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AC3" w:rsidRPr="00AC5CCE" w:rsidRDefault="007D58A6" w:rsidP="004F42B4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00B0F0"/>
          <w:sz w:val="26"/>
          <w:szCs w:val="26"/>
        </w:rPr>
      </w:pPr>
      <w:r w:rsidRPr="00AC5CCE">
        <w:rPr>
          <w:b/>
          <w:noProof/>
          <w:color w:val="00B0F0"/>
          <w:sz w:val="26"/>
          <w:szCs w:val="26"/>
        </w:rPr>
        <w:t>KHÁI NIỆM VỀ</w:t>
      </w:r>
      <w:r w:rsidR="00272201" w:rsidRPr="00AC5CCE">
        <w:rPr>
          <w:b/>
          <w:noProof/>
          <w:color w:val="00B0F0"/>
          <w:sz w:val="26"/>
          <w:szCs w:val="26"/>
        </w:rPr>
        <w:t xml:space="preserve"> THỂ TÍCH KHỐI ĐA DIỆN</w:t>
      </w:r>
    </w:p>
    <w:p w:rsidR="00441AC3" w:rsidRPr="00610F8A" w:rsidRDefault="00441AC3" w:rsidP="004F42B4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sz w:val="26"/>
          <w:szCs w:val="26"/>
          <w:highlight w:val="black"/>
        </w:rPr>
      </w:pP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ED479C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3839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s+9XBhUAAHR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QrzdvO2e4WUfjru98LzTRAGfXk/3QLub+8/H4XE0/ufD/f/e9q8Hf708Hz+ +fD8dsaGnEDeXIDKLyf80ebDl78cHoB29+l8SFz6+nh8FVSgf/M1CePXRRj7r+fNPf7n2LlhjNvN PT5yo+tjEtbN7tb++P7T6fyf+0NCtPv859M5y/IBPyVJPCgxv0Duj68vEOvvbzaxd5svmzD1vYp+ gXIFVLd52sy9accC4gsQ17kaplCCDe46rr4A6odQ2RToX7buh+uYhgJmGiqIxgLIx/46JpzVZbVx rmCCkixAg6vsyZU8D3MNlyuZPvXz9W25ku/jXGO7K/k+TmMFWcl45/uxQqYrWR8hoKsa4Urmu6Hz NWwl//upRmgpADfEqYatlEEM/vrefCkD5+fa3nwphKGmZf5CCENX2ZovhTCNU2VrpRBCX91ZKYO5 q8jAlzLwNZ75UgJDFVcpgaGvEVny3/t4nchwyX8cleuGJ5T8n3zFXoSS/66fYw1bKYAhVs5nKAXg xqpuhFICA8CunoJQSsCNVb6FCxnAKlzHVsrAxapExV0tlmis6S2s+Dco50PNFPWlFOauwre+lMI8 1oTQl0KYuwqh8EHftuYDzN91BekvhFATaV8KwQ9VtvWlEKrq1pdC8NNQO1Z9KYQqpfDdBaUDuHud 0rhKCLEUgg+uJoVYSqGqIPFCCt1Us2zxQgo15Y0XUuhizVnFUgrVgxUvpOCqsUsspRD7SvgyXEgB Qq1IYSil0APs6jEdLqQwVA/WUEohTpXQYyilEJyrSWEopTDVTtZQSgEHq+bkh1IKU6jtrZRCGKda sDZcSGGsYBtLKYQx1CgdSyl4V8NWSiEEV7MhYykFX/GkYykEP0015ZWwfLG8rmZ5xwshhKF2TMdS CLWdXYog1iKGsRSBq8WA04UIplCjcypFEGNlb9OFCGL1yE+lCKap4kunUgbBhZrhnUoZTHPlkE6l DPwALbpueKdSBkOsRDRTKQXvfU3ZplIKERp+1YDMF1Lohxq2+UIKUyWknC+kEJDiXKd0LqUwxNre Sin4uWrc5lIKcahIYb6QQpxrMp1LKYQqpRdScHPNHM2lFEJtb64rxeD7vuYVkPAWp97PFYPkulIQ YF3NvrmulERfcwyuK0XhAiR2XbCuK2URcAyvap3rSmHMiKZq6EphVH2q60ppRJzqGrpSGpLaXd/d ReKMKK6G7iJzjsigKuhKYQxIxyq7u8idYy3Od+5CFs5XZXGRPcPJ1bZXysJFVye3FEZAml0htxSG 66ue2rlSGqG0UCgwfbQS0u7Jqkr3X9+0rISfNjspbnapkvV+OEkFS2pMqFP9kqtgu1tASQ2qAgyh CHAqrmG9NjBYLsAx1dcYMPgpwOMqYDBLgOdVwKKYAg3Fk0If24jUbBL4OiJFsRL4OjKl7JLA1xHq lFJIfc3epXAi2FEYWQWupKL0sQpcSfXrSJXqRtrMOlK9kurXkSo1CsGOGsSavUsRIoGvI1WqDAl8 HalSRkjg60gNSirqAGv2LoUAwY5EfxW4kopUfhW4kopcfRW4kopkfBW4kopsew24pNtCKtLpVeBK KvLlVeBKKhLiVeBKKjLeVeBKKlLaNeCS0wqpyFlXgSupSEpXgSupyDpXgSupSCtXgSupyBvXgEvi KKQiMVwFrqQi81sFrqQit1sFrqQieVsFrqQiP1sDLgmakIoEbBW4kooMaxW4kooUahW4koocaRW4 kookaA24ZEFCKrKcVeBKKtKYVeBKKvKUVeBKKhKRVeBKKjKNNeAp1RBaJZVY9wdKreQK6/5A6ZVk YN0fKMWuW0dyivczDSuJ/hY4rSR6CZ0QlK+iYQmeEHWv+wMj2q0kegmgLiOoHAVqYHxEr/23Xfbj doMu+wfZ1e72fXeWeNp+3HyRnrPUwJ/uttJslQ9eD5/3vxwSyFniaidVRrBbAvZM2jeIl7cS0ksi BkjUKDKgfWzP94TQS4EWYIu/sI/tmcEC1EHAltjCPrangkmpFGBL6Gcf2zOD9co/qEJrb/2YSTCx GxJ7ZmToYKc127gGyeiwM7IkUsJMQBvbKJ0bYUd7a6MaMzQPWnROUuYHtsXvGYH2zITOKtHFdtnH 9lQwUxFEyq1VpWGfWUJkP2v45NAybCGcpGgGMmZCrbREAYbiagvbqIqJdkQLzAQGgTTBpFiDRQlP omYXTH+lhs+x9VL6ARji+Nbegpx5gC3RqcnTnlmuXpWJ8M2rakqdqLWqk6IkVnXkSKNqkOFQvm7i U6uLynwTTiqwwjomVxSvBGzxvMYMe+rhz9ECWubNRTXXCWBhiwbNoHqAt8AUGzpBbbB8HOKSS9rW 7ZlJ0Ig9ErlKJR8MwYRJc9FURRS4JRux1eyZV3Waug5L4GSf21PhpHUEfOOSQNvn9sxwXsqIArdk Eva5PRVOjclI1hXBC76J0BukfStwyK1bMsPMTYZbUkbblz3z/nppkgo+mJ8WPtTmFK5t7aIen2lJ 92w9e+Z1ox5H8QWtdQetIUxL2m547JnxDdKFETqI0R4NX2cBheGxZ8aHMaOED3NEzf2ZLxuZU9GS Ffp9TXyz2othbssX5i4rwgD312IgWqka8eAEtAGl2wwWoj3fBvRSaQcgmrkEUPeI8SkCKN0swbjU Q0wa9sxScQERawJkxCxOBnNLTaoDGJ0wLhmDLWlPXbpXYnommai+F2Ne7aWjMpwZVpkrS3ukGAc9 feh4t5ceVL0jOQZuRMiX2OOJrEctT8SlYGb8s6fycVL2RKa4o8yWJKUgfBylk5QA22dLJuoyINMe NEoVkGCM0iKWpRlGYUsGbNtPZ9ojhrSpuL0MpMjSxPK43o7rUnwxidjTDpf6qgEtwebSmCVMS2NY kADCi8oeqXd2GmEOJH1zndnlpXxuRNhTiek058I0WnOPs8xNYYvjUsQwRPbMCCetSU0kMJh0XeZQ R42DMCPZ3N+o0kOLvwknLBY6Zpbx4cQnOHQ5WkJGM1vh2utG6R/LuoQvaCwrXNs0BWnQJzoInIzi CdxSGjJ52TPLDR3oBIeBiya96HxnOBKoO6R7su7EHIvMlQEO40LNdVNPVeBIEG7xMFEDS61xlFvS 1TYR5mCbYFpEwOhLE0xNG7xUa82sJz0JSLNUJXxt4dKiWsAoYAtMU2+p5rTAtKLiiamQGTVICgO/ TWxqHDF91ATD7HlCh7Z3G87qG0sJzBT8/uVw2oOuK2UzXJ3IWrowqFY3c3DxCtpWGedkgEk0n3l4 Z7kMyVGc16AYU6htFliSPxFBYhbNTh3RH8yvJGLGoW1+naTa6RyTigsmtbIBHllI1UN/BOPAFKTX 6uJACmUyDZ4xkiQOw9SaCyxtStMle6r3jOpNMNbZlgwmXvLSqCW0jhgKuZpdkEQOmpvVTGLZJsZR tUeiujagEbO0woxaeyrVmIPPxODZxDipCEdkxW1A8wKkJuYmzS5GxnCLL0ZihTDUr4ENKVC5UV3L yPI+OSvpKCztG+OfPY2PegoHZsVHuV+QjgJRs1FrwQPzpoMG5PJsSmZQyUjhoA0oN0fSHomaRWX4 QFy0i2akmKXA3YfMcBZnS2KYJMPOTK8J4kiqb0gacmIzMaUIFseS3gAKcNnissoQbirp0ktv2dTL nqpmGI9LVE8sI8etjwSIax1tWVuReGaHC9Y+Y2TnulOvoLcJ0TEzIuypxHQaf87EkM5a2MNgZZOW WbPnmcT5k/oOFkfjsovykBzVTuVMmd3JhLvEE6TB4zBnmAGZQvxj1GNMrodK3lvquTC+Fip5r8eM eUXcSTFn1w4V5dJPIg0XtZrS9LidmwFJLOB7hInZXLXDT9/LpRGwn8Ur3ioS0gRsWUq0OBQjial8 1Fx6JBUyL6XIpCIk7pPrThmQRJKIDxUjiU39oMEXi3b9oIWviaVcg1yIEH1fYnLTTntmU+BHs5RE 3/04mgEkajbpCWJnUi56pT3iJldb1rM6EmY2cGTUbhA75CcrEBDD5ierOCwH1vhnT+OjlvuY7fUS +YhkZmLN/VJkIf5hUVzKcCsgMh/mo9x6E+1hShHNWpIOjMfIfcZIPDcqI5r4EfcJN5tDJRZdeFzP SEuPJF6Ry30ZkERA3i9BLFFc3PhOGFmU5r22GlhJ0lvQwCJJZLtqw0ls6p32tFm0620aaWCGFNca lWrCnk7dPN6+0DYA3RLEEs/VWchJ8hDfWVJFDpebtQRHc6XZisXsXHfqNFk+h85XjllwY5OwR+5K 4bhKNtt0mjJlkgBJFgt1VBGyM+P1zAwk074S+ZgBbYVLWtLHtS4lrBouSQVMSGPNEYxQZK7ilk2b WZ0161gRsbN2C2ky+Q6JUNojKWp5p9NDEc65LVA11Ky15p3mi6xZ5xHTpT2y9h/i0+zHWEMRYWd2 JhSjWXTW9ISPyLFfZD6i1/wlkvq5t1oV1R5ro7LmsbcEnbWjkREoMaTB7aWElw4vo1pMVQIkfUK4 sSxC1tb3kwY3bFAAvbpsidjkgZ+1+sVGGUKnMyNsNkKucSeqcU+7eWaCjXmy6Y3ggUn4yMZBgsxb JUBSXQ9e41NWlggBossY23WgIFNXGbDtGTGikIMbvPimzR6xEAkjSVoQVikgmyKK2hVjY0lh0FCE zTmFAXGp7JENTgXxsQLIJrGCdMQSIMq3LYsbpMWbABnV0osTQDZ7FuwUslm2MOnoAbO4AMzsYbN2 C0Y6uzeqL2SzgGG0GV8yFBJGeSkF2MNmFeWlBRmQhHRh0MOFd8K0RSj1D1maTWei2qiAZNwzxCXF aK+8+KN2vIvDmp0wCSVD0IYISVjkVQ2Zh+34EFXTrLMMH4ZbEj5SpAmdBqZgT/NQdZpGkkIxzGcW CJmCRh0g08Gmqv2kE0eOzLXI+ymyzhDWYAJASxBtO7I4QFJig//L9oYE4sEm70h+De+X90cqJAHZ cCa4HSXjOnO2sAzMNKatCD3Ym44mQYfb1gmOzJKHiBMk+EijK0SLrcjBHBQfmRwK1hn6dpXEsh17 5rIRHFQ+mawxD3uZ+cw6/XhljNpLktnC+GeMbBIBRkatESmMomycpcImJXATRzGSnl2+sgP5sUEO AGaqI5kLwR7z0nTMZLLMloytwH9nqvF+j7ZyL6ED6dktLo+N6UDNsvawuZ8wWPRHEqEQNWOamMnG q2fSyWKjTniHRlYzVrwN8tJNOavzclHMzoo99cwELcnMZPw62FwuGxcLKG7npYl1h1VU687Mp9Xp 2IScvHQn85EphTX32AwfDHK2eWwo0M9aImRThnCnGm6T4+olpRIRsjlIb9aMDRYg6c1qRgujNkXL pj+X2jabJ/W9nWsyoYpyhNoeMvOKvlo+rmyKFiWTbFLYXK4PNt/M2hM2q0QLHHjRUhLht5Kbnb56 nQ65t+53KUDW6nRL/IH3vrStJUrdaSMDC76hIxmQzMcgCs6HV1SlGY7i9WHrMPZWtmc+Ai+cylxl gUPUunQkbU1ELOrHyO0sWPTMnoief5PqqD2xyPKn3spGlGprf5AyZrABENbrDtbLob4WqUcWIWlM BZvrYINdSzWIdc+hZao9oL7J8E4lM5A6XbCuBlNcJBVaYIbpai2NLMUsUTtXxnhMdiaS4TYxTmbb WFldal/iI2hN1vrILKSD886ylivNzT2OagCkx9gEtNZrTywFqrx5abw/rY1RTl9KRJbXdZhZtaf2 kc3r4J1ibYw2447DQwC1hY2iYhvQpquQ0xFAeU0aRIgAqw2Itm8GhGlpMhwvllP2MEBtoeAVc22M Xit/gS2N2n9eGqXr5h7tIgpCtjagFW8lNW5iDNplk7JwE9Bu1cgW2oBqw2XiuA2olRkPBW4CRo14 xaC2AbUWBUPZBhyM4cQhLaMpyIfaGEc9hT0p/ftJtafHFprEyMCbaLiMLbQBzQ0vryqz82xPTVq6 Ja5qKy6uD2gsRaa0rgRdtmQ9UpPX1GVtX854LVJzNonB7AbKqNmZMEsk71PMixPb5oKZLGItca1B 6zvE/uI+Qd4js+iY/1NnQnwE6m3ZzTOvg3dUqlMm5mDWI8kcoxVBWQNbst7kaInrlrGhBEdMqnSO EhwJLqyfwaKVUWXHwh8rcgwknrLb2yxAW24RkCEIs3wDCSFtHprFpHaeaJBr4TWNmrOmsntVYuKT 3Ehcb2eJJQoWMeNFoE3baE0HmsrYVAQ5w70Nr5C0w95sM5B80AbemZ5GLQ4xfMOyv7bPsLeqsAx4 tEolcX+jjjZH4jCsoCk18ZZPm3TSPRKXNiM4Fr1iPnLW3Jc5XbxlQC0qcePLjDYLDFB919iOhBq4 ymVBYDt4wTsB1IWRcAi+LhPDAix4z3w8Wcjmeq0UsiDQ9XqgWFgp78BNEmSBKjJaBSShr4s6BBdI MI3pRJNMWxkxZa8MJ94Jfa1cEGGZAfaYJcMyAxc1SWZpzpWg6reRGK5iyBvJ0rtsl1eTyRvNiq+V Oh1enh9+en55kUuWp+PHD398OW4+7+S7xNJ/emgvwF7e5M1m+XVmFx+s/Pv34+n84+70lNdJGGSZ 3e3x8OntIf30tN89/El/Pu+eX/LP6W6JfgeXfO1W/uKuD4eHX/EVXMdD/uozfFUbfng6HP9/u/mC rz27257+79PuuN9uXv7rDV/jBQsipdNz+qWPIzKHzbH85EP5ye7tHqjutuct3oksP/7xnL9b7dP7 8fnjE1Zy6bVub4f/wFd/PT7LV3Sl7wjLu9Jf8NVmSQr6NWzy3Wnl7wnq25fF/fB3AQAAAP//AwBQ SwMEFAAGAAgAAAAhAHIj45fXAAAABAEAAA8AAABkcnMvZG93bnJldi54bWxMj8FuwjAQRO+V+g/W IvVWbKgoVYiDUCU+ABf1bOJtEmKvo3iB9O9remkvK41mNPO23E7BiyuOqYukYTFXIJDq6DpqNBw/ 9s9vIBJbctZHQg3fmGBbPT6UtnDxRge8Gm5ELqFUWA0t81BImeoWg03zOCBl7yuOwXKWYyPdaG+5 PHi5VOpVBttRXmjtgO8t1r25BA287lbhsN+Zl09v3Pmcjr3hXuun2bTbgGCc+C8Md/yMDlVmOsUL uSS8hvwI/967t1ArECcNy7UCWZXyP3z1AwAA//8DAFBLAQItABQABgAIAAAAIQC2gziS/gAAAOEB AAATAAAAAAAAAAAAAAAAAAAAAABbQ29udGVudF9UeXBlc10ueG1sUEsBAi0AFAAGAAgAAAAhADj9 If/WAAAAlAEAAAsAAAAAAAAAAAAAAAAALwEAAF9yZWxzLy5yZWxzUEsBAi0AFAAGAAgAAAAhAOyz 71cGFQAAdG4AAA4AAAAAAAAAAAAAAAAALgIAAGRycy9lMm9Eb2MueG1sUEsBAi0AFAAGAAgAAAAh AHIj45fXAAAABAEAAA8AAAAAAAAAAAAAAAAAYBcAAGRycy9kb3ducmV2LnhtbFBLBQYAAAAABAAE APMAAABk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 xml:space="preserve">Câu 1. </w:t>
      </w:r>
      <w:r w:rsidRPr="00610F8A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fr-FR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8" o:title=""/>
          </v:shape>
          <o:OLEObject Type="Embed" ProgID="Equation.DSMT4" ShapeID="_x0000_i1025" DrawAspect="Content" ObjectID="_1624835541" r:id="rId9"/>
        </w:object>
      </w:r>
      <w:r w:rsidRPr="00610F8A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026" type="#_x0000_t75" style="width:39pt;height:14.25pt" o:ole="">
            <v:imagedata r:id="rId10" o:title=""/>
          </v:shape>
          <o:OLEObject Type="Embed" ProgID="Equation.DSMT4" ShapeID="_x0000_i1026" DrawAspect="Content" ObjectID="_1624835542" r:id="rId11"/>
        </w:object>
      </w:r>
      <w:r w:rsidRPr="00610F8A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27" type="#_x0000_t75" style="width:11.25pt;height:11.25pt" o:ole="">
            <v:imagedata r:id="rId12" o:title=""/>
          </v:shape>
          <o:OLEObject Type="Embed" ProgID="Equation.DSMT4" ShapeID="_x0000_i1027" DrawAspect="Content" ObjectID="_1624835543" r:id="rId13"/>
        </w:object>
      </w:r>
      <w:r w:rsidRPr="00610F8A">
        <w:rPr>
          <w:sz w:val="26"/>
          <w:szCs w:val="26"/>
          <w:lang w:val="fr-FR"/>
        </w:rPr>
        <w:t xml:space="preserve">, cạnh bên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279">
          <v:shape id="_x0000_i1028" type="#_x0000_t75" style="width:18pt;height:14.25pt" o:ole="">
            <v:imagedata r:id="rId14" o:title=""/>
          </v:shape>
          <o:OLEObject Type="Embed" ProgID="Equation.DSMT4" ShapeID="_x0000_i1028" DrawAspect="Content" ObjectID="_1624835544" r:id="rId15"/>
        </w:object>
      </w:r>
      <w:r w:rsidRPr="00610F8A">
        <w:rPr>
          <w:sz w:val="26"/>
          <w:szCs w:val="26"/>
          <w:lang w:val="fr-FR"/>
        </w:rPr>
        <w:t xml:space="preserve"> vuông góc với mặt phẳng đáy và </w:t>
      </w:r>
      <w:r w:rsidR="007A1347" w:rsidRPr="00610F8A">
        <w:rPr>
          <w:position w:val="-8"/>
          <w:sz w:val="26"/>
          <w:szCs w:val="26"/>
          <w:lang w:val="fr-FR"/>
        </w:rPr>
        <w:object w:dxaOrig="1140" w:dyaOrig="380">
          <v:shape id="_x0000_i1029" type="#_x0000_t75" style="width:57pt;height:18.75pt" o:ole="">
            <v:imagedata r:id="rId16" o:title=""/>
          </v:shape>
          <o:OLEObject Type="Embed" ProgID="Equation.DSMT4" ShapeID="_x0000_i1029" DrawAspect="Content" ObjectID="_1624835545" r:id="rId17"/>
        </w:objec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30" type="#_x0000_t75" style="width:12pt;height:14.25pt" o:ole="">
            <v:imagedata r:id="rId18" o:title=""/>
          </v:shape>
          <o:OLEObject Type="Embed" ProgID="Equation.DSMT4" ShapeID="_x0000_i1030" DrawAspect="Content" ObjectID="_1624835546" r:id="rId19"/>
        </w:object>
      </w:r>
      <w:r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31" type="#_x0000_t75" style="width:51pt;height:14.25pt" o:ole="">
            <v:imagedata r:id="rId20" o:title=""/>
          </v:shape>
          <o:OLEObject Type="Embed" ProgID="Equation.DSMT4" ShapeID="_x0000_i1031" DrawAspect="Content" ObjectID="_1624835547" r:id="rId21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2" type="#_x0000_t75" style="width:59.25pt;height:36pt" o:ole="">
            <v:imagedata r:id="rId22" o:title=""/>
          </v:shape>
          <o:OLEObject Type="Embed" ProgID="Equation.DSMT4" ShapeID="_x0000_i1032" DrawAspect="Content" ObjectID="_1624835548" r:id="rId23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3" type="#_x0000_t75" style="width:59.25pt;height:36pt" o:ole="">
            <v:imagedata r:id="rId24" o:title=""/>
          </v:shape>
          <o:OLEObject Type="Embed" ProgID="Equation.DSMT4" ShapeID="_x0000_i1033" DrawAspect="Content" ObjectID="_1624835549" r:id="rId25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20" w:dyaOrig="380">
          <v:shape id="_x0000_i1034" type="#_x0000_t75" style="width:56.25pt;height:18.75pt" o:ole="">
            <v:imagedata r:id="rId26" o:title=""/>
          </v:shape>
          <o:OLEObject Type="Embed" ProgID="Equation.DSMT4" ShapeID="_x0000_i1034" DrawAspect="Content" ObjectID="_1624835550" r:id="rId27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80" w:dyaOrig="720">
          <v:shape id="_x0000_i1035" type="#_x0000_t75" style="width:59.25pt;height:36pt" o:ole="">
            <v:imagedata r:id="rId28" o:title=""/>
          </v:shape>
          <o:OLEObject Type="Embed" ProgID="Equation.DSMT4" ShapeID="_x0000_i1035" DrawAspect="Content" ObjectID="_1624835551" r:id="rId29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36" type="#_x0000_t75" style="width:39.75pt;height:14.25pt" o:ole="">
            <v:imagedata r:id="rId30" o:title=""/>
          </v:shape>
          <o:OLEObject Type="Embed" ProgID="Equation.DSMT4" ShapeID="_x0000_i1036" DrawAspect="Content" ObjectID="_1624835552" r:id="rId31"/>
        </w:object>
      </w:r>
      <w:r w:rsidRPr="00610F8A">
        <w:rPr>
          <w:sz w:val="26"/>
          <w:szCs w:val="26"/>
        </w:rPr>
        <w:t xml:space="preserve">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624835553" r:id="rId33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624835554" r:id="rId35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39" type="#_x0000_t75" style="width:45.75pt;height:14.25pt" o:ole="">
            <v:imagedata r:id="rId36" o:title=""/>
          </v:shape>
          <o:OLEObject Type="Embed" ProgID="Equation.DSMT4" ShapeID="_x0000_i1039" DrawAspect="Content" ObjectID="_1624835555" r:id="rId37"/>
        </w:object>
      </w:r>
      <w:r w:rsidRPr="00610F8A">
        <w:rPr>
          <w:sz w:val="26"/>
          <w:szCs w:val="26"/>
        </w:rPr>
        <w:t xml:space="preserve"> và khoảng cách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24835556" r:id="rId39"/>
        </w:object>
      </w:r>
      <w:r w:rsidRPr="00610F8A">
        <w:rPr>
          <w:sz w:val="26"/>
          <w:szCs w:val="26"/>
        </w:rPr>
        <w:t xml:space="preserve"> đến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41" type="#_x0000_t75" style="width:38.25pt;height:20.25pt" o:ole="">
            <v:imagedata r:id="rId40" o:title=""/>
          </v:shape>
          <o:OLEObject Type="Embed" ProgID="Equation.DSMT4" ShapeID="_x0000_i1041" DrawAspect="Content" ObjectID="_1624835557" r:id="rId41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042" type="#_x0000_t75" style="width:18.75pt;height:14.25pt" o:ole="">
            <v:imagedata r:id="rId42" o:title=""/>
          </v:shape>
          <o:OLEObject Type="Embed" ProgID="Equation.DSMT4" ShapeID="_x0000_i1042" DrawAspect="Content" ObjectID="_1624835558" r:id="rId43"/>
        </w:object>
      </w:r>
      <w:r w:rsidRPr="00610F8A">
        <w:rPr>
          <w:sz w:val="26"/>
          <w:szCs w:val="26"/>
        </w:rPr>
        <w:t xml:space="preserve"> Tính </w:t>
      </w:r>
      <w:r w:rsidR="003927CC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43" type="#_x0000_t75" style="width:11.25pt;height:11.25pt" o:ole="">
            <v:imagedata r:id="rId44" o:title=""/>
          </v:shape>
          <o:OLEObject Type="Embed" ProgID="Equation.DSMT4" ShapeID="_x0000_i1043" DrawAspect="Content" ObjectID="_1624835559" r:id="rId45"/>
        </w:object>
      </w:r>
      <w:r w:rsidR="003927CC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6" o:title=""/>
          </v:shape>
          <o:OLEObject Type="Embed" ProgID="Equation.DSMT4" ShapeID="_x0000_i1044" DrawAspect="Content" ObjectID="_1624835560" r:id="rId47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045" type="#_x0000_t75" style="width:42pt;height:14.25pt" o:ole="">
            <v:imagedata r:id="rId48" o:title=""/>
          </v:shape>
          <o:OLEObject Type="Embed" ProgID="Equation.DSMT4" ShapeID="_x0000_i1045" DrawAspect="Content" ObjectID="_1624835561" r:id="rId49"/>
        </w:objec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 xml:space="preserve">A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6" type="#_x0000_t75" style="width:42.75pt;height:17.25pt" o:ole="">
            <v:imagedata r:id="rId50" o:title=""/>
          </v:shape>
          <o:OLEObject Type="Embed" ProgID="Equation.DSMT4" ShapeID="_x0000_i1046" DrawAspect="Content" ObjectID="_1624835562" r:id="rId5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7" type="#_x0000_t75" style="width:42.75pt;height:17.25pt" o:ole="">
            <v:imagedata r:id="rId52" o:title=""/>
          </v:shape>
          <o:OLEObject Type="Embed" ProgID="Equation.DSMT4" ShapeID="_x0000_i1047" DrawAspect="Content" ObjectID="_1624835563" r:id="rId53"/>
        </w:object>
      </w:r>
      <w:r w:rsidRPr="00610F8A">
        <w:rPr>
          <w:sz w:val="26"/>
          <w:szCs w:val="26"/>
        </w:rPr>
        <w:t xml:space="preserve">.   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8" type="#_x0000_t75" style="width:42.75pt;height:17.25pt" o:ole="">
            <v:imagedata r:id="rId54" o:title=""/>
          </v:shape>
          <o:OLEObject Type="Embed" ProgID="Equation.DSMT4" ShapeID="_x0000_i1048" DrawAspect="Content" ObjectID="_1624835564" r:id="rId55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6"/>
          <w:sz w:val="26"/>
          <w:szCs w:val="26"/>
        </w:rPr>
        <w:object w:dxaOrig="960" w:dyaOrig="340">
          <v:shape id="_x0000_i1049" type="#_x0000_t75" style="width:48pt;height:17.25pt" o:ole="">
            <v:imagedata r:id="rId56" o:title=""/>
          </v:shape>
          <o:OLEObject Type="Embed" ProgID="Equation.DSMT4" ShapeID="_x0000_i1049" DrawAspect="Content" ObjectID="_1624835565" r:id="rId57"/>
        </w:object>
      </w:r>
      <w:r w:rsidRPr="00610F8A">
        <w:rPr>
          <w:sz w:val="26"/>
          <w:szCs w:val="26"/>
        </w:rPr>
        <w:t>.</w:t>
      </w:r>
    </w:p>
    <w:p w:rsidR="003E5E65" w:rsidRPr="00610F8A" w:rsidRDefault="003A362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</w:t>
      </w:r>
      <w:r w:rsidR="003E5E65" w:rsidRPr="00610F8A">
        <w:rPr>
          <w:b/>
          <w:noProof/>
          <w:sz w:val="26"/>
          <w:szCs w:val="26"/>
        </w:rPr>
        <w:t>.</w:t>
      </w:r>
      <w:r w:rsidR="003E5E65" w:rsidRPr="00610F8A">
        <w:rPr>
          <w:noProof/>
          <w:sz w:val="26"/>
          <w:szCs w:val="26"/>
        </w:rPr>
        <w:t xml:space="preserve"> </w:t>
      </w:r>
      <w:r w:rsidR="003E5E65" w:rsidRPr="00610F8A">
        <w:rPr>
          <w:b/>
          <w:noProof/>
          <w:sz w:val="26"/>
          <w:szCs w:val="26"/>
        </w:rPr>
        <w:t>(ĐỀ CHÍNH THỨC 2016 – 2017)</w:t>
      </w:r>
      <w:r w:rsidR="003E5E65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0" type="#_x0000_t75" style="width:39.75pt;height:14.25pt" o:ole="">
            <v:imagedata r:id="rId58" o:title=""/>
          </v:shape>
          <o:OLEObject Type="Embed" ProgID="Equation.DSMT4" ShapeID="_x0000_i1050" DrawAspect="Content" ObjectID="_1624835566" r:id="rId59"/>
        </w:object>
      </w:r>
      <w:r w:rsidR="003E5E65"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051" type="#_x0000_t75" style="width:18pt;height:14.25pt" o:ole="">
            <v:imagedata r:id="rId60" o:title=""/>
          </v:shape>
          <o:OLEObject Type="Embed" ProgID="Equation.DSMT4" ShapeID="_x0000_i1051" DrawAspect="Content" ObjectID="_1624835567" r:id="rId61"/>
        </w:object>
      </w:r>
      <w:r w:rsidR="003E5E65" w:rsidRPr="00610F8A">
        <w:rPr>
          <w:noProof/>
          <w:sz w:val="26"/>
          <w:szCs w:val="26"/>
        </w:rPr>
        <w:t xml:space="preserve"> vuông góc với đáy, </w:t>
      </w:r>
      <w:r w:rsidR="007A1347" w:rsidRPr="00610F8A">
        <w:rPr>
          <w:noProof/>
          <w:position w:val="-12"/>
          <w:sz w:val="26"/>
          <w:szCs w:val="26"/>
        </w:rPr>
        <w:object w:dxaOrig="2620" w:dyaOrig="340">
          <v:shape id="_x0000_i1052" type="#_x0000_t75" style="width:131.25pt;height:17.25pt" o:ole="">
            <v:imagedata r:id="rId62" o:title=""/>
          </v:shape>
          <o:OLEObject Type="Embed" ProgID="Equation.DSMT4" ShapeID="_x0000_i1052" DrawAspect="Content" ObjectID="_1624835568" r:id="rId63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053" type="#_x0000_t75" style="width:39pt;height:14.25pt" o:ole="">
            <v:imagedata r:id="rId64" o:title=""/>
          </v:shape>
          <o:OLEObject Type="Embed" ProgID="Equation.DSMT4" ShapeID="_x0000_i1053" DrawAspect="Content" ObjectID="_1624835569" r:id="rId65"/>
        </w:object>
      </w:r>
      <w:r w:rsidR="003E5E65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054" type="#_x0000_t75" style="width:12pt;height:14.25pt" o:ole="">
            <v:imagedata r:id="rId66" o:title=""/>
          </v:shape>
          <o:OLEObject Type="Embed" ProgID="Equation.DSMT4" ShapeID="_x0000_i1054" DrawAspect="Content" ObjectID="_1624835570" r:id="rId67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5" type="#_x0000_t75" style="width:39.75pt;height:14.25pt" o:ole="">
            <v:imagedata r:id="rId68" o:title=""/>
          </v:shape>
          <o:OLEObject Type="Embed" ProgID="Equation.DSMT4" ShapeID="_x0000_i1055" DrawAspect="Content" ObjectID="_1624835571" r:id="rId69"/>
        </w:object>
      </w:r>
      <w:r w:rsidR="003E5E65" w:rsidRPr="00610F8A">
        <w:rPr>
          <w:noProof/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6" type="#_x0000_t75" style="width:41.25pt;height:14.25pt" o:ole="">
            <v:imagedata r:id="rId70" o:title=""/>
          </v:shape>
          <o:OLEObject Type="Embed" ProgID="Equation.DSMT4" ShapeID="_x0000_i1056" DrawAspect="Content" ObjectID="_1624835572" r:id="rId7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57" type="#_x0000_t75" style="width:45.75pt;height:14.25pt" o:ole="">
            <v:imagedata r:id="rId72" o:title=""/>
          </v:shape>
          <o:OLEObject Type="Embed" ProgID="Equation.DSMT4" ShapeID="_x0000_i1057" DrawAspect="Content" ObjectID="_1624835573" r:id="rId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8" type="#_x0000_t75" style="width:41.25pt;height:14.25pt" o:ole="">
            <v:imagedata r:id="rId74" o:title=""/>
          </v:shape>
          <o:OLEObject Type="Embed" ProgID="Equation.DSMT4" ShapeID="_x0000_i1058" DrawAspect="Content" ObjectID="_1624835574" r:id="rId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9" type="#_x0000_t75" style="width:41.25pt;height:14.25pt" o:ole="">
            <v:imagedata r:id="rId76" o:title=""/>
          </v:shape>
          <o:OLEObject Type="Embed" ProgID="Equation.DSMT4" ShapeID="_x0000_i1059" DrawAspect="Content" ObjectID="_1624835575" r:id="rId77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60" type="#_x0000_t75" style="width:48.75pt;height:14.25pt" o:ole="">
            <v:imagedata r:id="rId78" o:title=""/>
          </v:shape>
          <o:OLEObject Type="Embed" ProgID="Equation.DSMT4" ShapeID="_x0000_i1060" DrawAspect="Content" ObjectID="_1624835576" r:id="rId79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80" o:title=""/>
          </v:shape>
          <o:OLEObject Type="Embed" ProgID="Equation.DSMT4" ShapeID="_x0000_i1061" DrawAspect="Content" ObjectID="_1624835577" r:id="rId81"/>
        </w:object>
      </w:r>
      <w:r w:rsidR="00ED479C" w:rsidRPr="00610F8A">
        <w:rPr>
          <w:sz w:val="26"/>
          <w:szCs w:val="26"/>
        </w:rPr>
        <w:t xml:space="preserve"> là hình chữ nhật có cạnh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62" type="#_x0000_t75" style="width:41.25pt;height:14.25pt" o:ole="">
            <v:imagedata r:id="rId82" o:title=""/>
          </v:shape>
          <o:OLEObject Type="Embed" ProgID="Equation.DSMT4" ShapeID="_x0000_i1062" DrawAspect="Content" ObjectID="_1624835578" r:id="rId83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063" type="#_x0000_t75" style="width:48pt;height:14.25pt" o:ole="">
            <v:imagedata r:id="rId84" o:title=""/>
          </v:shape>
          <o:OLEObject Type="Embed" ProgID="Equation.DSMT4" ShapeID="_x0000_i1063" DrawAspect="Content" ObjectID="_1624835579" r:id="rId85"/>
        </w:object>
      </w:r>
      <w:r w:rsidR="00ED479C" w:rsidRPr="00610F8A">
        <w:rPr>
          <w:sz w:val="26"/>
          <w:szCs w:val="26"/>
        </w:rPr>
        <w:t xml:space="preserve">. Hai mặt bên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064" type="#_x0000_t75" style="width:36.75pt;height:20.25pt" o:ole="">
            <v:imagedata r:id="rId86" o:title=""/>
          </v:shape>
          <o:OLEObject Type="Embed" ProgID="Equation.DSMT4" ShapeID="_x0000_i1064" DrawAspect="Content" ObjectID="_1624835580" r:id="rId87"/>
        </w:object>
      </w:r>
      <w:r w:rsidR="00ED479C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65" type="#_x0000_t75" style="width:38.25pt;height:20.25pt" o:ole="">
            <v:imagedata r:id="rId88" o:title=""/>
          </v:shape>
          <o:OLEObject Type="Embed" ProgID="Equation.DSMT4" ShapeID="_x0000_i1065" DrawAspect="Content" ObjectID="_1624835581" r:id="rId89"/>
        </w:object>
      </w:r>
      <w:r w:rsidR="00ED479C" w:rsidRPr="00610F8A">
        <w:rPr>
          <w:sz w:val="26"/>
          <w:szCs w:val="26"/>
        </w:rPr>
        <w:t xml:space="preserve"> cùng vuông góc với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066" type="#_x0000_t75" style="width:48.75pt;height:20.25pt" o:ole="">
            <v:imagedata r:id="rId90" o:title=""/>
          </v:shape>
          <o:OLEObject Type="Embed" ProgID="Equation.DSMT4" ShapeID="_x0000_i1066" DrawAspect="Content" ObjectID="_1624835582" r:id="rId91"/>
        </w:object>
      </w:r>
      <w:r w:rsidR="00ED479C" w:rsidRPr="00610F8A">
        <w:rPr>
          <w:sz w:val="26"/>
          <w:szCs w:val="26"/>
        </w:rPr>
        <w:t xml:space="preserve">, cạnh . </w:t>
      </w:r>
      <w:r w:rsidR="00ED479C" w:rsidRPr="00610F8A">
        <w:rPr>
          <w:sz w:val="26"/>
          <w:szCs w:val="26"/>
          <w:lang w:val="fr-FR"/>
        </w:rPr>
        <w:t xml:space="preserve">Tính </w:t>
      </w:r>
      <w:r w:rsidRPr="00610F8A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67" type="#_x0000_t75" style="width:11.25pt;height:11.25pt" o:ole="">
            <v:imagedata r:id="rId92" o:title=""/>
          </v:shape>
          <o:OLEObject Type="Embed" ProgID="Equation.DSMT4" ShapeID="_x0000_i1067" DrawAspect="Content" ObjectID="_1624835583" r:id="rId93"/>
        </w:object>
      </w:r>
      <w:r w:rsidRPr="00610F8A">
        <w:rPr>
          <w:sz w:val="26"/>
          <w:szCs w:val="26"/>
          <w:lang w:val="fr-FR"/>
        </w:rPr>
        <w:t xml:space="preserve"> </w:t>
      </w:r>
      <w:r w:rsidR="00ED479C" w:rsidRPr="00610F8A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68" type="#_x0000_t75" style="width:12pt;height:14.25pt" o:ole="">
            <v:imagedata r:id="rId94" o:title=""/>
          </v:shape>
          <o:OLEObject Type="Embed" ProgID="Equation.DSMT4" ShapeID="_x0000_i1068" DrawAspect="Content" ObjectID="_1624835584" r:id="rId95"/>
        </w:object>
      </w:r>
      <w:r w:rsidR="00ED479C"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69" type="#_x0000_t75" style="width:51pt;height:14.25pt" o:ole="">
            <v:imagedata r:id="rId96" o:title=""/>
          </v:shape>
          <o:OLEObject Type="Embed" ProgID="Equation.DSMT4" ShapeID="_x0000_i1069" DrawAspect="Content" ObjectID="_1624835585" r:id="rId97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0" type="#_x0000_t75" style="width:68.25pt;height:36pt" o:ole="">
            <v:imagedata r:id="rId98" o:title=""/>
          </v:shape>
          <o:OLEObject Type="Embed" ProgID="Equation.DSMT4" ShapeID="_x0000_i1070" DrawAspect="Content" ObjectID="_1624835586" r:id="rId9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1" type="#_x0000_t75" style="width:68.25pt;height:36pt" o:ole="">
            <v:imagedata r:id="rId100" o:title=""/>
          </v:shape>
          <o:OLEObject Type="Embed" ProgID="Equation.DSMT4" ShapeID="_x0000_i1071" DrawAspect="Content" ObjectID="_1624835587" r:id="rId10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320" w:dyaOrig="380">
          <v:shape id="_x0000_i1072" type="#_x0000_t75" style="width:66pt;height:18.75pt" o:ole="">
            <v:imagedata r:id="rId102" o:title=""/>
          </v:shape>
          <o:OLEObject Type="Embed" ProgID="Equation.DSMT4" ShapeID="_x0000_i1072" DrawAspect="Content" ObjectID="_1624835588" r:id="rId1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73" type="#_x0000_t75" style="width:60.75pt;height:36pt" o:ole="">
            <v:imagedata r:id="rId104" o:title=""/>
          </v:shape>
          <o:OLEObject Type="Embed" ProgID="Equation.DSMT4" ShapeID="_x0000_i1073" DrawAspect="Content" ObjectID="_1624835589" r:id="rId1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5</w:t>
      </w:r>
      <w:r w:rsidR="00ED479C" w:rsidRPr="00610F8A">
        <w:rPr>
          <w:b/>
          <w:spacing w:val="-4"/>
          <w:sz w:val="26"/>
          <w:szCs w:val="26"/>
        </w:rPr>
        <w:t xml:space="preserve">. </w:t>
      </w:r>
      <w:r w:rsidR="00ED479C" w:rsidRPr="00610F8A">
        <w:rPr>
          <w:spacing w:val="-4"/>
          <w:sz w:val="26"/>
          <w:szCs w:val="26"/>
        </w:rPr>
        <w:t xml:space="preserve">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074" type="#_x0000_t75" style="width:48.75pt;height:14.25pt" o:ole="">
            <v:imagedata r:id="rId106" o:title=""/>
          </v:shape>
          <o:OLEObject Type="Embed" ProgID="Equation.DSMT4" ShapeID="_x0000_i1074" DrawAspect="Content" ObjectID="_1624835590" r:id="rId107"/>
        </w:object>
      </w:r>
      <w:r w:rsidR="00ED479C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075" type="#_x0000_t75" style="width:39pt;height:14.25pt" o:ole="">
            <v:imagedata r:id="rId108" o:title=""/>
          </v:shape>
          <o:OLEObject Type="Embed" ProgID="Equation.DSMT4" ShapeID="_x0000_i1075" DrawAspect="Content" ObjectID="_1624835591" r:id="rId109"/>
        </w:object>
      </w:r>
      <w:r w:rsidR="00ED479C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76" type="#_x0000_t75" style="width:11.25pt;height:11.25pt" o:ole="">
            <v:imagedata r:id="rId110" o:title=""/>
          </v:shape>
          <o:OLEObject Type="Embed" ProgID="Equation.DSMT4" ShapeID="_x0000_i1076" DrawAspect="Content" ObjectID="_1624835592" r:id="rId111"/>
        </w:object>
      </w:r>
      <w:r w:rsidR="00ED479C" w:rsidRPr="00610F8A">
        <w:rPr>
          <w:spacing w:val="-4"/>
          <w:sz w:val="26"/>
          <w:szCs w:val="26"/>
        </w:rPr>
        <w:t xml:space="preserve">. Cạnh bên </w:t>
      </w:r>
      <w:r w:rsidR="007A1347" w:rsidRPr="00610F8A">
        <w:rPr>
          <w:spacing w:val="-4"/>
          <w:position w:val="-6"/>
          <w:sz w:val="26"/>
          <w:szCs w:val="26"/>
        </w:rPr>
        <w:object w:dxaOrig="360" w:dyaOrig="279">
          <v:shape id="_x0000_i1077" type="#_x0000_t75" style="width:18pt;height:14.25pt" o:ole="">
            <v:imagedata r:id="rId112" o:title=""/>
          </v:shape>
          <o:OLEObject Type="Embed" ProgID="Equation.DSMT4" ShapeID="_x0000_i1077" DrawAspect="Content" ObjectID="_1624835593" r:id="rId113"/>
        </w:object>
      </w:r>
      <w:r w:rsidR="00ED479C" w:rsidRPr="00610F8A">
        <w:rPr>
          <w:spacing w:val="-4"/>
          <w:sz w:val="26"/>
          <w:szCs w:val="26"/>
        </w:rPr>
        <w:t xml:space="preserve"> vuông góc với </w:t>
      </w:r>
      <w:r w:rsidRPr="00610F8A">
        <w:rPr>
          <w:spacing w:val="-4"/>
          <w:sz w:val="26"/>
          <w:szCs w:val="26"/>
        </w:rPr>
        <w:t xml:space="preserve">đáy </w:t>
      </w:r>
      <w:r w:rsidR="007A1347" w:rsidRPr="00610F8A">
        <w:rPr>
          <w:spacing w:val="-4"/>
          <w:position w:val="-14"/>
          <w:sz w:val="26"/>
          <w:szCs w:val="26"/>
        </w:rPr>
        <w:object w:dxaOrig="980" w:dyaOrig="400">
          <v:shape id="_x0000_i1078" type="#_x0000_t75" style="width:48.75pt;height:20.25pt" o:ole="">
            <v:imagedata r:id="rId114" o:title=""/>
          </v:shape>
          <o:OLEObject Type="Embed" ProgID="Equation.DSMT4" ShapeID="_x0000_i1078" DrawAspect="Content" ObjectID="_1624835594" r:id="rId115"/>
        </w:object>
      </w:r>
      <w:r w:rsidR="00ED479C" w:rsidRPr="00610F8A">
        <w:rPr>
          <w:spacing w:val="-4"/>
          <w:sz w:val="26"/>
          <w:szCs w:val="26"/>
        </w:rPr>
        <w:t xml:space="preserve"> và </w:t>
      </w:r>
      <w:r w:rsidR="007A1347" w:rsidRPr="00610F8A">
        <w:rPr>
          <w:spacing w:val="-4"/>
          <w:position w:val="-8"/>
          <w:sz w:val="26"/>
          <w:szCs w:val="26"/>
        </w:rPr>
        <w:object w:dxaOrig="1120" w:dyaOrig="380">
          <v:shape id="_x0000_i1079" type="#_x0000_t75" style="width:56.25pt;height:18.75pt" o:ole="">
            <v:imagedata r:id="rId116" o:title=""/>
          </v:shape>
          <o:OLEObject Type="Embed" ProgID="Equation.DSMT4" ShapeID="_x0000_i1079" DrawAspect="Content" ObjectID="_1624835595" r:id="rId117"/>
        </w:object>
      </w:r>
      <w:r w:rsidR="00ED479C" w:rsidRPr="00610F8A">
        <w:rPr>
          <w:spacing w:val="-4"/>
          <w:sz w:val="26"/>
          <w:szCs w:val="26"/>
        </w:rPr>
        <w:t xml:space="preserve">. Tính </w:t>
      </w:r>
      <w:r w:rsidRPr="00610F8A">
        <w:rPr>
          <w:spacing w:val="-4"/>
          <w:sz w:val="26"/>
          <w:szCs w:val="26"/>
        </w:rPr>
        <w:t xml:space="preserve">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80" type="#_x0000_t75" style="width:11.25pt;height:11.25pt" o:ole="">
            <v:imagedata r:id="rId118" o:title=""/>
          </v:shape>
          <o:OLEObject Type="Embed" ProgID="Equation.DSMT4" ShapeID="_x0000_i1080" DrawAspect="Content" ObjectID="_1624835596" r:id="rId119"/>
        </w:object>
      </w:r>
      <w:r w:rsidRPr="00610F8A">
        <w:rPr>
          <w:spacing w:val="-4"/>
          <w:sz w:val="26"/>
          <w:szCs w:val="26"/>
        </w:rPr>
        <w:t xml:space="preserve"> </w:t>
      </w:r>
      <w:r w:rsidR="00ED479C" w:rsidRPr="00610F8A">
        <w:rPr>
          <w:spacing w:val="-4"/>
          <w:sz w:val="26"/>
          <w:szCs w:val="26"/>
        </w:rPr>
        <w:t xml:space="preserve">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081" type="#_x0000_t75" style="width:12pt;height:14.25pt" o:ole="">
            <v:imagedata r:id="rId120" o:title=""/>
          </v:shape>
          <o:OLEObject Type="Embed" ProgID="Equation.DSMT4" ShapeID="_x0000_i1081" DrawAspect="Content" ObjectID="_1624835597" r:id="rId121"/>
        </w:object>
      </w:r>
      <w:r w:rsidRPr="00610F8A">
        <w:rPr>
          <w:spacing w:val="-4"/>
          <w:sz w:val="26"/>
          <w:szCs w:val="26"/>
        </w:rPr>
        <w:t xml:space="preserve"> </w:t>
      </w:r>
      <w:r w:rsidR="00ED479C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1020" w:dyaOrig="279">
          <v:shape id="_x0000_i1082" type="#_x0000_t75" style="width:51pt;height:14.25pt" o:ole="">
            <v:imagedata r:id="rId122" o:title=""/>
          </v:shape>
          <o:OLEObject Type="Embed" ProgID="Equation.DSMT4" ShapeID="_x0000_i1082" DrawAspect="Content" ObjectID="_1624835598" r:id="rId123"/>
        </w:object>
      </w:r>
      <w:r w:rsidR="00ED479C" w:rsidRPr="00610F8A">
        <w:rPr>
          <w:spacing w:val="-4"/>
          <w:sz w:val="26"/>
          <w:szCs w:val="26"/>
        </w:rPr>
        <w:t xml:space="preserve"> </w:t>
      </w:r>
    </w:p>
    <w:p w:rsidR="00D72E3D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3" type="#_x0000_t75" style="width:54.75pt;height:36pt" o:ole="">
            <v:imagedata r:id="rId124" o:title=""/>
          </v:shape>
          <o:OLEObject Type="Embed" ProgID="Equation.DSMT4" ShapeID="_x0000_i1083" DrawAspect="Content" ObjectID="_1624835599" r:id="rId12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4" type="#_x0000_t75" style="width:54.75pt;height:36pt" o:ole="">
            <v:imagedata r:id="rId126" o:title=""/>
          </v:shape>
          <o:OLEObject Type="Embed" ProgID="Equation.DSMT4" ShapeID="_x0000_i1084" DrawAspect="Content" ObjectID="_1624835600" r:id="rId12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085" type="#_x0000_t75" style="width:53.25pt;height:18.75pt" o:ole="">
            <v:imagedata r:id="rId128" o:title=""/>
          </v:shape>
          <o:OLEObject Type="Embed" ProgID="Equation.DSMT4" ShapeID="_x0000_i1085" DrawAspect="Content" ObjectID="_1624835601" r:id="rId12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86" type="#_x0000_t75" style="width:60.75pt;height:36pt" o:ole="">
            <v:imagedata r:id="rId130" o:title=""/>
          </v:shape>
          <o:OLEObject Type="Embed" ProgID="Equation.DSMT4" ShapeID="_x0000_i1086" DrawAspect="Content" ObjectID="_1624835602" r:id="rId13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</w:t>
      </w:r>
      <w:r w:rsidR="00886833" w:rsidRPr="00610F8A">
        <w:rPr>
          <w:b/>
          <w:sz w:val="26"/>
          <w:szCs w:val="26"/>
        </w:rPr>
        <w:t xml:space="preserve"> 6</w:t>
      </w:r>
      <w:r w:rsidRPr="00610F8A">
        <w:rPr>
          <w:b/>
          <w:sz w:val="26"/>
          <w:szCs w:val="26"/>
        </w:rPr>
        <w:t>.</w: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87" type="#_x0000_t75" style="width:39.75pt;height:14.25pt" o:ole="">
            <v:imagedata r:id="rId132" o:title=""/>
          </v:shape>
          <o:OLEObject Type="Embed" ProgID="Equation.DSMT4" ShapeID="_x0000_i1087" DrawAspect="Content" ObjectID="_1624835603" r:id="rId13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088" type="#_x0000_t75" style="width:30pt;height:14.25pt" o:ole="">
            <v:imagedata r:id="rId134" o:title=""/>
          </v:shape>
          <o:OLEObject Type="Embed" ProgID="Equation.DSMT4" ShapeID="_x0000_i1088" DrawAspect="Content" ObjectID="_1624835604" r:id="rId135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89" type="#_x0000_t75" style="width:12pt;height:12.75pt" o:ole="">
            <v:imagedata r:id="rId136" o:title=""/>
          </v:shape>
          <o:OLEObject Type="Embed" ProgID="Equation.DSMT4" ShapeID="_x0000_i1089" DrawAspect="Content" ObjectID="_1624835605" r:id="rId13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420" w:dyaOrig="279">
          <v:shape id="_x0000_i1090" type="#_x0000_t75" style="width:71.25pt;height:14.25pt" o:ole="">
            <v:imagedata r:id="rId138" o:title=""/>
          </v:shape>
          <o:OLEObject Type="Embed" ProgID="Equation.DSMT4" ShapeID="_x0000_i1090" DrawAspect="Content" ObjectID="_1624835606" r:id="rId139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091" type="#_x0000_t75" style="width:45pt;height:14.25pt" o:ole="">
            <v:imagedata r:id="rId140" o:title=""/>
          </v:shape>
          <o:OLEObject Type="Embed" ProgID="Equation.DSMT4" ShapeID="_x0000_i1091" DrawAspect="Content" ObjectID="_1624835607" r:id="rId141"/>
        </w:object>
      </w:r>
      <w:r w:rsidRPr="00610F8A">
        <w:rPr>
          <w:sz w:val="26"/>
          <w:szCs w:val="26"/>
        </w:rPr>
        <w:t xml:space="preserve"> và vuông góc với mặt phẳng đáy. Tính </w:t>
      </w:r>
      <w:r w:rsidR="00886833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92" type="#_x0000_t75" style="width:11.25pt;height:11.25pt" o:ole="">
            <v:imagedata r:id="rId142" o:title=""/>
          </v:shape>
          <o:OLEObject Type="Embed" ProgID="Equation.DSMT4" ShapeID="_x0000_i1092" DrawAspect="Content" ObjectID="_1624835608" r:id="rId143"/>
        </w:object>
      </w:r>
      <w:r w:rsidR="00886833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93" type="#_x0000_t75" style="width:12pt;height:14.25pt" o:ole="">
            <v:imagedata r:id="rId144" o:title=""/>
          </v:shape>
          <o:OLEObject Type="Embed" ProgID="Equation.DSMT4" ShapeID="_x0000_i1093" DrawAspect="Content" ObjectID="_1624835609" r:id="rId145"/>
        </w:object>
      </w:r>
      <w:r w:rsidR="00886833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94" type="#_x0000_t75" style="width:39.75pt;height:14.25pt" o:ole="">
            <v:imagedata r:id="rId146" o:title=""/>
          </v:shape>
          <o:OLEObject Type="Embed" ProgID="Equation.DSMT4" ShapeID="_x0000_i1094" DrawAspect="Content" ObjectID="_1624835610" r:id="rId147"/>
        </w:object>
      </w:r>
      <w:r w:rsidRPr="00610F8A">
        <w:rPr>
          <w:sz w:val="26"/>
          <w:szCs w:val="26"/>
        </w:rPr>
        <w:t>.</w:t>
      </w:r>
    </w:p>
    <w:p w:rsidR="00ED479C" w:rsidRPr="00610F8A" w:rsidRDefault="0088683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sz w:val="26"/>
          <w:szCs w:val="26"/>
          <w:lang w:val="fr-FR"/>
        </w:rPr>
        <w:t>.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095" type="#_x0000_t75" style="width:36pt;height:17.25pt" o:ole="">
            <v:imagedata r:id="rId148" o:title=""/>
          </v:shape>
          <o:OLEObject Type="Embed" ProgID="Equation.DSMT4" ShapeID="_x0000_i1095" DrawAspect="Content" ObjectID="_1624835611" r:id="rId149"/>
        </w:object>
      </w:r>
      <w:r w:rsidR="007A1347" w:rsidRPr="00610F8A">
        <w:rPr>
          <w:sz w:val="26"/>
          <w:szCs w:val="26"/>
          <w:lang w:val="fr-FR"/>
        </w:rPr>
        <w:t>.</w: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96" type="#_x0000_t75" style="width:54.75pt;height:36pt" o:ole="">
            <v:imagedata r:id="rId150" o:title=""/>
          </v:shape>
          <o:OLEObject Type="Embed" ProgID="Equation.DSMT4" ShapeID="_x0000_i1096" DrawAspect="Content" ObjectID="_1624835612" r:id="rId15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097" type="#_x0000_t75" style="width:39.75pt;height:35.25pt" o:ole="">
            <v:imagedata r:id="rId152" o:title=""/>
          </v:shape>
          <o:OLEObject Type="Embed" ProgID="Equation.DSMT4" ShapeID="_x0000_i1097" DrawAspect="Content" ObjectID="_1624835613" r:id="rId15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098" type="#_x0000_t75" style="width:45.75pt;height:35.25pt" o:ole="">
            <v:imagedata r:id="rId154" o:title=""/>
          </v:shape>
          <o:OLEObject Type="Embed" ProgID="Equation.DSMT4" ShapeID="_x0000_i1098" DrawAspect="Content" ObjectID="_1624835614" r:id="rId155"/>
        </w:object>
      </w:r>
      <w:r w:rsidR="00ED479C" w:rsidRPr="00610F8A">
        <w:rPr>
          <w:sz w:val="26"/>
          <w:szCs w:val="26"/>
        </w:rPr>
        <w:t>.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 xml:space="preserve">Câu </w:t>
      </w:r>
      <w:r w:rsidR="00886833" w:rsidRPr="00610F8A">
        <w:rPr>
          <w:b/>
          <w:sz w:val="26"/>
          <w:szCs w:val="26"/>
        </w:rPr>
        <w:t>7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99" type="#_x0000_t75" style="width:48.75pt;height:14.25pt" o:ole="">
            <v:imagedata r:id="rId156" o:title=""/>
          </v:shape>
          <o:OLEObject Type="Embed" ProgID="Equation.DSMT4" ShapeID="_x0000_i1099" DrawAspect="Content" ObjectID="_1624835615" r:id="rId157"/>
        </w:object>
      </w:r>
      <w:r w:rsidRPr="00610F8A">
        <w:rPr>
          <w:sz w:val="26"/>
          <w:szCs w:val="26"/>
        </w:rPr>
        <w:t xml:space="preserve"> có đáy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0" type="#_x0000_t75" style="width:12pt;height:12.75pt" o:ole="">
            <v:imagedata r:id="rId158" o:title=""/>
          </v:shape>
          <o:OLEObject Type="Embed" ProgID="Equation.DSMT4" ShapeID="_x0000_i1100" DrawAspect="Content" ObjectID="_1624835616" r:id="rId15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1" type="#_x0000_t75" style="width:12pt;height:12.75pt" o:ole="">
            <v:imagedata r:id="rId160" o:title=""/>
          </v:shape>
          <o:OLEObject Type="Embed" ProgID="Equation.DSMT4" ShapeID="_x0000_i1101" DrawAspect="Content" ObjectID="_1624835617" r:id="rId16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102" type="#_x0000_t75" style="width:69pt;height:14.25pt" o:ole="">
            <v:imagedata r:id="rId162" o:title=""/>
          </v:shape>
          <o:OLEObject Type="Embed" ProgID="Equation.DSMT4" ShapeID="_x0000_i1102" DrawAspect="Content" ObjectID="_1624835618" r:id="rId163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40" w:dyaOrig="260">
          <v:shape id="_x0000_i1103" type="#_x0000_t75" style="width:42pt;height:12.75pt" o:ole="">
            <v:imagedata r:id="rId164" o:title=""/>
          </v:shape>
          <o:OLEObject Type="Embed" ProgID="Equation.DSMT4" ShapeID="_x0000_i1103" DrawAspect="Content" ObjectID="_1624835619" r:id="rId165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104" type="#_x0000_t75" style="width:38.25pt;height:14.25pt" o:ole="">
            <v:imagedata r:id="rId166" o:title=""/>
          </v:shape>
          <o:OLEObject Type="Embed" ProgID="Equation.DSMT4" ShapeID="_x0000_i1104" DrawAspect="Content" ObjectID="_1624835620" r:id="rId167"/>
        </w:object>
      </w:r>
      <w:r w:rsidRPr="00610F8A">
        <w:rPr>
          <w:sz w:val="26"/>
          <w:szCs w:val="26"/>
        </w:rPr>
        <w:t xml:space="preserve"> và vuông góc với đáy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05" type="#_x0000_t75" style="width:48.75pt;height:14.25pt" o:ole="">
            <v:imagedata r:id="rId168" o:title=""/>
          </v:shape>
          <o:OLEObject Type="Embed" ProgID="Equation.DSMT4" ShapeID="_x0000_i1105" DrawAspect="Content" ObjectID="_1624835621" r:id="rId169"/>
        </w:object>
      </w:r>
      <w:r w:rsidRPr="00610F8A">
        <w:rPr>
          <w:sz w:val="26"/>
          <w:szCs w:val="26"/>
        </w:rPr>
        <w:t>.</w:t>
      </w:r>
    </w:p>
    <w:p w:rsidR="005A7B48" w:rsidRPr="00610F8A" w:rsidRDefault="008F5B2E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600" w:dyaOrig="279">
          <v:shape id="_x0000_i1106" type="#_x0000_t75" style="width:30pt;height:14.25pt" o:ole="">
            <v:imagedata r:id="rId170" o:title=""/>
          </v:shape>
          <o:OLEObject Type="Embed" ProgID="Equation.DSMT4" ShapeID="_x0000_i1106" DrawAspect="Content" ObjectID="_1624835622" r:id="rId17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07" type="#_x0000_t75" style="width:42.75pt;height:36pt" o:ole="">
            <v:imagedata r:id="rId172" o:title=""/>
          </v:shape>
          <o:OLEObject Type="Embed" ProgID="Equation.DSMT4" ShapeID="_x0000_i1107" DrawAspect="Content" ObjectID="_1624835623" r:id="rId17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108" type="#_x0000_t75" style="width:33pt;height:33.75pt" o:ole="">
            <v:imagedata r:id="rId174" o:title=""/>
          </v:shape>
          <o:OLEObject Type="Embed" ProgID="Equation.DSMT4" ShapeID="_x0000_i1108" DrawAspect="Content" ObjectID="_1624835624" r:id="rId17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39" w:dyaOrig="279">
          <v:shape id="_x0000_i1109" type="#_x0000_t75" style="width:32.25pt;height:14.25pt" o:ole="">
            <v:imagedata r:id="rId176" o:title=""/>
          </v:shape>
          <o:OLEObject Type="Embed" ProgID="Equation.DSMT4" ShapeID="_x0000_i1109" DrawAspect="Content" ObjectID="_1624835625" r:id="rId17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</w:t>
      </w:r>
      <w:r w:rsidR="00886833" w:rsidRPr="00610F8A">
        <w:rPr>
          <w:b/>
          <w:sz w:val="26"/>
          <w:szCs w:val="26"/>
        </w:rPr>
        <w:t>8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0" type="#_x0000_t75" style="width:39.75pt;height:14.25pt" o:ole="">
            <v:imagedata r:id="rId178" o:title=""/>
          </v:shape>
          <o:OLEObject Type="Embed" ProgID="Equation.DSMT4" ShapeID="_x0000_i1110" DrawAspect="Content" ObjectID="_1624835626" r:id="rId179"/>
        </w:object>
      </w:r>
      <w:r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600" w:dyaOrig="279">
          <v:shape id="_x0000_i1111" type="#_x0000_t75" style="width:30pt;height:14.25pt" o:ole="">
            <v:imagedata r:id="rId180" o:title=""/>
          </v:shape>
          <o:OLEObject Type="Embed" ProgID="Equation.DSMT4" ShapeID="_x0000_i1111" DrawAspect="Content" ObjectID="_1624835627" r:id="rId181"/>
        </w:object>
      </w:r>
      <w:r w:rsidRPr="00610F8A">
        <w:rPr>
          <w:sz w:val="26"/>
          <w:szCs w:val="26"/>
          <w:lang w:val="nl-NL"/>
        </w:rPr>
        <w:t xml:space="preserve"> là tam giác vuông tại </w:t>
      </w:r>
      <w:r w:rsidR="007A1347" w:rsidRPr="00610F8A">
        <w:rPr>
          <w:position w:val="-4"/>
          <w:sz w:val="26"/>
          <w:szCs w:val="26"/>
          <w:lang w:val="nl-NL"/>
        </w:rPr>
        <w:object w:dxaOrig="240" w:dyaOrig="260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624835628" r:id="rId183"/>
        </w:object>
      </w:r>
      <w:r w:rsidRPr="00610F8A">
        <w:rPr>
          <w:sz w:val="26"/>
          <w:szCs w:val="26"/>
          <w:lang w:val="nl-NL"/>
        </w:rPr>
        <w:t xml:space="preserve"> và có </w:t>
      </w:r>
      <w:r w:rsidR="007A1347" w:rsidRPr="00610F8A">
        <w:rPr>
          <w:position w:val="-6"/>
          <w:sz w:val="26"/>
          <w:szCs w:val="26"/>
          <w:lang w:val="nl-NL"/>
        </w:rPr>
        <w:object w:dxaOrig="820" w:dyaOrig="279">
          <v:shape id="_x0000_i1113" type="#_x0000_t75" style="width:41.25pt;height:14.25pt" o:ole="">
            <v:imagedata r:id="rId184" o:title=""/>
          </v:shape>
          <o:OLEObject Type="Embed" ProgID="Equation.DSMT4" ShapeID="_x0000_i1113" DrawAspect="Content" ObjectID="_1624835629" r:id="rId185"/>
        </w:object>
      </w:r>
      <w:r w:rsidRPr="00610F8A">
        <w:rPr>
          <w:sz w:val="26"/>
          <w:szCs w:val="26"/>
          <w:lang w:val="nl-NL"/>
        </w:rPr>
        <w:t xml:space="preserve">, </w:t>
      </w:r>
      <w:r w:rsidR="007A1347" w:rsidRPr="00610F8A">
        <w:rPr>
          <w:position w:val="-8"/>
          <w:sz w:val="26"/>
          <w:szCs w:val="26"/>
          <w:lang w:val="nl-NL"/>
        </w:rPr>
        <w:object w:dxaOrig="1140" w:dyaOrig="380">
          <v:shape id="_x0000_i1114" type="#_x0000_t75" style="width:57pt;height:18.75pt" o:ole="">
            <v:imagedata r:id="rId186" o:title=""/>
          </v:shape>
          <o:OLEObject Type="Embed" ProgID="Equation.DSMT4" ShapeID="_x0000_i1114" DrawAspect="Content" ObjectID="_1624835630" r:id="rId187"/>
        </w:object>
      </w:r>
      <w:r w:rsidRPr="00610F8A">
        <w:rPr>
          <w:sz w:val="26"/>
          <w:szCs w:val="26"/>
          <w:lang w:val="nl-NL"/>
        </w:rPr>
        <w:t xml:space="preserve">. Mặt bên </w:t>
      </w:r>
      <w:r w:rsidR="007A1347" w:rsidRPr="00610F8A">
        <w:rPr>
          <w:position w:val="-14"/>
          <w:sz w:val="26"/>
          <w:szCs w:val="26"/>
          <w:lang w:val="nl-NL"/>
        </w:rPr>
        <w:object w:dxaOrig="740" w:dyaOrig="400">
          <v:shape id="_x0000_i1115" type="#_x0000_t75" style="width:36.75pt;height:20.25pt" o:ole="">
            <v:imagedata r:id="rId188" o:title=""/>
          </v:shape>
          <o:OLEObject Type="Embed" ProgID="Equation.DSMT4" ShapeID="_x0000_i1115" DrawAspect="Content" ObjectID="_1624835631" r:id="rId189"/>
        </w:object>
      </w:r>
      <w:r w:rsidRPr="00610F8A">
        <w:rPr>
          <w:sz w:val="26"/>
          <w:szCs w:val="26"/>
          <w:lang w:val="nl-NL"/>
        </w:rPr>
        <w:t xml:space="preserve"> là tam giác đều và nằm trong mặt phẳng vuông góc với mặt phẳng </w:t>
      </w:r>
      <w:r w:rsidR="007A1347" w:rsidRPr="00610F8A">
        <w:rPr>
          <w:position w:val="-14"/>
          <w:sz w:val="26"/>
          <w:szCs w:val="26"/>
          <w:lang w:val="nl-NL"/>
        </w:rPr>
        <w:object w:dxaOrig="800" w:dyaOrig="400">
          <v:shape id="_x0000_i1116" type="#_x0000_t75" style="width:39.75pt;height:20.25pt" o:ole="">
            <v:imagedata r:id="rId190" o:title=""/>
          </v:shape>
          <o:OLEObject Type="Embed" ProgID="Equation.DSMT4" ShapeID="_x0000_i1116" DrawAspect="Content" ObjectID="_1624835632" r:id="rId191"/>
        </w:object>
      </w:r>
      <w:r w:rsidRPr="00610F8A">
        <w:rPr>
          <w:sz w:val="26"/>
          <w:szCs w:val="26"/>
          <w:lang w:val="nl-NL"/>
        </w:rPr>
        <w:t xml:space="preserve">. Tính </w:t>
      </w:r>
      <w:r w:rsidRPr="00610F8A">
        <w:rPr>
          <w:sz w:val="26"/>
          <w:szCs w:val="26"/>
          <w:lang w:val="vi-VN"/>
        </w:rPr>
        <w:t xml:space="preserve">theo </w:t>
      </w:r>
      <w:r w:rsidR="007A1347" w:rsidRPr="00610F8A">
        <w:rPr>
          <w:position w:val="-6"/>
          <w:sz w:val="26"/>
          <w:szCs w:val="26"/>
          <w:lang w:val="vi-VN"/>
        </w:rPr>
        <w:object w:dxaOrig="220" w:dyaOrig="220">
          <v:shape id="_x0000_i1117" type="#_x0000_t75" style="width:11.25pt;height:11.25pt" o:ole="">
            <v:imagedata r:id="rId192" o:title=""/>
          </v:shape>
          <o:OLEObject Type="Embed" ProgID="Equation.DSMT4" ShapeID="_x0000_i1117" DrawAspect="Content" ObjectID="_1624835633" r:id="rId193"/>
        </w:object>
      </w:r>
      <w:r w:rsidRPr="00610F8A">
        <w:rPr>
          <w:sz w:val="26"/>
          <w:szCs w:val="26"/>
          <w:lang w:val="vi-VN"/>
        </w:rPr>
        <w:t xml:space="preserve"> </w:t>
      </w:r>
      <w:r w:rsidRPr="00610F8A">
        <w:rPr>
          <w:sz w:val="26"/>
          <w:szCs w:val="26"/>
          <w:lang w:val="nl-NL"/>
        </w:rPr>
        <w:t xml:space="preserve">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18" type="#_x0000_t75" style="width:12pt;height:14.25pt" o:ole="">
            <v:imagedata r:id="rId194" o:title=""/>
          </v:shape>
          <o:OLEObject Type="Embed" ProgID="Equation.DSMT4" ShapeID="_x0000_i1118" DrawAspect="Content" ObjectID="_1624835634" r:id="rId195"/>
        </w:object>
      </w:r>
      <w:r w:rsidR="003D3903" w:rsidRPr="00610F8A">
        <w:rPr>
          <w:sz w:val="26"/>
          <w:szCs w:val="26"/>
          <w:lang w:val="nl-NL"/>
        </w:rPr>
        <w:t xml:space="preserve"> </w:t>
      </w:r>
      <w:r w:rsidRPr="00610F8A">
        <w:rPr>
          <w:sz w:val="26"/>
          <w:szCs w:val="26"/>
          <w:lang w:val="nl-NL"/>
        </w:rPr>
        <w:t xml:space="preserve">của khối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9" type="#_x0000_t75" style="width:39.75pt;height:14.25pt" o:ole="">
            <v:imagedata r:id="rId196" o:title=""/>
          </v:shape>
          <o:OLEObject Type="Embed" ProgID="Equation.DSMT4" ShapeID="_x0000_i1119" DrawAspect="Content" ObjectID="_1624835635" r:id="rId197"/>
        </w:object>
      </w:r>
      <w:r w:rsidRPr="00610F8A">
        <w:rPr>
          <w:sz w:val="26"/>
          <w:szCs w:val="26"/>
          <w:lang w:val="nl-NL"/>
        </w:rPr>
        <w:t>.</w:t>
      </w:r>
    </w:p>
    <w:p w:rsidR="00ED479C" w:rsidRPr="00610F8A" w:rsidRDefault="003D390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0" type="#_x0000_t75" style="width:56.25pt;height:36pt" o:ole="">
            <v:imagedata r:id="rId198" o:title=""/>
          </v:shape>
          <o:OLEObject Type="Embed" ProgID="Equation.DSMT4" ShapeID="_x0000_i1120" DrawAspect="Content" ObjectID="_1624835636" r:id="rId19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1" type="#_x0000_t75" style="width:56.25pt;height:36pt" o:ole="">
            <v:imagedata r:id="rId200" o:title=""/>
          </v:shape>
          <o:OLEObject Type="Embed" ProgID="Equation.DSMT4" ShapeID="_x0000_i1121" DrawAspect="Content" ObjectID="_1624835637" r:id="rId20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22" type="#_x0000_t75" style="width:63pt;height:36pt" o:ole="">
            <v:imagedata r:id="rId202" o:title=""/>
          </v:shape>
          <o:OLEObject Type="Embed" ProgID="Equation.DSMT4" ShapeID="_x0000_i1122" DrawAspect="Content" ObjectID="_1624835638" r:id="rId2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23" type="#_x0000_t75" style="width:56.25pt;height:36pt" o:ole="">
            <v:imagedata r:id="rId204" o:title=""/>
          </v:shape>
          <o:OLEObject Type="Embed" ProgID="Equation.DSMT4" ShapeID="_x0000_i1123" DrawAspect="Content" ObjectID="_1624835639" r:id="rId2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</w:t>
      </w:r>
      <w:r w:rsidR="00886833" w:rsidRPr="00610F8A">
        <w:rPr>
          <w:b/>
          <w:sz w:val="26"/>
          <w:szCs w:val="26"/>
        </w:rPr>
        <w:t>9</w:t>
      </w:r>
      <w:r w:rsidRPr="00610F8A">
        <w:rPr>
          <w:b/>
          <w:sz w:val="26"/>
          <w:szCs w:val="26"/>
        </w:rPr>
        <w:t>.</w:t>
      </w:r>
      <w:r w:rsidRPr="00610F8A">
        <w:rPr>
          <w:sz w:val="26"/>
          <w:szCs w:val="26"/>
        </w:rPr>
        <w:t xml:space="preserve"> Cho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24" type="#_x0000_t75" style="width:48.75pt;height:14.25pt" o:ole="">
            <v:imagedata r:id="rId206" o:title=""/>
          </v:shape>
          <o:OLEObject Type="Embed" ProgID="Equation.DSMT4" ShapeID="_x0000_i1124" DrawAspect="Content" ObjectID="_1624835640" r:id="rId20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125" type="#_x0000_t75" style="width:39pt;height:14.25pt" o:ole="">
            <v:imagedata r:id="rId208" o:title=""/>
          </v:shape>
          <o:OLEObject Type="Embed" ProgID="Equation.DSMT4" ShapeID="_x0000_i1125" DrawAspect="Content" ObjectID="_1624835641" r:id="rId209"/>
        </w:object>
      </w:r>
      <w:r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10" o:title=""/>
          </v:shape>
          <o:OLEObject Type="Embed" ProgID="Equation.DSMT4" ShapeID="_x0000_i1126" DrawAspect="Content" ObjectID="_1624835642" r:id="rId211"/>
        </w:object>
      </w:r>
      <w:r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12" o:title=""/>
          </v:shape>
          <o:OLEObject Type="Embed" ProgID="Equation.DSMT4" ShapeID="_x0000_i1127" DrawAspect="Content" ObjectID="_1624835643" r:id="rId213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28" type="#_x0000_t75" style="width:12pt;height:14.25pt" o:ole="">
            <v:imagedata r:id="rId214" o:title=""/>
          </v:shape>
          <o:OLEObject Type="Embed" ProgID="Equation.DSMT4" ShapeID="_x0000_i1128" DrawAspect="Content" ObjectID="_1624835644" r:id="rId215"/>
        </w:object>
      </w:r>
      <w:r w:rsidRPr="00610F8A">
        <w:rPr>
          <w:sz w:val="26"/>
          <w:szCs w:val="26"/>
        </w:rPr>
        <w:t xml:space="preserve"> và nằm trong mặt phẳng vuông góc với mặt đáy,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129" type="#_x0000_t75" style="width:45pt;height:14.25pt" o:ole="">
            <v:imagedata r:id="rId216" o:title=""/>
          </v:shape>
          <o:OLEObject Type="Embed" ProgID="Equation.DSMT4" ShapeID="_x0000_i1129" DrawAspect="Content" ObjectID="_1624835645" r:id="rId217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30" type="#_x0000_t75" style="width:11.25pt;height:11.25pt" o:ole="">
            <v:imagedata r:id="rId218" o:title=""/>
          </v:shape>
          <o:OLEObject Type="Embed" ProgID="Equation.DSMT4" ShapeID="_x0000_i1130" DrawAspect="Content" ObjectID="_1624835646" r:id="rId219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31" type="#_x0000_t75" style="width:12pt;height:14.25pt" o:ole="">
            <v:imagedata r:id="rId220" o:title=""/>
          </v:shape>
          <o:OLEObject Type="Embed" ProgID="Equation.DSMT4" ShapeID="_x0000_i1131" DrawAspect="Content" ObjectID="_1624835647" r:id="rId221"/>
        </w:object>
      </w:r>
      <w:r w:rsidR="00E40FBA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32" type="#_x0000_t75" style="width:48.75pt;height:14.25pt" o:ole="">
            <v:imagedata r:id="rId222" o:title=""/>
          </v:shape>
          <o:OLEObject Type="Embed" ProgID="Equation.DSMT4" ShapeID="_x0000_i1132" DrawAspect="Content" ObjectID="_1624835648" r:id="rId223"/>
        </w:object>
      </w:r>
      <w:r w:rsidRPr="00610F8A">
        <w:rPr>
          <w:sz w:val="26"/>
          <w:szCs w:val="26"/>
        </w:rPr>
        <w:t>.</w:t>
      </w:r>
    </w:p>
    <w:p w:rsidR="00ED479C" w:rsidRPr="00610F8A" w:rsidRDefault="00E40FBA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3" type="#_x0000_t75" style="width:60.75pt;height:36pt" o:ole="">
            <v:imagedata r:id="rId224" o:title=""/>
          </v:shape>
          <o:OLEObject Type="Embed" ProgID="Equation.DSMT4" ShapeID="_x0000_i1133" DrawAspect="Content" ObjectID="_1624835649" r:id="rId22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4" type="#_x0000_t75" style="width:60.75pt;height:36pt" o:ole="">
            <v:imagedata r:id="rId226" o:title=""/>
          </v:shape>
          <o:OLEObject Type="Embed" ProgID="Equation.DSMT4" ShapeID="_x0000_i1134" DrawAspect="Content" ObjectID="_1624835650" r:id="rId22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135" type="#_x0000_t75" style="width:42.75pt;height:17.25pt" o:ole="">
            <v:imagedata r:id="rId228" o:title=""/>
          </v:shape>
          <o:OLEObject Type="Embed" ProgID="Equation.DSMT4" ShapeID="_x0000_i1135" DrawAspect="Content" ObjectID="_1624835651" r:id="rId22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136" type="#_x0000_t75" style="width:45.75pt;height:35.25pt" o:ole="">
            <v:imagedata r:id="rId230" o:title=""/>
          </v:shape>
          <o:OLEObject Type="Embed" ProgID="Equation.DSMT4" ShapeID="_x0000_i1136" DrawAspect="Content" ObjectID="_1624835652" r:id="rId23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</w:t>
      </w:r>
      <w:r w:rsidR="00886833" w:rsidRPr="00610F8A">
        <w:rPr>
          <w:b/>
          <w:noProof/>
          <w:sz w:val="26"/>
          <w:szCs w:val="26"/>
        </w:rPr>
        <w:t>10</w:t>
      </w:r>
      <w:r w:rsidRPr="00610F8A">
        <w:rPr>
          <w:b/>
          <w:noProof/>
          <w:sz w:val="26"/>
          <w:szCs w:val="26"/>
        </w:rPr>
        <w:t>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="003A1EE4" w:rsidRPr="00610F8A">
        <w:rPr>
          <w:noProof/>
          <w:sz w:val="26"/>
          <w:szCs w:val="26"/>
        </w:rPr>
        <w:t xml:space="preserve"> Cho hình </w:t>
      </w:r>
      <w:r w:rsidRPr="00610F8A">
        <w:rPr>
          <w:noProof/>
          <w:sz w:val="26"/>
          <w:szCs w:val="26"/>
        </w:rPr>
        <w:t xml:space="preserve">chóp đều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32" o:title=""/>
          </v:shape>
          <o:OLEObject Type="Embed" ProgID="Equation.DSMT4" ShapeID="_x0000_i1137" DrawAspect="Content" ObjectID="_1624835653" r:id="rId233"/>
        </w:object>
      </w:r>
      <w:r w:rsidRPr="00610F8A">
        <w:rPr>
          <w:noProof/>
          <w:sz w:val="26"/>
          <w:szCs w:val="26"/>
        </w:rPr>
        <w:t xml:space="preserve">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138" type="#_x0000_t75" style="width:11.25pt;height:11.25pt" o:ole="">
            <v:imagedata r:id="rId234" o:title=""/>
          </v:shape>
          <o:OLEObject Type="Embed" ProgID="Equation.DSMT4" ShapeID="_x0000_i1138" DrawAspect="Content" ObjectID="_1624835654" r:id="rId235"/>
        </w:object>
      </w:r>
      <w:r w:rsidRPr="00610F8A">
        <w:rPr>
          <w:noProof/>
          <w:sz w:val="26"/>
          <w:szCs w:val="26"/>
        </w:rPr>
        <w:t xml:space="preserve">, cạnh bên gấp hai lần cạnh đáy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139" type="#_x0000_t75" style="width:12pt;height:14.25pt" o:ole="">
            <v:imagedata r:id="rId236" o:title=""/>
          </v:shape>
          <o:OLEObject Type="Embed" ProgID="Equation.DSMT4" ShapeID="_x0000_i1139" DrawAspect="Content" ObjectID="_1624835655" r:id="rId237"/>
        </w:object>
      </w:r>
      <w:r w:rsidRPr="00610F8A">
        <w:rPr>
          <w:noProof/>
          <w:sz w:val="26"/>
          <w:szCs w:val="26"/>
        </w:rPr>
        <w:t xml:space="preserve"> của khối chóp </w:t>
      </w:r>
      <w:r w:rsidR="003A1EE4" w:rsidRPr="00610F8A">
        <w:rPr>
          <w:noProof/>
          <w:sz w:val="26"/>
          <w:szCs w:val="26"/>
        </w:rPr>
        <w:t>đã cho.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0" type="#_x0000_t75" style="width:65.25pt;height:36pt" o:ole="">
            <v:imagedata r:id="rId238" o:title=""/>
          </v:shape>
          <o:OLEObject Type="Embed" ProgID="Equation.DSMT4" ShapeID="_x0000_i1140" DrawAspect="Content" ObjectID="_1624835656" r:id="rId2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1" type="#_x0000_t75" style="width:65.25pt;height:36pt" o:ole="">
            <v:imagedata r:id="rId240" o:title=""/>
          </v:shape>
          <o:OLEObject Type="Embed" ProgID="Equation.DSMT4" ShapeID="_x0000_i1141" DrawAspect="Content" ObjectID="_1624835657" r:id="rId24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2" type="#_x0000_t75" style="width:65.25pt;height:36pt" o:ole="">
            <v:imagedata r:id="rId242" o:title=""/>
          </v:shape>
          <o:OLEObject Type="Embed" ProgID="Equation.DSMT4" ShapeID="_x0000_i1142" DrawAspect="Content" ObjectID="_1624835658" r:id="rId2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3" type="#_x0000_t75" style="width:65.25pt;height:36pt" o:ole="">
            <v:imagedata r:id="rId244" o:title=""/>
          </v:shape>
          <o:OLEObject Type="Embed" ProgID="Equation.DSMT4" ShapeID="_x0000_i1143" DrawAspect="Content" ObjectID="_1624835659" r:id="rId245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1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44" type="#_x0000_t75" style="width:39.75pt;height:14.25pt" o:ole="">
            <v:imagedata r:id="rId246" o:title=""/>
          </v:shape>
          <o:OLEObject Type="Embed" ProgID="Equation.DSMT4" ShapeID="_x0000_i1144" DrawAspect="Content" ObjectID="_1624835660" r:id="rId247"/>
        </w:object>
      </w:r>
      <w:r w:rsidR="00ED479C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5" type="#_x0000_t75" style="width:11.25pt;height:11.25pt" o:ole="">
            <v:imagedata r:id="rId248" o:title=""/>
          </v:shape>
          <o:OLEObject Type="Embed" ProgID="Equation.DSMT4" ShapeID="_x0000_i1145" DrawAspect="Content" ObjectID="_1624835661" r:id="rId249"/>
        </w:object>
      </w:r>
      <w:r w:rsidR="003A1EE4" w:rsidRPr="00610F8A">
        <w:rPr>
          <w:sz w:val="26"/>
          <w:szCs w:val="26"/>
        </w:rPr>
        <w:t xml:space="preserve">, </w:t>
      </w:r>
      <w:r w:rsidR="00ED479C" w:rsidRPr="00610F8A">
        <w:rPr>
          <w:sz w:val="26"/>
          <w:szCs w:val="26"/>
        </w:rPr>
        <w:t xml:space="preserve">cạnh bên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146" type="#_x0000_t75" style="width:35.25pt;height:36pt" o:ole="">
            <v:imagedata r:id="rId250" o:title=""/>
          </v:shape>
          <o:OLEObject Type="Embed" ProgID="Equation.DSMT4" ShapeID="_x0000_i1146" DrawAspect="Content" ObjectID="_1624835662" r:id="rId251"/>
        </w:object>
      </w:r>
      <w:r w:rsidR="00ED479C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52" o:title=""/>
          </v:shape>
          <o:OLEObject Type="Embed" ProgID="Equation.DSMT4" ShapeID="_x0000_i1147" DrawAspect="Content" ObjectID="_1624835663" r:id="rId253"/>
        </w:object>
      </w:r>
      <w:r w:rsidR="00ED479C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48" type="#_x0000_t75" style="width:12pt;height:14.25pt" o:ole="">
            <v:imagedata r:id="rId254" o:title=""/>
          </v:shape>
          <o:OLEObject Type="Embed" ProgID="Equation.DSMT4" ShapeID="_x0000_i1148" DrawAspect="Content" ObjectID="_1624835664" r:id="rId255"/>
        </w:object>
      </w:r>
      <w:r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3A1EE4" w:rsidRPr="00610F8A">
        <w:rPr>
          <w:sz w:val="26"/>
          <w:szCs w:val="26"/>
        </w:rPr>
        <w:t>đã cho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49" type="#_x0000_t75" style="width:54.75pt;height:36pt" o:ole="">
            <v:imagedata r:id="rId256" o:title=""/>
          </v:shape>
          <o:OLEObject Type="Embed" ProgID="Equation.DSMT4" ShapeID="_x0000_i1149" DrawAspect="Content" ObjectID="_1624835665" r:id="rId25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0" type="#_x0000_t75" style="width:54.75pt;height:36pt" o:ole="">
            <v:imagedata r:id="rId258" o:title=""/>
          </v:shape>
          <o:OLEObject Type="Embed" ProgID="Equation.DSMT4" ShapeID="_x0000_i1150" DrawAspect="Content" ObjectID="_1624835666" r:id="rId25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1" type="#_x0000_t75" style="width:54.75pt;height:36pt" o:ole="">
            <v:imagedata r:id="rId260" o:title=""/>
          </v:shape>
          <o:OLEObject Type="Embed" ProgID="Equation.DSMT4" ShapeID="_x0000_i1151" DrawAspect="Content" ObjectID="_1624835667" r:id="rId26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152" type="#_x0000_t75" style="width:54.75pt;height:36pt" o:ole="">
            <v:imagedata r:id="rId262" o:title=""/>
          </v:shape>
          <o:OLEObject Type="Embed" ProgID="Equation.DSMT4" ShapeID="_x0000_i1152" DrawAspect="Content" ObjectID="_1624835668" r:id="rId263"/>
        </w:object>
      </w:r>
      <w:r w:rsidR="00ED479C" w:rsidRPr="00610F8A">
        <w:rPr>
          <w:sz w:val="26"/>
          <w:szCs w:val="26"/>
        </w:rPr>
        <w:t>.</w:t>
      </w:r>
    </w:p>
    <w:p w:rsidR="00A46838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2</w:t>
      </w:r>
      <w:r w:rsidR="00A46838" w:rsidRPr="00610F8A">
        <w:rPr>
          <w:b/>
          <w:sz w:val="26"/>
          <w:szCs w:val="26"/>
        </w:rPr>
        <w:t>.</w:t>
      </w:r>
      <w:r w:rsidR="00A46838" w:rsidRPr="00610F8A">
        <w:rPr>
          <w:sz w:val="26"/>
          <w:szCs w:val="26"/>
        </w:rPr>
        <w:t xml:space="preserve"> </w:t>
      </w:r>
      <w:r w:rsidR="00A46838" w:rsidRPr="00610F8A">
        <w:rPr>
          <w:b/>
          <w:sz w:val="26"/>
          <w:szCs w:val="26"/>
        </w:rPr>
        <w:t>(ĐỀ THỬ NGHIỆM 2016 – 2017)</w:t>
      </w:r>
      <w:r w:rsidR="00A468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64" o:title=""/>
          </v:shape>
          <o:OLEObject Type="Embed" ProgID="Equation.DSMT4" ShapeID="_x0000_i1153" DrawAspect="Content" ObjectID="_1624835669" r:id="rId265"/>
        </w:object>
      </w:r>
      <w:r w:rsidR="00A468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66" o:title=""/>
          </v:shape>
          <o:OLEObject Type="Embed" ProgID="Equation.DSMT4" ShapeID="_x0000_i1154" DrawAspect="Content" ObjectID="_1624835670" r:id="rId267"/>
        </w:object>
      </w:r>
      <w:r w:rsidR="005C386E" w:rsidRPr="00610F8A">
        <w:rPr>
          <w:sz w:val="26"/>
          <w:szCs w:val="26"/>
        </w:rPr>
        <w:t xml:space="preserve"> </w:t>
      </w:r>
      <w:r w:rsidR="00A46838" w:rsidRPr="00610F8A">
        <w:rPr>
          <w:sz w:val="26"/>
          <w:szCs w:val="26"/>
        </w:rPr>
        <w:t xml:space="preserve">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155" type="#_x0000_t75" style="width:17.25pt;height:14.25pt" o:ole="">
            <v:imagedata r:id="rId268" o:title=""/>
          </v:shape>
          <o:OLEObject Type="Embed" ProgID="Equation.DSMT4" ShapeID="_x0000_i1155" DrawAspect="Content" ObjectID="_1624835671" r:id="rId269"/>
        </w:object>
      </w:r>
      <w:r w:rsidR="00A46838" w:rsidRPr="00610F8A">
        <w:rPr>
          <w:sz w:val="26"/>
          <w:szCs w:val="26"/>
        </w:rPr>
        <w:t xml:space="preserve"> và thể tích bằng </w:t>
      </w:r>
      <w:r w:rsidR="007A1347" w:rsidRPr="00610F8A">
        <w:rPr>
          <w:position w:val="-6"/>
          <w:sz w:val="26"/>
          <w:szCs w:val="26"/>
        </w:rPr>
        <w:object w:dxaOrig="279" w:dyaOrig="340">
          <v:shape id="_x0000_i1156" type="#_x0000_t75" style="width:14.25pt;height:17.25pt" o:ole="">
            <v:imagedata r:id="rId270" o:title=""/>
          </v:shape>
          <o:OLEObject Type="Embed" ProgID="Equation.DSMT4" ShapeID="_x0000_i1156" DrawAspect="Content" ObjectID="_1624835672" r:id="rId271"/>
        </w:object>
      </w:r>
      <w:r w:rsidR="005C386E" w:rsidRPr="00610F8A">
        <w:rPr>
          <w:sz w:val="26"/>
          <w:szCs w:val="26"/>
        </w:rPr>
        <w:t>. Tính chiề</w:t>
      </w:r>
      <w:r w:rsidR="00A46838" w:rsidRPr="00610F8A">
        <w:rPr>
          <w:sz w:val="26"/>
          <w:szCs w:val="26"/>
        </w:rPr>
        <w:t xml:space="preserve">u cao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1157" type="#_x0000_t75" style="width:9.75pt;height:15pt" o:ole="">
            <v:imagedata r:id="rId272" o:title=""/>
          </v:shape>
          <o:OLEObject Type="Embed" ProgID="Equation.DSMT4" ShapeID="_x0000_i1157" DrawAspect="Content" ObjectID="_1624835673" r:id="rId273"/>
        </w:object>
      </w:r>
      <w:r w:rsidR="00A46838" w:rsidRPr="00610F8A">
        <w:rPr>
          <w:sz w:val="26"/>
          <w:szCs w:val="26"/>
        </w:rPr>
        <w:t xml:space="preserve"> của hình chóp đã cho. </w:t>
      </w:r>
    </w:p>
    <w:p w:rsidR="00A46838" w:rsidRPr="00610F8A" w:rsidRDefault="00A4683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8" type="#_x0000_t75" style="width:51.75pt;height:36pt" o:ole="">
            <v:imagedata r:id="rId274" o:title=""/>
          </v:shape>
          <o:OLEObject Type="Embed" ProgID="Equation.DSMT4" ShapeID="_x0000_i1158" DrawAspect="Content" ObjectID="_1624835674" r:id="rId2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9" type="#_x0000_t75" style="width:51.75pt;height:36pt" o:ole="">
            <v:imagedata r:id="rId276" o:title=""/>
          </v:shape>
          <o:OLEObject Type="Embed" ProgID="Equation.DSMT4" ShapeID="_x0000_i1159" DrawAspect="Content" ObjectID="_1624835675" r:id="rId27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60" type="#_x0000_t75" style="width:51.75pt;height:36pt" o:ole="">
            <v:imagedata r:id="rId278" o:title=""/>
          </v:shape>
          <o:OLEObject Type="Embed" ProgID="Equation.DSMT4" ShapeID="_x0000_i1160" DrawAspect="Content" ObjectID="_1624835676" r:id="rId2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960" w:dyaOrig="380">
          <v:shape id="_x0000_i1161" type="#_x0000_t75" style="width:48pt;height:18.75pt" o:ole="">
            <v:imagedata r:id="rId280" o:title=""/>
          </v:shape>
          <o:OLEObject Type="Embed" ProgID="Equation.DSMT4" ShapeID="_x0000_i1161" DrawAspect="Content" ObjectID="_1624835677" r:id="rId281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62" type="#_x0000_t75" style="width:39.75pt;height:14.25pt" o:ole="">
            <v:imagedata r:id="rId282" o:title=""/>
          </v:shape>
          <o:OLEObject Type="Embed" ProgID="Equation.DSMT4" ShapeID="_x0000_i1162" DrawAspect="Content" ObjectID="_1624835678" r:id="rId283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63" type="#_x0000_t75" style="width:30pt;height:14.25pt" o:ole="">
            <v:imagedata r:id="rId284" o:title=""/>
          </v:shape>
          <o:OLEObject Type="Embed" ProgID="Equation.DSMT4" ShapeID="_x0000_i1163" DrawAspect="Content" ObjectID="_1624835679" r:id="rId285"/>
        </w:object>
      </w:r>
      <w:r w:rsidR="00ED479C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64" type="#_x0000_t75" style="width:12pt;height:12.75pt" o:ole="">
            <v:imagedata r:id="rId286" o:title=""/>
          </v:shape>
          <o:OLEObject Type="Embed" ProgID="Equation.DSMT4" ShapeID="_x0000_i1164" DrawAspect="Content" ObjectID="_1624835680" r:id="rId287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165" type="#_x0000_t75" style="width:41.25pt;height:14.25pt" o:ole="">
            <v:imagedata r:id="rId288" o:title=""/>
          </v:shape>
          <o:OLEObject Type="Embed" ProgID="Equation.DSMT4" ShapeID="_x0000_i1165" DrawAspect="Content" ObjectID="_1624835681" r:id="rId289"/>
        </w:object>
      </w:r>
      <w:r w:rsidR="00ED479C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8"/>
          <w:sz w:val="26"/>
          <w:szCs w:val="26"/>
        </w:rPr>
        <w:object w:dxaOrig="1100" w:dyaOrig="380">
          <v:shape id="_x0000_i1166" type="#_x0000_t75" style="width:54.75pt;height:18.75pt" o:ole="">
            <v:imagedata r:id="rId290" o:title=""/>
          </v:shape>
          <o:OLEObject Type="Embed" ProgID="Equation.DSMT4" ShapeID="_x0000_i1166" DrawAspect="Content" ObjectID="_1624835682" r:id="rId291"/>
        </w:object>
      </w:r>
      <w:r w:rsidR="00ED479C" w:rsidRPr="00610F8A">
        <w:rPr>
          <w:sz w:val="26"/>
          <w:szCs w:val="26"/>
        </w:rPr>
        <w:t xml:space="preserve">, hình chiếu của điểm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67" type="#_x0000_t75" style="width:12pt;height:14.25pt" o:ole="">
            <v:imagedata r:id="rId292" o:title=""/>
          </v:shape>
          <o:OLEObject Type="Embed" ProgID="Equation.DSMT4" ShapeID="_x0000_i1167" DrawAspect="Content" ObjectID="_1624835683" r:id="rId293"/>
        </w:object>
      </w:r>
      <w:r w:rsidR="00ED479C" w:rsidRPr="00610F8A">
        <w:rPr>
          <w:sz w:val="26"/>
          <w:szCs w:val="26"/>
        </w:rPr>
        <w:t xml:space="preserve"> lên mặt phẳng đáy </w:t>
      </w:r>
      <w:r w:rsidR="00ED479C" w:rsidRPr="00610F8A">
        <w:rPr>
          <w:sz w:val="26"/>
          <w:szCs w:val="26"/>
        </w:rPr>
        <w:lastRenderedPageBreak/>
        <w:t xml:space="preserve">trùng với trung điểm của cạnh huyề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168" type="#_x0000_t75" style="width:21.75pt;height:14.25pt" o:ole="">
            <v:imagedata r:id="rId294" o:title=""/>
          </v:shape>
          <o:OLEObject Type="Embed" ProgID="Equation.DSMT4" ShapeID="_x0000_i1168" DrawAspect="Content" ObjectID="_1624835684" r:id="rId295"/>
        </w:object>
      </w:r>
      <w:r w:rsidR="00ED479C" w:rsidRPr="00610F8A">
        <w:rPr>
          <w:sz w:val="26"/>
          <w:szCs w:val="26"/>
        </w:rPr>
        <w:t xml:space="preserve">. Tính </w:t>
      </w:r>
      <w:r w:rsidR="00A46EAF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69" type="#_x0000_t75" style="width:11.25pt;height:11.25pt" o:ole="">
            <v:imagedata r:id="rId296" o:title=""/>
          </v:shape>
          <o:OLEObject Type="Embed" ProgID="Equation.DSMT4" ShapeID="_x0000_i1169" DrawAspect="Content" ObjectID="_1624835685" r:id="rId297"/>
        </w:object>
      </w:r>
      <w:r w:rsidR="00A46EAF" w:rsidRPr="00610F8A">
        <w:rPr>
          <w:sz w:val="26"/>
          <w:szCs w:val="26"/>
        </w:rPr>
        <w:t xml:space="preserve"> </w:t>
      </w:r>
      <w:r w:rsidR="00ED479C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70" type="#_x0000_t75" style="width:12pt;height:14.25pt" o:ole="">
            <v:imagedata r:id="rId298" o:title=""/>
          </v:shape>
          <o:OLEObject Type="Embed" ProgID="Equation.DSMT4" ShapeID="_x0000_i1170" DrawAspect="Content" ObjectID="_1624835686" r:id="rId299"/>
        </w:object>
      </w:r>
      <w:r w:rsidR="00A46EAF"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171" type="#_x0000_t75" style="width:42pt;height:14.25pt" o:ole="">
            <v:imagedata r:id="rId300" o:title=""/>
          </v:shape>
          <o:OLEObject Type="Embed" ProgID="Equation.DSMT4" ShapeID="_x0000_i1171" DrawAspect="Content" ObjectID="_1624835687" r:id="rId301"/>
        </w:object>
      </w:r>
    </w:p>
    <w:p w:rsidR="006F294B" w:rsidRPr="00610F8A" w:rsidRDefault="0055639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2" type="#_x0000_t75" style="width:56.25pt;height:36pt" o:ole="">
            <v:imagedata r:id="rId302" o:title=""/>
          </v:shape>
          <o:OLEObject Type="Embed" ProgID="Equation.DSMT4" ShapeID="_x0000_i1172" DrawAspect="Content" ObjectID="_1624835688" r:id="rId3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3" type="#_x0000_t75" style="width:56.25pt;height:36pt" o:ole="">
            <v:imagedata r:id="rId304" o:title=""/>
          </v:shape>
          <o:OLEObject Type="Embed" ProgID="Equation.DSMT4" ShapeID="_x0000_i1173" DrawAspect="Content" ObjectID="_1624835689" r:id="rId3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74" type="#_x0000_t75" style="width:63pt;height:36pt" o:ole="">
            <v:imagedata r:id="rId306" o:title=""/>
          </v:shape>
          <o:OLEObject Type="Embed" ProgID="Equation.DSMT4" ShapeID="_x0000_i1174" DrawAspect="Content" ObjectID="_1624835690" r:id="rId30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75" type="#_x0000_t75" style="width:56.25pt;height:36pt" o:ole="">
            <v:imagedata r:id="rId308" o:title=""/>
          </v:shape>
          <o:OLEObject Type="Embed" ProgID="Equation.DSMT4" ShapeID="_x0000_i1175" DrawAspect="Content" ObjectID="_1624835691" r:id="rId309"/>
        </w:object>
      </w:r>
      <w:r w:rsidR="00ED479C" w:rsidRPr="00610F8A">
        <w:rPr>
          <w:sz w:val="26"/>
          <w:szCs w:val="26"/>
        </w:rPr>
        <w:t>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76" type="#_x0000_t75" style="width:48.75pt;height:14.25pt" o:ole="">
            <v:imagedata r:id="rId310" o:title=""/>
          </v:shape>
          <o:OLEObject Type="Embed" ProgID="Equation.DSMT4" ShapeID="_x0000_i1176" DrawAspect="Content" ObjectID="_1624835692" r:id="rId311"/>
        </w:object>
      </w:r>
      <w:r w:rsidR="00ED479C"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780" w:dyaOrig="279">
          <v:shape id="_x0000_i1177" type="#_x0000_t75" style="width:39pt;height:14.25pt" o:ole="">
            <v:imagedata r:id="rId312" o:title=""/>
          </v:shape>
          <o:OLEObject Type="Embed" ProgID="Equation.DSMT4" ShapeID="_x0000_i1177" DrawAspect="Content" ObjectID="_1624835693" r:id="rId313"/>
        </w:object>
      </w:r>
      <w:r w:rsidR="00ED479C" w:rsidRPr="00610F8A">
        <w:rPr>
          <w:sz w:val="26"/>
          <w:szCs w:val="26"/>
          <w:lang w:val="nl-NL"/>
        </w:rPr>
        <w:t xml:space="preserve"> là hình thoi cạnh bằng </w:t>
      </w:r>
      <w:r w:rsidR="007A1347" w:rsidRPr="00610F8A">
        <w:rPr>
          <w:position w:val="-10"/>
          <w:sz w:val="26"/>
          <w:szCs w:val="26"/>
          <w:lang w:val="nl-NL"/>
        </w:rPr>
        <w:object w:dxaOrig="220" w:dyaOrig="320">
          <v:shape id="_x0000_i1178" type="#_x0000_t75" style="width:11.25pt;height:15.75pt" o:ole="">
            <v:imagedata r:id="rId314" o:title=""/>
          </v:shape>
          <o:OLEObject Type="Embed" ProgID="Equation.DSMT4" ShapeID="_x0000_i1178" DrawAspect="Content" ObjectID="_1624835694" r:id="rId315"/>
        </w:object>
      </w:r>
      <w:r w:rsidR="00ED479C" w:rsidRPr="00610F8A">
        <w:rPr>
          <w:sz w:val="26"/>
          <w:szCs w:val="26"/>
          <w:lang w:val="nl-NL"/>
        </w:rPr>
        <w:t xml:space="preserve"> góc </w:t>
      </w:r>
      <w:r w:rsidR="007A1347" w:rsidRPr="00610F8A">
        <w:rPr>
          <w:position w:val="-6"/>
          <w:sz w:val="26"/>
          <w:szCs w:val="26"/>
          <w:lang w:val="nl-NL"/>
        </w:rPr>
        <w:object w:dxaOrig="1280" w:dyaOrig="380">
          <v:shape id="_x0000_i1179" type="#_x0000_t75" style="width:63.75pt;height:18.75pt" o:ole="">
            <v:imagedata r:id="rId316" o:title=""/>
          </v:shape>
          <o:OLEObject Type="Embed" ProgID="Equation.DSMT4" ShapeID="_x0000_i1179" DrawAspect="Content" ObjectID="_1624835695" r:id="rId317"/>
        </w:object>
      </w:r>
      <w:r w:rsidR="00ED479C" w:rsidRPr="00610F8A">
        <w:rPr>
          <w:sz w:val="26"/>
          <w:szCs w:val="26"/>
          <w:lang w:val="nl-NL"/>
        </w:rPr>
        <w:t xml:space="preserve"> Cạnh bên </w:t>
      </w:r>
      <w:r w:rsidR="007A1347" w:rsidRPr="00610F8A">
        <w:rPr>
          <w:position w:val="-8"/>
          <w:sz w:val="26"/>
          <w:szCs w:val="26"/>
          <w:lang w:val="nl-NL"/>
        </w:rPr>
        <w:object w:dxaOrig="1040" w:dyaOrig="380">
          <v:shape id="_x0000_i1180" type="#_x0000_t75" style="width:51.75pt;height:18.75pt" o:ole="">
            <v:imagedata r:id="rId318" o:title=""/>
          </v:shape>
          <o:OLEObject Type="Embed" ProgID="Equation.DSMT4" ShapeID="_x0000_i1180" DrawAspect="Content" ObjectID="_1624835696" r:id="rId319"/>
        </w:object>
      </w:r>
      <w:r w:rsidR="00ED479C" w:rsidRPr="00610F8A">
        <w:rPr>
          <w:sz w:val="26"/>
          <w:szCs w:val="26"/>
          <w:lang w:val="nl-NL"/>
        </w:rPr>
        <w:t xml:space="preserve"> Hình chiếu vuông góc của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1" type="#_x0000_t75" style="width:12pt;height:14.25pt" o:ole="">
            <v:imagedata r:id="rId320" o:title=""/>
          </v:shape>
          <o:OLEObject Type="Embed" ProgID="Equation.DSMT4" ShapeID="_x0000_i1181" DrawAspect="Content" ObjectID="_1624835697" r:id="rId321"/>
        </w:object>
      </w:r>
      <w:r w:rsidR="00ED479C" w:rsidRPr="00610F8A">
        <w:rPr>
          <w:sz w:val="26"/>
          <w:szCs w:val="26"/>
          <w:lang w:val="nl-NL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nl-NL"/>
        </w:rPr>
        <w:object w:dxaOrig="980" w:dyaOrig="400">
          <v:shape id="_x0000_i1182" type="#_x0000_t75" style="width:48.75pt;height:20.25pt" o:ole="">
            <v:imagedata r:id="rId322" o:title=""/>
          </v:shape>
          <o:OLEObject Type="Embed" ProgID="Equation.DSMT4" ShapeID="_x0000_i1182" DrawAspect="Content" ObjectID="_1624835698" r:id="rId323"/>
        </w:object>
      </w:r>
      <w:r w:rsidR="00ED479C" w:rsidRPr="00610F8A">
        <w:rPr>
          <w:sz w:val="26"/>
          <w:szCs w:val="26"/>
          <w:lang w:val="nl-NL"/>
        </w:rPr>
        <w:t xml:space="preserve"> là điểm </w:t>
      </w:r>
      <w:r w:rsidR="007A1347" w:rsidRPr="00610F8A">
        <w:rPr>
          <w:position w:val="-4"/>
          <w:sz w:val="26"/>
          <w:szCs w:val="26"/>
          <w:lang w:val="nl-NL"/>
        </w:rPr>
        <w:object w:dxaOrig="300" w:dyaOrig="260">
          <v:shape id="_x0000_i1183" type="#_x0000_t75" style="width:15pt;height:12.75pt" o:ole="">
            <v:imagedata r:id="rId324" o:title=""/>
          </v:shape>
          <o:OLEObject Type="Embed" ProgID="Equation.DSMT4" ShapeID="_x0000_i1183" DrawAspect="Content" ObjectID="_1624835699" r:id="rId325"/>
        </w:object>
      </w:r>
      <w:r w:rsidR="00ED479C" w:rsidRPr="00610F8A">
        <w:rPr>
          <w:sz w:val="26"/>
          <w:szCs w:val="26"/>
          <w:lang w:val="nl-NL"/>
        </w:rPr>
        <w:t xml:space="preserve"> thuộc đoạn </w:t>
      </w:r>
      <w:r w:rsidR="007A1347" w:rsidRPr="00610F8A">
        <w:rPr>
          <w:position w:val="-4"/>
          <w:sz w:val="26"/>
          <w:szCs w:val="26"/>
          <w:lang w:val="nl-NL"/>
        </w:rPr>
        <w:object w:dxaOrig="440" w:dyaOrig="260">
          <v:shape id="_x0000_i1184" type="#_x0000_t75" style="width:21.75pt;height:12.75pt" o:ole="">
            <v:imagedata r:id="rId326" o:title=""/>
          </v:shape>
          <o:OLEObject Type="Embed" ProgID="Equation.DSMT4" ShapeID="_x0000_i1184" DrawAspect="Content" ObjectID="_1624835700" r:id="rId327"/>
        </w:object>
      </w:r>
      <w:r w:rsidR="006F294B" w:rsidRPr="00610F8A">
        <w:rPr>
          <w:sz w:val="26"/>
          <w:szCs w:val="26"/>
          <w:lang w:val="nl-NL"/>
        </w:rPr>
        <w:t xml:space="preserve"> thỏa</w:t>
      </w:r>
      <w:r w:rsidR="00ED479C" w:rsidRPr="00610F8A">
        <w:rPr>
          <w:sz w:val="26"/>
          <w:szCs w:val="26"/>
          <w:lang w:val="nl-NL"/>
        </w:rPr>
        <w:t xml:space="preserve"> </w:t>
      </w:r>
      <w:r w:rsidR="007A1347" w:rsidRPr="00610F8A">
        <w:rPr>
          <w:position w:val="-6"/>
          <w:sz w:val="26"/>
          <w:szCs w:val="26"/>
          <w:lang w:val="nl-NL"/>
        </w:rPr>
        <w:object w:dxaOrig="1240" w:dyaOrig="279">
          <v:shape id="_x0000_i1185" type="#_x0000_t75" style="width:62.25pt;height:14.25pt" o:ole="">
            <v:imagedata r:id="rId328" o:title=""/>
          </v:shape>
          <o:OLEObject Type="Embed" ProgID="Equation.DSMT4" ShapeID="_x0000_i1185" DrawAspect="Content" ObjectID="_1624835701" r:id="rId329"/>
        </w:object>
      </w:r>
      <w:r w:rsidR="00ED479C" w:rsidRPr="00610F8A">
        <w:rPr>
          <w:sz w:val="26"/>
          <w:szCs w:val="26"/>
          <w:lang w:val="nl-NL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6" type="#_x0000_t75" style="width:12pt;height:14.25pt" o:ole="">
            <v:imagedata r:id="rId330" o:title=""/>
          </v:shape>
          <o:OLEObject Type="Embed" ProgID="Equation.DSMT4" ShapeID="_x0000_i1186" DrawAspect="Content" ObjectID="_1624835702" r:id="rId331"/>
        </w:object>
      </w:r>
      <w:r w:rsidR="006F294B" w:rsidRPr="00610F8A">
        <w:rPr>
          <w:sz w:val="26"/>
          <w:szCs w:val="26"/>
          <w:lang w:val="nl-NL"/>
        </w:rPr>
        <w:t xml:space="preserve"> của </w:t>
      </w:r>
      <w:r w:rsidR="00ED479C" w:rsidRPr="00610F8A">
        <w:rPr>
          <w:sz w:val="26"/>
          <w:szCs w:val="26"/>
          <w:lang w:val="nl-NL"/>
        </w:rPr>
        <w:t xml:space="preserve">khối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87" type="#_x0000_t75" style="width:48.75pt;height:14.25pt" o:ole="">
            <v:imagedata r:id="rId332" o:title=""/>
          </v:shape>
          <o:OLEObject Type="Embed" ProgID="Equation.DSMT4" ShapeID="_x0000_i1187" DrawAspect="Content" ObjectID="_1624835703" r:id="rId333"/>
        </w:object>
      </w:r>
      <w:r w:rsidR="00ED479C" w:rsidRPr="00610F8A">
        <w:rPr>
          <w:sz w:val="26"/>
          <w:szCs w:val="26"/>
          <w:lang w:val="nl-NL"/>
        </w:rPr>
        <w:t>.</w:t>
      </w:r>
    </w:p>
    <w:p w:rsidR="006F294B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88" type="#_x0000_t75" style="width:42.75pt;height:36pt" o:ole="">
            <v:imagedata r:id="rId334" o:title=""/>
          </v:shape>
          <o:OLEObject Type="Embed" ProgID="Equation.DSMT4" ShapeID="_x0000_i1188" DrawAspect="Content" ObjectID="_1624835704" r:id="rId33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89" type="#_x0000_t75" style="width:48.75pt;height:36pt" o:ole="">
            <v:imagedata r:id="rId336" o:title=""/>
          </v:shape>
          <o:OLEObject Type="Embed" ProgID="Equation.DSMT4" ShapeID="_x0000_i1189" DrawAspect="Content" ObjectID="_1624835705" r:id="rId33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90" type="#_x0000_t75" style="width:48.75pt;height:36pt" o:ole="">
            <v:imagedata r:id="rId338" o:title=""/>
          </v:shape>
          <o:OLEObject Type="Embed" ProgID="Equation.DSMT4" ShapeID="_x0000_i1190" DrawAspect="Content" ObjectID="_1624835706" r:id="rId33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720">
          <v:shape id="_x0000_i1191" type="#_x0000_t75" style="width:48.75pt;height:36pt" o:ole="">
            <v:imagedata r:id="rId340" o:title=""/>
          </v:shape>
          <o:OLEObject Type="Embed" ProgID="Equation.DSMT4" ShapeID="_x0000_i1191" DrawAspect="Content" ObjectID="_1624835707" r:id="rId341"/>
        </w:object>
      </w:r>
      <w:r w:rsidR="00ED479C" w:rsidRPr="00610F8A">
        <w:rPr>
          <w:sz w:val="26"/>
          <w:szCs w:val="26"/>
        </w:rPr>
        <w:t>.</w:t>
      </w:r>
    </w:p>
    <w:p w:rsidR="007B68AE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15</w:t>
      </w:r>
      <w:r w:rsidR="007B68AE" w:rsidRPr="00610F8A">
        <w:rPr>
          <w:b/>
          <w:spacing w:val="-4"/>
          <w:sz w:val="26"/>
          <w:szCs w:val="26"/>
        </w:rPr>
        <w:t>.</w:t>
      </w:r>
      <w:r w:rsidR="007B68AE" w:rsidRPr="00610F8A">
        <w:rPr>
          <w:spacing w:val="-4"/>
          <w:sz w:val="26"/>
          <w:szCs w:val="26"/>
        </w:rPr>
        <w:t xml:space="preserve"> 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192" type="#_x0000_t75" style="width:48.75pt;height:14.25pt" o:ole="">
            <v:imagedata r:id="rId342" o:title=""/>
          </v:shape>
          <o:OLEObject Type="Embed" ProgID="Equation.DSMT4" ShapeID="_x0000_i1192" DrawAspect="Content" ObjectID="_1624835708" r:id="rId343"/>
        </w:object>
      </w:r>
      <w:r w:rsidR="007B68AE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193" type="#_x0000_t75" style="width:39pt;height:14.25pt" o:ole="">
            <v:imagedata r:id="rId344" o:title=""/>
          </v:shape>
          <o:OLEObject Type="Embed" ProgID="Equation.DSMT4" ShapeID="_x0000_i1193" DrawAspect="Content" ObjectID="_1624835709" r:id="rId345"/>
        </w:object>
      </w:r>
      <w:r w:rsidR="007B68AE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194" type="#_x0000_t75" style="width:11.25pt;height:11.25pt" o:ole="">
            <v:imagedata r:id="rId346" o:title=""/>
          </v:shape>
          <o:OLEObject Type="Embed" ProgID="Equation.DSMT4" ShapeID="_x0000_i1194" DrawAspect="Content" ObjectID="_1624835710" r:id="rId347"/>
        </w:object>
      </w:r>
      <w:r w:rsidR="007B68AE" w:rsidRPr="00610F8A">
        <w:rPr>
          <w:spacing w:val="-4"/>
          <w:sz w:val="26"/>
          <w:szCs w:val="26"/>
        </w:rPr>
        <w:t xml:space="preserve">. </w:t>
      </w:r>
      <w:r w:rsidR="006F294B" w:rsidRPr="00610F8A">
        <w:rPr>
          <w:spacing w:val="-4"/>
          <w:sz w:val="26"/>
          <w:szCs w:val="26"/>
        </w:rPr>
        <w:t>T</w:t>
      </w:r>
      <w:r w:rsidR="007B68AE" w:rsidRPr="00610F8A">
        <w:rPr>
          <w:spacing w:val="-4"/>
          <w:sz w:val="26"/>
          <w:szCs w:val="26"/>
        </w:rPr>
        <w:t xml:space="preserve">am giác </w:t>
      </w:r>
      <w:r w:rsidR="007A1347" w:rsidRPr="00610F8A">
        <w:rPr>
          <w:spacing w:val="-4"/>
          <w:position w:val="-6"/>
          <w:sz w:val="26"/>
          <w:szCs w:val="26"/>
        </w:rPr>
        <w:object w:dxaOrig="540" w:dyaOrig="279">
          <v:shape id="_x0000_i1195" type="#_x0000_t75" style="width:27pt;height:14.25pt" o:ole="">
            <v:imagedata r:id="rId348" o:title=""/>
          </v:shape>
          <o:OLEObject Type="Embed" ProgID="Equation.DSMT4" ShapeID="_x0000_i1195" DrawAspect="Content" ObjectID="_1624835711" r:id="rId349"/>
        </w:object>
      </w:r>
      <w:r w:rsidR="006F294B" w:rsidRPr="00610F8A">
        <w:rPr>
          <w:spacing w:val="-4"/>
          <w:sz w:val="26"/>
          <w:szCs w:val="26"/>
        </w:rPr>
        <w:t xml:space="preserve"> </w:t>
      </w:r>
      <w:r w:rsidR="007B68AE" w:rsidRPr="00610F8A">
        <w:rPr>
          <w:spacing w:val="-4"/>
          <w:sz w:val="26"/>
          <w:szCs w:val="26"/>
        </w:rPr>
        <w:t xml:space="preserve">vuông tại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6" type="#_x0000_t75" style="width:12pt;height:14.25pt" o:ole="">
            <v:imagedata r:id="rId350" o:title=""/>
          </v:shape>
          <o:OLEObject Type="Embed" ProgID="Equation.DSMT4" ShapeID="_x0000_i1196" DrawAspect="Content" ObjectID="_1624835712" r:id="rId351"/>
        </w:object>
      </w:r>
      <w:r w:rsidR="007B68AE" w:rsidRPr="00610F8A">
        <w:rPr>
          <w:spacing w:val="-4"/>
          <w:sz w:val="26"/>
          <w:szCs w:val="26"/>
        </w:rPr>
        <w:t xml:space="preserve"> và nằm trong mặt phẳng vuông góc với đáy. Hình chiếu vuông góc của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7" type="#_x0000_t75" style="width:12pt;height:14.25pt" o:ole="">
            <v:imagedata r:id="rId352" o:title=""/>
          </v:shape>
          <o:OLEObject Type="Embed" ProgID="Equation.DSMT4" ShapeID="_x0000_i1197" DrawAspect="Content" ObjectID="_1624835713" r:id="rId353"/>
        </w:object>
      </w:r>
      <w:r w:rsidR="007B68AE" w:rsidRPr="00610F8A">
        <w:rPr>
          <w:spacing w:val="-4"/>
          <w:sz w:val="26"/>
          <w:szCs w:val="26"/>
        </w:rPr>
        <w:t xml:space="preserve"> trên </w:t>
      </w:r>
      <w:r w:rsidR="007A1347" w:rsidRPr="00610F8A">
        <w:rPr>
          <w:spacing w:val="-4"/>
          <w:position w:val="-4"/>
          <w:sz w:val="26"/>
          <w:szCs w:val="26"/>
        </w:rPr>
        <w:object w:dxaOrig="420" w:dyaOrig="260">
          <v:shape id="_x0000_i1198" type="#_x0000_t75" style="width:21pt;height:12.75pt" o:ole="">
            <v:imagedata r:id="rId354" o:title=""/>
          </v:shape>
          <o:OLEObject Type="Embed" ProgID="Equation.DSMT4" ShapeID="_x0000_i1198" DrawAspect="Content" ObjectID="_1624835714" r:id="rId355"/>
        </w:object>
      </w:r>
      <w:r w:rsidR="007B68AE" w:rsidRPr="00610F8A">
        <w:rPr>
          <w:spacing w:val="-4"/>
          <w:sz w:val="26"/>
          <w:szCs w:val="26"/>
        </w:rPr>
        <w:t xml:space="preserve"> là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199" type="#_x0000_t75" style="width:15pt;height:12.75pt" o:ole="">
            <v:imagedata r:id="rId356" o:title=""/>
          </v:shape>
          <o:OLEObject Type="Embed" ProgID="Equation.DSMT4" ShapeID="_x0000_i1199" DrawAspect="Content" ObjectID="_1624835715" r:id="rId357"/>
        </w:object>
      </w:r>
      <w:r w:rsidR="006F294B" w:rsidRPr="00610F8A">
        <w:rPr>
          <w:spacing w:val="-4"/>
          <w:sz w:val="26"/>
          <w:szCs w:val="26"/>
        </w:rPr>
        <w:t xml:space="preserve"> thỏa</w:t>
      </w:r>
      <w:r w:rsidR="007B68AE" w:rsidRPr="00610F8A">
        <w:rPr>
          <w:spacing w:val="-4"/>
          <w:sz w:val="26"/>
          <w:szCs w:val="26"/>
        </w:rPr>
        <w:t xml:space="preserve"> </w:t>
      </w:r>
      <w:r w:rsidR="007A1347" w:rsidRPr="00610F8A">
        <w:rPr>
          <w:spacing w:val="-4"/>
          <w:position w:val="-4"/>
          <w:sz w:val="26"/>
          <w:szCs w:val="26"/>
        </w:rPr>
        <w:object w:dxaOrig="1260" w:dyaOrig="260">
          <v:shape id="_x0000_i1200" type="#_x0000_t75" style="width:63pt;height:12.75pt" o:ole="">
            <v:imagedata r:id="rId358" o:title=""/>
          </v:shape>
          <o:OLEObject Type="Embed" ProgID="Equation.DSMT4" ShapeID="_x0000_i1200" DrawAspect="Content" ObjectID="_1624835716" r:id="rId359"/>
        </w:object>
      </w:r>
      <w:r w:rsidR="007B68AE" w:rsidRPr="00610F8A">
        <w:rPr>
          <w:spacing w:val="-4"/>
          <w:sz w:val="26"/>
          <w:szCs w:val="26"/>
        </w:rPr>
        <w:t xml:space="preserve">. Tính 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201" type="#_x0000_t75" style="width:11.25pt;height:11.25pt" o:ole="">
            <v:imagedata r:id="rId360" o:title=""/>
          </v:shape>
          <o:OLEObject Type="Embed" ProgID="Equation.DSMT4" ShapeID="_x0000_i1201" DrawAspect="Content" ObjectID="_1624835717" r:id="rId361"/>
        </w:object>
      </w:r>
      <w:r w:rsidR="007B68AE" w:rsidRPr="00610F8A">
        <w:rPr>
          <w:spacing w:val="-4"/>
          <w:sz w:val="26"/>
          <w:szCs w:val="26"/>
        </w:rPr>
        <w:t xml:space="preserve"> 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202" type="#_x0000_t75" style="width:12pt;height:14.25pt" o:ole="">
            <v:imagedata r:id="rId362" o:title=""/>
          </v:shape>
          <o:OLEObject Type="Embed" ProgID="Equation.DSMT4" ShapeID="_x0000_i1202" DrawAspect="Content" ObjectID="_1624835718" r:id="rId363"/>
        </w:object>
      </w:r>
      <w:r w:rsidR="006F294B" w:rsidRPr="00610F8A">
        <w:rPr>
          <w:spacing w:val="-4"/>
          <w:sz w:val="26"/>
          <w:szCs w:val="26"/>
        </w:rPr>
        <w:t xml:space="preserve"> của </w:t>
      </w:r>
      <w:r w:rsidR="007B68AE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203" type="#_x0000_t75" style="width:48.75pt;height:14.25pt" o:ole="">
            <v:imagedata r:id="rId364" o:title=""/>
          </v:shape>
          <o:OLEObject Type="Embed" ProgID="Equation.DSMT4" ShapeID="_x0000_i1203" DrawAspect="Content" ObjectID="_1624835719" r:id="rId365"/>
        </w:object>
      </w:r>
      <w:r w:rsidR="007B68AE" w:rsidRPr="00610F8A">
        <w:rPr>
          <w:spacing w:val="-4"/>
          <w:sz w:val="26"/>
          <w:szCs w:val="26"/>
        </w:rPr>
        <w:t>.</w:t>
      </w:r>
    </w:p>
    <w:p w:rsidR="007B68AE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4" type="#_x0000_t75" style="width:56.25pt;height:36pt" o:ole="">
            <v:imagedata r:id="rId366" o:title=""/>
          </v:shape>
          <o:OLEObject Type="Embed" ProgID="Equation.DSMT4" ShapeID="_x0000_i1204" DrawAspect="Content" ObjectID="_1624835720" r:id="rId36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5" type="#_x0000_t75" style="width:56.25pt;height:36pt" o:ole="">
            <v:imagedata r:id="rId368" o:title=""/>
          </v:shape>
          <o:OLEObject Type="Embed" ProgID="Equation.DSMT4" ShapeID="_x0000_i1205" DrawAspect="Content" ObjectID="_1624835721" r:id="rId36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06" type="#_x0000_t75" style="width:54.75pt;height:36pt" o:ole="">
            <v:imagedata r:id="rId370" o:title=""/>
          </v:shape>
          <o:OLEObject Type="Embed" ProgID="Equation.DSMT4" ShapeID="_x0000_i1206" DrawAspect="Content" ObjectID="_1624835722" r:id="rId37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207" type="#_x0000_t75" style="width:56.25pt;height:36pt" o:ole="">
            <v:imagedata r:id="rId372" o:title=""/>
          </v:shape>
          <o:OLEObject Type="Embed" ProgID="Equation.DSMT4" ShapeID="_x0000_i1207" DrawAspect="Content" ObjectID="_1624835723" r:id="rId37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6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08" type="#_x0000_t75" style="width:48.75pt;height:14.25pt" o:ole="">
            <v:imagedata r:id="rId374" o:title=""/>
          </v:shape>
          <o:OLEObject Type="Embed" ProgID="Equation.DSMT4" ShapeID="_x0000_i1208" DrawAspect="Content" ObjectID="_1624835724" r:id="rId375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09" type="#_x0000_t75" style="width:39pt;height:14.25pt" o:ole="">
            <v:imagedata r:id="rId376" o:title=""/>
          </v:shape>
          <o:OLEObject Type="Embed" ProgID="Equation.DSMT4" ShapeID="_x0000_i1209" DrawAspect="Content" ObjectID="_1624835725" r:id="rId377"/>
        </w:object>
      </w:r>
      <w:r w:rsidR="007B68AE" w:rsidRPr="00610F8A">
        <w:rPr>
          <w:sz w:val="26"/>
          <w:szCs w:val="26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10" type="#_x0000_t75" style="width:12.75pt;height:14.25pt" o:ole="">
            <v:imagedata r:id="rId378" o:title=""/>
          </v:shape>
          <o:OLEObject Type="Embed" ProgID="Equation.DSMT4" ShapeID="_x0000_i1210" DrawAspect="Content" ObjectID="_1624835726" r:id="rId379"/>
        </w:object>
      </w:r>
      <w:r w:rsidR="007B68AE" w:rsidRPr="00610F8A">
        <w:rPr>
          <w:sz w:val="26"/>
          <w:szCs w:val="26"/>
        </w:rPr>
        <w:t xml:space="preserve">,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11" type="#_x0000_t75" style="width:11.25pt;height:11.25pt" o:ole="">
            <v:imagedata r:id="rId380" o:title=""/>
          </v:shape>
          <o:OLEObject Type="Embed" ProgID="Equation.DSMT4" ShapeID="_x0000_i1211" DrawAspect="Content" ObjectID="_1624835727" r:id="rId381"/>
        </w:object>
      </w:r>
      <w:r w:rsidR="007B68AE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12" type="#_x0000_t75" style="width:18pt;height:14.25pt" o:ole="">
            <v:imagedata r:id="rId382" o:title=""/>
          </v:shape>
          <o:OLEObject Type="Embed" ProgID="Equation.DSMT4" ShapeID="_x0000_i1212" DrawAspect="Content" ObjectID="_1624835728" r:id="rId383"/>
        </w:object>
      </w:r>
      <w:r w:rsidR="007B68AE" w:rsidRPr="00610F8A">
        <w:rPr>
          <w:sz w:val="26"/>
          <w:szCs w:val="26"/>
        </w:rPr>
        <w:t xml:space="preserve"> vuông góc với đáy, góc </w:t>
      </w:r>
      <w:r w:rsidR="007A1347" w:rsidRPr="00610F8A">
        <w:rPr>
          <w:position w:val="-6"/>
          <w:sz w:val="26"/>
          <w:szCs w:val="26"/>
        </w:rPr>
        <w:object w:dxaOrig="1160" w:dyaOrig="380">
          <v:shape id="_x0000_i1213" type="#_x0000_t75" style="width:57.75pt;height:18.75pt" o:ole="">
            <v:imagedata r:id="rId384" o:title=""/>
          </v:shape>
          <o:OLEObject Type="Embed" ProgID="Equation.DSMT4" ShapeID="_x0000_i1213" DrawAspect="Content" ObjectID="_1624835729" r:id="rId385"/>
        </w:object>
      </w:r>
      <w:r w:rsidR="007B68AE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624835730" r:id="rId387"/>
        </w:object>
      </w:r>
      <w:r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15" type="#_x0000_t75" style="width:48.75pt;height:14.25pt" o:ole="">
            <v:imagedata r:id="rId388" o:title=""/>
          </v:shape>
          <o:OLEObject Type="Embed" ProgID="Equation.DSMT4" ShapeID="_x0000_i1215" DrawAspect="Content" ObjectID="_1624835731" r:id="rId389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16" type="#_x0000_t75" style="width:36pt;height:17.25pt" o:ole="">
            <v:imagedata r:id="rId390" o:title=""/>
          </v:shape>
          <o:OLEObject Type="Embed" ProgID="Equation.DSMT4" ShapeID="_x0000_i1216" DrawAspect="Content" ObjectID="_1624835732" r:id="rId39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17" type="#_x0000_t75" style="width:54.75pt;height:36pt" o:ole="">
            <v:imagedata r:id="rId392" o:title=""/>
          </v:shape>
          <o:OLEObject Type="Embed" ProgID="Equation.DSMT4" ShapeID="_x0000_i1217" DrawAspect="Content" ObjectID="_1624835733" r:id="rId39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18" type="#_x0000_t75" style="width:39.75pt;height:35.25pt" o:ole="">
            <v:imagedata r:id="rId394" o:title=""/>
          </v:shape>
          <o:OLEObject Type="Embed" ProgID="Equation.DSMT4" ShapeID="_x0000_i1218" DrawAspect="Content" ObjectID="_1624835734" r:id="rId39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19" type="#_x0000_t75" style="width:45.75pt;height:35.25pt" o:ole="">
            <v:imagedata r:id="rId396" o:title=""/>
          </v:shape>
          <o:OLEObject Type="Embed" ProgID="Equation.DSMT4" ShapeID="_x0000_i1219" DrawAspect="Content" ObjectID="_1624835735" r:id="rId39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20" type="#_x0000_t75" style="width:39.75pt;height:14.25pt" o:ole="">
            <v:imagedata r:id="rId398" o:title=""/>
          </v:shape>
          <o:OLEObject Type="Embed" ProgID="Equation.DSMT4" ShapeID="_x0000_i1220" DrawAspect="Content" ObjectID="_1624835736" r:id="rId399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21" type="#_x0000_t75" style="width:30pt;height:14.25pt" o:ole="">
            <v:imagedata r:id="rId400" o:title=""/>
          </v:shape>
          <o:OLEObject Type="Embed" ProgID="Equation.DSMT4" ShapeID="_x0000_i1221" DrawAspect="Content" ObjectID="_1624835737" r:id="rId401"/>
        </w:object>
      </w:r>
      <w:r w:rsidR="007B68AE"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02" o:title=""/>
          </v:shape>
          <o:OLEObject Type="Embed" ProgID="Equation.DSMT4" ShapeID="_x0000_i1222" DrawAspect="Content" ObjectID="_1624835738" r:id="rId403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23" type="#_x0000_t75" style="width:48.75pt;height:14.25pt" o:ole="">
            <v:imagedata r:id="rId404" o:title=""/>
          </v:shape>
          <o:OLEObject Type="Embed" ProgID="Equation.DSMT4" ShapeID="_x0000_i1223" DrawAspect="Content" ObjectID="_1624835739" r:id="rId405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224" type="#_x0000_t75" style="width:69pt;height:14.25pt" o:ole="">
            <v:imagedata r:id="rId406" o:title=""/>
          </v:shape>
          <o:OLEObject Type="Embed" ProgID="Equation.DSMT4" ShapeID="_x0000_i1224" DrawAspect="Content" ObjectID="_1624835740" r:id="rId407"/>
        </w:object>
      </w:r>
      <w:r w:rsidR="007B68AE"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25" type="#_x0000_t75" style="width:27.75pt;height:14.25pt" o:ole="">
            <v:imagedata r:id="rId408" o:title=""/>
          </v:shape>
          <o:OLEObject Type="Embed" ProgID="Equation.DSMT4" ShapeID="_x0000_i1225" DrawAspect="Content" ObjectID="_1624835741" r:id="rId409"/>
        </w:object>
      </w:r>
      <w:r w:rsidR="007B68AE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6" type="#_x0000_t75" style="width:12pt;height:14.25pt" o:ole="">
            <v:imagedata r:id="rId410" o:title=""/>
          </v:shape>
          <o:OLEObject Type="Embed" ProgID="Equation.DSMT4" ShapeID="_x0000_i1226" DrawAspect="Content" ObjectID="_1624835742" r:id="rId411"/>
        </w:object>
      </w:r>
      <w:r w:rsidR="007B68AE" w:rsidRPr="00610F8A">
        <w:rPr>
          <w:sz w:val="26"/>
          <w:szCs w:val="26"/>
        </w:rPr>
        <w:t xml:space="preserve"> và nằm trong mặt phẳng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27" type="#_x0000_t75" style="width:39.75pt;height:20.25pt" o:ole="">
            <v:imagedata r:id="rId412" o:title=""/>
          </v:shape>
          <o:OLEObject Type="Embed" ProgID="Equation.DSMT4" ShapeID="_x0000_i1227" DrawAspect="Content" ObjectID="_1624835743" r:id="rId413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28" type="#_x0000_t75" style="width:11.25pt;height:11.25pt" o:ole="">
            <v:imagedata r:id="rId414" o:title=""/>
          </v:shape>
          <o:OLEObject Type="Embed" ProgID="Equation.DSMT4" ShapeID="_x0000_i1228" DrawAspect="Content" ObjectID="_1624835744" r:id="rId415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9" type="#_x0000_t75" style="width:12pt;height:14.25pt" o:ole="">
            <v:imagedata r:id="rId416" o:title=""/>
          </v:shape>
          <o:OLEObject Type="Embed" ProgID="Equation.DSMT4" ShapeID="_x0000_i1229" DrawAspect="Content" ObjectID="_1624835745" r:id="rId417"/>
        </w:object>
      </w:r>
      <w:r w:rsidR="004D1241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30" type="#_x0000_t75" style="width:39.75pt;height:14.25pt" o:ole="">
            <v:imagedata r:id="rId418" o:title=""/>
          </v:shape>
          <o:OLEObject Type="Embed" ProgID="Equation.DSMT4" ShapeID="_x0000_i1230" DrawAspect="Content" ObjectID="_1624835746" r:id="rId419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4D124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31" type="#_x0000_t75" style="width:39.75pt;height:35.25pt" o:ole="">
            <v:imagedata r:id="rId420" o:title=""/>
          </v:shape>
          <o:OLEObject Type="Embed" ProgID="Equation.DSMT4" ShapeID="_x0000_i1231" DrawAspect="Content" ObjectID="_1624835747" r:id="rId42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32" type="#_x0000_t75" style="width:45pt;height:35.25pt" o:ole="">
            <v:imagedata r:id="rId422" o:title=""/>
          </v:shape>
          <o:OLEObject Type="Embed" ProgID="Equation.DSMT4" ShapeID="_x0000_i1232" DrawAspect="Content" ObjectID="_1624835748" r:id="rId42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33" type="#_x0000_t75" style="width:36pt;height:17.25pt" o:ole="">
            <v:imagedata r:id="rId424" o:title=""/>
          </v:shape>
          <o:OLEObject Type="Embed" ProgID="Equation.DSMT4" ShapeID="_x0000_i1233" DrawAspect="Content" ObjectID="_1624835749" r:id="rId42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34" type="#_x0000_t75" style="width:45.75pt;height:35.25pt" o:ole="">
            <v:imagedata r:id="rId426" o:title=""/>
          </v:shape>
          <o:OLEObject Type="Embed" ProgID="Equation.DSMT4" ShapeID="_x0000_i1234" DrawAspect="Content" ObjectID="_1624835750" r:id="rId42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8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35" type="#_x0000_t75" style="width:48.75pt;height:14.25pt" o:ole="">
            <v:imagedata r:id="rId428" o:title=""/>
          </v:shape>
          <o:OLEObject Type="Embed" ProgID="Equation.DSMT4" ShapeID="_x0000_i1235" DrawAspect="Content" ObjectID="_1624835751" r:id="rId429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36" type="#_x0000_t75" style="width:39pt;height:14.25pt" o:ole="">
            <v:imagedata r:id="rId430" o:title=""/>
          </v:shape>
          <o:OLEObject Type="Embed" ProgID="Equation.DSMT4" ShapeID="_x0000_i1236" DrawAspect="Content" ObjectID="_1624835752" r:id="rId431"/>
        </w:object>
      </w:r>
      <w:r w:rsidR="007B68AE" w:rsidRPr="00610F8A">
        <w:rPr>
          <w:sz w:val="26"/>
          <w:szCs w:val="26"/>
        </w:rPr>
        <w:t xml:space="preserve"> là hình vuông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237" type="#_x0000_t75" style="width:38.25pt;height:14.25pt" o:ole="">
            <v:imagedata r:id="rId432" o:title=""/>
          </v:shape>
          <o:OLEObject Type="Embed" ProgID="Equation.DSMT4" ShapeID="_x0000_i1237" DrawAspect="Content" ObjectID="_1624835753" r:id="rId433"/>
        </w:object>
      </w:r>
      <w:r w:rsidR="007B68AE" w:rsidRPr="00610F8A">
        <w:rPr>
          <w:sz w:val="26"/>
          <w:szCs w:val="26"/>
        </w:rPr>
        <w:t xml:space="preserve"> và vuông góc với đáy; diện tích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38" type="#_x0000_t75" style="width:27.75pt;height:14.25pt" o:ole="">
            <v:imagedata r:id="rId434" o:title=""/>
          </v:shape>
          <o:OLEObject Type="Embed" ProgID="Equation.DSMT4" ShapeID="_x0000_i1238" DrawAspect="Content" ObjectID="_1624835754" r:id="rId435"/>
        </w:object>
      </w:r>
      <w:r w:rsidR="007B68AE" w:rsidRPr="00610F8A">
        <w:rPr>
          <w:sz w:val="26"/>
          <w:szCs w:val="26"/>
        </w:rPr>
        <w:t xml:space="preserve">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239" type="#_x0000_t75" style="width:35.25pt;height:36pt" o:ole="">
            <v:imagedata r:id="rId436" o:title=""/>
          </v:shape>
          <o:OLEObject Type="Embed" ProgID="Equation.DSMT4" ShapeID="_x0000_i1239" DrawAspect="Content" ObjectID="_1624835755" r:id="rId437"/>
        </w:object>
      </w:r>
      <w:r w:rsidR="007B68AE" w:rsidRPr="00610F8A">
        <w:rPr>
          <w:sz w:val="26"/>
          <w:szCs w:val="26"/>
        </w:rPr>
        <w:t xml:space="preserve">(đvdt)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40" type="#_x0000_t75" style="width:11.25pt;height:11.25pt" o:ole="">
            <v:imagedata r:id="rId438" o:title=""/>
          </v:shape>
          <o:OLEObject Type="Embed" ProgID="Equation.DSMT4" ShapeID="_x0000_i1240" DrawAspect="Content" ObjectID="_1624835756" r:id="rId43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41" type="#_x0000_t75" style="width:12pt;height:14.25pt" o:ole="">
            <v:imagedata r:id="rId440" o:title=""/>
          </v:shape>
          <o:OLEObject Type="Embed" ProgID="Equation.DSMT4" ShapeID="_x0000_i1241" DrawAspect="Content" ObjectID="_1624835757" r:id="rId441"/>
        </w:object>
      </w:r>
      <w:r w:rsidR="00E479EE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42" type="#_x0000_t75" style="width:48.75pt;height:14.25pt" o:ole="">
            <v:imagedata r:id="rId442" o:title=""/>
          </v:shape>
          <o:OLEObject Type="Embed" ProgID="Equation.DSMT4" ShapeID="_x0000_i1242" DrawAspect="Content" ObjectID="_1624835758" r:id="rId443"/>
        </w:object>
      </w:r>
      <w:r w:rsidR="007B68AE" w:rsidRPr="00610F8A">
        <w:rPr>
          <w:sz w:val="26"/>
          <w:szCs w:val="26"/>
        </w:rPr>
        <w:t>.</w:t>
      </w:r>
    </w:p>
    <w:p w:rsidR="00E479EE" w:rsidRPr="00610F8A" w:rsidRDefault="00E479EE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43" type="#_x0000_t75" style="width:36pt;height:17.25pt" o:ole="">
            <v:imagedata r:id="rId444" o:title=""/>
          </v:shape>
          <o:OLEObject Type="Embed" ProgID="Equation.DSMT4" ShapeID="_x0000_i1243" DrawAspect="Content" ObjectID="_1624835759" r:id="rId44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44" type="#_x0000_t75" style="width:54.75pt;height:36pt" o:ole="">
            <v:imagedata r:id="rId446" o:title=""/>
          </v:shape>
          <o:OLEObject Type="Embed" ProgID="Equation.DSMT4" ShapeID="_x0000_i1244" DrawAspect="Content" ObjectID="_1624835760" r:id="rId44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45" type="#_x0000_t75" style="width:39.75pt;height:35.25pt" o:ole="">
            <v:imagedata r:id="rId448" o:title=""/>
          </v:shape>
          <o:OLEObject Type="Embed" ProgID="Equation.DSMT4" ShapeID="_x0000_i1245" DrawAspect="Content" ObjectID="_1624835761" r:id="rId44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46" type="#_x0000_t75" style="width:45.75pt;height:35.25pt" o:ole="">
            <v:imagedata r:id="rId450" o:title=""/>
          </v:shape>
          <o:OLEObject Type="Embed" ProgID="Equation.DSMT4" ShapeID="_x0000_i1246" DrawAspect="Content" ObjectID="_1624835762" r:id="rId45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9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2" o:title=""/>
          </v:shape>
          <o:OLEObject Type="Embed" ProgID="Equation.DSMT4" ShapeID="_x0000_i1247" DrawAspect="Content" ObjectID="_1624835763" r:id="rId45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48" type="#_x0000_t75" style="width:30pt;height:14.25pt" o:ole="">
            <v:imagedata r:id="rId454" o:title=""/>
          </v:shape>
          <o:OLEObject Type="Embed" ProgID="Equation.DSMT4" ShapeID="_x0000_i1248" DrawAspect="Content" ObjectID="_1624835764" r:id="rId455"/>
        </w:object>
      </w:r>
      <w:r w:rsidR="007B68AE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49" type="#_x0000_t75" style="width:12.75pt;height:14.25pt" o:ole="">
            <v:imagedata r:id="rId456" o:title=""/>
          </v:shape>
          <o:OLEObject Type="Embed" ProgID="Equation.DSMT4" ShapeID="_x0000_i1249" DrawAspect="Content" ObjectID="_1624835765" r:id="rId457"/>
        </w:object>
      </w:r>
      <w:r w:rsidR="007B68AE" w:rsidRPr="00610F8A">
        <w:rPr>
          <w:sz w:val="26"/>
          <w:szCs w:val="26"/>
        </w:rPr>
        <w:t xml:space="preserve">, cạnh huyề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250" type="#_x0000_t75" style="width:21pt;height:12.75pt" o:ole="">
            <v:imagedata r:id="rId458" o:title=""/>
          </v:shape>
          <o:OLEObject Type="Embed" ProgID="Equation.DSMT4" ShapeID="_x0000_i1250" DrawAspect="Content" ObjectID="_1624835766" r:id="rId459"/>
        </w:object>
      </w:r>
      <w:r w:rsidR="007E3758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60" o:title=""/>
          </v:shape>
          <o:OLEObject Type="Embed" ProgID="Equation.DSMT4" ShapeID="_x0000_i1251" DrawAspect="Content" ObjectID="_1624835767" r:id="rId461"/>
        </w:object>
      </w:r>
      <w:r w:rsidR="007B68AE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2" type="#_x0000_t75" style="width:12pt;height:14.25pt" o:ole="">
            <v:imagedata r:id="rId462" o:title=""/>
          </v:shape>
          <o:OLEObject Type="Embed" ProgID="Equation.DSMT4" ShapeID="_x0000_i1252" DrawAspect="Content" ObjectID="_1624835768" r:id="rId463"/>
        </w:object>
      </w:r>
      <w:r w:rsidR="007B68AE" w:rsidRPr="00610F8A">
        <w:rPr>
          <w:sz w:val="26"/>
          <w:szCs w:val="26"/>
        </w:rPr>
        <w:t xml:space="preserve"> xuống mặt đáy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53" type="#_x0000_t75" style="width:30pt;height:14.25pt" o:ole="">
            <v:imagedata r:id="rId464" o:title=""/>
          </v:shape>
          <o:OLEObject Type="Embed" ProgID="Equation.DSMT4" ShapeID="_x0000_i1253" DrawAspect="Content" ObjectID="_1624835769" r:id="rId465"/>
        </w:object>
      </w:r>
      <w:r w:rsidR="007B68AE" w:rsidRPr="00610F8A">
        <w:rPr>
          <w:sz w:val="26"/>
          <w:szCs w:val="26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254" type="#_x0000_t75" style="width:54.75pt;height:36pt" o:ole="">
            <v:imagedata r:id="rId466" o:title=""/>
          </v:shape>
          <o:OLEObject Type="Embed" ProgID="Equation.DSMT4" ShapeID="_x0000_i1254" DrawAspect="Content" ObjectID="_1624835770" r:id="rId467"/>
        </w:object>
      </w:r>
      <w:r w:rsidR="007E3758" w:rsidRPr="00610F8A">
        <w:rPr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>Tính</w:t>
      </w:r>
      <w:r w:rsidR="007E3758" w:rsidRPr="00610F8A">
        <w:rPr>
          <w:sz w:val="26"/>
          <w:szCs w:val="26"/>
        </w:rPr>
        <w:t xml:space="preserve">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55" type="#_x0000_t75" style="width:11.25pt;height:11.25pt" o:ole="">
            <v:imagedata r:id="rId468" o:title=""/>
          </v:shape>
          <o:OLEObject Type="Embed" ProgID="Equation.DSMT4" ShapeID="_x0000_i1255" DrawAspect="Content" ObjectID="_1624835771" r:id="rId46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6" type="#_x0000_t75" style="width:12pt;height:14.25pt" o:ole="">
            <v:imagedata r:id="rId470" o:title=""/>
          </v:shape>
          <o:OLEObject Type="Embed" ProgID="Equation.DSMT4" ShapeID="_x0000_i1256" DrawAspect="Content" ObjectID="_1624835772" r:id="rId471"/>
        </w:object>
      </w:r>
      <w:r w:rsidR="007E3758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57" type="#_x0000_t75" style="width:39.75pt;height:14.25pt" o:ole="">
            <v:imagedata r:id="rId472" o:title=""/>
          </v:shape>
          <o:OLEObject Type="Embed" ProgID="Equation.DSMT4" ShapeID="_x0000_i1257" DrawAspect="Content" ObjectID="_1624835773" r:id="rId473"/>
        </w:object>
      </w:r>
      <w:r w:rsidR="007B68AE" w:rsidRPr="00610F8A">
        <w:rPr>
          <w:sz w:val="26"/>
          <w:szCs w:val="26"/>
        </w:rPr>
        <w:t>.</w:t>
      </w:r>
    </w:p>
    <w:p w:rsidR="007E3758" w:rsidRPr="00610F8A" w:rsidRDefault="007E375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8" type="#_x0000_t75" style="width:33.75pt;height:33.75pt" o:ole="">
            <v:imagedata r:id="rId474" o:title=""/>
          </v:shape>
          <o:OLEObject Type="Embed" ProgID="Equation.DSMT4" ShapeID="_x0000_i1258" DrawAspect="Content" ObjectID="_1624835774" r:id="rId47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9" type="#_x0000_t75" style="width:33.75pt;height:33.75pt" o:ole="">
            <v:imagedata r:id="rId476" o:title=""/>
          </v:shape>
          <o:OLEObject Type="Embed" ProgID="Equation.DSMT4" ShapeID="_x0000_i1259" DrawAspect="Content" ObjectID="_1624835775" r:id="rId47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60" type="#_x0000_t75" style="width:33.75pt;height:33.75pt" o:ole="">
            <v:imagedata r:id="rId478" o:title=""/>
          </v:shape>
          <o:OLEObject Type="Embed" ProgID="Equation.DSMT4" ShapeID="_x0000_i1260" DrawAspect="Content" ObjectID="_1624835776" r:id="rId47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00" w:dyaOrig="279">
          <v:shape id="_x0000_i1261" type="#_x0000_t75" style="width:30pt;height:14.25pt" o:ole="">
            <v:imagedata r:id="rId480" o:title=""/>
          </v:shape>
          <o:OLEObject Type="Embed" ProgID="Equation.DSMT4" ShapeID="_x0000_i1261" DrawAspect="Content" ObjectID="_1624835777" r:id="rId48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0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2" type="#_x0000_t75" style="width:48.75pt;height:14.25pt" o:ole="">
            <v:imagedata r:id="rId482" o:title=""/>
          </v:shape>
          <o:OLEObject Type="Embed" ProgID="Equation.DSMT4" ShapeID="_x0000_i1262" DrawAspect="Content" ObjectID="_1624835778" r:id="rId483"/>
        </w:object>
      </w:r>
      <w:r w:rsidR="007B68AE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3" type="#_x0000_t75" style="width:11.25pt;height:11.25pt" o:ole="">
            <v:imagedata r:id="rId484" o:title=""/>
          </v:shape>
          <o:OLEObject Type="Embed" ProgID="Equation.DSMT4" ShapeID="_x0000_i1263" DrawAspect="Content" ObjectID="_1624835779" r:id="rId485"/>
        </w:object>
      </w:r>
      <w:r w:rsidR="007B68AE" w:rsidRPr="00610F8A">
        <w:rPr>
          <w:sz w:val="26"/>
          <w:szCs w:val="26"/>
        </w:rPr>
        <w:t xml:space="preserve">, cạnh bên hợp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64" type="#_x0000_t75" style="width:21pt;height:17.25pt" o:ole="">
            <v:imagedata r:id="rId486" o:title=""/>
          </v:shape>
          <o:OLEObject Type="Embed" ProgID="Equation.DSMT4" ShapeID="_x0000_i1264" DrawAspect="Content" ObjectID="_1624835780" r:id="rId487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5" type="#_x0000_t75" style="width:11.25pt;height:11.25pt" o:ole="">
            <v:imagedata r:id="rId488" o:title=""/>
          </v:shape>
          <o:OLEObject Type="Embed" ProgID="Equation.DSMT4" ShapeID="_x0000_i1265" DrawAspect="Content" ObjectID="_1624835781" r:id="rId48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490" o:title=""/>
          </v:shape>
          <o:OLEObject Type="Embed" ProgID="Equation.DSMT4" ShapeID="_x0000_i1266" DrawAspect="Content" ObjectID="_1624835782" r:id="rId491"/>
        </w:object>
      </w:r>
      <w:r w:rsidR="00E04CC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7" type="#_x0000_t75" style="width:48.75pt;height:14.25pt" o:ole="">
            <v:imagedata r:id="rId492" o:title=""/>
          </v:shape>
          <o:OLEObject Type="Embed" ProgID="Equation.DSMT4" ShapeID="_x0000_i1267" DrawAspect="Content" ObjectID="_1624835783" r:id="rId493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B68AE" w:rsidP="004F42B4">
      <w:pPr>
        <w:tabs>
          <w:tab w:val="left" w:pos="360"/>
          <w:tab w:val="left" w:pos="1985"/>
          <w:tab w:val="left" w:pos="3969"/>
          <w:tab w:val="left" w:pos="5954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8" type="#_x0000_t75" style="width:56.25pt;height:36pt" o:ole="">
            <v:imagedata r:id="rId494" o:title=""/>
          </v:shape>
          <o:OLEObject Type="Embed" ProgID="Equation.DSMT4" ShapeID="_x0000_i1268" DrawAspect="Content" ObjectID="_1624835784" r:id="rId49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9" type="#_x0000_t75" style="width:56.25pt;height:36pt" o:ole="">
            <v:imagedata r:id="rId496" o:title=""/>
          </v:shape>
          <o:OLEObject Type="Embed" ProgID="Equation.DSMT4" ShapeID="_x0000_i1269" DrawAspect="Content" ObjectID="_1624835785" r:id="rId49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70" type="#_x0000_t75" style="width:56.25pt;height:36pt" o:ole="">
            <v:imagedata r:id="rId498" o:title=""/>
          </v:shape>
          <o:OLEObject Type="Embed" ProgID="Equation.DSMT4" ShapeID="_x0000_i1270" DrawAspect="Content" ObjectID="_1624835786" r:id="rId49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271" type="#_x0000_t75" style="width:39.75pt;height:35.25pt" o:ole="">
            <v:imagedata r:id="rId500" o:title=""/>
          </v:shape>
          <o:OLEObject Type="Embed" ProgID="Equation.DSMT4" ShapeID="_x0000_i1271" DrawAspect="Content" ObjectID="_1624835787" r:id="rId50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1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72" type="#_x0000_t75" style="width:48.75pt;height:14.25pt" o:ole="">
            <v:imagedata r:id="rId502" o:title=""/>
          </v:shape>
          <o:OLEObject Type="Embed" ProgID="Equation.DSMT4" ShapeID="_x0000_i1272" DrawAspect="Content" ObjectID="_1624835788" r:id="rId50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73" type="#_x0000_t75" style="width:39pt;height:14.25pt" o:ole="">
            <v:imagedata r:id="rId504" o:title=""/>
          </v:shape>
          <o:OLEObject Type="Embed" ProgID="Equation.DSMT4" ShapeID="_x0000_i1273" DrawAspect="Content" ObjectID="_1624835789" r:id="rId505"/>
        </w:object>
      </w:r>
      <w:r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>là hình chữ nhật</w:t>
      </w:r>
      <w:r w:rsidRPr="00610F8A">
        <w:rPr>
          <w:sz w:val="26"/>
          <w:szCs w:val="26"/>
        </w:rPr>
        <w:t xml:space="preserve">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274" type="#_x0000_t75" style="width:41.25pt;height:14.25pt" o:ole="">
            <v:imagedata r:id="rId506" o:title=""/>
          </v:shape>
          <o:OLEObject Type="Embed" ProgID="Equation.DSMT4" ShapeID="_x0000_i1274" DrawAspect="Content" ObjectID="_1624835790" r:id="rId507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275" type="#_x0000_t75" style="width:48pt;height:14.25pt" o:ole="">
            <v:imagedata r:id="rId508" o:title=""/>
          </v:shape>
          <o:OLEObject Type="Embed" ProgID="Equation.DSMT4" ShapeID="_x0000_i1275" DrawAspect="Content" ObjectID="_1624835791" r:id="rId509"/>
        </w:object>
      </w:r>
      <w:r w:rsidR="007B68AE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76" type="#_x0000_t75" style="width:18pt;height:14.25pt" o:ole="">
            <v:imagedata r:id="rId510" o:title=""/>
          </v:shape>
          <o:OLEObject Type="Embed" ProgID="Equation.DSMT4" ShapeID="_x0000_i1276" DrawAspect="Content" ObjectID="_1624835792" r:id="rId511"/>
        </w:object>
      </w:r>
      <w:r w:rsidR="007B68AE" w:rsidRPr="00610F8A">
        <w:rPr>
          <w:sz w:val="26"/>
          <w:szCs w:val="26"/>
        </w:rPr>
        <w:t xml:space="preserve"> vuông góc với mặt đáy, cạnh bên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77" type="#_x0000_t75" style="width:18.75pt;height:14.25pt" o:ole="">
            <v:imagedata r:id="rId512" o:title=""/>
          </v:shape>
          <o:OLEObject Type="Embed" ProgID="Equation.DSMT4" ShapeID="_x0000_i1277" DrawAspect="Content" ObjectID="_1624835793" r:id="rId513"/>
        </w:object>
      </w:r>
      <w:r w:rsidR="007B68AE" w:rsidRPr="00610F8A">
        <w:rPr>
          <w:sz w:val="26"/>
          <w:szCs w:val="26"/>
        </w:rPr>
        <w:t xml:space="preserve"> tạo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78" type="#_x0000_t75" style="width:21pt;height:17.25pt" o:ole="">
            <v:imagedata r:id="rId514" o:title=""/>
          </v:shape>
          <o:OLEObject Type="Embed" ProgID="Equation.DSMT4" ShapeID="_x0000_i1278" DrawAspect="Content" ObjectID="_1624835794" r:id="rId515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79" type="#_x0000_t75" style="width:11.25pt;height:11.25pt" o:ole="">
            <v:imagedata r:id="rId516" o:title=""/>
          </v:shape>
          <o:OLEObject Type="Embed" ProgID="Equation.DSMT4" ShapeID="_x0000_i1279" DrawAspect="Content" ObjectID="_1624835795" r:id="rId517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8" o:title=""/>
          </v:shape>
          <o:OLEObject Type="Embed" ProgID="Equation.DSMT4" ShapeID="_x0000_i1280" DrawAspect="Content" ObjectID="_1624835796" r:id="rId519"/>
        </w:object>
      </w:r>
      <w:r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81" type="#_x0000_t75" style="width:48.75pt;height:14.25pt" o:ole="">
            <v:imagedata r:id="rId520" o:title=""/>
          </v:shape>
          <o:OLEObject Type="Embed" ProgID="Equation.DSMT4" ShapeID="_x0000_i1281" DrawAspect="Content" ObjectID="_1624835797" r:id="rId52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282" type="#_x0000_t75" style="width:57.75pt;height:18.75pt" o:ole="">
            <v:imagedata r:id="rId522" o:title=""/>
          </v:shape>
          <o:OLEObject Type="Embed" ProgID="Equation.DSMT4" ShapeID="_x0000_i1282" DrawAspect="Content" ObjectID="_1624835798" r:id="rId52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3" type="#_x0000_t75" style="width:59.25pt;height:18.75pt" o:ole="">
            <v:imagedata r:id="rId524" o:title=""/>
          </v:shape>
          <o:OLEObject Type="Embed" ProgID="Equation.DSMT4" ShapeID="_x0000_i1283" DrawAspect="Content" ObjectID="_1624835799" r:id="rId52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4" type="#_x0000_t75" style="width:59.25pt;height:18.75pt" o:ole="">
            <v:imagedata r:id="rId526" o:title=""/>
          </v:shape>
          <o:OLEObject Type="Embed" ProgID="Equation.DSMT4" ShapeID="_x0000_i1284" DrawAspect="Content" ObjectID="_1624835800" r:id="rId52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859" w:dyaOrig="340">
          <v:shape id="_x0000_i1285" type="#_x0000_t75" style="width:42.75pt;height:17.25pt" o:ole="">
            <v:imagedata r:id="rId528" o:title=""/>
          </v:shape>
          <o:OLEObject Type="Embed" ProgID="Equation.DSMT4" ShapeID="_x0000_i1285" DrawAspect="Content" ObjectID="_1624835801" r:id="rId52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2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86" type="#_x0000_t75" style="width:39.75pt;height:14.25pt" o:ole="">
            <v:imagedata r:id="rId530" o:title=""/>
          </v:shape>
          <o:OLEObject Type="Embed" ProgID="Equation.DSMT4" ShapeID="_x0000_i1286" DrawAspect="Content" ObjectID="_1624835802" r:id="rId531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87" type="#_x0000_t75" style="width:30pt;height:14.25pt" o:ole="">
            <v:imagedata r:id="rId532" o:title=""/>
          </v:shape>
          <o:OLEObject Type="Embed" ProgID="Equation.DSMT4" ShapeID="_x0000_i1287" DrawAspect="Content" ObjectID="_1624835803" r:id="rId533"/>
        </w:object>
      </w:r>
      <w:r w:rsidR="007B68AE"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88" type="#_x0000_t75" style="width:11.25pt;height:11.25pt" o:ole="">
            <v:imagedata r:id="rId534" o:title=""/>
          </v:shape>
          <o:OLEObject Type="Embed" ProgID="Equation.DSMT4" ShapeID="_x0000_i1288" DrawAspect="Content" ObjectID="_1624835804" r:id="rId535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89" type="#_x0000_t75" style="width:18pt;height:14.25pt" o:ole="">
            <v:imagedata r:id="rId536" o:title=""/>
          </v:shape>
          <o:OLEObject Type="Embed" ProgID="Equation.DSMT4" ShapeID="_x0000_i1289" DrawAspect="Content" ObjectID="_1624835805" r:id="rId537"/>
        </w:object>
      </w:r>
      <w:r w:rsidR="007B68AE" w:rsidRPr="00610F8A">
        <w:rPr>
          <w:sz w:val="26"/>
          <w:szCs w:val="26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0" type="#_x0000_t75" style="width:39.75pt;height:20.25pt" o:ole="">
            <v:imagedata r:id="rId538" o:title=""/>
          </v:shape>
          <o:OLEObject Type="Embed" ProgID="Equation.DSMT4" ShapeID="_x0000_i1290" DrawAspect="Content" ObjectID="_1624835806" r:id="rId539"/>
        </w:object>
      </w:r>
      <w:r w:rsidR="007B68AE"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91" type="#_x0000_t75" style="width:18.75pt;height:14.25pt" o:ole="">
            <v:imagedata r:id="rId540" o:title=""/>
          </v:shape>
          <o:OLEObject Type="Embed" ProgID="Equation.DSMT4" ShapeID="_x0000_i1291" DrawAspect="Content" ObjectID="_1624835807" r:id="rId541"/>
        </w:object>
      </w:r>
      <w:r w:rsidR="007B68AE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2" type="#_x0000_t75" style="width:39.75pt;height:20.25pt" o:ole="">
            <v:imagedata r:id="rId542" o:title=""/>
          </v:shape>
          <o:OLEObject Type="Embed" ProgID="Equation.DSMT4" ShapeID="_x0000_i1292" DrawAspect="Content" ObjectID="_1624835808" r:id="rId543"/>
        </w:object>
      </w:r>
      <w:r w:rsidR="007B68AE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93" type="#_x0000_t75" style="width:21pt;height:17.25pt" o:ole="">
            <v:imagedata r:id="rId544" o:title=""/>
          </v:shape>
          <o:OLEObject Type="Embed" ProgID="Equation.DSMT4" ShapeID="_x0000_i1293" DrawAspect="Content" ObjectID="_1624835809" r:id="rId545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94" type="#_x0000_t75" style="width:11.25pt;height:11.25pt" o:ole="">
            <v:imagedata r:id="rId546" o:title=""/>
          </v:shape>
          <o:OLEObject Type="Embed" ProgID="Equation.DSMT4" ShapeID="_x0000_i1294" DrawAspect="Content" ObjectID="_1624835810" r:id="rId547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95" type="#_x0000_t75" style="width:12pt;height:14.25pt" o:ole="">
            <v:imagedata r:id="rId548" o:title=""/>
          </v:shape>
          <o:OLEObject Type="Embed" ProgID="Equation.DSMT4" ShapeID="_x0000_i1295" DrawAspect="Content" ObjectID="_1624835811" r:id="rId549"/>
        </w:object>
      </w:r>
      <w:r w:rsidR="00DD1C53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96" type="#_x0000_t75" style="width:39.75pt;height:14.25pt" o:ole="">
            <v:imagedata r:id="rId550" o:title=""/>
          </v:shape>
          <o:OLEObject Type="Embed" ProgID="Equation.DSMT4" ShapeID="_x0000_i1296" DrawAspect="Content" ObjectID="_1624835812" r:id="rId55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DD1C5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7" type="#_x0000_t75" style="width:39.75pt;height:35.25pt" o:ole="">
            <v:imagedata r:id="rId552" o:title=""/>
          </v:shape>
          <o:OLEObject Type="Embed" ProgID="Equation.DSMT4" ShapeID="_x0000_i1297" DrawAspect="Content" ObjectID="_1624835813" r:id="rId55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98" type="#_x0000_t75" style="width:45pt;height:35.25pt" o:ole="">
            <v:imagedata r:id="rId554" o:title=""/>
          </v:shape>
          <o:OLEObject Type="Embed" ProgID="Equation.DSMT4" ShapeID="_x0000_i1298" DrawAspect="Content" ObjectID="_1624835814" r:id="rId55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9" type="#_x0000_t75" style="width:39.75pt;height:35.25pt" o:ole="">
            <v:imagedata r:id="rId556" o:title=""/>
          </v:shape>
          <o:OLEObject Type="Embed" ProgID="Equation.DSMT4" ShapeID="_x0000_i1299" DrawAspect="Content" ObjectID="_1624835815" r:id="rId55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00" type="#_x0000_t75" style="width:36pt;height:17.25pt" o:ole="">
            <v:imagedata r:id="rId558" o:title=""/>
          </v:shape>
          <o:OLEObject Type="Embed" ProgID="Equation.DSMT4" ShapeID="_x0000_i1300" DrawAspect="Content" ObjectID="_1624835816" r:id="rId55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23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01" type="#_x0000_t75" style="width:48.75pt;height:14.25pt" o:ole="">
            <v:imagedata r:id="rId560" o:title=""/>
          </v:shape>
          <o:OLEObject Type="Embed" ProgID="Equation.DSMT4" ShapeID="_x0000_i1301" DrawAspect="Content" ObjectID="_1624835817" r:id="rId561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02" type="#_x0000_t75" style="width:39pt;height:14.25pt" o:ole="">
            <v:imagedata r:id="rId562" o:title=""/>
          </v:shape>
          <o:OLEObject Type="Embed" ProgID="Equation.DSMT4" ShapeID="_x0000_i1302" DrawAspect="Content" ObjectID="_1624835818" r:id="rId563"/>
        </w:object>
      </w:r>
      <w:r w:rsidR="007B68AE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03" type="#_x0000_t75" style="width:11.25pt;height:11.25pt" o:ole="">
            <v:imagedata r:id="rId564" o:title=""/>
          </v:shape>
          <o:OLEObject Type="Embed" ProgID="Equation.DSMT4" ShapeID="_x0000_i1303" DrawAspect="Content" ObjectID="_1624835819" r:id="rId565"/>
        </w:object>
      </w:r>
      <w:r w:rsidR="007B68AE" w:rsidRPr="00610F8A">
        <w:rPr>
          <w:sz w:val="26"/>
          <w:szCs w:val="26"/>
        </w:rPr>
        <w:t xml:space="preserve">, góc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304" type="#_x0000_t75" style="width:65.25pt;height:18.75pt" o:ole="">
            <v:imagedata r:id="rId566" o:title=""/>
          </v:shape>
          <o:OLEObject Type="Embed" ProgID="Equation.DSMT4" ShapeID="_x0000_i1304" DrawAspect="Content" ObjectID="_1624835820" r:id="rId567"/>
        </w:object>
      </w:r>
      <w:r w:rsidR="007B68AE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05" type="#_x0000_t75" style="width:18pt;height:14.25pt" o:ole="">
            <v:imagedata r:id="rId568" o:title=""/>
          </v:shape>
          <o:OLEObject Type="Embed" ProgID="Equation.DSMT4" ShapeID="_x0000_i1305" DrawAspect="Content" ObjectID="_1624835821" r:id="rId569"/>
        </w:object>
      </w:r>
      <w:r w:rsidR="007B68AE"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6" type="#_x0000_t75" style="width:48.75pt;height:20.25pt" o:ole="">
            <v:imagedata r:id="rId570" o:title=""/>
          </v:shape>
          <o:OLEObject Type="Embed" ProgID="Equation.DSMT4" ShapeID="_x0000_i1306" DrawAspect="Content" ObjectID="_1624835822" r:id="rId571"/>
        </w:object>
      </w:r>
      <w:r w:rsidR="007B68AE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07" type="#_x0000_t75" style="width:20.25pt;height:14.25pt" o:ole="">
            <v:imagedata r:id="rId572" o:title=""/>
          </v:shape>
          <o:OLEObject Type="Embed" ProgID="Equation.DSMT4" ShapeID="_x0000_i1307" DrawAspect="Content" ObjectID="_1624835823" r:id="rId573"/>
        </w:object>
      </w:r>
      <w:r w:rsidR="007B68AE" w:rsidRPr="00610F8A">
        <w:rPr>
          <w:sz w:val="26"/>
          <w:szCs w:val="26"/>
        </w:rPr>
        <w:t xml:space="preserve"> tạo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8" type="#_x0000_t75" style="width:48.75pt;height:20.25pt" o:ole="">
            <v:imagedata r:id="rId574" o:title=""/>
          </v:shape>
          <o:OLEObject Type="Embed" ProgID="Equation.DSMT4" ShapeID="_x0000_i1308" DrawAspect="Content" ObjectID="_1624835824" r:id="rId575"/>
        </w:object>
      </w:r>
      <w:r w:rsidR="007B68AE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09" type="#_x0000_t75" style="width:21pt;height:17.25pt" o:ole="">
            <v:imagedata r:id="rId576" o:title=""/>
          </v:shape>
          <o:OLEObject Type="Embed" ProgID="Equation.DSMT4" ShapeID="_x0000_i1309" DrawAspect="Content" ObjectID="_1624835825" r:id="rId577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10" type="#_x0000_t75" style="width:11.25pt;height:11.25pt" o:ole="">
            <v:imagedata r:id="rId578" o:title=""/>
          </v:shape>
          <o:OLEObject Type="Embed" ProgID="Equation.DSMT4" ShapeID="_x0000_i1310" DrawAspect="Content" ObjectID="_1624835826" r:id="rId57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11" type="#_x0000_t75" style="width:12pt;height:14.25pt" o:ole="">
            <v:imagedata r:id="rId580" o:title=""/>
          </v:shape>
          <o:OLEObject Type="Embed" ProgID="Equation.DSMT4" ShapeID="_x0000_i1311" DrawAspect="Content" ObjectID="_1624835827" r:id="rId581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2" type="#_x0000_t75" style="width:48.75pt;height:14.25pt" o:ole="">
            <v:imagedata r:id="rId582" o:title=""/>
          </v:shape>
          <o:OLEObject Type="Embed" ProgID="Equation.DSMT4" ShapeID="_x0000_i1312" DrawAspect="Content" ObjectID="_1624835828" r:id="rId583"/>
        </w:object>
      </w:r>
      <w:r w:rsidR="007B68AE" w:rsidRPr="00610F8A">
        <w:rPr>
          <w:sz w:val="26"/>
          <w:szCs w:val="26"/>
        </w:rPr>
        <w:t>.</w:t>
      </w:r>
    </w:p>
    <w:p w:rsidR="003D1562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3" type="#_x0000_t75" style="width:39.75pt;height:35.25pt" o:ole="">
            <v:imagedata r:id="rId584" o:title=""/>
          </v:shape>
          <o:OLEObject Type="Embed" ProgID="Equation.DSMT4" ShapeID="_x0000_i1313" DrawAspect="Content" ObjectID="_1624835829" r:id="rId58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14" type="#_x0000_t75" style="width:45pt;height:35.25pt" o:ole="">
            <v:imagedata r:id="rId586" o:title=""/>
          </v:shape>
          <o:OLEObject Type="Embed" ProgID="Equation.DSMT4" ShapeID="_x0000_i1314" DrawAspect="Content" ObjectID="_1624835830" r:id="rId58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5" type="#_x0000_t75" style="width:39.75pt;height:35.25pt" o:ole="">
            <v:imagedata r:id="rId588" o:title=""/>
          </v:shape>
          <o:OLEObject Type="Embed" ProgID="Equation.DSMT4" ShapeID="_x0000_i1315" DrawAspect="Content" ObjectID="_1624835831" r:id="rId58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16" type="#_x0000_t75" style="width:36pt;height:17.25pt" o:ole="">
            <v:imagedata r:id="rId590" o:title=""/>
          </v:shape>
          <o:OLEObject Type="Embed" ProgID="Equation.DSMT4" ShapeID="_x0000_i1316" DrawAspect="Content" ObjectID="_1624835832" r:id="rId59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4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7" type="#_x0000_t75" style="width:48.75pt;height:14.25pt" o:ole="">
            <v:imagedata r:id="rId592" o:title=""/>
          </v:shape>
          <o:OLEObject Type="Embed" ProgID="Equation.DSMT4" ShapeID="_x0000_i1317" DrawAspect="Content" ObjectID="_1624835833" r:id="rId59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18" type="#_x0000_t75" style="width:39pt;height:14.25pt" o:ole="">
            <v:imagedata r:id="rId594" o:title=""/>
          </v:shape>
          <o:OLEObject Type="Embed" ProgID="Equation.DSMT4" ShapeID="_x0000_i1318" DrawAspect="Content" ObjectID="_1624835834" r:id="rId595"/>
        </w:object>
      </w:r>
      <w:r w:rsidR="007B68AE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319" type="#_x0000_t75" style="width:8.25pt;height:12.75pt" o:ole="">
            <v:imagedata r:id="rId596" o:title=""/>
          </v:shape>
          <o:OLEObject Type="Embed" ProgID="Equation.DSMT4" ShapeID="_x0000_i1319" DrawAspect="Content" ObjectID="_1624835835" r:id="rId597"/>
        </w:object>
      </w:r>
      <w:r w:rsidR="007B68AE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0" type="#_x0000_t75" style="width:12pt;height:14.25pt" o:ole="">
            <v:imagedata r:id="rId598" o:title=""/>
          </v:shape>
          <o:OLEObject Type="Embed" ProgID="Equation.DSMT4" ShapeID="_x0000_i1320" DrawAspect="Content" ObjectID="_1624835836" r:id="rId599"/>
        </w:object>
      </w:r>
      <w:r w:rsidR="007B68AE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21" type="#_x0000_t75" style="width:48.75pt;height:20.25pt" o:ole="">
            <v:imagedata r:id="rId600" o:title=""/>
          </v:shape>
          <o:OLEObject Type="Embed" ProgID="Equation.DSMT4" ShapeID="_x0000_i1321" DrawAspect="Content" ObjectID="_1624835837" r:id="rId601"/>
        </w:object>
      </w:r>
      <w:r w:rsidR="007B68AE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322" type="#_x0000_t75" style="width:15pt;height:12.75pt" o:ole="">
            <v:imagedata r:id="rId602" o:title=""/>
          </v:shape>
          <o:OLEObject Type="Embed" ProgID="Equation.DSMT4" ShapeID="_x0000_i1322" DrawAspect="Content" ObjectID="_1624835838" r:id="rId603"/>
        </w:object>
      </w:r>
      <w:r w:rsidR="007B68AE"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323" type="#_x0000_t75" style="width:21pt;height:12.75pt" o:ole="">
            <v:imagedata r:id="rId604" o:title=""/>
          </v:shape>
          <o:OLEObject Type="Embed" ProgID="Equation.DSMT4" ShapeID="_x0000_i1323" DrawAspect="Content" ObjectID="_1624835839" r:id="rId605"/>
        </w:object>
      </w:r>
      <w:r w:rsidR="007B68AE" w:rsidRPr="00610F8A">
        <w:rPr>
          <w:sz w:val="26"/>
          <w:szCs w:val="26"/>
        </w:rPr>
        <w:t xml:space="preserve">, góc giữ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24" type="#_x0000_t75" style="width:20.25pt;height:14.25pt" o:ole="">
            <v:imagedata r:id="rId606" o:title=""/>
          </v:shape>
          <o:OLEObject Type="Embed" ProgID="Equation.DSMT4" ShapeID="_x0000_i1324" DrawAspect="Content" ObjectID="_1624835840" r:id="rId607"/>
        </w:object>
      </w:r>
      <w:r w:rsidR="007B68AE"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325" type="#_x0000_t75" style="width:20.25pt;height:17.25pt" o:ole="">
            <v:imagedata r:id="rId608" o:title=""/>
          </v:shape>
          <o:OLEObject Type="Embed" ProgID="Equation.DSMT4" ShapeID="_x0000_i1325" DrawAspect="Content" ObjectID="_1624835841" r:id="rId609"/>
        </w:object>
      </w:r>
      <w:r w:rsidR="007B68AE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6" type="#_x0000_t75" style="width:12pt;height:14.25pt" o:ole="">
            <v:imagedata r:id="rId610" o:title=""/>
          </v:shape>
          <o:OLEObject Type="Embed" ProgID="Equation.DSMT4" ShapeID="_x0000_i1326" DrawAspect="Content" ObjectID="_1624835842" r:id="rId611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27" type="#_x0000_t75" style="width:48.75pt;height:14.25pt" o:ole="">
            <v:imagedata r:id="rId612" o:title=""/>
          </v:shape>
          <o:OLEObject Type="Embed" ProgID="Equation.DSMT4" ShapeID="_x0000_i1327" DrawAspect="Content" ObjectID="_1624835843" r:id="rId613"/>
        </w:object>
      </w:r>
      <w:r w:rsidR="007B68AE" w:rsidRPr="00610F8A">
        <w:rPr>
          <w:sz w:val="26"/>
          <w:szCs w:val="26"/>
        </w:rPr>
        <w:t>.</w:t>
      </w:r>
    </w:p>
    <w:p w:rsidR="000E507B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8" type="#_x0000_t75" style="width:48.75pt;height:36pt" o:ole="">
            <v:imagedata r:id="rId614" o:title=""/>
          </v:shape>
          <o:OLEObject Type="Embed" ProgID="Equation.DSMT4" ShapeID="_x0000_i1328" DrawAspect="Content" ObjectID="_1624835844" r:id="rId61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9" type="#_x0000_t75" style="width:48.75pt;height:36pt" o:ole="">
            <v:imagedata r:id="rId616" o:title=""/>
          </v:shape>
          <o:OLEObject Type="Embed" ProgID="Equation.DSMT4" ShapeID="_x0000_i1329" DrawAspect="Content" ObjectID="_1624835845" r:id="rId61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330" type="#_x0000_t75" style="width:33pt;height:33.75pt" o:ole="">
            <v:imagedata r:id="rId618" o:title=""/>
          </v:shape>
          <o:OLEObject Type="Embed" ProgID="Equation.DSMT4" ShapeID="_x0000_i1330" DrawAspect="Content" ObjectID="_1624835846" r:id="rId61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331" type="#_x0000_t75" style="width:42.75pt;height:36pt" o:ole="">
            <v:imagedata r:id="rId620" o:title=""/>
          </v:shape>
          <o:OLEObject Type="Embed" ProgID="Equation.DSMT4" ShapeID="_x0000_i1331" DrawAspect="Content" ObjectID="_1624835847" r:id="rId62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Arial Unicode MS"/>
          <w:sz w:val="26"/>
          <w:szCs w:val="26"/>
        </w:rPr>
      </w:pPr>
      <w:r w:rsidRPr="00610F8A">
        <w:rPr>
          <w:b/>
          <w:sz w:val="26"/>
          <w:szCs w:val="26"/>
          <w:lang w:val="es-NI"/>
        </w:rPr>
        <w:t>Câu 25</w:t>
      </w:r>
      <w:r w:rsidR="00557038" w:rsidRPr="00610F8A">
        <w:rPr>
          <w:b/>
          <w:sz w:val="26"/>
          <w:szCs w:val="26"/>
          <w:lang w:val="es-NI"/>
        </w:rPr>
        <w:t>.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Cho hình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980" w:dyaOrig="279">
          <v:shape id="_x0000_i1332" type="#_x0000_t75" style="width:48.75pt;height:14.25pt" o:ole="">
            <v:imagedata r:id="rId622" o:title=""/>
          </v:shape>
          <o:OLEObject Type="Embed" ProgID="Equation.DSMT4" ShapeID="_x0000_i1332" DrawAspect="Content" ObjectID="_1624835848" r:id="rId623"/>
        </w:object>
      </w:r>
      <w:r w:rsidR="00557038" w:rsidRPr="00610F8A">
        <w:rPr>
          <w:rFonts w:eastAsia="Arial Unicode MS"/>
          <w:sz w:val="26"/>
          <w:szCs w:val="26"/>
        </w:rPr>
        <w:t xml:space="preserve"> có đáy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780" w:dyaOrig="279">
          <v:shape id="_x0000_i1333" type="#_x0000_t75" style="width:39pt;height:14.25pt" o:ole="">
            <v:imagedata r:id="rId624" o:title=""/>
          </v:shape>
          <o:OLEObject Type="Embed" ProgID="Equation.DSMT4" ShapeID="_x0000_i1333" DrawAspect="Content" ObjectID="_1624835849" r:id="rId625"/>
        </w:object>
      </w:r>
      <w:r w:rsidR="00557038" w:rsidRPr="00610F8A">
        <w:rPr>
          <w:rFonts w:eastAsia="Arial Unicode MS"/>
          <w:sz w:val="26"/>
          <w:szCs w:val="26"/>
        </w:rPr>
        <w:t xml:space="preserve"> là hình chữ nhật với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1880" w:dyaOrig="320">
          <v:shape id="_x0000_i1334" type="#_x0000_t75" style="width:93.75pt;height:15.75pt" o:ole="">
            <v:imagedata r:id="rId626" o:title=""/>
          </v:shape>
          <o:OLEObject Type="Embed" ProgID="Equation.DSMT4" ShapeID="_x0000_i1334" DrawAspect="Content" ObjectID="_1624835850" r:id="rId627"/>
        </w:object>
      </w:r>
      <w:r w:rsidR="00557038" w:rsidRPr="00610F8A">
        <w:rPr>
          <w:rFonts w:eastAsia="Arial Unicode MS"/>
          <w:sz w:val="26"/>
          <w:szCs w:val="26"/>
        </w:rPr>
        <w:t xml:space="preserve">. Đỉn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35" type="#_x0000_t75" style="width:12pt;height:14.25pt" o:ole="">
            <v:imagedata r:id="rId628" o:title=""/>
          </v:shape>
          <o:OLEObject Type="Embed" ProgID="Equation.DSMT4" ShapeID="_x0000_i1335" DrawAspect="Content" ObjectID="_1624835851" r:id="rId629"/>
        </w:object>
      </w:r>
      <w:r w:rsidR="00557038" w:rsidRPr="00610F8A">
        <w:rPr>
          <w:rFonts w:eastAsia="Arial Unicode MS"/>
          <w:sz w:val="26"/>
          <w:szCs w:val="26"/>
        </w:rPr>
        <w:t xml:space="preserve"> cách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960" w:dyaOrig="320">
          <v:shape id="_x0000_i1336" type="#_x0000_t75" style="width:48pt;height:15.75pt" o:ole="">
            <v:imagedata r:id="rId630" o:title=""/>
          </v:shape>
          <o:OLEObject Type="Embed" ProgID="Equation.DSMT4" ShapeID="_x0000_i1336" DrawAspect="Content" ObjectID="_1624835852" r:id="rId631"/>
        </w:object>
      </w:r>
      <w:r w:rsidR="00412851" w:rsidRPr="00610F8A">
        <w:rPr>
          <w:rFonts w:eastAsia="Arial Unicode MS"/>
          <w:sz w:val="26"/>
          <w:szCs w:val="26"/>
        </w:rPr>
        <w:t xml:space="preserve"> B</w:t>
      </w:r>
      <w:r w:rsidR="00557038" w:rsidRPr="00610F8A">
        <w:rPr>
          <w:rFonts w:eastAsia="Arial Unicode MS"/>
          <w:sz w:val="26"/>
          <w:szCs w:val="26"/>
        </w:rPr>
        <w:t xml:space="preserve">iết góc giữa đường thẳ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380" w:dyaOrig="279">
          <v:shape id="_x0000_i1337" type="#_x0000_t75" style="width:18.75pt;height:14.25pt" o:ole="">
            <v:imagedata r:id="rId632" o:title=""/>
          </v:shape>
          <o:OLEObject Type="Embed" ProgID="Equation.DSMT4" ShapeID="_x0000_i1337" DrawAspect="Content" ObjectID="_1624835853" r:id="rId633"/>
        </w:object>
      </w:r>
      <w:r w:rsidR="00557038" w:rsidRPr="00610F8A">
        <w:rPr>
          <w:rFonts w:eastAsia="Arial Unicode MS"/>
          <w:sz w:val="26"/>
          <w:szCs w:val="26"/>
        </w:rPr>
        <w:t xml:space="preserve"> và mặt phẳng </w:t>
      </w:r>
      <w:r w:rsidR="007A1347" w:rsidRPr="00610F8A">
        <w:rPr>
          <w:rFonts w:eastAsia="Arial Unicode MS"/>
          <w:position w:val="-14"/>
          <w:sz w:val="26"/>
          <w:szCs w:val="26"/>
        </w:rPr>
        <w:object w:dxaOrig="980" w:dyaOrig="400">
          <v:shape id="_x0000_i1338" type="#_x0000_t75" style="width:48.75pt;height:20.25pt" o:ole="">
            <v:imagedata r:id="rId634" o:title=""/>
          </v:shape>
          <o:OLEObject Type="Embed" ProgID="Equation.DSMT4" ShapeID="_x0000_i1338" DrawAspect="Content" ObjectID="_1624835854" r:id="rId635"/>
        </w:object>
      </w:r>
      <w:r w:rsidR="00557038" w:rsidRPr="00610F8A">
        <w:rPr>
          <w:rFonts w:eastAsia="Arial Unicode MS"/>
          <w:sz w:val="26"/>
          <w:szCs w:val="26"/>
        </w:rPr>
        <w:t xml:space="preserve"> bằ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460" w:dyaOrig="340">
          <v:shape id="_x0000_i1339" type="#_x0000_t75" style="width:23.25pt;height:17.25pt" o:ole="">
            <v:imagedata r:id="rId636" o:title=""/>
          </v:shape>
          <o:OLEObject Type="Embed" ProgID="Equation.DSMT4" ShapeID="_x0000_i1339" DrawAspect="Content" ObjectID="_1624835855" r:id="rId637"/>
        </w:object>
      </w:r>
      <w:r w:rsidR="00557038" w:rsidRPr="00610F8A">
        <w:rPr>
          <w:rFonts w:eastAsia="Arial Unicode MS"/>
          <w:sz w:val="26"/>
          <w:szCs w:val="26"/>
        </w:rPr>
        <w:t xml:space="preserve"> Tính </w:t>
      </w:r>
      <w:r w:rsidR="00412851" w:rsidRPr="00610F8A">
        <w:rPr>
          <w:rFonts w:eastAsia="Arial Unicode MS"/>
          <w:sz w:val="26"/>
          <w:szCs w:val="26"/>
        </w:rPr>
        <w:t xml:space="preserve">theo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20" w:dyaOrig="220">
          <v:shape id="_x0000_i1340" type="#_x0000_t75" style="width:11.25pt;height:11.25pt" o:ole="">
            <v:imagedata r:id="rId638" o:title=""/>
          </v:shape>
          <o:OLEObject Type="Embed" ProgID="Equation.DSMT4" ShapeID="_x0000_i1340" DrawAspect="Content" ObjectID="_1624835856" r:id="rId639"/>
        </w:object>
      </w:r>
      <w:r w:rsidR="00412851" w:rsidRPr="00610F8A">
        <w:rPr>
          <w:rFonts w:eastAsia="Arial Unicode MS"/>
          <w:sz w:val="26"/>
          <w:szCs w:val="26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thể tíc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41" type="#_x0000_t75" style="width:12pt;height:14.25pt" o:ole="">
            <v:imagedata r:id="rId640" o:title=""/>
          </v:shape>
          <o:OLEObject Type="Embed" ProgID="Equation.DSMT4" ShapeID="_x0000_i1341" DrawAspect="Content" ObjectID="_1624835857" r:id="rId641"/>
        </w:object>
      </w:r>
      <w:r w:rsidR="00412851" w:rsidRPr="00610F8A">
        <w:rPr>
          <w:rFonts w:eastAsia="Arial Unicode MS"/>
          <w:sz w:val="26"/>
          <w:szCs w:val="26"/>
        </w:rPr>
        <w:t xml:space="preserve"> của </w:t>
      </w:r>
      <w:r w:rsidR="00557038" w:rsidRPr="00610F8A">
        <w:rPr>
          <w:rFonts w:eastAsia="Arial Unicode MS"/>
          <w:sz w:val="26"/>
          <w:szCs w:val="26"/>
        </w:rPr>
        <w:t xml:space="preserve">khối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1020" w:dyaOrig="279">
          <v:shape id="_x0000_i1342" type="#_x0000_t75" style="width:51pt;height:14.25pt" o:ole="">
            <v:imagedata r:id="rId642" o:title=""/>
          </v:shape>
          <o:OLEObject Type="Embed" ProgID="Equation.DSMT4" ShapeID="_x0000_i1342" DrawAspect="Content" ObjectID="_1624835858" r:id="rId643"/>
        </w:object>
      </w:r>
      <w:r w:rsidR="00557038" w:rsidRPr="00610F8A">
        <w:rPr>
          <w:rFonts w:eastAsia="Arial Unicode MS"/>
          <w:sz w:val="26"/>
          <w:szCs w:val="26"/>
        </w:rPr>
        <w:t xml:space="preserve"> </w:t>
      </w:r>
    </w:p>
    <w:p w:rsidR="000E507B" w:rsidRPr="00610F8A" w:rsidRDefault="0041285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3" type="#_x0000_t75" style="width:39.75pt;height:35.25pt" o:ole="">
            <v:imagedata r:id="rId644" o:title=""/>
          </v:shape>
          <o:OLEObject Type="Embed" ProgID="Equation.DSMT4" ShapeID="_x0000_i1343" DrawAspect="Content" ObjectID="_1624835859" r:id="rId64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44" type="#_x0000_t75" style="width:45pt;height:35.25pt" o:ole="">
            <v:imagedata r:id="rId646" o:title=""/>
          </v:shape>
          <o:OLEObject Type="Embed" ProgID="Equation.DSMT4" ShapeID="_x0000_i1344" DrawAspect="Content" ObjectID="_1624835860" r:id="rId6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5" type="#_x0000_t75" style="width:39.75pt;height:35.25pt" o:ole="">
            <v:imagedata r:id="rId648" o:title=""/>
          </v:shape>
          <o:OLEObject Type="Embed" ProgID="Equation.DSMT4" ShapeID="_x0000_i1345" DrawAspect="Content" ObjectID="_1624835861" r:id="rId6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46" type="#_x0000_t75" style="width:36pt;height:17.25pt" o:ole="">
            <v:imagedata r:id="rId650" o:title=""/>
          </v:shape>
          <o:OLEObject Type="Embed" ProgID="Equation.DSMT4" ShapeID="_x0000_i1346" DrawAspect="Content" ObjectID="_1624835862" r:id="rId65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26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47" type="#_x0000_t75" style="width:39.75pt;height:14.25pt" o:ole="">
            <v:imagedata r:id="rId652" o:title=""/>
          </v:shape>
          <o:OLEObject Type="Embed" ProgID="Equation.DSMT4" ShapeID="_x0000_i1347" DrawAspect="Content" ObjectID="_1624835863" r:id="rId653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48" type="#_x0000_t75" style="width:30pt;height:14.25pt" o:ole="">
            <v:imagedata r:id="rId654" o:title=""/>
          </v:shape>
          <o:OLEObject Type="Embed" ProgID="Equation.DSMT4" ShapeID="_x0000_i1348" DrawAspect="Content" ObjectID="_1624835864" r:id="rId655"/>
        </w:object>
      </w:r>
      <w:r w:rsidR="00557038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56" o:title=""/>
          </v:shape>
          <o:OLEObject Type="Embed" ProgID="Equation.DSMT4" ShapeID="_x0000_i1349" DrawAspect="Content" ObjectID="_1624835865" r:id="rId65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350" type="#_x0000_t75" style="width:72.75pt;height:14.25pt" o:ole="">
            <v:imagedata r:id="rId658" o:title=""/>
          </v:shape>
          <o:OLEObject Type="Embed" ProgID="Equation.DSMT4" ShapeID="_x0000_i1350" DrawAspect="Content" ObjectID="_1624835866" r:id="rId659"/>
        </w:object>
      </w:r>
      <w:r w:rsidR="00557038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51" type="#_x0000_t75" style="width:18pt;height:14.25pt" o:ole="">
            <v:imagedata r:id="rId660" o:title=""/>
          </v:shape>
          <o:OLEObject Type="Embed" ProgID="Equation.DSMT4" ShapeID="_x0000_i1351" DrawAspect="Content" ObjectID="_1624835867" r:id="rId661"/>
        </w:object>
      </w:r>
      <w:r w:rsidR="00557038"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2" type="#_x0000_t75" style="width:39.75pt;height:20.25pt" o:ole="">
            <v:imagedata r:id="rId662" o:title=""/>
          </v:shape>
          <o:OLEObject Type="Embed" ProgID="Equation.DSMT4" ShapeID="_x0000_i1352" DrawAspect="Content" ObjectID="_1624835868" r:id="rId663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1353" type="#_x0000_t75" style="width:9.75pt;height:12.75pt" o:ole="">
            <v:imagedata r:id="rId664" o:title=""/>
          </v:shape>
          <o:OLEObject Type="Embed" ProgID="Equation.DSMT4" ShapeID="_x0000_i1353" DrawAspect="Content" ObjectID="_1624835869" r:id="rId665"/>
        </w:object>
      </w:r>
      <w:r w:rsidR="00557038"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354" type="#_x0000_t75" style="width:21.75pt;height:14.25pt" o:ole="">
            <v:imagedata r:id="rId666" o:title=""/>
          </v:shape>
          <o:OLEObject Type="Embed" ProgID="Equation.DSMT4" ShapeID="_x0000_i1354" DrawAspect="Content" ObjectID="_1624835870" r:id="rId66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1355" type="#_x0000_t75" style="width:15.75pt;height:14.25pt" o:ole="">
            <v:imagedata r:id="rId668" o:title=""/>
          </v:shape>
          <o:OLEObject Type="Embed" ProgID="Equation.DSMT4" ShapeID="_x0000_i1355" DrawAspect="Content" ObjectID="_1624835871" r:id="rId669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6" type="#_x0000_t75" style="width:39.75pt;height:20.25pt" o:ole="">
            <v:imagedata r:id="rId670" o:title=""/>
          </v:shape>
          <o:OLEObject Type="Embed" ProgID="Equation.DSMT4" ShapeID="_x0000_i1356" DrawAspect="Content" ObjectID="_1624835872" r:id="rId671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60" w:dyaOrig="340">
          <v:shape id="_x0000_i1357" type="#_x0000_t75" style="width:23.25pt;height:17.25pt" o:ole="">
            <v:imagedata r:id="rId672" o:title=""/>
          </v:shape>
          <o:OLEObject Type="Embed" ProgID="Equation.DSMT4" ShapeID="_x0000_i1357" DrawAspect="Content" ObjectID="_1624835873" r:id="rId673"/>
        </w:object>
      </w:r>
      <w:r w:rsidR="00557038" w:rsidRPr="00610F8A">
        <w:rPr>
          <w:sz w:val="26"/>
          <w:szCs w:val="26"/>
        </w:rPr>
        <w:t xml:space="preserve">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58" type="#_x0000_t75" style="width:11.25pt;height:11.25pt" o:ole="">
            <v:imagedata r:id="rId674" o:title=""/>
          </v:shape>
          <o:OLEObject Type="Embed" ProgID="Equation.DSMT4" ShapeID="_x0000_i1358" DrawAspect="Content" ObjectID="_1624835874" r:id="rId675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59" type="#_x0000_t75" style="width:12pt;height:14.25pt" o:ole="">
            <v:imagedata r:id="rId676" o:title=""/>
          </v:shape>
          <o:OLEObject Type="Embed" ProgID="Equation.DSMT4" ShapeID="_x0000_i1359" DrawAspect="Content" ObjectID="_1624835875" r:id="rId677"/>
        </w:object>
      </w:r>
      <w:r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60" type="#_x0000_t75" style="width:39.75pt;height:14.25pt" o:ole="">
            <v:imagedata r:id="rId678" o:title=""/>
          </v:shape>
          <o:OLEObject Type="Embed" ProgID="Equation.DSMT4" ShapeID="_x0000_i1360" DrawAspect="Content" ObjectID="_1624835876" r:id="rId679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24F3D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1" type="#_x0000_t75" style="width:56.25pt;height:36pt" o:ole="">
            <v:imagedata r:id="rId680" o:title=""/>
          </v:shape>
          <o:OLEObject Type="Embed" ProgID="Equation.DSMT4" ShapeID="_x0000_i1361" DrawAspect="Content" ObjectID="_1624835877" r:id="rId6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2" type="#_x0000_t75" style="width:56.25pt;height:36pt" o:ole="">
            <v:imagedata r:id="rId682" o:title=""/>
          </v:shape>
          <o:OLEObject Type="Embed" ProgID="Equation.DSMT4" ShapeID="_x0000_i1362" DrawAspect="Content" ObjectID="_1624835878" r:id="rId6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63" type="#_x0000_t75" style="width:39.75pt;height:35.25pt" o:ole="">
            <v:imagedata r:id="rId684" o:title=""/>
          </v:shape>
          <o:OLEObject Type="Embed" ProgID="Equation.DSMT4" ShapeID="_x0000_i1363" DrawAspect="Content" ObjectID="_1624835879" r:id="rId68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64" type="#_x0000_t75" style="width:56.25pt;height:36pt" o:ole="">
            <v:imagedata r:id="rId686" o:title=""/>
          </v:shape>
          <o:OLEObject Type="Embed" ProgID="Equation.DSMT4" ShapeID="_x0000_i1364" DrawAspect="Content" ObjectID="_1624835880" r:id="rId68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7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  <w:lang w:val="pt-B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65" type="#_x0000_t75" style="width:39.75pt;height:14.25pt" o:ole="">
            <v:imagedata r:id="rId688" o:title=""/>
          </v:shape>
          <o:OLEObject Type="Embed" ProgID="Equation.DSMT4" ShapeID="_x0000_i1365" DrawAspect="Content" ObjectID="_1624835881" r:id="rId689"/>
        </w:object>
      </w:r>
      <w:r w:rsidRPr="00610F8A">
        <w:rPr>
          <w:sz w:val="26"/>
          <w:szCs w:val="26"/>
          <w:lang w:val="pt-BR"/>
        </w:rPr>
        <w:t xml:space="preserve"> có đáy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1366" type="#_x0000_t75" style="width:30pt;height:14.25pt" o:ole="">
            <v:imagedata r:id="rId690" o:title=""/>
          </v:shape>
          <o:OLEObject Type="Embed" ProgID="Equation.DSMT4" ShapeID="_x0000_i1366" DrawAspect="Content" ObjectID="_1624835882" r:id="rId691"/>
        </w:object>
      </w:r>
      <w:r w:rsidRPr="00610F8A">
        <w:rPr>
          <w:sz w:val="26"/>
          <w:szCs w:val="26"/>
          <w:lang w:val="pt-BR"/>
        </w:rPr>
        <w:t xml:space="preserve"> là tam giác đều cạnh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67" type="#_x0000_t75" style="width:11.25pt;height:11.25pt" o:ole="">
            <v:imagedata r:id="rId692" o:title=""/>
          </v:shape>
          <o:OLEObject Type="Embed" ProgID="Equation.DSMT4" ShapeID="_x0000_i1367" DrawAspect="Content" ObjectID="_1624835883" r:id="rId693"/>
        </w:object>
      </w:r>
      <w:r w:rsidRPr="00610F8A">
        <w:rPr>
          <w:sz w:val="26"/>
          <w:szCs w:val="26"/>
          <w:lang w:val="pt-BR"/>
        </w:rPr>
        <w:t xml:space="preserve">, hình chiếu vuông góc của đỉn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68" type="#_x0000_t75" style="width:12pt;height:14.25pt" o:ole="">
            <v:imagedata r:id="rId694" o:title=""/>
          </v:shape>
          <o:OLEObject Type="Embed" ProgID="Equation.DSMT4" ShapeID="_x0000_i1368" DrawAspect="Content" ObjectID="_1624835884" r:id="rId695"/>
        </w:object>
      </w:r>
      <w:r w:rsidRPr="00610F8A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69" type="#_x0000_t75" style="width:39.75pt;height:20.25pt" o:ole="">
            <v:imagedata r:id="rId696" o:title=""/>
          </v:shape>
          <o:OLEObject Type="Embed" ProgID="Equation.DSMT4" ShapeID="_x0000_i1369" DrawAspect="Content" ObjectID="_1624835885" r:id="rId697"/>
        </w:object>
      </w:r>
      <w:r w:rsidRPr="00610F8A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  <w:lang w:val="pt-BR"/>
        </w:rPr>
        <w:object w:dxaOrig="300" w:dyaOrig="260">
          <v:shape id="_x0000_i1370" type="#_x0000_t75" style="width:15pt;height:12.75pt" o:ole="">
            <v:imagedata r:id="rId698" o:title=""/>
          </v:shape>
          <o:OLEObject Type="Embed" ProgID="Equation.DSMT4" ShapeID="_x0000_i1370" DrawAspect="Content" ObjectID="_1624835886" r:id="rId699"/>
        </w:object>
      </w:r>
      <w:r w:rsidRPr="00610F8A">
        <w:rPr>
          <w:sz w:val="26"/>
          <w:szCs w:val="26"/>
          <w:lang w:val="pt-BR"/>
        </w:rPr>
        <w:t xml:space="preserve"> của cạnh </w:t>
      </w:r>
      <w:r w:rsidR="007A1347" w:rsidRPr="00610F8A">
        <w:rPr>
          <w:position w:val="-6"/>
          <w:sz w:val="26"/>
          <w:szCs w:val="26"/>
          <w:lang w:val="pt-BR"/>
        </w:rPr>
        <w:object w:dxaOrig="440" w:dyaOrig="279">
          <v:shape id="_x0000_i1371" type="#_x0000_t75" style="width:21.75pt;height:14.25pt" o:ole="">
            <v:imagedata r:id="rId700" o:title=""/>
          </v:shape>
          <o:OLEObject Type="Embed" ProgID="Equation.DSMT4" ShapeID="_x0000_i1371" DrawAspect="Content" ObjectID="_1624835887" r:id="rId701"/>
        </w:object>
      </w:r>
      <w:r w:rsidRPr="00610F8A">
        <w:rPr>
          <w:sz w:val="26"/>
          <w:szCs w:val="26"/>
          <w:lang w:val="pt-BR"/>
        </w:rPr>
        <w:t xml:space="preserve">. Góc giữa đường thẳng </w:t>
      </w:r>
      <w:r w:rsidR="007A1347" w:rsidRPr="00610F8A">
        <w:rPr>
          <w:position w:val="-6"/>
          <w:sz w:val="26"/>
          <w:szCs w:val="26"/>
          <w:lang w:val="pt-BR"/>
        </w:rPr>
        <w:object w:dxaOrig="360" w:dyaOrig="279">
          <v:shape id="_x0000_i1372" type="#_x0000_t75" style="width:18pt;height:14.25pt" o:ole="">
            <v:imagedata r:id="rId702" o:title=""/>
          </v:shape>
          <o:OLEObject Type="Embed" ProgID="Equation.DSMT4" ShapeID="_x0000_i1372" DrawAspect="Content" ObjectID="_1624835888" r:id="rId703"/>
        </w:object>
      </w:r>
      <w:r w:rsidRPr="00610F8A">
        <w:rPr>
          <w:sz w:val="26"/>
          <w:szCs w:val="26"/>
          <w:lang w:val="pt-BR"/>
        </w:rPr>
        <w:t xml:space="preserve"> và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73" type="#_x0000_t75" style="width:39.75pt;height:20.25pt" o:ole="">
            <v:imagedata r:id="rId704" o:title=""/>
          </v:shape>
          <o:OLEObject Type="Embed" ProgID="Equation.DSMT4" ShapeID="_x0000_i1373" DrawAspect="Content" ObjectID="_1624835889" r:id="rId705"/>
        </w:object>
      </w:r>
      <w:r w:rsidRPr="00610F8A">
        <w:rPr>
          <w:sz w:val="26"/>
          <w:szCs w:val="26"/>
          <w:lang w:val="pt-BR"/>
        </w:rPr>
        <w:t xml:space="preserve"> bằng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340">
          <v:shape id="_x0000_i1374" type="#_x0000_t75" style="width:21pt;height:17.25pt" o:ole="">
            <v:imagedata r:id="rId706" o:title=""/>
          </v:shape>
          <o:OLEObject Type="Embed" ProgID="Equation.DSMT4" ShapeID="_x0000_i1374" DrawAspect="Content" ObjectID="_1624835890" r:id="rId707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Tính theo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75" type="#_x0000_t75" style="width:11.25pt;height:11.25pt" o:ole="">
            <v:imagedata r:id="rId708" o:title=""/>
          </v:shape>
          <o:OLEObject Type="Embed" ProgID="Equation.DSMT4" ShapeID="_x0000_i1375" DrawAspect="Content" ObjectID="_1624835891" r:id="rId709"/>
        </w:object>
      </w:r>
      <w:r w:rsidRPr="00610F8A">
        <w:rPr>
          <w:sz w:val="26"/>
          <w:szCs w:val="26"/>
          <w:lang w:val="pt-BR"/>
        </w:rPr>
        <w:t xml:space="preserve"> thể tíc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76" type="#_x0000_t75" style="width:12pt;height:14.25pt" o:ole="">
            <v:imagedata r:id="rId710" o:title=""/>
          </v:shape>
          <o:OLEObject Type="Embed" ProgID="Equation.DSMT4" ShapeID="_x0000_i1376" DrawAspect="Content" ObjectID="_1624835892" r:id="rId711"/>
        </w:object>
      </w:r>
      <w:r w:rsidR="00D835B7" w:rsidRPr="00610F8A">
        <w:rPr>
          <w:sz w:val="26"/>
          <w:szCs w:val="26"/>
          <w:lang w:val="pt-BR"/>
        </w:rPr>
        <w:t xml:space="preserve"> của </w:t>
      </w:r>
      <w:r w:rsidRPr="00610F8A">
        <w:rPr>
          <w:sz w:val="26"/>
          <w:szCs w:val="26"/>
          <w:lang w:val="pt-BR"/>
        </w:rPr>
        <w:t xml:space="preserve">khối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77" type="#_x0000_t75" style="width:39.75pt;height:14.25pt" o:ole="">
            <v:imagedata r:id="rId712" o:title=""/>
          </v:shape>
          <o:OLEObject Type="Embed" ProgID="Equation.DSMT4" ShapeID="_x0000_i1377" DrawAspect="Content" ObjectID="_1624835893" r:id="rId713"/>
        </w:object>
      </w:r>
      <w:r w:rsidRPr="00610F8A">
        <w:rPr>
          <w:sz w:val="26"/>
          <w:szCs w:val="26"/>
          <w:lang w:val="pt-BR"/>
        </w:rPr>
        <w:t>.</w:t>
      </w:r>
    </w:p>
    <w:p w:rsidR="00D835B7" w:rsidRPr="00610F8A" w:rsidRDefault="00D835B7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78" type="#_x0000_t75" style="width:54.75pt;height:36pt" o:ole="">
            <v:imagedata r:id="rId714" o:title=""/>
          </v:shape>
          <o:OLEObject Type="Embed" ProgID="Equation.DSMT4" ShapeID="_x0000_i1378" DrawAspect="Content" ObjectID="_1624835894" r:id="rId7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379" type="#_x0000_t75" style="width:60.75pt;height:36pt" o:ole="">
            <v:imagedata r:id="rId716" o:title=""/>
          </v:shape>
          <o:OLEObject Type="Embed" ProgID="Equation.DSMT4" ShapeID="_x0000_i1379" DrawAspect="Content" ObjectID="_1624835895" r:id="rId7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80" type="#_x0000_t75" style="width:54.75pt;height:36pt" o:ole="">
            <v:imagedata r:id="rId718" o:title=""/>
          </v:shape>
          <o:OLEObject Type="Embed" ProgID="Equation.DSMT4" ShapeID="_x0000_i1380" DrawAspect="Content" ObjectID="_1624835896" r:id="rId7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381" type="#_x0000_t75" style="width:54.75pt;height:36pt" o:ole="">
            <v:imagedata r:id="rId720" o:title=""/>
          </v:shape>
          <o:OLEObject Type="Embed" ProgID="Equation.DSMT4" ShapeID="_x0000_i1381" DrawAspect="Content" ObjectID="_1624835897" r:id="rId72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8</w:t>
      </w:r>
      <w:r w:rsidRPr="00610F8A">
        <w:rPr>
          <w:sz w:val="26"/>
          <w:szCs w:val="26"/>
        </w:rPr>
        <w:t xml:space="preserve">.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82" type="#_x0000_t75" style="width:39.75pt;height:14.25pt" o:ole="">
            <v:imagedata r:id="rId722" o:title=""/>
          </v:shape>
          <o:OLEObject Type="Embed" ProgID="Equation.DSMT4" ShapeID="_x0000_i1382" DrawAspect="Content" ObjectID="_1624835898" r:id="rId72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83" type="#_x0000_t75" style="width:30pt;height:14.25pt" o:ole="">
            <v:imagedata r:id="rId724" o:title=""/>
          </v:shape>
          <o:OLEObject Type="Embed" ProgID="Equation.DSMT4" ShapeID="_x0000_i1383" DrawAspect="Content" ObjectID="_1624835899" r:id="rId725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84" type="#_x0000_t75" style="width:12pt;height:12.75pt" o:ole="">
            <v:imagedata r:id="rId726" o:title=""/>
          </v:shape>
          <o:OLEObject Type="Embed" ProgID="Equation.DSMT4" ShapeID="_x0000_i1384" DrawAspect="Content" ObjectID="_1624835900" r:id="rId727"/>
        </w:object>
      </w:r>
      <w:r w:rsidRPr="00610F8A">
        <w:rPr>
          <w:sz w:val="26"/>
          <w:szCs w:val="26"/>
        </w:rPr>
        <w:t xml:space="preserve">;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85" type="#_x0000_t75" style="width:12pt;height:14.25pt" o:ole="">
            <v:imagedata r:id="rId728" o:title=""/>
          </v:shape>
          <o:OLEObject Type="Embed" ProgID="Equation.DSMT4" ShapeID="_x0000_i1385" DrawAspect="Content" ObjectID="_1624835901" r:id="rId729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60" w:dyaOrig="320">
          <v:shape id="_x0000_i1386" type="#_x0000_t75" style="width:48pt;height:15.75pt" o:ole="">
            <v:imagedata r:id="rId730" o:title=""/>
          </v:shape>
          <o:OLEObject Type="Embed" ProgID="Equation.DSMT4" ShapeID="_x0000_i1386" DrawAspect="Content" ObjectID="_1624835902" r:id="rId731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iết </w:t>
      </w:r>
      <w:r w:rsidR="007A1347" w:rsidRPr="00610F8A">
        <w:rPr>
          <w:position w:val="-10"/>
          <w:sz w:val="26"/>
          <w:szCs w:val="26"/>
        </w:rPr>
        <w:object w:dxaOrig="1880" w:dyaOrig="320">
          <v:shape id="_x0000_i1387" type="#_x0000_t75" style="width:93.75pt;height:15.75pt" o:ole="">
            <v:imagedata r:id="rId732" o:title=""/>
          </v:shape>
          <o:OLEObject Type="Embed" ProgID="Equation.DSMT4" ShapeID="_x0000_i1387" DrawAspect="Content" ObjectID="_1624835903" r:id="rId733"/>
        </w:object>
      </w:r>
      <w:r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388" type="#_x0000_t75" style="width:18.75pt;height:14.25pt" o:ole="">
            <v:imagedata r:id="rId734" o:title=""/>
          </v:shape>
          <o:OLEObject Type="Embed" ProgID="Equation.DSMT4" ShapeID="_x0000_i1388" DrawAspect="Content" ObjectID="_1624835904" r:id="rId735"/>
        </w:object>
      </w:r>
      <w:r w:rsidRPr="00610F8A">
        <w:rPr>
          <w:sz w:val="26"/>
          <w:szCs w:val="26"/>
        </w:rPr>
        <w:t xml:space="preserve"> và </w:t>
      </w:r>
      <w:r w:rsidR="00875B21" w:rsidRPr="00610F8A">
        <w:rPr>
          <w:sz w:val="26"/>
          <w:szCs w:val="26"/>
        </w:rPr>
        <w:t xml:space="preserve">mặt </w:t>
      </w:r>
      <w:r w:rsidRPr="00610F8A">
        <w:rPr>
          <w:sz w:val="26"/>
          <w:szCs w:val="26"/>
        </w:rPr>
        <w:t>đáy</w:t>
      </w:r>
      <w:r w:rsidR="00875B21"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89" type="#_x0000_t75" style="width:39.75pt;height:20.25pt" o:ole="">
            <v:imagedata r:id="rId736" o:title=""/>
          </v:shape>
          <o:OLEObject Type="Embed" ProgID="Equation.DSMT4" ShapeID="_x0000_i1389" DrawAspect="Content" ObjectID="_1624835905" r:id="rId737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90" type="#_x0000_t75" style="width:21pt;height:17.25pt" o:ole="">
            <v:imagedata r:id="rId738" o:title=""/>
          </v:shape>
          <o:OLEObject Type="Embed" ProgID="Equation.DSMT4" ShapeID="_x0000_i1390" DrawAspect="Content" ObjectID="_1624835906" r:id="rId739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91" type="#_x0000_t75" style="width:11.25pt;height:11.25pt" o:ole="">
            <v:imagedata r:id="rId740" o:title=""/>
          </v:shape>
          <o:OLEObject Type="Embed" ProgID="Equation.DSMT4" ShapeID="_x0000_i1391" DrawAspect="Content" ObjectID="_1624835907" r:id="rId741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92" type="#_x0000_t75" style="width:12pt;height:14.25pt" o:ole="">
            <v:imagedata r:id="rId742" o:title=""/>
          </v:shape>
          <o:OLEObject Type="Embed" ProgID="Equation.DSMT4" ShapeID="_x0000_i1392" DrawAspect="Content" ObjectID="_1624835908" r:id="rId743"/>
        </w:object>
      </w:r>
      <w:r w:rsidR="00875B21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93" type="#_x0000_t75" style="width:39.75pt;height:14.25pt" o:ole="">
            <v:imagedata r:id="rId744" o:title=""/>
          </v:shape>
          <o:OLEObject Type="Embed" ProgID="Equation.DSMT4" ShapeID="_x0000_i1393" DrawAspect="Content" ObjectID="_1624835909" r:id="rId745"/>
        </w:object>
      </w:r>
      <w:r w:rsidRPr="00610F8A">
        <w:rPr>
          <w:sz w:val="26"/>
          <w:szCs w:val="26"/>
        </w:rPr>
        <w:t>.</w:t>
      </w:r>
    </w:p>
    <w:p w:rsidR="00557038" w:rsidRPr="00610F8A" w:rsidRDefault="00875B2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4" type="#_x0000_t75" style="width:56.25pt;height:36pt" o:ole="">
            <v:imagedata r:id="rId746" o:title=""/>
          </v:shape>
          <o:OLEObject Type="Embed" ProgID="Equation.DSMT4" ShapeID="_x0000_i1394" DrawAspect="Content" ObjectID="_1624835910" r:id="rId7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5" type="#_x0000_t75" style="width:56.25pt;height:36pt" o:ole="">
            <v:imagedata r:id="rId748" o:title=""/>
          </v:shape>
          <o:OLEObject Type="Embed" ProgID="Equation.DSMT4" ShapeID="_x0000_i1395" DrawAspect="Content" ObjectID="_1624835911" r:id="rId7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96" type="#_x0000_t75" style="width:39.75pt;height:35.25pt" o:ole="">
            <v:imagedata r:id="rId750" o:title=""/>
          </v:shape>
          <o:OLEObject Type="Embed" ProgID="Equation.DSMT4" ShapeID="_x0000_i1396" DrawAspect="Content" ObjectID="_1624835912" r:id="rId75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97" type="#_x0000_t75" style="width:56.25pt;height:36pt" o:ole="">
            <v:imagedata r:id="rId752" o:title=""/>
          </v:shape>
          <o:OLEObject Type="Embed" ProgID="Equation.DSMT4" ShapeID="_x0000_i1397" DrawAspect="Content" ObjectID="_1624835913" r:id="rId75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9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98" type="#_x0000_t75" style="width:48.75pt;height:14.25pt" o:ole="">
            <v:imagedata r:id="rId754" o:title=""/>
          </v:shape>
          <o:OLEObject Type="Embed" ProgID="Equation.DSMT4" ShapeID="_x0000_i1398" DrawAspect="Content" ObjectID="_1624835914" r:id="rId75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6" o:title=""/>
          </v:shape>
          <o:OLEObject Type="Embed" ProgID="Equation.DSMT4" ShapeID="_x0000_i1399" DrawAspect="Content" ObjectID="_1624835915" r:id="rId757"/>
        </w:object>
      </w:r>
      <w:r w:rsidR="00557038" w:rsidRPr="00610F8A">
        <w:rPr>
          <w:sz w:val="26"/>
          <w:szCs w:val="26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400" type="#_x0000_t75" style="width:12.75pt;height:14.25pt" o:ole="">
            <v:imagedata r:id="rId758" o:title=""/>
          </v:shape>
          <o:OLEObject Type="Embed" ProgID="Equation.DSMT4" ShapeID="_x0000_i1400" DrawAspect="Content" ObjectID="_1624835916" r:id="rId75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780" w:dyaOrig="260">
          <v:shape id="_x0000_i1401" type="#_x0000_t75" style="width:39pt;height:12.75pt" o:ole="">
            <v:imagedata r:id="rId760" o:title=""/>
          </v:shape>
          <o:OLEObject Type="Embed" ProgID="Equation.DSMT4" ShapeID="_x0000_i1401" DrawAspect="Content" ObjectID="_1624835917" r:id="rId761"/>
        </w:object>
      </w:r>
      <w:r w:rsidR="00557038" w:rsidRPr="00610F8A">
        <w:rPr>
          <w:sz w:val="26"/>
          <w:szCs w:val="26"/>
        </w:rPr>
        <w:t xml:space="preserve">.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02" type="#_x0000_t75" style="width:15pt;height:12.75pt" o:ole="">
            <v:imagedata r:id="rId762" o:title=""/>
          </v:shape>
          <o:OLEObject Type="Embed" ProgID="Equation.DSMT4" ShapeID="_x0000_i1402" DrawAspect="Content" ObjectID="_1624835918" r:id="rId763"/>
        </w:object>
      </w:r>
      <w:r w:rsidR="00557038" w:rsidRPr="00610F8A">
        <w:rPr>
          <w:sz w:val="26"/>
          <w:szCs w:val="26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03" type="#_x0000_t75" style="width:12pt;height:14.25pt" o:ole="">
            <v:imagedata r:id="rId764" o:title=""/>
          </v:shape>
          <o:OLEObject Type="Embed" ProgID="Equation.DSMT4" ShapeID="_x0000_i1403" DrawAspect="Content" ObjectID="_1624835919" r:id="rId765"/>
        </w:object>
      </w:r>
      <w:r w:rsidR="00557038"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04" type="#_x0000_t75" style="width:48.75pt;height:20.25pt" o:ole="">
            <v:imagedata r:id="rId766" o:title=""/>
          </v:shape>
          <o:OLEObject Type="Embed" ProgID="Equation.DSMT4" ShapeID="_x0000_i1404" DrawAspect="Content" ObjectID="_1624835920" r:id="rId767"/>
        </w:object>
      </w:r>
      <w:r w:rsidR="00557038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405" type="#_x0000_t75" style="width:21.75pt;height:14.25pt" o:ole="">
            <v:imagedata r:id="rId768" o:title=""/>
          </v:shape>
          <o:OLEObject Type="Embed" ProgID="Equation.DSMT4" ShapeID="_x0000_i1405" DrawAspect="Content" ObjectID="_1624835921" r:id="rId76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06" type="#_x0000_t75" style="width:20.25pt;height:14.25pt" o:ole="">
            <v:imagedata r:id="rId770" o:title=""/>
          </v:shape>
          <o:OLEObject Type="Embed" ProgID="Equation.DSMT4" ShapeID="_x0000_i1406" DrawAspect="Content" ObjectID="_1624835922" r:id="rId771"/>
        </w:object>
      </w:r>
      <w:r w:rsidR="00557038" w:rsidRPr="00610F8A">
        <w:rPr>
          <w:sz w:val="26"/>
          <w:szCs w:val="26"/>
        </w:rPr>
        <w:t xml:space="preserve"> tạo với mặt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07" type="#_x0000_t75" style="width:21pt;height:17.25pt" o:ole="">
            <v:imagedata r:id="rId772" o:title=""/>
          </v:shape>
          <o:OLEObject Type="Embed" ProgID="Equation.DSMT4" ShapeID="_x0000_i1407" DrawAspect="Content" ObjectID="_1624835923" r:id="rId773"/>
        </w:object>
      </w:r>
      <w:r w:rsidR="00557038" w:rsidRPr="00610F8A">
        <w:rPr>
          <w:sz w:val="26"/>
          <w:szCs w:val="26"/>
        </w:rPr>
        <w:t xml:space="preserve">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08" type="#_x0000_t75" style="width:48.75pt;height:14.25pt" o:ole="">
            <v:imagedata r:id="rId774" o:title=""/>
          </v:shape>
          <o:OLEObject Type="Embed" ProgID="Equation.DSMT4" ShapeID="_x0000_i1408" DrawAspect="Content" ObjectID="_1624835924" r:id="rId775"/>
        </w:object>
      </w:r>
      <w:r w:rsidR="00557038" w:rsidRPr="00610F8A">
        <w:rPr>
          <w:sz w:val="26"/>
          <w:szCs w:val="26"/>
        </w:rPr>
        <w:t>.</w:t>
      </w:r>
    </w:p>
    <w:p w:rsidR="00E9467C" w:rsidRPr="00610F8A" w:rsidRDefault="00E9467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09" type="#_x0000_t75" style="width:42.75pt;height:36pt" o:ole="">
            <v:imagedata r:id="rId776" o:title=""/>
          </v:shape>
          <o:OLEObject Type="Embed" ProgID="Equation.DSMT4" ShapeID="_x0000_i1409" DrawAspect="Content" ObjectID="_1624835925" r:id="rId77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10" type="#_x0000_t75" style="width:42.75pt;height:36pt" o:ole="">
            <v:imagedata r:id="rId778" o:title=""/>
          </v:shape>
          <o:OLEObject Type="Embed" ProgID="Equation.DSMT4" ShapeID="_x0000_i1410" DrawAspect="Content" ObjectID="_1624835926" r:id="rId77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411" type="#_x0000_t75" style="width:33pt;height:33.75pt" o:ole="">
            <v:imagedata r:id="rId780" o:title=""/>
          </v:shape>
          <o:OLEObject Type="Embed" ProgID="Equation.DSMT4" ShapeID="_x0000_i1411" DrawAspect="Content" ObjectID="_1624835927" r:id="rId7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412" type="#_x0000_t75" style="width:42.75pt;height:36pt" o:ole="">
            <v:imagedata r:id="rId782" o:title=""/>
          </v:shape>
          <o:OLEObject Type="Embed" ProgID="Equation.DSMT4" ShapeID="_x0000_i1412" DrawAspect="Content" ObjectID="_1624835928" r:id="rId7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0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13" type="#_x0000_t75" style="width:48.75pt;height:14.25pt" o:ole="">
            <v:imagedata r:id="rId784" o:title=""/>
          </v:shape>
          <o:OLEObject Type="Embed" ProgID="Equation.DSMT4" ShapeID="_x0000_i1413" DrawAspect="Content" ObjectID="_1624835929" r:id="rId78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14" type="#_x0000_t75" style="width:39pt;height:14.25pt" o:ole="">
            <v:imagedata r:id="rId786" o:title=""/>
          </v:shape>
          <o:OLEObject Type="Embed" ProgID="Equation.DSMT4" ShapeID="_x0000_i1414" DrawAspect="Content" ObjectID="_1624835930" r:id="rId787"/>
        </w:object>
      </w:r>
      <w:r w:rsidR="00557038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15" type="#_x0000_t75" style="width:11.25pt;height:11.25pt" o:ole="">
            <v:imagedata r:id="rId788" o:title=""/>
          </v:shape>
          <o:OLEObject Type="Embed" ProgID="Equation.DSMT4" ShapeID="_x0000_i1415" DrawAspect="Content" ObjectID="_1624835931" r:id="rId789"/>
        </w:object>
      </w:r>
      <w:r w:rsidR="00557038"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16" type="#_x0000_t75" style="width:30pt;height:14.25pt" o:ole="">
            <v:imagedata r:id="rId790" o:title=""/>
          </v:shape>
          <o:OLEObject Type="Embed" ProgID="Equation.DSMT4" ShapeID="_x0000_i1416" DrawAspect="Content" ObjectID="_1624835932" r:id="rId791"/>
        </w:object>
      </w:r>
      <w:r w:rsidR="00557038" w:rsidRPr="00610F8A">
        <w:rPr>
          <w:sz w:val="26"/>
          <w:szCs w:val="26"/>
        </w:rPr>
        <w:t xml:space="preserve"> đều,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17" type="#_x0000_t75" style="width:15pt;height:12.75pt" o:ole="">
            <v:imagedata r:id="rId792" o:title=""/>
          </v:shape>
          <o:OLEObject Type="Embed" ProgID="Equation.DSMT4" ShapeID="_x0000_i1417" DrawAspect="Content" ObjectID="_1624835933" r:id="rId793"/>
        </w:object>
      </w:r>
      <w:r w:rsidR="00557038" w:rsidRPr="00610F8A">
        <w:rPr>
          <w:sz w:val="26"/>
          <w:szCs w:val="26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18" type="#_x0000_t75" style="width:12pt;height:14.25pt" o:ole="">
            <v:imagedata r:id="rId794" o:title=""/>
          </v:shape>
          <o:OLEObject Type="Embed" ProgID="Equation.DSMT4" ShapeID="_x0000_i1418" DrawAspect="Content" ObjectID="_1624835934" r:id="rId795"/>
        </w:object>
      </w:r>
      <w:r w:rsidR="00557038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19" type="#_x0000_t75" style="width:48.75pt;height:20.25pt" o:ole="">
            <v:imagedata r:id="rId796" o:title=""/>
          </v:shape>
          <o:OLEObject Type="Embed" ProgID="Equation.DSMT4" ShapeID="_x0000_i1419" DrawAspect="Content" ObjectID="_1624835935" r:id="rId797"/>
        </w:object>
      </w:r>
      <w:r w:rsidR="00557038" w:rsidRPr="00610F8A">
        <w:rPr>
          <w:sz w:val="26"/>
          <w:szCs w:val="26"/>
        </w:rPr>
        <w:t xml:space="preserve">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798" o:title=""/>
          </v:shape>
          <o:OLEObject Type="Embed" ProgID="Equation.DSMT4" ShapeID="_x0000_i1420" DrawAspect="Content" ObjectID="_1624835936" r:id="rId79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21" type="#_x0000_t75" style="width:20.25pt;height:14.25pt" o:ole="">
            <v:imagedata r:id="rId800" o:title=""/>
          </v:shape>
          <o:OLEObject Type="Embed" ProgID="Equation.DSMT4" ShapeID="_x0000_i1421" DrawAspect="Content" ObjectID="_1624835937" r:id="rId801"/>
        </w:object>
      </w:r>
      <w:r w:rsidR="00557038" w:rsidRPr="00610F8A">
        <w:rPr>
          <w:sz w:val="26"/>
          <w:szCs w:val="26"/>
        </w:rPr>
        <w:t xml:space="preserve"> hợp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22" type="#_x0000_t75" style="width:48.75pt;height:20.25pt" o:ole="">
            <v:imagedata r:id="rId802" o:title=""/>
          </v:shape>
          <o:OLEObject Type="Embed" ProgID="Equation.DSMT4" ShapeID="_x0000_i1422" DrawAspect="Content" ObjectID="_1624835938" r:id="rId803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23" type="#_x0000_t75" style="width:20.25pt;height:17.25pt" o:ole="">
            <v:imagedata r:id="rId804" o:title=""/>
          </v:shape>
          <o:OLEObject Type="Embed" ProgID="Equation.DSMT4" ShapeID="_x0000_i1423" DrawAspect="Content" ObjectID="_1624835939" r:id="rId805"/>
        </w:object>
      </w:r>
      <w:r w:rsidR="00557038" w:rsidRPr="00610F8A">
        <w:rPr>
          <w:sz w:val="26"/>
          <w:szCs w:val="26"/>
        </w:rPr>
        <w:t xml:space="preserve">. Tính </w:t>
      </w:r>
      <w:r w:rsidR="003414AC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24" type="#_x0000_t75" style="width:11.25pt;height:11.25pt" o:ole="">
            <v:imagedata r:id="rId806" o:title=""/>
          </v:shape>
          <o:OLEObject Type="Embed" ProgID="Equation.DSMT4" ShapeID="_x0000_i1424" DrawAspect="Content" ObjectID="_1624835940" r:id="rId807"/>
        </w:object>
      </w:r>
      <w:r w:rsidR="003414AC" w:rsidRPr="00610F8A">
        <w:rPr>
          <w:sz w:val="26"/>
          <w:szCs w:val="26"/>
        </w:rPr>
        <w:t xml:space="preserve"> t</w:t>
      </w:r>
      <w:r w:rsidR="00557038" w:rsidRPr="00610F8A">
        <w:rPr>
          <w:sz w:val="26"/>
          <w:szCs w:val="26"/>
        </w:rPr>
        <w:t xml:space="preserve">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25" type="#_x0000_t75" style="width:12pt;height:14.25pt" o:ole="">
            <v:imagedata r:id="rId808" o:title=""/>
          </v:shape>
          <o:OLEObject Type="Embed" ProgID="Equation.DSMT4" ShapeID="_x0000_i1425" DrawAspect="Content" ObjectID="_1624835941" r:id="rId809"/>
        </w:object>
      </w:r>
      <w:r w:rsidR="003414AC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1426" type="#_x0000_t75" style="width:51pt;height:14.25pt" o:ole="">
            <v:imagedata r:id="rId810" o:title=""/>
          </v:shape>
          <o:OLEObject Type="Embed" ProgID="Equation.DSMT4" ShapeID="_x0000_i1426" DrawAspect="Content" ObjectID="_1624835942" r:id="rId811"/>
        </w:object>
      </w:r>
      <w:r w:rsidR="00557038" w:rsidRPr="00610F8A">
        <w:rPr>
          <w:sz w:val="26"/>
          <w:szCs w:val="26"/>
        </w:rPr>
        <w:t xml:space="preserve"> </w:t>
      </w:r>
    </w:p>
    <w:p w:rsidR="00557038" w:rsidRPr="00610F8A" w:rsidRDefault="003414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7" type="#_x0000_t75" style="width:54.75pt;height:36pt" o:ole="">
            <v:imagedata r:id="rId812" o:title=""/>
          </v:shape>
          <o:OLEObject Type="Embed" ProgID="Equation.DSMT4" ShapeID="_x0000_i1427" DrawAspect="Content" ObjectID="_1624835943" r:id="rId8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428" type="#_x0000_t75" style="width:39.75pt;height:35.25pt" o:ole="">
            <v:imagedata r:id="rId814" o:title=""/>
          </v:shape>
          <o:OLEObject Type="Embed" ProgID="Equation.DSMT4" ShapeID="_x0000_i1428" DrawAspect="Content" ObjectID="_1624835944" r:id="rId8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9" type="#_x0000_t75" style="width:54.75pt;height:36pt" o:ole="">
            <v:imagedata r:id="rId816" o:title=""/>
          </v:shape>
          <o:OLEObject Type="Embed" ProgID="Equation.DSMT4" ShapeID="_x0000_i1429" DrawAspect="Content" ObjectID="_1624835945" r:id="rId8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430" type="#_x0000_t75" style="width:62.25pt;height:36pt" o:ole="">
            <v:imagedata r:id="rId818" o:title=""/>
          </v:shape>
          <o:OLEObject Type="Embed" ProgID="Equation.DSMT4" ShapeID="_x0000_i1430" DrawAspect="Content" ObjectID="_1624835946" r:id="rId8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1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31" type="#_x0000_t75" style="width:48.75pt;height:14.25pt" o:ole="">
            <v:imagedata r:id="rId820" o:title=""/>
          </v:shape>
          <o:OLEObject Type="Embed" ProgID="Equation.DSMT4" ShapeID="_x0000_i1431" DrawAspect="Content" ObjectID="_1624835947" r:id="rId82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32" type="#_x0000_t75" style="width:39pt;height:14.25pt" o:ole="">
            <v:imagedata r:id="rId822" o:title=""/>
          </v:shape>
          <o:OLEObject Type="Embed" ProgID="Equation.DSMT4" ShapeID="_x0000_i1432" DrawAspect="Content" ObjectID="_1624835948" r:id="rId823"/>
        </w:object>
      </w:r>
      <w:r w:rsidR="00557038" w:rsidRPr="00610F8A">
        <w:rPr>
          <w:sz w:val="26"/>
          <w:szCs w:val="26"/>
        </w:rPr>
        <w:t xml:space="preserve"> là hình thang cân với cạnh đáy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33" type="#_x0000_t75" style="width:21.75pt;height:12.75pt" o:ole="">
            <v:imagedata r:id="rId824" o:title=""/>
          </v:shape>
          <o:OLEObject Type="Embed" ProgID="Equation.DSMT4" ShapeID="_x0000_i1433" DrawAspect="Content" ObjectID="_1624835949" r:id="rId825"/>
        </w:object>
      </w:r>
      <w:r w:rsidR="007C20D3"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499" w:dyaOrig="320">
          <v:shape id="_x0000_i1434" type="#_x0000_t75" style="width:24.75pt;height:15.75pt" o:ole="">
            <v:imagedata r:id="rId826" o:title=""/>
          </v:shape>
          <o:OLEObject Type="Embed" ProgID="Equation.DSMT4" ShapeID="_x0000_i1434" DrawAspect="Content" ObjectID="_1624835950" r:id="rId827"/>
        </w:object>
      </w:r>
      <w:r w:rsidR="007C20D3"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3159" w:dyaOrig="320">
          <v:shape id="_x0000_i1435" type="#_x0000_t75" style="width:158.25pt;height:15.75pt" o:ole="">
            <v:imagedata r:id="rId828" o:title=""/>
          </v:shape>
          <o:OLEObject Type="Embed" ProgID="Equation.DSMT4" ShapeID="_x0000_i1435" DrawAspect="Content" ObjectID="_1624835951" r:id="rId829"/>
        </w:object>
      </w:r>
      <w:r w:rsidR="007C20D3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36" type="#_x0000_t75" style="width:18pt;height:14.25pt" o:ole="">
            <v:imagedata r:id="rId830" o:title=""/>
          </v:shape>
          <o:OLEObject Type="Embed" ProgID="Equation.DSMT4" ShapeID="_x0000_i1436" DrawAspect="Content" ObjectID="_1624835952" r:id="rId831"/>
        </w:object>
      </w:r>
      <w:r w:rsidR="00557038" w:rsidRPr="00610F8A">
        <w:rPr>
          <w:sz w:val="26"/>
          <w:szCs w:val="26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7" type="#_x0000_t75" style="width:48.75pt;height:20.25pt" o:ole="">
            <v:imagedata r:id="rId832" o:title=""/>
          </v:shape>
          <o:OLEObject Type="Embed" ProgID="Equation.DSMT4" ShapeID="_x0000_i1437" DrawAspect="Content" ObjectID="_1624835953" r:id="rId833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38" type="#_x0000_t75" style="width:20.25pt;height:14.25pt" o:ole="">
            <v:imagedata r:id="rId834" o:title=""/>
          </v:shape>
          <o:OLEObject Type="Embed" ProgID="Equation.DSMT4" ShapeID="_x0000_i1438" DrawAspect="Content" ObjectID="_1624835954" r:id="rId835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9" type="#_x0000_t75" style="width:48.75pt;height:20.25pt" o:ole="">
            <v:imagedata r:id="rId836" o:title=""/>
          </v:shape>
          <o:OLEObject Type="Embed" ProgID="Equation.DSMT4" ShapeID="_x0000_i1439" DrawAspect="Content" ObjectID="_1624835955" r:id="rId837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40" type="#_x0000_t75" style="width:21pt;height:17.25pt" o:ole="">
            <v:imagedata r:id="rId838" o:title=""/>
          </v:shape>
          <o:OLEObject Type="Embed" ProgID="Equation.DSMT4" ShapeID="_x0000_i1440" DrawAspect="Content" ObjectID="_1624835956" r:id="rId839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1" type="#_x0000_t75" style="width:12pt;height:14.25pt" o:ole="">
            <v:imagedata r:id="rId840" o:title=""/>
          </v:shape>
          <o:OLEObject Type="Embed" ProgID="Equation.DSMT4" ShapeID="_x0000_i1441" DrawAspect="Content" ObjectID="_1624835957" r:id="rId841"/>
        </w:object>
      </w:r>
      <w:r w:rsidR="007C20D3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>khối chóp</w:t>
      </w:r>
      <w:r w:rsidR="004F3684" w:rsidRPr="00610F8A">
        <w:rPr>
          <w:sz w:val="26"/>
          <w:szCs w:val="26"/>
        </w:rPr>
        <w:t xml:space="preserve"> đã cho</w:t>
      </w:r>
      <w:r w:rsidR="00557038" w:rsidRPr="00610F8A">
        <w:rPr>
          <w:sz w:val="26"/>
          <w:szCs w:val="26"/>
        </w:rPr>
        <w:t>.</w:t>
      </w:r>
    </w:p>
    <w:p w:rsidR="00557038" w:rsidRPr="00610F8A" w:rsidRDefault="007C20D3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2" type="#_x0000_t75" style="width:54.75pt;height:36pt" o:ole="">
            <v:imagedata r:id="rId842" o:title=""/>
          </v:shape>
          <o:OLEObject Type="Embed" ProgID="Equation.DSMT4" ShapeID="_x0000_i1442" DrawAspect="Content" ObjectID="_1624835958" r:id="rId84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3" type="#_x0000_t75" style="width:54.75pt;height:36pt" o:ole="">
            <v:imagedata r:id="rId844" o:title=""/>
          </v:shape>
          <o:OLEObject Type="Embed" ProgID="Equation.DSMT4" ShapeID="_x0000_i1443" DrawAspect="Content" ObjectID="_1624835959" r:id="rId84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44" type="#_x0000_t75" style="width:60.75pt;height:36pt" o:ole="">
            <v:imagedata r:id="rId846" o:title=""/>
          </v:shape>
          <o:OLEObject Type="Embed" ProgID="Equation.DSMT4" ShapeID="_x0000_i1444" DrawAspect="Content" ObjectID="_1624835960" r:id="rId8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445" type="#_x0000_t75" style="width:53.25pt;height:18.75pt" o:ole="">
            <v:imagedata r:id="rId848" o:title=""/>
          </v:shape>
          <o:OLEObject Type="Embed" ProgID="Equation.DSMT4" ShapeID="_x0000_i1445" DrawAspect="Content" ObjectID="_1624835961" r:id="rId8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2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46" type="#_x0000_t75" style="width:48.75pt;height:14.25pt" o:ole="">
            <v:imagedata r:id="rId850" o:title=""/>
          </v:shape>
          <o:OLEObject Type="Embed" ProgID="Equation.DSMT4" ShapeID="_x0000_i1446" DrawAspect="Content" ObjectID="_1624835962" r:id="rId85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47" type="#_x0000_t75" style="width:39pt;height:14.25pt" o:ole="">
            <v:imagedata r:id="rId852" o:title=""/>
          </v:shape>
          <o:OLEObject Type="Embed" ProgID="Equation.DSMT4" ShapeID="_x0000_i1447" DrawAspect="Content" ObjectID="_1624835963" r:id="rId853"/>
        </w:object>
      </w:r>
      <w:r w:rsidR="00557038" w:rsidRPr="00610F8A">
        <w:rPr>
          <w:sz w:val="26"/>
          <w:szCs w:val="26"/>
        </w:rPr>
        <w:t xml:space="preserve"> là hình chữ nhật, mặt bên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48" type="#_x0000_t75" style="width:27.75pt;height:14.25pt" o:ole="">
            <v:imagedata r:id="rId854" o:title=""/>
          </v:shape>
          <o:OLEObject Type="Embed" ProgID="Equation.DSMT4" ShapeID="_x0000_i1448" DrawAspect="Content" ObjectID="_1624835964" r:id="rId855"/>
        </w:object>
      </w:r>
      <w:r w:rsidR="00557038"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9" type="#_x0000_t75" style="width:12pt;height:14.25pt" o:ole="">
            <v:imagedata r:id="rId856" o:title=""/>
          </v:shape>
          <o:OLEObject Type="Embed" ProgID="Equation.DSMT4" ShapeID="_x0000_i1449" DrawAspect="Content" ObjectID="_1624835965" r:id="rId857"/>
        </w:object>
      </w:r>
      <w:r w:rsidR="00557038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0" type="#_x0000_t75" style="width:12pt;height:14.25pt" o:ole="">
            <v:imagedata r:id="rId858" o:title=""/>
          </v:shape>
          <o:OLEObject Type="Embed" ProgID="Equation.DSMT4" ShapeID="_x0000_i1450" DrawAspect="Content" ObjectID="_1624835966" r:id="rId859"/>
        </w:object>
      </w:r>
      <w:r w:rsidR="00557038" w:rsidRPr="00610F8A">
        <w:rPr>
          <w:sz w:val="26"/>
          <w:szCs w:val="26"/>
        </w:rPr>
        <w:t xml:space="preserve"> trên mặt đáy là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51" type="#_x0000_t75" style="width:15pt;height:12.75pt" o:ole="">
            <v:imagedata r:id="rId860" o:title=""/>
          </v:shape>
          <o:OLEObject Type="Embed" ProgID="Equation.DSMT4" ShapeID="_x0000_i1451" DrawAspect="Content" ObjectID="_1624835967" r:id="rId861"/>
        </w:object>
      </w:r>
      <w:r w:rsidR="00557038" w:rsidRPr="00610F8A">
        <w:rPr>
          <w:sz w:val="26"/>
          <w:szCs w:val="26"/>
        </w:rPr>
        <w:t xml:space="preserve"> thuộc cạnh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52" type="#_x0000_t75" style="width:21.75pt;height:12.75pt" o:ole="">
            <v:imagedata r:id="rId862" o:title=""/>
          </v:shape>
          <o:OLEObject Type="Embed" ProgID="Equation.DSMT4" ShapeID="_x0000_i1452" DrawAspect="Content" ObjectID="_1624835968" r:id="rId863"/>
        </w:object>
      </w:r>
      <w:r w:rsidR="00557038" w:rsidRPr="00610F8A">
        <w:rPr>
          <w:sz w:val="26"/>
          <w:szCs w:val="26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1200" w:dyaOrig="279">
          <v:shape id="_x0000_i1453" type="#_x0000_t75" style="width:60pt;height:14.25pt" o:ole="">
            <v:imagedata r:id="rId864" o:title=""/>
          </v:shape>
          <o:OLEObject Type="Embed" ProgID="Equation.DSMT4" ShapeID="_x0000_i1453" DrawAspect="Content" ObjectID="_1624835969" r:id="rId865"/>
        </w:object>
      </w:r>
      <w:r w:rsidR="00557038"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454" type="#_x0000_t75" style="width:60.75pt;height:18.75pt" o:ole="">
            <v:imagedata r:id="rId866" o:title=""/>
          </v:shape>
          <o:OLEObject Type="Embed" ProgID="Equation.DSMT4" ShapeID="_x0000_i1454" DrawAspect="Content" ObjectID="_1624835970" r:id="rId867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55" type="#_x0000_t75" style="width:20.25pt;height:14.25pt" o:ole="">
            <v:imagedata r:id="rId868" o:title=""/>
          </v:shape>
          <o:OLEObject Type="Embed" ProgID="Equation.DSMT4" ShapeID="_x0000_i1455" DrawAspect="Content" ObjectID="_1624835971" r:id="rId869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lastRenderedPageBreak/>
        <w:t xml:space="preserve">tạo với đáy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56" type="#_x0000_t75" style="width:20.25pt;height:17.25pt" o:ole="">
            <v:imagedata r:id="rId870" o:title=""/>
          </v:shape>
          <o:OLEObject Type="Embed" ProgID="Equation.DSMT4" ShapeID="_x0000_i1456" DrawAspect="Content" ObjectID="_1624835972" r:id="rId871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57" type="#_x0000_t75" style="width:11.25pt;height:11.25pt" o:ole="">
            <v:imagedata r:id="rId872" o:title=""/>
          </v:shape>
          <o:OLEObject Type="Embed" ProgID="Equation.DSMT4" ShapeID="_x0000_i1457" DrawAspect="Content" ObjectID="_1624835973" r:id="rId873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74" o:title=""/>
          </v:shape>
          <o:OLEObject Type="Embed" ProgID="Equation.DSMT4" ShapeID="_x0000_i1458" DrawAspect="Content" ObjectID="_1624835974" r:id="rId875"/>
        </w:object>
      </w:r>
      <w:r w:rsidR="00B9605F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59" type="#_x0000_t75" style="width:48.75pt;height:14.25pt" o:ole="">
            <v:imagedata r:id="rId876" o:title=""/>
          </v:shape>
          <o:OLEObject Type="Embed" ProgID="Equation.DSMT4" ShapeID="_x0000_i1459" DrawAspect="Content" ObjectID="_1624835975" r:id="rId877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9605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60" type="#_x0000_t75" style="width:60.75pt;height:36pt" o:ole="">
            <v:imagedata r:id="rId878" o:title=""/>
          </v:shape>
          <o:OLEObject Type="Embed" ProgID="Equation.DSMT4" ShapeID="_x0000_i1460" DrawAspect="Content" ObjectID="_1624835976" r:id="rId87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1" type="#_x0000_t75" style="width:57.75pt;height:18.75pt" o:ole="">
            <v:imagedata r:id="rId880" o:title=""/>
          </v:shape>
          <o:OLEObject Type="Embed" ProgID="Equation.DSMT4" ShapeID="_x0000_i1461" DrawAspect="Content" ObjectID="_1624835977" r:id="rId8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2" type="#_x0000_t75" style="width:57.75pt;height:18.75pt" o:ole="">
            <v:imagedata r:id="rId882" o:title=""/>
          </v:shape>
          <o:OLEObject Type="Embed" ProgID="Equation.DSMT4" ShapeID="_x0000_i1462" DrawAspect="Content" ObjectID="_1624835978" r:id="rId8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463" type="#_x0000_t75" style="width:60.75pt;height:36pt" o:ole="">
            <v:imagedata r:id="rId884" o:title=""/>
          </v:shape>
          <o:OLEObject Type="Embed" ProgID="Equation.DSMT4" ShapeID="_x0000_i1463" DrawAspect="Content" ObjectID="_1624835979" r:id="rId88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3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64" type="#_x0000_t75" style="width:48.75pt;height:14.25pt" o:ole="">
            <v:imagedata r:id="rId886" o:title=""/>
          </v:shape>
          <o:OLEObject Type="Embed" ProgID="Equation.DSMT4" ShapeID="_x0000_i1464" DrawAspect="Content" ObjectID="_1624835980" r:id="rId88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65" type="#_x0000_t75" style="width:39pt;height:14.25pt" o:ole="">
            <v:imagedata r:id="rId888" o:title=""/>
          </v:shape>
          <o:OLEObject Type="Embed" ProgID="Equation.DSMT4" ShapeID="_x0000_i1465" DrawAspect="Content" ObjectID="_1624835981" r:id="rId889"/>
        </w:object>
      </w:r>
      <w:r w:rsidR="00557038" w:rsidRPr="00610F8A">
        <w:rPr>
          <w:sz w:val="26"/>
          <w:szCs w:val="26"/>
        </w:rPr>
        <w:t xml:space="preserve"> là hình chữ nhật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66" type="#_x0000_t75" style="width:18pt;height:14.25pt" o:ole="">
            <v:imagedata r:id="rId890" o:title=""/>
          </v:shape>
          <o:OLEObject Type="Embed" ProgID="Equation.DSMT4" ShapeID="_x0000_i1466" DrawAspect="Content" ObjectID="_1624835982" r:id="rId891"/>
        </w:object>
      </w:r>
      <w:r w:rsidR="00557038" w:rsidRPr="00610F8A">
        <w:rPr>
          <w:sz w:val="26"/>
          <w:szCs w:val="26"/>
        </w:rPr>
        <w:t xml:space="preserve"> vuông góc với đáy và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467" type="#_x0000_t75" style="width:69pt;height:14.25pt" o:ole="">
            <v:imagedata r:id="rId892" o:title=""/>
          </v:shape>
          <o:OLEObject Type="Embed" ProgID="Equation.DSMT4" ShapeID="_x0000_i1467" DrawAspect="Content" ObjectID="_1624835983" r:id="rId893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468" type="#_x0000_t75" style="width:14.25pt;height:14.25pt" o:ole="">
            <v:imagedata r:id="rId894" o:title=""/>
          </v:shape>
          <o:OLEObject Type="Embed" ProgID="Equation.DSMT4" ShapeID="_x0000_i1468" DrawAspect="Content" ObjectID="_1624835984" r:id="rId895"/>
        </w:object>
      </w:r>
      <w:r w:rsidR="00557038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69" type="#_x0000_t75" style="width:20.25pt;height:14.25pt" o:ole="">
            <v:imagedata r:id="rId896" o:title=""/>
          </v:shape>
          <o:OLEObject Type="Embed" ProgID="Equation.DSMT4" ShapeID="_x0000_i1469" DrawAspect="Content" ObjectID="_1624835985" r:id="rId897"/>
        </w:object>
      </w:r>
      <w:r w:rsidR="00557038" w:rsidRPr="00610F8A">
        <w:rPr>
          <w:sz w:val="26"/>
          <w:szCs w:val="26"/>
        </w:rPr>
        <w:t xml:space="preserve">, đường thẳng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470" type="#_x0000_t75" style="width:23.25pt;height:14.25pt" o:ole="">
            <v:imagedata r:id="rId898" o:title=""/>
          </v:shape>
          <o:OLEObject Type="Embed" ProgID="Equation.DSMT4" ShapeID="_x0000_i1470" DrawAspect="Content" ObjectID="_1624835986" r:id="rId899"/>
        </w:object>
      </w:r>
      <w:r w:rsidR="00557038"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71" type="#_x0000_t75" style="width:48.75pt;height:20.25pt" o:ole="">
            <v:imagedata r:id="rId900" o:title=""/>
          </v:shape>
          <o:OLEObject Type="Embed" ProgID="Equation.DSMT4" ShapeID="_x0000_i1471" DrawAspect="Content" ObjectID="_1624835987" r:id="rId901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72" type="#_x0000_t75" style="width:20.25pt;height:17.25pt" o:ole="">
            <v:imagedata r:id="rId902" o:title=""/>
          </v:shape>
          <o:OLEObject Type="Embed" ProgID="Equation.DSMT4" ShapeID="_x0000_i1472" DrawAspect="Content" ObjectID="_1624835988" r:id="rId903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73" type="#_x0000_t75" style="width:11.25pt;height:11.25pt" o:ole="">
            <v:imagedata r:id="rId904" o:title=""/>
          </v:shape>
          <o:OLEObject Type="Embed" ProgID="Equation.DSMT4" ShapeID="_x0000_i1473" DrawAspect="Content" ObjectID="_1624835989" r:id="rId905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74" type="#_x0000_t75" style="width:12pt;height:14.25pt" o:ole="">
            <v:imagedata r:id="rId906" o:title=""/>
          </v:shape>
          <o:OLEObject Type="Embed" ProgID="Equation.DSMT4" ShapeID="_x0000_i1474" DrawAspect="Content" ObjectID="_1624835990" r:id="rId907"/>
        </w:object>
      </w:r>
      <w:r w:rsidR="00FD102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75" type="#_x0000_t75" style="width:48.75pt;height:14.25pt" o:ole="">
            <v:imagedata r:id="rId908" o:title=""/>
          </v:shape>
          <o:OLEObject Type="Embed" ProgID="Equation.DSMT4" ShapeID="_x0000_i1475" DrawAspect="Content" ObjectID="_1624835991" r:id="rId909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D102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6" type="#_x0000_t75" style="width:54.75pt;height:36pt" o:ole="">
            <v:imagedata r:id="rId910" o:title=""/>
          </v:shape>
          <o:OLEObject Type="Embed" ProgID="Equation.DSMT4" ShapeID="_x0000_i1476" DrawAspect="Content" ObjectID="_1624835992" r:id="rId91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7" type="#_x0000_t75" style="width:54.75pt;height:36pt" o:ole="">
            <v:imagedata r:id="rId912" o:title=""/>
          </v:shape>
          <o:OLEObject Type="Embed" ProgID="Equation.DSMT4" ShapeID="_x0000_i1477" DrawAspect="Content" ObjectID="_1624835993" r:id="rId9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478" type="#_x0000_t75" style="width:53.25pt;height:18.75pt" o:ole="">
            <v:imagedata r:id="rId914" o:title=""/>
          </v:shape>
          <o:OLEObject Type="Embed" ProgID="Equation.DSMT4" ShapeID="_x0000_i1478" DrawAspect="Content" ObjectID="_1624835994" r:id="rId9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479" type="#_x0000_t75" style="width:54.75pt;height:36pt" o:ole="">
            <v:imagedata r:id="rId916" o:title=""/>
          </v:shape>
          <o:OLEObject Type="Embed" ProgID="Equation.DSMT4" ShapeID="_x0000_i1479" DrawAspect="Content" ObjectID="_1624835995" r:id="rId9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4</w:t>
      </w:r>
      <w:r w:rsidR="00586726" w:rsidRPr="00610F8A">
        <w:rPr>
          <w:b/>
          <w:sz w:val="26"/>
          <w:szCs w:val="26"/>
        </w:rPr>
        <w:t>. (ĐỀ THAM KHẢO 2016 – 2017)</w:t>
      </w:r>
      <w:r w:rsidR="00586726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0" type="#_x0000_t75" style="width:48.75pt;height:14.25pt" o:ole="">
            <v:imagedata r:id="rId918" o:title=""/>
          </v:shape>
          <o:OLEObject Type="Embed" ProgID="Equation.DSMT4" ShapeID="_x0000_i1480" DrawAspect="Content" ObjectID="_1624835996" r:id="rId919"/>
        </w:object>
      </w:r>
      <w:r w:rsidR="00586726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81" type="#_x0000_t75" style="width:39pt;height:14.25pt" o:ole="">
            <v:imagedata r:id="rId920" o:title=""/>
          </v:shape>
          <o:OLEObject Type="Embed" ProgID="Equation.DSMT4" ShapeID="_x0000_i1481" DrawAspect="Content" ObjectID="_1624835997" r:id="rId921"/>
        </w:object>
      </w:r>
      <w:r w:rsidR="00586726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2" type="#_x0000_t75" style="width:11.25pt;height:11.25pt" o:ole="">
            <v:imagedata r:id="rId922" o:title=""/>
          </v:shape>
          <o:OLEObject Type="Embed" ProgID="Equation.DSMT4" ShapeID="_x0000_i1482" DrawAspect="Content" ObjectID="_1624835998" r:id="rId923"/>
        </w:object>
      </w:r>
      <w:r w:rsidR="00586726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83" type="#_x0000_t75" style="width:18pt;height:14.25pt" o:ole="">
            <v:imagedata r:id="rId924" o:title=""/>
          </v:shape>
          <o:OLEObject Type="Embed" ProgID="Equation.DSMT4" ShapeID="_x0000_i1483" DrawAspect="Content" ObjectID="_1624835999" r:id="rId925"/>
        </w:object>
      </w:r>
      <w:r w:rsidR="00586726" w:rsidRPr="00610F8A">
        <w:rPr>
          <w:sz w:val="26"/>
          <w:szCs w:val="26"/>
        </w:rPr>
        <w:t xml:space="preserve"> vuông góc với mặt đáy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84" type="#_x0000_t75" style="width:20.25pt;height:14.25pt" o:ole="">
            <v:imagedata r:id="rId926" o:title=""/>
          </v:shape>
          <o:OLEObject Type="Embed" ProgID="Equation.DSMT4" ShapeID="_x0000_i1484" DrawAspect="Content" ObjectID="_1624836000" r:id="rId927"/>
        </w:object>
      </w:r>
      <w:r w:rsidR="00586726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485" type="#_x0000_t75" style="width:36.75pt;height:20.25pt" o:ole="">
            <v:imagedata r:id="rId928" o:title=""/>
          </v:shape>
          <o:OLEObject Type="Embed" ProgID="Equation.DSMT4" ShapeID="_x0000_i1485" DrawAspect="Content" ObjectID="_1624836001" r:id="rId929"/>
        </w:object>
      </w:r>
      <w:r w:rsidR="00586726" w:rsidRPr="00610F8A">
        <w:rPr>
          <w:sz w:val="26"/>
          <w:szCs w:val="26"/>
        </w:rPr>
        <w:t xml:space="preserve">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86" type="#_x0000_t75" style="width:20.25pt;height:17.25pt" o:ole="">
            <v:imagedata r:id="rId930" o:title=""/>
          </v:shape>
          <o:OLEObject Type="Embed" ProgID="Equation.DSMT4" ShapeID="_x0000_i1486" DrawAspect="Content" ObjectID="_1624836002" r:id="rId931"/>
        </w:object>
      </w:r>
      <w:r w:rsidR="00586726" w:rsidRPr="00610F8A">
        <w:rPr>
          <w:sz w:val="26"/>
          <w:szCs w:val="26"/>
        </w:rPr>
        <w:t xml:space="preserve">. Tính </w:t>
      </w:r>
      <w:r w:rsidR="00163368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7" type="#_x0000_t75" style="width:11.25pt;height:11.25pt" o:ole="">
            <v:imagedata r:id="rId932" o:title=""/>
          </v:shape>
          <o:OLEObject Type="Embed" ProgID="Equation.DSMT4" ShapeID="_x0000_i1487" DrawAspect="Content" ObjectID="_1624836003" r:id="rId933"/>
        </w:object>
      </w:r>
      <w:r w:rsidR="00163368" w:rsidRPr="00610F8A">
        <w:rPr>
          <w:sz w:val="26"/>
          <w:szCs w:val="26"/>
        </w:rPr>
        <w:t xml:space="preserve"> </w:t>
      </w:r>
      <w:r w:rsidR="00586726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88" type="#_x0000_t75" style="width:12pt;height:14.25pt" o:ole="">
            <v:imagedata r:id="rId934" o:title=""/>
          </v:shape>
          <o:OLEObject Type="Embed" ProgID="Equation.DSMT4" ShapeID="_x0000_i1488" DrawAspect="Content" ObjectID="_1624836004" r:id="rId935"/>
        </w:object>
      </w:r>
      <w:r w:rsidR="00586726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9" type="#_x0000_t75" style="width:48.75pt;height:14.25pt" o:ole="">
            <v:imagedata r:id="rId936" o:title=""/>
          </v:shape>
          <o:OLEObject Type="Embed" ProgID="Equation.DSMT4" ShapeID="_x0000_i1489" DrawAspect="Content" ObjectID="_1624836005" r:id="rId937"/>
        </w:object>
      </w:r>
      <w:r w:rsidR="00586726" w:rsidRPr="00610F8A">
        <w:rPr>
          <w:sz w:val="26"/>
          <w:szCs w:val="26"/>
        </w:rPr>
        <w:t>.</w:t>
      </w:r>
    </w:p>
    <w:p w:rsidR="00163368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0" type="#_x0000_t75" style="width:57.75pt;height:36pt" o:ole="">
            <v:imagedata r:id="rId938" o:title=""/>
          </v:shape>
          <o:OLEObject Type="Embed" ProgID="Equation.DSMT4" ShapeID="_x0000_i1490" DrawAspect="Content" ObjectID="_1624836006" r:id="rId9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80" w:dyaOrig="380">
          <v:shape id="_x0000_i1491" type="#_x0000_t75" style="width:54pt;height:18.75pt" o:ole="">
            <v:imagedata r:id="rId940" o:title=""/>
          </v:shape>
          <o:OLEObject Type="Embed" ProgID="Equation.DSMT4" ShapeID="_x0000_i1491" DrawAspect="Content" ObjectID="_1624836007" r:id="rId94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2" o:title=""/>
          </v:shape>
          <o:OLEObject Type="Embed" ProgID="Equation.DSMT4" ShapeID="_x0000_i1492" DrawAspect="Content" ObjectID="_1624836008" r:id="rId9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3" type="#_x0000_t75" style="width:57.75pt;height:36pt" o:ole="">
            <v:imagedata r:id="rId944" o:title=""/>
          </v:shape>
          <o:OLEObject Type="Embed" ProgID="Equation.DSMT4" ShapeID="_x0000_i1493" DrawAspect="Content" ObjectID="_1624836009" r:id="rId945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35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94" type="#_x0000_t75" style="width:48.75pt;height:14.25pt" o:ole="">
            <v:imagedata r:id="rId946" o:title=""/>
          </v:shape>
          <o:OLEObject Type="Embed" ProgID="Equation.DSMT4" ShapeID="_x0000_i1494" DrawAspect="Content" ObjectID="_1624836010" r:id="rId94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95" type="#_x0000_t75" style="width:39pt;height:14.25pt" o:ole="">
            <v:imagedata r:id="rId948" o:title=""/>
          </v:shape>
          <o:OLEObject Type="Embed" ProgID="Equation.DSMT4" ShapeID="_x0000_i1495" DrawAspect="Content" ObjectID="_1624836011" r:id="rId949"/>
        </w:object>
      </w:r>
      <w:r w:rsidR="00557038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8"/>
          <w:sz w:val="26"/>
          <w:szCs w:val="26"/>
        </w:rPr>
        <w:object w:dxaOrig="380" w:dyaOrig="380">
          <v:shape id="_x0000_i1496" type="#_x0000_t75" style="width:18.75pt;height:18.75pt" o:ole="">
            <v:imagedata r:id="rId950" o:title=""/>
          </v:shape>
          <o:OLEObject Type="Embed" ProgID="Equation.DSMT4" ShapeID="_x0000_i1496" DrawAspect="Content" ObjectID="_1624836012" r:id="rId951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97" type="#_x0000_t75" style="width:27.75pt;height:14.25pt" o:ole="">
            <v:imagedata r:id="rId952" o:title=""/>
          </v:shape>
          <o:OLEObject Type="Embed" ProgID="Equation.DSMT4" ShapeID="_x0000_i1497" DrawAspect="Content" ObjectID="_1624836013" r:id="rId953"/>
        </w:object>
      </w:r>
      <w:r w:rsidR="00557038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98" type="#_x0000_t75" style="width:12pt;height:14.25pt" o:ole="">
            <v:imagedata r:id="rId954" o:title=""/>
          </v:shape>
          <o:OLEObject Type="Embed" ProgID="Equation.DSMT4" ShapeID="_x0000_i1498" DrawAspect="Content" ObjectID="_1624836014" r:id="rId955"/>
        </w:object>
      </w:r>
      <w:r w:rsidR="00557038" w:rsidRPr="00610F8A">
        <w:rPr>
          <w:sz w:val="26"/>
          <w:szCs w:val="26"/>
        </w:rPr>
        <w:t xml:space="preserve"> và nằm trong mặt phẳng vuông góc với đáy,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99" type="#_x0000_t75" style="width:20.25pt;height:14.25pt" o:ole="">
            <v:imagedata r:id="rId956" o:title=""/>
          </v:shape>
          <o:OLEObject Type="Embed" ProgID="Equation.DSMT4" ShapeID="_x0000_i1499" DrawAspect="Content" ObjectID="_1624836015" r:id="rId957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00" type="#_x0000_t75" style="width:38.25pt;height:20.25pt" o:ole="">
            <v:imagedata r:id="rId958" o:title=""/>
          </v:shape>
          <o:OLEObject Type="Embed" ProgID="Equation.DSMT4" ShapeID="_x0000_i1500" DrawAspect="Content" ObjectID="_1624836016" r:id="rId959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01" type="#_x0000_t75" style="width:21pt;height:17.25pt" o:ole="">
            <v:imagedata r:id="rId960" o:title=""/>
          </v:shape>
          <o:OLEObject Type="Embed" ProgID="Equation.DSMT4" ShapeID="_x0000_i1501" DrawAspect="Content" ObjectID="_1624836017" r:id="rId961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02" type="#_x0000_t75" style="width:12pt;height:14.25pt" o:ole="">
            <v:imagedata r:id="rId962" o:title=""/>
          </v:shape>
          <o:OLEObject Type="Embed" ProgID="Equation.DSMT4" ShapeID="_x0000_i1502" DrawAspect="Content" ObjectID="_1624836018" r:id="rId963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03" type="#_x0000_t75" style="width:48.75pt;height:14.25pt" o:ole="">
            <v:imagedata r:id="rId964" o:title=""/>
          </v:shape>
          <o:OLEObject Type="Embed" ProgID="Equation.DSMT4" ShapeID="_x0000_i1503" DrawAspect="Content" ObjectID="_1624836019" r:id="rId965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30"/>
          <w:sz w:val="26"/>
          <w:szCs w:val="26"/>
          <w:lang w:val="fr-FR"/>
        </w:rPr>
        <w:object w:dxaOrig="880" w:dyaOrig="720">
          <v:shape id="_x0000_i1504" type="#_x0000_t75" style="width:44.25pt;height:36pt" o:ole="">
            <v:imagedata r:id="rId966" o:title=""/>
          </v:shape>
          <o:OLEObject Type="Embed" ProgID="Equation.DSMT4" ShapeID="_x0000_i1504" DrawAspect="Content" ObjectID="_1624836020" r:id="rId9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05" type="#_x0000_t75" style="width:42pt;height:18.75pt" o:ole="">
            <v:imagedata r:id="rId968" o:title=""/>
          </v:shape>
          <o:OLEObject Type="Embed" ProgID="Equation.DSMT4" ShapeID="_x0000_i1505" DrawAspect="Content" ObjectID="_1624836021" r:id="rId9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06" type="#_x0000_t75" style="width:44.25pt;height:36pt" o:ole="">
            <v:imagedata r:id="rId970" o:title=""/>
          </v:shape>
          <o:OLEObject Type="Embed" ProgID="Equation.DSMT4" ShapeID="_x0000_i1506" DrawAspect="Content" ObjectID="_1624836022" r:id="rId97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507" type="#_x0000_t75" style="width:41.25pt;height:18.75pt" o:ole="">
            <v:imagedata r:id="rId972" o:title=""/>
          </v:shape>
          <o:OLEObject Type="Embed" ProgID="Equation.DSMT4" ShapeID="_x0000_i1507" DrawAspect="Content" ObjectID="_1624836023" r:id="rId97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6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08" type="#_x0000_t75" style="width:39.75pt;height:14.25pt" o:ole="">
            <v:imagedata r:id="rId974" o:title=""/>
          </v:shape>
          <o:OLEObject Type="Embed" ProgID="Equation.DSMT4" ShapeID="_x0000_i1508" DrawAspect="Content" ObjectID="_1624836024" r:id="rId975"/>
        </w:object>
      </w:r>
      <w:r w:rsidR="00557038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09" type="#_x0000_t75" style="width:11.25pt;height:11.25pt" o:ole="">
            <v:imagedata r:id="rId976" o:title=""/>
          </v:shape>
          <o:OLEObject Type="Embed" ProgID="Equation.DSMT4" ShapeID="_x0000_i1509" DrawAspect="Content" ObjectID="_1624836025" r:id="rId977"/>
        </w:object>
      </w:r>
      <w:r w:rsidR="00557038" w:rsidRPr="00610F8A">
        <w:rPr>
          <w:sz w:val="26"/>
          <w:szCs w:val="26"/>
        </w:rPr>
        <w:t xml:space="preserve">, góc giữa mặt bên với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78" o:title=""/>
          </v:shape>
          <o:OLEObject Type="Embed" ProgID="Equation.DSMT4" ShapeID="_x0000_i1510" DrawAspect="Content" ObjectID="_1624836026" r:id="rId979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11" type="#_x0000_t75" style="width:11.25pt;height:11.25pt" o:ole="">
            <v:imagedata r:id="rId980" o:title=""/>
          </v:shape>
          <o:OLEObject Type="Embed" ProgID="Equation.DSMT4" ShapeID="_x0000_i1511" DrawAspect="Content" ObjectID="_1624836027" r:id="rId981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12" type="#_x0000_t75" style="width:12pt;height:14.25pt" o:ole="">
            <v:imagedata r:id="rId982" o:title=""/>
          </v:shape>
          <o:OLEObject Type="Embed" ProgID="Equation.DSMT4" ShapeID="_x0000_i1512" DrawAspect="Content" ObjectID="_1624836028" r:id="rId983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13" type="#_x0000_t75" style="width:39.75pt;height:14.25pt" o:ole="">
            <v:imagedata r:id="rId984" o:title=""/>
          </v:shape>
          <o:OLEObject Type="Embed" ProgID="Equation.DSMT4" ShapeID="_x0000_i1513" DrawAspect="Content" ObjectID="_1624836029" r:id="rId985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4" type="#_x0000_t75" style="width:54.75pt;height:36pt" o:ole="">
            <v:imagedata r:id="rId986" o:title=""/>
          </v:shape>
          <o:OLEObject Type="Embed" ProgID="Equation.DSMT4" ShapeID="_x0000_i1514" DrawAspect="Content" ObjectID="_1624836030" r:id="rId98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5" type="#_x0000_t75" style="width:54.75pt;height:36pt" o:ole="">
            <v:imagedata r:id="rId988" o:title=""/>
          </v:shape>
          <o:OLEObject Type="Embed" ProgID="Equation.DSMT4" ShapeID="_x0000_i1515" DrawAspect="Content" ObjectID="_1624836031" r:id="rId98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16" type="#_x0000_t75" style="width:39.75pt;height:35.25pt" o:ole="">
            <v:imagedata r:id="rId990" o:title=""/>
          </v:shape>
          <o:OLEObject Type="Embed" ProgID="Equation.DSMT4" ShapeID="_x0000_i1516" DrawAspect="Content" ObjectID="_1624836032" r:id="rId99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17" type="#_x0000_t75" style="width:54.75pt;height:36pt" o:ole="">
            <v:imagedata r:id="rId992" o:title=""/>
          </v:shape>
          <o:OLEObject Type="Embed" ProgID="Equation.DSMT4" ShapeID="_x0000_i1517" DrawAspect="Content" ObjectID="_1624836033" r:id="rId99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7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18" type="#_x0000_t75" style="width:48.75pt;height:14.25pt" o:ole="">
            <v:imagedata r:id="rId994" o:title=""/>
          </v:shape>
          <o:OLEObject Type="Embed" ProgID="Equation.DSMT4" ShapeID="_x0000_i1518" DrawAspect="Content" ObjectID="_1624836034" r:id="rId99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19" type="#_x0000_t75" style="width:39pt;height:14.25pt" o:ole="">
            <v:imagedata r:id="rId996" o:title=""/>
          </v:shape>
          <o:OLEObject Type="Embed" ProgID="Equation.DSMT4" ShapeID="_x0000_i1519" DrawAspect="Content" ObjectID="_1624836035" r:id="rId997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0" type="#_x0000_t75" style="width:11.25pt;height:11.25pt" o:ole="">
            <v:imagedata r:id="rId998" o:title=""/>
          </v:shape>
          <o:OLEObject Type="Embed" ProgID="Equation.DSMT4" ShapeID="_x0000_i1520" DrawAspect="Content" ObjectID="_1624836036" r:id="rId99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21" type="#_x0000_t75" style="width:18pt;height:14.25pt" o:ole="">
            <v:imagedata r:id="rId1000" o:title=""/>
          </v:shape>
          <o:OLEObject Type="Embed" ProgID="Equation.DSMT4" ShapeID="_x0000_i1521" DrawAspect="Content" ObjectID="_1624836037" r:id="rId1001"/>
        </w:object>
      </w:r>
      <w:r w:rsidR="00557038" w:rsidRPr="00610F8A">
        <w:rPr>
          <w:sz w:val="26"/>
          <w:szCs w:val="26"/>
        </w:rPr>
        <w:t xml:space="preserve"> vuông góc đáy và mặt bên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22" type="#_x0000_t75" style="width:39pt;height:20.25pt" o:ole="">
            <v:imagedata r:id="rId1002" o:title=""/>
          </v:shape>
          <o:OLEObject Type="Embed" ProgID="Equation.DSMT4" ShapeID="_x0000_i1522" DrawAspect="Content" ObjectID="_1624836038" r:id="rId1003"/>
        </w:object>
      </w:r>
      <w:r w:rsidR="00557038" w:rsidRPr="00610F8A">
        <w:rPr>
          <w:sz w:val="26"/>
          <w:szCs w:val="26"/>
        </w:rPr>
        <w:t xml:space="preserve"> hợp với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23" type="#_x0000_t75" style="width:21pt;height:17.25pt" o:ole="">
            <v:imagedata r:id="rId1004" o:title=""/>
          </v:shape>
          <o:OLEObject Type="Embed" ProgID="Equation.DSMT4" ShapeID="_x0000_i1523" DrawAspect="Content" ObjectID="_1624836039" r:id="rId100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4" type="#_x0000_t75" style="width:11.25pt;height:11.25pt" o:ole="">
            <v:imagedata r:id="rId1006" o:title=""/>
          </v:shape>
          <o:OLEObject Type="Embed" ProgID="Equation.DSMT4" ShapeID="_x0000_i1524" DrawAspect="Content" ObjectID="_1624836040" r:id="rId100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25" type="#_x0000_t75" style="width:12pt;height:14.25pt" o:ole="">
            <v:imagedata r:id="rId1008" o:title=""/>
          </v:shape>
          <o:OLEObject Type="Embed" ProgID="Equation.DSMT4" ShapeID="_x0000_i1525" DrawAspect="Content" ObjectID="_1624836041" r:id="rId1009"/>
        </w:object>
      </w:r>
      <w:r w:rsidR="00D66629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26" type="#_x0000_t75" style="width:48.75pt;height:14.25pt" o:ole="">
            <v:imagedata r:id="rId1010" o:title=""/>
          </v:shape>
          <o:OLEObject Type="Embed" ProgID="Equation.DSMT4" ShapeID="_x0000_i1526" DrawAspect="Content" ObjectID="_1624836042" r:id="rId101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D66629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7" type="#_x0000_t75" style="width:54.75pt;height:36pt" o:ole="">
            <v:imagedata r:id="rId1012" o:title=""/>
          </v:shape>
          <o:OLEObject Type="Embed" ProgID="Equation.DSMT4" ShapeID="_x0000_i1527" DrawAspect="Content" ObjectID="_1624836043" r:id="rId10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8" type="#_x0000_t75" style="width:54.75pt;height:36pt" o:ole="">
            <v:imagedata r:id="rId1014" o:title=""/>
          </v:shape>
          <o:OLEObject Type="Embed" ProgID="Equation.DSMT4" ShapeID="_x0000_i1528" DrawAspect="Content" ObjectID="_1624836044" r:id="rId10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529" type="#_x0000_t75" style="width:53.25pt;height:18.75pt" o:ole="">
            <v:imagedata r:id="rId1016" o:title=""/>
          </v:shape>
          <o:OLEObject Type="Embed" ProgID="Equation.DSMT4" ShapeID="_x0000_i1529" DrawAspect="Content" ObjectID="_1624836045" r:id="rId10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30" type="#_x0000_t75" style="width:54.75pt;height:36pt" o:ole="">
            <v:imagedata r:id="rId1018" o:title=""/>
          </v:shape>
          <o:OLEObject Type="Embed" ProgID="Equation.DSMT4" ShapeID="_x0000_i1530" DrawAspect="Content" ObjectID="_1624836046" r:id="rId10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38</w:t>
      </w:r>
      <w:r w:rsidR="00586726" w:rsidRPr="00610F8A">
        <w:rPr>
          <w:b/>
          <w:noProof/>
          <w:sz w:val="26"/>
          <w:szCs w:val="26"/>
        </w:rPr>
        <w:t>.</w:t>
      </w:r>
      <w:r w:rsidR="00586726" w:rsidRPr="00610F8A">
        <w:rPr>
          <w:noProof/>
          <w:sz w:val="26"/>
          <w:szCs w:val="26"/>
        </w:rPr>
        <w:t xml:space="preserve"> </w:t>
      </w:r>
      <w:r w:rsidR="00586726" w:rsidRPr="00610F8A">
        <w:rPr>
          <w:b/>
          <w:noProof/>
          <w:sz w:val="26"/>
          <w:szCs w:val="26"/>
        </w:rPr>
        <w:t>(ĐỀ CHÍNH THỨC 2016 – 2017)</w:t>
      </w:r>
      <w:r w:rsidR="00586726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531" type="#_x0000_t75" style="width:48.75pt;height:14.25pt" o:ole="">
            <v:imagedata r:id="rId1020" o:title=""/>
          </v:shape>
          <o:OLEObject Type="Embed" ProgID="Equation.DSMT4" ShapeID="_x0000_i1531" DrawAspect="Content" ObjectID="_1624836047" r:id="rId1021"/>
        </w:object>
      </w:r>
      <w:r w:rsidR="00586726" w:rsidRPr="00610F8A">
        <w:rPr>
          <w:noProof/>
          <w:sz w:val="26"/>
          <w:szCs w:val="26"/>
        </w:rPr>
        <w:t xml:space="preserve"> có đáy là hình chữ nhật, </w:t>
      </w:r>
      <w:r w:rsidR="007A1347" w:rsidRPr="00610F8A">
        <w:rPr>
          <w:noProof/>
          <w:position w:val="-12"/>
          <w:sz w:val="26"/>
          <w:szCs w:val="26"/>
        </w:rPr>
        <w:object w:dxaOrig="2040" w:dyaOrig="420">
          <v:shape id="_x0000_i1532" type="#_x0000_t75" style="width:102pt;height:21pt" o:ole="">
            <v:imagedata r:id="rId1022" o:title=""/>
          </v:shape>
          <o:OLEObject Type="Embed" ProgID="Equation.DSMT4" ShapeID="_x0000_i1532" DrawAspect="Content" ObjectID="_1624836048" r:id="rId1023"/>
        </w:object>
      </w:r>
      <w:r w:rsidR="00586726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533" type="#_x0000_t75" style="width:18pt;height:14.25pt" o:ole="">
            <v:imagedata r:id="rId1024" o:title=""/>
          </v:shape>
          <o:OLEObject Type="Embed" ProgID="Equation.DSMT4" ShapeID="_x0000_i1533" DrawAspect="Content" ObjectID="_1624836049" r:id="rId1025"/>
        </w:object>
      </w:r>
      <w:r w:rsidR="00586726" w:rsidRPr="00610F8A">
        <w:rPr>
          <w:noProof/>
          <w:sz w:val="26"/>
          <w:szCs w:val="26"/>
        </w:rPr>
        <w:t xml:space="preserve"> vuông góc với đáy và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534" type="#_x0000_t75" style="width:38.25pt;height:20.25pt" o:ole="">
            <v:imagedata r:id="rId1026" o:title=""/>
          </v:shape>
          <o:OLEObject Type="Embed" ProgID="Equation.DSMT4" ShapeID="_x0000_i1534" DrawAspect="Content" ObjectID="_1624836050" r:id="rId1027"/>
        </w:object>
      </w:r>
      <w:r w:rsidR="00586726" w:rsidRPr="00610F8A">
        <w:rPr>
          <w:noProof/>
          <w:sz w:val="26"/>
          <w:szCs w:val="26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1535" type="#_x0000_t75" style="width:21pt;height:17.25pt" o:ole="">
            <v:imagedata r:id="rId1028" o:title=""/>
          </v:shape>
          <o:OLEObject Type="Embed" ProgID="Equation.DSMT4" ShapeID="_x0000_i1535" DrawAspect="Content" ObjectID="_1624836051" r:id="rId1029"/>
        </w:object>
      </w:r>
      <w:r w:rsidR="00586726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536" type="#_x0000_t75" style="width:12pt;height:14.25pt" o:ole="">
            <v:imagedata r:id="rId1030" o:title=""/>
          </v:shape>
          <o:OLEObject Type="Embed" ProgID="Equation.DSMT4" ShapeID="_x0000_i1536" DrawAspect="Content" ObjectID="_1624836052" r:id="rId1031"/>
        </w:object>
      </w:r>
      <w:r w:rsidR="00586726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537" type="#_x0000_t75" style="width:51pt;height:14.25pt" o:ole="">
            <v:imagedata r:id="rId1032" o:title=""/>
          </v:shape>
          <o:OLEObject Type="Embed" ProgID="Equation.DSMT4" ShapeID="_x0000_i1537" DrawAspect="Content" ObjectID="_1624836053" r:id="rId1033"/>
        </w:object>
      </w:r>
    </w:p>
    <w:p w:rsidR="0074205F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538" type="#_x0000_t75" style="width:45pt;height:17.25pt" o:ole="">
            <v:imagedata r:id="rId1034" o:title=""/>
          </v:shape>
          <o:OLEObject Type="Embed" ProgID="Equation.DSMT4" ShapeID="_x0000_i1538" DrawAspect="Content" ObjectID="_1624836054" r:id="rId103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539" type="#_x0000_t75" style="width:60pt;height:36pt" o:ole="">
            <v:imagedata r:id="rId1036" o:title=""/>
          </v:shape>
          <o:OLEObject Type="Embed" ProgID="Equation.DSMT4" ShapeID="_x0000_i1539" DrawAspect="Content" ObjectID="_1624836055" r:id="rId103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540" type="#_x0000_t75" style="width:39.75pt;height:17.25pt" o:ole="">
            <v:imagedata r:id="rId1038" o:title=""/>
          </v:shape>
          <o:OLEObject Type="Embed" ProgID="Equation.DSMT4" ShapeID="_x0000_i1540" DrawAspect="Content" ObjectID="_1624836056" r:id="rId10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541" type="#_x0000_t75" style="width:42.75pt;height:35.25pt" o:ole="">
            <v:imagedata r:id="rId1040" o:title=""/>
          </v:shape>
          <o:OLEObject Type="Embed" ProgID="Equation.DSMT4" ShapeID="_x0000_i1541" DrawAspect="Content" ObjectID="_1624836057" r:id="rId1041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9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42" type="#_x0000_t75" style="width:48.75pt;height:14.25pt" o:ole="">
            <v:imagedata r:id="rId1042" o:title=""/>
          </v:shape>
          <o:OLEObject Type="Embed" ProgID="Equation.DSMT4" ShapeID="_x0000_i1542" DrawAspect="Content" ObjectID="_1624836058" r:id="rId1043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43" type="#_x0000_t75" style="width:39pt;height:14.25pt" o:ole="">
            <v:imagedata r:id="rId1044" o:title=""/>
          </v:shape>
          <o:OLEObject Type="Embed" ProgID="Equation.DSMT4" ShapeID="_x0000_i1543" DrawAspect="Content" ObjectID="_1624836059" r:id="rId1045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4" type="#_x0000_t75" style="width:11.25pt;height:11.25pt" o:ole="">
            <v:imagedata r:id="rId1046" o:title=""/>
          </v:shape>
          <o:OLEObject Type="Embed" ProgID="Equation.DSMT4" ShapeID="_x0000_i1544" DrawAspect="Content" ObjectID="_1624836060" r:id="rId1047"/>
        </w:object>
      </w:r>
      <w:r w:rsidR="00557038" w:rsidRPr="00610F8A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45" type="#_x0000_t75" style="width:18pt;height:14.25pt" o:ole="">
            <v:imagedata r:id="rId1048" o:title=""/>
          </v:shape>
          <o:OLEObject Type="Embed" ProgID="Equation.DSMT4" ShapeID="_x0000_i1545" DrawAspect="Content" ObjectID="_1624836061" r:id="rId1049"/>
        </w:object>
      </w:r>
      <w:r w:rsidR="00557038" w:rsidRPr="00610F8A">
        <w:rPr>
          <w:sz w:val="26"/>
          <w:szCs w:val="26"/>
        </w:rPr>
        <w:t xml:space="preserve"> vuông góc với mặt phẳng đáy, góc giữa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46" type="#_x0000_t75" style="width:38.25pt;height:20.25pt" o:ole="">
            <v:imagedata r:id="rId1050" o:title=""/>
          </v:shape>
          <o:OLEObject Type="Embed" ProgID="Equation.DSMT4" ShapeID="_x0000_i1546" DrawAspect="Content" ObjectID="_1624836062" r:id="rId1051"/>
        </w:object>
      </w:r>
      <w:r w:rsidR="00557038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47" type="#_x0000_t75" style="width:48.75pt;height:20.25pt" o:ole="">
            <v:imagedata r:id="rId1052" o:title=""/>
          </v:shape>
          <o:OLEObject Type="Embed" ProgID="Equation.DSMT4" ShapeID="_x0000_i1547" DrawAspect="Content" ObjectID="_1624836063" r:id="rId1053"/>
        </w:object>
      </w:r>
      <w:r w:rsidR="00557038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48" type="#_x0000_t75" style="width:21pt;height:17.25pt" o:ole="">
            <v:imagedata r:id="rId1054" o:title=""/>
          </v:shape>
          <o:OLEObject Type="Embed" ProgID="Equation.DSMT4" ShapeID="_x0000_i1548" DrawAspect="Content" ObjectID="_1624836064" r:id="rId105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9" type="#_x0000_t75" style="width:11.25pt;height:11.25pt" o:ole="">
            <v:imagedata r:id="rId1056" o:title=""/>
          </v:shape>
          <o:OLEObject Type="Embed" ProgID="Equation.DSMT4" ShapeID="_x0000_i1549" DrawAspect="Content" ObjectID="_1624836065" r:id="rId105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50" type="#_x0000_t75" style="width:12pt;height:14.25pt" o:ole="">
            <v:imagedata r:id="rId1058" o:title=""/>
          </v:shape>
          <o:OLEObject Type="Embed" ProgID="Equation.DSMT4" ShapeID="_x0000_i1550" DrawAspect="Content" ObjectID="_1624836066" r:id="rId1059"/>
        </w:object>
      </w:r>
      <w:r w:rsidR="00F47401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1" type="#_x0000_t75" style="width:48.75pt;height:14.25pt" o:ole="">
            <v:imagedata r:id="rId1060" o:title=""/>
          </v:shape>
          <o:OLEObject Type="Embed" ProgID="Equation.DSMT4" ShapeID="_x0000_i1551" DrawAspect="Content" ObjectID="_1624836067" r:id="rId1061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4740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2" type="#_x0000_t75" style="width:56.25pt;height:36pt" o:ole="">
            <v:imagedata r:id="rId1062" o:title=""/>
          </v:shape>
          <o:OLEObject Type="Embed" ProgID="Equation.DSMT4" ShapeID="_x0000_i1552" DrawAspect="Content" ObjectID="_1624836068" r:id="rId106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553" type="#_x0000_t75" style="width:36pt;height:17.25pt" o:ole="">
            <v:imagedata r:id="rId1064" o:title=""/>
          </v:shape>
          <o:OLEObject Type="Embed" ProgID="Equation.DSMT4" ShapeID="_x0000_i1553" DrawAspect="Content" ObjectID="_1624836069" r:id="rId106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4" type="#_x0000_t75" style="width:56.25pt;height:36pt" o:ole="">
            <v:imagedata r:id="rId1066" o:title=""/>
          </v:shape>
          <o:OLEObject Type="Embed" ProgID="Equation.DSMT4" ShapeID="_x0000_i1554" DrawAspect="Content" ObjectID="_1624836070" r:id="rId10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555" type="#_x0000_t75" style="width:56.25pt;height:36pt" o:ole="">
            <v:imagedata r:id="rId1068" o:title=""/>
          </v:shape>
          <o:OLEObject Type="Embed" ProgID="Equation.DSMT4" ShapeID="_x0000_i1555" DrawAspect="Content" ObjectID="_1624836071" r:id="rId10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40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6" type="#_x0000_t75" style="width:48.75pt;height:14.25pt" o:ole="">
            <v:imagedata r:id="rId1070" o:title=""/>
          </v:shape>
          <o:OLEObject Type="Embed" ProgID="Equation.DSMT4" ShapeID="_x0000_i1556" DrawAspect="Content" ObjectID="_1624836072" r:id="rId107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57" type="#_x0000_t75" style="width:39pt;height:14.25pt" o:ole="">
            <v:imagedata r:id="rId1072" o:title=""/>
          </v:shape>
          <o:OLEObject Type="Embed" ProgID="Equation.DSMT4" ShapeID="_x0000_i1557" DrawAspect="Content" ObjectID="_1624836073" r:id="rId1073"/>
        </w:object>
      </w:r>
      <w:r w:rsidR="00557038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58" type="#_x0000_t75" style="width:11.25pt;height:11.25pt" o:ole="">
            <v:imagedata r:id="rId1074" o:title=""/>
          </v:shape>
          <o:OLEObject Type="Embed" ProgID="Equation.DSMT4" ShapeID="_x0000_i1558" DrawAspect="Content" ObjectID="_1624836074" r:id="rId1075"/>
        </w:object>
      </w:r>
      <w:r w:rsidR="00557038" w:rsidRPr="00610F8A">
        <w:rPr>
          <w:sz w:val="26"/>
          <w:szCs w:val="26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559" type="#_x0000_t75" style="width:42pt;height:14.25pt" o:ole="">
            <v:imagedata r:id="rId1076" o:title=""/>
          </v:shape>
          <o:OLEObject Type="Embed" ProgID="Equation.DSMT4" ShapeID="_x0000_i1559" DrawAspect="Content" ObjectID="_1624836075" r:id="rId1077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560" type="#_x0000_t75" style="width:27pt;height:14.25pt" o:ole="">
            <v:imagedata r:id="rId1078" o:title=""/>
          </v:shape>
          <o:OLEObject Type="Embed" ProgID="Equation.DSMT4" ShapeID="_x0000_i1560" DrawAspect="Content" ObjectID="_1624836076" r:id="rId1079"/>
        </w:object>
      </w:r>
      <w:r w:rsidR="00557038"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1" type="#_x0000_t75" style="width:12pt;height:14.25pt" o:ole="">
            <v:imagedata r:id="rId1080" o:title=""/>
          </v:shape>
          <o:OLEObject Type="Embed" ProgID="Equation.DSMT4" ShapeID="_x0000_i1561" DrawAspect="Content" ObjectID="_1624836077" r:id="rId1081"/>
        </w:object>
      </w:r>
      <w:r w:rsidR="00557038" w:rsidRPr="00610F8A">
        <w:rPr>
          <w:sz w:val="26"/>
          <w:szCs w:val="26"/>
        </w:rPr>
        <w:t xml:space="preserve"> và nằm trong mặt phẳng vuông góc với đáy, góc giữa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62" type="#_x0000_t75" style="width:39pt;height:20.25pt" o:ole="">
            <v:imagedata r:id="rId1082" o:title=""/>
          </v:shape>
          <o:OLEObject Type="Embed" ProgID="Equation.DSMT4" ShapeID="_x0000_i1562" DrawAspect="Content" ObjectID="_1624836078" r:id="rId1083"/>
        </w:object>
      </w:r>
      <w:r w:rsidR="00557038" w:rsidRPr="00610F8A">
        <w:rPr>
          <w:sz w:val="26"/>
          <w:szCs w:val="26"/>
        </w:rPr>
        <w:t xml:space="preserve"> và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63" type="#_x0000_t75" style="width:21pt;height:17.25pt" o:ole="">
            <v:imagedata r:id="rId1084" o:title=""/>
          </v:shape>
          <o:OLEObject Type="Embed" ProgID="Equation.DSMT4" ShapeID="_x0000_i1563" DrawAspect="Content" ObjectID="_1624836079" r:id="rId108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64" type="#_x0000_t75" style="width:11.25pt;height:11.25pt" o:ole="">
            <v:imagedata r:id="rId1086" o:title=""/>
          </v:shape>
          <o:OLEObject Type="Embed" ProgID="Equation.DSMT4" ShapeID="_x0000_i1564" DrawAspect="Content" ObjectID="_1624836080" r:id="rId108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5" type="#_x0000_t75" style="width:12pt;height:14.25pt" o:ole="">
            <v:imagedata r:id="rId1088" o:title=""/>
          </v:shape>
          <o:OLEObject Type="Embed" ProgID="Equation.DSMT4" ShapeID="_x0000_i1565" DrawAspect="Content" ObjectID="_1624836081" r:id="rId1089"/>
        </w:object>
      </w:r>
      <w:r w:rsidR="00CD61DB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66" type="#_x0000_t75" style="width:48.75pt;height:14.25pt" o:ole="">
            <v:imagedata r:id="rId1090" o:title=""/>
          </v:shape>
          <o:OLEObject Type="Embed" ProgID="Equation.DSMT4" ShapeID="_x0000_i1566" DrawAspect="Content" ObjectID="_1624836082" r:id="rId109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D61D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7" type="#_x0000_t75" style="width:39.75pt;height:35.25pt" o:ole="">
            <v:imagedata r:id="rId1092" o:title=""/>
          </v:shape>
          <o:OLEObject Type="Embed" ProgID="Equation.DSMT4" ShapeID="_x0000_i1567" DrawAspect="Content" ObjectID="_1624836083" r:id="rId109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568" type="#_x0000_t75" style="width:45pt;height:35.25pt" o:ole="">
            <v:imagedata r:id="rId1094" o:title=""/>
          </v:shape>
          <o:OLEObject Type="Embed" ProgID="Equation.DSMT4" ShapeID="_x0000_i1568" DrawAspect="Content" ObjectID="_1624836084" r:id="rId109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9" type="#_x0000_t75" style="width:39.75pt;height:35.25pt" o:ole="">
            <v:imagedata r:id="rId1096" o:title=""/>
          </v:shape>
          <o:OLEObject Type="Embed" ProgID="Equation.DSMT4" ShapeID="_x0000_i1569" DrawAspect="Content" ObjectID="_1624836085" r:id="rId109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570" type="#_x0000_t75" style="width:39.75pt;height:35.25pt" o:ole="">
            <v:imagedata r:id="rId1098" o:title=""/>
          </v:shape>
          <o:OLEObject Type="Embed" ProgID="Equation.DSMT4" ShapeID="_x0000_i1570" DrawAspect="Content" ObjectID="_1624836086" r:id="rId109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41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71" type="#_x0000_t75" style="width:48.75pt;height:14.25pt" o:ole="">
            <v:imagedata r:id="rId1100" o:title=""/>
          </v:shape>
          <o:OLEObject Type="Embed" ProgID="Equation.DSMT4" ShapeID="_x0000_i1571" DrawAspect="Content" ObjectID="_1624836087" r:id="rId110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72" type="#_x0000_t75" style="width:39pt;height:14.25pt" o:ole="">
            <v:imagedata r:id="rId1102" o:title=""/>
          </v:shape>
          <o:OLEObject Type="Embed" ProgID="Equation.DSMT4" ShapeID="_x0000_i1572" DrawAspect="Content" ObjectID="_1624836088" r:id="rId1103"/>
        </w:object>
      </w:r>
      <w:r w:rsidR="00557038" w:rsidRPr="00610F8A">
        <w:rPr>
          <w:sz w:val="26"/>
          <w:szCs w:val="26"/>
        </w:rPr>
        <w:t xml:space="preserve">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573" type="#_x0000_t75" style="width:12pt;height:12.75pt" o:ole="">
            <v:imagedata r:id="rId1104" o:title=""/>
          </v:shape>
          <o:OLEObject Type="Embed" ProgID="Equation.DSMT4" ShapeID="_x0000_i1573" DrawAspect="Content" ObjectID="_1624836089" r:id="rId1105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574" type="#_x0000_t75" style="width:14.25pt;height:12.75pt" o:ole="">
            <v:imagedata r:id="rId1106" o:title=""/>
          </v:shape>
          <o:OLEObject Type="Embed" ProgID="Equation.DSMT4" ShapeID="_x0000_i1574" DrawAspect="Content" ObjectID="_1624836090" r:id="rId110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575" type="#_x0000_t75" style="width:1in;height:14.25pt" o:ole="">
            <v:imagedata r:id="rId1108" o:title=""/>
          </v:shape>
          <o:OLEObject Type="Embed" ProgID="Equation.DSMT4" ShapeID="_x0000_i1575" DrawAspect="Content" ObjectID="_1624836091" r:id="rId110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20" w:dyaOrig="260">
          <v:shape id="_x0000_i1576" type="#_x0000_t75" style="width:41.25pt;height:12.75pt" o:ole="">
            <v:imagedata r:id="rId1110" o:title=""/>
          </v:shape>
          <o:OLEObject Type="Embed" ProgID="Equation.DSMT4" ShapeID="_x0000_i1576" DrawAspect="Content" ObjectID="_1624836092" r:id="rId1111"/>
        </w:object>
      </w:r>
      <w:r w:rsidR="00557038"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77" type="#_x0000_t75" style="width:18pt;height:14.25pt" o:ole="">
            <v:imagedata r:id="rId1112" o:title=""/>
          </v:shape>
          <o:OLEObject Type="Embed" ProgID="Equation.DSMT4" ShapeID="_x0000_i1577" DrawAspect="Content" ObjectID="_1624836093" r:id="rId1113"/>
        </w:object>
      </w:r>
      <w:r w:rsidR="00557038" w:rsidRPr="00610F8A">
        <w:rPr>
          <w:sz w:val="26"/>
          <w:szCs w:val="26"/>
        </w:rPr>
        <w:t xml:space="preserve"> vuông góc với đáy;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4" o:title=""/>
          </v:shape>
          <o:OLEObject Type="Embed" ProgID="Equation.DSMT4" ShapeID="_x0000_i1578" DrawAspect="Content" ObjectID="_1624836094" r:id="rId1115"/>
        </w:object>
      </w:r>
      <w:r w:rsidR="00557038"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79" type="#_x0000_t75" style="width:48.75pt;height:20.25pt" o:ole="">
            <v:imagedata r:id="rId1116" o:title=""/>
          </v:shape>
          <o:OLEObject Type="Embed" ProgID="Equation.DSMT4" ShapeID="_x0000_i1579" DrawAspect="Content" ObjectID="_1624836095" r:id="rId1117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80" type="#_x0000_t75" style="width:21pt;height:17.25pt" o:ole="">
            <v:imagedata r:id="rId1118" o:title=""/>
          </v:shape>
          <o:OLEObject Type="Embed" ProgID="Equation.DSMT4" ShapeID="_x0000_i1580" DrawAspect="Content" ObjectID="_1624836096" r:id="rId1119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81" type="#_x0000_t75" style="width:12pt;height:14.25pt" o:ole="">
            <v:imagedata r:id="rId1120" o:title=""/>
          </v:shape>
          <o:OLEObject Type="Embed" ProgID="Equation.DSMT4" ShapeID="_x0000_i1581" DrawAspect="Content" ObjectID="_1624836097" r:id="rId1121"/>
        </w:object>
      </w:r>
      <w:r w:rsidR="0074262D" w:rsidRPr="00610F8A">
        <w:rPr>
          <w:sz w:val="26"/>
          <w:szCs w:val="26"/>
        </w:rPr>
        <w:t xml:space="preserve">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82" type="#_x0000_t75" style="width:48.75pt;height:14.25pt" o:ole="">
            <v:imagedata r:id="rId1122" o:title=""/>
          </v:shape>
          <o:OLEObject Type="Embed" ProgID="Equation.DSMT4" ShapeID="_x0000_i1582" DrawAspect="Content" ObjectID="_1624836098" r:id="rId1123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4262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83" type="#_x0000_t75" style="width:42pt;height:18.75pt" o:ole="">
            <v:imagedata r:id="rId1124" o:title=""/>
          </v:shape>
          <o:OLEObject Type="Embed" ProgID="Equation.DSMT4" ShapeID="_x0000_i1583" DrawAspect="Content" ObjectID="_1624836099" r:id="rId112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99" w:dyaOrig="720">
          <v:shape id="_x0000_i1584" type="#_x0000_t75" style="width:50.25pt;height:36pt" o:ole="">
            <v:imagedata r:id="rId1126" o:title=""/>
          </v:shape>
          <o:OLEObject Type="Embed" ProgID="Equation.DSMT4" ShapeID="_x0000_i1584" DrawAspect="Content" ObjectID="_1624836100" r:id="rId112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85" type="#_x0000_t75" style="width:44.25pt;height:36pt" o:ole="">
            <v:imagedata r:id="rId1128" o:title=""/>
          </v:shape>
          <o:OLEObject Type="Embed" ProgID="Equation.DSMT4" ShapeID="_x0000_i1585" DrawAspect="Content" ObjectID="_1624836101" r:id="rId112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586" type="#_x0000_t75" style="width:44.25pt;height:36pt" o:ole="">
            <v:imagedata r:id="rId1130" o:title=""/>
          </v:shape>
          <o:OLEObject Type="Embed" ProgID="Equation.DSMT4" ShapeID="_x0000_i1586" DrawAspect="Content" ObjectID="_1624836102" r:id="rId113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A5433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2</w:t>
      </w:r>
      <w:r w:rsidR="00A54336" w:rsidRPr="00610F8A">
        <w:rPr>
          <w:b/>
          <w:sz w:val="26"/>
          <w:szCs w:val="26"/>
        </w:rPr>
        <w:t>.</w:t>
      </w:r>
      <w:r w:rsidR="00A54336" w:rsidRPr="00610F8A">
        <w:rPr>
          <w:sz w:val="26"/>
          <w:szCs w:val="26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87" type="#_x0000_t75" style="width:39pt;height:14.25pt" o:ole="">
            <v:imagedata r:id="rId1132" o:title=""/>
          </v:shape>
          <o:OLEObject Type="Embed" ProgID="Equation.DSMT4" ShapeID="_x0000_i1587" DrawAspect="Content" ObjectID="_1624836103" r:id="rId1133"/>
        </w:object>
      </w:r>
      <w:r w:rsidR="00A54336" w:rsidRPr="00610F8A">
        <w:rPr>
          <w:sz w:val="26"/>
          <w:szCs w:val="26"/>
        </w:rPr>
        <w:t xml:space="preserve"> có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8" type="#_x0000_t75" style="width:71.25pt;height:20.25pt" o:ole="">
            <v:imagedata r:id="rId1134" o:title=""/>
          </v:shape>
          <o:OLEObject Type="Embed" ProgID="Equation.DSMT4" ShapeID="_x0000_i1588" DrawAspect="Content" ObjectID="_1624836104" r:id="rId1135"/>
        </w:object>
      </w:r>
      <w:r w:rsidR="00A54336" w:rsidRPr="00610F8A">
        <w:rPr>
          <w:sz w:val="26"/>
          <w:szCs w:val="26"/>
        </w:rPr>
        <w:t xml:space="preserve">,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9" type="#_x0000_t75" style="width:71.25pt;height:20.25pt" o:ole="">
            <v:imagedata r:id="rId1136" o:title=""/>
          </v:shape>
          <o:OLEObject Type="Embed" ProgID="Equation.DSMT4" ShapeID="_x0000_i1589" DrawAspect="Content" ObjectID="_1624836105" r:id="rId1137"/>
        </w:object>
      </w:r>
      <w:r w:rsidR="00A54336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120" w:dyaOrig="279">
          <v:shape id="_x0000_i1590" type="#_x0000_t75" style="width:56.25pt;height:14.25pt" o:ole="">
            <v:imagedata r:id="rId1138" o:title=""/>
          </v:shape>
          <o:OLEObject Type="Embed" ProgID="Equation.DSMT4" ShapeID="_x0000_i1590" DrawAspect="Content" ObjectID="_1624836106" r:id="rId1139"/>
        </w:object>
      </w:r>
      <w:r w:rsidR="00A54336" w:rsidRPr="00610F8A">
        <w:rPr>
          <w:sz w:val="26"/>
          <w:szCs w:val="26"/>
        </w:rPr>
        <w:t xml:space="preserve">. Góc giữa ha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1" type="#_x0000_t75" style="width:39.75pt;height:20.25pt" o:ole="">
            <v:imagedata r:id="rId1140" o:title=""/>
          </v:shape>
          <o:OLEObject Type="Embed" ProgID="Equation.DSMT4" ShapeID="_x0000_i1591" DrawAspect="Content" ObjectID="_1624836107" r:id="rId1141"/>
        </w:object>
      </w:r>
      <w:r w:rsidR="00A54336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2" type="#_x0000_t75" style="width:39.75pt;height:20.25pt" o:ole="">
            <v:imagedata r:id="rId1142" o:title=""/>
          </v:shape>
          <o:OLEObject Type="Embed" ProgID="Equation.DSMT4" ShapeID="_x0000_i1592" DrawAspect="Content" ObjectID="_1624836108" r:id="rId1143"/>
        </w:object>
      </w:r>
      <w:r w:rsidR="00A54336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93" type="#_x0000_t75" style="width:21pt;height:17.25pt" o:ole="">
            <v:imagedata r:id="rId1144" o:title=""/>
          </v:shape>
          <o:OLEObject Type="Embed" ProgID="Equation.DSMT4" ShapeID="_x0000_i1593" DrawAspect="Content" ObjectID="_1624836109" r:id="rId1145"/>
        </w:object>
      </w:r>
      <w:r w:rsidR="00A54336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94" type="#_x0000_t75" style="width:12pt;height:14.25pt" o:ole="">
            <v:imagedata r:id="rId1146" o:title=""/>
          </v:shape>
          <o:OLEObject Type="Embed" ProgID="Equation.DSMT4" ShapeID="_x0000_i1594" DrawAspect="Content" ObjectID="_1624836110" r:id="rId1147"/>
        </w:object>
      </w:r>
      <w:r w:rsidR="00A54336" w:rsidRPr="00610F8A">
        <w:rPr>
          <w:sz w:val="26"/>
          <w:szCs w:val="26"/>
        </w:rPr>
        <w:t xml:space="preserve"> của khối tứ diện đã cho.</w:t>
      </w:r>
    </w:p>
    <w:p w:rsidR="00A54336" w:rsidRPr="00610F8A" w:rsidRDefault="00A5433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5" type="#_x0000_t75" style="width:71.25pt;height:36pt" o:ole="">
            <v:imagedata r:id="rId1148" o:title=""/>
          </v:shape>
          <o:OLEObject Type="Embed" ProgID="Equation.DSMT4" ShapeID="_x0000_i1595" DrawAspect="Content" ObjectID="_1624836111" r:id="rId1149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6" type="#_x0000_t75" style="width:71.25pt;height:36pt" o:ole="">
            <v:imagedata r:id="rId1150" o:title=""/>
          </v:shape>
          <o:OLEObject Type="Embed" ProgID="Equation.DSMT4" ShapeID="_x0000_i1596" DrawAspect="Content" ObjectID="_1624836112" r:id="rId115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8"/>
          <w:sz w:val="26"/>
          <w:szCs w:val="26"/>
        </w:rPr>
        <w:object w:dxaOrig="1340" w:dyaOrig="380">
          <v:shape id="_x0000_i1597" type="#_x0000_t75" style="width:66.75pt;height:18.75pt" o:ole="">
            <v:imagedata r:id="rId1152" o:title=""/>
          </v:shape>
          <o:OLEObject Type="Embed" ProgID="Equation.DSMT4" ShapeID="_x0000_i1597" DrawAspect="Content" ObjectID="_1624836113" r:id="rId1153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26"/>
          <w:sz w:val="26"/>
          <w:szCs w:val="26"/>
        </w:rPr>
        <w:object w:dxaOrig="1400" w:dyaOrig="720">
          <v:shape id="_x0000_i1598" type="#_x0000_t75" style="width:69.75pt;height:36pt" o:ole="">
            <v:imagedata r:id="rId1154" o:title=""/>
          </v:shape>
          <o:OLEObject Type="Embed" ProgID="Equation.DSMT4" ShapeID="_x0000_i1598" DrawAspect="Content" ObjectID="_1624836114" r:id="rId1155"/>
        </w:object>
      </w:r>
      <w:r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Câu 43.</w:t>
      </w:r>
      <w:r w:rsidR="00557038" w:rsidRPr="00610F8A">
        <w:rPr>
          <w:b/>
          <w:sz w:val="26"/>
          <w:szCs w:val="26"/>
          <w:lang w:val="fr-FR"/>
        </w:rPr>
        <w:t xml:space="preserve"> (ĐỀ MINH HỌA</w:t>
      </w:r>
      <w:r w:rsidR="00AC40C8" w:rsidRPr="00610F8A">
        <w:rPr>
          <w:b/>
          <w:sz w:val="26"/>
          <w:szCs w:val="26"/>
          <w:lang w:val="fr-FR"/>
        </w:rPr>
        <w:t xml:space="preserve"> 2016 – 2</w:t>
      </w:r>
      <w:r w:rsidR="00557038" w:rsidRPr="00610F8A">
        <w:rPr>
          <w:b/>
          <w:sz w:val="26"/>
          <w:szCs w:val="26"/>
          <w:lang w:val="fr-FR"/>
        </w:rPr>
        <w:t xml:space="preserve">017) </w:t>
      </w:r>
      <w:r w:rsidR="00557038" w:rsidRPr="00610F8A">
        <w:rPr>
          <w:sz w:val="26"/>
          <w:szCs w:val="26"/>
          <w:lang w:val="fr-FR"/>
        </w:rPr>
        <w:t xml:space="preserve">Cho tứ diện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599" type="#_x0000_t75" style="width:39pt;height:14.25pt" o:ole="">
            <v:imagedata r:id="rId1156" o:title=""/>
          </v:shape>
          <o:OLEObject Type="Embed" ProgID="Equation.DSMT4" ShapeID="_x0000_i1599" DrawAspect="Content" ObjectID="_1624836115" r:id="rId1157"/>
        </w:object>
      </w:r>
      <w:r w:rsidR="00557038" w:rsidRPr="00610F8A">
        <w:rPr>
          <w:sz w:val="26"/>
          <w:szCs w:val="26"/>
          <w:lang w:val="fr-FR"/>
        </w:rPr>
        <w:t xml:space="preserve"> có các cạnh </w:t>
      </w:r>
      <w:r w:rsidR="007A1347" w:rsidRPr="00610F8A">
        <w:rPr>
          <w:position w:val="-10"/>
          <w:sz w:val="26"/>
          <w:szCs w:val="26"/>
          <w:lang w:val="fr-FR"/>
        </w:rPr>
        <w:object w:dxaOrig="920" w:dyaOrig="320">
          <v:shape id="_x0000_i1600" type="#_x0000_t75" style="width:45.75pt;height:15.75pt" o:ole="">
            <v:imagedata r:id="rId1158" o:title=""/>
          </v:shape>
          <o:OLEObject Type="Embed" ProgID="Equation.DSMT4" ShapeID="_x0000_i1600" DrawAspect="Content" ObjectID="_1624836116" r:id="rId1159"/>
        </w:object>
      </w:r>
      <w:r w:rsidR="00557038"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1601" type="#_x0000_t75" style="width:21.75pt;height:12.75pt" o:ole="">
            <v:imagedata r:id="rId1160" o:title=""/>
          </v:shape>
          <o:OLEObject Type="Embed" ProgID="Equation.DSMT4" ShapeID="_x0000_i1601" DrawAspect="Content" ObjectID="_1624836117" r:id="rId1161"/>
        </w:object>
      </w:r>
      <w:r w:rsidR="00557038" w:rsidRPr="00610F8A">
        <w:rPr>
          <w:sz w:val="26"/>
          <w:szCs w:val="26"/>
          <w:lang w:val="fr-FR"/>
        </w:rPr>
        <w:t xml:space="preserve"> đôi một vuông góc với nhau; </w:t>
      </w:r>
      <w:r w:rsidR="007A1347" w:rsidRPr="00610F8A">
        <w:rPr>
          <w:position w:val="-12"/>
          <w:sz w:val="26"/>
          <w:szCs w:val="26"/>
          <w:lang w:val="fr-FR"/>
        </w:rPr>
        <w:object w:dxaOrig="2000" w:dyaOrig="340">
          <v:shape id="_x0000_i1602" type="#_x0000_t75" style="width:99.75pt;height:17.25pt" o:ole="">
            <v:imagedata r:id="rId1162" o:title=""/>
          </v:shape>
          <o:OLEObject Type="Embed" ProgID="Equation.DSMT4" ShapeID="_x0000_i1602" DrawAspect="Content" ObjectID="_1624836118" r:id="rId1163"/>
        </w:object>
      </w:r>
      <w:r w:rsidR="00557038"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603" type="#_x0000_t75" style="width:51pt;height:14.25pt" o:ole="">
            <v:imagedata r:id="rId1164" o:title=""/>
          </v:shape>
          <o:OLEObject Type="Embed" ProgID="Equation.DSMT4" ShapeID="_x0000_i1603" DrawAspect="Content" ObjectID="_1624836119" r:id="rId1165"/>
        </w:object>
      </w:r>
      <w:r w:rsidR="00557038" w:rsidRPr="00610F8A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10"/>
          <w:sz w:val="26"/>
          <w:szCs w:val="26"/>
          <w:lang w:val="fr-FR"/>
        </w:rPr>
        <w:object w:dxaOrig="1020" w:dyaOrig="320">
          <v:shape id="_x0000_i1604" type="#_x0000_t75" style="width:51pt;height:15.75pt" o:ole="">
            <v:imagedata r:id="rId1166" o:title=""/>
          </v:shape>
          <o:OLEObject Type="Embed" ProgID="Equation.DSMT4" ShapeID="_x0000_i1604" DrawAspect="Content" ObjectID="_1624836120" r:id="rId1167"/>
        </w:object>
      </w:r>
      <w:r w:rsidR="00557038" w:rsidRPr="00610F8A">
        <w:rPr>
          <w:sz w:val="26"/>
          <w:szCs w:val="26"/>
          <w:lang w:val="fr-FR"/>
        </w:rPr>
        <w:t xml:space="preserve"> tương ứng là trung điểm các cạnh </w:t>
      </w:r>
      <w:r w:rsidR="007A1347" w:rsidRPr="00610F8A">
        <w:rPr>
          <w:position w:val="-12"/>
          <w:sz w:val="26"/>
          <w:szCs w:val="26"/>
          <w:lang w:val="fr-FR"/>
        </w:rPr>
        <w:object w:dxaOrig="1540" w:dyaOrig="340">
          <v:shape id="_x0000_i1605" type="#_x0000_t75" style="width:77.25pt;height:17.25pt" o:ole="">
            <v:imagedata r:id="rId1168" o:title=""/>
          </v:shape>
          <o:OLEObject Type="Embed" ProgID="Equation.DSMT4" ShapeID="_x0000_i1605" DrawAspect="Content" ObjectID="_1624836121" r:id="rId1169"/>
        </w:object>
      </w:r>
      <w:r w:rsidR="00557038"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606" type="#_x0000_t75" style="width:12pt;height:14.25pt" o:ole="">
            <v:imagedata r:id="rId1170" o:title=""/>
          </v:shape>
          <o:OLEObject Type="Embed" ProgID="Equation.DSMT4" ShapeID="_x0000_i1606" DrawAspect="Content" ObjectID="_1624836122" r:id="rId1171"/>
        </w:object>
      </w:r>
      <w:r w:rsidR="00557038" w:rsidRPr="00610F8A">
        <w:rPr>
          <w:sz w:val="26"/>
          <w:szCs w:val="26"/>
          <w:lang w:val="fr-FR"/>
        </w:rPr>
        <w:t xml:space="preserve"> của tứ diện </w:t>
      </w:r>
      <w:r w:rsidR="007A1347" w:rsidRPr="00610F8A">
        <w:rPr>
          <w:position w:val="-6"/>
          <w:sz w:val="26"/>
          <w:szCs w:val="26"/>
          <w:lang w:val="fr-FR"/>
        </w:rPr>
        <w:object w:dxaOrig="840" w:dyaOrig="279">
          <v:shape id="_x0000_i1607" type="#_x0000_t75" style="width:42pt;height:14.25pt" o:ole="">
            <v:imagedata r:id="rId1172" o:title=""/>
          </v:shape>
          <o:OLEObject Type="Embed" ProgID="Equation.DSMT4" ShapeID="_x0000_i1607" DrawAspect="Content" ObjectID="_1624836123" r:id="rId1173"/>
        </w:object>
      </w:r>
      <w:r w:rsidR="00557038" w:rsidRPr="00610F8A">
        <w:rPr>
          <w:sz w:val="26"/>
          <w:szCs w:val="26"/>
          <w:lang w:val="fr-FR"/>
        </w:rPr>
        <w:t xml:space="preserve"> </w:t>
      </w:r>
    </w:p>
    <w:p w:rsidR="009F6F61" w:rsidRPr="00610F8A" w:rsidRDefault="00AC40C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99" w:dyaOrig="680">
          <v:shape id="_x0000_i1608" type="#_x0000_t75" style="width:50.25pt;height:33.75pt" o:ole="">
            <v:imagedata r:id="rId1174" o:title=""/>
          </v:shape>
          <o:OLEObject Type="Embed" ProgID="Equation.DSMT4" ShapeID="_x0000_i1608" DrawAspect="Content" ObjectID="_1624836124" r:id="rId1175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1020" w:dyaOrig="340">
          <v:shape id="_x0000_i1609" type="#_x0000_t75" style="width:51pt;height:17.25pt" o:ole="">
            <v:imagedata r:id="rId1176" o:title=""/>
          </v:shape>
          <o:OLEObject Type="Embed" ProgID="Equation.DSMT4" ShapeID="_x0000_i1609" DrawAspect="Content" ObjectID="_1624836125" r:id="rId1177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680">
          <v:shape id="_x0000_i1610" type="#_x0000_t75" style="width:56.25pt;height:33.75pt" o:ole="">
            <v:imagedata r:id="rId1178" o:title=""/>
          </v:shape>
          <o:OLEObject Type="Embed" ProgID="Equation.DSMT4" ShapeID="_x0000_i1610" DrawAspect="Content" ObjectID="_1624836126" r:id="rId1179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20" w:dyaOrig="340">
          <v:shape id="_x0000_i1611" type="#_x0000_t75" style="width:45.75pt;height:17.25pt" o:ole="">
            <v:imagedata r:id="rId1180" o:title=""/>
          </v:shape>
          <o:OLEObject Type="Embed" ProgID="Equation.DSMT4" ShapeID="_x0000_i1611" DrawAspect="Content" ObjectID="_1624836127" r:id="rId1181"/>
        </w:objec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</w:t>
      </w:r>
      <w:r w:rsidR="003E5E65" w:rsidRPr="00610F8A">
        <w:rPr>
          <w:b/>
          <w:sz w:val="26"/>
          <w:szCs w:val="26"/>
        </w:rPr>
        <w:t>.</w:t>
      </w:r>
      <w:r w:rsidR="003E5E65" w:rsidRPr="00610F8A">
        <w:rPr>
          <w:sz w:val="26"/>
          <w:szCs w:val="26"/>
        </w:rPr>
        <w:t xml:space="preserve"> </w:t>
      </w:r>
      <w:r w:rsidR="003E5E65" w:rsidRPr="00610F8A">
        <w:rPr>
          <w:b/>
          <w:sz w:val="26"/>
          <w:szCs w:val="26"/>
        </w:rPr>
        <w:t>(ĐỀ THỬ NGHIỆM 2016 – 2017)</w:t>
      </w:r>
      <w:r w:rsidR="003E5E65" w:rsidRPr="00610F8A">
        <w:rPr>
          <w:sz w:val="26"/>
          <w:szCs w:val="26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12" type="#_x0000_t75" style="width:39pt;height:14.25pt" o:ole="">
            <v:imagedata r:id="rId1182" o:title=""/>
          </v:shape>
          <o:OLEObject Type="Embed" ProgID="Equation.DSMT4" ShapeID="_x0000_i1612" DrawAspect="Content" ObjectID="_1624836128" r:id="rId1183"/>
        </w:object>
      </w:r>
      <w:r w:rsidR="003E5E65"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613" type="#_x0000_t75" style="width:15pt;height:12.75pt" o:ole="">
            <v:imagedata r:id="rId1184" o:title=""/>
          </v:shape>
          <o:OLEObject Type="Embed" ProgID="Equation.DSMT4" ShapeID="_x0000_i1613" DrawAspect="Content" ObjectID="_1624836129" r:id="rId1185"/>
        </w:object>
      </w:r>
      <w:r w:rsidR="003E5E65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14" type="#_x0000_t75" style="width:12.75pt;height:14.25pt" o:ole="">
            <v:imagedata r:id="rId1186" o:title=""/>
          </v:shape>
          <o:OLEObject Type="Embed" ProgID="Equation.DSMT4" ShapeID="_x0000_i1614" DrawAspect="Content" ObjectID="_1624836130" r:id="rId1187"/>
        </w:object>
      </w:r>
      <w:r w:rsidR="003E5E65"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15" type="#_x0000_t75" style="width:30pt;height:14.25pt" o:ole="">
            <v:imagedata r:id="rId1188" o:title=""/>
          </v:shape>
          <o:OLEObject Type="Embed" ProgID="Equation.DSMT4" ShapeID="_x0000_i1615" DrawAspect="Content" ObjectID="_1624836131" r:id="rId1189"/>
        </w:object>
      </w:r>
      <w:r w:rsidR="003E5E65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16" type="#_x0000_t75" style="width:12pt;height:14.25pt" o:ole="">
            <v:imagedata r:id="rId1190" o:title=""/>
          </v:shape>
          <o:OLEObject Type="Embed" ProgID="Equation.DSMT4" ShapeID="_x0000_i1616" DrawAspect="Content" ObjectID="_1624836132" r:id="rId1191"/>
        </w:object>
      </w:r>
      <w:r w:rsidR="003E5E65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617" type="#_x0000_t75" style="width:41.25pt;height:14.25pt" o:ole="">
            <v:imagedata r:id="rId1192" o:title=""/>
          </v:shape>
          <o:OLEObject Type="Embed" ProgID="Equation.DSMT4" ShapeID="_x0000_i1617" DrawAspect="Content" ObjectID="_1624836133" r:id="rId1193"/>
        </w:object>
      </w:r>
      <w:r w:rsidR="003E5E65" w:rsidRPr="00610F8A">
        <w:rPr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18" type="#_x0000_t75" style="width:33.75pt;height:14.25pt" o:ole="">
            <v:imagedata r:id="rId1194" o:title=""/>
          </v:shape>
          <o:OLEObject Type="Embed" ProgID="Equation.DSMT4" ShapeID="_x0000_i1618" DrawAspect="Content" ObjectID="_1624836134" r:id="rId119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19" type="#_x0000_t75" style="width:35.25pt;height:14.25pt" o:ole="">
            <v:imagedata r:id="rId1196" o:title=""/>
          </v:shape>
          <o:OLEObject Type="Embed" ProgID="Equation.DSMT4" ShapeID="_x0000_i1619" DrawAspect="Content" ObjectID="_1624836135" r:id="rId119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20" type="#_x0000_t75" style="width:35.25pt;height:14.25pt" o:ole="">
            <v:imagedata r:id="rId1198" o:title=""/>
          </v:shape>
          <o:OLEObject Type="Embed" ProgID="Equation.DSMT4" ShapeID="_x0000_i1620" DrawAspect="Content" ObjectID="_1624836136" r:id="rId119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21" type="#_x0000_t75" style="width:33.75pt;height:14.25pt" o:ole="">
            <v:imagedata r:id="rId1200" o:title=""/>
          </v:shape>
          <o:OLEObject Type="Embed" ProgID="Equation.DSMT4" ShapeID="_x0000_i1621" DrawAspect="Content" ObjectID="_1624836137" r:id="rId1201"/>
        </w:object>
      </w:r>
    </w:p>
    <w:p w:rsidR="00370E47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45</w:t>
      </w:r>
      <w:r w:rsidR="00370E47" w:rsidRPr="00610F8A">
        <w:rPr>
          <w:b/>
          <w:noProof/>
          <w:sz w:val="26"/>
          <w:szCs w:val="26"/>
        </w:rPr>
        <w:t>.</w:t>
      </w:r>
      <w:r w:rsidR="00370E47" w:rsidRPr="00610F8A">
        <w:rPr>
          <w:noProof/>
          <w:sz w:val="26"/>
          <w:szCs w:val="26"/>
        </w:rPr>
        <w:t xml:space="preserve"> </w:t>
      </w:r>
      <w:r w:rsidR="00370E47" w:rsidRPr="00610F8A">
        <w:rPr>
          <w:b/>
          <w:noProof/>
          <w:sz w:val="26"/>
          <w:szCs w:val="26"/>
        </w:rPr>
        <w:t>(ĐỀ CHÍNH THỨC 2016 – 2017)</w:t>
      </w:r>
      <w:r w:rsidR="00370E47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22" type="#_x0000_t75" style="width:48.75pt;height:14.25pt" o:ole="">
            <v:imagedata r:id="rId1202" o:title=""/>
          </v:shape>
          <o:OLEObject Type="Embed" ProgID="Equation.DSMT4" ShapeID="_x0000_i1622" DrawAspect="Content" ObjectID="_1624836138" r:id="rId1203"/>
        </w:object>
      </w:r>
      <w:r w:rsidR="00370E47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623" type="#_x0000_t75" style="width:39pt;height:14.25pt" o:ole="">
            <v:imagedata r:id="rId1204" o:title=""/>
          </v:shape>
          <o:OLEObject Type="Embed" ProgID="Equation.DSMT4" ShapeID="_x0000_i1623" DrawAspect="Content" ObjectID="_1624836139" r:id="rId1205"/>
        </w:object>
      </w:r>
      <w:r w:rsidR="002331E7" w:rsidRPr="00610F8A">
        <w:rPr>
          <w:noProof/>
          <w:sz w:val="26"/>
          <w:szCs w:val="26"/>
        </w:rPr>
        <w:t xml:space="preserve"> </w:t>
      </w:r>
      <w:r w:rsidR="00370E47" w:rsidRPr="00610F8A">
        <w:rPr>
          <w:noProof/>
          <w:sz w:val="26"/>
          <w:szCs w:val="26"/>
        </w:rPr>
        <w:t xml:space="preserve">là hình vuông cạnh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624" type="#_x0000_t75" style="width:11.25pt;height:11.25pt" o:ole="">
            <v:imagedata r:id="rId1206" o:title=""/>
          </v:shape>
          <o:OLEObject Type="Embed" ProgID="Equation.DSMT4" ShapeID="_x0000_i1624" DrawAspect="Content" ObjectID="_1624836140" r:id="rId1207"/>
        </w:object>
      </w:r>
      <w:r w:rsidR="00370E47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625" type="#_x0000_t75" style="width:18pt;height:14.25pt" o:ole="">
            <v:imagedata r:id="rId1208" o:title=""/>
          </v:shape>
          <o:OLEObject Type="Embed" ProgID="Equation.DSMT4" ShapeID="_x0000_i1625" DrawAspect="Content" ObjectID="_1624836141" r:id="rId1209"/>
        </w:object>
      </w:r>
      <w:r w:rsidR="00370E47" w:rsidRPr="00610F8A">
        <w:rPr>
          <w:noProof/>
          <w:sz w:val="26"/>
          <w:szCs w:val="26"/>
        </w:rPr>
        <w:t xml:space="preserve"> vuông góc với đáy và khoảng cách từ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626" type="#_x0000_t75" style="width:12pt;height:12.75pt" o:ole="">
            <v:imagedata r:id="rId1210" o:title=""/>
          </v:shape>
          <o:OLEObject Type="Embed" ProgID="Equation.DSMT4" ShapeID="_x0000_i1626" DrawAspect="Content" ObjectID="_1624836142" r:id="rId1211"/>
        </w:object>
      </w:r>
      <w:r w:rsidR="00370E47" w:rsidRPr="00610F8A">
        <w:rPr>
          <w:noProof/>
          <w:sz w:val="26"/>
          <w:szCs w:val="26"/>
        </w:rPr>
        <w:t xml:space="preserve"> đến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627" type="#_x0000_t75" style="width:38.25pt;height:20.25pt" o:ole="">
            <v:imagedata r:id="rId1212" o:title=""/>
          </v:shape>
          <o:OLEObject Type="Embed" ProgID="Equation.DSMT4" ShapeID="_x0000_i1627" DrawAspect="Content" ObjectID="_1624836143" r:id="rId1213"/>
        </w:object>
      </w:r>
      <w:r w:rsidR="00370E47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80" w:dyaOrig="720">
          <v:shape id="_x0000_i1628" type="#_x0000_t75" style="width:29.25pt;height:36pt" o:ole="">
            <v:imagedata r:id="rId1214" o:title=""/>
          </v:shape>
          <o:OLEObject Type="Embed" ProgID="Equation.DSMT4" ShapeID="_x0000_i1628" DrawAspect="Content" ObjectID="_1624836144" r:id="rId1215"/>
        </w:object>
      </w:r>
      <w:r w:rsidR="00370E47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629" type="#_x0000_t75" style="width:12pt;height:14.25pt" o:ole="">
            <v:imagedata r:id="rId1216" o:title=""/>
          </v:shape>
          <o:OLEObject Type="Embed" ProgID="Equation.DSMT4" ShapeID="_x0000_i1629" DrawAspect="Content" ObjectID="_1624836145" r:id="rId1217"/>
        </w:object>
      </w:r>
      <w:r w:rsidR="00370E47" w:rsidRPr="00610F8A">
        <w:rPr>
          <w:noProof/>
          <w:sz w:val="26"/>
          <w:szCs w:val="26"/>
        </w:rPr>
        <w:t xml:space="preserve"> của khối chóp đã cho. </w:t>
      </w:r>
    </w:p>
    <w:p w:rsidR="00370E47" w:rsidRPr="00610F8A" w:rsidRDefault="00370E47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0" type="#_x0000_t75" style="width:42.75pt;height:35.25pt" o:ole="">
            <v:imagedata r:id="rId1218" o:title=""/>
          </v:shape>
          <o:OLEObject Type="Embed" ProgID="Equation.DSMT4" ShapeID="_x0000_i1630" DrawAspect="Content" ObjectID="_1624836146" r:id="rId121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631" type="#_x0000_t75" style="width:39.75pt;height:17.25pt" o:ole="">
            <v:imagedata r:id="rId1220" o:title=""/>
          </v:shape>
          <o:OLEObject Type="Embed" ProgID="Equation.DSMT4" ShapeID="_x0000_i1631" DrawAspect="Content" ObjectID="_1624836147" r:id="rId12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632" type="#_x0000_t75" style="width:60pt;height:36pt" o:ole="">
            <v:imagedata r:id="rId1222" o:title=""/>
          </v:shape>
          <o:OLEObject Type="Embed" ProgID="Equation.DSMT4" ShapeID="_x0000_i1632" DrawAspect="Content" ObjectID="_1624836148" r:id="rId122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3" type="#_x0000_t75" style="width:42.75pt;height:35.25pt" o:ole="">
            <v:imagedata r:id="rId1224" o:title=""/>
          </v:shape>
          <o:OLEObject Type="Embed" ProgID="Equation.DSMT4" ShapeID="_x0000_i1633" DrawAspect="Content" ObjectID="_1624836149" r:id="rId1225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</w:t>
      </w:r>
      <w:r w:rsidR="00557038" w:rsidRPr="00610F8A">
        <w:rPr>
          <w:b/>
          <w:noProof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34" type="#_x0000_t75" style="width:39.75pt;height:14.25pt" o:ole="">
            <v:imagedata r:id="rId1226" o:title=""/>
          </v:shape>
          <o:OLEObject Type="Embed" ProgID="Equation.DSMT4" ShapeID="_x0000_i1634" DrawAspect="Content" ObjectID="_1624836150" r:id="rId122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35" type="#_x0000_t75" style="width:30pt;height:14.25pt" o:ole="">
            <v:imagedata r:id="rId1228" o:title=""/>
          </v:shape>
          <o:OLEObject Type="Embed" ProgID="Equation.DSMT4" ShapeID="_x0000_i1635" DrawAspect="Content" ObjectID="_1624836151" r:id="rId1229"/>
        </w:object>
      </w:r>
      <w:r w:rsidR="00557038" w:rsidRPr="00610F8A">
        <w:rPr>
          <w:sz w:val="26"/>
          <w:szCs w:val="26"/>
        </w:rPr>
        <w:t xml:space="preserve"> là tam giác vuông cân ở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636" type="#_x0000_t75" style="width:12pt;height:12.75pt" o:ole="">
            <v:imagedata r:id="rId1230" o:title=""/>
          </v:shape>
          <o:OLEObject Type="Embed" ProgID="Equation.DSMT4" ShapeID="_x0000_i1636" DrawAspect="Content" ObjectID="_1624836152" r:id="rId1231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637" type="#_x0000_t75" style="width:59.25pt;height:18.75pt" o:ole="">
            <v:imagedata r:id="rId1232" o:title=""/>
          </v:shape>
          <o:OLEObject Type="Embed" ProgID="Equation.DSMT4" ShapeID="_x0000_i1637" DrawAspect="Content" ObjectID="_1624836153" r:id="rId1233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638" type="#_x0000_t75" style="width:38.25pt;height:14.25pt" o:ole="">
            <v:imagedata r:id="rId1234" o:title=""/>
          </v:shape>
          <o:OLEObject Type="Embed" ProgID="Equation.DSMT4" ShapeID="_x0000_i1638" DrawAspect="Content" ObjectID="_1624836154" r:id="rId1235"/>
        </w:object>
      </w:r>
      <w:r w:rsidR="00557038" w:rsidRPr="00610F8A">
        <w:rPr>
          <w:sz w:val="26"/>
          <w:szCs w:val="26"/>
        </w:rPr>
        <w:t xml:space="preserve"> và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639" type="#_x0000_t75" style="width:39.75pt;height:20.25pt" o:ole="">
            <v:imagedata r:id="rId1236" o:title=""/>
          </v:shape>
          <o:OLEObject Type="Embed" ProgID="Equation.DSMT4" ShapeID="_x0000_i1639" DrawAspect="Content" ObjectID="_1624836155" r:id="rId1237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40" type="#_x0000_t75" style="width:12.75pt;height:14.25pt" o:ole="">
            <v:imagedata r:id="rId1238" o:title=""/>
          </v:shape>
          <o:OLEObject Type="Embed" ProgID="Equation.DSMT4" ShapeID="_x0000_i1640" DrawAspect="Content" ObjectID="_1624836156" r:id="rId1239"/>
        </w:object>
      </w:r>
      <w:r w:rsidR="00557038"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641" type="#_x0000_t75" style="width:27.75pt;height:14.25pt" o:ole="">
            <v:imagedata r:id="rId1240" o:title=""/>
          </v:shape>
          <o:OLEObject Type="Embed" ProgID="Equation.DSMT4" ShapeID="_x0000_i1641" DrawAspect="Content" ObjectID="_1624836157" r:id="rId1241"/>
        </w:object>
      </w:r>
      <w:r w:rsidR="00557038" w:rsidRPr="00610F8A">
        <w:rPr>
          <w:sz w:val="26"/>
          <w:szCs w:val="26"/>
        </w:rPr>
        <w:t xml:space="preserve">. Mặt phẳng </w:t>
      </w:r>
      <w:r w:rsidR="007A1347" w:rsidRPr="00610F8A">
        <w:rPr>
          <w:position w:val="-14"/>
          <w:sz w:val="26"/>
          <w:szCs w:val="26"/>
        </w:rPr>
        <w:object w:dxaOrig="440" w:dyaOrig="400">
          <v:shape id="_x0000_i1642" type="#_x0000_t75" style="width:21.75pt;height:20.25pt" o:ole="">
            <v:imagedata r:id="rId1242" o:title=""/>
          </v:shape>
          <o:OLEObject Type="Embed" ProgID="Equation.DSMT4" ShapeID="_x0000_i1642" DrawAspect="Content" ObjectID="_1624836158" r:id="rId1243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  <w:lang w:val="fr-FR"/>
        </w:rPr>
        <w:t>q</w:t>
      </w:r>
      <w:r w:rsidR="00557038" w:rsidRPr="00610F8A">
        <w:rPr>
          <w:sz w:val="26"/>
          <w:szCs w:val="26"/>
        </w:rPr>
        <w:t xml:space="preserve">ua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643" type="#_x0000_t75" style="width:23.25pt;height:14.25pt" o:ole="">
            <v:imagedata r:id="rId1244" o:title=""/>
          </v:shape>
          <o:OLEObject Type="Embed" ProgID="Equation.DSMT4" ShapeID="_x0000_i1643" DrawAspect="Content" ObjectID="_1624836159" r:id="rId1245"/>
        </w:object>
      </w:r>
      <w:r w:rsidR="00557038" w:rsidRPr="00610F8A">
        <w:rPr>
          <w:sz w:val="26"/>
          <w:szCs w:val="26"/>
        </w:rPr>
        <w:t xml:space="preserve"> và song song với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644" type="#_x0000_t75" style="width:21.75pt;height:14.25pt" o:ole="">
            <v:imagedata r:id="rId1246" o:title=""/>
          </v:shape>
          <o:OLEObject Type="Embed" ProgID="Equation.DSMT4" ShapeID="_x0000_i1644" DrawAspect="Content" ObjectID="_1624836160" r:id="rId1247"/>
        </w:object>
      </w:r>
      <w:r w:rsidR="00557038" w:rsidRPr="00610F8A">
        <w:rPr>
          <w:sz w:val="26"/>
          <w:szCs w:val="26"/>
        </w:rPr>
        <w:t xml:space="preserve"> cắt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645" type="#_x0000_t75" style="width:18.75pt;height:14.25pt" o:ole="">
            <v:imagedata r:id="rId1248" o:title=""/>
          </v:shape>
          <o:OLEObject Type="Embed" ProgID="Equation.DSMT4" ShapeID="_x0000_i1645" DrawAspect="Content" ObjectID="_1624836161" r:id="rId124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46" type="#_x0000_t75" style="width:20.25pt;height:14.25pt" o:ole="">
            <v:imagedata r:id="rId1250" o:title=""/>
          </v:shape>
          <o:OLEObject Type="Embed" ProgID="Equation.DSMT4" ShapeID="_x0000_i1646" DrawAspect="Content" ObjectID="_1624836162" r:id="rId1251"/>
        </w:object>
      </w:r>
      <w:r w:rsidR="00557038" w:rsidRPr="00610F8A">
        <w:rPr>
          <w:sz w:val="26"/>
          <w:szCs w:val="26"/>
        </w:rPr>
        <w:t xml:space="preserve"> lần lượt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1647" type="#_x0000_t75" style="width:17.25pt;height:12.75pt" o:ole="">
            <v:imagedata r:id="rId1252" o:title=""/>
          </v:shape>
          <o:OLEObject Type="Embed" ProgID="Equation.DSMT4" ShapeID="_x0000_i1647" DrawAspect="Content" ObjectID="_1624836163" r:id="rId1253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648" type="#_x0000_t75" style="width:14.25pt;height:14.25pt" o:ole="">
            <v:imagedata r:id="rId1254" o:title=""/>
          </v:shape>
          <o:OLEObject Type="Embed" ProgID="Equation.DSMT4" ShapeID="_x0000_i1648" DrawAspect="Content" ObjectID="_1624836164" r:id="rId1255"/>
        </w:object>
      </w:r>
      <w:r w:rsidR="005459AA" w:rsidRPr="00610F8A">
        <w:rPr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49" type="#_x0000_t75" style="width:11.25pt;height:11.25pt" o:ole="">
            <v:imagedata r:id="rId1256" o:title=""/>
          </v:shape>
          <o:OLEObject Type="Embed" ProgID="Equation.DSMT4" ShapeID="_x0000_i1649" DrawAspect="Content" ObjectID="_1624836165" r:id="rId125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50" type="#_x0000_t75" style="width:12pt;height:14.25pt" o:ole="">
            <v:imagedata r:id="rId1258" o:title=""/>
          </v:shape>
          <o:OLEObject Type="Embed" ProgID="Equation.DSMT4" ShapeID="_x0000_i1650" DrawAspect="Content" ObjectID="_1624836166" r:id="rId1259"/>
        </w:object>
      </w:r>
      <w:r w:rsidR="005459A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651" type="#_x0000_t75" style="width:44.25pt;height:14.25pt" o:ole="">
            <v:imagedata r:id="rId1260" o:title=""/>
          </v:shape>
          <o:OLEObject Type="Embed" ProgID="Equation.DSMT4" ShapeID="_x0000_i1651" DrawAspect="Content" ObjectID="_1624836167" r:id="rId126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459A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2" type="#_x0000_t75" style="width:45.75pt;height:35.25pt" o:ole="">
            <v:imagedata r:id="rId1262" o:title=""/>
          </v:shape>
          <o:OLEObject Type="Embed" ProgID="Equation.DSMT4" ShapeID="_x0000_i1652" DrawAspect="Content" ObjectID="_1624836168" r:id="rId126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3" type="#_x0000_t75" style="width:45.75pt;height:35.25pt" o:ole="">
            <v:imagedata r:id="rId1264" o:title=""/>
          </v:shape>
          <o:OLEObject Type="Embed" ProgID="Equation.DSMT4" ShapeID="_x0000_i1653" DrawAspect="Content" ObjectID="_1624836169" r:id="rId126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654" type="#_x0000_t75" style="width:39.75pt;height:35.25pt" o:ole="">
            <v:imagedata r:id="rId1266" o:title=""/>
          </v:shape>
          <o:OLEObject Type="Embed" ProgID="Equation.DSMT4" ShapeID="_x0000_i1654" DrawAspect="Content" ObjectID="_1624836170" r:id="rId12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20" w:dyaOrig="700">
          <v:shape id="_x0000_i1655" type="#_x0000_t75" style="width:41.25pt;height:35.25pt" o:ole="">
            <v:imagedata r:id="rId1268" o:title=""/>
          </v:shape>
          <o:OLEObject Type="Embed" ProgID="Equation.DSMT4" ShapeID="_x0000_i1655" DrawAspect="Content" ObjectID="_1624836171" r:id="rId12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pacing w:val="-6"/>
          <w:sz w:val="26"/>
          <w:szCs w:val="26"/>
        </w:rPr>
        <w:t>Câu 47</w:t>
      </w:r>
      <w:r w:rsidR="00557038" w:rsidRPr="00610F8A">
        <w:rPr>
          <w:b/>
          <w:spacing w:val="-6"/>
          <w:sz w:val="26"/>
          <w:szCs w:val="26"/>
        </w:rPr>
        <w:t>.</w:t>
      </w:r>
      <w:r w:rsidR="00557038" w:rsidRPr="00610F8A">
        <w:rPr>
          <w:spacing w:val="-6"/>
          <w:sz w:val="26"/>
          <w:szCs w:val="26"/>
        </w:rPr>
        <w:t xml:space="preserve"> Cho hình chóp </w:t>
      </w:r>
      <w:r w:rsidR="007A1347" w:rsidRPr="00610F8A">
        <w:rPr>
          <w:spacing w:val="-6"/>
          <w:position w:val="-6"/>
          <w:sz w:val="26"/>
          <w:szCs w:val="26"/>
        </w:rPr>
        <w:object w:dxaOrig="980" w:dyaOrig="279">
          <v:shape id="_x0000_i1656" type="#_x0000_t75" style="width:48.75pt;height:14.25pt" o:ole="">
            <v:imagedata r:id="rId1270" o:title=""/>
          </v:shape>
          <o:OLEObject Type="Embed" ProgID="Equation.DSMT4" ShapeID="_x0000_i1656" DrawAspect="Content" ObjectID="_1624836172" r:id="rId1271"/>
        </w:object>
      </w:r>
      <w:r w:rsidR="00557038" w:rsidRPr="00610F8A">
        <w:rPr>
          <w:spacing w:val="-6"/>
          <w:sz w:val="26"/>
          <w:szCs w:val="26"/>
        </w:rPr>
        <w:t xml:space="preserve"> có đáy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1657" type="#_x0000_t75" style="width:39pt;height:14.25pt" o:ole="">
            <v:imagedata r:id="rId1272" o:title=""/>
          </v:shape>
          <o:OLEObject Type="Embed" ProgID="Equation.DSMT4" ShapeID="_x0000_i1657" DrawAspect="Content" ObjectID="_1624836173" r:id="rId1273"/>
        </w:object>
      </w:r>
      <w:r w:rsidR="00557038" w:rsidRPr="00610F8A">
        <w:rPr>
          <w:spacing w:val="-6"/>
          <w:sz w:val="26"/>
          <w:szCs w:val="26"/>
        </w:rPr>
        <w:t xml:space="preserve"> là hình vuông cạnh </w:t>
      </w:r>
      <w:r w:rsidR="007A1347" w:rsidRPr="00610F8A">
        <w:rPr>
          <w:spacing w:val="-6"/>
          <w:position w:val="-6"/>
          <w:sz w:val="26"/>
          <w:szCs w:val="26"/>
        </w:rPr>
        <w:object w:dxaOrig="220" w:dyaOrig="220">
          <v:shape id="_x0000_i1658" type="#_x0000_t75" style="width:11.25pt;height:11.25pt" o:ole="">
            <v:imagedata r:id="rId1274" o:title=""/>
          </v:shape>
          <o:OLEObject Type="Embed" ProgID="Equation.DSMT4" ShapeID="_x0000_i1658" DrawAspect="Content" ObjectID="_1624836174" r:id="rId1275"/>
        </w:object>
      </w:r>
      <w:r w:rsidR="00557038" w:rsidRPr="00610F8A">
        <w:rPr>
          <w:spacing w:val="-6"/>
          <w:sz w:val="26"/>
          <w:szCs w:val="26"/>
        </w:rPr>
        <w:t xml:space="preserve">. Gọi </w:t>
      </w:r>
      <w:r w:rsidR="007A1347" w:rsidRPr="00610F8A">
        <w:rPr>
          <w:spacing w:val="-6"/>
          <w:position w:val="-4"/>
          <w:sz w:val="26"/>
          <w:szCs w:val="26"/>
        </w:rPr>
        <w:object w:dxaOrig="340" w:dyaOrig="260">
          <v:shape id="_x0000_i1659" type="#_x0000_t75" style="width:17.25pt;height:12.75pt" o:ole="">
            <v:imagedata r:id="rId1276" o:title=""/>
          </v:shape>
          <o:OLEObject Type="Embed" ProgID="Equation.DSMT4" ShapeID="_x0000_i1659" DrawAspect="Content" ObjectID="_1624836175" r:id="rId1277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6"/>
          <w:sz w:val="26"/>
          <w:szCs w:val="26"/>
        </w:rPr>
        <w:object w:dxaOrig="279" w:dyaOrig="279">
          <v:shape id="_x0000_i1660" type="#_x0000_t75" style="width:14.25pt;height:14.25pt" o:ole="">
            <v:imagedata r:id="rId1278" o:title=""/>
          </v:shape>
          <o:OLEObject Type="Embed" ProgID="Equation.DSMT4" ShapeID="_x0000_i1660" DrawAspect="Content" ObjectID="_1624836176" r:id="rId1279"/>
        </w:object>
      </w:r>
      <w:r w:rsidR="00557038" w:rsidRPr="00610F8A">
        <w:rPr>
          <w:spacing w:val="-6"/>
          <w:sz w:val="26"/>
          <w:szCs w:val="26"/>
        </w:rPr>
        <w:t xml:space="preserve"> lần lượt là trung điểm của các cạnh </w:t>
      </w:r>
      <w:r w:rsidR="007A1347" w:rsidRPr="00610F8A">
        <w:rPr>
          <w:spacing w:val="-6"/>
          <w:position w:val="-4"/>
          <w:sz w:val="26"/>
          <w:szCs w:val="26"/>
        </w:rPr>
        <w:object w:dxaOrig="420" w:dyaOrig="260">
          <v:shape id="_x0000_i1661" type="#_x0000_t75" style="width:21pt;height:12.75pt" o:ole="">
            <v:imagedata r:id="rId1280" o:title=""/>
          </v:shape>
          <o:OLEObject Type="Embed" ProgID="Equation.DSMT4" ShapeID="_x0000_i1661" DrawAspect="Content" ObjectID="_1624836177" r:id="rId1281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440" w:dyaOrig="260">
          <v:shape id="_x0000_i1662" type="#_x0000_t75" style="width:21.75pt;height:12.75pt" o:ole="">
            <v:imagedata r:id="rId1282" o:title=""/>
          </v:shape>
          <o:OLEObject Type="Embed" ProgID="Equation.DSMT4" ShapeID="_x0000_i1662" DrawAspect="Content" ObjectID="_1624836178" r:id="rId1283"/>
        </w:object>
      </w:r>
      <w:r w:rsidR="00557038" w:rsidRPr="00610F8A">
        <w:rPr>
          <w:spacing w:val="-6"/>
          <w:sz w:val="26"/>
          <w:szCs w:val="26"/>
        </w:rPr>
        <w:t xml:space="preserve">; </w:t>
      </w:r>
      <w:r w:rsidR="007A1347" w:rsidRPr="00610F8A">
        <w:rPr>
          <w:spacing w:val="-6"/>
          <w:position w:val="-4"/>
          <w:sz w:val="26"/>
          <w:szCs w:val="26"/>
        </w:rPr>
        <w:object w:dxaOrig="300" w:dyaOrig="260">
          <v:shape id="_x0000_i1663" type="#_x0000_t75" style="width:15pt;height:12.75pt" o:ole="">
            <v:imagedata r:id="rId1284" o:title=""/>
          </v:shape>
          <o:OLEObject Type="Embed" ProgID="Equation.DSMT4" ShapeID="_x0000_i1663" DrawAspect="Content" ObjectID="_1624836179" r:id="rId1285"/>
        </w:object>
      </w:r>
      <w:r w:rsidR="00557038" w:rsidRPr="00610F8A">
        <w:rPr>
          <w:spacing w:val="-6"/>
          <w:sz w:val="26"/>
          <w:szCs w:val="26"/>
        </w:rPr>
        <w:t xml:space="preserve"> là giao điểm của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4" type="#_x0000_t75" style="width:21.75pt;height:14.25pt" o:ole="">
            <v:imagedata r:id="rId1286" o:title=""/>
          </v:shape>
          <o:OLEObject Type="Embed" ProgID="Equation.DSMT4" ShapeID="_x0000_i1664" DrawAspect="Content" ObjectID="_1624836180" r:id="rId1287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520" w:dyaOrig="260">
          <v:shape id="_x0000_i1665" type="#_x0000_t75" style="width:26.25pt;height:12.75pt" o:ole="">
            <v:imagedata r:id="rId1288" o:title=""/>
          </v:shape>
          <o:OLEObject Type="Embed" ProgID="Equation.DSMT4" ShapeID="_x0000_i1665" DrawAspect="Content" ObjectID="_1624836181" r:id="rId1289"/>
        </w:object>
      </w:r>
      <w:r w:rsidR="00557038" w:rsidRPr="00610F8A">
        <w:rPr>
          <w:spacing w:val="-6"/>
          <w:sz w:val="26"/>
          <w:szCs w:val="26"/>
        </w:rPr>
        <w:t xml:space="preserve">. Biết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6" type="#_x0000_t75" style="width:21.75pt;height:14.25pt" o:ole="">
            <v:imagedata r:id="rId1290" o:title=""/>
          </v:shape>
          <o:OLEObject Type="Embed" ProgID="Equation.DSMT4" ShapeID="_x0000_i1666" DrawAspect="Content" ObjectID="_1624836182" r:id="rId1291"/>
        </w:object>
      </w:r>
      <w:r w:rsidR="00557038" w:rsidRPr="00610F8A">
        <w:rPr>
          <w:spacing w:val="-6"/>
          <w:sz w:val="26"/>
          <w:szCs w:val="26"/>
        </w:rPr>
        <w:t xml:space="preserve"> vuông góc với mặt phẳng </w:t>
      </w:r>
      <w:r w:rsidR="007A1347" w:rsidRPr="00610F8A">
        <w:rPr>
          <w:spacing w:val="-6"/>
          <w:position w:val="-14"/>
          <w:sz w:val="26"/>
          <w:szCs w:val="26"/>
        </w:rPr>
        <w:object w:dxaOrig="980" w:dyaOrig="400">
          <v:shape id="_x0000_i1667" type="#_x0000_t75" style="width:48.75pt;height:20.25pt" o:ole="">
            <v:imagedata r:id="rId1292" o:title=""/>
          </v:shape>
          <o:OLEObject Type="Embed" ProgID="Equation.DSMT4" ShapeID="_x0000_i1667" DrawAspect="Content" ObjectID="_1624836183" r:id="rId1293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8"/>
          <w:sz w:val="26"/>
          <w:szCs w:val="26"/>
        </w:rPr>
        <w:object w:dxaOrig="1140" w:dyaOrig="380">
          <v:shape id="_x0000_i1668" type="#_x0000_t75" style="width:57pt;height:18.75pt" o:ole="">
            <v:imagedata r:id="rId1294" o:title=""/>
          </v:shape>
          <o:OLEObject Type="Embed" ProgID="Equation.DSMT4" ShapeID="_x0000_i1668" DrawAspect="Content" ObjectID="_1624836184" r:id="rId1295"/>
        </w:object>
      </w:r>
      <w:r w:rsidR="00557038" w:rsidRPr="00610F8A">
        <w:rPr>
          <w:spacing w:val="-6"/>
          <w:sz w:val="26"/>
          <w:szCs w:val="26"/>
        </w:rPr>
        <w:t>. Tính</w:t>
      </w:r>
      <w:r w:rsidR="00831DFD" w:rsidRPr="00610F8A">
        <w:rPr>
          <w:spacing w:val="-6"/>
          <w:sz w:val="26"/>
          <w:szCs w:val="26"/>
        </w:rPr>
        <w:t xml:space="preserve"> </w:t>
      </w:r>
      <w:r w:rsidR="00557038" w:rsidRPr="00610F8A">
        <w:rPr>
          <w:spacing w:val="-6"/>
          <w:sz w:val="26"/>
          <w:szCs w:val="26"/>
        </w:rPr>
        <w:t xml:space="preserve">thể tích khối chóp </w:t>
      </w:r>
      <w:r w:rsidR="007A1347" w:rsidRPr="00610F8A">
        <w:rPr>
          <w:spacing w:val="-6"/>
          <w:position w:val="-6"/>
          <w:sz w:val="26"/>
          <w:szCs w:val="26"/>
        </w:rPr>
        <w:object w:dxaOrig="1060" w:dyaOrig="279">
          <v:shape id="_x0000_i1669" type="#_x0000_t75" style="width:53.25pt;height:14.25pt" o:ole="">
            <v:imagedata r:id="rId1296" o:title=""/>
          </v:shape>
          <o:OLEObject Type="Embed" ProgID="Equation.DSMT4" ShapeID="_x0000_i1669" DrawAspect="Content" ObjectID="_1624836185" r:id="rId1297"/>
        </w:object>
      </w:r>
      <w:r w:rsidR="00557038" w:rsidRPr="00610F8A">
        <w:rPr>
          <w:spacing w:val="-6"/>
          <w:sz w:val="26"/>
          <w:szCs w:val="26"/>
        </w:rPr>
        <w:t>.</w:t>
      </w:r>
    </w:p>
    <w:p w:rsidR="009F6F61" w:rsidRPr="00610F8A" w:rsidRDefault="00831DF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0" type="#_x0000_t75" style="width:60.75pt;height:36pt" o:ole="">
            <v:imagedata r:id="rId1298" o:title=""/>
          </v:shape>
          <o:OLEObject Type="Embed" ProgID="Equation.DSMT4" ShapeID="_x0000_i1670" DrawAspect="Content" ObjectID="_1624836186" r:id="rId129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1" type="#_x0000_t75" style="width:60.75pt;height:36pt" o:ole="">
            <v:imagedata r:id="rId1300" o:title=""/>
          </v:shape>
          <o:OLEObject Type="Embed" ProgID="Equation.DSMT4" ShapeID="_x0000_i1671" DrawAspect="Content" ObjectID="_1624836187" r:id="rId130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72" type="#_x0000_t75" style="width:45.75pt;height:35.25pt" o:ole="">
            <v:imagedata r:id="rId1302" o:title=""/>
          </v:shape>
          <o:OLEObject Type="Embed" ProgID="Equation.DSMT4" ShapeID="_x0000_i1672" DrawAspect="Content" ObjectID="_1624836188" r:id="rId130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3" type="#_x0000_t75" style="width:60.75pt;height:36pt" o:ole="">
            <v:imagedata r:id="rId1304" o:title=""/>
          </v:shape>
          <o:OLEObject Type="Embed" ProgID="Equation.DSMT4" ShapeID="_x0000_i1673" DrawAspect="Content" ObjectID="_1624836189" r:id="rId1305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tứ giác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674" type="#_x0000_t75" style="width:48.75pt;height:14.25pt" o:ole="">
            <v:imagedata r:id="rId1306" o:title=""/>
          </v:shape>
          <o:OLEObject Type="Embed" ProgID="Equation.DSMT4" ShapeID="_x0000_i1674" DrawAspect="Content" ObjectID="_1624836190" r:id="rId130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75" type="#_x0000_t75" style="width:39pt;height:14.25pt" o:ole="">
            <v:imagedata r:id="rId1308" o:title=""/>
          </v:shape>
          <o:OLEObject Type="Embed" ProgID="Equation.DSMT4" ShapeID="_x0000_i1675" DrawAspect="Content" ObjectID="_1624836191" r:id="rId1309"/>
        </w:object>
      </w:r>
      <w:r w:rsidR="00557038" w:rsidRPr="00610F8A">
        <w:rPr>
          <w:sz w:val="26"/>
          <w:szCs w:val="26"/>
        </w:rPr>
        <w:t xml:space="preserve"> là hình vuông </w:t>
      </w:r>
      <w:r w:rsidR="00555365" w:rsidRPr="00610F8A">
        <w:rPr>
          <w:sz w:val="26"/>
          <w:szCs w:val="26"/>
        </w:rPr>
        <w:t xml:space="preserve">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76" type="#_x0000_t75" style="width:12.75pt;height:14.25pt" o:ole="">
            <v:imagedata r:id="rId1310" o:title=""/>
          </v:shape>
          <o:OLEObject Type="Embed" ProgID="Equation.DSMT4" ShapeID="_x0000_i1676" DrawAspect="Content" ObjectID="_1624836192" r:id="rId1311"/>
        </w:object>
      </w:r>
      <w:r w:rsidR="00555365" w:rsidRPr="00610F8A">
        <w:rPr>
          <w:sz w:val="26"/>
          <w:szCs w:val="26"/>
        </w:rPr>
        <w:t xml:space="preserve">, </w:t>
      </w:r>
      <w:r w:rsidR="00557038" w:rsidRPr="00610F8A">
        <w:rPr>
          <w:sz w:val="26"/>
          <w:szCs w:val="26"/>
        </w:rPr>
        <w:t xml:space="preserve">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677" type="#_x0000_t75" style="width:17.25pt;height:14.25pt" o:ole="">
            <v:imagedata r:id="rId1312" o:title=""/>
          </v:shape>
          <o:OLEObject Type="Embed" ProgID="Equation.DSMT4" ShapeID="_x0000_i1677" DrawAspect="Content" ObjectID="_1624836193" r:id="rId1313"/>
        </w:object>
      </w:r>
      <w:r w:rsidR="00557038" w:rsidRPr="00610F8A">
        <w:rPr>
          <w:sz w:val="26"/>
          <w:szCs w:val="26"/>
        </w:rPr>
        <w:t xml:space="preserve">. Mặt bên tạo với đáy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678" type="#_x0000_t75" style="width:21pt;height:17.25pt" o:ole="">
            <v:imagedata r:id="rId1314" o:title=""/>
          </v:shape>
          <o:OLEObject Type="Embed" ProgID="Equation.DSMT4" ShapeID="_x0000_i1678" DrawAspect="Content" ObjectID="_1624836194" r:id="rId1315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679" type="#_x0000_t75" style="width:14.25pt;height:12.75pt" o:ole="">
            <v:imagedata r:id="rId1316" o:title=""/>
          </v:shape>
          <o:OLEObject Type="Embed" ProgID="Equation.DSMT4" ShapeID="_x0000_i1679" DrawAspect="Content" ObjectID="_1624836195" r:id="rId1317"/>
        </w:object>
      </w:r>
      <w:r w:rsidR="00557038" w:rsidRPr="00610F8A">
        <w:rPr>
          <w:sz w:val="26"/>
          <w:szCs w:val="26"/>
        </w:rPr>
        <w:t xml:space="preserve"> là hình chiếu vuông góc của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80" type="#_x0000_t75" style="width:12.75pt;height:14.25pt" o:ole="">
            <v:imagedata r:id="rId1318" o:title=""/>
          </v:shape>
          <o:OLEObject Type="Embed" ProgID="Equation.DSMT4" ShapeID="_x0000_i1680" DrawAspect="Content" ObjectID="_1624836196" r:id="rId1319"/>
        </w:object>
      </w:r>
      <w:r w:rsidR="00557038" w:rsidRPr="00610F8A">
        <w:rPr>
          <w:sz w:val="26"/>
          <w:szCs w:val="26"/>
        </w:rPr>
        <w:t xml:space="preserve"> trên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81" type="#_x0000_t75" style="width:20.25pt;height:14.25pt" o:ole="">
            <v:imagedata r:id="rId1320" o:title=""/>
          </v:shape>
          <o:OLEObject Type="Embed" ProgID="Equation.DSMT4" ShapeID="_x0000_i1681" DrawAspect="Content" ObjectID="_1624836197" r:id="rId1321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82" type="#_x0000_t75" style="width:11.25pt;height:11.25pt" o:ole="">
            <v:imagedata r:id="rId1322" o:title=""/>
          </v:shape>
          <o:OLEObject Type="Embed" ProgID="Equation.DSMT4" ShapeID="_x0000_i1682" DrawAspect="Content" ObjectID="_1624836198" r:id="rId1323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83" type="#_x0000_t75" style="width:12pt;height:14.25pt" o:ole="">
            <v:imagedata r:id="rId1324" o:title=""/>
          </v:shape>
          <o:OLEObject Type="Embed" ProgID="Equation.DSMT4" ShapeID="_x0000_i1683" DrawAspect="Content" ObjectID="_1624836199" r:id="rId1325"/>
        </w:object>
      </w:r>
      <w:r w:rsidR="007C6AE2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tứ diện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4" type="#_x0000_t75" style="width:39.75pt;height:14.25pt" o:ole="">
            <v:imagedata r:id="rId1326" o:title=""/>
          </v:shape>
          <o:OLEObject Type="Embed" ProgID="Equation.DSMT4" ShapeID="_x0000_i1684" DrawAspect="Content" ObjectID="_1624836200" r:id="rId1327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C6AE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5" type="#_x0000_t75" style="width:62.25pt;height:36pt" o:ole="">
            <v:imagedata r:id="rId1328" o:title=""/>
          </v:shape>
          <o:OLEObject Type="Embed" ProgID="Equation.DSMT4" ShapeID="_x0000_i1685" DrawAspect="Content" ObjectID="_1624836201" r:id="rId132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6" type="#_x0000_t75" style="width:62.25pt;height:36pt" o:ole="">
            <v:imagedata r:id="rId1330" o:title=""/>
          </v:shape>
          <o:OLEObject Type="Embed" ProgID="Equation.DSMT4" ShapeID="_x0000_i1686" DrawAspect="Content" ObjectID="_1624836202" r:id="rId133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7" type="#_x0000_t75" style="width:62.25pt;height:36pt" o:ole="">
            <v:imagedata r:id="rId1332" o:title=""/>
          </v:shape>
          <o:OLEObject Type="Embed" ProgID="Equation.DSMT4" ShapeID="_x0000_i1687" DrawAspect="Content" ObjectID="_1624836203" r:id="rId133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688" type="#_x0000_t75" style="width:53.25pt;height:18.75pt" o:ole="">
            <v:imagedata r:id="rId1334" o:title=""/>
          </v:shape>
          <o:OLEObject Type="Embed" ProgID="Equation.DSMT4" ShapeID="_x0000_i1688" DrawAspect="Content" ObjectID="_1624836204" r:id="rId1335"/>
        </w:object>
      </w:r>
      <w:r w:rsidR="00557038" w:rsidRPr="00610F8A">
        <w:rPr>
          <w:sz w:val="26"/>
          <w:szCs w:val="26"/>
        </w:rPr>
        <w:t>.</w: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9" type="#_x0000_t75" style="width:39.75pt;height:14.25pt" o:ole="">
            <v:imagedata r:id="rId1336" o:title=""/>
          </v:shape>
          <o:OLEObject Type="Embed" ProgID="Equation.DSMT4" ShapeID="_x0000_i1689" DrawAspect="Content" ObjectID="_1624836205" r:id="rId1337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80" w:dyaOrig="420">
          <v:shape id="_x0000_i1690" type="#_x0000_t75" style="width:159pt;height:21pt" o:ole="">
            <v:imagedata r:id="rId1338" o:title=""/>
          </v:shape>
          <o:OLEObject Type="Embed" ProgID="Equation.DSMT4" ShapeID="_x0000_i1690" DrawAspect="Content" ObjectID="_1624836206" r:id="rId133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1380" w:dyaOrig="320">
          <v:shape id="_x0000_i1691" type="#_x0000_t75" style="width:69pt;height:15.75pt" o:ole="">
            <v:imagedata r:id="rId1340" o:title=""/>
          </v:shape>
          <o:OLEObject Type="Embed" ProgID="Equation.DSMT4" ShapeID="_x0000_i1691" DrawAspect="Content" ObjectID="_1624836207" r:id="rId1341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692" type="#_x0000_t75" style="width:45.75pt;height:14.25pt" o:ole="">
            <v:imagedata r:id="rId1342" o:title=""/>
          </v:shape>
          <o:OLEObject Type="Embed" ProgID="Equation.DSMT4" ShapeID="_x0000_i1692" DrawAspect="Content" ObjectID="_1624836208" r:id="rId134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93" type="#_x0000_t75" style="width:12pt;height:14.25pt" o:ole="">
            <v:imagedata r:id="rId1344" o:title=""/>
          </v:shape>
          <o:OLEObject Type="Embed" ProgID="Equation.DSMT4" ShapeID="_x0000_i1693" DrawAspect="Content" ObjectID="_1624836209" r:id="rId1345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694" type="#_x0000_t75" style="width:42pt;height:14.25pt" o:ole="">
            <v:imagedata r:id="rId1346" o:title=""/>
          </v:shape>
          <o:OLEObject Type="Embed" ProgID="Equation.DSMT4" ShapeID="_x0000_i1694" DrawAspect="Content" ObjectID="_1624836210" r:id="rId1347"/>
        </w:objec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rFonts w:eastAsia="Calibri"/>
          <w:b/>
          <w:sz w:val="26"/>
          <w:szCs w:val="26"/>
        </w:rPr>
        <w:tab/>
        <w:t>A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5" type="#_x0000_t75" style="width:59.25pt;height:36pt" o:ole="">
            <v:imagedata r:id="rId1348" o:title=""/>
          </v:shape>
          <o:OLEObject Type="Embed" ProgID="Equation.DSMT4" ShapeID="_x0000_i1695" DrawAspect="Content" ObjectID="_1624836211" r:id="rId1349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B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6" type="#_x0000_t75" style="width:59.25pt;height:36pt" o:ole="">
            <v:imagedata r:id="rId1350" o:title=""/>
          </v:shape>
          <o:OLEObject Type="Embed" ProgID="Equation.DSMT4" ShapeID="_x0000_i1696" DrawAspect="Content" ObjectID="_1624836212" r:id="rId1351"/>
        </w:object>
      </w:r>
      <w:r w:rsidRPr="00610F8A">
        <w:rPr>
          <w:rFonts w:eastAsia="Calibri"/>
          <w:b/>
          <w:sz w:val="26"/>
          <w:szCs w:val="26"/>
        </w:rPr>
        <w:tab/>
        <w:t>C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7" type="#_x0000_t75" style="width:59.25pt;height:36pt" o:ole="">
            <v:imagedata r:id="rId1352" o:title=""/>
          </v:shape>
          <o:OLEObject Type="Embed" ProgID="Equation.DSMT4" ShapeID="_x0000_i1697" DrawAspect="Content" ObjectID="_1624836213" r:id="rId1353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D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8" type="#_x0000_t75" style="width:59.25pt;height:36pt" o:ole="">
            <v:imagedata r:id="rId1354" o:title=""/>
          </v:shape>
          <o:OLEObject Type="Embed" ProgID="Equation.DSMT4" ShapeID="_x0000_i1698" DrawAspect="Content" ObjectID="_1624836214" r:id="rId1355"/>
        </w:objec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0</w:t>
      </w:r>
      <w:r w:rsidR="003E5E65" w:rsidRPr="00610F8A">
        <w:rPr>
          <w:b/>
          <w:noProof/>
          <w:sz w:val="26"/>
          <w:szCs w:val="26"/>
        </w:rPr>
        <w:t xml:space="preserve">. </w:t>
      </w:r>
      <w:r w:rsidR="003E5E65" w:rsidRPr="00610F8A">
        <w:rPr>
          <w:noProof/>
          <w:sz w:val="26"/>
          <w:szCs w:val="26"/>
        </w:rPr>
        <w:t xml:space="preserve">Cho hình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99" type="#_x0000_t75" style="width:48.75pt;height:14.25pt" o:ole="">
            <v:imagedata r:id="rId1356" o:title=""/>
          </v:shape>
          <o:OLEObject Type="Embed" ProgID="Equation.DSMT4" ShapeID="_x0000_i1699" DrawAspect="Content" ObjectID="_1624836215" r:id="rId1357"/>
        </w:object>
      </w:r>
      <w:r w:rsidR="003E5E65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700" type="#_x0000_t75" style="width:39pt;height:14.25pt" o:ole="">
            <v:imagedata r:id="rId1358" o:title=""/>
          </v:shape>
          <o:OLEObject Type="Embed" ProgID="Equation.DSMT4" ShapeID="_x0000_i1700" DrawAspect="Content" ObjectID="_1624836216" r:id="rId1359"/>
        </w:object>
      </w:r>
      <w:r w:rsidR="003E5E65" w:rsidRPr="00610F8A">
        <w:rPr>
          <w:noProof/>
          <w:sz w:val="26"/>
          <w:szCs w:val="26"/>
        </w:rPr>
        <w:t xml:space="preserve"> là hình vuông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1701" type="#_x0000_t75" style="width:14.25pt;height:12.75pt" o:ole="">
            <v:imagedata r:id="rId1360" o:title=""/>
          </v:shape>
          <o:OLEObject Type="Embed" ProgID="Equation.DSMT4" ShapeID="_x0000_i1701" DrawAspect="Content" ObjectID="_1624836217" r:id="rId1361"/>
        </w:object>
      </w:r>
      <w:r w:rsidR="003E5E65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980" w:dyaOrig="320">
          <v:shape id="_x0000_i1702" type="#_x0000_t75" style="width:48.75pt;height:15.75pt" o:ole="">
            <v:imagedata r:id="rId1362" o:title=""/>
          </v:shape>
          <o:OLEObject Type="Embed" ProgID="Equation.DSMT4" ShapeID="_x0000_i1702" DrawAspect="Content" ObjectID="_1624836218" r:id="rId1363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1060" w:dyaOrig="320">
          <v:shape id="_x0000_i1703" type="#_x0000_t75" style="width:53.25pt;height:15.75pt" o:ole="">
            <v:imagedata r:id="rId1364" o:title=""/>
          </v:shape>
          <o:OLEObject Type="Embed" ProgID="Equation.DSMT4" ShapeID="_x0000_i1703" DrawAspect="Content" ObjectID="_1624836219" r:id="rId1365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1704" type="#_x0000_t75" style="width:86.25pt;height:20.25pt" o:ole="">
            <v:imagedata r:id="rId1366" o:title=""/>
          </v:shape>
          <o:OLEObject Type="Embed" ProgID="Equation.DSMT4" ShapeID="_x0000_i1704" DrawAspect="Content" ObjectID="_1624836220" r:id="rId1367"/>
        </w:object>
      </w:r>
      <w:r w:rsidR="003E5E65" w:rsidRPr="00610F8A">
        <w:rPr>
          <w:noProof/>
          <w:sz w:val="26"/>
          <w:szCs w:val="26"/>
        </w:rPr>
        <w:t xml:space="preserve"> và tổng diện tích hai 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1705" type="#_x0000_t75" style="width:27pt;height:14.25pt" o:ole="">
            <v:imagedata r:id="rId1368" o:title=""/>
          </v:shape>
          <o:OLEObject Type="Embed" ProgID="Equation.DSMT4" ShapeID="_x0000_i1705" DrawAspect="Content" ObjectID="_1624836221" r:id="rId1369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580" w:dyaOrig="279">
          <v:shape id="_x0000_i1706" type="#_x0000_t75" style="width:29.25pt;height:14.25pt" o:ole="">
            <v:imagedata r:id="rId1370" o:title=""/>
          </v:shape>
          <o:OLEObject Type="Embed" ProgID="Equation.DSMT4" ShapeID="_x0000_i1706" DrawAspect="Content" ObjectID="_1624836222" r:id="rId1371"/>
        </w:object>
      </w:r>
      <w:r w:rsidR="003E5E65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60" w:dyaOrig="700">
          <v:shape id="_x0000_i1707" type="#_x0000_t75" style="width:27.75pt;height:35.25pt" o:ole="">
            <v:imagedata r:id="rId1372" o:title=""/>
          </v:shape>
          <o:OLEObject Type="Embed" ProgID="Equation.DSMT4" ShapeID="_x0000_i1707" DrawAspect="Content" ObjectID="_1624836223" r:id="rId1373"/>
        </w:object>
      </w:r>
      <w:r w:rsidR="003E5E65"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08" type="#_x0000_t75" style="width:12pt;height:14.25pt" o:ole="">
            <v:imagedata r:id="rId1374" o:title=""/>
          </v:shape>
          <o:OLEObject Type="Embed" ProgID="Equation.DSMT4" ShapeID="_x0000_i1708" DrawAspect="Content" ObjectID="_1624836224" r:id="rId1375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709" type="#_x0000_t75" style="width:51pt;height:14.25pt" o:ole="">
            <v:imagedata r:id="rId1376" o:title=""/>
          </v:shape>
          <o:OLEObject Type="Embed" ProgID="Equation.DSMT4" ShapeID="_x0000_i1709" DrawAspect="Content" ObjectID="_1624836225" r:id="rId1377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10" type="#_x0000_t75" style="width:42.75pt;height:35.25pt" o:ole="">
            <v:imagedata r:id="rId1378" o:title=""/>
          </v:shape>
          <o:OLEObject Type="Embed" ProgID="Equation.DSMT4" ShapeID="_x0000_i1710" DrawAspect="Content" ObjectID="_1624836226" r:id="rId13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1" type="#_x0000_t75" style="width:50.25pt;height:35.25pt" o:ole="">
            <v:imagedata r:id="rId1380" o:title=""/>
          </v:shape>
          <o:OLEObject Type="Embed" ProgID="Equation.DSMT4" ShapeID="_x0000_i1711" DrawAspect="Content" ObjectID="_1624836227" r:id="rId138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2" type="#_x0000_t75" style="width:50.25pt;height:35.25pt" o:ole="">
            <v:imagedata r:id="rId1382" o:title=""/>
          </v:shape>
          <o:OLEObject Type="Embed" ProgID="Equation.DSMT4" ShapeID="_x0000_i1712" DrawAspect="Content" ObjectID="_1624836228" r:id="rId138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00">
          <v:shape id="_x0000_i1713" type="#_x0000_t75" style="width:54.75pt;height:35.25pt" o:ole="">
            <v:imagedata r:id="rId1384" o:title=""/>
          </v:shape>
          <o:OLEObject Type="Embed" ProgID="Equation.DSMT4" ShapeID="_x0000_i1713" DrawAspect="Content" ObjectID="_1624836229" r:id="rId1385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838" name="Freeform 3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0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nxPU4BQAAIFuAAAOAAAAZHJzL2Uyb0RvYy54bWysXVtvJLl1fg/g/9DQo4GsimSxLoOdNQKv NwjgJAt44/ceqTUSLHUr3T2j2fz6fIc8p8ReN/kVDO/DlLR9dMhz4bmz+vs/fHt53nzdHU9Ph/3H G/ddd7PZ7e8O90/7zx9v/ueXn/51utmcztv9/fb5sN99vPl1d7r5ww+/+5fv314/7Pzh8fB8vztu gGR/+vD2+vHm8Xx+/XB7e7p73L1sT98dXnd7fPhwOL5sz/j1+Pn2/rh9A/aX51vfdcPt2+F4/3o8 3O1OJ/zfH/OHNz8k/A8Pu7vzfz88nHbnzfPHG+ztnP49pn8/yb+3P3y//fD5uH19fLrTbWz/gV28 bJ/2WHRB9eP2vN18OT79HaqXp7vj4XR4OH93d3i5PTw8PN3tEg2gxnW/oeYvj9vXXaIFzDm9Lmw6 /fPQ3v3X15+Pm6f7jzdhCpDVfvsCKf103O2E55vQdUF49PZ6+gDQv7z+fBQqT69/Ptz97bTZH/50 /3T++fC0P2NPTiBvL0DllxP+aPPp7T8P98C8/XI+JEZ9ewD6h+en17/KHwpSMGPzLUnm10Uyu2/n zR3+5+A6H+LN5g4fuX72Pqa1th8Ejfzx3ZfT+d93h/Tz9uufT+cs2Hv8lMRyr5T9AiV4eHmGjH9/ u4m927xtwtT3qgcLlCugus3jZu5NVRYQX4C4ztUwhRJscNdx9QVQP4TKpkD/snU/XMc0FDDTUEE0 FkA+9tcxQRmW1ca5gmkugAZX2ZMreR7mGi5XMn3q5+vbciXfx7nGdlfyfZzGCrKS8c73Y4VMV7I+ QkBXNcKVzHdD52vYSv73U43QUgBuiFMNWymDGPz1vflSBs7Ptb35UghDTcv8hRCGrrI1XwphGqfK 1kohhL66s1IGc1eRgS9l4Gs886UEhiquUgJDXyOy5D8M03UiwyX/cVSuG55Q8n/yFXsRSv7DHsYa tlIAQ6ycz1AKwI1V3RADvJiEAWBXT0EoJeDGKt/ChQxgFa5jK2XgYlWioZTCWNNbWPF3CpwPNVPU l1KYuwrf+lIK81gTQl8KYe4qhMIHvW/NB5i/6wrSXwihJtK+FIIfqmzrSyFU1a0vheCnoXas+lII VUpjKQQ/gLvXKY2rhBBLIfjgalKIpRSqChIvpNBNNcsWL6RQU954IYUu1pxVLKVQPVjxQgquGrvE Ugqxr4Qvw4UUINSKFIZSCj3Arh7T4UIKQ/VgDaUU4lQJPYZSCsG5mhSGUgpT7WQNpRRwsGpOfiil MIXa3kophHGqBWvDhRTGCraxlEIYQ43SsZSCdzVspRRCcDUbMpZS8BVPOpZC8NNUU96xFIKrWd7x QghhqB3TsRRCbWeXIoi1iGEsReBqMeB0IYIp1OicShHEWNnbdCGCWD3yUymCaar40qmUQXChZnin UgbTXDmkUykDP0CLrhveqZTBECsRzVRKwXtfU7aplEKEhl81IPOFFPqhhm2+kMJUCSnnCykEpDjX KZ1LKQyxtrdSCn6uGre5lEIcKlKYL6QQ55pM51IKoUrphRTcXDNHcymFUNub60ox+L6veQUkvGW4 MlcMErL2C7CqfXMoM7yHP33NMbiuFIULkNh1wbqulEXAMbyqda4rhTEjmqqhK4VR9amuK6URcapr 6EppSGp3fXcXiTOiuBq6i8w5IoOqoCuFMSAdq+zuIneOtTjfuQtZOF+VxUX2DCdX214pCxddndxS GAFpdoXcUhiur3pq50pphNJC3aKgZyWk7aNVle6+7bWshJ82W6l0dqmC9Xo4SQVLakyoU/2S62Go TX3bpxLVdWAIRYBTmQ3rtYHBcgG26lcbGPwU4FFLZW1gMEuA51XAopgCDcWTkh/btdRsEvg6IkWx Evg6MqXsksDXEeqUUkh9zd6lcCLYURhZBa6kovSxClxJXeqZbSFJdSNtZh2pXkn160iVGoVgRw1i zd6lCJHA15EqVYYEvk6qUkZI4OtIldp1Al9HqhQCBByJ/hpSJdNP4OtIlVw+ga8jVZL1BL6OVMnG E/g6UiXdFnCk02tIlXw6ga8jVRLmBL6OVMmIE/g6UiXlTeDrSJWcVsCRs64hVZLWBL6OVMlKE/g6 UiXtTODrSB2UVOSNa/YuiaNgR2K4ClxJRea3ClxJRW63ClxJRfK2ClxJRX62BlwSNCEVCdgqcCUV GdYqcCUVKdQqcCUVOdIqcCUVSdAacMmChFRkOavAlVSkMavAlVTkKavAlVQkIqvAlVRkGmvAU6oh tEoqse4PlFrJFdb9gdIrycC6P1CKXbeO5BTvZxpWEv0eOK0kegmdEJSvomEJnhB1r/sDI9qtJHoJ oC4jqBwFamB8ROP9ty33480GLfdPsqvth9ftWeJp+3HzJg1o8ZuPH2+k2SofvBy+7n45JJCzxNVO DbYE7Jm0d4jnfQnpJRGDYFCjyID2sT1fE0Kv7mjxF/axPTNYgDoINvQYWtiClEoBtoR+hsWeGVuv /IMqtLD1YybBxG5I7JmRoYOd1mzjGiSjw87IkkgJMwFtbKN0boQd7a2NaswQrrTonKTMD2yL3zMC 7ZkJnVWii+2yj+2pYKYiiJRbq0rDPrOEyH7W8MmhZdhCOEnRDGTMhFppiQIMxdUWtlEVE9FVC8wE BoE0waRYg0UJT6JmF0x/pYbPsfVS+gEY4vjW3oLGykt0avK0Z5arV2UifPOqmlInaq3qpCiJzTly pFE1yHAoXzfxqdVFZb4JJxVYYR2TK4pXArZ4XmOGPfXw52gBLfPmoprrBLCwRYNmUD3AW2CKDZ2g Nlg+DnHJJW3r9swkaMQeiVylkg+GYMKkuWiqIgoc2nMtGpymrsMSONmu7Jl35zSGH5cE2j63p2qn lBGx7oij0VrXqzEZyboieME3EXqDtG8FDrl1a13M3GQ4NGhbcL00SQUfzE8LDrU5hWtbu6jHZ0KD s4lPj6P4ghbcoDWEaUnbTQ72VK2SLozQQYz2aPi6Nl8wZpTwYY6ouT/zZSNzKlqyQr+viW9WezHM bfnC3GVFGOD+WgxEKzVr6oAT0AbU1Bvt+Tagl0o7eI1mLgHUPWJ8igBKN0sw4g+aewyIWBMgI2Zx MphbamMEoxPGJWMwxbKnGoZeiemZZKL6Xox5tZeOynBmWGWuLO2RYhz09KHj3V56UPWO5Bi4ESFf Yo8nsh61PBEx+9Jk+KTsiUxxR5ktSUpB+DhKJykBts+WTNRlQKY9aJQqIMEYpUUsSzOMwpYM2Laf zrRHDGmTj70MpMjSxPK43o7rUnwxzbanajh6awnjgJZgc2nMEmZAEl46tIgzIPPOTiPMgaRvrjO7 vJTPjQh7KjGd5lyYRmsSM2spdlyKGIbInhnhpDWpiQQGk67LHOqocRBmJJv7G1V6aPE34SQAEnWY WcaHE5/g0OVoCRnNbIVrrxulfyzrEr6gsaxwbdMUpEGf6CBwWqDHWGiTDjTvEz4MXLThNCuZSKDu kO7J/ibmWLRMjnGh5rqppwp8IwnCLR4mamCpNY5yS7raJsIcbBNMiwgYfWmCqWmDl2qtmfWkJwFp tiwSvrZwaVEtoHXRAtPUW6o5LTCtqHhiKrQb8H4TwSyEPbOlUOOI6aPmopg9T4qEtncbzuobSwnM lrt7Ppx2oOtK2czJZJto6cKgWt3MwcUraFtlnJMBJsHJPLyzXIbkKM5rUIwp1DYLLMmfiCAxi5aZ OrLYy2vYN6IJ01INJ6m2UC0lsDagxrAjC6l6uC7BODAF6bW6OJBCmUyDZ4wkicMwteYCGCluEhPV m2CskwBq3jWgltDEiIHkvEeSyEFzs5pJLNvEOKr2SFTXBjRillaYnSB7asyAOfi8RzybGCcV4Yis uA1oXoDUxNyk2cXIGG7xxcgCoFGmzkRxSYHKjepaRpb3yVlJGJf2jfHPnsZHPYUDs+Kj3C9IR4Go 2ai14IF500EDcnk2JTOoZAYSF6ADoYk2C02jMnwgLtpFM1LMUuDuQ2Y4i7MlMUySYWem1wRxJNU3 JA05sZmYUgSLY0lvAAW4bJpZZQg3lXTppbds6mVPVTOMxyWqJ5aR49ZHAsS1jrZSWJF4ZocLc7kZ IzvXnXoFvU2IjpkRYU8lptP4cyaGdNbC3swKSZo9zyTOn9R3sDgal12Uh+SodipnyuxOJtxx+GUH zaOKOcMMyBTi76MeY3I9VPLeUs+F8bVQyXs9Zswr4k6KObs2aXLpJ5GGi1pNHnhc1c2AJBbwPcLE bFLb8Yrv5dKI+AdihVDBznJiERBaHIqRxFQ+ai7NojS5KZT2yOI+ue6UAUkkifhQMZLY1A8afLFo 1w9a+JpYyjXIhQjR9yUmN+20ZzYFfjRLSfTdj6MZQKJmk54gdiblolfaI25ytfVxVkfCzAaOjNoN Yof8ZAUCYtj8ZBWH5cAa/+xpfNRyH7O9XiIfkcxMrLlfiizEPyyKSxluBUTmw3zUKb2JKUU0a0k6 MB4j91kfiefGnQBN/Ij7hJvNoRKLLnCvX9M0Eq/I5b60R9zea+ujX4JYori48Z0wsijNe201sJKk t6CBRZLIdtWGk9jUO+1ps2jX2zTSQNJdDMdoaZdE5L5TNz+SGN93SxBLJNNZyEnyEN9ZUkUOl5u1 BEdzpdmKxexcd+o0WT6Hzlf2hbix2dbHTu5KwaRINtsKbrxMmSRAksVCHVWE7Mx4PTMDybSvRD5m QFvhkpb0ca1LCauGS1IBE9JYcwQjFJmruGXTZlZnzTpWROys3UKaTND3bIlY28o7nR6KcM5tgaqh Zq017zRfZM06j5gu8ZG1/xCfZj/GGooIO3PgQDGaRWdNT/iIHPtF5iN6zV8iqZ97q1VR7bE2Kmse e0vQWTsaGYESQxrcXkp46fAyqsVUJUDSJ4QbyyJkbX0/aXDDBgXQq8uWiE0e+FmrX2yUIXQ6M8Jm I+Qad6Ia97SbZybYmCeb3ggemISPbBwkyLxVAiTV9eA1PmVliRAguoyxXW4MMnWVAdueESMKObjB i2/a7BELkTCSpAVhlQKyKaKoXTE2lhQGDUXYnFMYEJfKHtngVBAfK4BsEitIRywBkuZxkBZvAmRU Sy9OANnsWbBTyGbZwqSjB8ziAjCzh83aLRjp7N6ovpDNAobRZnzJUEgY5aUUYA+bVZSXFmRAEtKF QQ8X3gnT1nCpf8jSbDoT1UYFJOOeIS4pRnvlxR+168U4rNkJk1AyBG2IkIRFXtWQediOD1E1zTrL 8GG4JeEjbapggSnY0wpjcMc2y5gUimE+s0DIFDTqAJkONlXtJ504cmSuRd5PkXWGsAYTAFqCIFUS c4CkxAb/l+0NCcSDTd6R/BreL++PVEgCsuFMcDtKxnXmbGEZmGlMWxF6sDcdTYIOt60THJklDxEn SPCRRleIFluRgzkoPtKeCdYZer9KYtmOPXPZCA4qn0zWmIe9zHxmnX68MkbtJclsYfwzRjaJACOj 1og0xFE2zlJhkxK4iaMYSYUgX9mB/NggBwAz1ZHMhWCPeWk6ZjJZZkvGVuC/M9V4v0dbuZfQgfTs FpfHxnSgZll72NxPGCz6I4lQiJoxsckkuLzMRzbqhDm/rGaseBt6nQicl4tidlbsqWcmaElmJuPX weZy2bhYQHE7mYmZWHdYRbXuzHxanY5NyMlLd9LSbOQOvjQvzWb4YJCzzWNDgX7WEiGbMoQ71XCb HFcvKZWYWzYH6c2ascECJL1ZzWhh1KZo2d2MpbaNl082j6vv7VyTCVWUI9T2kJlX9NXycWVTtCiZ ZJPC5nJ90HZZZO0Jm1WiBQ6bon0vudnpq9fpkHvrfpcCZK1Ot8QfeO9Lk/0Bpe6kSwMLvqEjGZDM xyAKzidIVKUZjuL1Yesw9la2Zz4CL5xKGCMLHKLWpSNpayJiUT9GbmfBomf2RPT8m1RH7YlFlj/1 VjaiVFv7g5Qxgw2AsF53sF4O9bUwl1mEpDEVbK6DDXYt1SDWPYeWqfaA+ibDO5UMuywTrKvBFBdV NS0ww3S1lpaXjGV9xOB1G1Dn3iTDbQJOZttYWV1qX+IjaE3W+sgspIPzzrKWK83NPY5qAKTH2AS0 1mtPLAWqvHlpvD+tjVFOX0pEMCvbXNq8Dt4pRgD1uOLwEEBtYaOo2Aa06SrkdARQXpMmWRUpEaKZ oOzBXptU48Vyyh4GqC0UvGKujRG9royRLY3afwZE6bq5R7uIgpCtDWjFW0mNmxiDdtmkLNwEtFs1 soU2oCqFTBy3AbVl6KHATcCoEa8Y1Dag1qJgKNuAgzGcOKRlNAX5UBvjqKewJ6V/P6n29NhCkxgZ eBMNl7GFNqC54eVVZRYu2VOTlm5pZbYVF9cHNJYiU1pXgi5bsh6pyWvqsrYvZ7wWqTmbxGB2A2XU 7EyYJZL3KebFiW1z+FqIDEisJa41aH2H2F/cJ8h7ZBbdOe1gMR+Belt288zr4B2V6pSJOZj1SDLH aEVQ1sCWrDc5WuK6ZWwowRGTKp2jBEeCC+tnsGhlVNmx8MeKHAOJp+z2NgvQ8N7MRAeL+MzyDSSE tHloFpPaeaJBroXXNGrWEJeE4WLik9xIXG9niSUKFjHjRaBN22hNB5rK2FQEOcO9Da8Qeu3NNgPJ B23gnelp1OIQw7fM7pOE1d6qwjLg0SqVxP2NOtocicOwgqbUxFs+bdJJ90hc2ozgWPSK+chZc1/m dPGWAbWoxI3DRqt7IJxB9d2CwLYbx1UuCwLbwYtDnyURzcIh+LpMDAuw4D3z8WQhm+u1UsiCQNfr gWJhpbwDV4lpn2RktApIQl8XdQgukGAa04kmmbYyYsreQgEGqAVplhlgj1kygWQGLmqSzNKcK0HV byMxXMWQN5Kld9kuryaTN5oVXyt1Ojw/3f/09PwslyxPx8+f/vh83HzdyheLpf/00F6APe/lzWb5 dWYXH6z8+9fj6fzj9vSY10kYZJnth+Phy/4+/fS4297/SX8+b5+e88/pbol+G5d8AVf+Cq9Ph/tf 8WVcx0P+HjR8bxt+eDwc/+9m84bvQPt4c/rfL9vj7mbz/B97fKEXLIiUTs/plz6OcqyP5Sefyk+2 +zug+nhzvsE7keXHP57zF619eT0+fX7ESvl7vvaHf8OXgD08yVd0pW8Ly7vSX/A9Z0kK+p1s8kVq 5e8J6v2b4374fwEAAAD//wMAUEsDBBQABgAIAAAAIQAsQkO83QAAAAMBAAAPAAAAZHJzL2Rvd25y ZXYueG1sTI9PS8NAEMXvgt9hGcGb3TRiqWk2RQVpEUSsf+pxkx2T4O5syG7a1E/v6KVeBh7v8d5v 8uXorNhhH1pPCqaTBARS5U1LtYLXl/uLOYgQNRltPaGCAwZYFqcnuc6M39Mz7jaxFlxCIdMKmhi7 TMpQNeh0mPgOib1P3zsdWfa1NL3ec7mzMk2SmXS6JV5odId3DVZfm8EpeDvUq7X9eBi+H6un93VX rm63KSl1fjbeLEBEHOMxDL/4jA4FM5V+IBOEVcCPxL/L3vVsCqJUkF5egSxy+Z+9+AEAAP//AwBQ SwECLQAUAAYACAAAACEAtoM4kv4AAADhAQAAEwAAAAAAAAAAAAAAAAAAAAAAW0NvbnRlbnRfVHlw ZXNdLnhtbFBLAQItABQABgAIAAAAIQA4/SH/1gAAAJQBAAALAAAAAAAAAAAAAAAAAC8BAABfcmVs cy8ucmVsc1BLAQItABQABgAIAAAAIQB8nxPU4BQAAIFuAAAOAAAAAAAAAAAAAAAAAC4CAABkcnMv ZTJvRG9jLnhtbFBLAQItABQABgAIAAAAIQAsQkO83QAAAAMBAAAPAAAAAAAAAAAAAAAAADoXAABk cnMvZG93bnJldi54bWxQSwUGAAAAAAQABADzAAAARB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837" name="Freeform 3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0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A8wEBxUAAHd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QrjdvO2e4WUfjru98LzTei6Xnj05f10C9C/vf98FCpP738+3P/vafN2+NPD 8/nnw/PbGXtyAnlzASq/nPBHmw9f/nJ4AObdp/MhMerr4/FVUIEFm69JHr8u8th/PW/u8T/Hzg1j 3G7u8ZEbXR+TvG52t/bH959O5//cHxKi3ec/n85ZnA/4KQnjQen5BaJ/fH2BZH9/s4m923zZhKlP lEFkC5QroLrN02buTUEWEF+AuM7VMIUSbHDXcfUFUD+EyqZA/7J1P1zHNBQw01BBBOl+QxT765hw XBegca5gmgugwVX25Eqeh7mGy5VMn/r5+rZcyfdxrrHdlXwfp7GCrGS88/1YIdOVrI8Q0FWNcCXz 3dD5GraS//1UI7QUgBviVMNWyiAGf31vvpSB83Ntb74UwlDTMn8hhKGrbM2XQpjGqbK1Ugihr+6s lMHcVWTgSxn4Gs98KYGhiquUwNDXiCz57328TmS45D+OynXDE0r+T75iL0LJf9fPsYatFMAQK+cz lAJwY1U3QimBAWBXT0EoJeDGKt/ExywGZoBVuI6tlIGLVYmGUgpjTW9hxb+t6XyomaK+lMLcVfjW l1KYx5oQ+lIIc1chFD7o29Z8gPm7riD9hRBqIu1LIfihyra+FEJV3fpSCH4aaseqL4VQpRS+u6B0 AHevUxpXCSGWQvDB1aQQSylUFSReSKGbapYtXkihprzxQgpdrDmrWEqherDihRRcNXaJpRRiXwlf hgspQKgVKQylFHqAXT2mw4UUhurBGkopxKkSegylFIJzNSkMpRSm2skaSingYNWc/FBKYQq1vZVS CONUC9aGCymMFWxjKYUwhhqlYykF72rYSimE4Go2ZCyl4CuedCyF4KepprwSli923NUs73ghhDDU julYCqG2s0sRxFrEMJYicLUYcLoQwRRqdE6lCGKs7G26EEGsHvmpFME0VXzpVMoguFAzvFMpg2mu HNKplIEfoEXXDe9UymCIlYhmKqXgva8p21RKIULDrxqQ+UIK/VDDNl9IYaqElPOFFAJSnOuUzqUU hljbWykFP1eN21xKIQ4VKcwXUohzTaZzKYVQpfRCCm6umaO5lEKo7c11pRh839e8AhLe4tT7uWKQ XFcKAqyr2TfXlZLoa47BoQZRGJsAiV0XrOtKWQQcw6ta57pSGDOiqRq6UhhVn+q6UhoRp7qGrpSG pHbXd3eROCOKq6G7yJwjMqgKulIYA9Kxyu4ucudYi/Odu5CF81VZXGTPcHK17ZWycNHVyS2FEZBm V8gtheH6qqd2rpRGKC0UCkwfrYS0e7Kq0v3XNy0r4afNTuqbXapkvR9OUsGSGhPqVL/kKtjuFlBS g6oAQygCHFLJjAGD5QIcVwGDnwI8rgIGswR4XgUsiinQUDwp9LFdS80mga8jUhQrga8jU8ouCXwd oU4phdTX7F0KJ4IdhZFV4EoqSh+rwJVUv45UqW6kzawj1Supfh2pUqMQ7KhBrNm7FCES+DpSpcqQ wNeRKmWEBL6O1KCkog6wZu9SCBDsSPRXgSupSOVXgSupyNVXgSupSMZXgSupyLbXgEu6LaQinV4F rqQiX14FrqQiIV4FrqQi410FrqQipV0DLjmtkIqcdRW4koqkdBW4koqscxW4koq0chW4koq8cQ24 JI5CKhLDVeBKKjK/VeBKKnK7VeBKKpK3VeBKKvKzNeCSoAmpSMBWgSupyLBWgSupSKFWgSupyJFW gSupSILWgEsWJKQiy1kFrqQijVkFrqQiT1kFrqQiEVkFrqQi01gDnlINoVVSiXV/oNRKrrDuD5Re SQbW/YFS7Lp1JKd4P9OwkuhvgdNKopfQCUH5KhqW4AlR97o/MKLdSqKXAOoygspRoAbGR7Tbf9to P243aLR/kF3tbt93Z4mn7cfNF2k7Sw386W4rzVb54PXwef/LIYGcJa52UmUEuyVgz6R9g3h5KyG9 JGKARI0iA9rH9nxPCL0UaAG2+Av72J4ZLEAdBGyJLexjeyqYlEoBtoR+9rE9M1iv/IMqtPbWj5kE E7shsWdGhg52WrONa5CMDjsjSyIlzAS0sY3SuRF2tLc2qjFD86BF5yRlfmBb/J4RaM9M6KwSXWyX fWxPBTMVQaTcWlUa9pklRPazhk8OLcMWwkmKZiBjJtRKSxRgKK62sI2qmGhHtMBMYBBIE0yKNViU 8CRqdsH0V2r4HFsvpR+AIY5v7S3ImQfYEp2aPO2Z5epVmQjfvKqm1IlaqzopSmJVR440qgYZDuXr Jj61uqjMN+GkAiusY3JF8UrAFs9rzLCnHv4cLaBl3lxUc50AFrZo0AyqB3gLTLGhE9QGy8chLrmk bd2emQSN2CORq1TywRBMmDQXTVVEgVuyEVvNnnlVp6nrsARO9rk9FU5aR8A3Lgm0fW7PDOeljChw SyZhn9tT4dSYjGRdEbzgmwi9Qdq3AofcuiUzzNxkuCVltH3ZM++vlyap4IP5aeFDbU7h2tYu6vGZ lnTP1rNnXjfqcRRf0Fp30BrCtKTthseeGd8gXRihgxjt0fB1FlAYHntmfBgzSvgwR9Tcn/mykTkV LVmh39fEN6u9GOa2fGHusiIMcH8tBqKVqhEPTkAbULrNYCHa821AL5V2AKKZSwB1jxifIoDSzRKM Sz3EpGHPLBUXELEmQEbM4mQwt9SkOoDRCeOSMdiS9tSleyWmZ5KJ6nsx5tVeOirDmWGVubK0R4px 0NOHjnd76UHVO5Jj4EaEfIk9nsh61PJEXApmxj97Kh8nZU9kijvKbElSCsLHUTpJCbB9tmSiLgMy 7UGjVAEJxigtYlmaYRS2ZMC2/XSmPWJIm4rby0CKLE0sj+vtuC7FF5OIPe1wqa8a0BJsLo1ZwrQ0 hgUJILyo7JF6Z6cR5kDSN9eZXV7K50aEPZWYTnMuTKM19zjL3BS2OC5FDENkz4xw0prURAKDSddl DnXUOAgzks39jSo9tPibcMJioWNmGR9OfIJDl6MlZDSzFa69bpT+saxL+ILGssK1TVOQBn2ig8DJ KJ7ALaUhk5c9s9zQgU5wGLho0ovOd4YjgbpDuifrTsyxyFwZ4DAu1Fw39VQFjgThFg8TNbDUGke5 JV1tE2EOtgmmRQSMvjTB1LTBS7XWzHrSk4A0S1XC1xYuLaoFjAK2wDT1lmpOC0wrKp6YCplRg6Qw 8NvEpsYR00dNMMyeJ3Roe7fhrL6xlMBMwe9fDqc96LpSNsPViaylC4NqdTMHF6+gbZVxTgaYRPOZ h3eWy5AcxXkNijGF2maBJfkTESRm0ezUEf3B/EoiZhza5tdJqp3OMam4YFIrG+CRhVQ99EcwDkxB eq0uDqRQJtPgGSNJ4jBMrbnA0qY0XbKnes+o3gRjnW3JYOIlL41aQuuIoZCr2QVJ5KC5Wc0klm1i HFV7JKprAxoxSyvMqLWnUo05+EwMnk2Mk4pwRFbcBjQvQGpibtLsYmQMt/hiJFYIQ/0a2JAClRvV tYws75Ozko7C0r4x/tnT+KinECP+bfaMcr8gHQUGqLXggXnTQQNyeTYlM6hkpHDQBpSbI2mPRM2i MnwgLtpFM1LMUuDuQ2Y4i7MlMUySYWem1wRxJNU3JA05sZmYUgSLY0lvAAW4bHFZZQg3lXTppbds 6mVPVTOMxyWqJ5aR49ZHAsS1jrasrUg8s8MFa58xsnPdqVfQ24TomBkR9lRiOo0/Z2JIZy3sYbCy Scus2fNM4vxJfQeLo3HZRXlIjmqncqbM7mTCXeIJ0uBxmDPMgEwh/jHqMSbXQyXvLfVcGF8LlbzX Y8a8Iu6kmLNrh4py6SeRhotaTWl6XNDNgCQW8D3CxGyu2uGn7+XSCNjP4hVvFQlpArYsJVocipHE VD5qLj2SCpmXUmRSERL3yXWnDEgiScSHipHEpn7Q4ItFu37QwtfEUq5BLkSIvi8xuWmnPbMp8KNZ SqLvfhzNABI1m/QEsTMpF73SHnGTqy3rWR0JMxs4Mmo3iB3ykxUIiGHzk1UclgNr/LOn8VHLfcz2 eol8RDIzseZ+KbIQ/7AoLmW4FRCZD/NRbr2J9jCliGYtSQfGY+Q+YySeG5URTfyI+4SbzaESiy48 rmekpUcSr8jlvgxIIiDvlyCWKC5ufCeMLErzXlsNrCTpLWhgkSSyXbXhJDb1TnvaLNr1No00MEOK a41KNWFPp24eb19oG4BuCWKJ5+os5CR5iO8sqSKHy81agqO50mzFYnauO3WaLJ9D5yvHLLixSdgj d6VwXCWbbTpNmTJJgCSLhTqqCNmZ8XpmBpJpX4l8zIC2wiUt6eNalxJWDZekAiakseYIRigyV3HL ps2szpp1rIjYWbuFNJl8h0Qo7ZEUtbzT6aEI59wWqBpq1lrzTvNF1qzziOnSHln7D/Fp9mOsoYiw MzsTitEsOmt6wkfk2C8yH9Fr/hJJ/dxbrYpqj7VRWfPYW4LO2tHICJQY0uD2UsJLh5dRLaYqAZI+ IdxYFiFr6/tJgxs2KIBeXbZEbPLAz1r9YqMModOZETYbIde4E9W4p908M8HGPNn0RvDAJHxk4yBB 5q0SIKmuB6/xKStLhADRZYztOlCQqasM2PaMGFHIwQ1efNNmj1iIhJEkLQirFJBNEUXtirGxpDBo KMLmnMKAuFT2yAangvhYAWSTWEE6YgkQ5duWxQ3S4k2AjGrpxQkgmz0LdgrZLFuYdPSAWVwAZvaw WbsFI53dG9UXslnAMNqMLxkKCaO8lALsYbOK8tKCDEhCujDo4cI7YdoilPqHLM2mM1FtVEAy7hni kmK0V178UTvexWHNTpiEkiFoQ4QkLPKqhszDdnyIqmnWWYYPwy0JHynShE4DU7Cneag6TSNJoRjm MwuETEGjDpDpYFPVftKJI0fmWuT9FFlnCGswAaAliLYdWRwgKbHB/2V7QwLxYJN3JL+G98v7IxWS gGw4E9yOknGdOVtYBmYa01aEHuxNR5Ogw23rBEdmyUPECRJ8pNEVosVW5GAOio9MDgXrDH27SmLZ jj1z2QgOKp9M1piHvcx8Zp1+vDJG7SXJbGH8M0Y2iQAjo9aIFEZRNs5SYZMSuImjGEnPLl/ZgfzY IAcAM9WRzIVgj3lpOmYyWWZLxlbgvzPVeL9HW7mX0IH07BaXx8Z0oGZZe9jcTxgs+iOJUIiaMU3M ZOPVM+lksVEnvEMjqxkr3gZ56aac1Xm5KGZnxZ56ZoKWZGYyfh1sLpeNiwUUt/PSxLrDKqp1Z+bT 6nRsQk5eupP5yJTCmntshg8GOds8NhToZy0RsilDuFMNt8lx9ZJSiQjZHKQ3a8YGC5D0ZjWjhVGb omXTn0ttm82T+t7ONZlQRTlCbQ+ZeUVfLR9XNkWLkkk2KWwu1webb2btCZtVogUOvGgpifBbyc1O X71Oh9xb97sUIGt1uiX+wHtf2tYSpe60kYEF39CRDEjmYxAF58MrqtIMR/H6sHUYeyvbMx+BF05l rrLAIWpdOpK2JiIW9WPkdhYsemZPRM+/SXXUnlhk+VNvZSNKtbU/SBkz2AAI63UH6+VQX4vUI4uQ NKaCzXWwwa6lGsS659Ay1R5Q32R4p5IZSJ0uWFeDKS6SCi0ww3S1lkaWYpaonStjPCY7E8lwmxgn s22srC61L/ERtCZrfWQW0sF5Z1nLlebmHkc1ANJjbAJa67UnlgJV3rw03p/WxiinLyUiy+s6zKza U/vI5nXwTrE2Rptxx+EhgNrCRlGxDWjTVcjpCKC8Jg0iRIDVBkTbNwPCtDQZjhfLKXsYoLZQ8Iq5 Nkavlb/AlkbtPy+N0nVzj3YRBSFbG9CKt5IaNzEG7bJJWbgJaLdqZAttQLXhMnHcBtTKjIcCNwGj RrxiUNuAWouCoWwDDsZw4pCW0RTkQ22Mo57CnpT+/aTa02MLTWJk4E00XMYW2oDmhpdXldl5tqcm Ld0SV7UVF9cHNJYiU1pXgi5bsh6pyWvqsrYvZ7wWqTmbxGB2A2XU7EyYJXLIBfPixLY5fBlEBiTW EtcatL5D7C/uE+Q9MouO+T91JsRHoN6W3TzzOnhHpTplYg5mPZLMMVoRlDWwJetNjpa4bhkbSnDE pErnKMGR4ML6GSxaGVV2LPyxIsdA4im7vc0CtOUWARmCMMs3kBDS5qFZTGrniQa5Fl7TqDlrKrtX JSY+yY3E9XaWWKJgETNeBNq0jdZ0oKmMTUWQM9zb8ApJO+zNNgPJB23gnelp1OIQwzcs+2v7DHur CsuAR6tUEvc36mhzJA7DCppSE2/5tEkn3SNxaTOCY9Er5iNnzX2Z08VbBtSiEje+zGizwADVd43t SKiBq1wWBLaDF7wTQD0TCYfg6zIxLMCC98zHk4VsrtdKIQsCXa8HioWV8g7cJEEWqCKjVUAS+rqo Q3CBBNOYTjTJtJURU/YWCjBALUizzAB7zJJhmYGLmiSzNOdKUPXbSAxXMeSNZOldtsuryeSNZsXX Sp0OL88PPz2/vMgly9Px44c/vhw3n3fydWLpPz20F2Avb/Jms/w6s4sPVv79+/F0/nF3esrrJAyy zO72ePj09pB+etrvHv6kP593zy/553S3RL+DS752K39x14fDw6/4Cq7jIX/7Gb6tDT88HY7/v918 wTef3W1P//dpd9xvNy//9Yav8YIFkdLpOf3SxxGZw+ZYfvKh/GT3dg9Ud9vzFu9Elh//eM5fr/bp /fj88QkrufRat7fDf+Crvx6f5Su60neE5V3pL/h2syQF/SY2+fq08vcE9e374n74uwAAAAD//wMA UEsDBBQABgAIAAAAIQByI+OX1wAAAAQBAAAPAAAAZHJzL2Rvd25yZXYueG1sTI/BbsIwEETvlfoP 1iL1VmyoKFWIg1AlPgAX9WzibRJir6N4gfTva3ppLyuNZjTzttxOwYsrjqmLpGExVyCQ6ug6ajQc P/bPbyASW3LWR0IN35hgWz0+lLZw8UYHvBpuRC6hVFgNLfNQSJnqFoNN8zggZe8rjsFylmMj3Whv uTx4uVTqVQbbUV5o7YDvLda9uQQNvO5W4bDfmZdPb9z5nI694V7rp9m024BgnPgvDHf8jA5VZjrF C7kkvIb8CP/eu7dQKxAnDcu1AlmV8j989QMAAP//AwBQSwECLQAUAAYACAAAACEAtoM4kv4AAADh AQAAEwAAAAAAAAAAAAAAAAAAAAAAW0NvbnRlbnRfVHlwZXNdLnhtbFBLAQItABQABgAIAAAAIQA4 /SH/1gAAAJQBAAALAAAAAAAAAAAAAAAAAC8BAABfcmVscy8ucmVsc1BLAQItABQABgAIAAAAIQAJ A8wEBxUAAHduAAAOAAAAAAAAAAAAAAAAAC4CAABkcnMvZTJvRG9jLnhtbFBLAQItABQABgAIAAAA IQByI+OX1wAAAAQBAAAPAAAAAAAAAAAAAAAAAGEXAABkcnMvZG93bnJldi54bWxQSwUGAAAAAAQA BADzAAAAZR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51. (ĐỀ THAM KHẢO 2016 – 2017)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14" type="#_x0000_t75" style="width:12pt;height:14.25pt" o:ole="">
            <v:imagedata r:id="rId1386" o:title=""/>
          </v:shape>
          <o:OLEObject Type="Embed" ProgID="Equation.DSMT4" ShapeID="_x0000_i1714" DrawAspect="Content" ObjectID="_1624836230" r:id="rId1387"/>
        </w:object>
      </w:r>
      <w:r w:rsidRPr="00610F8A">
        <w:rPr>
          <w:sz w:val="26"/>
          <w:szCs w:val="26"/>
        </w:rPr>
        <w:t xml:space="preserve"> của khối lăng trụ tam giác đều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8" o:title=""/>
          </v:shape>
          <o:OLEObject Type="Embed" ProgID="Equation.DSMT4" ShapeID="_x0000_i1715" DrawAspect="Content" ObjectID="_1624836231" r:id="rId1389"/>
        </w:object>
      </w:r>
      <w:r w:rsidRPr="00610F8A">
        <w:rPr>
          <w:sz w:val="26"/>
          <w:szCs w:val="26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6" type="#_x0000_t75" style="width:59.25pt;height:36pt" o:ole="">
            <v:imagedata r:id="rId1390" o:title=""/>
          </v:shape>
          <o:OLEObject Type="Embed" ProgID="Equation.DSMT4" ShapeID="_x0000_i1716" DrawAspect="Content" ObjectID="_1624836232" r:id="rId13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7" type="#_x0000_t75" style="width:59.25pt;height:36pt" o:ole="">
            <v:imagedata r:id="rId1392" o:title=""/>
          </v:shape>
          <o:OLEObject Type="Embed" ProgID="Equation.DSMT4" ShapeID="_x0000_i1717" DrawAspect="Content" ObjectID="_1624836233" r:id="rId139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8" type="#_x0000_t75" style="width:59.25pt;height:36pt" o:ole="">
            <v:imagedata r:id="rId1394" o:title=""/>
          </v:shape>
          <o:OLEObject Type="Embed" ProgID="Equation.DSMT4" ShapeID="_x0000_i1718" DrawAspect="Content" ObjectID="_1624836234" r:id="rId139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9" type="#_x0000_t75" style="width:59.25pt;height:36pt" o:ole="">
            <v:imagedata r:id="rId1396" o:title=""/>
          </v:shape>
          <o:OLEObject Type="Embed" ProgID="Equation.DSMT4" ShapeID="_x0000_i1719" DrawAspect="Content" ObjectID="_1624836235" r:id="rId139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20" type="#_x0000_t75" style="width:12pt;height:14.25pt" o:ole="">
            <v:imagedata r:id="rId1398" o:title=""/>
          </v:shape>
          <o:OLEObject Type="Embed" ProgID="Equation.DSMT4" ShapeID="_x0000_i1720" DrawAspect="Content" ObjectID="_1624836236" r:id="rId1399"/>
        </w:object>
      </w:r>
      <w:r w:rsidRPr="00610F8A">
        <w:rPr>
          <w:noProof/>
          <w:sz w:val="26"/>
          <w:szCs w:val="26"/>
        </w:rPr>
        <w:t xml:space="preserve"> của khối lăng trụ tam giác đều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721" type="#_x0000_t75" style="width:11.25pt;height:11.25pt" o:ole="">
            <v:imagedata r:id="rId1400" o:title=""/>
          </v:shape>
          <o:OLEObject Type="Embed" ProgID="Equation.DSMT4" ShapeID="_x0000_i1721" DrawAspect="Content" ObjectID="_1624836237" r:id="rId1401"/>
        </w:object>
      </w:r>
      <w:r w:rsidRPr="00610F8A">
        <w:rPr>
          <w:noProof/>
          <w:sz w:val="26"/>
          <w:szCs w:val="26"/>
        </w:rPr>
        <w:t xml:space="preserve"> và tổng diện tích các mặt bên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722" type="#_x0000_t75" style="width:24pt;height:17.25pt" o:ole="">
            <v:imagedata r:id="rId1402" o:title=""/>
          </v:shape>
          <o:OLEObject Type="Embed" ProgID="Equation.DSMT4" ShapeID="_x0000_i1722" DrawAspect="Content" ObjectID="_1624836238" r:id="rId140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3" type="#_x0000_t75" style="width:59.25pt;height:36pt" o:ole="">
            <v:imagedata r:id="rId1404" o:title=""/>
          </v:shape>
          <o:OLEObject Type="Embed" ProgID="Equation.DSMT4" ShapeID="_x0000_i1723" DrawAspect="Content" ObjectID="_1624836239" r:id="rId140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4" type="#_x0000_t75" style="width:59.25pt;height:36pt" o:ole="">
            <v:imagedata r:id="rId1406" o:title=""/>
          </v:shape>
          <o:OLEObject Type="Embed" ProgID="Equation.DSMT4" ShapeID="_x0000_i1724" DrawAspect="Content" ObjectID="_1624836240" r:id="rId140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5" type="#_x0000_t75" style="width:59.25pt;height:36pt" o:ole="">
            <v:imagedata r:id="rId1408" o:title=""/>
          </v:shape>
          <o:OLEObject Type="Embed" ProgID="Equation.DSMT4" ShapeID="_x0000_i1725" DrawAspect="Content" ObjectID="_1624836241" r:id="rId140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6" type="#_x0000_t75" style="width:59.25pt;height:36pt" o:ole="">
            <v:imagedata r:id="rId1410" o:title=""/>
          </v:shape>
          <o:OLEObject Type="Embed" ProgID="Equation.DSMT4" ShapeID="_x0000_i1726" DrawAspect="Content" ObjectID="_1624836242" r:id="rId1411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727" type="#_x0000_t75" style="width:66.75pt;height:15pt" o:ole="">
            <v:imagedata r:id="rId1412" o:title=""/>
          </v:shape>
          <o:OLEObject Type="Embed" ProgID="Equation.DSMT4" ShapeID="_x0000_i1727" DrawAspect="Content" ObjectID="_1624836243" r:id="rId1413"/>
        </w:object>
      </w:r>
      <w:r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859" w:dyaOrig="300">
          <v:shape id="_x0000_i1728" type="#_x0000_t75" style="width:42.75pt;height:15pt" o:ole="">
            <v:imagedata r:id="rId1414" o:title=""/>
          </v:shape>
          <o:OLEObject Type="Embed" ProgID="Equation.DSMT4" ShapeID="_x0000_i1728" DrawAspect="Content" ObjectID="_1624836244" r:id="rId1415"/>
        </w:object>
      </w:r>
      <w:r w:rsidRPr="00610F8A">
        <w:rPr>
          <w:noProof/>
          <w:sz w:val="26"/>
          <w:szCs w:val="26"/>
        </w:rPr>
        <w:t xml:space="preserve">,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729" type="#_x0000_t75" style="width:30pt;height:14.25pt" o:ole="">
            <v:imagedata r:id="rId1416" o:title=""/>
          </v:shape>
          <o:OLEObject Type="Embed" ProgID="Equation.DSMT4" ShapeID="_x0000_i1729" DrawAspect="Content" ObjectID="_1624836245" r:id="rId1417"/>
        </w:object>
      </w:r>
      <w:r w:rsidRPr="00610F8A">
        <w:rPr>
          <w:noProof/>
          <w:sz w:val="26"/>
          <w:szCs w:val="26"/>
        </w:rPr>
        <w:t xml:space="preserve"> là tam giác vuông cân tại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730" type="#_x0000_t75" style="width:12pt;height:12.75pt" o:ole="">
            <v:imagedata r:id="rId1418" o:title=""/>
          </v:shape>
          <o:OLEObject Type="Embed" ProgID="Equation.DSMT4" ShapeID="_x0000_i1730" DrawAspect="Content" ObjectID="_1624836246" r:id="rId1419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8"/>
          <w:sz w:val="26"/>
          <w:szCs w:val="26"/>
        </w:rPr>
        <w:object w:dxaOrig="1180" w:dyaOrig="380">
          <v:shape id="_x0000_i1731" type="#_x0000_t75" style="width:59.25pt;height:18.75pt" o:ole="">
            <v:imagedata r:id="rId1420" o:title=""/>
          </v:shape>
          <o:OLEObject Type="Embed" ProgID="Equation.DSMT4" ShapeID="_x0000_i1731" DrawAspect="Content" ObjectID="_1624836247" r:id="rId1421"/>
        </w:object>
      </w:r>
      <w:r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32" type="#_x0000_t75" style="width:12pt;height:14.25pt" o:ole="">
            <v:imagedata r:id="rId1422" o:title=""/>
          </v:shape>
          <o:OLEObject Type="Embed" ProgID="Equation.DSMT4" ShapeID="_x0000_i1732" DrawAspect="Content" ObjectID="_1624836248" r:id="rId1423"/>
        </w:object>
      </w:r>
      <w:r w:rsidRPr="00610F8A">
        <w:rPr>
          <w:noProof/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3" type="#_x0000_t75" style="width:42.75pt;height:35.25pt" o:ole="">
            <v:imagedata r:id="rId1424" o:title=""/>
          </v:shape>
          <o:OLEObject Type="Embed" ProgID="Equation.DSMT4" ShapeID="_x0000_i1733" DrawAspect="Content" ObjectID="_1624836249" r:id="rId14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4" type="#_x0000_t75" style="width:42.75pt;height:35.25pt" o:ole="">
            <v:imagedata r:id="rId1426" o:title=""/>
          </v:shape>
          <o:OLEObject Type="Embed" ProgID="Equation.DSMT4" ShapeID="_x0000_i1734" DrawAspect="Content" ObjectID="_1624836250" r:id="rId142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5" type="#_x0000_t75" style="width:42.75pt;height:35.25pt" o:ole="">
            <v:imagedata r:id="rId1428" o:title=""/>
          </v:shape>
          <o:OLEObject Type="Embed" ProgID="Equation.DSMT4" ShapeID="_x0000_i1735" DrawAspect="Content" ObjectID="_1624836251" r:id="rId142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736" type="#_x0000_t75" style="width:39.75pt;height:17.25pt" o:ole="">
            <v:imagedata r:id="rId1430" o:title=""/>
          </v:shape>
          <o:OLEObject Type="Embed" ProgID="Equation.DSMT4" ShapeID="_x0000_i1736" DrawAspect="Content" ObjectID="_1624836252" r:id="rId1431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shd w:val="clear" w:color="auto" w:fill="FFFFFF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Cho lăng trụ đứng </w:t>
      </w:r>
      <w:r w:rsidR="007A1347" w:rsidRPr="00610F8A">
        <w:rPr>
          <w:position w:val="-6"/>
          <w:sz w:val="26"/>
          <w:szCs w:val="26"/>
          <w:shd w:val="clear" w:color="auto" w:fill="FFFFFF"/>
        </w:rPr>
        <w:object w:dxaOrig="1440" w:dyaOrig="279">
          <v:shape id="_x0000_i1737" type="#_x0000_t75" style="width:1in;height:14.25pt" o:ole="">
            <v:imagedata r:id="rId1432" o:title=""/>
          </v:shape>
          <o:OLEObject Type="Embed" ProgID="Equation.DSMT4" ShapeID="_x0000_i1737" DrawAspect="Content" ObjectID="_1624836253" r:id="rId1433"/>
        </w:objec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38" type="#_x0000_t75" style="width:30pt;height:14.25pt" o:ole="">
            <v:imagedata r:id="rId1434" o:title=""/>
          </v:shape>
          <o:OLEObject Type="Embed" ProgID="Equation.DSMT4" ShapeID="_x0000_i1738" DrawAspect="Content" ObjectID="_1624836254" r:id="rId1435"/>
        </w:object>
      </w:r>
      <w:r w:rsidRPr="00610F8A">
        <w:rPr>
          <w:sz w:val="26"/>
          <w:szCs w:val="26"/>
        </w:rPr>
        <w:t xml:space="preserve"> là tam giác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739" type="#_x0000_t75" style="width:41.25pt;height:14.25pt" o:ole="">
            <v:imagedata r:id="rId1436" o:title=""/>
          </v:shape>
          <o:OLEObject Type="Embed" ProgID="Equation.DSMT4" ShapeID="_x0000_i1739" DrawAspect="Content" ObjectID="_1624836255" r:id="rId143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740" type="#_x0000_t75" style="width:48.75pt;height:14.25pt" o:ole="">
            <v:imagedata r:id="rId1438" o:title=""/>
          </v:shape>
          <o:OLEObject Type="Embed" ProgID="Equation.DSMT4" ShapeID="_x0000_i1740" DrawAspect="Content" ObjectID="_1624836256" r:id="rId143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741" type="#_x0000_t75" style="width:65.25pt;height:18.75pt" o:ole="">
            <v:imagedata r:id="rId1440" o:title=""/>
          </v:shape>
          <o:OLEObject Type="Embed" ProgID="Equation.DSMT4" ShapeID="_x0000_i1741" DrawAspect="Content" ObjectID="_1624836257" r:id="rId144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320" w:dyaOrig="380">
          <v:shape id="_x0000_i1742" type="#_x0000_t75" style="width:66pt;height:18.75pt" o:ole="">
            <v:imagedata r:id="rId1442" o:title=""/>
          </v:shape>
          <o:OLEObject Type="Embed" ProgID="Equation.DSMT4" ShapeID="_x0000_i1742" DrawAspect="Content" ObjectID="_1624836258" r:id="rId144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43" type="#_x0000_t75" style="width:12pt;height:14.25pt" o:ole="">
            <v:imagedata r:id="rId1444" o:title=""/>
          </v:shape>
          <o:OLEObject Type="Embed" ProgID="Equation.DSMT4" ShapeID="_x0000_i1743" DrawAspect="Content" ObjectID="_1624836259" r:id="rId1445"/>
        </w:object>
      </w:r>
      <w:r w:rsidRPr="00610F8A">
        <w:rPr>
          <w:sz w:val="26"/>
          <w:szCs w:val="26"/>
        </w:rPr>
        <w:t xml:space="preserve"> của khối lăng </w:t>
      </w:r>
      <w:r w:rsidRPr="00610F8A">
        <w:rPr>
          <w:sz w:val="26"/>
          <w:szCs w:val="26"/>
          <w:shd w:val="clear" w:color="auto" w:fill="CCFFCC"/>
        </w:rPr>
        <w:t>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44" type="#_x0000_t75" style="width:60pt;height:18.75pt" o:ole="">
            <v:imagedata r:id="rId1446" o:title=""/>
          </v:shape>
          <o:OLEObject Type="Embed" ProgID="Equation.DSMT4" ShapeID="_x0000_i1744" DrawAspect="Content" ObjectID="_1624836260" r:id="rId144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45" type="#_x0000_t75" style="width:59.25pt;height:18.75pt" o:ole="">
            <v:imagedata r:id="rId1448" o:title=""/>
          </v:shape>
          <o:OLEObject Type="Embed" ProgID="Equation.DSMT4" ShapeID="_x0000_i1745" DrawAspect="Content" ObjectID="_1624836261" r:id="rId144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746" type="#_x0000_t75" style="width:60.75pt;height:36pt" o:ole="">
            <v:imagedata r:id="rId1450" o:title=""/>
          </v:shape>
          <o:OLEObject Type="Embed" ProgID="Equation.DSMT4" ShapeID="_x0000_i1746" DrawAspect="Content" ObjectID="_1624836262" r:id="rId145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747" type="#_x0000_t75" style="width:62.25pt;height:36pt" o:ole="">
            <v:imagedata r:id="rId1452" o:title=""/>
          </v:shape>
          <o:OLEObject Type="Embed" ProgID="Equation.DSMT4" ShapeID="_x0000_i1747" DrawAspect="Content" ObjectID="_1624836263" r:id="rId1453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55.</w: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748" type="#_x0000_t75" style="width:12pt;height:14.25pt" o:ole="">
            <v:imagedata r:id="rId1454" o:title=""/>
          </v:shape>
          <o:OLEObject Type="Embed" ProgID="Equation.DSMT4" ShapeID="_x0000_i1748" DrawAspect="Content" ObjectID="_1624836264" r:id="rId1455"/>
        </w:object>
      </w:r>
      <w:r w:rsidRPr="00610F8A">
        <w:rPr>
          <w:sz w:val="26"/>
          <w:szCs w:val="26"/>
          <w:lang w:val="fr-FR"/>
        </w:rPr>
        <w:t xml:space="preserve"> của khối lập phương </w:t>
      </w:r>
      <w:r w:rsidR="007A1347" w:rsidRPr="00610F8A">
        <w:rPr>
          <w:position w:val="-10"/>
          <w:sz w:val="26"/>
          <w:szCs w:val="26"/>
          <w:lang w:val="fr-FR"/>
        </w:rPr>
        <w:object w:dxaOrig="1960" w:dyaOrig="320">
          <v:shape id="_x0000_i1749" type="#_x0000_t75" style="width:98.25pt;height:15.75pt" o:ole="">
            <v:imagedata r:id="rId1456" o:title=""/>
          </v:shape>
          <o:OLEObject Type="Embed" ProgID="Equation.DSMT4" ShapeID="_x0000_i1749" DrawAspect="Content" ObjectID="_1624836265" r:id="rId1457"/>
        </w:object>
      </w:r>
      <w:r w:rsidRPr="00610F8A">
        <w:rPr>
          <w:sz w:val="26"/>
          <w:szCs w:val="26"/>
          <w:lang w:val="fr-FR"/>
        </w:rPr>
        <w:t xml:space="preserve"> biết </w:t>
      </w:r>
      <w:r w:rsidR="007A1347" w:rsidRPr="00610F8A">
        <w:rPr>
          <w:position w:val="-8"/>
          <w:sz w:val="26"/>
          <w:szCs w:val="26"/>
          <w:lang w:val="fr-FR"/>
        </w:rPr>
        <w:object w:dxaOrig="1260" w:dyaOrig="380">
          <v:shape id="_x0000_i1750" type="#_x0000_t75" style="width:63pt;height:18.75pt" o:ole="">
            <v:imagedata r:id="rId1458" o:title=""/>
          </v:shape>
          <o:OLEObject Type="Embed" ProgID="Equation.DSMT4" ShapeID="_x0000_i1750" DrawAspect="Content" ObjectID="_1624836266" r:id="rId1459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00" w:dyaOrig="340">
          <v:shape id="_x0000_i1751" type="#_x0000_t75" style="width:39.75pt;height:17.25pt" o:ole="">
            <v:imagedata r:id="rId1460" o:title=""/>
          </v:shape>
          <o:OLEObject Type="Embed" ProgID="Equation.DSMT4" ShapeID="_x0000_i1751" DrawAspect="Content" ObjectID="_1624836267" r:id="rId1461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80" w:dyaOrig="720">
          <v:shape id="_x0000_i1752" type="#_x0000_t75" style="width:63.75pt;height:36pt" o:ole="">
            <v:imagedata r:id="rId1462" o:title=""/>
          </v:shape>
          <o:OLEObject Type="Embed" ProgID="Equation.DSMT4" ShapeID="_x0000_i1752" DrawAspect="Content" ObjectID="_1624836268" r:id="rId1463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00" w:dyaOrig="380">
          <v:shape id="_x0000_i1753" type="#_x0000_t75" style="width:60pt;height:18.75pt" o:ole="">
            <v:imagedata r:id="rId1464" o:title=""/>
          </v:shape>
          <o:OLEObject Type="Embed" ProgID="Equation.DSMT4" ShapeID="_x0000_i1753" DrawAspect="Content" ObjectID="_1624836269" r:id="rId1465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680">
          <v:shape id="_x0000_i1754" type="#_x0000_t75" style="width:48.75pt;height:33.75pt" o:ole="">
            <v:imagedata r:id="rId1466" o:title=""/>
          </v:shape>
          <o:OLEObject Type="Embed" ProgID="Equation.DSMT4" ShapeID="_x0000_i1754" DrawAspect="Content" ObjectID="_1624836270" r:id="rId1467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t>Câu 56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Cho hình lăng trụ đứng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55" type="#_x0000_t75" style="width:95.25pt;height:14.25pt" o:ole="">
            <v:imagedata r:id="rId1468" o:title=""/>
          </v:shape>
          <o:OLEObject Type="Embed" ProgID="Equation.DSMT4" ShapeID="_x0000_i1755" DrawAspect="Content" ObjectID="_1624836271" r:id="rId1469"/>
        </w:object>
      </w:r>
      <w:r w:rsidRPr="00610F8A">
        <w:rPr>
          <w:sz w:val="26"/>
          <w:szCs w:val="26"/>
        </w:rPr>
        <w:t xml:space="preserve"> có đáy là hình vuông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756" type="#_x0000_t75" style="width:17.25pt;height:14.25pt" o:ole="">
            <v:imagedata r:id="rId1470" o:title=""/>
          </v:shape>
          <o:OLEObject Type="Embed" ProgID="Equation.DSMT4" ShapeID="_x0000_i1756" DrawAspect="Content" ObjectID="_1624836272" r:id="rId147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57" type="#_x0000_t75" style="width:12pt;height:14.25pt" o:ole="">
            <v:imagedata r:id="rId1472" o:title=""/>
          </v:shape>
          <o:OLEObject Type="Embed" ProgID="Equation.DSMT4" ShapeID="_x0000_i1757" DrawAspect="Content" ObjectID="_1624836273" r:id="rId1473"/>
        </w:object>
      </w:r>
      <w:r w:rsidRPr="00610F8A">
        <w:rPr>
          <w:sz w:val="26"/>
          <w:szCs w:val="26"/>
        </w:rPr>
        <w:t xml:space="preserve"> của khối lăng trụ đã cho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758" type="#_x0000_t75" style="width:11.25pt;height:11.25pt" o:ole="">
            <v:imagedata r:id="rId1474" o:title=""/>
          </v:shape>
          <o:OLEObject Type="Embed" ProgID="Equation.DSMT4" ShapeID="_x0000_i1758" DrawAspect="Content" ObjectID="_1624836274" r:id="rId1475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1040" w:dyaOrig="279">
          <v:shape id="_x0000_i1759" type="#_x0000_t75" style="width:51.75pt;height:14.25pt" o:ole="">
            <v:imagedata r:id="rId1476" o:title=""/>
          </v:shape>
          <o:OLEObject Type="Embed" ProgID="Equation.DSMT4" ShapeID="_x0000_i1759" DrawAspect="Content" ObjectID="_1624836275" r:id="rId1477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760" type="#_x0000_t75" style="width:60.75pt;height:36pt" o:ole="">
            <v:imagedata r:id="rId1478" o:title=""/>
          </v:shape>
          <o:OLEObject Type="Embed" ProgID="Equation.DSMT4" ShapeID="_x0000_i1760" DrawAspect="Content" ObjectID="_1624836276" r:id="rId147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761" type="#_x0000_t75" style="width:57.75pt;height:18.75pt" o:ole="">
            <v:imagedata r:id="rId1480" o:title=""/>
          </v:shape>
          <o:OLEObject Type="Embed" ProgID="Equation.DSMT4" ShapeID="_x0000_i1761" DrawAspect="Content" ObjectID="_1624836277" r:id="rId148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160" w:dyaOrig="380">
          <v:shape id="_x0000_i1762" type="#_x0000_t75" style="width:57.75pt;height:18.75pt" o:ole="">
            <v:imagedata r:id="rId1482" o:title=""/>
          </v:shape>
          <o:OLEObject Type="Embed" ProgID="Equation.DSMT4" ShapeID="_x0000_i1762" DrawAspect="Content" ObjectID="_1624836278" r:id="rId148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60" w:dyaOrig="340">
          <v:shape id="_x0000_i1763" type="#_x0000_t75" style="width:48pt;height:17.25pt" o:ole="">
            <v:imagedata r:id="rId1484" o:title=""/>
          </v:shape>
          <o:OLEObject Type="Embed" ProgID="Equation.DSMT4" ShapeID="_x0000_i1763" DrawAspect="Content" ObjectID="_1624836279" r:id="rId148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64" type="#_x0000_t75" style="width:95.25pt;height:14.25pt" o:ole="">
            <v:imagedata r:id="rId1486" o:title=""/>
          </v:shape>
          <o:OLEObject Type="Embed" ProgID="Equation.DSMT4" ShapeID="_x0000_i1764" DrawAspect="Content" ObjectID="_1624836280" r:id="rId1487"/>
        </w:object>
      </w:r>
      <w:r w:rsidRPr="00610F8A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6"/>
          <w:sz w:val="26"/>
          <w:szCs w:val="26"/>
          <w:lang w:val="fr-FR"/>
        </w:rPr>
        <w:object w:dxaOrig="820" w:dyaOrig="279">
          <v:shape id="_x0000_i1765" type="#_x0000_t75" style="width:41.25pt;height:14.25pt" o:ole="">
            <v:imagedata r:id="rId1488" o:title=""/>
          </v:shape>
          <o:OLEObject Type="Embed" ProgID="Equation.DSMT4" ShapeID="_x0000_i1765" DrawAspect="Content" ObjectID="_1624836281" r:id="rId1489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6" type="#_x0000_t75" style="width:59.25pt;height:18.75pt" o:ole="">
            <v:imagedata r:id="rId1490" o:title=""/>
          </v:shape>
          <o:OLEObject Type="Embed" ProgID="Equation.DSMT4" ShapeID="_x0000_i1766" DrawAspect="Content" ObjectID="_1624836282" r:id="rId1491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67" type="#_x0000_t75" style="width:60pt;height:18.75pt" o:ole="">
            <v:imagedata r:id="rId1492" o:title=""/>
          </v:shape>
          <o:OLEObject Type="Embed" ProgID="Equation.DSMT4" ShapeID="_x0000_i1767" DrawAspect="Content" ObjectID="_1624836283" r:id="rId1493"/>
        </w:object>
      </w:r>
      <w:r w:rsidRPr="00610F8A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768" type="#_x0000_t75" style="width:11.25pt;height:11.25pt" o:ole="">
            <v:imagedata r:id="rId1494" o:title=""/>
          </v:shape>
          <o:OLEObject Type="Embed" ProgID="Equation.DSMT4" ShapeID="_x0000_i1768" DrawAspect="Content" ObjectID="_1624836284" r:id="rId1495"/>
        </w:object>
      </w:r>
      <w:r w:rsidRPr="00610F8A">
        <w:rPr>
          <w:sz w:val="26"/>
          <w:szCs w:val="26"/>
          <w:lang w:val="fr-FR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9" type="#_x0000_t75" style="width:59.25pt;height:18.75pt" o:ole="">
            <v:imagedata r:id="rId1496" o:title=""/>
          </v:shape>
          <o:OLEObject Type="Embed" ProgID="Equation.DSMT4" ShapeID="_x0000_i1769" DrawAspect="Content" ObjectID="_1624836285" r:id="rId149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770" type="#_x0000_t75" style="width:63pt;height:36pt" o:ole="">
            <v:imagedata r:id="rId1498" o:title=""/>
          </v:shape>
          <o:OLEObject Type="Embed" ProgID="Equation.DSMT4" ShapeID="_x0000_i1770" DrawAspect="Content" ObjectID="_1624836286" r:id="rId149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80" w:dyaOrig="380">
          <v:shape id="_x0000_i1771" type="#_x0000_t75" style="width:54pt;height:18.75pt" o:ole="">
            <v:imagedata r:id="rId1500" o:title=""/>
          </v:shape>
          <o:OLEObject Type="Embed" ProgID="Equation.DSMT4" ShapeID="_x0000_i1771" DrawAspect="Content" ObjectID="_1624836287" r:id="rId150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772" type="#_x0000_t75" style="width:60.75pt;height:18.75pt" o:ole="">
            <v:imagedata r:id="rId1502" o:title=""/>
          </v:shape>
          <o:OLEObject Type="Embed" ProgID="Equation.DSMT4" ShapeID="_x0000_i1772" DrawAspect="Content" ObjectID="_1624836288" r:id="rId150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58.</w:t>
      </w:r>
      <w:r w:rsidRPr="00610F8A">
        <w:rPr>
          <w:noProof/>
          <w:sz w:val="26"/>
          <w:szCs w:val="26"/>
        </w:rPr>
        <w:t xml:space="preserve"> Cho hình hộp chữ nhật có diện tích ba mặt cùng xuất phát từ cùng một đỉnh là </w:t>
      </w:r>
      <w:r w:rsidR="007A1347" w:rsidRPr="00610F8A">
        <w:rPr>
          <w:noProof/>
          <w:position w:val="-12"/>
          <w:sz w:val="26"/>
          <w:szCs w:val="26"/>
        </w:rPr>
        <w:object w:dxaOrig="2420" w:dyaOrig="400">
          <v:shape id="_x0000_i1773" type="#_x0000_t75" style="width:120.75pt;height:20.25pt" o:ole="">
            <v:imagedata r:id="rId1504" o:title=""/>
          </v:shape>
          <o:OLEObject Type="Embed" ProgID="Equation.DSMT4" ShapeID="_x0000_i1773" DrawAspect="Content" ObjectID="_1624836289" r:id="rId1505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74" type="#_x0000_t75" style="width:12pt;height:14.25pt" o:ole="">
            <v:imagedata r:id="rId1506" o:title=""/>
          </v:shape>
          <o:OLEObject Type="Embed" ProgID="Equation.DSMT4" ShapeID="_x0000_i1774" DrawAspect="Content" ObjectID="_1624836290" r:id="rId1507"/>
        </w:object>
      </w:r>
      <w:r w:rsidRPr="00610F8A">
        <w:rPr>
          <w:noProof/>
          <w:sz w:val="26"/>
          <w:szCs w:val="26"/>
        </w:rPr>
        <w:t xml:space="preserve"> của hình hộp chữ nhật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5" type="#_x0000_t75" style="width:60.75pt;height:17.25pt" o:ole="">
            <v:imagedata r:id="rId1508" o:title=""/>
          </v:shape>
          <o:OLEObject Type="Embed" ProgID="Equation.DSMT4" ShapeID="_x0000_i1775" DrawAspect="Content" ObjectID="_1624836291" r:id="rId150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1776" type="#_x0000_t75" style="width:66.75pt;height:17.25pt" o:ole="">
            <v:imagedata r:id="rId1510" o:title=""/>
          </v:shape>
          <o:OLEObject Type="Embed" ProgID="Equation.DSMT4" ShapeID="_x0000_i1776" DrawAspect="Content" ObjectID="_1624836292" r:id="rId151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40" w:dyaOrig="340">
          <v:shape id="_x0000_i1777" type="#_x0000_t75" style="width:62.25pt;height:17.25pt" o:ole="">
            <v:imagedata r:id="rId1512" o:title=""/>
          </v:shape>
          <o:OLEObject Type="Embed" ProgID="Equation.DSMT4" ShapeID="_x0000_i1777" DrawAspect="Content" ObjectID="_1624836293" r:id="rId151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8" type="#_x0000_t75" style="width:60.75pt;height:17.25pt" o:ole="">
            <v:imagedata r:id="rId1514" o:title=""/>
          </v:shape>
          <o:OLEObject Type="Embed" ProgID="Equation.DSMT4" ShapeID="_x0000_i1778" DrawAspect="Content" ObjectID="_1624836294" r:id="rId151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Cho hình hộp chữ nhật có đường chéo </w:t>
      </w:r>
      <w:r w:rsidR="007A1347" w:rsidRPr="00610F8A">
        <w:rPr>
          <w:position w:val="-8"/>
          <w:sz w:val="26"/>
          <w:szCs w:val="26"/>
        </w:rPr>
        <w:object w:dxaOrig="980" w:dyaOrig="380">
          <v:shape id="_x0000_i1779" type="#_x0000_t75" style="width:48.75pt;height:18.75pt" o:ole="">
            <v:imagedata r:id="rId1516" o:title=""/>
          </v:shape>
          <o:OLEObject Type="Embed" ProgID="Equation.DSMT4" ShapeID="_x0000_i1779" DrawAspect="Content" ObjectID="_1624836295" r:id="rId1517"/>
        </w:object>
      </w:r>
      <w:r w:rsidRPr="00610F8A">
        <w:rPr>
          <w:sz w:val="26"/>
          <w:szCs w:val="26"/>
        </w:rPr>
        <w:t xml:space="preserve"> Độ dài ba kích thước của hình hộp chữ nhật lập thành một cấp số nhân có công bội </w:t>
      </w:r>
      <w:r w:rsidR="007A1347" w:rsidRPr="00610F8A">
        <w:rPr>
          <w:position w:val="-10"/>
          <w:sz w:val="26"/>
          <w:szCs w:val="26"/>
        </w:rPr>
        <w:object w:dxaOrig="660" w:dyaOrig="320">
          <v:shape id="_x0000_i1780" type="#_x0000_t75" style="width:33pt;height:15.75pt" o:ole="">
            <v:imagedata r:id="rId1518" o:title=""/>
          </v:shape>
          <o:OLEObject Type="Embed" ProgID="Equation.DSMT4" ShapeID="_x0000_i1780" DrawAspect="Content" ObjectID="_1624836296" r:id="rId1519"/>
        </w:object>
      </w:r>
      <w:r w:rsidRPr="00610F8A">
        <w:rPr>
          <w:sz w:val="26"/>
          <w:szCs w:val="26"/>
        </w:rPr>
        <w:t xml:space="preserve"> Thể tích của khối hộp chữ nhật là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781" type="#_x0000_t75" style="width:33.75pt;height:14.25pt" o:ole="">
            <v:imagedata r:id="rId1520" o:title=""/>
          </v:shape>
          <o:OLEObject Type="Embed" ProgID="Equation.DSMT4" ShapeID="_x0000_i1781" DrawAspect="Content" ObjectID="_1624836297" r:id="rId15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2" type="#_x0000_t75" style="width:36.75pt;height:33.75pt" o:ole="">
            <v:imagedata r:id="rId1522" o:title=""/>
          </v:shape>
          <o:OLEObject Type="Embed" ProgID="Equation.DSMT4" ShapeID="_x0000_i1782" DrawAspect="Content" ObjectID="_1624836298" r:id="rId152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3" type="#_x0000_t75" style="width:36.75pt;height:33.75pt" o:ole="">
            <v:imagedata r:id="rId1524" o:title=""/>
          </v:shape>
          <o:OLEObject Type="Embed" ProgID="Equation.DSMT4" ShapeID="_x0000_i1783" DrawAspect="Content" ObjectID="_1624836299" r:id="rId15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784" type="#_x0000_t75" style="width:35.25pt;height:14.25pt" o:ole="">
            <v:imagedata r:id="rId1526" o:title=""/>
          </v:shape>
          <o:OLEObject Type="Embed" ProgID="Equation.DSMT4" ShapeID="_x0000_i1784" DrawAspect="Content" ObjectID="_1624836300" r:id="rId152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Cho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785" type="#_x0000_t75" style="width:1in;height:14.25pt" o:ole="">
            <v:imagedata r:id="rId1528" o:title=""/>
          </v:shape>
          <o:OLEObject Type="Embed" ProgID="Equation.DSMT4" ShapeID="_x0000_i1785" DrawAspect="Content" ObjectID="_1624836301" r:id="rId1529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86" type="#_x0000_t75" style="width:30pt;height:14.25pt" o:ole="">
            <v:imagedata r:id="rId1530" o:title=""/>
          </v:shape>
          <o:OLEObject Type="Embed" ProgID="Equation.DSMT4" ShapeID="_x0000_i1786" DrawAspect="Content" ObjectID="_1624836302" r:id="rId1531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787" type="#_x0000_t75" style="width:12pt;height:12.75pt" o:ole="">
            <v:imagedata r:id="rId1532" o:title=""/>
          </v:shape>
          <o:OLEObject Type="Embed" ProgID="Equation.DSMT4" ShapeID="_x0000_i1787" DrawAspect="Content" ObjectID="_1624836303" r:id="rId153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59" w:dyaOrig="279">
          <v:shape id="_x0000_i1788" type="#_x0000_t75" style="width:68.25pt;height:14.25pt" o:ole="">
            <v:imagedata r:id="rId1534" o:title=""/>
          </v:shape>
          <o:OLEObject Type="Embed" ProgID="Equation.DSMT4" ShapeID="_x0000_i1788" DrawAspect="Content" ObjectID="_1624836304" r:id="rId1535"/>
        </w:object>
      </w:r>
      <w:r w:rsidRPr="00610F8A">
        <w:rPr>
          <w:sz w:val="26"/>
          <w:szCs w:val="26"/>
        </w:rPr>
        <w:t xml:space="preserve">. Cạnh </w:t>
      </w:r>
      <w:r w:rsidR="007A1347" w:rsidRPr="00610F8A">
        <w:rPr>
          <w:position w:val="-4"/>
          <w:sz w:val="26"/>
          <w:szCs w:val="26"/>
        </w:rPr>
        <w:object w:dxaOrig="520" w:dyaOrig="260">
          <v:shape id="_x0000_i1789" type="#_x0000_t75" style="width:26.25pt;height:12.75pt" o:ole="">
            <v:imagedata r:id="rId1536" o:title=""/>
          </v:shape>
          <o:OLEObject Type="Embed" ProgID="Equation.DSMT4" ShapeID="_x0000_i1789" DrawAspect="Content" ObjectID="_1624836305" r:id="rId1537"/>
        </w:object>
      </w:r>
      <w:r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790" type="#_x0000_t75" style="width:39.75pt;height:20.25pt" o:ole="">
            <v:imagedata r:id="rId1538" o:title=""/>
          </v:shape>
          <o:OLEObject Type="Embed" ProgID="Equation.DSMT4" ShapeID="_x0000_i1790" DrawAspect="Content" ObjectID="_1624836306" r:id="rId1539"/>
        </w:object>
      </w:r>
      <w:r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791" type="#_x0000_t75" style="width:21pt;height:17.25pt" o:ole="">
            <v:imagedata r:id="rId1540" o:title=""/>
          </v:shape>
          <o:OLEObject Type="Embed" ProgID="Equation.DSMT4" ShapeID="_x0000_i1791" DrawAspect="Content" ObjectID="_1624836307" r:id="rId154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42" o:title=""/>
          </v:shape>
          <o:OLEObject Type="Embed" ProgID="Equation.DSMT4" ShapeID="_x0000_i1792" DrawAspect="Content" ObjectID="_1624836308" r:id="rId1543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20" w:dyaOrig="380">
          <v:shape id="_x0000_i1793" type="#_x0000_t75" style="width:41.25pt;height:18.75pt" o:ole="">
            <v:imagedata r:id="rId1544" o:title=""/>
          </v:shape>
          <o:OLEObject Type="Embed" ProgID="Equation.DSMT4" ShapeID="_x0000_i1793" DrawAspect="Content" ObjectID="_1624836309" r:id="rId154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794" type="#_x0000_t75" style="width:42.75pt;height:36pt" o:ole="">
            <v:imagedata r:id="rId1546" o:title=""/>
          </v:shape>
          <o:OLEObject Type="Embed" ProgID="Equation.DSMT4" ShapeID="_x0000_i1794" DrawAspect="Content" ObjectID="_1624836310" r:id="rId154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795" type="#_x0000_t75" style="width:42.75pt;height:36pt" o:ole="">
            <v:imagedata r:id="rId1548" o:title=""/>
          </v:shape>
          <o:OLEObject Type="Embed" ProgID="Equation.DSMT4" ShapeID="_x0000_i1795" DrawAspect="Content" ObjectID="_1624836311" r:id="rId154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680" w:dyaOrig="680">
          <v:shape id="_x0000_i1796" type="#_x0000_t75" style="width:33.75pt;height:33.75pt" o:ole="">
            <v:imagedata r:id="rId1550" o:title=""/>
          </v:shape>
          <o:OLEObject Type="Embed" ProgID="Equation.DSMT4" ShapeID="_x0000_i1796" DrawAspect="Content" ObjectID="_1624836312" r:id="rId155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1.</w:t>
      </w:r>
      <w:r w:rsidRPr="00610F8A">
        <w:rPr>
          <w:sz w:val="26"/>
          <w:szCs w:val="26"/>
        </w:rPr>
        <w:t xml:space="preserve"> 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97" type="#_x0000_t75" style="width:95.25pt;height:14.25pt" o:ole="">
            <v:imagedata r:id="rId1552" o:title=""/>
          </v:shape>
          <o:OLEObject Type="Embed" ProgID="Equation.DSMT4" ShapeID="_x0000_i1797" DrawAspect="Content" ObjectID="_1624836313" r:id="rId1553"/>
        </w:object>
      </w:r>
      <w:r w:rsidRPr="00610F8A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có </w:t>
      </w:r>
      <w:r w:rsidR="007A1347" w:rsidRPr="00610F8A">
        <w:rPr>
          <w:position w:val="-6"/>
          <w:sz w:val="26"/>
          <w:szCs w:val="26"/>
        </w:rPr>
        <w:object w:dxaOrig="1480" w:dyaOrig="279">
          <v:shape id="_x0000_i1798" type="#_x0000_t75" style="width:74.25pt;height:14.25pt" o:ole="">
            <v:imagedata r:id="rId1554" o:title=""/>
          </v:shape>
          <o:OLEObject Type="Embed" ProgID="Equation.DSMT4" ShapeID="_x0000_i1798" DrawAspect="Content" ObjectID="_1624836314" r:id="rId1555"/>
        </w:object>
      </w:r>
      <w:r w:rsidRPr="00610F8A">
        <w:rPr>
          <w:sz w:val="26"/>
          <w:szCs w:val="26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799" type="#_x0000_t75" style="width:26.25pt;height:14.25pt" o:ole="">
            <v:imagedata r:id="rId1556" o:title=""/>
          </v:shape>
          <o:OLEObject Type="Embed" ProgID="Equation.DSMT4" ShapeID="_x0000_i1799" DrawAspect="Content" ObjectID="_1624836315" r:id="rId1557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00" type="#_x0000_t75" style="width:48.75pt;height:20.25pt" o:ole="">
            <v:imagedata r:id="rId1558" o:title=""/>
          </v:shape>
          <o:OLEObject Type="Embed" ProgID="Equation.DSMT4" ShapeID="_x0000_i1800" DrawAspect="Content" ObjectID="_1624836316" r:id="rId1559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240" w:dyaOrig="240">
          <v:shape id="_x0000_i1801" type="#_x0000_t75" style="width:12pt;height:12pt" o:ole="">
            <v:imagedata r:id="rId1560" o:title=""/>
          </v:shape>
          <o:OLEObject Type="Embed" ProgID="Equation.DSMT4" ShapeID="_x0000_i1801" DrawAspect="Content" ObjectID="_1624836317" r:id="rId1561"/>
        </w:object>
      </w:r>
      <w:r w:rsidRPr="00610F8A">
        <w:rPr>
          <w:sz w:val="26"/>
          <w:szCs w:val="26"/>
        </w:rPr>
        <w:t xml:space="preserve"> thỏa mãn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02" type="#_x0000_t75" style="width:59.25pt;height:18.75pt" o:ole="">
            <v:imagedata r:id="rId1562" o:title=""/>
          </v:shape>
          <o:OLEObject Type="Embed" ProgID="Equation.DSMT4" ShapeID="_x0000_i1802" DrawAspect="Content" ObjectID="_1624836318" r:id="rId156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03" type="#_x0000_t75" style="width:11.25pt;height:11.25pt" o:ole="">
            <v:imagedata r:id="rId1564" o:title=""/>
          </v:shape>
          <o:OLEObject Type="Embed" ProgID="Equation.DSMT4" ShapeID="_x0000_i1803" DrawAspect="Content" ObjectID="_1624836319" r:id="rId1565"/>
        </w:object>
      </w:r>
      <w:r w:rsidRPr="00610F8A">
        <w:rPr>
          <w:sz w:val="26"/>
          <w:szCs w:val="26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804" type="#_x0000_t75" style="width:42.75pt;height:17.25pt" o:ole="">
            <v:imagedata r:id="rId1566" o:title=""/>
          </v:shape>
          <o:OLEObject Type="Embed" ProgID="Equation.DSMT4" ShapeID="_x0000_i1804" DrawAspect="Content" ObjectID="_1624836320" r:id="rId15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20" w:dyaOrig="700">
          <v:shape id="_x0000_i1805" type="#_x0000_t75" style="width:45.75pt;height:35.25pt" o:ole="">
            <v:imagedata r:id="rId1568" o:title=""/>
          </v:shape>
          <o:OLEObject Type="Embed" ProgID="Equation.DSMT4" ShapeID="_x0000_i1805" DrawAspect="Content" ObjectID="_1624836321" r:id="rId156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20" w:dyaOrig="380">
          <v:shape id="_x0000_i1806" type="#_x0000_t75" style="width:51pt;height:18.75pt" o:ole="">
            <v:imagedata r:id="rId1570" o:title=""/>
          </v:shape>
          <o:OLEObject Type="Embed" ProgID="Equation.DSMT4" ShapeID="_x0000_i1806" DrawAspect="Content" ObjectID="_1624836322" r:id="rId157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30"/>
          <w:sz w:val="26"/>
          <w:szCs w:val="26"/>
          <w:lang w:val="fr-FR"/>
        </w:rPr>
        <w:object w:dxaOrig="859" w:dyaOrig="740">
          <v:shape id="_x0000_i1807" type="#_x0000_t75" style="width:42.75pt;height:36.75pt" o:ole="">
            <v:imagedata r:id="rId1572" o:title=""/>
          </v:shape>
          <o:OLEObject Type="Embed" ProgID="Equation.DSMT4" ShapeID="_x0000_i1807" DrawAspect="Content" ObjectID="_1624836323" r:id="rId1573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62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808" type="#_x0000_t75" style="width:66.75pt;height:15pt" o:ole="">
            <v:imagedata r:id="rId1574" o:title=""/>
          </v:shape>
          <o:OLEObject Type="Embed" ProgID="Equation.DSMT4" ShapeID="_x0000_i1808" DrawAspect="Content" ObjectID="_1624836324" r:id="rId1575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809" type="#_x0000_t75" style="width:30pt;height:14.25pt" o:ole="">
            <v:imagedata r:id="rId1576" o:title=""/>
          </v:shape>
          <o:OLEObject Type="Embed" ProgID="Equation.DSMT4" ShapeID="_x0000_i1809" DrawAspect="Content" ObjectID="_1624836325" r:id="rId1577"/>
        </w:object>
      </w:r>
      <w:r w:rsidRPr="00610F8A">
        <w:rPr>
          <w:noProof/>
          <w:sz w:val="26"/>
          <w:szCs w:val="26"/>
        </w:rPr>
        <w:t xml:space="preserve"> là tam giác cân với </w:t>
      </w:r>
      <w:r w:rsidR="007A1347" w:rsidRPr="00610F8A">
        <w:rPr>
          <w:noProof/>
          <w:position w:val="-12"/>
          <w:sz w:val="26"/>
          <w:szCs w:val="26"/>
        </w:rPr>
        <w:object w:dxaOrig="2900" w:dyaOrig="440">
          <v:shape id="_x0000_i1810" type="#_x0000_t75" style="width:144.75pt;height:21.75pt" o:ole="">
            <v:imagedata r:id="rId1578" o:title=""/>
          </v:shape>
          <o:OLEObject Type="Embed" ProgID="Equation.DSMT4" ShapeID="_x0000_i1810" DrawAspect="Content" ObjectID="_1624836326" r:id="rId1579"/>
        </w:object>
      </w:r>
      <w:r w:rsidRPr="00610F8A">
        <w:rPr>
          <w:noProof/>
          <w:sz w:val="26"/>
          <w:szCs w:val="26"/>
        </w:rPr>
        <w:t xml:space="preserve"> mặt phẳng </w:t>
      </w:r>
      <w:r w:rsidR="007A1347" w:rsidRPr="00610F8A">
        <w:rPr>
          <w:noProof/>
          <w:position w:val="-14"/>
          <w:sz w:val="26"/>
          <w:szCs w:val="26"/>
        </w:rPr>
        <w:object w:dxaOrig="900" w:dyaOrig="400">
          <v:shape id="_x0000_i1811" type="#_x0000_t75" style="width:45pt;height:20.25pt" o:ole="">
            <v:imagedata r:id="rId1580" o:title=""/>
          </v:shape>
          <o:OLEObject Type="Embed" ProgID="Equation.DSMT4" ShapeID="_x0000_i1811" DrawAspect="Content" ObjectID="_1624836327" r:id="rId1581"/>
        </w:object>
      </w:r>
      <w:r w:rsidRPr="00610F8A">
        <w:rPr>
          <w:noProof/>
          <w:sz w:val="26"/>
          <w:szCs w:val="26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1812" type="#_x0000_t75" style="width:23.25pt;height:17.25pt" o:ole="">
            <v:imagedata r:id="rId1582" o:title=""/>
          </v:shape>
          <o:OLEObject Type="Embed" ProgID="Equation.DSMT4" ShapeID="_x0000_i1812" DrawAspect="Content" ObjectID="_1624836328" r:id="rId1583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813" type="#_x0000_t75" style="width:12pt;height:14.25pt" o:ole="">
            <v:imagedata r:id="rId1584" o:title=""/>
          </v:shape>
          <o:OLEObject Type="Embed" ProgID="Equation.DSMT4" ShapeID="_x0000_i1813" DrawAspect="Content" ObjectID="_1624836329" r:id="rId1585"/>
        </w:object>
      </w:r>
      <w:r w:rsidRPr="00610F8A">
        <w:rPr>
          <w:noProof/>
          <w:sz w:val="26"/>
          <w:szCs w:val="26"/>
        </w:rPr>
        <w:t xml:space="preserve"> của khối lăng trụ đã cho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4" type="#_x0000_t75" style="width:48.75pt;height:35.25pt" o:ole="">
            <v:imagedata r:id="rId1586" o:title=""/>
          </v:shape>
          <o:OLEObject Type="Embed" ProgID="Equation.DSMT4" ShapeID="_x0000_i1814" DrawAspect="Content" ObjectID="_1624836330" r:id="rId158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5" type="#_x0000_t75" style="width:48.75pt;height:35.25pt" o:ole="">
            <v:imagedata r:id="rId1588" o:title=""/>
          </v:shape>
          <o:OLEObject Type="Embed" ProgID="Equation.DSMT4" ShapeID="_x0000_i1815" DrawAspect="Content" ObjectID="_1624836331" r:id="rId158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816" type="#_x0000_t75" style="width:42.75pt;height:35.25pt" o:ole="">
            <v:imagedata r:id="rId1590" o:title=""/>
          </v:shape>
          <o:OLEObject Type="Embed" ProgID="Equation.DSMT4" ShapeID="_x0000_i1816" DrawAspect="Content" ObjectID="_1624836332" r:id="rId15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7" type="#_x0000_t75" style="width:48.75pt;height:35.25pt" o:ole="">
            <v:imagedata r:id="rId1592" o:title=""/>
          </v:shape>
          <o:OLEObject Type="Embed" ProgID="Equation.DSMT4" ShapeID="_x0000_i1817" DrawAspect="Content" ObjectID="_1624836333" r:id="rId159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Cho hình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18" type="#_x0000_t75" style="width:1in;height:14.25pt" o:ole="">
            <v:imagedata r:id="rId1594" o:title=""/>
          </v:shape>
          <o:OLEObject Type="Embed" ProgID="Equation.DSMT4" ShapeID="_x0000_i1818" DrawAspect="Content" ObjectID="_1624836334" r:id="rId1595"/>
        </w:object>
      </w:r>
      <w:r w:rsidRPr="00610F8A">
        <w:rPr>
          <w:sz w:val="26"/>
          <w:szCs w:val="26"/>
        </w:rPr>
        <w:t xml:space="preserve"> có đáy là tam giác cân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819" type="#_x0000_t75" style="width:41.25pt;height:14.25pt" o:ole="">
            <v:imagedata r:id="rId1596" o:title=""/>
          </v:shape>
          <o:OLEObject Type="Embed" ProgID="Equation.DSMT4" ShapeID="_x0000_i1819" DrawAspect="Content" ObjectID="_1624836335" r:id="rId159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20" type="#_x0000_t75" style="width:65.25pt;height:18.75pt" o:ole="">
            <v:imagedata r:id="rId1598" o:title=""/>
          </v:shape>
          <o:OLEObject Type="Embed" ProgID="Equation.DSMT4" ShapeID="_x0000_i1820" DrawAspect="Content" ObjectID="_1624836336" r:id="rId1599"/>
        </w:object>
      </w:r>
      <w:r w:rsidRPr="00610F8A">
        <w:rPr>
          <w:sz w:val="26"/>
          <w:szCs w:val="26"/>
        </w:rPr>
        <w:t xml:space="preserve">, góc giữa mặt phẳng </w:t>
      </w:r>
      <w:r w:rsidR="007A1347" w:rsidRPr="00610F8A">
        <w:rPr>
          <w:position w:val="-14"/>
          <w:sz w:val="26"/>
          <w:szCs w:val="26"/>
        </w:rPr>
        <w:object w:dxaOrig="900" w:dyaOrig="400">
          <v:shape id="_x0000_i1821" type="#_x0000_t75" style="width:45pt;height:20.25pt" o:ole="">
            <v:imagedata r:id="rId1600" o:title=""/>
          </v:shape>
          <o:OLEObject Type="Embed" ProgID="Equation.DSMT4" ShapeID="_x0000_i1821" DrawAspect="Content" ObjectID="_1624836337" r:id="rId1601"/>
        </w:object>
      </w:r>
      <w:r w:rsidRPr="00610F8A">
        <w:rPr>
          <w:sz w:val="26"/>
          <w:szCs w:val="26"/>
        </w:rPr>
        <w:t xml:space="preserve"> và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22" type="#_x0000_t75" style="width:39.75pt;height:20.25pt" o:ole="">
            <v:imagedata r:id="rId1602" o:title=""/>
          </v:shape>
          <o:OLEObject Type="Embed" ProgID="Equation.DSMT4" ShapeID="_x0000_i1822" DrawAspect="Content" ObjectID="_1624836338" r:id="rId1603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23" type="#_x0000_t75" style="width:21pt;height:17.25pt" o:ole="">
            <v:imagedata r:id="rId1604" o:title=""/>
          </v:shape>
          <o:OLEObject Type="Embed" ProgID="Equation.DSMT4" ShapeID="_x0000_i1823" DrawAspect="Content" ObjectID="_1624836339" r:id="rId1605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4" type="#_x0000_t75" style="width:11.25pt;height:11.25pt" o:ole="">
            <v:imagedata r:id="rId1606" o:title=""/>
          </v:shape>
          <o:OLEObject Type="Embed" ProgID="Equation.DSMT4" ShapeID="_x0000_i1824" DrawAspect="Content" ObjectID="_1624836340" r:id="rId1607"/>
        </w:object>
      </w:r>
      <w:r w:rsidRPr="00610F8A">
        <w:rPr>
          <w:sz w:val="26"/>
          <w:szCs w:val="26"/>
        </w:rPr>
        <w:t xml:space="preserve"> thể tích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825" type="#_x0000_t75" style="width:39.75pt;height:35.25pt" o:ole="">
            <v:imagedata r:id="rId1608" o:title=""/>
          </v:shape>
          <o:OLEObject Type="Embed" ProgID="Equation.DSMT4" ShapeID="_x0000_i1825" DrawAspect="Content" ObjectID="_1624836341" r:id="rId160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826" type="#_x0000_t75" style="width:45pt;height:35.25pt" o:ole="">
            <v:imagedata r:id="rId1610" o:title=""/>
          </v:shape>
          <o:OLEObject Type="Embed" ProgID="Equation.DSMT4" ShapeID="_x0000_i1826" DrawAspect="Content" ObjectID="_1624836342" r:id="rId161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7" type="#_x0000_t75" style="width:45pt;height:35.25pt" o:ole="">
            <v:imagedata r:id="rId1612" o:title=""/>
          </v:shape>
          <o:OLEObject Type="Embed" ProgID="Equation.DSMT4" ShapeID="_x0000_i1827" DrawAspect="Content" ObjectID="_1624836343" r:id="rId161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8" type="#_x0000_t75" style="width:45pt;height:35.25pt" o:ole="">
            <v:imagedata r:id="rId1614" o:title=""/>
          </v:shape>
          <o:OLEObject Type="Embed" ProgID="Equation.DSMT4" ShapeID="_x0000_i1828" DrawAspect="Content" ObjectID="_1624836344" r:id="rId161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64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9" type="#_x0000_t75" style="width:11.25pt;height:11.25pt" o:ole="">
            <v:imagedata r:id="rId1616" o:title=""/>
          </v:shape>
          <o:OLEObject Type="Embed" ProgID="Equation.DSMT4" ShapeID="_x0000_i1829" DrawAspect="Content" ObjectID="_1624836345" r:id="rId1617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30" type="#_x0000_t75" style="width:12pt;height:14.25pt" o:ole="">
            <v:imagedata r:id="rId1618" o:title=""/>
          </v:shape>
          <o:OLEObject Type="Embed" ProgID="Equation.DSMT4" ShapeID="_x0000_i1830" DrawAspect="Content" ObjectID="_1624836346" r:id="rId1619"/>
        </w:object>
      </w:r>
      <w:r w:rsidRPr="00610F8A">
        <w:rPr>
          <w:sz w:val="26"/>
          <w:szCs w:val="26"/>
        </w:rPr>
        <w:t xml:space="preserve"> của khối hộp </w:t>
      </w:r>
      <w:r w:rsidRPr="00610F8A">
        <w:rPr>
          <w:sz w:val="26"/>
          <w:szCs w:val="26"/>
          <w:lang w:val="fr-FR"/>
        </w:rPr>
        <w:t xml:space="preserve">chữ nhật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31" type="#_x0000_t75" style="width:95.25pt;height:14.25pt" o:ole="">
            <v:imagedata r:id="rId1620" o:title=""/>
          </v:shape>
          <o:OLEObject Type="Embed" ProgID="Equation.DSMT4" ShapeID="_x0000_i1831" DrawAspect="Content" ObjectID="_1624836347" r:id="rId1621"/>
        </w:object>
      </w:r>
      <w:r w:rsidRPr="00610F8A">
        <w:rPr>
          <w:sz w:val="26"/>
          <w:szCs w:val="26"/>
        </w:rPr>
        <w:t>. Biết rằng m</w:t>
      </w:r>
      <w:r w:rsidRPr="00610F8A">
        <w:rPr>
          <w:sz w:val="26"/>
          <w:szCs w:val="26"/>
          <w:lang w:val="fr-FR"/>
        </w:rPr>
        <w:t xml:space="preserve">ặt phẳng </w:t>
      </w:r>
      <w:r w:rsidR="007A1347" w:rsidRPr="00610F8A">
        <w:rPr>
          <w:position w:val="-14"/>
          <w:sz w:val="26"/>
          <w:szCs w:val="26"/>
          <w:lang w:val="fr-FR"/>
        </w:rPr>
        <w:object w:dxaOrig="900" w:dyaOrig="400">
          <v:shape id="_x0000_i1832" type="#_x0000_t75" style="width:45pt;height:20.25pt" o:ole="">
            <v:imagedata r:id="rId1622" o:title=""/>
          </v:shape>
          <o:OLEObject Type="Embed" ProgID="Equation.DSMT4" ShapeID="_x0000_i1832" DrawAspect="Content" ObjectID="_1624836348" r:id="rId1623"/>
        </w:object>
      </w:r>
      <w:r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3" type="#_x0000_t75" style="width:48.75pt;height:20.25pt" o:ole="">
            <v:imagedata r:id="rId1624" o:title=""/>
          </v:shape>
          <o:OLEObject Type="Embed" ProgID="Equation.DSMT4" ShapeID="_x0000_i1833" DrawAspect="Content" ObjectID="_1624836349" r:id="rId1625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34" type="#_x0000_t75" style="width:21pt;height:17.25pt" o:ole="">
            <v:imagedata r:id="rId1626" o:title=""/>
          </v:shape>
          <o:OLEObject Type="Embed" ProgID="Equation.DSMT4" ShapeID="_x0000_i1834" DrawAspect="Content" ObjectID="_1624836350" r:id="rId162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835" type="#_x0000_t75" style="width:26.25pt;height:14.25pt" o:ole="">
            <v:imagedata r:id="rId1628" o:title=""/>
          </v:shape>
          <o:OLEObject Type="Embed" ProgID="Equation.DSMT4" ShapeID="_x0000_i1835" DrawAspect="Content" ObjectID="_1624836351" r:id="rId1629"/>
        </w:object>
      </w:r>
      <w:r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6" type="#_x0000_t75" style="width:48.75pt;height:20.25pt" o:ole="">
            <v:imagedata r:id="rId1630" o:title=""/>
          </v:shape>
          <o:OLEObject Type="Embed" ProgID="Equation.DSMT4" ShapeID="_x0000_i1836" DrawAspect="Content" ObjectID="_1624836352" r:id="rId1631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37" type="#_x0000_t75" style="width:20.25pt;height:17.25pt" o:ole="">
            <v:imagedata r:id="rId1632" o:title=""/>
          </v:shape>
          <o:OLEObject Type="Embed" ProgID="Equation.DSMT4" ShapeID="_x0000_i1837" DrawAspect="Content" ObjectID="_1624836353" r:id="rId163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38" type="#_x0000_t75" style="width:59.25pt;height:18.75pt" o:ole="">
            <v:imagedata r:id="rId1634" o:title=""/>
          </v:shape>
          <o:OLEObject Type="Embed" ProgID="Equation.DSMT4" ShapeID="_x0000_i1838" DrawAspect="Content" ObjectID="_1624836354" r:id="rId1635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19" w:dyaOrig="380">
          <v:shape id="_x0000_i1839" type="#_x0000_t75" style="width:60.75pt;height:18.75pt" o:ole="">
            <v:imagedata r:id="rId1636" o:title=""/>
          </v:shape>
          <o:OLEObject Type="Embed" ProgID="Equation.DSMT4" ShapeID="_x0000_i1839" DrawAspect="Content" ObjectID="_1624836355" r:id="rId163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840" type="#_x0000_t75" style="width:63pt;height:36pt" o:ole="">
            <v:imagedata r:id="rId1638" o:title=""/>
          </v:shape>
          <o:OLEObject Type="Embed" ProgID="Equation.DSMT4" ShapeID="_x0000_i1840" DrawAspect="Content" ObjectID="_1624836356" r:id="rId163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841" type="#_x0000_t75" style="width:60.75pt;height:18.75pt" o:ole="">
            <v:imagedata r:id="rId1640" o:title=""/>
          </v:shape>
          <o:OLEObject Type="Embed" ProgID="Equation.DSMT4" ShapeID="_x0000_i1841" DrawAspect="Content" ObjectID="_1624836357" r:id="rId164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842" type="#_x0000_t75" style="width:36pt;height:17.25pt" o:ole="">
            <v:imagedata r:id="rId1642" o:title=""/>
          </v:shape>
          <o:OLEObject Type="Embed" ProgID="Equation.DSMT4" ShapeID="_x0000_i1842" DrawAspect="Content" ObjectID="_1624836358" r:id="rId164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65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fr-FR"/>
        </w:rPr>
        <w:t xml:space="preserve">Cho lăng trụ đứng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43" type="#_x0000_t75" style="width:95.25pt;height:14.25pt" o:ole="">
            <v:imagedata r:id="rId1644" o:title=""/>
          </v:shape>
          <o:OLEObject Type="Embed" ProgID="Equation.DSMT4" ShapeID="_x0000_i1843" DrawAspect="Content" ObjectID="_1624836359" r:id="rId164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44" type="#_x0000_t75" style="width:39pt;height:14.25pt" o:ole="">
            <v:imagedata r:id="rId1646" o:title=""/>
          </v:shape>
          <o:OLEObject Type="Embed" ProgID="Equation.DSMT4" ShapeID="_x0000_i1844" DrawAspect="Content" ObjectID="_1624836360" r:id="rId1647"/>
        </w:object>
      </w:r>
      <w:r w:rsidRPr="00610F8A">
        <w:rPr>
          <w:sz w:val="26"/>
          <w:szCs w:val="26"/>
        </w:rPr>
        <w:t xml:space="preserve"> là hình thoi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845" type="#_x0000_t75" style="width:8.25pt;height:12.75pt" o:ole="">
            <v:imagedata r:id="rId1648" o:title=""/>
          </v:shape>
          <o:OLEObject Type="Embed" ProgID="Equation.DSMT4" ShapeID="_x0000_i1845" DrawAspect="Content" ObjectID="_1624836361" r:id="rId164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46" type="#_x0000_t75" style="width:65.25pt;height:18.75pt" o:ole="">
            <v:imagedata r:id="rId1650" o:title=""/>
          </v:shape>
          <o:OLEObject Type="Embed" ProgID="Equation.DSMT4" ShapeID="_x0000_i1846" DrawAspect="Content" ObjectID="_1624836362" r:id="rId1651"/>
        </w:object>
      </w:r>
      <w:r w:rsidRPr="00610F8A">
        <w:rPr>
          <w:sz w:val="26"/>
          <w:szCs w:val="26"/>
        </w:rPr>
        <w:t xml:space="preserve">. Góc giữa đường thẳng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1847" type="#_x0000_t75" style="width:24.75pt;height:14.25pt" o:ole="">
            <v:imagedata r:id="rId1652" o:title=""/>
          </v:shape>
          <o:OLEObject Type="Embed" ProgID="Equation.DSMT4" ShapeID="_x0000_i1847" DrawAspect="Content" ObjectID="_1624836363" r:id="rId1653"/>
        </w:object>
      </w:r>
      <w:r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1160" w:dyaOrig="400">
          <v:shape id="_x0000_i1848" type="#_x0000_t75" style="width:57.75pt;height:20.25pt" o:ole="">
            <v:imagedata r:id="rId1654" o:title=""/>
          </v:shape>
          <o:OLEObject Type="Embed" ProgID="Equation.DSMT4" ShapeID="_x0000_i1848" DrawAspect="Content" ObjectID="_1624836364" r:id="rId1655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49" type="#_x0000_t75" style="width:20.25pt;height:17.25pt" o:ole="">
            <v:imagedata r:id="rId1656" o:title=""/>
          </v:shape>
          <o:OLEObject Type="Embed" ProgID="Equation.DSMT4" ShapeID="_x0000_i1849" DrawAspect="Content" ObjectID="_1624836365" r:id="rId1657"/>
        </w:object>
      </w:r>
      <w:r w:rsidRPr="00610F8A">
        <w:rPr>
          <w:sz w:val="26"/>
          <w:szCs w:val="26"/>
        </w:rPr>
        <w:t xml:space="preserve">. 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50" type="#_x0000_t75" style="width:12pt;height:14.25pt" o:ole="">
            <v:imagedata r:id="rId1658" o:title=""/>
          </v:shape>
          <o:OLEObject Type="Embed" ProgID="Equation.DSMT4" ShapeID="_x0000_i1850" DrawAspect="Content" ObjectID="_1624836366" r:id="rId1659"/>
        </w:object>
      </w:r>
      <w:r w:rsidRPr="00610F8A">
        <w:rPr>
          <w:sz w:val="26"/>
          <w:szCs w:val="26"/>
        </w:rPr>
        <w:t xml:space="preserve"> của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851" type="#_x0000_t75" style="width:42pt;height:18.75pt" o:ole="">
            <v:imagedata r:id="rId1660" o:title=""/>
          </v:shape>
          <o:OLEObject Type="Embed" ProgID="Equation.DSMT4" ShapeID="_x0000_i1851" DrawAspect="Content" ObjectID="_1624836367" r:id="rId166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852" type="#_x0000_t75" style="width:44.25pt;height:36pt" o:ole="">
            <v:imagedata r:id="rId1662" o:title=""/>
          </v:shape>
          <o:OLEObject Type="Embed" ProgID="Equation.DSMT4" ShapeID="_x0000_i1852" DrawAspect="Content" ObjectID="_1624836368" r:id="rId166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853" type="#_x0000_t75" style="width:44.25pt;height:36pt" o:ole="">
            <v:imagedata r:id="rId1664" o:title=""/>
          </v:shape>
          <o:OLEObject Type="Embed" ProgID="Equation.DSMT4" ShapeID="_x0000_i1853" DrawAspect="Content" ObjectID="_1624836369" r:id="rId166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854" type="#_x0000_t75" style="width:41.25pt;height:18.75pt" o:ole="">
            <v:imagedata r:id="rId1666" o:title=""/>
          </v:shape>
          <o:OLEObject Type="Embed" ProgID="Equation.DSMT4" ShapeID="_x0000_i1854" DrawAspect="Content" ObjectID="_1624836370" r:id="rId16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836" name="Freeform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NiB3cGRUAAIF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02TGHYbg67N0jpl9N+LzzfBO9H4dHX9/MHgP7l/deTUHl+//Px4b/Om8PxT48v l1+PL4cL9uQE8u4KVH454482H7/+6/ERmHefL8fEqG9PQP/0+vL+n/KHghTM2HxLkvl9kcz+22Xz gP85uM6HuN084CPXz97HtNbug6CRP374fL788/6Yft59+fP5kgX7iJ+SWB6Vst+gBE9vr5DxP9xt Yu82Xzdh6nvVgwXKFVDd5nkz96YqC4gvQFznaphCCTa427j6AqgfQmVToH/Zuh9uY4IIF5hpqCAa CyAf+9uYcHAXTONcwTQXQIOr7MmVPA9zDZcrmT718+1tuZLv41xjuyv5Pk5jBVnJeOf7sUKmK1kf IaCbGuFK5ruh8zVsJf/7qUZoKQA3xKmGrZRBDP723nwpA+fn2t58KYShpmX+SghDV9maL4UwjVNl a6UQQl/dWSmDuavIwJcy8DWewah9V+6hiquUwNDXiCz5D8N0m8hwzX8clduGJ5T8n3zFXoSS/7CH sYatFMAQK+czlAJwY1U3xAAvJmEA2M1TIF5kgXJjlW/hSgawCrexlTJwsSrRUEphrOktrHixNx9q pqgvpTB3Fb71pRTmsSaEvhTC3FUIhQ/6vjUfYP5uK0h/JYSaSPtSCH6osq0vhVBVt74Ugp+G2rHq SyFUKY2lEPwA7t6mNK4SQiyF4IOrSSGWUqgqSLySQjfVLFu8kkJNeeOVFLpYc1axlEL1YMUrKbhq 7BJLKcS+Er4MV1KAUCtSGEop9AC7eUyHKykM1YM1lFKIUyX0GEopBOdqUhhKKUy1kzWUUsDBqjn5 oZTCFGp7K6UQxqkWrA1XUhgr2MZSCmEMNUrHUgre1bCVUgjB1WzIWErBVzzpWArBT1NNecdSCK5m eccrIYShdkzHUgi1nV2LINYihrEUgavFgNOVCKZQo3MqRRBjZW/TlQhi9chPpQimqeJLp1IGwYWa 4Z1KGUxz5ZBOpQz8AC26bXinUgZDrEQ0UykF731N2aZSChEaftOAzFdS6IcatvlKClMlpJyvpBCQ 4tymdC6lMMTa3kop+Llq3OZSCnGoSGG+kkKcazKdSymEKqVXUnBzzRzNpRRCbW+uK8Xg+77mFZDw luHKXDFIyNqvwKr2zXWlJPqaY3BdKQoXILHbgnVdKYuAY3hT61xXCmNGNFVDVwqj6lNdV0oj4lTX 0JXSkNTu9u6uEmdEcTV0V5lzRAZVQVcKY0A6VtndVe4ca3G+c1eycL4qi6vsGU6utr1SFi66Orml MALS7Aq5pTBcX/XUzpXSCKWFukNBz0pIu2erKj18O2hZCT9tdlLp7FIF6/14lgqW1JhQp/ot18NQ m/p2SCWq28AQigAHLWi1gcFyAbbqVxsY/BTgVMADJW1gMEuA51XbEMUUaCielPwYbqnZJPB1RIpi JfB1ZErZJYGvI9QppZD6mr1L4USwozCyClxJReljFbiSutQz20KS6kbazDpSvZLq15EqNQrBjhrE mr1LESKBryNVqgwJfJ1UpYyQwNeRGpRU1AHW7F0KAYIdif4qcCUVqfwqcCUVufoqcCUVyfgqcCUV 2fYacEm3hVSk06vAlVTky6vAlVQkxKvAlVRkvKvAlVSktGvAJacVUpGzrgJXUpGUrgJXUpF1rgJX UpFWrgJXUpE3rgGXxFFIRWK4ClxJRea3ClxJRW63ClxJRfK2ClxJRX62BlwSNCEVCdgqcCUVGdYq cCUVKdQqcCUVOdIqcCUVSdAacMmChFRkOavAlVSkMavAlVTkKavAlVQkIqvAlVRkGmvAU6ohtEoq se4PlFrJFdb9gdIrycC6P1CKXbeO5BTvZxpWEv09cFpJ9BI6IShfRcMSPCHqXvcHRrRbSfQSQF1H UDkK1MD4hMb7X7fcT9sNWu4fZVe7D++7i8TT9uPmqzSgpQb+fL+VZqt88Hb8sv/tmEAuElc7qTKC 3RKwZ9K+Q7weSkgviRggUaPIgPaxPd8TQi8FWoAt/sI+tmcGC1AHAVtiC/vYngompVKALaGffWzP DNYr/6AKrb31YybBxG5I7JmRoYOd1mzjGiSjw87IkkgJMwFtbKN0boQd7a2NaszQPGjROUmZH9gW v2cE2jMTOqtEF9tlH9tTwUxFECm3VpWGfWYJkf2s4ZPLcxBQclvQnnnhSYpmIGMm1EpLFGAorra2 N6pioh3RAjOBQSBNMCnWYFHCk6jZBdNfqeFzbL2UfgCGOL61tyBnHmBLdGpstWdmr1dlInzzqppS J2qt6qQoiVUdOdKoGmQ4lK+b+NTqojLfhJMKrLCOyRXFKwFbPK8xw56ZKaqaaJk3F9VcJ4CFLRo0 g+oB3gJTbOgEtcHycYhLLmlbt2cmQSP2SOQqlXwwBBMmzUVTFVHglmzEVrNnXtVp6josgZN9bk+F k9YR8I1LAm2f2zPDeSkjCtySSdjn9lQ4ldhI1hXBC76J0BukfStwyK1bMsPMTYZbUkbblz3z/npp kgo+mJ8WPtTmFK5t7aIen2lJ92w9e+Z1ox5H8QWtdQetIUxL2m547JnxDdKFETqI0R4NX2cBheGx Z8aHMaOED3NEzf2ZLxuZU9GSFfp9TXyz2othbssX5i4rwgD312IgWqka8eAEtAGl2wwWoj3fBvRS aQcgmrkEUPeI8SkCKN0swbjUQ0wa9sxScQERawJkxCxOBnNLTaoDGJ0wLhmDLWlPXbpXYnommai+ F2Ne7aWjMpwZVpkrS3ukGAc9feh4t5ceVL0jOQZuRMiX2OOJrEctT8SlYGb8s6fycVL2RKa4o8yW JKUgfBylk5QA22dLJuoyINMeNEoVkGCM0iKWpRlGYUsGbNtPZ9ojhrSpuL0MpMjSxPK43o7rUnwx idjTDpf6qgEtwebSmCVMS2NYkADCi8oeqXd2GmEOJH1zndnlpXxuRNhTiek058I0WnOPs8xNYYvj UsQwRPbMCCetSU0kMJh0XeZQR42DMCPZ3N+o0kOLvwknLBY6Zpbx4cQnOHQ5WkJGM1vh2utG6R/L uoQvaCwrXNs0BWnQJzoInIziCdxSGjJ52TPLDc37BIeBiya96HxnOBKoO6R7su7EHIvMlQEO40LN dVNPVeBIEG7xMFEDS61xlFvS1TYR5mCbYFpEwOhLE0xNG7xUa82sJz0JSLNUJXxt4dKiWsAoYAtM U2+p5rTAtKLiiamQGTVI6vtNBNM0e2aNU+OI6aPmopg9T+jQ9m7DWX1jKYHZcg+vx/MedN0omzmZ bBMtXRhUq5s5uHgFbauMczLAJDiZh3eWy5AcxXkNijGF2maBJfkTESRm0ezUEf3xGvaNQ9v8Okm1 0zkmFRdMamUDPLKQqofrEowDU5Beq4sDKZTJNHjGSJI4DFNrLrC0KU2X7KneM6o3wVhnWzKYeMlL o5bQOmIo5Gp2QRI5aG5WM4llmxhH1R6J6tqARszSCjNq7alUYw4+E4NnE+OkIhyRFbcBzQuQmpib NLsYGcMtvhhZADTK1BnUbCQFKjeqaxlZ3idnJWFc2jfGP3saH/UUDsyKj3K/IB0Fomaj1oIH5k0H Dcjl2ZTMoJKRwkEbUG6OpD0SNYvK8IG4aBfNSDFLgbsPmeEszpbEMEmGnZleE8SRVN+QNOTEZmJK ESyOJb0BFOCyaWaVIdxU0qWX3rKplz1VzTAel6ieWEaOWx8JENc62rK2IvHMDhesfcbIznWnXkFv E1abCajnZPbMxJDOWtibWSFJs+eZxPmT+g4WR+Oyi/KQHNVO5UyZ3cmEOw6W7KB5AjFnmAGZQvxt 1GMaUw+VvLfUc2F8LVTyXo8Z84q4k2LOrk2aXPpJpOGiVpMHHld1MyCJBXyPMDGbq3b46Xu5NCL+ gVghbxUJaQK25IQWh2IkMZWPmkuPpEImN4XSHlncJ9edMiCJJBEfKkYSm/pBgy8W7fpBC18TS7kG uRAh+r7E5Kad9sx2zY9mKYm++3E0A0jUbNITxM6kXPRKe8RNrrasZ3UkzGzgyKjdIHbIT1YgIIbN T1ZxWA6s8c+exkct9zHb6yXyEcnMxJr7pchC/MOiuJThVkBkPsxHufUm2sOUIpq1JB0Yj5H7jJF4 blRGNPEj7hNuNodKLLrAvX5N00i8Ipf70h5xe6+tj34JYoni4sZ3wsiiNO+11cBKkt6CBhZJIttV G05iU++0p82iXW/TSAMzpLjWqFQT9nTq5kcS46P/qSJkStFZyEnyEN9ZUkUOl5u1BEdzpdmKxexc d+o0WT6HzleOWXBjs62PndyVwnGVbLbpNGXKJAGSLBbqqCJkZ8brmRlIpn0j8jED2gqXtKSPa11K WDVckgqYkMaaIxihyFzFLZs2szpr1rEiYmftFtJk8h0SobRHUtTyTqeHIpxzW6BqqFlrzTvNF1mz ziOmS3tk7T/Ep9mPsYYiws7sTChGs+is6QkfkWO/yMxBr/lLJPVzb7Uqqj3WRmXNY28JOmtHIyNQ YkiD20sJLx1eRrWYqgRI+oRwY1mErK3vJw1u2KAAenXZErHJAz9r9YuNMoROZ0bYbIRc405U4552 88wEG/Nk0xvBA5PwkY2DBJm3SoCkuh68xqesLBECRJcxtutAQaauMmA7ZsGIQg5u8OKbNnvEQiSM JGlBWKWAbIooaleMjSWFQUMRNucUBsSlskc2OBXExwogm8QK0hFLgCjftixukBZvAmRUSy9OANns WbBTyGbZwqSjB8ziAjCzh83aLRjp7N6ovpDNAobRZnzJUEgY5aUUYA+bVZSXFmRAEtKFQQ8X3gnT FqHUP2RpNp2JaqMCknHPEJcUo73y4o/a9WIc1uyESSgZgjZESMIir2rIPGzHh6iaZp1l+DDckvCR Ik2wwBTsaR6qTtNIUiiG+cwCIVPQqANkOthUtZ904siRuRZ5P0XWGcIaTABoCaJtRxYHSEps8H/Z 3pBAPNjkHcmv4f3y/kiFJCAbzgS3o2RcZ84WloGZxrQVoQd709Ek6HDbOsGRWfIQcYIEH2l0hWix FTmYg+Ijk0PBOkPfr5JYtmPPXDaCg8onkzXmYS8zn1mnH6+MUXtJMlsY/4yRTSLAyKg1Ig1xlI2z VNikBG7iKEbSs8tXdiA/NsgBwEx1JHMh2GNemo6ZTJbZkrEV+O9MNd7v0VbuJXQgPbvF5bExHahZ 1h429xMGi/5IIhSiZkwTM9l49Uw6WWzUCe/QyGrGireh14nAebkoZmfFnnpmgpZkZjJ+HWwul42L BRS3EzEzse6wimrdmfm0Oh2bkJOX7mQ+MqWw5h6b4YNBzjaPDQX6WUuEbMoQ7lTDbXJcvaRUYm7Z HKQ3a8YGC5D0ZjWjhVGbomXTn0ttm82T+t7ONZlQRTlCbQ+ZeUVfLR9XNkWLkkk2KWwu1webb2bt CZtVogUOvGgpifB7yc1OX71Oh9xb97sUIGt1uiX+wHtf2tYSpe60kYEF39CRDEjmYxAF58MrqtIM R/H6sHUYeyvbMx+BF05lrrLAIWpdOpK2JiIW9WPkdhYsemZPRM+/SXXUnlhk+VNvZSNKtbU/SBkz 2AAI63UH6+VQX4vUI4uQNKaCzXWwwa6lGsS659Ay1R5Q32R4p5IZSJ0uWFeDKS6SCi0ww3S1lpaX jGV9xOB1G1Dn3iTDbQJOZttYWV1qX+IjaE3W+sgspIPzzrKWK83NPY5qAKTH2AS01mtPLAWqvHlp vD+tjVFOX0pEltd1mFm1p/aRzevgnWJtjDbjjsNDALWFjaJiG9Cmq5DTEUB5TZpkVaREiGaCsgem pclwvFhO2cMAtYWCV8y1MXqt/AW2NGr/eWmUrpt7tIsoCNnagFa8ldS4iTFol03Kwk1Au1UjW2gD qg2XieM2oLYMPRS4CRg14hWD2gbUWhQMZRtwMIYTh7SMpiAfamMc9RT2pPTvJ9WeHltoEiMDb6Lh MrbQBjQ3vLyqzM6zPTVp6Za4qq24uD6gsRSZ0roRdNmS9UhNXlOnR9ekVIvUnE1iMLuBMmp2JswS yfsU8+LEtrlgJotYS1xr0PoOsb+4T5D3yCy6c9rBYj4C9bbs5pnXwTsq1SkTczDrkWSO0YqgrIEt WW9ytMR1y9hQgiMmVTpHCY4EF9bPYNHKqLJj4Y8VOQYST9ntbRagLbcIyBCEWb6BhJA2D81iUjtP NMi18JpGzRrikjBcTHySG4nr7SyxRMEiZrwItGkbrelAUxmbiiBnuLfhFUKvvdlmIPmgDbwzPY1a HGL4hmV/bZ9hb1VhGfBolUri/kYdbY7EYVhBU2riLZ826aR7JC5tRnAsesV85Ky5L3O6mEpXi0rc OGy0+hHCGVTfNbYjoQauclkQaG7RfKk9sxvHOwF0aRIOwddlYliABe+ZjycL2VyvlUIWBLpeDxQL K+UduEmCLFBFRquAJPR1UYfgAgmmMZ1okmkrI6bsleHEO6GvlQsiLDPAHrNkWGbgoibJLM25EVSZ 1lgkhqsY8kay9C7b5dVk8kaz4mulzsfXl8dfXl5f5ZLl+fTp4x9fT5svO/lisfSfHtorsNeDvNks v87s6oOVf/9+Ol9+3p2f8zoJgyyz+3A6fj48pp+e97vHP+nPl93La/453S3Rb+OSL+DKX+H18fj4 O76M63TM34OG723DD8/H0/9sN1/xHWj32/N/f96d9tvN678c8IVesCBSOr2kX/o4yrE+lZ98LD/Z HR6A6n572eKdyPLjHy/5i9Y+v59ePj1jpfw9X4fjP+FLwJ5e5Cu60reF5V3pL/iesyQF/U42+SK1 8vcE9f2b4376XwEAAAD//wMAUEsDBBQABgAIAAAAIQAsQkO83QAAAAMBAAAPAAAAZHJzL2Rvd25y ZXYueG1sTI9PS8NAEMXvgt9hGcGb3TRiqWk2RQVpEUSsf+pxkx2T4O5syG7a1E/v6KVeBh7v8d5v 8uXorNhhH1pPCqaTBARS5U1LtYLXl/uLOYgQNRltPaGCAwZYFqcnuc6M39Mz7jaxFlxCIdMKmhi7 TMpQNeh0mPgOib1P3zsdWfa1NL3ec7mzMk2SmXS6JV5odId3DVZfm8EpeDvUq7X9eBi+H6un93VX rm63KSl1fjbeLEBEHOMxDL/4jA4FM5V+IBOEVcCPxL/L3vVsCqJUkF5egSxy+Z+9+AEAAP//AwBQ SwECLQAUAAYACAAAACEAtoM4kv4AAADhAQAAEwAAAAAAAAAAAAAAAAAAAAAAW0NvbnRlbnRfVHlw ZXNdLnhtbFBLAQItABQABgAIAAAAIQA4/SH/1gAAAJQBAAALAAAAAAAAAAAAAAAAAC8BAABfcmVs cy8ucmVsc1BLAQItABQABgAIAAAAIQBNiB3cGRUAAIFuAAAOAAAAAAAAAAAAAAAAAC4CAABkcnMv ZTJvRG9jLnhtbFBLAQItABQABgAIAAAAIQAsQkO83QAAAAMBAAAPAAAAAAAAAAAAAAAAAHMXAABk cnMvZG93bnJldi54bWxQSwUGAAAAAAQABADzAAAAfR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835" name="Freeform 3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1H7cARUAAHd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Qpxu3nbvUJKPx33e+H5Jng/CY++vJ9uAfq395+PQuXp/c+H+/89bd4Of3p4 Pv98eH47Y09OIG8uQOWXE/5o8+HLXw4PwLz7dD4kRn19PL4KKrBg8zXJ49dFHvuv5809/ufYuWHE pu7xkRtdH5O8bna39sf3n07n/9wfEqLd5z+fzlmcD/gpCeNB6fkFon98fYFkf3+zib3bfNmEqe9V +guUK6C6zdNm7k1BFhBfgLjO1TCFEmxw13H1BVA/hMqmQP+ydT9cxzQUMNNQQTQWQD721zHhuC6r jXMF01wADa6yJ1fyPMw1XK5k+tTP17flSr6Pc43truT7OI0VZCXjne/HCpmuZH2EgK5qhCuZ74bO 17CV/O+nGqGlANwQpxq2UgYx+Ot786UMnJ9re/OlEIaalvkLIQxdZWu+FMI0TpWtlUIIfXVnpQzm riIDX8rA13jmSwkMVVylBIa+RmTJf+/jdSLDJf9xVK4bnlDyf/IVexFK/rt+jjVspQCGWDmfoRSA G6u6IV5hMQkDwK6eglBKwI1VvoULGcAqXMdWysDFqkRDKYWxprew4t8ocD7UTFFfSmHuKnzrSynM Y00IfSmEuasQCh/0bWs+wPxdV5D+Qgg1kfalEPxQZVtfCqGqbn0pBD8NtWPVl0KoUgrfXVA6gLvX KY2rhBBLIfjgalKIpRSqChIvpNBNNcsWL6RQU954IYUu1pxVLKVQPVjxQgquGrvEUgqxr4Qvw4UU INSKFIZSCj3Arh7T4UIKQ/VgDaUU4lQJPYZSCsG5mhSGUgpT7WQNpRRwsGpOfiilMIXa3kophHGq BWvDhRTGCraxlEIYQ43SsZSCdzVspRRCcDUbMpZS8BVPOpZC8NNUU14Jyxev4GqWd7wQQhhqx3Qs hVDb2aUIYi1iGEsRuFoMOF2IYAo1OqdSBDFW9jZdiCBWj/xUimCaKr50KmUQXKgZ3qmUwTRXDulU ysAP0KLrhncqZTDESkQzlVLw3teUbSqlEKHhVw3IfCGFfqhhmy+kMFVCyvlCCgEpznVK51IKQ6zt rZSCn6vGbS6lEIeKFOYLKcS5JtO5lEKoUnohBTfXzNFcSiHU9ua6Ugy+72teAQlvcer9XDFIrisF AdbV7JvrSkn0NcfgulIULkBi1wXrulIWAcfwqta5rhTGjGiqhq4URtWnuq6URsSprqErpSGp3fXd XSTOiOJq6C4y54gMqoKuFMaAdKyyu4vcOdbifOcuZOF8VRYX2TOcXG17pSxcdHVyS2EEpNkVckth uL7qqZ0rpRFKC4UC00crIe2erKp0//VNy0r4abOT+maXKlnvh5NUsKTGhDrVL7kKtrsFlNSgKsAQ igCHVDJjwGC5AMdVwOCnAI+rgMEsAZ5XAYtiCjQUTwp9bNdSs0ng64gUxUrg68iUsksCX0eoU0oh 9TV7l8KJYEdhZBW4korSxypwJdWvI1WqG2kz60hFxTaDryNVahSCHTWINXuXIkQCX0eqVBkS+DpS pYyQwNeRGpRU1AHW7F0KAYIdif4qcCUVqfwqcCUVufoqcCUVyfgqcCUV2fYacEm3hVSk06vAlVTk y6vAlVQkxKvAlVRkvKvAlVSktGvAJacVUpGzrgJXUpGUrgJXUpF1rgJXUpFWrgJXUpE3rgGXxFFI RWK4ClxJRea3ClxJRW63ClxJRfK2ClxJRX62BlwSNCEVCdgqcCUVGdYqcCUVKdQqcCUVOdIqcCUV SdAacMmChFRkOavAlVSkMavAlVTkKavAlVQkIqvAlVRkGmvAU6ohtEoqse4PlFrJFdb9gdIrycC6 P1CKXbeO5BTvZxpWEv0tcFpJ9BI6IShfRcMSPCHqXvcHRrRbSfQSQF1GUDkK1MD4iHb7bxvtx+0G jfYPsqvd7fvuLPG0/bj5Im1nqYE/3W2l2SofvB4+7385JJCzxNVOqoxgtwTsmbRvEC9vJaSXRAyQ qFFkQPvYnu8JoZcCLcAWf2Ef2zODBaiDgC2xhX1sTwWTUinAltDPPrZnBuuVf1CF1t76MZNgYjck 9szI0MFOa7ZxDZLRYWdkSaSEmYA2tlE6N8KO9tZGNWZoHrTonKTMD2yL3zMC7ZkJnVWii+2yj+2p YKYiiJRbq0rDPrOEyH7W8MmhZdhCOEnRDGTMhFppiQIMxdUWtlEVE+2IFpgJDAJpgkmxBosSnkTN Lpj+Sg2fY+ul9AMwxPGtvQU58wBbolOTpz2zXL0qE+GbV9WUOlFrVSdFSazqyJFG1SDDoXzdxKdW F5X5JpxUYIV1TK4oXgnY4nmNGfbUw5+jBbTMm4tqrhPAwhYNmkH1AG+BKTZ0gtpg+TjEJZe0rdsz k6AReyRylUo+GIIJk+aiqYoocEs2YqvZM6/qNHUdlsDJPrenwknrCPhGbw7HPrdnhvNSRhS4JZOw z+2pcGpMRrKuCF7wTYTeIO1bgUNu3ZIZZm4y3JIy2r7smffXS5NU8MH8tPChNqdwbWsX9fhMS7pn 69kzrxv1OIovaK07aA1hWtJ2w2PPjG+QLozQQYz2aPi6tnwxZpTwYY6ouT/zZSNzKlqyQr+viW9W ezHMbfnC3GVFGOD+WgxEK1UjHpyANqB0m8FCtOfbgF4q7QBEM5cA6h4xPkUApZslGJd6iEnXnlnK LiBiTYCMmMXJYG6pSXUAoxPGJWOwJe2pS/dKTM8kE9X3YsyrvXRUhjPDKnNlaY8U46CnDx3v9tKD qnckx8CNCPkSezyR9ajlibgUzIx/9lQ+TsqeyBR3lNmSpBSEj6N0khJg+2zJRF0GZNqDRqkCEoxR WsSyNMMobMmAbfvpTHvEkDYVt5eBFFmaWB7X23Fdii8mEXva4VJfNaAl2Fwas4RpaQwLEkB4Udkj 9c5OI8yBpG+uM7u8lM+NCHsqMZ3mXJhGa+5xlrkpbHFcihiGyJ4Z4aQ1qYkEBpOuyxzqqHEQZiSb +xtVemjxN+GExULHzDI+nPgEhy5HS8hoZitce90o/WNZl/AFjWWFa5umIA36RAeBk1E8gVtKQyYv e2a5oQOd4DBw0aQXne8MRwJ1h3RP1p2YY5G5MsBhXKi5buqpChwJwi0eJmpgqTWOcku62ibCHGwT TIsIGH1pgqlpg5dqrZn1pCcBaZaqhK8tXFpUCxgFbIFp6i3VnBaYVlQ8MRUyowZJYeC3iU2NI6aP mmCYPU/o0PZuw1l9YymBmYLfvxxOe9B1pWyGqxNZSxcG1epmDi5eQdsq45wMMInmMw/vLJchOYrz GhRjCrXNAkvyJyJIzKLZqSP6g/mVRMw4tM2vk1Q7nWNSccGkVjbAIwupeuiPYByYgvRaXRxIoUym wTNGksRhmFpzgaVNabpkT/WeUb0JxjrbksHES14atYTWEUMhV7MLkshBc7OaSSzbxDiq9khU1wY0 YpZWmFFrT6Uac/CZGDybGCcV4YisuA1oXoDUxNyk2cXIGG7xxUisEIb6NbAhBSo3qmsZWd4nZyUd haV9Y/yzp/FRT+HArPgo9wvSUSBqNmoteGDedNCAXJ5NyQwqGSkctAHl5kjaI1GzqAwfiIt20YwU sxS4+5AZzuJsSQyTZNiZ6TVBHEn1DUlDTmwmphTB4ljSG0ABLltcVhnCTSVdeuktm3rZU9UM43GJ 6oll5Lj1kQBxraMtaysSz+xwwdpnjOxcd+oV9DYhOmZGhD2VmE7jz5kY0lkLexisbNIya/Y8kzh/ Ut/B4mhcdlEekqPaqZwpszuZcJd4gjR4HOYMMyBTiH+MeozJ9VDJe0s9F8bXQiVch9V0lhhp3Ekx Z9cOFeXSTyINF7Wa0vS4oJsBSSzge4SJ2Vy1w0/fy6URsJ/FK94qEtIEbFlKtDgUI4mpfNRceiQV Mi+lyKQiJO6T604ZkESSiA8VI4lN/aDBF4t2/aCFr4mlXINciBB9X2Jy0057ZlPgR7OURN/9OJoB JGo26QliZ1IueqU94iZXW9azOhJmNnBk1G4QO+QnKxAQw+YnqzgsB9b4Z0/jo5b7mO31EvmIZGZi zf1SZCH+YVFcynArIDIf5qPcehPtYUoRzVqSDozHyH3GSDw3KiOa+BH3CTebQyUWXXhcz0hLjyRe kct9GZBEQN4vQSxRXNz4ThhZlOa9thpYSdJb0MAiSWS7asNJbOqd9rRZtOttGmlghhTXGpVqwp5O 3TzevtA2AN0SxBLP1VnISfIQ31lSRQ6Xm7UER3Ol2YrF7Fx36jRZPofOV45ZcGOTsEfuSuG4Sjbb dJoyZZIASRYLdVQRsjPj9cwMJNO+EvmYAW2FS1rSx7UuJawaLkkFTEhjzRGMUGSu4pZNm1mdNetY EbGzdgtpMvkOiVDaIylqeafTQxHOuS1QNdSstead5ousWecR06U9svYf4tPsx1hDEWFndiYUo1l0 1vSEj8ixX2Q+otf8JZL6ubdaFdUea6Oy5rG3BJ21o5ERKDGkwe2lhJcOL6NaTFUCJH1CuLEsQtbW 95MGN2xQAL26bInY5IGftfrFRhlCpzMjbDZCrnEnqnFPu3lmgo15sumN4IFJ+MjGQYLMWyVAUl0P XuNTVpYIAaLLGNt1oCBTVxmw7RkxopCDG7z4ps0esRAJI0laEFYpIJsiitoVY2NJYdBQhM05hQFx qeyRDU4F8bECyCaxgnTEEiDKty2LG6TFmwAZ1dKLE0A2exbsFLJZtjDp6AGzuADM7GGzdgtGOrs3 qi9ks4BhtBlfMhQSRnkpBdjDZhXlpQUZkIR0YdDDhXfCtEUo9Q9Zmk1notqogGTcM8QlxWivvPij dryLw5qdMAklQ9CGCElY5FUNmYft+BBV06yzDB+GWxI+UqQJnQamYE/zUHWaRpJCMcxnFgiZgkYd INPBpqr9pBNHjsy1yPspss4Q1mACQEsQbTuyOEBSYoP/y/aGBOLBJu9Ifg3vl/dHKiQB2XAmuB0l 4zpztrAMzDSmrQg92JuOJkGH29YJjsySh4gTJPhIDTVEi63IwRwUH5kcCtYZ+naVxLIde+ayERxU PpmsMQ97mfnMOv14ZYzaS5LZwvhnjGwSAUZGrREpjKJsnKXCJiVwE0cxkp5dvrID+bFBDgBmqiOZ C8Ee89J0zGSyzJaMrcB/Z6rxfo+2ci+hA+nZLS6PjelAzbL2sLmfMFj0RxKhEDVjmpjJxqtn0sli o054h0ZWM1a8DfLSTTmr83JRzM6KPfXMBC3JzGT8OthcLhsXCyhu56WJdYdVVOvOzKfV6diEnLx0 J/ORKYU199gMHwxytnlsKNDPWiJkU4Zwpxpuk+PqJaUSEbI5SG/WjA0WIOnNakYLozZFy6Y/l9o2 myf1vZ1rMqGKcoTaHjLzir5aPq5sihYlk2xS2FyuDzbfzNoTNqtECxx40VIS4beSm52+ep0Oubfu dylA1up0S/yB9760rSVK3WkjAwu+oSMZkMzHIArOh1dUpRmO4vVh6zD2VrZnPgIvnMpcZYFD1Lp0 JG1NRCzqx8jtLFj0zJ6Inn+T6qg9scjyp97KRpRqa3+QMmawARA2ARasl0N9LVKPLELSmAo218EG u5ZqEOueQ8tUe0B9k+GdSmYgdbpgXQ2muEgqtMAM09VaGlmKWaJ2rozxmOxMJMNtYpzMtrGyutS+ xEfQmqz1kVlIB+edZS1Xmpt7HNUASI+xCWit155YClR589J4f1obo5y+lIgsr+sws2pP7SOb18E7 xdoYbcYdh4cAagsbRcU2oE1XIacjgPKaNIgQAVYbEG3fDAjT0mQ4Xiyn7GGA2kLBK+baGL1W/gJb GrX/vDRK18092kUUhGxtQCveSmrcxBi0yyZl4Sag3aqRLbQB1YbLxHEbUCszHgrcBIwa8YpBbQNq LQqGsg04GMOJQ1pGU5APtTGOegp7Uvr3k2pPjy00iZGBN9FwGVtoA5obXl5VZufZnpq0dEtc1VZc XB/QWIpMaV0JumzJeqQmr6nL2r6c8Vqk5mwSg9kNlFGzM2GWSN6nmBcnts0FM1nEWuJag9Z3iP3F fYK8R2bRMf+nzoT4CNTbsptnXgfvqFSnTMzBrEeSOUYrgrIGtmS9ydES1y1jQwmOmFTpHCU4ElxY P4NFK6PKjoU/VuQYSDxlt7dZgLbcIiBDEGb5BhJC2jw0i0ntPNEg18JrGjVnTWX3qsTEJ7mRuN7O EksULGLGi0CbttGaDjSVsakIcoZ7G14haYe92WYg+aANvDM9jVocYviGZX9tn2FvVWEZ8GiVSuL+ Rh1tjsRhWEFTauItnzbppHskLm1GcCx6xXzkrLkvc7p4y4BaVOLGlxltFhig+q6xHQk1cJXLgsB2 8IJ3AqgLI+EQfF0mhgVY8J75eLKQzfVaKWRBoOv1QLGwUt6BmyTIAlVktApIQl8XdQgukGAa04km mbYyYspeGU68E/pauSDCMgPsMUuGZQYuapLM0pwrQdVvIzFcxZA3kqV32S6vJpM3mhVfK3U6vDw/ /PT88iKXLE/Hjx/++HLcfN7J14ml//TQXoC9vMmbzfLrzC4+WPn378fT+cfd6SmvkzDIMrvb4+HT 20P66Wm/e/iT/nzePb/kn9PdEv0OLvnarfzFXR8OD7/iK7iOh/ztZ/i2NvzwdDj+/3bzBd98drc9 /d+n3XG/3bz81xu+xgsWREqn5/RLH0dkDptj+cmH8pPd2z1Q3W3PW7wTWX784zl/vdqn9+Pzxyes 5NJr3d4O/4Gv/np8lq/oSt8Rlnelv+DbzZIU9JvY5OvTyt8T1Lfvi/vh7wIAAAD//wMAUEsDBBQA BgAIAAAAIQByI+OX1wAAAAQBAAAPAAAAZHJzL2Rvd25yZXYueG1sTI/BbsIwEETvlfoP1iL1Vmyo KFWIg1AlPgAX9WzibRJir6N4gfTva3ppLyuNZjTzttxOwYsrjqmLpGExVyCQ6ug6ajQcP/bPbyAS W3LWR0IN35hgWz0+lLZw8UYHvBpuRC6hVFgNLfNQSJnqFoNN8zggZe8rjsFylmMj3WhvuTx4uVTq VQbbUV5o7YDvLda9uQQNvO5W4bDfmZdPb9z5nI694V7rp9m024BgnPgvDHf8jA5VZjrFC7kkvIb8 CP/eu7dQKxAnDcu1AlmV8j989QMAAP//AwBQSwECLQAUAAYACAAAACEAtoM4kv4AAADhAQAAEwAA AAAAAAAAAAAAAAAAAAAAW0NvbnRlbnRfVHlwZXNdLnhtbFBLAQItABQABgAIAAAAIQA4/SH/1gAA AJQBAAALAAAAAAAAAAAAAAAAAC8BAABfcmVscy8ucmVsc1BLAQItABQABgAIAAAAIQDb1H7cARUA AHduAAAOAAAAAAAAAAAAAAAAAC4CAABkcnMvZTJvRG9jLnhtbFBLAQItABQABgAIAAAAIQByI+OX 1wAAAAQBAAAPAAAAAAAAAAAAAAAAAFsXAABkcnMvZG93bnJldi54bWxQSwUGAAAAAAQABADzAAAA X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6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55" type="#_x0000_t75" style="width:95.25pt;height:14.25pt" o:ole="">
            <v:imagedata r:id="rId1668" o:title=""/>
          </v:shape>
          <o:OLEObject Type="Embed" ProgID="Equation.DSMT4" ShapeID="_x0000_i1855" DrawAspect="Content" ObjectID="_1624836371" r:id="rId1669"/>
        </w:object>
      </w:r>
      <w:r w:rsidRPr="00610F8A">
        <w:rPr>
          <w:sz w:val="26"/>
          <w:szCs w:val="26"/>
        </w:rPr>
        <w:t xml:space="preserve"> có tất cả các cạnh đều bằng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856" type="#_x0000_t75" style="width:17.25pt;height:14.25pt" o:ole="">
            <v:imagedata r:id="rId1670" o:title=""/>
          </v:shape>
          <o:OLEObject Type="Embed" ProgID="Equation.DSMT4" ShapeID="_x0000_i1856" DrawAspect="Content" ObjectID="_1624836372" r:id="rId1671"/>
        </w:object>
      </w:r>
      <w:r w:rsidRPr="00610F8A">
        <w:rPr>
          <w:sz w:val="26"/>
          <w:szCs w:val="26"/>
        </w:rPr>
        <w:t xml:space="preserve">,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57" type="#_x0000_t75" style="width:39pt;height:14.25pt" o:ole="">
            <v:imagedata r:id="rId1672" o:title=""/>
          </v:shape>
          <o:OLEObject Type="Embed" ProgID="Equation.DSMT4" ShapeID="_x0000_i1857" DrawAspect="Content" ObjectID="_1624836373" r:id="rId1673"/>
        </w:object>
      </w:r>
      <w:r w:rsidRPr="00610F8A">
        <w:rPr>
          <w:sz w:val="26"/>
          <w:szCs w:val="26"/>
        </w:rPr>
        <w:t xml:space="preserve"> là hình vuông. Hình chiếu vuông góc của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58" type="#_x0000_t75" style="width:15.75pt;height:12.75pt" o:ole="">
            <v:imagedata r:id="rId1674" o:title=""/>
          </v:shape>
          <o:OLEObject Type="Embed" ProgID="Equation.DSMT4" ShapeID="_x0000_i1858" DrawAspect="Content" ObjectID="_1624836374" r:id="rId1675"/>
        </w:object>
      </w:r>
      <w:r w:rsidRPr="00610F8A">
        <w:rPr>
          <w:sz w:val="26"/>
          <w:szCs w:val="26"/>
        </w:rPr>
        <w:t xml:space="preserve"> trên mặt phẳng đáy trùng với tâm của đáy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59" type="#_x0000_t75" style="width:11.25pt;height:11.25pt" o:ole="">
            <v:imagedata r:id="rId1676" o:title=""/>
          </v:shape>
          <o:OLEObject Type="Embed" ProgID="Equation.DSMT4" ShapeID="_x0000_i1859" DrawAspect="Content" ObjectID="_1624836375" r:id="rId1677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60" type="#_x0000_t75" style="width:12pt;height:14.25pt" o:ole="">
            <v:imagedata r:id="rId1678" o:title=""/>
          </v:shape>
          <o:OLEObject Type="Embed" ProgID="Equation.DSMT4" ShapeID="_x0000_i1860" DrawAspect="Content" ObjectID="_1624836376" r:id="rId1679"/>
        </w:object>
      </w:r>
      <w:r w:rsidRPr="00610F8A">
        <w:rPr>
          <w:sz w:val="26"/>
          <w:szCs w:val="26"/>
        </w:rPr>
        <w:t xml:space="preserve"> của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60" w:dyaOrig="720">
          <v:shape id="_x0000_i1861" type="#_x0000_t75" style="width:63pt;height:36pt" o:ole="">
            <v:imagedata r:id="rId1680" o:title=""/>
          </v:shape>
          <o:OLEObject Type="Embed" ProgID="Equation.DSMT4" ShapeID="_x0000_i1861" DrawAspect="Content" ObjectID="_1624836377" r:id="rId168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00" w:dyaOrig="700">
          <v:shape id="_x0000_i1862" type="#_x0000_t75" style="width:45pt;height:35.25pt" o:ole="">
            <v:imagedata r:id="rId1682" o:title=""/>
          </v:shape>
          <o:OLEObject Type="Embed" ProgID="Equation.DSMT4" ShapeID="_x0000_i1862" DrawAspect="Content" ObjectID="_1624836378" r:id="rId168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40" w:dyaOrig="340">
          <v:shape id="_x0000_i1863" type="#_x0000_t75" style="width:42pt;height:17.25pt" o:ole="">
            <v:imagedata r:id="rId1684" o:title=""/>
          </v:shape>
          <o:OLEObject Type="Embed" ProgID="Equation.DSMT4" ShapeID="_x0000_i1863" DrawAspect="Content" ObjectID="_1624836379" r:id="rId168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64" type="#_x0000_t75" style="width:60.75pt;height:18.75pt" o:ole="">
            <v:imagedata r:id="rId1686" o:title=""/>
          </v:shape>
          <o:OLEObject Type="Embed" ProgID="Equation.DSMT4" ShapeID="_x0000_i1864" DrawAspect="Content" ObjectID="_1624836380" r:id="rId1687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7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65" type="#_x0000_t75" style="width:95.25pt;height:14.25pt" o:ole="">
            <v:imagedata r:id="rId1688" o:title=""/>
          </v:shape>
          <o:OLEObject Type="Embed" ProgID="Equation.DSMT4" ShapeID="_x0000_i1865" DrawAspect="Content" ObjectID="_1624836381" r:id="rId1689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66" type="#_x0000_t75" style="width:39pt;height:14.25pt" o:ole="">
            <v:imagedata r:id="rId1690" o:title=""/>
          </v:shape>
          <o:OLEObject Type="Embed" ProgID="Equation.DSMT4" ShapeID="_x0000_i1866" DrawAspect="Content" ObjectID="_1624836382" r:id="rId1691"/>
        </w:object>
      </w:r>
      <w:r w:rsidRPr="00610F8A">
        <w:rPr>
          <w:sz w:val="26"/>
          <w:szCs w:val="26"/>
        </w:rPr>
        <w:t xml:space="preserve"> là hình vuông cạnh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67" type="#_x0000_t75" style="width:11.25pt;height:11.25pt" o:ole="">
            <v:imagedata r:id="rId1692" o:title=""/>
          </v:shape>
          <o:OLEObject Type="Embed" ProgID="Equation.DSMT4" ShapeID="_x0000_i1867" DrawAspect="Content" ObjectID="_1624836383" r:id="rId1693"/>
        </w:object>
      </w:r>
      <w:r w:rsidRPr="00610F8A">
        <w:rPr>
          <w:sz w:val="26"/>
          <w:szCs w:val="26"/>
        </w:rPr>
        <w:t>, cạnh bên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868" type="#_x0000_t75" style="width:44.25pt;height:14.25pt" o:ole="">
            <v:imagedata r:id="rId1694" o:title=""/>
          </v:shape>
          <o:OLEObject Type="Embed" ProgID="Equation.DSMT4" ShapeID="_x0000_i1868" DrawAspect="Content" ObjectID="_1624836384" r:id="rId1695"/>
        </w:object>
      </w:r>
      <w:r w:rsidRPr="00610F8A">
        <w:rPr>
          <w:sz w:val="26"/>
          <w:szCs w:val="26"/>
        </w:rPr>
        <w:t xml:space="preserve">,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69" type="#_x0000_t75" style="width:15.75pt;height:12.75pt" o:ole="">
            <v:imagedata r:id="rId1696" o:title=""/>
          </v:shape>
          <o:OLEObject Type="Embed" ProgID="Equation.DSMT4" ShapeID="_x0000_i1869" DrawAspect="Content" ObjectID="_1624836385" r:id="rId1697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70" type="#_x0000_t75" style="width:48.75pt;height:20.25pt" o:ole="">
            <v:imagedata r:id="rId1698" o:title=""/>
          </v:shape>
          <o:OLEObject Type="Embed" ProgID="Equation.DSMT4" ShapeID="_x0000_i1870" DrawAspect="Content" ObjectID="_1624836386" r:id="rId1699"/>
        </w:object>
      </w:r>
      <w:r w:rsidRPr="00610F8A">
        <w:rPr>
          <w:sz w:val="26"/>
          <w:szCs w:val="26"/>
        </w:rPr>
        <w:t xml:space="preserve"> trùng với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71" type="#_x0000_t75" style="width:15pt;height:12.75pt" o:ole="">
            <v:imagedata r:id="rId1700" o:title=""/>
          </v:shape>
          <o:OLEObject Type="Embed" ProgID="Equation.DSMT4" ShapeID="_x0000_i1871" DrawAspect="Content" ObjectID="_1624836387" r:id="rId1701"/>
        </w:object>
      </w:r>
      <w:r w:rsidRPr="00610F8A">
        <w:rPr>
          <w:sz w:val="26"/>
          <w:szCs w:val="26"/>
        </w:rPr>
        <w:t xml:space="preserve"> của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72" type="#_x0000_t75" style="width:21pt;height:12.75pt" o:ole="">
            <v:imagedata r:id="rId1702" o:title=""/>
          </v:shape>
          <o:OLEObject Type="Embed" ProgID="Equation.DSMT4" ShapeID="_x0000_i1872" DrawAspect="Content" ObjectID="_1624836388" r:id="rId170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73" type="#_x0000_t75" style="width:11.25pt;height:11.25pt" o:ole="">
            <v:imagedata r:id="rId1704" o:title=""/>
          </v:shape>
          <o:OLEObject Type="Embed" ProgID="Equation.DSMT4" ShapeID="_x0000_i1873" DrawAspect="Content" ObjectID="_1624836389" r:id="rId170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74" type="#_x0000_t75" style="width:12pt;height:14.25pt" o:ole="">
            <v:imagedata r:id="rId1706" o:title=""/>
          </v:shape>
          <o:OLEObject Type="Embed" ProgID="Equation.DSMT4" ShapeID="_x0000_i1874" DrawAspect="Content" ObjectID="_1624836390" r:id="rId170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875" type="#_x0000_t75" style="width:54.75pt;height:36pt" o:ole="">
            <v:imagedata r:id="rId1708" o:title=""/>
          </v:shape>
          <o:OLEObject Type="Embed" ProgID="Equation.DSMT4" ShapeID="_x0000_i1875" DrawAspect="Content" ObjectID="_1624836391" r:id="rId170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876" type="#_x0000_t75" style="width:54.75pt;height:36pt" o:ole="">
            <v:imagedata r:id="rId1710" o:title=""/>
          </v:shape>
          <o:OLEObject Type="Embed" ProgID="Equation.DSMT4" ShapeID="_x0000_i1876" DrawAspect="Content" ObjectID="_1624836392" r:id="rId171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20" w:dyaOrig="340">
          <v:shape id="_x0000_i1877" type="#_x0000_t75" style="width:36pt;height:17.25pt" o:ole="">
            <v:imagedata r:id="rId1712" o:title=""/>
          </v:shape>
          <o:OLEObject Type="Embed" ProgID="Equation.DSMT4" ShapeID="_x0000_i1877" DrawAspect="Content" ObjectID="_1624836393" r:id="rId171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878" type="#_x0000_t75" style="width:39.75pt;height:35.25pt" o:ole="">
            <v:imagedata r:id="rId1714" o:title=""/>
          </v:shape>
          <o:OLEObject Type="Embed" ProgID="Equation.DSMT4" ShapeID="_x0000_i1878" DrawAspect="Content" ObjectID="_1624836394" r:id="rId171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8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79" type="#_x0000_t75" style="width:1in;height:14.25pt" o:ole="">
            <v:imagedata r:id="rId1716" o:title=""/>
          </v:shape>
          <o:OLEObject Type="Embed" ProgID="Equation.DSMT4" ShapeID="_x0000_i1879" DrawAspect="Content" ObjectID="_1624836395" r:id="rId171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80" type="#_x0000_t75" style="width:30pt;height:14.25pt" o:ole="">
            <v:imagedata r:id="rId1718" o:title=""/>
          </v:shape>
          <o:OLEObject Type="Embed" ProgID="Equation.DSMT4" ShapeID="_x0000_i1880" DrawAspect="Content" ObjectID="_1624836396" r:id="rId1719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881" type="#_x0000_t75" style="width:12pt;height:12.75pt" o:ole="">
            <v:imagedata r:id="rId1720" o:title=""/>
          </v:shape>
          <o:OLEObject Type="Embed" ProgID="Equation.DSMT4" ShapeID="_x0000_i1881" DrawAspect="Content" ObjectID="_1624836397" r:id="rId172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882" type="#_x0000_t75" style="width:48.75pt;height:14.25pt" o:ole="">
            <v:imagedata r:id="rId1722" o:title=""/>
          </v:shape>
          <o:OLEObject Type="Embed" ProgID="Equation.DSMT4" ShapeID="_x0000_i1882" DrawAspect="Content" ObjectID="_1624836398" r:id="rId1723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83" type="#_x0000_t75" style="width:15.75pt;height:12.75pt" o:ole="">
            <v:imagedata r:id="rId1724" o:title=""/>
          </v:shape>
          <o:OLEObject Type="Embed" ProgID="Equation.DSMT4" ShapeID="_x0000_i1883" DrawAspect="Content" ObjectID="_1624836399" r:id="rId1725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84" type="#_x0000_t75" style="width:39.75pt;height:20.25pt" o:ole="">
            <v:imagedata r:id="rId1726" o:title=""/>
          </v:shape>
          <o:OLEObject Type="Embed" ProgID="Equation.DSMT4" ShapeID="_x0000_i1884" DrawAspect="Content" ObjectID="_1624836400" r:id="rId172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85" type="#_x0000_t75" style="width:15pt;height:12.75pt" o:ole="">
            <v:imagedata r:id="rId1728" o:title=""/>
          </v:shape>
          <o:OLEObject Type="Embed" ProgID="Equation.DSMT4" ShapeID="_x0000_i1885" DrawAspect="Content" ObjectID="_1624836401" r:id="rId1729"/>
        </w:object>
      </w:r>
      <w:r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86" type="#_x0000_t75" style="width:21pt;height:12.75pt" o:ole="">
            <v:imagedata r:id="rId1730" o:title=""/>
          </v:shape>
          <o:OLEObject Type="Embed" ProgID="Equation.DSMT4" ShapeID="_x0000_i1886" DrawAspect="Content" ObjectID="_1624836402" r:id="rId173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887" type="#_x0000_t75" style="width:62.25pt;height:18.75pt" o:ole="">
            <v:imagedata r:id="rId1732" o:title=""/>
          </v:shape>
          <o:OLEObject Type="Embed" ProgID="Equation.DSMT4" ShapeID="_x0000_i1887" DrawAspect="Content" ObjectID="_1624836403" r:id="rId173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4" o:title=""/>
          </v:shape>
          <o:OLEObject Type="Embed" ProgID="Equation.DSMT4" ShapeID="_x0000_i1888" DrawAspect="Content" ObjectID="_1624836404" r:id="rId1735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889" type="#_x0000_t75" style="width:53.25pt;height:18.75pt" o:ole="">
            <v:imagedata r:id="rId1736" o:title=""/>
          </v:shape>
          <o:OLEObject Type="Embed" ProgID="Equation.DSMT4" ShapeID="_x0000_i1889" DrawAspect="Content" ObjectID="_1624836405" r:id="rId173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20" w:dyaOrig="720">
          <v:shape id="_x0000_i1890" type="#_x0000_t75" style="width:56.25pt;height:36pt" o:ole="">
            <v:imagedata r:id="rId1738" o:title=""/>
          </v:shape>
          <o:OLEObject Type="Embed" ProgID="Equation.DSMT4" ShapeID="_x0000_i1890" DrawAspect="Content" ObjectID="_1624836406" r:id="rId173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891" type="#_x0000_t75" style="width:56.25pt;height:36pt" o:ole="">
            <v:imagedata r:id="rId1740" o:title=""/>
          </v:shape>
          <o:OLEObject Type="Embed" ProgID="Equation.DSMT4" ShapeID="_x0000_i1891" DrawAspect="Content" ObjectID="_1624836407" r:id="rId174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92" type="#_x0000_t75" style="width:60.75pt;height:18.75pt" o:ole="">
            <v:imagedata r:id="rId1742" o:title=""/>
          </v:shape>
          <o:OLEObject Type="Embed" ProgID="Equation.DSMT4" ShapeID="_x0000_i1892" DrawAspect="Content" ObjectID="_1624836408" r:id="rId174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93" type="#_x0000_t75" style="width:1in;height:14.25pt" o:ole="">
            <v:imagedata r:id="rId1744" o:title=""/>
          </v:shape>
          <o:OLEObject Type="Embed" ProgID="Equation.DSMT4" ShapeID="_x0000_i1893" DrawAspect="Content" ObjectID="_1624836409" r:id="rId174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4" type="#_x0000_t75" style="width:30pt;height:14.25pt" o:ole="">
            <v:imagedata r:id="rId1746" o:title=""/>
          </v:shape>
          <o:OLEObject Type="Embed" ProgID="Equation.DSMT4" ShapeID="_x0000_i1894" DrawAspect="Content" ObjectID="_1624836410" r:id="rId1747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95" type="#_x0000_t75" style="width:11.25pt;height:11.25pt" o:ole="">
            <v:imagedata r:id="rId1748" o:title=""/>
          </v:shape>
          <o:OLEObject Type="Embed" ProgID="Equation.DSMT4" ShapeID="_x0000_i1895" DrawAspect="Content" ObjectID="_1624836411" r:id="rId1749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96" type="#_x0000_t75" style="width:15.75pt;height:12.75pt" o:ole="">
            <v:imagedata r:id="rId1750" o:title=""/>
          </v:shape>
          <o:OLEObject Type="Embed" ProgID="Equation.DSMT4" ShapeID="_x0000_i1896" DrawAspect="Content" ObjectID="_1624836412" r:id="rId1751"/>
        </w:object>
      </w:r>
      <w:r w:rsidRPr="00610F8A">
        <w:rPr>
          <w:sz w:val="26"/>
          <w:szCs w:val="26"/>
        </w:rPr>
        <w:t xml:space="preserve"> l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97" type="#_x0000_t75" style="width:39.75pt;height:20.25pt" o:ole="">
            <v:imagedata r:id="rId1752" o:title=""/>
          </v:shape>
          <o:OLEObject Type="Embed" ProgID="Equation.DSMT4" ShapeID="_x0000_i1897" DrawAspect="Content" ObjectID="_1624836413" r:id="rId1753"/>
        </w:object>
      </w:r>
      <w:r w:rsidRPr="00610F8A">
        <w:rPr>
          <w:sz w:val="26"/>
          <w:szCs w:val="26"/>
        </w:rPr>
        <w:t xml:space="preserve"> trùng với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898" type="#_x0000_t75" style="width:12.75pt;height:14.25pt" o:ole="">
            <v:imagedata r:id="rId1754" o:title=""/>
          </v:shape>
          <o:OLEObject Type="Embed" ProgID="Equation.DSMT4" ShapeID="_x0000_i1898" DrawAspect="Content" ObjectID="_1624836414" r:id="rId1755"/>
        </w:object>
      </w:r>
      <w:r w:rsidRPr="00610F8A">
        <w:rPr>
          <w:sz w:val="26"/>
          <w:szCs w:val="26"/>
        </w:rPr>
        <w:t xml:space="preserve"> của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9" type="#_x0000_t75" style="width:30pt;height:14.25pt" o:ole="">
            <v:imagedata r:id="rId1756" o:title=""/>
          </v:shape>
          <o:OLEObject Type="Embed" ProgID="Equation.DSMT4" ShapeID="_x0000_i1899" DrawAspect="Content" ObjectID="_1624836415" r:id="rId1757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1900" type="#_x0000_t75" style="width:47.25pt;height:14.25pt" o:ole="">
            <v:imagedata r:id="rId1758" o:title=""/>
          </v:shape>
          <o:OLEObject Type="Embed" ProgID="Equation.DSMT4" ShapeID="_x0000_i1900" DrawAspect="Content" ObjectID="_1624836416" r:id="rId1759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01" type="#_x0000_t75" style="width:12pt;height:14.25pt" o:ole="">
            <v:imagedata r:id="rId1760" o:title=""/>
          </v:shape>
          <o:OLEObject Type="Embed" ProgID="Equation.DSMT4" ShapeID="_x0000_i1901" DrawAspect="Content" ObjectID="_1624836417" r:id="rId1761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02" type="#_x0000_t75" style="width:54.75pt;height:36pt" o:ole="">
            <v:imagedata r:id="rId1762" o:title=""/>
          </v:shape>
          <o:OLEObject Type="Embed" ProgID="Equation.DSMT4" ShapeID="_x0000_i1902" DrawAspect="Content" ObjectID="_1624836418" r:id="rId176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03" type="#_x0000_t75" style="width:54.75pt;height:36pt" o:ole="">
            <v:imagedata r:id="rId1764" o:title=""/>
          </v:shape>
          <o:OLEObject Type="Embed" ProgID="Equation.DSMT4" ShapeID="_x0000_i1903" DrawAspect="Content" ObjectID="_1624836419" r:id="rId176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4" type="#_x0000_t75" style="width:39.75pt;height:35.25pt" o:ole="">
            <v:imagedata r:id="rId1766" o:title=""/>
          </v:shape>
          <o:OLEObject Type="Embed" ProgID="Equation.DSMT4" ShapeID="_x0000_i1904" DrawAspect="Content" ObjectID="_1624836420" r:id="rId176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5" type="#_x0000_t75" style="width:39.75pt;height:35.25pt" o:ole="">
            <v:imagedata r:id="rId1768" o:title=""/>
          </v:shape>
          <o:OLEObject Type="Embed" ProgID="Equation.DSMT4" ShapeID="_x0000_i1905" DrawAspect="Content" ObjectID="_1624836421" r:id="rId1769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906" type="#_x0000_t75" style="width:48.75pt;height:14.25pt" o:ole="">
            <v:imagedata r:id="rId1770" o:title=""/>
          </v:shape>
          <o:OLEObject Type="Embed" ProgID="Equation.DSMT4" ShapeID="_x0000_i1906" DrawAspect="Content" ObjectID="_1624836422" r:id="rId1771"/>
        </w:object>
      </w:r>
      <w:r w:rsidRPr="00610F8A">
        <w:rPr>
          <w:sz w:val="26"/>
          <w:szCs w:val="26"/>
        </w:rPr>
        <w:t xml:space="preserve"> có đáy là tam giác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1907" type="#_x0000_t75" style="width:33.75pt;height:18.75pt" o:ole="">
            <v:imagedata r:id="rId1772" o:title=""/>
          </v:shape>
          <o:OLEObject Type="Embed" ProgID="Equation.DSMT4" ShapeID="_x0000_i1907" DrawAspect="Content" ObjectID="_1624836423" r:id="rId177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908" type="#_x0000_t75" style="width:62.25pt;height:18.75pt" o:ole="">
            <v:imagedata r:id="rId1774" o:title=""/>
          </v:shape>
          <o:OLEObject Type="Embed" ProgID="Equation.DSMT4" ShapeID="_x0000_i1908" DrawAspect="Content" ObjectID="_1624836424" r:id="rId1775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09" type="#_x0000_t75" style="width:15.75pt;height:12.75pt" o:ole="">
            <v:imagedata r:id="rId1776" o:title=""/>
          </v:shape>
          <o:OLEObject Type="Embed" ProgID="Equation.DSMT4" ShapeID="_x0000_i1909" DrawAspect="Content" ObjectID="_1624836425" r:id="rId1777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10" type="#_x0000_t75" style="width:39.75pt;height:20.25pt" o:ole="">
            <v:imagedata r:id="rId1778" o:title=""/>
          </v:shape>
          <o:OLEObject Type="Embed" ProgID="Equation.DSMT4" ShapeID="_x0000_i1910" DrawAspect="Content" ObjectID="_1624836426" r:id="rId1779"/>
        </w:object>
      </w:r>
      <w:r w:rsidRPr="00610F8A">
        <w:rPr>
          <w:sz w:val="26"/>
          <w:szCs w:val="26"/>
        </w:rPr>
        <w:t xml:space="preserve"> trùng với trọ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11" type="#_x0000_t75" style="width:12.75pt;height:14.25pt" o:ole="">
            <v:imagedata r:id="rId1780" o:title=""/>
          </v:shape>
          <o:OLEObject Type="Embed" ProgID="Equation.DSMT4" ShapeID="_x0000_i1911" DrawAspect="Content" ObjectID="_1624836427" r:id="rId1781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12" type="#_x0000_t75" style="width:30pt;height:14.25pt" o:ole="">
            <v:imagedata r:id="rId1782" o:title=""/>
          </v:shape>
          <o:OLEObject Type="Embed" ProgID="Equation.DSMT4" ShapeID="_x0000_i1912" DrawAspect="Content" ObjectID="_1624836428" r:id="rId178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3" type="#_x0000_t75" style="width:12pt;height:14.25pt" o:ole="">
            <v:imagedata r:id="rId1784" o:title=""/>
          </v:shape>
          <o:OLEObject Type="Embed" ProgID="Equation.DSMT4" ShapeID="_x0000_i1913" DrawAspect="Content" ObjectID="_1624836429" r:id="rId1785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4" type="#_x0000_t75" style="width:39.75pt;height:35.25pt" o:ole="">
            <v:imagedata r:id="rId1786" o:title=""/>
          </v:shape>
          <o:OLEObject Type="Embed" ProgID="Equation.DSMT4" ShapeID="_x0000_i1914" DrawAspect="Content" ObjectID="_1624836430" r:id="rId178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20" w:dyaOrig="700">
          <v:shape id="_x0000_i1915" type="#_x0000_t75" style="width:45.75pt;height:35.25pt" o:ole="">
            <v:imagedata r:id="rId1788" o:title=""/>
          </v:shape>
          <o:OLEObject Type="Embed" ProgID="Equation.DSMT4" ShapeID="_x0000_i1915" DrawAspect="Content" ObjectID="_1624836431" r:id="rId178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6" type="#_x0000_t75" style="width:39.75pt;height:35.25pt" o:ole="">
            <v:imagedata r:id="rId1790" o:title=""/>
          </v:shape>
          <o:OLEObject Type="Embed" ProgID="Equation.DSMT4" ShapeID="_x0000_i1916" DrawAspect="Content" ObjectID="_1624836432" r:id="rId179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59" w:dyaOrig="340">
          <v:shape id="_x0000_i1917" type="#_x0000_t75" style="width:42.75pt;height:17.25pt" o:ole="">
            <v:imagedata r:id="rId1792" o:title=""/>
          </v:shape>
          <o:OLEObject Type="Embed" ProgID="Equation.DSMT4" ShapeID="_x0000_i1917" DrawAspect="Content" ObjectID="_1624836433" r:id="rId179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8" type="#_x0000_t75" style="width:12pt;height:14.25pt" o:ole="">
            <v:imagedata r:id="rId1794" o:title=""/>
          </v:shape>
          <o:OLEObject Type="Embed" ProgID="Equation.DSMT4" ShapeID="_x0000_i1918" DrawAspect="Content" ObjectID="_1624836434" r:id="rId1795"/>
        </w:object>
      </w:r>
      <w:r w:rsidRPr="00610F8A">
        <w:rPr>
          <w:sz w:val="26"/>
          <w:szCs w:val="26"/>
        </w:rPr>
        <w:t xml:space="preserve"> của khối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19" type="#_x0000_t75" style="width:1in;height:14.25pt" o:ole="">
            <v:imagedata r:id="rId1796" o:title=""/>
          </v:shape>
          <o:OLEObject Type="Embed" ProgID="Equation.DSMT4" ShapeID="_x0000_i1919" DrawAspect="Content" ObjectID="_1624836435" r:id="rId179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0" type="#_x0000_t75" style="width:30pt;height:14.25pt" o:ole="">
            <v:imagedata r:id="rId1798" o:title=""/>
          </v:shape>
          <o:OLEObject Type="Embed" ProgID="Equation.DSMT4" ShapeID="_x0000_i1920" DrawAspect="Content" ObjectID="_1624836436" r:id="rId1799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21" type="#_x0000_t75" style="width:12pt;height:12.75pt" o:ole="">
            <v:imagedata r:id="rId1800" o:title=""/>
          </v:shape>
          <o:OLEObject Type="Embed" ProgID="Equation.DSMT4" ShapeID="_x0000_i1921" DrawAspect="Content" ObjectID="_1624836437" r:id="rId180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922" type="#_x0000_t75" style="width:72.75pt;height:14.25pt" o:ole="">
            <v:imagedata r:id="rId1802" o:title=""/>
          </v:shape>
          <o:OLEObject Type="Embed" ProgID="Equation.DSMT4" ShapeID="_x0000_i1922" DrawAspect="Content" ObjectID="_1624836438" r:id="rId1803"/>
        </w:object>
      </w:r>
      <w:r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1923" type="#_x0000_t75" style="width:117pt;height:14.25pt" o:ole="">
            <v:imagedata r:id="rId1804" o:title=""/>
          </v:shape>
          <o:OLEObject Type="Embed" ProgID="Equation.DSMT4" ShapeID="_x0000_i1923" DrawAspect="Content" ObjectID="_1624836439" r:id="rId1805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24" type="#_x0000_t75" style="width:39.75pt;height:35.25pt" o:ole="">
            <v:imagedata r:id="rId1806" o:title=""/>
          </v:shape>
          <o:OLEObject Type="Embed" ProgID="Equation.DSMT4" ShapeID="_x0000_i1924" DrawAspect="Content" ObjectID="_1624836440" r:id="rId180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25" type="#_x0000_t75" style="width:54.75pt;height:36pt" o:ole="">
            <v:imagedata r:id="rId1808" o:title=""/>
          </v:shape>
          <o:OLEObject Type="Embed" ProgID="Equation.DSMT4" ShapeID="_x0000_i1925" DrawAspect="Content" ObjectID="_1624836441" r:id="rId180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6" type="#_x0000_t75" style="width:56.25pt;height:36pt" o:ole="">
            <v:imagedata r:id="rId1810" o:title=""/>
          </v:shape>
          <o:OLEObject Type="Embed" ProgID="Equation.DSMT4" ShapeID="_x0000_i1926" DrawAspect="Content" ObjectID="_1624836442" r:id="rId181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7" type="#_x0000_t75" style="width:56.25pt;height:36pt" o:ole="">
            <v:imagedata r:id="rId1812" o:title=""/>
          </v:shape>
          <o:OLEObject Type="Embed" ProgID="Equation.DSMT4" ShapeID="_x0000_i1927" DrawAspect="Content" ObjectID="_1624836443" r:id="rId181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28" type="#_x0000_t75" style="width:1in;height:14.25pt" o:ole="">
            <v:imagedata r:id="rId1814" o:title=""/>
          </v:shape>
          <o:OLEObject Type="Embed" ProgID="Equation.DSMT4" ShapeID="_x0000_i1928" DrawAspect="Content" ObjectID="_1624836444" r:id="rId181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9" type="#_x0000_t75" style="width:30pt;height:14.25pt" o:ole="">
            <v:imagedata r:id="rId1816" o:title=""/>
          </v:shape>
          <o:OLEObject Type="Embed" ProgID="Equation.DSMT4" ShapeID="_x0000_i1929" DrawAspect="Content" ObjectID="_1624836445" r:id="rId1817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0" type="#_x0000_t75" style="width:12pt;height:12.75pt" o:ole="">
            <v:imagedata r:id="rId1818" o:title=""/>
          </v:shape>
          <o:OLEObject Type="Embed" ProgID="Equation.DSMT4" ShapeID="_x0000_i1930" DrawAspect="Content" ObjectID="_1624836446" r:id="rId181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1660" w:dyaOrig="320">
          <v:shape id="_x0000_i1931" type="#_x0000_t75" style="width:83.25pt;height:15.75pt" o:ole="">
            <v:imagedata r:id="rId1820" o:title=""/>
          </v:shape>
          <o:OLEObject Type="Embed" ProgID="Equation.DSMT4" ShapeID="_x0000_i1931" DrawAspect="Content" ObjectID="_1624836447" r:id="rId1821"/>
        </w:object>
      </w:r>
      <w:r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32" type="#_x0000_t75" style="width:53.25pt;height:18.75pt" o:ole="">
            <v:imagedata r:id="rId1822" o:title=""/>
          </v:shape>
          <o:OLEObject Type="Embed" ProgID="Equation.DSMT4" ShapeID="_x0000_i1932" DrawAspect="Content" ObjectID="_1624836448" r:id="rId1823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33" type="#_x0000_t75" style="width:15.75pt;height:12.75pt" o:ole="">
            <v:imagedata r:id="rId1824" o:title=""/>
          </v:shape>
          <o:OLEObject Type="Embed" ProgID="Equation.DSMT4" ShapeID="_x0000_i1933" DrawAspect="Content" ObjectID="_1624836449" r:id="rId1825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34" type="#_x0000_t75" style="width:39.75pt;height:20.25pt" o:ole="">
            <v:imagedata r:id="rId1826" o:title=""/>
          </v:shape>
          <o:OLEObject Type="Embed" ProgID="Equation.DSMT4" ShapeID="_x0000_i1934" DrawAspect="Content" ObjectID="_1624836450" r:id="rId1827"/>
        </w:object>
      </w:r>
      <w:r w:rsidRPr="00610F8A">
        <w:rPr>
          <w:sz w:val="26"/>
          <w:szCs w:val="26"/>
        </w:rPr>
        <w:t xml:space="preserve"> trùng với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5" type="#_x0000_t75" style="width:12pt;height:12.75pt" o:ole="">
            <v:imagedata r:id="rId1828" o:title=""/>
          </v:shape>
          <o:OLEObject Type="Embed" ProgID="Equation.DSMT4" ShapeID="_x0000_i1935" DrawAspect="Content" ObjectID="_1624836451" r:id="rId1829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36" type="#_x0000_t75" style="width:30pt;height:14.25pt" o:ole="">
            <v:imagedata r:id="rId1830" o:title=""/>
          </v:shape>
          <o:OLEObject Type="Embed" ProgID="Equation.DSMT4" ShapeID="_x0000_i1936" DrawAspect="Content" ObjectID="_1624836452" r:id="rId183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37" type="#_x0000_t75" style="width:12pt;height:14.25pt" o:ole="">
            <v:imagedata r:id="rId1832" o:title=""/>
          </v:shape>
          <o:OLEObject Type="Embed" ProgID="Equation.DSMT4" ShapeID="_x0000_i1937" DrawAspect="Content" ObjectID="_1624836453" r:id="rId1833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20">
          <v:shape id="_x0000_i1938" type="#_x0000_t75" style="width:50.25pt;height:36pt" o:ole="">
            <v:imagedata r:id="rId1834" o:title=""/>
          </v:shape>
          <o:OLEObject Type="Embed" ProgID="Equation.DSMT4" ShapeID="_x0000_i1938" DrawAspect="Content" ObjectID="_1624836454" r:id="rId183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999" w:dyaOrig="720">
          <v:shape id="_x0000_i1939" type="#_x0000_t75" style="width:50.25pt;height:36pt" o:ole="">
            <v:imagedata r:id="rId1836" o:title=""/>
          </v:shape>
          <o:OLEObject Type="Embed" ProgID="Equation.DSMT4" ShapeID="_x0000_i1939" DrawAspect="Content" ObjectID="_1624836455" r:id="rId183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40" type="#_x0000_t75" style="width:44.25pt;height:36pt" o:ole="">
            <v:imagedata r:id="rId1838" o:title=""/>
          </v:shape>
          <o:OLEObject Type="Embed" ProgID="Equation.DSMT4" ShapeID="_x0000_i1940" DrawAspect="Content" ObjectID="_1624836456" r:id="rId183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41" type="#_x0000_t75" style="width:54.75pt;height:36pt" o:ole="">
            <v:imagedata r:id="rId1840" o:title=""/>
          </v:shape>
          <o:OLEObject Type="Embed" ProgID="Equation.DSMT4" ShapeID="_x0000_i1941" DrawAspect="Content" ObjectID="_1624836457" r:id="rId1841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942" type="#_x0000_t75" style="width:12pt;height:14.25pt" o:ole="">
            <v:imagedata r:id="rId1842" o:title=""/>
          </v:shape>
          <o:OLEObject Type="Embed" ProgID="Equation.DSMT4" ShapeID="_x0000_i1942" DrawAspect="Content" ObjectID="_1624836458" r:id="rId1843"/>
        </w:object>
      </w:r>
      <w:r w:rsidRPr="00610F8A">
        <w:rPr>
          <w:noProof/>
          <w:sz w:val="26"/>
          <w:szCs w:val="26"/>
        </w:rPr>
        <w:t xml:space="preserve"> của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943" type="#_x0000_t75" style="width:66.75pt;height:15pt" o:ole="">
            <v:imagedata r:id="rId1844" o:title=""/>
          </v:shape>
          <o:OLEObject Type="Embed" ProgID="Equation.DSMT4" ShapeID="_x0000_i1943" DrawAspect="Content" ObjectID="_1624836459" r:id="rId1845"/>
        </w:object>
      </w:r>
      <w:r w:rsidRPr="00610F8A">
        <w:rPr>
          <w:noProof/>
          <w:sz w:val="26"/>
          <w:szCs w:val="26"/>
        </w:rPr>
        <w:t xml:space="preserve"> biết thể tích khối chóp </w:t>
      </w:r>
      <w:r w:rsidR="007A1347" w:rsidRPr="00610F8A">
        <w:rPr>
          <w:noProof/>
          <w:position w:val="-6"/>
          <w:sz w:val="26"/>
          <w:szCs w:val="26"/>
        </w:rPr>
        <w:object w:dxaOrig="1100" w:dyaOrig="300">
          <v:shape id="_x0000_i1944" type="#_x0000_t75" style="width:54.75pt;height:15pt" o:ole="">
            <v:imagedata r:id="rId1846" o:title=""/>
          </v:shape>
          <o:OLEObject Type="Embed" ProgID="Equation.DSMT4" ShapeID="_x0000_i1944" DrawAspect="Content" ObjectID="_1624836460" r:id="rId1847"/>
        </w:object>
      </w:r>
      <w:r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945" type="#_x0000_t75" style="width:24pt;height:17.25pt" o:ole="">
            <v:imagedata r:id="rId1848" o:title=""/>
          </v:shape>
          <o:OLEObject Type="Embed" ProgID="Equation.DSMT4" ShapeID="_x0000_i1945" DrawAspect="Content" ObjectID="_1624836461" r:id="rId1849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6" type="#_x0000_t75" style="width:45.75pt;height:17.25pt" o:ole="">
            <v:imagedata r:id="rId1850" o:title=""/>
          </v:shape>
          <o:OLEObject Type="Embed" ProgID="Equation.DSMT4" ShapeID="_x0000_i1946" DrawAspect="Content" ObjectID="_1624836462" r:id="rId185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947" type="#_x0000_t75" style="width:48.75pt;height:35.25pt" o:ole="">
            <v:imagedata r:id="rId1852" o:title=""/>
          </v:shape>
          <o:OLEObject Type="Embed" ProgID="Equation.DSMT4" ShapeID="_x0000_i1947" DrawAspect="Content" ObjectID="_1624836463" r:id="rId18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8" type="#_x0000_t75" style="width:45.75pt;height:17.25pt" o:ole="">
            <v:imagedata r:id="rId1854" o:title=""/>
          </v:shape>
          <o:OLEObject Type="Embed" ProgID="Equation.DSMT4" ShapeID="_x0000_i1948" DrawAspect="Content" ObjectID="_1624836464" r:id="rId18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949" type="#_x0000_t75" style="width:45pt;height:17.25pt" o:ole="">
            <v:imagedata r:id="rId1856" o:title=""/>
          </v:shape>
          <o:OLEObject Type="Embed" ProgID="Equation.DSMT4" ShapeID="_x0000_i1949" DrawAspect="Content" ObjectID="_1624836465" r:id="rId185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1950" type="#_x0000_t75" style="width:87.75pt;height:15pt" o:ole="">
            <v:imagedata r:id="rId1858" o:title=""/>
          </v:shape>
          <o:OLEObject Type="Embed" ProgID="Equation.DSMT4" ShapeID="_x0000_i1950" DrawAspect="Content" ObjectID="_1624836466" r:id="rId1859"/>
        </w:object>
      </w:r>
      <w:r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6"/>
          <w:sz w:val="26"/>
          <w:szCs w:val="26"/>
        </w:rPr>
        <w:object w:dxaOrig="760" w:dyaOrig="340">
          <v:shape id="_x0000_i1951" type="#_x0000_t75" style="width:38.25pt;height:17.25pt" o:ole="">
            <v:imagedata r:id="rId1860" o:title=""/>
          </v:shape>
          <o:OLEObject Type="Embed" ProgID="Equation.DSMT4" ShapeID="_x0000_i1951" DrawAspect="Content" ObjectID="_1624836467" r:id="rId1861"/>
        </w:objec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52" type="#_x0000_t75" style="width:12pt;height:14.25pt" o:ole="">
            <v:imagedata r:id="rId1862" o:title=""/>
          </v:shape>
          <o:OLEObject Type="Embed" ProgID="Equation.DSMT4" ShapeID="_x0000_i1952" DrawAspect="Content" ObjectID="_1624836468" r:id="rId1863"/>
        </w:object>
      </w:r>
      <w:r w:rsidRPr="00610F8A">
        <w:rPr>
          <w:sz w:val="26"/>
          <w:szCs w:val="26"/>
        </w:rPr>
        <w:t xml:space="preserve"> của khối tứ diện </w:t>
      </w:r>
      <w:r w:rsidR="007A1347" w:rsidRPr="00610F8A">
        <w:rPr>
          <w:position w:val="-6"/>
          <w:sz w:val="26"/>
          <w:szCs w:val="26"/>
        </w:rPr>
        <w:object w:dxaOrig="940" w:dyaOrig="300">
          <v:shape id="_x0000_i1953" type="#_x0000_t75" style="width:47.25pt;height:15pt" o:ole="">
            <v:imagedata r:id="rId1864" o:title=""/>
          </v:shape>
          <o:OLEObject Type="Embed" ProgID="Equation.DSMT4" ShapeID="_x0000_i1953" DrawAspect="Content" ObjectID="_1624836469" r:id="rId186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4" type="#_x0000_t75" style="width:54.75pt;height:17.25pt" o:ole="">
            <v:imagedata r:id="rId1866" o:title=""/>
          </v:shape>
          <o:OLEObject Type="Embed" ProgID="Equation.DSMT4" ShapeID="_x0000_i1954" DrawAspect="Content" ObjectID="_1624836470" r:id="rId1867"/>
        </w:object>
      </w:r>
      <w:r w:rsidRPr="00610F8A">
        <w:rPr>
          <w:sz w:val="26"/>
          <w:szCs w:val="26"/>
        </w:rPr>
        <w:t xml:space="preserve">         </w:t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1100" w:dyaOrig="340">
          <v:shape id="_x0000_i1955" type="#_x0000_t75" style="width:54.75pt;height:17.25pt" o:ole="">
            <v:imagedata r:id="rId1868" o:title=""/>
          </v:shape>
          <o:OLEObject Type="Embed" ProgID="Equation.DSMT4" ShapeID="_x0000_i1955" DrawAspect="Content" ObjectID="_1624836471" r:id="rId1869"/>
        </w:object>
      </w:r>
      <w:r w:rsidRPr="00610F8A">
        <w:rPr>
          <w:sz w:val="26"/>
          <w:szCs w:val="26"/>
        </w:rPr>
        <w:t xml:space="preserve">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6" type="#_x0000_t75" style="width:54.75pt;height:17.25pt" o:ole="">
            <v:imagedata r:id="rId1870" o:title=""/>
          </v:shape>
          <o:OLEObject Type="Embed" ProgID="Equation.DSMT4" ShapeID="_x0000_i1956" DrawAspect="Content" ObjectID="_1624836472" r:id="rId1871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7" type="#_x0000_t75" style="width:54.75pt;height:17.25pt" o:ole="">
            <v:imagedata r:id="rId1872" o:title=""/>
          </v:shape>
          <o:OLEObject Type="Embed" ProgID="Equation.DSMT4" ShapeID="_x0000_i1957" DrawAspect="Content" ObjectID="_1624836473" r:id="rId187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5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958" type="#_x0000_t75" style="width:95.25pt;height:14.25pt" o:ole="">
            <v:imagedata r:id="rId1874" o:title=""/>
          </v:shape>
          <o:OLEObject Type="Embed" ProgID="Equation.DSMT4" ShapeID="_x0000_i1958" DrawAspect="Content" ObjectID="_1624836474" r:id="rId187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959" type="#_x0000_t75" style="width:39pt;height:14.25pt" o:ole="">
            <v:imagedata r:id="rId1876" o:title=""/>
          </v:shape>
          <o:OLEObject Type="Embed" ProgID="Equation.DSMT4" ShapeID="_x0000_i1959" DrawAspect="Content" ObjectID="_1624836475" r:id="rId1877"/>
        </w:object>
      </w:r>
      <w:r w:rsidRPr="00610F8A">
        <w:rPr>
          <w:sz w:val="26"/>
          <w:szCs w:val="26"/>
        </w:rPr>
        <w:t xml:space="preserve"> là hình chữ nhật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60" type="#_x0000_t75" style="width:12.75pt;height:14.25pt" o:ole="">
            <v:imagedata r:id="rId1878" o:title=""/>
          </v:shape>
          <o:OLEObject Type="Embed" ProgID="Equation.DSMT4" ShapeID="_x0000_i1960" DrawAspect="Content" ObjectID="_1624836476" r:id="rId187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961" type="#_x0000_t75" style="width:41.25pt;height:14.25pt" o:ole="">
            <v:imagedata r:id="rId1880" o:title=""/>
          </v:shape>
          <o:OLEObject Type="Embed" ProgID="Equation.DSMT4" ShapeID="_x0000_i1961" DrawAspect="Content" ObjectID="_1624836477" r:id="rId188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62" type="#_x0000_t75" style="width:57.75pt;height:18.75pt" o:ole="">
            <v:imagedata r:id="rId1882" o:title=""/>
          </v:shape>
          <o:OLEObject Type="Embed" ProgID="Equation.DSMT4" ShapeID="_x0000_i1962" DrawAspect="Content" ObjectID="_1624836478" r:id="rId1883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963" type="#_x0000_t75" style="width:26.25pt;height:14.25pt" o:ole="">
            <v:imagedata r:id="rId1884" o:title=""/>
          </v:shape>
          <o:OLEObject Type="Embed" ProgID="Equation.DSMT4" ShapeID="_x0000_i1963" DrawAspect="Content" ObjectID="_1624836479" r:id="rId1885"/>
        </w:object>
      </w:r>
      <w:r w:rsidRPr="00610F8A">
        <w:rPr>
          <w:position w:val="-6"/>
          <w:sz w:val="26"/>
          <w:szCs w:val="26"/>
        </w:rPr>
        <w:t xml:space="preserve"> </w:t>
      </w:r>
      <w:r w:rsidRPr="00610F8A">
        <w:rPr>
          <w:sz w:val="26"/>
          <w:szCs w:val="26"/>
        </w:rPr>
        <w:t>vuông góc với đáy</w:t>
      </w:r>
      <w:r w:rsidRPr="00610F8A">
        <w:rPr>
          <w:position w:val="-14"/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4" type="#_x0000_t75" style="width:48.75pt;height:20.25pt" o:ole="">
            <v:imagedata r:id="rId1886" o:title=""/>
          </v:shape>
          <o:OLEObject Type="Embed" ProgID="Equation.DSMT4" ShapeID="_x0000_i1964" DrawAspect="Content" ObjectID="_1624836480" r:id="rId1887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1965" type="#_x0000_t75" style="width:24pt;height:12.75pt" o:ole="">
            <v:imagedata r:id="rId1888" o:title=""/>
          </v:shape>
          <o:OLEObject Type="Embed" ProgID="Equation.DSMT4" ShapeID="_x0000_i1965" DrawAspect="Content" ObjectID="_1624836481" r:id="rId1889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6" type="#_x0000_t75" style="width:48.75pt;height:20.25pt" o:ole="">
            <v:imagedata r:id="rId1890" o:title=""/>
          </v:shape>
          <o:OLEObject Type="Embed" ProgID="Equation.DSMT4" ShapeID="_x0000_i1966" DrawAspect="Content" ObjectID="_1624836482" r:id="rId1891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67" type="#_x0000_t75" style="width:21pt;height:17.25pt" o:ole="">
            <v:imagedata r:id="rId1892" o:title=""/>
          </v:shape>
          <o:OLEObject Type="Embed" ProgID="Equation.DSMT4" ShapeID="_x0000_i1967" DrawAspect="Content" ObjectID="_1624836483" r:id="rId189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968" type="#_x0000_t75" style="width:11.25pt;height:11.25pt" o:ole="">
            <v:imagedata r:id="rId1894" o:title=""/>
          </v:shape>
          <o:OLEObject Type="Embed" ProgID="Equation.DSMT4" ShapeID="_x0000_i1968" DrawAspect="Content" ObjectID="_1624836484" r:id="rId189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69" type="#_x0000_t75" style="width:12pt;height:14.25pt" o:ole="">
            <v:imagedata r:id="rId1896" o:title=""/>
          </v:shape>
          <o:OLEObject Type="Embed" ProgID="Equation.DSMT4" ShapeID="_x0000_i1969" DrawAspect="Content" ObjectID="_1624836485" r:id="rId189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70" type="#_x0000_t75" style="width:54.75pt;height:36pt" o:ole="">
            <v:imagedata r:id="rId1898" o:title=""/>
          </v:shape>
          <o:OLEObject Type="Embed" ProgID="Equation.DSMT4" ShapeID="_x0000_i1970" DrawAspect="Content" ObjectID="_1624836486" r:id="rId189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71" type="#_x0000_t75" style="width:54.75pt;height:36pt" o:ole="">
            <v:imagedata r:id="rId1900" o:title=""/>
          </v:shape>
          <o:OLEObject Type="Embed" ProgID="Equation.DSMT4" ShapeID="_x0000_i1971" DrawAspect="Content" ObjectID="_1624836487" r:id="rId190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72" type="#_x0000_t75" style="width:56.25pt;height:36pt" o:ole="">
            <v:imagedata r:id="rId1902" o:title=""/>
          </v:shape>
          <o:OLEObject Type="Embed" ProgID="Equation.DSMT4" ShapeID="_x0000_i1972" DrawAspect="Content" ObjectID="_1624836488" r:id="rId1903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73" type="#_x0000_t75" style="width:53.25pt;height:18.75pt" o:ole="">
            <v:imagedata r:id="rId1904" o:title=""/>
          </v:shape>
          <o:OLEObject Type="Embed" ProgID="Equation.DSMT4" ShapeID="_x0000_i1973" DrawAspect="Content" ObjectID="_1624836489" r:id="rId190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76.</w:t>
      </w:r>
      <w:r w:rsidRPr="00610F8A">
        <w:rPr>
          <w:spacing w:val="-4"/>
          <w:sz w:val="26"/>
          <w:szCs w:val="26"/>
        </w:rPr>
        <w:t xml:space="preserve"> Cho hình lăng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74" type="#_x0000_t75" style="width:1in;height:14.25pt" o:ole="">
            <v:imagedata r:id="rId1906" o:title=""/>
          </v:shape>
          <o:OLEObject Type="Embed" ProgID="Equation.DSMT4" ShapeID="_x0000_i1974" DrawAspect="Content" ObjectID="_1624836490" r:id="rId1907"/>
        </w:object>
      </w:r>
      <w:r w:rsidRPr="00610F8A">
        <w:rPr>
          <w:spacing w:val="-4"/>
          <w:sz w:val="26"/>
          <w:szCs w:val="26"/>
        </w:rPr>
        <w:t xml:space="preserve"> có đáy là tam giác đều cạnh có độ dài bằng </w:t>
      </w:r>
      <w:r w:rsidR="007A1347" w:rsidRPr="00610F8A">
        <w:rPr>
          <w:spacing w:val="-4"/>
          <w:position w:val="-4"/>
          <w:sz w:val="26"/>
          <w:szCs w:val="26"/>
        </w:rPr>
        <w:object w:dxaOrig="200" w:dyaOrig="260">
          <v:shape id="_x0000_i1975" type="#_x0000_t75" style="width:9.75pt;height:12.75pt" o:ole="">
            <v:imagedata r:id="rId1908" o:title=""/>
          </v:shape>
          <o:OLEObject Type="Embed" ProgID="Equation.DSMT4" ShapeID="_x0000_i1975" DrawAspect="Content" ObjectID="_1624836491" r:id="rId1909"/>
        </w:object>
      </w:r>
      <w:r w:rsidRPr="00610F8A">
        <w:rPr>
          <w:spacing w:val="-4"/>
          <w:sz w:val="26"/>
          <w:szCs w:val="26"/>
        </w:rPr>
        <w:t xml:space="preserve">. Hình chiếu vuông góc của </w:t>
      </w:r>
      <w:r w:rsidR="007A1347" w:rsidRPr="00610F8A">
        <w:rPr>
          <w:spacing w:val="-4"/>
          <w:position w:val="-4"/>
          <w:sz w:val="26"/>
          <w:szCs w:val="26"/>
        </w:rPr>
        <w:object w:dxaOrig="320" w:dyaOrig="260">
          <v:shape id="_x0000_i1976" type="#_x0000_t75" style="width:15.75pt;height:12.75pt" o:ole="">
            <v:imagedata r:id="rId1910" o:title=""/>
          </v:shape>
          <o:OLEObject Type="Embed" ProgID="Equation.DSMT4" ShapeID="_x0000_i1976" DrawAspect="Content" ObjectID="_1624836492" r:id="rId1911"/>
        </w:object>
      </w:r>
      <w:r w:rsidRPr="00610F8A">
        <w:rPr>
          <w:spacing w:val="-4"/>
          <w:sz w:val="26"/>
          <w:szCs w:val="26"/>
        </w:rPr>
        <w:t xml:space="preserve"> lên mặt phẳng </w:t>
      </w:r>
      <w:r w:rsidR="007A1347" w:rsidRPr="00610F8A">
        <w:rPr>
          <w:spacing w:val="-4"/>
          <w:position w:val="-14"/>
          <w:sz w:val="26"/>
          <w:szCs w:val="26"/>
        </w:rPr>
        <w:object w:dxaOrig="800" w:dyaOrig="400">
          <v:shape id="_x0000_i1977" type="#_x0000_t75" style="width:39.75pt;height:20.25pt" o:ole="">
            <v:imagedata r:id="rId1912" o:title=""/>
          </v:shape>
          <o:OLEObject Type="Embed" ProgID="Equation.DSMT4" ShapeID="_x0000_i1977" DrawAspect="Content" ObjectID="_1624836493" r:id="rId1913"/>
        </w:object>
      </w:r>
      <w:r w:rsidRPr="00610F8A">
        <w:rPr>
          <w:spacing w:val="-4"/>
          <w:sz w:val="26"/>
          <w:szCs w:val="26"/>
        </w:rPr>
        <w:t xml:space="preserve"> trùng với trung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978" type="#_x0000_t75" style="width:15pt;height:12.75pt" o:ole="">
            <v:imagedata r:id="rId1914" o:title=""/>
          </v:shape>
          <o:OLEObject Type="Embed" ProgID="Equation.DSMT4" ShapeID="_x0000_i1978" DrawAspect="Content" ObjectID="_1624836494" r:id="rId1915"/>
        </w:object>
      </w:r>
      <w:r w:rsidRPr="00610F8A">
        <w:rPr>
          <w:spacing w:val="-4"/>
          <w:sz w:val="26"/>
          <w:szCs w:val="26"/>
        </w:rPr>
        <w:t xml:space="preserve"> của </w:t>
      </w:r>
      <w:r w:rsidR="007A1347" w:rsidRPr="00610F8A">
        <w:rPr>
          <w:spacing w:val="-4"/>
          <w:position w:val="-6"/>
          <w:sz w:val="26"/>
          <w:szCs w:val="26"/>
        </w:rPr>
        <w:object w:dxaOrig="440" w:dyaOrig="279">
          <v:shape id="_x0000_i1979" type="#_x0000_t75" style="width:21.75pt;height:14.25pt" o:ole="">
            <v:imagedata r:id="rId1916" o:title=""/>
          </v:shape>
          <o:OLEObject Type="Embed" ProgID="Equation.DSMT4" ShapeID="_x0000_i1979" DrawAspect="Content" ObjectID="_1624836495" r:id="rId1917"/>
        </w:object>
      </w:r>
      <w:r w:rsidRPr="00610F8A">
        <w:rPr>
          <w:spacing w:val="-4"/>
          <w:sz w:val="26"/>
          <w:szCs w:val="26"/>
        </w:rPr>
        <w:t xml:space="preserve">. Góc tạo bởi cạnh bên </w:t>
      </w:r>
      <w:r w:rsidR="007A1347" w:rsidRPr="00610F8A">
        <w:rPr>
          <w:spacing w:val="-4"/>
          <w:position w:val="-4"/>
          <w:sz w:val="26"/>
          <w:szCs w:val="26"/>
        </w:rPr>
        <w:object w:dxaOrig="480" w:dyaOrig="260">
          <v:shape id="_x0000_i1980" type="#_x0000_t75" style="width:24pt;height:12.75pt" o:ole="">
            <v:imagedata r:id="rId1918" o:title=""/>
          </v:shape>
          <o:OLEObject Type="Embed" ProgID="Equation.DSMT4" ShapeID="_x0000_i1980" DrawAspect="Content" ObjectID="_1624836496" r:id="rId1919"/>
        </w:object>
      </w:r>
      <w:r w:rsidRPr="00610F8A">
        <w:rPr>
          <w:spacing w:val="-4"/>
          <w:sz w:val="26"/>
          <w:szCs w:val="26"/>
        </w:rPr>
        <w:t xml:space="preserve"> với mặt đáy là </w:t>
      </w:r>
      <w:r w:rsidR="007A1347" w:rsidRPr="00610F8A">
        <w:rPr>
          <w:spacing w:val="-4"/>
          <w:position w:val="-6"/>
          <w:sz w:val="26"/>
          <w:szCs w:val="26"/>
        </w:rPr>
        <w:object w:dxaOrig="420" w:dyaOrig="340">
          <v:shape id="_x0000_i1981" type="#_x0000_t75" style="width:21pt;height:17.25pt" o:ole="">
            <v:imagedata r:id="rId1920" o:title=""/>
          </v:shape>
          <o:OLEObject Type="Embed" ProgID="Equation.DSMT4" ShapeID="_x0000_i1981" DrawAspect="Content" ObjectID="_1624836497" r:id="rId1921"/>
        </w:object>
      </w:r>
      <w:r w:rsidRPr="00610F8A">
        <w:rPr>
          <w:spacing w:val="-4"/>
          <w:sz w:val="26"/>
          <w:szCs w:val="26"/>
        </w:rPr>
        <w:t xml:space="preserve">. Tính thể tích khối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82" type="#_x0000_t75" style="width:1in;height:14.25pt" o:ole="">
            <v:imagedata r:id="rId1922" o:title=""/>
          </v:shape>
          <o:OLEObject Type="Embed" ProgID="Equation.DSMT4" ShapeID="_x0000_i1982" DrawAspect="Content" ObjectID="_1624836498" r:id="rId1923"/>
        </w:object>
      </w:r>
      <w:r w:rsidRPr="00610F8A">
        <w:rPr>
          <w:spacing w:val="-4"/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1983" type="#_x0000_t75" style="width:30.75pt;height:14.25pt" o:ole="">
            <v:imagedata r:id="rId1924" o:title=""/>
          </v:shape>
          <o:OLEObject Type="Embed" ProgID="Equation.DSMT4" ShapeID="_x0000_i1983" DrawAspect="Content" ObjectID="_1624836499" r:id="rId192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600" w:dyaOrig="279">
          <v:shape id="_x0000_i1984" type="#_x0000_t75" style="width:30pt;height:14.25pt" o:ole="">
            <v:imagedata r:id="rId1926" o:title=""/>
          </v:shape>
          <o:OLEObject Type="Embed" ProgID="Equation.DSMT4" ShapeID="_x0000_i1984" DrawAspect="Content" ObjectID="_1624836500" r:id="rId192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5" type="#_x0000_t75" style="width:44.25pt;height:36pt" o:ole="">
            <v:imagedata r:id="rId1928" o:title=""/>
          </v:shape>
          <o:OLEObject Type="Embed" ProgID="Equation.DSMT4" ShapeID="_x0000_i1985" DrawAspect="Content" ObjectID="_1624836501" r:id="rId192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6" type="#_x0000_t75" style="width:44.25pt;height:36pt" o:ole="">
            <v:imagedata r:id="rId1930" o:title=""/>
          </v:shape>
          <o:OLEObject Type="Embed" ProgID="Equation.DSMT4" ShapeID="_x0000_i1986" DrawAspect="Content" ObjectID="_1624836502" r:id="rId1931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7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(ĐỀ THỬ NGHIỆM 2016 – 2017)</w:t>
      </w:r>
      <w:r w:rsidRPr="00610F8A">
        <w:rPr>
          <w:sz w:val="26"/>
          <w:szCs w:val="26"/>
        </w:rPr>
        <w:t xml:space="preserve"> Cho hình lăng trụ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7" type="#_x0000_t75" style="width:30pt;height:14.25pt" o:ole="">
            <v:imagedata r:id="rId1932" o:title=""/>
          </v:shape>
          <o:OLEObject Type="Embed" ProgID="Equation.DSMT4" ShapeID="_x0000_i1987" DrawAspect="Content" ObjectID="_1624836503" r:id="rId193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8" type="#_x0000_t75" style="width:30pt;height:14.25pt" o:ole="">
            <v:imagedata r:id="rId1934" o:title=""/>
          </v:shape>
          <o:OLEObject Type="Embed" ProgID="Equation.DSMT4" ShapeID="_x0000_i1988" DrawAspect="Content" ObjectID="_1624836504" r:id="rId1935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89" type="#_x0000_t75" style="width:12pt;height:12.75pt" o:ole="">
            <v:imagedata r:id="rId1936" o:title=""/>
          </v:shape>
          <o:OLEObject Type="Embed" ProgID="Equation.DSMT4" ShapeID="_x0000_i1989" DrawAspect="Content" ObjectID="_1624836505" r:id="rId1937"/>
        </w:object>
      </w:r>
      <w:r w:rsidRPr="00610F8A">
        <w:rPr>
          <w:sz w:val="26"/>
          <w:szCs w:val="26"/>
        </w:rPr>
        <w:t xml:space="preserve">, cạnh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90" type="#_x0000_t75" style="width:57.75pt;height:18.75pt" o:ole="">
            <v:imagedata r:id="rId1938" o:title=""/>
          </v:shape>
          <o:OLEObject Type="Embed" ProgID="Equation.DSMT4" ShapeID="_x0000_i1990" DrawAspect="Content" ObjectID="_1624836506" r:id="rId1939"/>
        </w:object>
      </w:r>
      <w:r w:rsidRPr="00610F8A">
        <w:rPr>
          <w:sz w:val="26"/>
          <w:szCs w:val="26"/>
        </w:rPr>
        <w:t xml:space="preserve">. Biết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1991" type="#_x0000_t75" style="width:24.75pt;height:15pt" o:ole="">
            <v:imagedata r:id="rId1940" o:title=""/>
          </v:shape>
          <o:OLEObject Type="Embed" ProgID="Equation.DSMT4" ShapeID="_x0000_i1991" DrawAspect="Content" ObjectID="_1624836507" r:id="rId1941"/>
        </w:object>
      </w:r>
      <w:r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92" type="#_x0000_t75" style="width:39.75pt;height:20.25pt" o:ole="">
            <v:imagedata r:id="rId1942" o:title=""/>
          </v:shape>
          <o:OLEObject Type="Embed" ProgID="Equation.DSMT4" ShapeID="_x0000_i1992" DrawAspect="Content" ObjectID="_1624836508" r:id="rId1943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93" type="#_x0000_t75" style="width:21pt;height:17.25pt" o:ole="">
            <v:imagedata r:id="rId1944" o:title=""/>
          </v:shape>
          <o:OLEObject Type="Embed" ProgID="Equation.DSMT4" ShapeID="_x0000_i1993" DrawAspect="Content" ObjectID="_1624836509" r:id="rId1945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00" w:dyaOrig="300">
          <v:shape id="_x0000_i1994" type="#_x0000_t75" style="width:45pt;height:15pt" o:ole="">
            <v:imagedata r:id="rId1946" o:title=""/>
          </v:shape>
          <o:OLEObject Type="Embed" ProgID="Equation.DSMT4" ShapeID="_x0000_i1994" DrawAspect="Content" ObjectID="_1624836510" r:id="rId1947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95" type="#_x0000_t75" style="width:12pt;height:14.25pt" o:ole="">
            <v:imagedata r:id="rId1948" o:title=""/>
          </v:shape>
          <o:OLEObject Type="Embed" ProgID="Equation.DSMT4" ShapeID="_x0000_i1995" DrawAspect="Content" ObjectID="_1624836511" r:id="rId1949"/>
        </w:object>
      </w:r>
      <w:r w:rsidRPr="00610F8A">
        <w:rPr>
          <w:sz w:val="26"/>
          <w:szCs w:val="26"/>
        </w:rPr>
        <w:t xml:space="preserve"> của khối đa diện </w:t>
      </w:r>
      <w:r w:rsidR="007A1347" w:rsidRPr="00610F8A">
        <w:rPr>
          <w:position w:val="-6"/>
          <w:sz w:val="26"/>
          <w:szCs w:val="26"/>
        </w:rPr>
        <w:object w:dxaOrig="1040" w:dyaOrig="300">
          <v:shape id="_x0000_i1996" type="#_x0000_t75" style="width:51.75pt;height:15pt" o:ole="">
            <v:imagedata r:id="rId1950" o:title=""/>
          </v:shape>
          <o:OLEObject Type="Embed" ProgID="Equation.DSMT4" ShapeID="_x0000_i1996" DrawAspect="Content" ObjectID="_1624836512" r:id="rId1951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997" type="#_x0000_t75" style="width:36.75pt;height:33.75pt" o:ole="">
            <v:imagedata r:id="rId1952" o:title=""/>
          </v:shape>
          <o:OLEObject Type="Embed" ProgID="Equation.DSMT4" ShapeID="_x0000_i1997" DrawAspect="Content" ObjectID="_1624836513" r:id="rId19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680">
          <v:shape id="_x0000_i1998" type="#_x0000_t75" style="width:42.75pt;height:33.75pt" o:ole="">
            <v:imagedata r:id="rId1954" o:title=""/>
          </v:shape>
          <o:OLEObject Type="Embed" ProgID="Equation.DSMT4" ShapeID="_x0000_i1998" DrawAspect="Content" ObjectID="_1624836514" r:id="rId19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999" type="#_x0000_t75" style="width:51.75pt;height:36pt" o:ole="">
            <v:imagedata r:id="rId1956" o:title=""/>
          </v:shape>
          <o:OLEObject Type="Embed" ProgID="Equation.DSMT4" ShapeID="_x0000_i1999" DrawAspect="Content" ObjectID="_1624836515" r:id="rId195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2000" type="#_x0000_t75" style="width:57.75pt;height:36pt" o:ole="">
            <v:imagedata r:id="rId1958" o:title=""/>
          </v:shape>
          <o:OLEObject Type="Embed" ProgID="Equation.DSMT4" ShapeID="_x0000_i2000" DrawAspect="Content" ObjectID="_1624836516" r:id="rId1959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01" type="#_x0000_t75" style="width:12pt;height:14.25pt" o:ole="">
            <v:imagedata r:id="rId1960" o:title=""/>
          </v:shape>
          <o:OLEObject Type="Embed" ProgID="Equation.DSMT4" ShapeID="_x0000_i2001" DrawAspect="Content" ObjectID="_1624836517" r:id="rId1961"/>
        </w:object>
      </w:r>
      <w:r w:rsidRPr="00610F8A">
        <w:rPr>
          <w:noProof/>
          <w:sz w:val="26"/>
          <w:szCs w:val="26"/>
        </w:rPr>
        <w:t xml:space="preserve"> của một khối lăng trụ biết đáy có diện tích </w:t>
      </w:r>
      <w:r w:rsidR="007A1347" w:rsidRPr="00610F8A">
        <w:rPr>
          <w:noProof/>
          <w:position w:val="-12"/>
          <w:sz w:val="26"/>
          <w:szCs w:val="26"/>
        </w:rPr>
        <w:object w:dxaOrig="1240" w:dyaOrig="400">
          <v:shape id="_x0000_i2002" type="#_x0000_t75" style="width:62.25pt;height:20.25pt" o:ole="">
            <v:imagedata r:id="rId1962" o:title=""/>
          </v:shape>
          <o:OLEObject Type="Embed" ProgID="Equation.DSMT4" ShapeID="_x0000_i2002" DrawAspect="Content" ObjectID="_1624836518" r:id="rId1963"/>
        </w:object>
      </w:r>
      <w:r w:rsidRPr="00610F8A">
        <w:rPr>
          <w:noProof/>
          <w:sz w:val="26"/>
          <w:szCs w:val="26"/>
        </w:rPr>
        <w:t xml:space="preserve"> cạnh bên tạo với mặt phẳng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2003" type="#_x0000_t75" style="width:21pt;height:17.25pt" o:ole="">
            <v:imagedata r:id="rId1964" o:title=""/>
          </v:shape>
          <o:OLEObject Type="Embed" ProgID="Equation.DSMT4" ShapeID="_x0000_i2003" DrawAspect="Content" ObjectID="_1624836519" r:id="rId1965"/>
        </w:object>
      </w:r>
      <w:r w:rsidRPr="00610F8A">
        <w:rPr>
          <w:noProof/>
          <w:sz w:val="26"/>
          <w:szCs w:val="26"/>
        </w:rPr>
        <w:t xml:space="preserve"> và độ dài cạnh bên bằng </w:t>
      </w:r>
      <w:r w:rsidR="007A1347" w:rsidRPr="00610F8A">
        <w:rPr>
          <w:noProof/>
          <w:position w:val="-6"/>
          <w:sz w:val="26"/>
          <w:szCs w:val="26"/>
        </w:rPr>
        <w:object w:dxaOrig="660" w:dyaOrig="279">
          <v:shape id="_x0000_i2004" type="#_x0000_t75" style="width:33pt;height:14.25pt" o:ole="">
            <v:imagedata r:id="rId1966" o:title=""/>
          </v:shape>
          <o:OLEObject Type="Embed" ProgID="Equation.DSMT4" ShapeID="_x0000_i2004" DrawAspect="Content" ObjectID="_1624836520" r:id="rId196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2005" type="#_x0000_t75" style="width:66.75pt;height:17.25pt" o:ole="">
            <v:imagedata r:id="rId1968" o:title=""/>
          </v:shape>
          <o:OLEObject Type="Embed" ProgID="Equation.DSMT4" ShapeID="_x0000_i2005" DrawAspect="Content" ObjectID="_1624836521" r:id="rId196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520" w:dyaOrig="380">
          <v:shape id="_x0000_i2006" type="#_x0000_t75" style="width:75.75pt;height:18.75pt" o:ole="">
            <v:imagedata r:id="rId1970" o:title=""/>
          </v:shape>
          <o:OLEObject Type="Embed" ProgID="Equation.DSMT4" ShapeID="_x0000_i2006" DrawAspect="Content" ObjectID="_1624836522" r:id="rId197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2007" type="#_x0000_t75" style="width:60.75pt;height:17.25pt" o:ole="">
            <v:imagedata r:id="rId1972" o:title=""/>
          </v:shape>
          <o:OLEObject Type="Embed" ProgID="Equation.DSMT4" ShapeID="_x0000_i2007" DrawAspect="Content" ObjectID="_1624836523" r:id="rId19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620" w:dyaOrig="380">
          <v:shape id="_x0000_i2008" type="#_x0000_t75" style="width:81pt;height:18.75pt" o:ole="">
            <v:imagedata r:id="rId1974" o:title=""/>
          </v:shape>
          <o:OLEObject Type="Embed" ProgID="Equation.DSMT4" ShapeID="_x0000_i2008" DrawAspect="Content" ObjectID="_1624836524" r:id="rId197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2009" type="#_x0000_t75" style="width:95.25pt;height:14.25pt" o:ole="">
            <v:imagedata r:id="rId1976" o:title=""/>
          </v:shape>
          <o:OLEObject Type="Embed" ProgID="Equation.DSMT4" ShapeID="_x0000_i2009" DrawAspect="Content" ObjectID="_1624836525" r:id="rId197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010" type="#_x0000_t75" style="width:39pt;height:14.25pt" o:ole="">
            <v:imagedata r:id="rId1978" o:title=""/>
          </v:shape>
          <o:OLEObject Type="Embed" ProgID="Equation.DSMT4" ShapeID="_x0000_i2010" DrawAspect="Content" ObjectID="_1624836526" r:id="rId1979"/>
        </w:object>
      </w:r>
      <w:r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1" type="#_x0000_t75" style="width:11.25pt;height:11.25pt" o:ole="">
            <v:imagedata r:id="rId1980" o:title=""/>
          </v:shape>
          <o:OLEObject Type="Embed" ProgID="Equation.DSMT4" ShapeID="_x0000_i2011" DrawAspect="Content" ObjectID="_1624836527" r:id="rId1981"/>
        </w:object>
      </w:r>
      <w:r w:rsidRPr="00610F8A">
        <w:rPr>
          <w:sz w:val="26"/>
          <w:szCs w:val="26"/>
        </w:rPr>
        <w:t xml:space="preserve">,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012" type="#_x0000_t75" style="width:12.75pt;height:14.25pt" o:ole="">
            <v:imagedata r:id="rId1982" o:title=""/>
          </v:shape>
          <o:OLEObject Type="Embed" ProgID="Equation.DSMT4" ShapeID="_x0000_i2012" DrawAspect="Content" ObjectID="_1624836528" r:id="rId198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20" w:dyaOrig="380">
          <v:shape id="_x0000_i2013" type="#_x0000_t75" style="width:66pt;height:18.75pt" o:ole="">
            <v:imagedata r:id="rId1984" o:title=""/>
          </v:shape>
          <o:OLEObject Type="Embed" ProgID="Equation.DSMT4" ShapeID="_x0000_i2013" DrawAspect="Content" ObjectID="_1624836529" r:id="rId1985"/>
        </w:object>
      </w:r>
      <w:r w:rsidRPr="00610F8A">
        <w:rPr>
          <w:sz w:val="26"/>
          <w:szCs w:val="26"/>
        </w:rPr>
        <w:t xml:space="preserve">. Góc giữa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014" type="#_x0000_t75" style="width:24pt;height:12.75pt" o:ole="">
            <v:imagedata r:id="rId1986" o:title=""/>
          </v:shape>
          <o:OLEObject Type="Embed" ProgID="Equation.DSMT4" ShapeID="_x0000_i2014" DrawAspect="Content" ObjectID="_1624836530" r:id="rId1987"/>
        </w:object>
      </w:r>
      <w:r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2015" type="#_x0000_t75" style="width:21pt;height:17.25pt" o:ole="">
            <v:imagedata r:id="rId1988" o:title=""/>
          </v:shape>
          <o:OLEObject Type="Embed" ProgID="Equation.DSMT4" ShapeID="_x0000_i2015" DrawAspect="Content" ObjectID="_1624836531" r:id="rId1989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016" type="#_x0000_t75" style="width:15.75pt;height:12.75pt" o:ole="">
            <v:imagedata r:id="rId1990" o:title=""/>
          </v:shape>
          <o:OLEObject Type="Embed" ProgID="Equation.DSMT4" ShapeID="_x0000_i2016" DrawAspect="Content" ObjectID="_1624836532" r:id="rId1991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017" type="#_x0000_t75" style="width:45.75pt;height:15.75pt" o:ole="">
            <v:imagedata r:id="rId1992" o:title=""/>
          </v:shape>
          <o:OLEObject Type="Embed" ProgID="Equation.DSMT4" ShapeID="_x0000_i2017" DrawAspect="Content" ObjectID="_1624836533" r:id="rId199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8" type="#_x0000_t75" style="width:11.25pt;height:11.25pt" o:ole="">
            <v:imagedata r:id="rId1994" o:title=""/>
          </v:shape>
          <o:OLEObject Type="Embed" ProgID="Equation.DSMT4" ShapeID="_x0000_i2018" DrawAspect="Content" ObjectID="_1624836534" r:id="rId199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19" type="#_x0000_t75" style="width:12pt;height:14.25pt" o:ole="">
            <v:imagedata r:id="rId1996" o:title=""/>
          </v:shape>
          <o:OLEObject Type="Embed" ProgID="Equation.DSMT4" ShapeID="_x0000_i2019" DrawAspect="Content" ObjectID="_1624836535" r:id="rId199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00" w:dyaOrig="700">
          <v:shape id="_x0000_i2020" type="#_x0000_t75" style="width:45pt;height:35.25pt" o:ole="">
            <v:imagedata r:id="rId1998" o:title=""/>
          </v:shape>
          <o:OLEObject Type="Embed" ProgID="Equation.DSMT4" ShapeID="_x0000_i2020" DrawAspect="Content" ObjectID="_1624836536" r:id="rId199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2021" type="#_x0000_t75" style="width:54.75pt;height:36pt" o:ole="">
            <v:imagedata r:id="rId2000" o:title=""/>
          </v:shape>
          <o:OLEObject Type="Embed" ProgID="Equation.DSMT4" ShapeID="_x0000_i2021" DrawAspect="Content" ObjectID="_1624836537" r:id="rId200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022" type="#_x0000_t75" style="width:54.75pt;height:36pt" o:ole="">
            <v:imagedata r:id="rId2002" o:title=""/>
          </v:shape>
          <o:OLEObject Type="Embed" ProgID="Equation.DSMT4" ShapeID="_x0000_i2022" DrawAspect="Content" ObjectID="_1624836538" r:id="rId200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2023" type="#_x0000_t75" style="width:53.25pt;height:18.75pt" o:ole="">
            <v:imagedata r:id="rId2004" o:title=""/>
          </v:shape>
          <o:OLEObject Type="Embed" ProgID="Equation.DSMT4" ShapeID="_x0000_i2023" DrawAspect="Content" ObjectID="_1624836539" r:id="rId200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Cho hình hộp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024" type="#_x0000_t75" style="width:87.75pt;height:15pt" o:ole="">
            <v:imagedata r:id="rId2006" o:title=""/>
          </v:shape>
          <o:OLEObject Type="Embed" ProgID="Equation.DSMT4" ShapeID="_x0000_i2024" DrawAspect="Content" ObjectID="_1624836540" r:id="rId2007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025" type="#_x0000_t75" style="width:39pt;height:14.25pt" o:ole="">
            <v:imagedata r:id="rId2008" o:title=""/>
          </v:shape>
          <o:OLEObject Type="Embed" ProgID="Equation.DSMT4" ShapeID="_x0000_i2025" DrawAspect="Content" ObjectID="_1624836541" r:id="rId2009"/>
        </w:object>
      </w:r>
      <w:r w:rsidRPr="00610F8A">
        <w:rPr>
          <w:noProof/>
          <w:sz w:val="26"/>
          <w:szCs w:val="26"/>
        </w:rPr>
        <w:t xml:space="preserve"> là hình thoi tâm </w:t>
      </w:r>
      <w:r w:rsidR="007A1347" w:rsidRPr="00610F8A">
        <w:rPr>
          <w:noProof/>
          <w:position w:val="-10"/>
          <w:sz w:val="26"/>
          <w:szCs w:val="26"/>
        </w:rPr>
        <w:object w:dxaOrig="320" w:dyaOrig="320">
          <v:shape id="_x0000_i2026" type="#_x0000_t75" style="width:15.75pt;height:15.75pt" o:ole="">
            <v:imagedata r:id="rId2010" o:title=""/>
          </v:shape>
          <o:OLEObject Type="Embed" ProgID="Equation.DSMT4" ShapeID="_x0000_i2026" DrawAspect="Content" ObjectID="_1624836542" r:id="rId2011"/>
        </w:object>
      </w:r>
      <w:r w:rsidRPr="00610F8A">
        <w:rPr>
          <w:noProof/>
          <w:sz w:val="26"/>
          <w:szCs w:val="26"/>
        </w:rPr>
        <w:t xml:space="preserve">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2027" type="#_x0000_t75" style="width:14.25pt;height:12.75pt" o:ole="">
            <v:imagedata r:id="rId2012" o:title=""/>
          </v:shape>
          <o:OLEObject Type="Embed" ProgID="Equation.DSMT4" ShapeID="_x0000_i2027" DrawAspect="Content" ObjectID="_1624836543" r:id="rId2013"/>
        </w:object>
      </w:r>
      <w:r w:rsidRPr="00610F8A">
        <w:rPr>
          <w:noProof/>
          <w:sz w:val="26"/>
          <w:szCs w:val="26"/>
        </w:rPr>
        <w:t xml:space="preserve"> góc </w:t>
      </w:r>
      <w:r w:rsidR="007A1347" w:rsidRPr="00610F8A">
        <w:rPr>
          <w:noProof/>
          <w:position w:val="-6"/>
          <w:sz w:val="26"/>
          <w:szCs w:val="26"/>
        </w:rPr>
        <w:object w:dxaOrig="1200" w:dyaOrig="380">
          <v:shape id="_x0000_i2028" type="#_x0000_t75" style="width:60pt;height:18.75pt" o:ole="">
            <v:imagedata r:id="rId2014" o:title=""/>
          </v:shape>
          <o:OLEObject Type="Embed" ProgID="Equation.DSMT4" ShapeID="_x0000_i2028" DrawAspect="Content" ObjectID="_1624836544" r:id="rId2015"/>
        </w:object>
      </w:r>
      <w:r w:rsidRPr="00610F8A">
        <w:rPr>
          <w:noProof/>
          <w:sz w:val="26"/>
          <w:szCs w:val="26"/>
        </w:rPr>
        <w:t xml:space="preserve">. Biết rằng </w:t>
      </w:r>
      <w:r w:rsidR="007A1347" w:rsidRPr="00610F8A">
        <w:rPr>
          <w:noProof/>
          <w:position w:val="-14"/>
          <w:sz w:val="26"/>
          <w:szCs w:val="26"/>
        </w:rPr>
        <w:object w:dxaOrig="1700" w:dyaOrig="400">
          <v:shape id="_x0000_i2029" type="#_x0000_t75" style="width:84.75pt;height:20.25pt" o:ole="">
            <v:imagedata r:id="rId2016" o:title=""/>
          </v:shape>
          <o:OLEObject Type="Embed" ProgID="Equation.DSMT4" ShapeID="_x0000_i2029" DrawAspect="Content" ObjectID="_1624836545" r:id="rId2017"/>
        </w:object>
      </w:r>
      <w:r w:rsidRPr="00610F8A">
        <w:rPr>
          <w:noProof/>
          <w:sz w:val="26"/>
          <w:szCs w:val="26"/>
        </w:rPr>
        <w:t xml:space="preserve"> và cạnh bên hợp với đáy một góc bằng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2030" type="#_x0000_t75" style="width:23.25pt;height:17.25pt" o:ole="">
            <v:imagedata r:id="rId2018" o:title=""/>
          </v:shape>
          <o:OLEObject Type="Embed" ProgID="Equation.DSMT4" ShapeID="_x0000_i2030" DrawAspect="Content" ObjectID="_1624836546" r:id="rId2019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31" type="#_x0000_t75" style="width:12pt;height:14.25pt" o:ole="">
            <v:imagedata r:id="rId2020" o:title=""/>
          </v:shape>
          <o:OLEObject Type="Embed" ProgID="Equation.DSMT4" ShapeID="_x0000_i2031" DrawAspect="Content" ObjectID="_1624836547" r:id="rId2021"/>
        </w:object>
      </w:r>
      <w:r w:rsidRPr="00610F8A">
        <w:rPr>
          <w:noProof/>
          <w:sz w:val="26"/>
          <w:szCs w:val="26"/>
        </w:rPr>
        <w:t xml:space="preserve"> của khối đa diện </w:t>
      </w:r>
      <w:r w:rsidR="007A1347" w:rsidRPr="00610F8A">
        <w:rPr>
          <w:noProof/>
          <w:position w:val="-6"/>
          <w:sz w:val="26"/>
          <w:szCs w:val="26"/>
        </w:rPr>
        <w:object w:dxaOrig="1080" w:dyaOrig="300">
          <v:shape id="_x0000_i2032" type="#_x0000_t75" style="width:54pt;height:15pt" o:ole="">
            <v:imagedata r:id="rId2022" o:title=""/>
          </v:shape>
          <o:OLEObject Type="Embed" ProgID="Equation.DSMT4" ShapeID="_x0000_i2032" DrawAspect="Content" ObjectID="_1624836548" r:id="rId202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3" type="#_x0000_t75" style="width:42.75pt;height:35.25pt" o:ole="">
            <v:imagedata r:id="rId2024" o:title=""/>
          </v:shape>
          <o:OLEObject Type="Embed" ProgID="Equation.DSMT4" ShapeID="_x0000_i2033" DrawAspect="Content" ObjectID="_1624836549" r:id="rId20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4" type="#_x0000_t75" style="width:42.75pt;height:35.25pt" o:ole="">
            <v:imagedata r:id="rId2026" o:title=""/>
          </v:shape>
          <o:OLEObject Type="Embed" ProgID="Equation.DSMT4" ShapeID="_x0000_i2034" DrawAspect="Content" ObjectID="_1624836550" r:id="rId202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5" type="#_x0000_t75" style="width:42.75pt;height:35.25pt" o:ole="">
            <v:imagedata r:id="rId2028" o:title=""/>
          </v:shape>
          <o:OLEObject Type="Embed" ProgID="Equation.DSMT4" ShapeID="_x0000_i2035" DrawAspect="Content" ObjectID="_1624836551" r:id="rId202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2036" type="#_x0000_t75" style="width:48.75pt;height:35.25pt" o:ole="">
            <v:imagedata r:id="rId2030" o:title=""/>
          </v:shape>
          <o:OLEObject Type="Embed" ProgID="Equation.DSMT4" ShapeID="_x0000_i2036" DrawAspect="Content" ObjectID="_1624836552" r:id="rId2031"/>
        </w:object>
      </w:r>
    </w:p>
    <w:p w:rsidR="00DC5200" w:rsidRPr="00610F8A" w:rsidRDefault="00DC5200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ĐÁP ÁN VÀ LỜI GIẢI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2700" r="17145" b="15875"/>
                <wp:docPr id="3834" name="Freeform 3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78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t4P9BBUAAHd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Qr9dvO2e4WUfjru98LzTRinQXj05f10C9C/vf98FCpP738+3P/vafN2+NPD 8/nnw/PbGXtyAnlzASq/nPBHmw9f/nJ4AObdp/MhMerr4/FVUIEFm69JHr8u8th/PW/u8T/Hzg1j 3G7u8ZEbXR+TvG52t/bH959O5//cHxKi3ec/n85ZnA/4KQnjQen5BaJ/fH2BZH9/s4m923zZhKnv VfoLlCugus3TZu5NQRYQX4C4ztUwhRJscNdxgd3LpvohVDYF+hcoP1zHNBQw01BBNBZAPvbXMeG4 LquNcwXTXAANrrInV/I8zDVcrmT61M/Xt+VKvo9zje2u5Ps4jRVkJeOd78cKma5kfYSArmqEK5nv hs7XsJX876caoaUA3BCnGrZSBjH463vzpQycn2t786UQhpqW+QshDF1la74UwjROla2VQgh9dWel DOauIgNfysDXeOZLCQxVXKUEhr5GZMl/7+N1IsMl/3FUrhueUPJ/8hV7EUr+u36ONWylAIZYOZ9i 7Zej7saqboRSAgPArp6CUErAjVW+hQsZwCpcx1bKwMWqREMphbGmt7DiBaU+1ExRX0ph7ip860sp zGNNCH0phLmrEAof9G1rPsD8XVeQ/kIINZH2pRD8UGVbXwqhqm59KQQ/DbVj1ZdCqFIK311QOoC7 1ymNq4QQSyH44GpSiKUUqgoSL6TQTTXLFi+kUFPeeCGFLtacVSylUD1Y8UIKrhq7xFIKsa+EL8OF FCDUihSGUgo9wK4e0+FCCkP1YA2lFOJUCT2GUgrBuZoUhlIKU+1kDaUUcLBqTn4opYAQuEJpKQUE xbVgbbiQwljBNpZSCGOoUTqWUvCuhq2UQgiuZkPGUgq+4knHUgh+mmrKK2H5N+9Rs7zjhRDCUDum YymE2s4uRRBrEcNYisDVYsDpQgRTqNE5lSKIsbK36UIEsXrkp1IE01TxpVMpg+BCzfBOpQymuXJI kcB9k5QfoEXXDe9UymCIlYhmKqXgva8p21RKIULDrxqQ+UIK/VDDNl9IYaqElPOFFAJSnOuUzqUU hljbWykFP1eN21xKIQ4VKcwXUohzTaZzKYVQpfRCCm6umaO5lEKo7c11pRh839e8AhLeUpfmikFy XSkIsK5m31xXSqKvOQbXlaJwARK7LljXlbIIOIZXtc51pTBmRFM1dKUwqj7VdaU0Ik51DV0pDUnt ru/uInFGFFdDd5E5R2RQFXSlMAakY5XdXeTOsRbnO3chC+ersrjInuHkatsrZeGiq5NbCiMgza6Q WwrD9VVP7VwpjVBaKBSYPloJafdkVaX7r29aVsJPm53UN7tUyXo/nKSCJTUm1Kl+yVWw3S2gpAZV AYZQBDikkhkDBssFOK4CBj8FeFwFDGYJ8LwKWBRToKF4Uuhju5aaTQJfR6QoVgJfR6aUXRL4OkKd Ugqpr9m7FE4EOwojq8CVVJQ+VoErqX4dqVLdSJtZR6pXUv06UqVGIdhRg1izdylCJPB1pEqVIYGv I1XKCAl8HalBSUUdYM3epRAg2JHorwJXUpHKrwJXUpGrrwJXUpGMrwJXUpFtrwGXdFtIRTq9ClxJ Rb68ClxJRUK8ClxJRca7ClxJRUq7BlxyWiEVOesqcCUVSekqcCUVWecqcCUVaeUqcCUVeeMacEkc hVQkhqvAlVRkfqvAlVTkdqvAlVQkb6vAlVTkZ2vAJUETUpGArQJXUpFhrQJXUpFCrQJXUpEjrQJX UpEErQGXLEhIRZazClxJRRqzClxJRZ6yClxJRSKyClxJRaaxBjylGkKrpBLr/kCplVxh3R8ovZIM rPsDpdh160hO8X6mYSXR3wKnlUQvoROC8lU0LMETou51f2BEu5VELwHUZQSVo0ANjI9ot/+20X7c btBo/yC72t2+784ST9uPmy/SdpYa+NPdVpqt8sHr4fP+l0MCOUtc7aTKCHZLwJ5J+wbx8lZCeknE AIkaRQa0j+35nhB6KdACbPEX9rE9M1iAOgjYElvYx/ZUMCmVAmwJ/exje2awXvkHVWjtrR8zCSZ2 Q2LPjAwd7LRmG9cgGR12RpZESpgJaGMbpXMj7GhvbVRjhuZBi85JyvzAtvg9I9CemdBZJbrYLvvY ngpmKoJIubWqNOwzS4jsZw2fHFqGLYSTFM1AxkyolZYowFBcbWEbVTHRjmiBmcAgkCaYFGuwKOFJ 1OyC6a/U8Dm2Xko/AEMc39pbkDMPsCU6NXnaM8vVqzIRvnlVTakTtVZ1UpTEqo4caVQNMhzK1018 anVRmW/CSQVWWMfkiuKVgC2e15hhTz38OVpAy7y5qOY6ASxs0aAZVA/wFphiQyeoDZaPQ1xySdu6 PTMJGrFHIlep5IMhmDBpLpqqiAK3ZCO2mj3zqk5T12EJnOxzeyqctI6Ab1wSaPvcnhnOSxlR4JZM wj63p8KpMRnJuiJ4wTcReoO0bwUOuXVLZpi5yXBLymj7smfeXy9NUsEH89PCh9qcwrWtXdTjMy3p nq1nz7xu1OMovqC17qA1hGlJ2w2PPTO+QbowQgcx2qPh6yygMDz2zPgwZpTwYY6ouT/zZSNzKlqy Qr+viW9WezHMbfnC3GVFGOD+WgxEK1UjHpyANqB0m8FCtOfbgF4q7QBEM5cA6h4xPkUApZslGJd6 iEnDnlkqLiBiTYCMmMXJYG6pSXUAoxPGJWOwJe2pS/dKTM8kE9X3YsyrvXRUhjPDKnNlaY8U46Cn Dx3v9tKDqnckx8CNCPkSezyR9ajlibgUzIx/9lQ+TsqeyBR3lNmSpBSEj6N0khJg+2zJRF0GZNqD RqkCEoxRWsSyNMMobMmAbfvpTHvEkDYVt5eBFFmaWB7X23Fdii8mEXva4VJfNaAl2Fwas4RpaQwL EkB4Udkj9c5OI8yBpG+uM7u8lM+NCHsqMZ3mXJhGa+5xlrkpbHFcihiGyJ4Z4aQ1qYkEBpOuyxzq qHEQZiSb+xtVemjxN+GExULHzDI+nPgEhy5HS8hoZitce90o/WNZl/AFjWWFa5umIA36RAeBk1E8 gVtKQyYve2a5oQOd4DBw0aQXne8MRwJ1h3RP1p2YY5G5MsBhXKi5buqpChwJwi0eJmpgqTWOcku6 2ibCHGwTTIsIGH1pgqlpg5dqrZn1pCcBaZaqhK8tXFpUCxgFbIFp6i3VnBaYVlQ8MRUyowZJYeC3 iU2NI6aPmmCYPU/o0PZuw1l9YymBmYLfvxxOe9B1pWyGqxNZSxcG1epmDi5eQdsq45wMMInmMw/v LJchOYrzGhRjCrXNAkvyJyJIJyLMp47oj9ewbxza5tdJqp0wkooLJrWyAR5ZSNVDfwTjwBSk1+ri QAplMg2eMZIkDsPUmgssbUrTJXuq94zqTTDW2ZYMJl7y0qgltI4YCrmaXZBEDpqb1Uxi2SbGUbVH oro2oBGztMKMWnsq1ZiDz8Tg2cQ4qQhHZMVtQPMCpCbmJs0uRsZwiy9GYoUw1K+BDSlQuVFdy8jy Pjkr6Sgs7Rvjnz2Nj3oKB2bFR7lfkI4CUbNRa8ED86aDBuTybEpmUMlI4aANKDdH0h6JmkVl+EBc tItmpJilwN2HzHAWZ0timCTDzkyvCeJIqm9IGnJiMzGlCBbHkt4ACnDZNLPKEG4q6dJLb9nUy56q ZhiPS1RPLCPHrY8EiGsdbVlbkXhmhwvWPmNk57pTr6C3CdExMyLsqcR0Gn/OxJDOWtjDYGWTllmz 55nE+ZP6DhZH47KL8pAc1U7lTJndyYS7xBOkweMwZ5gBmUL8Y9RjTK6HSt5b6rkwvhYqea/HjHlF 3EkxZ9cOFeXSTyINF7Wa0vS4oJsBSSzge4SJ2Vy1w0/fy6URsJ/FK94qEtIEbFlKtDgUI4mpfNRc eiQVMi+lyKQiJO6T604ZkESSiA8VI4lN/aDBF4t2/aCFr4mlXINciBB9X2Jy0057ZlPgR7OURN/9 OJoBJGo26QliZ1IueqU94iZXW9azOhJmNnBk1G4QO+QnKxAQw+YnqzgsB9b4Z0/jo5b7mO31EvmI ZGZizf1SZCH+YVFcynArIDIf5qPcehPtYUoRzVqSDozHyH3GSDw3KiOa+BH3CTebQyUWXXhcz0hL jyRekct9GZBEQN4vQSxRXNz4ThhZlOa9thpYSdJb0MAiSWS7asNJbOqd9rRZtOttGmlghhTXGpVq wp5O3TzevtA2AN0SxBLP1VnISfIQ31lSRQ6Xm7UER3Ol2YrF7Fx36jRZPofOV45ZcGOTsEfuSuG4 SjbbdJoyZZIASRYLdVQRsjPj9cwMJNO+EvmYAW2FS1rSx7UuJawaLkkFTEhjzRGMUGSu4pZNm1md NetYEbGzdgtpMvkOiVDaIylqeafTQxHOuS1QNdSstead5ousWecR06U9svYf4tPsx1hDEWFndiYU o1l01vSEj8ixX2Q+otf8JZL6ubdaFdUea6Oy5rG3BJ21o5ERKDGkwe2lhJcOL6NaTFUCJH1CuLEs QtbW95MGN2xQAL26bInY5IGftfrFRhlCpzMjbDZCrnEnqnFPu3lmgo15sumN4IFJ+MjGQYLMWyVA Ul0PXuNTVpYIAaLLGNt1oCBTVxmw7RkxopCDG7z4ps0esRAJI0laEFYpIJsiitoVY2NJYdBQhM05 hQFxqeyRDU4F8bECyCaxgnTEEiDKty2LG6TFmwAZ1dKLE0A2exbsFLJZtjDp6AGzuADM7GGzdgtG Ors3qi9ks4BhtBlfMhQSRnkpBdjDZhXlpQUZkIR0YdDDhXfCtEUo9Q9Zmk1notqogGTcM8QlxWiv vPijdryLw5qdMAklQ9CGCElY5FUNmYft+BBV06yzDB+GWxI+UqQJnQamYE/zUHWaRpJCMcxnFgiZ gkYdINPBpqr9pBNHjsy1yPspss4Q1mACQEsQbTuyOEBSYoP/y/aGBOLBJu9Ifg3vl/dHKiQB2XAm uB0l4zpztrAMzDSmrQg92JuOJkGH29YJjsySh4gTJPhIoytEi63IwRwUH5kcCtYZ+naVxLIde+ay ERxUPpmsMQ97mfnMOv14ZYzaS5LZwvhnjGwSAUZGrREpjKJsnKXCJiVwE0cxkp5dvrID+bFBDgBm qiOZC8Ee89J0zGSyzJaMrcB/Z6rxfo+2ci+hA+nZLS6PjelAzbL2sLmfMFj0RxKhEDVjmpjJxqtn 0slio054h0ZWM1a8DfLSTTmr83JRzM6KPfXMBC3JzGT8OthcLhsXCyhu56WJdYdVVOvOzKfV6diE nLx0J/ORKYU199gMHwxytnlsKNDPWiJkU4Zwpxpuk+PqJaUSEbI5SG/WjA0WIOnNakYLozZFy6Y/ l9o2myf1vZ1rMqGKcoTaHjLzir5aPq5sihYlk2xS2FyuDzbfzNoTNqtECxx40VIS4beSm52+ep0O ubfudylA1up0S/yB9760rSVK3WkjAwu+oSMZkMzHIArOh1dUpRmO4vVh6zD2VrZnPgIvnMpcZYFD 1Lp0JG1NRCzqx8jtLFj0zJ6Inn+T6qg9scjyp97KRpRqa3+QMmawARDW6w7Wy6G+FqlHFiFpTAWb 62CDXUs1iHXPoWWqPaC+yfBOJTOQOl2wrgZTXCQVWmCG6WotjSzFLFE7V8Z4THYmkuE2MU5m21hZ XWpf4iNoTdb6yCykg/POspYrzc09jmoApMfYBLTWa08sBaq8eWm8P62NUU5fSkSW13WYWbWn9pHN 6+CdYm2MNuOOw0MAtYWNomIb0KarkNMRQHlNGkSIAKsNiLZvBoRpaTIcL5ZT9jBAbaHgFXNtjF4r f4Etjdp/Xhql6+Ye7SIKQrY2oBVvJTVuYgzaZZOycBPQbtXIFtqAasNl4rgNqJUZDwVuAkaNeMWg tgG1FgVD2QYcjOHEIS2jKciH2hhHPYU9Kf37SbWnxxaaxMjAm2i4jC20Ac0NL68qs/NsT01auiWu aisurg9oLEWmtK4EXbZkPVKT19RlbV/OeC1SczaJwewGyqjZmTBLJO9TzIsT2+aCmSxiLXGtQes7 xP7iPkHeI7PomP9TZ0J8BOpt2c0zr4N3VKpTJuZg1iPJHKMVQVkDW7Le5GiJ65axoQRHTKp0jhIc CS6sn8GilVFlx8IfK3IMJJ6y29ssQFtuEZAhCLN8AwkhbR6axaR2nmiQa+E1jZqzprJ7VWLik9xI XG9niSUKFjHjRaBN22hNB5rK2FQEOcO9Da+QtMPebDOQfNAG3pmeRi0OMXzDsr+2z7C3qrAMeLRK JXF/o442R+IwrKApNfGWT5t00j0SlzYjOBa9Yj5y1tyXOV28ZUAtKnHjy4w2CwxQfdfYjoQauMpl QWA7eME7AdSFkXAIvi4TwwIseM98PFnI5nqtFLIg0PV6oFhYKe/ATRJkgSoyWgUkoa+LOgQXSDCN 6USTTFsZMWWvDCfeCX2tXBBhmQH2mCXDMgMXNUlmac6VoOq3kRiuYsgbydK7bJdXk8kbzYqvlTod Xp4ffnp+eZFLlqfjxw9/fDluPu/k68TSf3poL8Be3uTNZvl1ZhcfrPz79+Pp/OPu9JTXSRhkmd3t 8fDp7SH99LTfPfxJfz7vnl/yz+luiX4Hl3ztVv7irg+Hh1/xFVzHQ/72M3xbG354Ohz/f7v5gm8+ u9ue/u/T7rjfbl7+6w1f4wULIqXTc/qljyMyh82x/ORD+cnu7R6o7rbnLd6JLD/+8Zy/Xu3T+/H5 4xNWcum1bm+H/8BXfz0+y1d0pe8Iy7vSX/DtZkkK+k1s8vVp5e8J6tv3xf3wdwEAAAD//wMAUEsD BBQABgAIAAAAIQByI+OX1wAAAAQBAAAPAAAAZHJzL2Rvd25yZXYueG1sTI/BbsIwEETvlfoP1iL1 VmyoKFWIg1AlPgAX9WzibRJir6N4gfTva3ppLyuNZjTzttxOwYsrjqmLpGExVyCQ6ug6ajQcP/bP byASW3LWR0IN35hgWz0+lLZw8UYHvBpuRC6hVFgNLfNQSJnqFoNN8zggZe8rjsFylmMj3WhvuTx4 uVTqVQbbUV5o7YDvLda9uQQNvO5W4bDfmZdPb9z5nI694V7rp9m024BgnPgvDHf8jA5VZjrFC7kk vIb8CP/eu7dQKxAnDcu1AlmV8j989QMAAP//AwBQSwECLQAUAAYACAAAACEAtoM4kv4AAADhAQAA EwAAAAAAAAAAAAAAAAAAAAAAW0NvbnRlbnRfVHlwZXNdLnhtbFBLAQItABQABgAIAAAAIQA4/SH/ 1gAAAJQBAAALAAAAAAAAAAAAAAAAAC8BAABfcmVscy8ucmVsc1BLAQItABQABgAIAAAAIQCMt4P9 BBUAAHduAAAOAAAAAAAAAAAAAAAAAC4CAABkcnMvZTJvRG9jLnhtbFBLAQItABQABgAIAAAAIQBy I+OX1wAAAAQBAAAPAAAAAAAAAAAAAAAAAF4XAABkcnMvZG93bnJldi54bWxQSwUGAAAAAAQABADz AAAAY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28"/>
        <w:gridCol w:w="2808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fr-FR"/>
              </w:rPr>
              <w:t xml:space="preserve">Câu 1. </w:t>
            </w:r>
            <w:r w:rsidRPr="00610F8A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780" w:dyaOrig="279">
                <v:shape id="_x0000_i2037" type="#_x0000_t75" style="width:39pt;height:14.25pt" o:ole="">
                  <v:imagedata r:id="rId2032" o:title=""/>
                </v:shape>
                <o:OLEObject Type="Embed" ProgID="Equation.DSMT4" ShapeID="_x0000_i2037" DrawAspect="Content" ObjectID="_1624836553" r:id="rId2033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1140" w:dyaOrig="400">
                <v:shape id="_x0000_i2038" type="#_x0000_t75" style="width:57pt;height:20.25pt" o:ole="">
                  <v:imagedata r:id="rId2034" o:title=""/>
                </v:shape>
                <o:OLEObject Type="Embed" ProgID="Equation.DSMT4" ShapeID="_x0000_i2038" DrawAspect="Content" ObjectID="_1624836554" r:id="rId20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039" type="#_x0000_t75" style="width:57pt;height:18.75pt" o:ole="">
                  <v:imagedata r:id="rId2036" o:title=""/>
                </v:shape>
                <o:OLEObject Type="Embed" ProgID="Equation.DSMT4" ShapeID="_x0000_i2039" DrawAspect="Content" ObjectID="_1624836555" r:id="rId20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40" type="#_x0000_t75" style="width:153pt;height:36pt" o:ole="">
                  <v:imagedata r:id="rId2038" o:title=""/>
                </v:shape>
                <o:OLEObject Type="Embed" ProgID="Equation.DSMT4" ShapeID="_x0000_i2040" DrawAspect="Content" ObjectID="_1624836556" r:id="rId20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257300" cy="953770"/>
                      <wp:effectExtent l="0" t="3810" r="4445" b="4445"/>
                      <wp:docPr id="3787" name="Canvas 37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15" name="Freeform 37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0700" y="586740"/>
                                  <a:ext cx="561340" cy="4445"/>
                                </a:xfrm>
                                <a:custGeom>
                                  <a:avLst/>
                                  <a:gdLst>
                                    <a:gd name="T0" fmla="*/ 42 w 884"/>
                                    <a:gd name="T1" fmla="*/ 0 h 7"/>
                                    <a:gd name="T2" fmla="*/ 0 w 884"/>
                                    <a:gd name="T3" fmla="*/ 7 h 7"/>
                                    <a:gd name="T4" fmla="*/ 70 w 884"/>
                                    <a:gd name="T5" fmla="*/ 0 h 7"/>
                                    <a:gd name="T6" fmla="*/ 112 w 884"/>
                                    <a:gd name="T7" fmla="*/ 7 h 7"/>
                                    <a:gd name="T8" fmla="*/ 70 w 884"/>
                                    <a:gd name="T9" fmla="*/ 0 h 7"/>
                                    <a:gd name="T10" fmla="*/ 183 w 884"/>
                                    <a:gd name="T11" fmla="*/ 0 h 7"/>
                                    <a:gd name="T12" fmla="*/ 140 w 884"/>
                                    <a:gd name="T13" fmla="*/ 7 h 7"/>
                                    <a:gd name="T14" fmla="*/ 211 w 884"/>
                                    <a:gd name="T15" fmla="*/ 0 h 7"/>
                                    <a:gd name="T16" fmla="*/ 253 w 884"/>
                                    <a:gd name="T17" fmla="*/ 7 h 7"/>
                                    <a:gd name="T18" fmla="*/ 211 w 884"/>
                                    <a:gd name="T19" fmla="*/ 0 h 7"/>
                                    <a:gd name="T20" fmla="*/ 323 w 884"/>
                                    <a:gd name="T21" fmla="*/ 0 h 7"/>
                                    <a:gd name="T22" fmla="*/ 281 w 884"/>
                                    <a:gd name="T23" fmla="*/ 7 h 7"/>
                                    <a:gd name="T24" fmla="*/ 351 w 884"/>
                                    <a:gd name="T25" fmla="*/ 0 h 7"/>
                                    <a:gd name="T26" fmla="*/ 393 w 884"/>
                                    <a:gd name="T27" fmla="*/ 7 h 7"/>
                                    <a:gd name="T28" fmla="*/ 351 w 884"/>
                                    <a:gd name="T29" fmla="*/ 0 h 7"/>
                                    <a:gd name="T30" fmla="*/ 463 w 884"/>
                                    <a:gd name="T31" fmla="*/ 0 h 7"/>
                                    <a:gd name="T32" fmla="*/ 421 w 884"/>
                                    <a:gd name="T33" fmla="*/ 7 h 7"/>
                                    <a:gd name="T34" fmla="*/ 491 w 884"/>
                                    <a:gd name="T35" fmla="*/ 0 h 7"/>
                                    <a:gd name="T36" fmla="*/ 533 w 884"/>
                                    <a:gd name="T37" fmla="*/ 7 h 7"/>
                                    <a:gd name="T38" fmla="*/ 491 w 884"/>
                                    <a:gd name="T39" fmla="*/ 0 h 7"/>
                                    <a:gd name="T40" fmla="*/ 603 w 884"/>
                                    <a:gd name="T41" fmla="*/ 0 h 7"/>
                                    <a:gd name="T42" fmla="*/ 561 w 884"/>
                                    <a:gd name="T43" fmla="*/ 7 h 7"/>
                                    <a:gd name="T44" fmla="*/ 631 w 884"/>
                                    <a:gd name="T45" fmla="*/ 0 h 7"/>
                                    <a:gd name="T46" fmla="*/ 673 w 884"/>
                                    <a:gd name="T47" fmla="*/ 7 h 7"/>
                                    <a:gd name="T48" fmla="*/ 631 w 884"/>
                                    <a:gd name="T49" fmla="*/ 0 h 7"/>
                                    <a:gd name="T50" fmla="*/ 743 w 884"/>
                                    <a:gd name="T51" fmla="*/ 0 h 7"/>
                                    <a:gd name="T52" fmla="*/ 701 w 884"/>
                                    <a:gd name="T53" fmla="*/ 7 h 7"/>
                                    <a:gd name="T54" fmla="*/ 771 w 884"/>
                                    <a:gd name="T55" fmla="*/ 0 h 7"/>
                                    <a:gd name="T56" fmla="*/ 814 w 884"/>
                                    <a:gd name="T57" fmla="*/ 7 h 7"/>
                                    <a:gd name="T58" fmla="*/ 771 w 884"/>
                                    <a:gd name="T59" fmla="*/ 0 h 7"/>
                                    <a:gd name="T60" fmla="*/ 884 w 884"/>
                                    <a:gd name="T61" fmla="*/ 0 h 7"/>
                                    <a:gd name="T62" fmla="*/ 842 w 884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84" h="7">
                                      <a:moveTo>
                                        <a:pt x="0" y="0"/>
                                      </a:moveTo>
                                      <a:lnTo>
                                        <a:pt x="42" y="0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0" y="0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112" y="7"/>
                                      </a:lnTo>
                                      <a:lnTo>
                                        <a:pt x="70" y="7"/>
                                      </a:lnTo>
                                      <a:lnTo>
                                        <a:pt x="70" y="0"/>
                                      </a:lnTo>
                                      <a:close/>
                                      <a:moveTo>
                                        <a:pt x="140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7"/>
                                      </a:lnTo>
                                      <a:lnTo>
                                        <a:pt x="140" y="7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  <a:moveTo>
                                        <a:pt x="211" y="0"/>
                                      </a:moveTo>
                                      <a:lnTo>
                                        <a:pt x="253" y="0"/>
                                      </a:lnTo>
                                      <a:lnTo>
                                        <a:pt x="253" y="7"/>
                                      </a:lnTo>
                                      <a:lnTo>
                                        <a:pt x="211" y="7"/>
                                      </a:lnTo>
                                      <a:lnTo>
                                        <a:pt x="211" y="0"/>
                                      </a:lnTo>
                                      <a:close/>
                                      <a:moveTo>
                                        <a:pt x="281" y="0"/>
                                      </a:moveTo>
                                      <a:lnTo>
                                        <a:pt x="323" y="0"/>
                                      </a:lnTo>
                                      <a:lnTo>
                                        <a:pt x="323" y="7"/>
                                      </a:lnTo>
                                      <a:lnTo>
                                        <a:pt x="281" y="7"/>
                                      </a:lnTo>
                                      <a:lnTo>
                                        <a:pt x="281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7"/>
                                      </a:lnTo>
                                      <a:lnTo>
                                        <a:pt x="351" y="7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21" y="0"/>
                                      </a:moveTo>
                                      <a:lnTo>
                                        <a:pt x="463" y="0"/>
                                      </a:lnTo>
                                      <a:lnTo>
                                        <a:pt x="463" y="7"/>
                                      </a:lnTo>
                                      <a:lnTo>
                                        <a:pt x="421" y="7"/>
                                      </a:lnTo>
                                      <a:lnTo>
                                        <a:pt x="421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33" y="0"/>
                                      </a:lnTo>
                                      <a:lnTo>
                                        <a:pt x="533" y="7"/>
                                      </a:lnTo>
                                      <a:lnTo>
                                        <a:pt x="491" y="7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61" y="0"/>
                                      </a:moveTo>
                                      <a:lnTo>
                                        <a:pt x="603" y="0"/>
                                      </a:lnTo>
                                      <a:lnTo>
                                        <a:pt x="603" y="7"/>
                                      </a:lnTo>
                                      <a:lnTo>
                                        <a:pt x="561" y="7"/>
                                      </a:lnTo>
                                      <a:lnTo>
                                        <a:pt x="561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7"/>
                                      </a:lnTo>
                                      <a:lnTo>
                                        <a:pt x="631" y="7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01" y="0"/>
                                      </a:moveTo>
                                      <a:lnTo>
                                        <a:pt x="743" y="0"/>
                                      </a:lnTo>
                                      <a:lnTo>
                                        <a:pt x="743" y="7"/>
                                      </a:lnTo>
                                      <a:lnTo>
                                        <a:pt x="701" y="7"/>
                                      </a:lnTo>
                                      <a:lnTo>
                                        <a:pt x="701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4" y="0"/>
                                      </a:lnTo>
                                      <a:lnTo>
                                        <a:pt x="814" y="7"/>
                                      </a:lnTo>
                                      <a:lnTo>
                                        <a:pt x="771" y="7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2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7"/>
                                      </a:lnTo>
                                      <a:lnTo>
                                        <a:pt x="842" y="7"/>
                                      </a:lnTo>
                                      <a:lnTo>
                                        <a:pt x="8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6" name="Freeform 37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1600" y="587375"/>
                                  <a:ext cx="420370" cy="198755"/>
                                </a:xfrm>
                                <a:custGeom>
                                  <a:avLst/>
                                  <a:gdLst>
                                    <a:gd name="T0" fmla="*/ 662 w 662"/>
                                    <a:gd name="T1" fmla="*/ 6 h 313"/>
                                    <a:gd name="T2" fmla="*/ 624 w 662"/>
                                    <a:gd name="T3" fmla="*/ 23 h 313"/>
                                    <a:gd name="T4" fmla="*/ 621 w 662"/>
                                    <a:gd name="T5" fmla="*/ 17 h 313"/>
                                    <a:gd name="T6" fmla="*/ 659 w 662"/>
                                    <a:gd name="T7" fmla="*/ 0 h 313"/>
                                    <a:gd name="T8" fmla="*/ 662 w 662"/>
                                    <a:gd name="T9" fmla="*/ 6 h 313"/>
                                    <a:gd name="T10" fmla="*/ 599 w 662"/>
                                    <a:gd name="T11" fmla="*/ 35 h 313"/>
                                    <a:gd name="T12" fmla="*/ 561 w 662"/>
                                    <a:gd name="T13" fmla="*/ 53 h 313"/>
                                    <a:gd name="T14" fmla="*/ 558 w 662"/>
                                    <a:gd name="T15" fmla="*/ 47 h 313"/>
                                    <a:gd name="T16" fmla="*/ 596 w 662"/>
                                    <a:gd name="T17" fmla="*/ 29 h 313"/>
                                    <a:gd name="T18" fmla="*/ 599 w 662"/>
                                    <a:gd name="T19" fmla="*/ 35 h 313"/>
                                    <a:gd name="T20" fmla="*/ 536 w 662"/>
                                    <a:gd name="T21" fmla="*/ 64 h 313"/>
                                    <a:gd name="T22" fmla="*/ 498 w 662"/>
                                    <a:gd name="T23" fmla="*/ 82 h 313"/>
                                    <a:gd name="T24" fmla="*/ 495 w 662"/>
                                    <a:gd name="T25" fmla="*/ 76 h 313"/>
                                    <a:gd name="T26" fmla="*/ 533 w 662"/>
                                    <a:gd name="T27" fmla="*/ 58 h 313"/>
                                    <a:gd name="T28" fmla="*/ 536 w 662"/>
                                    <a:gd name="T29" fmla="*/ 64 h 313"/>
                                    <a:gd name="T30" fmla="*/ 473 w 662"/>
                                    <a:gd name="T31" fmla="*/ 94 h 313"/>
                                    <a:gd name="T32" fmla="*/ 435 w 662"/>
                                    <a:gd name="T33" fmla="*/ 111 h 313"/>
                                    <a:gd name="T34" fmla="*/ 432 w 662"/>
                                    <a:gd name="T35" fmla="*/ 105 h 313"/>
                                    <a:gd name="T36" fmla="*/ 470 w 662"/>
                                    <a:gd name="T37" fmla="*/ 88 h 313"/>
                                    <a:gd name="T38" fmla="*/ 473 w 662"/>
                                    <a:gd name="T39" fmla="*/ 94 h 313"/>
                                    <a:gd name="T40" fmla="*/ 410 w 662"/>
                                    <a:gd name="T41" fmla="*/ 123 h 313"/>
                                    <a:gd name="T42" fmla="*/ 372 w 662"/>
                                    <a:gd name="T43" fmla="*/ 141 h 313"/>
                                    <a:gd name="T44" fmla="*/ 369 w 662"/>
                                    <a:gd name="T45" fmla="*/ 135 h 313"/>
                                    <a:gd name="T46" fmla="*/ 407 w 662"/>
                                    <a:gd name="T47" fmla="*/ 117 h 313"/>
                                    <a:gd name="T48" fmla="*/ 410 w 662"/>
                                    <a:gd name="T49" fmla="*/ 123 h 313"/>
                                    <a:gd name="T50" fmla="*/ 347 w 662"/>
                                    <a:gd name="T51" fmla="*/ 152 h 313"/>
                                    <a:gd name="T52" fmla="*/ 309 w 662"/>
                                    <a:gd name="T53" fmla="*/ 170 h 313"/>
                                    <a:gd name="T54" fmla="*/ 306 w 662"/>
                                    <a:gd name="T55" fmla="*/ 164 h 313"/>
                                    <a:gd name="T56" fmla="*/ 344 w 662"/>
                                    <a:gd name="T57" fmla="*/ 146 h 313"/>
                                    <a:gd name="T58" fmla="*/ 347 w 662"/>
                                    <a:gd name="T59" fmla="*/ 152 h 313"/>
                                    <a:gd name="T60" fmla="*/ 284 w 662"/>
                                    <a:gd name="T61" fmla="*/ 182 h 313"/>
                                    <a:gd name="T62" fmla="*/ 246 w 662"/>
                                    <a:gd name="T63" fmla="*/ 199 h 313"/>
                                    <a:gd name="T64" fmla="*/ 243 w 662"/>
                                    <a:gd name="T65" fmla="*/ 193 h 313"/>
                                    <a:gd name="T66" fmla="*/ 281 w 662"/>
                                    <a:gd name="T67" fmla="*/ 176 h 313"/>
                                    <a:gd name="T68" fmla="*/ 284 w 662"/>
                                    <a:gd name="T69" fmla="*/ 182 h 313"/>
                                    <a:gd name="T70" fmla="*/ 221 w 662"/>
                                    <a:gd name="T71" fmla="*/ 211 h 313"/>
                                    <a:gd name="T72" fmla="*/ 183 w 662"/>
                                    <a:gd name="T73" fmla="*/ 229 h 313"/>
                                    <a:gd name="T74" fmla="*/ 180 w 662"/>
                                    <a:gd name="T75" fmla="*/ 223 h 313"/>
                                    <a:gd name="T76" fmla="*/ 218 w 662"/>
                                    <a:gd name="T77" fmla="*/ 205 h 313"/>
                                    <a:gd name="T78" fmla="*/ 221 w 662"/>
                                    <a:gd name="T79" fmla="*/ 211 h 313"/>
                                    <a:gd name="T80" fmla="*/ 158 w 662"/>
                                    <a:gd name="T81" fmla="*/ 240 h 313"/>
                                    <a:gd name="T82" fmla="*/ 120 w 662"/>
                                    <a:gd name="T83" fmla="*/ 258 h 313"/>
                                    <a:gd name="T84" fmla="*/ 117 w 662"/>
                                    <a:gd name="T85" fmla="*/ 252 h 313"/>
                                    <a:gd name="T86" fmla="*/ 155 w 662"/>
                                    <a:gd name="T87" fmla="*/ 234 h 313"/>
                                    <a:gd name="T88" fmla="*/ 158 w 662"/>
                                    <a:gd name="T89" fmla="*/ 240 h 313"/>
                                    <a:gd name="T90" fmla="*/ 95 w 662"/>
                                    <a:gd name="T91" fmla="*/ 270 h 313"/>
                                    <a:gd name="T92" fmla="*/ 57 w 662"/>
                                    <a:gd name="T93" fmla="*/ 287 h 313"/>
                                    <a:gd name="T94" fmla="*/ 54 w 662"/>
                                    <a:gd name="T95" fmla="*/ 281 h 313"/>
                                    <a:gd name="T96" fmla="*/ 92 w 662"/>
                                    <a:gd name="T97" fmla="*/ 264 h 313"/>
                                    <a:gd name="T98" fmla="*/ 95 w 662"/>
                                    <a:gd name="T99" fmla="*/ 270 h 313"/>
                                    <a:gd name="T100" fmla="*/ 32 w 662"/>
                                    <a:gd name="T101" fmla="*/ 299 h 313"/>
                                    <a:gd name="T102" fmla="*/ 3 w 662"/>
                                    <a:gd name="T103" fmla="*/ 313 h 313"/>
                                    <a:gd name="T104" fmla="*/ 0 w 662"/>
                                    <a:gd name="T105" fmla="*/ 307 h 313"/>
                                    <a:gd name="T106" fmla="*/ 29 w 662"/>
                                    <a:gd name="T107" fmla="*/ 293 h 313"/>
                                    <a:gd name="T108" fmla="*/ 32 w 662"/>
                                    <a:gd name="T109" fmla="*/ 299 h 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662" h="313">
                                      <a:moveTo>
                                        <a:pt x="662" y="6"/>
                                      </a:moveTo>
                                      <a:lnTo>
                                        <a:pt x="624" y="23"/>
                                      </a:lnTo>
                                      <a:lnTo>
                                        <a:pt x="621" y="17"/>
                                      </a:lnTo>
                                      <a:lnTo>
                                        <a:pt x="659" y="0"/>
                                      </a:lnTo>
                                      <a:lnTo>
                                        <a:pt x="662" y="6"/>
                                      </a:lnTo>
                                      <a:close/>
                                      <a:moveTo>
                                        <a:pt x="599" y="35"/>
                                      </a:moveTo>
                                      <a:lnTo>
                                        <a:pt x="561" y="53"/>
                                      </a:lnTo>
                                      <a:lnTo>
                                        <a:pt x="558" y="47"/>
                                      </a:lnTo>
                                      <a:lnTo>
                                        <a:pt x="596" y="29"/>
                                      </a:lnTo>
                                      <a:lnTo>
                                        <a:pt x="599" y="35"/>
                                      </a:lnTo>
                                      <a:close/>
                                      <a:moveTo>
                                        <a:pt x="536" y="64"/>
                                      </a:moveTo>
                                      <a:lnTo>
                                        <a:pt x="498" y="82"/>
                                      </a:lnTo>
                                      <a:lnTo>
                                        <a:pt x="495" y="76"/>
                                      </a:lnTo>
                                      <a:lnTo>
                                        <a:pt x="533" y="58"/>
                                      </a:lnTo>
                                      <a:lnTo>
                                        <a:pt x="536" y="64"/>
                                      </a:lnTo>
                                      <a:close/>
                                      <a:moveTo>
                                        <a:pt x="473" y="94"/>
                                      </a:moveTo>
                                      <a:lnTo>
                                        <a:pt x="435" y="111"/>
                                      </a:lnTo>
                                      <a:lnTo>
                                        <a:pt x="432" y="105"/>
                                      </a:lnTo>
                                      <a:lnTo>
                                        <a:pt x="470" y="88"/>
                                      </a:lnTo>
                                      <a:lnTo>
                                        <a:pt x="473" y="94"/>
                                      </a:lnTo>
                                      <a:close/>
                                      <a:moveTo>
                                        <a:pt x="410" y="123"/>
                                      </a:moveTo>
                                      <a:lnTo>
                                        <a:pt x="372" y="141"/>
                                      </a:lnTo>
                                      <a:lnTo>
                                        <a:pt x="369" y="135"/>
                                      </a:lnTo>
                                      <a:lnTo>
                                        <a:pt x="407" y="117"/>
                                      </a:lnTo>
                                      <a:lnTo>
                                        <a:pt x="410" y="123"/>
                                      </a:lnTo>
                                      <a:close/>
                                      <a:moveTo>
                                        <a:pt x="347" y="152"/>
                                      </a:moveTo>
                                      <a:lnTo>
                                        <a:pt x="309" y="170"/>
                                      </a:lnTo>
                                      <a:lnTo>
                                        <a:pt x="306" y="164"/>
                                      </a:lnTo>
                                      <a:lnTo>
                                        <a:pt x="344" y="146"/>
                                      </a:lnTo>
                                      <a:lnTo>
                                        <a:pt x="347" y="152"/>
                                      </a:lnTo>
                                      <a:close/>
                                      <a:moveTo>
                                        <a:pt x="284" y="182"/>
                                      </a:moveTo>
                                      <a:lnTo>
                                        <a:pt x="246" y="199"/>
                                      </a:lnTo>
                                      <a:lnTo>
                                        <a:pt x="243" y="193"/>
                                      </a:lnTo>
                                      <a:lnTo>
                                        <a:pt x="281" y="176"/>
                                      </a:lnTo>
                                      <a:lnTo>
                                        <a:pt x="284" y="182"/>
                                      </a:lnTo>
                                      <a:close/>
                                      <a:moveTo>
                                        <a:pt x="221" y="211"/>
                                      </a:moveTo>
                                      <a:lnTo>
                                        <a:pt x="183" y="229"/>
                                      </a:lnTo>
                                      <a:lnTo>
                                        <a:pt x="180" y="223"/>
                                      </a:lnTo>
                                      <a:lnTo>
                                        <a:pt x="218" y="205"/>
                                      </a:lnTo>
                                      <a:lnTo>
                                        <a:pt x="221" y="211"/>
                                      </a:lnTo>
                                      <a:close/>
                                      <a:moveTo>
                                        <a:pt x="158" y="240"/>
                                      </a:moveTo>
                                      <a:lnTo>
                                        <a:pt x="120" y="258"/>
                                      </a:lnTo>
                                      <a:lnTo>
                                        <a:pt x="117" y="252"/>
                                      </a:lnTo>
                                      <a:lnTo>
                                        <a:pt x="155" y="234"/>
                                      </a:lnTo>
                                      <a:lnTo>
                                        <a:pt x="158" y="240"/>
                                      </a:lnTo>
                                      <a:close/>
                                      <a:moveTo>
                                        <a:pt x="95" y="270"/>
                                      </a:moveTo>
                                      <a:lnTo>
                                        <a:pt x="57" y="287"/>
                                      </a:lnTo>
                                      <a:lnTo>
                                        <a:pt x="54" y="281"/>
                                      </a:lnTo>
                                      <a:lnTo>
                                        <a:pt x="92" y="264"/>
                                      </a:lnTo>
                                      <a:lnTo>
                                        <a:pt x="95" y="270"/>
                                      </a:lnTo>
                                      <a:close/>
                                      <a:moveTo>
                                        <a:pt x="32" y="299"/>
                                      </a:moveTo>
                                      <a:lnTo>
                                        <a:pt x="3" y="313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29" y="293"/>
                                      </a:lnTo>
                                      <a:lnTo>
                                        <a:pt x="32" y="2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7" name="Line 3791"/>
                              <wps:cNvCnPr/>
                              <wps:spPr bwMode="auto">
                                <a:xfrm>
                                  <a:off x="102235" y="784225"/>
                                  <a:ext cx="5702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8" name="Line 3792"/>
                              <wps:cNvCnPr/>
                              <wps:spPr bwMode="auto">
                                <a:xfrm flipV="1">
                                  <a:off x="672465" y="589280"/>
                                  <a:ext cx="41846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9" name="Line 3793"/>
                              <wps:cNvCnPr/>
                              <wps:spPr bwMode="auto">
                                <a:xfrm>
                                  <a:off x="520700" y="141605"/>
                                  <a:ext cx="570230" cy="447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0" name="Line 3794"/>
                              <wps:cNvCnPr/>
                              <wps:spPr bwMode="auto">
                                <a:xfrm>
                                  <a:off x="520700" y="141605"/>
                                  <a:ext cx="1517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1" name="Line 3795"/>
                              <wps:cNvCnPr/>
                              <wps:spPr bwMode="auto">
                                <a:xfrm flipH="1">
                                  <a:off x="102235" y="141605"/>
                                  <a:ext cx="4184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2" name="Freeform 37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18795" y="141605"/>
                                  <a:ext cx="4445" cy="44767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0 h 705"/>
                                    <a:gd name="T2" fmla="*/ 7 w 7"/>
                                    <a:gd name="T3" fmla="*/ 40 h 705"/>
                                    <a:gd name="T4" fmla="*/ 0 w 7"/>
                                    <a:gd name="T5" fmla="*/ 40 h 705"/>
                                    <a:gd name="T6" fmla="*/ 0 w 7"/>
                                    <a:gd name="T7" fmla="*/ 0 h 705"/>
                                    <a:gd name="T8" fmla="*/ 7 w 7"/>
                                    <a:gd name="T9" fmla="*/ 0 h 705"/>
                                    <a:gd name="T10" fmla="*/ 7 w 7"/>
                                    <a:gd name="T11" fmla="*/ 67 h 705"/>
                                    <a:gd name="T12" fmla="*/ 7 w 7"/>
                                    <a:gd name="T13" fmla="*/ 107 h 705"/>
                                    <a:gd name="T14" fmla="*/ 0 w 7"/>
                                    <a:gd name="T15" fmla="*/ 107 h 705"/>
                                    <a:gd name="T16" fmla="*/ 0 w 7"/>
                                    <a:gd name="T17" fmla="*/ 67 h 705"/>
                                    <a:gd name="T18" fmla="*/ 7 w 7"/>
                                    <a:gd name="T19" fmla="*/ 67 h 705"/>
                                    <a:gd name="T20" fmla="*/ 7 w 7"/>
                                    <a:gd name="T21" fmla="*/ 134 h 705"/>
                                    <a:gd name="T22" fmla="*/ 7 w 7"/>
                                    <a:gd name="T23" fmla="*/ 174 h 705"/>
                                    <a:gd name="T24" fmla="*/ 0 w 7"/>
                                    <a:gd name="T25" fmla="*/ 174 h 705"/>
                                    <a:gd name="T26" fmla="*/ 0 w 7"/>
                                    <a:gd name="T27" fmla="*/ 134 h 705"/>
                                    <a:gd name="T28" fmla="*/ 7 w 7"/>
                                    <a:gd name="T29" fmla="*/ 134 h 705"/>
                                    <a:gd name="T30" fmla="*/ 7 w 7"/>
                                    <a:gd name="T31" fmla="*/ 201 h 705"/>
                                    <a:gd name="T32" fmla="*/ 7 w 7"/>
                                    <a:gd name="T33" fmla="*/ 241 h 705"/>
                                    <a:gd name="T34" fmla="*/ 0 w 7"/>
                                    <a:gd name="T35" fmla="*/ 241 h 705"/>
                                    <a:gd name="T36" fmla="*/ 0 w 7"/>
                                    <a:gd name="T37" fmla="*/ 201 h 705"/>
                                    <a:gd name="T38" fmla="*/ 7 w 7"/>
                                    <a:gd name="T39" fmla="*/ 201 h 705"/>
                                    <a:gd name="T40" fmla="*/ 7 w 7"/>
                                    <a:gd name="T41" fmla="*/ 267 h 705"/>
                                    <a:gd name="T42" fmla="*/ 7 w 7"/>
                                    <a:gd name="T43" fmla="*/ 307 h 705"/>
                                    <a:gd name="T44" fmla="*/ 0 w 7"/>
                                    <a:gd name="T45" fmla="*/ 307 h 705"/>
                                    <a:gd name="T46" fmla="*/ 0 w 7"/>
                                    <a:gd name="T47" fmla="*/ 267 h 705"/>
                                    <a:gd name="T48" fmla="*/ 7 w 7"/>
                                    <a:gd name="T49" fmla="*/ 267 h 705"/>
                                    <a:gd name="T50" fmla="*/ 7 w 7"/>
                                    <a:gd name="T51" fmla="*/ 334 h 705"/>
                                    <a:gd name="T52" fmla="*/ 7 w 7"/>
                                    <a:gd name="T53" fmla="*/ 374 h 705"/>
                                    <a:gd name="T54" fmla="*/ 0 w 7"/>
                                    <a:gd name="T55" fmla="*/ 374 h 705"/>
                                    <a:gd name="T56" fmla="*/ 0 w 7"/>
                                    <a:gd name="T57" fmla="*/ 334 h 705"/>
                                    <a:gd name="T58" fmla="*/ 7 w 7"/>
                                    <a:gd name="T59" fmla="*/ 334 h 705"/>
                                    <a:gd name="T60" fmla="*/ 7 w 7"/>
                                    <a:gd name="T61" fmla="*/ 401 h 705"/>
                                    <a:gd name="T62" fmla="*/ 7 w 7"/>
                                    <a:gd name="T63" fmla="*/ 441 h 705"/>
                                    <a:gd name="T64" fmla="*/ 0 w 7"/>
                                    <a:gd name="T65" fmla="*/ 441 h 705"/>
                                    <a:gd name="T66" fmla="*/ 0 w 7"/>
                                    <a:gd name="T67" fmla="*/ 401 h 705"/>
                                    <a:gd name="T68" fmla="*/ 7 w 7"/>
                                    <a:gd name="T69" fmla="*/ 401 h 705"/>
                                    <a:gd name="T70" fmla="*/ 7 w 7"/>
                                    <a:gd name="T71" fmla="*/ 468 h 705"/>
                                    <a:gd name="T72" fmla="*/ 7 w 7"/>
                                    <a:gd name="T73" fmla="*/ 508 h 705"/>
                                    <a:gd name="T74" fmla="*/ 0 w 7"/>
                                    <a:gd name="T75" fmla="*/ 508 h 705"/>
                                    <a:gd name="T76" fmla="*/ 0 w 7"/>
                                    <a:gd name="T77" fmla="*/ 468 h 705"/>
                                    <a:gd name="T78" fmla="*/ 7 w 7"/>
                                    <a:gd name="T79" fmla="*/ 468 h 705"/>
                                    <a:gd name="T80" fmla="*/ 7 w 7"/>
                                    <a:gd name="T81" fmla="*/ 534 h 705"/>
                                    <a:gd name="T82" fmla="*/ 7 w 7"/>
                                    <a:gd name="T83" fmla="*/ 574 h 705"/>
                                    <a:gd name="T84" fmla="*/ 0 w 7"/>
                                    <a:gd name="T85" fmla="*/ 574 h 705"/>
                                    <a:gd name="T86" fmla="*/ 0 w 7"/>
                                    <a:gd name="T87" fmla="*/ 534 h 705"/>
                                    <a:gd name="T88" fmla="*/ 7 w 7"/>
                                    <a:gd name="T89" fmla="*/ 534 h 705"/>
                                    <a:gd name="T90" fmla="*/ 7 w 7"/>
                                    <a:gd name="T91" fmla="*/ 601 h 705"/>
                                    <a:gd name="T92" fmla="*/ 7 w 7"/>
                                    <a:gd name="T93" fmla="*/ 641 h 705"/>
                                    <a:gd name="T94" fmla="*/ 0 w 7"/>
                                    <a:gd name="T95" fmla="*/ 641 h 705"/>
                                    <a:gd name="T96" fmla="*/ 0 w 7"/>
                                    <a:gd name="T97" fmla="*/ 601 h 705"/>
                                    <a:gd name="T98" fmla="*/ 7 w 7"/>
                                    <a:gd name="T99" fmla="*/ 601 h 705"/>
                                    <a:gd name="T100" fmla="*/ 7 w 7"/>
                                    <a:gd name="T101" fmla="*/ 668 h 705"/>
                                    <a:gd name="T102" fmla="*/ 7 w 7"/>
                                    <a:gd name="T103" fmla="*/ 705 h 705"/>
                                    <a:gd name="T104" fmla="*/ 0 w 7"/>
                                    <a:gd name="T105" fmla="*/ 705 h 705"/>
                                    <a:gd name="T106" fmla="*/ 0 w 7"/>
                                    <a:gd name="T107" fmla="*/ 668 h 705"/>
                                    <a:gd name="T108" fmla="*/ 7 w 7"/>
                                    <a:gd name="T109" fmla="*/ 668 h 7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705">
                                      <a:moveTo>
                                        <a:pt x="7" y="0"/>
                                      </a:moveTo>
                                      <a:lnTo>
                                        <a:pt x="7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67"/>
                                      </a:moveTo>
                                      <a:lnTo>
                                        <a:pt x="7" y="107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67"/>
                                      </a:lnTo>
                                      <a:lnTo>
                                        <a:pt x="7" y="67"/>
                                      </a:lnTo>
                                      <a:close/>
                                      <a:moveTo>
                                        <a:pt x="7" y="134"/>
                                      </a:moveTo>
                                      <a:lnTo>
                                        <a:pt x="7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7" y="134"/>
                                      </a:lnTo>
                                      <a:close/>
                                      <a:moveTo>
                                        <a:pt x="7" y="201"/>
                                      </a:moveTo>
                                      <a:lnTo>
                                        <a:pt x="7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7" y="201"/>
                                      </a:lnTo>
                                      <a:close/>
                                      <a:moveTo>
                                        <a:pt x="7" y="267"/>
                                      </a:moveTo>
                                      <a:lnTo>
                                        <a:pt x="7" y="307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7" y="267"/>
                                      </a:lnTo>
                                      <a:close/>
                                      <a:moveTo>
                                        <a:pt x="7" y="334"/>
                                      </a:moveTo>
                                      <a:lnTo>
                                        <a:pt x="7" y="374"/>
                                      </a:lnTo>
                                      <a:lnTo>
                                        <a:pt x="0" y="37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7" y="334"/>
                                      </a:lnTo>
                                      <a:close/>
                                      <a:moveTo>
                                        <a:pt x="7" y="401"/>
                                      </a:moveTo>
                                      <a:lnTo>
                                        <a:pt x="7" y="441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7" y="401"/>
                                      </a:lnTo>
                                      <a:close/>
                                      <a:moveTo>
                                        <a:pt x="7" y="468"/>
                                      </a:moveTo>
                                      <a:lnTo>
                                        <a:pt x="7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8"/>
                                      </a:lnTo>
                                      <a:lnTo>
                                        <a:pt x="7" y="468"/>
                                      </a:lnTo>
                                      <a:close/>
                                      <a:moveTo>
                                        <a:pt x="7" y="534"/>
                                      </a:moveTo>
                                      <a:lnTo>
                                        <a:pt x="7" y="574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0" y="534"/>
                                      </a:lnTo>
                                      <a:lnTo>
                                        <a:pt x="7" y="534"/>
                                      </a:lnTo>
                                      <a:close/>
                                      <a:moveTo>
                                        <a:pt x="7" y="601"/>
                                      </a:moveTo>
                                      <a:lnTo>
                                        <a:pt x="7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01"/>
                                      </a:lnTo>
                                      <a:lnTo>
                                        <a:pt x="7" y="601"/>
                                      </a:lnTo>
                                      <a:close/>
                                      <a:moveTo>
                                        <a:pt x="7" y="668"/>
                                      </a:moveTo>
                                      <a:lnTo>
                                        <a:pt x="7" y="705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0" y="668"/>
                                      </a:lnTo>
                                      <a:lnTo>
                                        <a:pt x="7" y="6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4" name="Rectangle 37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125" y="44958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5" name="Rectangle 37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2115" y="4413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6" name="Rectangle 37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5" y="7861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7" name="Rectangle 3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6745" y="7810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8" name="Oval 38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480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9" name="Oval 3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0" name="Oval 38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3945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1" name="Oval 38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2" name="Oval 38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13525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3" name="Rectangle 38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235" y="6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87" o:spid="_x0000_s1026" editas="canvas" style="width:99pt;height:75.1pt;mso-position-horizontal-relative:char;mso-position-vertical-relative:line" coordsize="12573,95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R3WYNhQAAGGZAAAOAAAAZHJzL2Uyb0RvYy54bWzsXW1vG8cR/l6g/4HgxwKKuPd+QuQgkay2 QJoYjdvvJ5ISiVI8lqQtp0X/e5/Zl7tdcud27cRCWl+A+CjdaG7m2b3Z2XlZfv3Nh6fN5P1yf1i3 2+up+Go2nSy383ax3j5eT//29u6imk4Ox2a7aDbtdnk9/Xl5mH7z6ve/+/p5d7VM2lW7WSz3EzDZ Hq6ed9fT1fG4u7q8PMxXy6fm8FW7W25x86HdPzVH/Lh/vFzsm2dwf9pcJrNZcfnc7he7fTtfHg74 7a26OX0l+T88LOfHHx8eDsvjZHM9hWxH+e9e/ntP/16++rq5etw3u9V6rsVoPkGKp2a9xUM7VrfN sZm826/PWD2t5/v20D4cv5q3T5ftw8N6vpQ6QBsxO9Hmptm+bw5SmTnQMQLi06/I9/6R5N62d+vN BmhcgvsV/Y6uzxifJd3ebF0i9RtJq2medxjAw64bysMvE/GnVbNbSs0PV/Mf3r/ZT9aL62laiXw6 2TZPmEl3++WS5sUkLauaxpEkAOlPuzd7Evaw+76d/+Mw2bavF+vjm3a9PUImQZSQ2yKlHw74o8n9 81/aBTg3746tHMwPD/snYoVhmny4nubJrJxhEv2Mj1VRZnr2LD8cJ3O6XYgUv5vMcT/Lslw+qbky TObvDsc/LlvJsHn//eGopt4Cn+gZjwut11uweHjaYBb+4XKSJZPnSVVlep52NMKimU1Wk/KUIHEI vDxSi6T08chsgplfEAxHJ6xXkMIiEIJRp7SIvKLAinSPKRlRaovGK4qwkRVV6tdIBLEVNrgiY8QR QXyFDXAiBCNPEGJhY5zknF5BkIWNMi9PEOfExjlNGHmSIM6JjXNSMfgkQZwTG+c05/gEcU5snNOa 0yuIc2LjzMsTxDm1cc4KRp40iHNq45wlDD5pEOfUxjmrOT5BnFMb5zzl9ArinNo48/IEcSaj3lmf YsbIkwVxzmycsVr43/csiHNm41ykHJ8gzpmNc1FyegVxzmyceXmCOOc2zmXGyJMHcc5tnMsZg08e xDm3cS5Ljk8Q59zGuRKZf9zzIM65jTMvTxDnwsYZzoVfniKIc2HjXHGuSuHF+ZI8Hu36NCvjDc0/ bPXv8GnS0B5iJj2xXXsgD4x8I3hXb5UX11yBinwnhhjiEXGqHbFhYow1ERuvbZgYA0rE0uuCJsPE GDUilj5qkJh8FKKGF0KOaog3uSKSPE5J8jgkeZya5FhI8jhFyX+Q5HGqkptA5HAEYlQlb0CSx6lK i74kj1OV1nZJHqcqLeGSPE5VWqmJHGtxjKq0IEvyOFVp3ZXkcarS8irJ41SlVVSSx6lKiyWRYzmM UZXWREkepyotfZI8TlVa4SR5nKq0kEnyOFVpvSJyrEgxqtKyJMnjVKXVR5LHqUqLjCSPU5XWEkke pyotGUSORSFGVVoZJLmjqrJm2sDvEZo5DcrspxMEZe7pEc3VrjnSumA+Tp6vp7QRnqyup6VcE57a 98u3rbx/pMVBiSg35XhSf3eztan0hDNk5qa57iQrTWSgNDfNVRGp58XQnD5svmkPS6lkL6XiWcYp gY20BPiUsSugoRoWUT8yiuj0ebwi2BY7EvaKnshYwT3AVDnl7KcaFtI8M47q9Im8LtgKOzJyumDr 7dAZHcxVDbGhGpbSPDOO6iN0qeJ0wbY9QhdDFZBSPzOOKl4XbJ0dGblxwVbdoTPjYa5qXAzVsJTm mXFU8bpg2+3IyOmCbb5DZ3QwV6WLoRqW0jwzjuojdKnjdMHWPkIXQxWQUj8zjipeF2zTHRm5cUFY wKEz42GualwM1bCU5plxVPG6YGvuyMjqUkbpoqmGpTTPjKOK1wXb+ihdEEZw6Mx4mKsaF0M1LKV5 ZhzVR+hSxumC0EGELoYqIKV+ZhxVvC4IAzgycnNMunLBdd9QDUtpnhlHxekCn5FcTrnp7nxPclmt vM2h3awXlCgjr/Owf7y/2ewn7xvKLcr/tHPskG225LoWKcJE8wYZzodNc5T+q0MVyWy3Pxxvm8NK PVRyUN7y/fL9ktJ3zdVq2Sxebxfy87FZb9RnKEI5PJn5omSXSpfdt4ufkfjatyovijwuPqza/b+m k2fkRK+nh3++a/bL6WTz5y2SZ7XIyK07yh+yvKQd/N6+c2/fabZzsLqeHqeI5NDHm6NKvL7b7deP KzxJSBy27bdIuD2sKSEm5VNS6R+QU1SyvkRyEXuos+RiLSeMkzH8HMlFMRNFl1ws01Lu+pork1zM kllKnjolF0VdlbnZFf6i9GJRUEIO/6pJ1OcgYZD6iDdygymyWXJG9SR4z3uShIKIHj4wvh0REkFe RjBqHU0hsw8eRnaQVVCK0CMRRq9nlNd+iewoK2UJPXywNe75cAjZUdbCz8fJN+Y1I5CTb0xzhpWN tkodeEByUo7IA3q1c7KOeV75YaI8ewdCxgDuJB7zumBY2ZAnNSOVDTqPlY06hxVZpU70PGWkctKP ReaXyslAZjWDlZOBrBKGlT3Nszr3Y5XYsJfMvHLykCo/5pkMiQ07htk7GZxUJI+VDTuHlZuNlNkk j1RONrJmYHcTkhhnv22xjYtA+tyroZuUTBl7R6tzN2fEjHkLncRkJusQfCrawFcM8G5ukkXLBp5D i5bkTvZMUDmCRyonPSlYW2zbmbRk0HJSlCJjkHfSlGnBmD/UyfTSC+6ddlKV2axkdLSRF9wy4aQr ebxs6Fm8nJRlCjvpxd5JWYqcsRBO2jKdMXg5aUuBOeid9U7qMp0xNhBOhIU992I76cs0Y1Z6J30p MsZ0OSlMHi8Hew4vJ42ZyDSmZ947aUzBWWcnlZlAeu84OqlMgQXdi31hW/pEprF9cjnYo5jEz8v2 aVQJjI+XM++5ZaOwl1geLwd7Di9yRTubk3BOG+0xeyrOQpe2zVFlWR4dKdrQ8+LciNLGXlSMLYRz bfNisC8d7AWz+Jc29gm3cpQO9ixeNvZUgOWdE5WNveAcOIq59nihSM3Py8E+YfCiGH3Pi/MlKDnT UZH19b5DlYM9925XNvYiZzyAysE+ZbyJysaex8vBnsMLm8FeR86Jo1BkB0TCmejahj5n0KLIdc+q Yvzw2kY+Zwx07QCPajrvhKht4Gtm/a8d3Ll1o7ZxZ7FyYOewErQz7nDgnDhsoS2qhLPPYmYjT1VG HnMjKJ7bP1EwNkLMbOiZ1wf+pM0L3osXejGzsYeFYwRzwOcWDjGz0ecRc+C3EUPAaCzQ8VQgjQU6 bLkVXitK+mM7TJG8UOnSWKDDATkW6HDIjAU6HDK/SoGOfGV9ZZe0paFXuzBR5+GKxwILmSQ3GZkA OZYqSR5Xi6QLVt5idxFjZ2h7QdyxgYgi16qqAHzQitEmQXKPU5X2AZI8TlVy9YkcznyM7JVWFf56 FLlWFS55FLlWFV53FLlWVTVnBYEkz5pUhfMcw528Z0kepyp5yJI8TlXygiV5nKrk6UryuFGV3izR k8Mao6z0WNUfxKkr3VL1B3EKS99T/UGcytK/VH/gKK3G+RfU+JEvTjV+lJehdGafQNYlFLq2sNDI 9ffdlH6h/YvOGzG3zVWz03U3wqhtbpurJsvhKEPd0+TxCdWJbOYuX1qGTIfki/izmgicOqYmBOE/ RWh4m6uSE/kcyS8bVge5GkmWmLEzXMxVczuVztweUEg7L1gxhhVCNkWKAJs1pBAyJZIMdnaIzBQJ Qf1hMqV3J11YoUyXucCCBBSiHAKmCDIRgzJkurqbdoVDsiK/oAAaVulMvgiV9B4GUe2ATsgAKJ26 am7D3VzVREF0X9F189jcN1dFh8i9xmh4fiIqr+g6CQ0ffuYhmqz+BnH04ZFCbF1RAuGhEUDcXNGd TRcjjdZeV6Uj6j3M70xCw4fXCnFaJUP3nnAWAlFrRYmXdkgrRKQ1nRl9I4W5Kq0QbVZ0gVfvXELD Z0ArbXWpynV4rBAPllIkAVOFWK+mC2ilm1QQqR1G6UzCsFaILSoZkJELaEU5atiKJGCvEEXVdGZO GynMVY0VIqSKDtnOobE/l9Dw4cdKG2DEMQNKUQaIdOr8Q8PbXJWsuq+BpteQqNrBSwLv3pl05mG8 Qtr+Ij4YUEjNPF0gAsfGsDZXpY8ayRSWbUgdTF8JDgK6Q2RnsplnGXUgxlil9oVXqeE9U1Vq36+3 Sxx/obZMukLtZvtmjxkWfagF9haJ9lxKFFKiAAV/3ded5eUsocoOqjujGkY1eU3RGZUj0pkWE/pw Pd1AHum0m/MtaLZqEmLaHTJC7xJVRcpjMujOp9RCPq2PODpms35CY1BXfRmof5SK6d0JldbJI1r+ Xc/q19XrKrvIkuL1RTa7vb349u4muyjuRJnfprc3N7fiP6SYyK5W68ViuaUaUHNcjMjijjrRB9eo g166A2M6TC5d7jKCChHNVQrtLd+kIaHhftFKSax07hyUC9THzMHJw2a9+7spAtVHrBQl3Bi1luVV nWBRd2ZjJip5W1VBZvXZIStmto0T0j1HyXvs0P/VhMT66k5IudB+zIQkO3R+0g/KmwrlK/qNYpaV RRcrHO3iF24Xya93p6F0yD/PNBS5KMlYyrUZSxcePi7P4/KMU9Jo8+pOQ+m5fcw0lMvzn06WZ8tZ 9NlFe3kuxgk5+ovdsX1USK8mpHVsH4LQsFd6Un7GY/tEVeowgXfS0lF9+tA+z1Jut3+ZbY1VGtP3 w8Dyd/VCVM0l4wH2uX52cZI8n864FT0PoDTMwy5KkjVq5TkTBAw7JlSRdCYI1O0IOCaIJXY0XibY hFoEOIHwXBDsEToSLyLw2ToCBhGnh8bLxOmfKai2yiOKc2Sfn40NrZA1Wj4+QXCdxhmeTxBfivx1 4LBqBSEWNsYcG/Jaumd50aEFpaPAMZd+lJ12GT8fB+WS4xNE2emTESyfIMpOkwyvVxBmCu+F8XFa ZLz4OO0xOBHWj7PTH+PnY+OcyA4Nz2x2emO8bzlFhjq9eD5BnFN7NvN6BXFObZxZPk5HjBcfpxsm 4d4L6mXutPfzsXFGDNg/Xk4njBdnpwuG5xPEmTJMncS8XkGcMwdnDh+n+8WLj9P5knJ2w+l88fNx cObed6frxYuz0/GSsnyCODvdLrxeQZyprKAbL5aP0+nixcfpcsk4u+F0ufj52DhnnN1ATqaX2osz bUs7vXg+QZwLez7zegVxpvx0Lw+HD2XcOyovPk5HS1ZQc5/HrjodLX4+Ns75jOMTxNnpZOH5BHF2 ulh4vYI4lw7OHD5OB4sXH6d7JefsBtW7DY+X07mSc++707ninc9O1wrPJ4iz07HC6xXEGUV1veYs H6dbxYuz06pScO+F06ri52PP54KzG06fihdn2qd1I8rzCeLsdKjwegVxpgKoXh4OH7c9xQuQ25tS cG+G25vCcLKxhvXx26DzzpSzfaDblzLAKQg39jk2Trx2QcAF1eb0iNuckEwcO1LGjhQkoscjY88O RtaFI29xpJrKAQyX3NPOj4DsMvoBclgASW6KXALkeM0luamwGSan7RqRd0WGAXKs+pI8TtXxyFiu Z+R/4MjYsSMFjSv6Xe2yzMOvx9iRws13agQnwzF2pFAjA5U7mGP1x46UgVOn4drSmdPIbxBkffm1 Kv/EXcwpk3nv75rCTZuqqws2N83VriSNIjLPMwzM1X7aKY0pIeV0QKxFuQ7DSpCvr+jMQ83V1iKO qnukYWGuth5nRCFFEMeP0wSWNUKTOKrumUYFc7VV6SUzd0O6IMYdpQti8xG6RFJ1zzRSmqutSy+Z uRvUpRvJ4RkWqqVW7mIcFWLgg7io1/ecKqQLYrVR44IY8+DztS5xVN0zDeLmao9LL5m5G9IFcdUo XRDHjdAlkqp7ppHSXG1desnM3aAuOOUoxoohVhqhSxwV4qWDvNQcO6cK6YK4XpwuUbMHUctBKdVM 7J9pEDdXe1zOqUK6IAYXpQtifhFSRlJ1zzQ6mKutSy+ZuRvUpRvvYTumMwOBzpE4KkQMB3FRc+yc yugy9o3Qt9R+0acbU0O0qsH6K757BYHEjWwekesjW4R1swLh8tv9vn2mg6V/4Teo4htJSkG1G3CZ M7T2ntb31/WMcp2yvD9PMpz6pGw5U1dN3yET3W9CzrvVbKG/0hYdFr+pdhC+EeZO/qcBscjYvhFV r647XATQ/C6pL+6KqrzI7rL8oi5n1cVM1N/VxQydFLd3boeL7C1S38uMxpRP7XChJp86x4gT+pbQ +CHu9PSPbPLpGnRIfNM6Y66+Fprjh/sPmGM0/4OHoW/xDdbmKHTMUnUMOj6oI9DxQR1/jg+xR58f dnT0+d1v4Ohzeik9xkEuOi9kHDKBdmBjG0QKiTAwfdNFVedUjTTaBs+3D4y2IaIB8JNsg/zacemS jiYCSSCPiZA5nhcyEUmZIgxH3kNZ4dvWpXvQW4ga388+Wgj/95OMFuKzWoiu+/XLdiKwCz2zEOjN poX8hSxEgVAeFdNKE4ECl9FEnPSb8074aCI+q4no+pG/bBOBHKwyET/ie7MmaaVidC9lHYo80wcF lWWJb1FytxgiTbstBs67CUQflhscYHAYPPCCf9nkVDMPcMjUyRgqP+vciNwx79t3+tu/xm8Ce7pE Q/96vrx8bvcLZQjp027fzpeHw3r7+NOq2dEI6vnX9yuiCtGdpt0KP//h/Xmv4q8bJstFluovl86r pD71c8dpOn5h3XqBIzIraihzp2m3yrzANMUZoCkdwULO1jhPEUEcv1iRMafU1ujOU5mLfKFVH3kG 6t+gLcG46I+zlF30qYbanaX2qRkvuOjja9AS9QWffXBrXPTHRV8v+uj/UdPUyuNWOKv25aIsWZWa QwP1oYD9RK3yGfWdjXmaMU+jvyj7JXK4Mk/TORW/zRALTmmcX+F/mY9+xPdrr9bz2+bY2D/j8/Pu apm0q3azWO5f/VcAAAAA//8DAFBLAwQUAAYACAAAACEA+ubr3dkAAAAFAQAADwAAAGRycy9kb3du cmV2LnhtbEyPQU/DMAyF70j8h8hI3FiySkNbaTohJBCXgdj4AV7jtRWJUzXZVv49Hhe4WH561vP3 qvUUvDrRmPrIFuYzA4q4ia7n1sLn7vluCSplZIc+Mln4pgTr+vqqwtLFM3/QaZtbJSGcSrTQ5TyU Wqemo4BpFgdi8Q5xDJhFjq12I54lPHhdGHOvA/YsHzoc6Kmj5mt7DBbe51y4wa82B/8a3zaTKdqX RbD29mZ6fACVacp/x3DBF3SohWkfj+yS8hakSP6dF2+1FLmXZWEK0HWl/9PXPwAAAP//AwBQSwEC LQAUAAYACAAAACEAtoM4kv4AAADhAQAAEwAAAAAAAAAAAAAAAAAAAAAAW0NvbnRlbnRfVHlwZXNd LnhtbFBLAQItABQABgAIAAAAIQA4/SH/1gAAAJQBAAALAAAAAAAAAAAAAAAAAC8BAABfcmVscy8u cmVsc1BLAQItABQABgAIAAAAIQCUR3WYNhQAAGGZAAAOAAAAAAAAAAAAAAAAAC4CAABkcnMvZTJv RG9jLnhtbFBLAQItABQABgAIAAAAIQD65uvd2QAAAAUBAAAPAAAAAAAAAAAAAAAAAJAWAABkcnMv ZG93bnJldi54bWxQSwUGAAAAAAQABADzAAAAlhcAAAAA ">
                      <v:shape id="_x0000_s1027" type="#_x0000_t75" style="position:absolute;width:12573;height:9537;visibility:visible;mso-wrap-style:square">
                        <v:fill o:detectmouseclick="t"/>
                        <v:path o:connecttype="none"/>
                      </v:shape>
                      <v:shape id="Freeform 3789" o:spid="_x0000_s1028" style="position:absolute;left:5207;top:5867;width:5613;height:44;visibility:visible;mso-wrap-style:square;v-text-anchor:top" coordsize="884,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LJnpcUA AADdAAAADwAAAGRycy9kb3ducmV2LnhtbESPQWvCQBSE70L/w/IK3urG1oqmrlIUQaQejCL09pp9 TULz3obsqvHfdwsFj8PMfMPMFh3X6kKtr5wYGA4SUCS5s5UUBo6H9dMElA8oFmsnZOBGHhbzh94M U+uusqdLFgoVIeJTNFCG0KRa+7wkRj9wDUn0vl3LGKJsC21bvEY41/o5ScaasZK4UGJDy5Lyn+zM Bk6fxMsv+piOkHf5Soi36xUb03/s3t9ABerCPfzf3lgDL5PhK/y9iU9Az3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smelxQAAAN0AAAAPAAAAAAAAAAAAAAAAAJgCAABkcnMv ZG93bnJldi54bWxQSwUGAAAAAAQABAD1AAAAigMAAAAA " path="m,l42,r,7l,7,,xm70,r42,l112,7,70,7,70,xm140,r43,l183,7r-43,l140,xm211,r42,l253,7r-42,l211,xm281,r42,l323,7r-42,l281,xm351,r42,l393,7r-42,l351,xm421,r42,l463,7r-42,l421,xm491,r42,l533,7r-42,l491,xm561,r42,l603,7r-42,l561,xm631,r42,l673,7r-42,l631,xm701,r42,l743,7r-42,l701,xm771,r43,l814,7r-43,l771,xm842,r42,l884,7r-42,l842,xe" fillcolor="black" strokeweight=".05pt">
                        <v:stroke joinstyle="bevel"/>
                        <v:path arrowok="t" o:connecttype="custom" o:connectlocs="26670,0;0,4445;44450,0;71120,4445;44450,0;116205,0;88900,4445;133985,0;160655,4445;133985,0;205105,0;178435,4445;222885,0;249555,4445;222885,0;294005,0;267335,4445;311785,0;338455,4445;311785,0;382905,0;356235,4445;400685,0;427355,4445;400685,0;471805,0;445135,4445;489585,0;516890,4445;489585,0;561340,0;534670,4445" o:connectangles="0,0,0,0,0,0,0,0,0,0,0,0,0,0,0,0,0,0,0,0,0,0,0,0,0,0,0,0,0,0,0,0"/>
                        <o:lock v:ext="edit" verticies="t"/>
                      </v:shape>
                      <v:shape id="Freeform 3790" o:spid="_x0000_s1029" style="position:absolute;left:1016;top:5873;width:4203;height:1988;visibility:visible;mso-wrap-style:square;v-text-anchor:top" coordsize="662,3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NHZCcQA AADdAAAADwAAAGRycy9kb3ducmV2LnhtbESPT4vCMBTE7wt+h/AEb2vauhS3GkUUXY/+Y8+P5tkW m5fSxFq/vVlY8DjMzG+Y+bI3teiodZVlBfE4AkGcW11xoeBy3n5OQTiPrLG2TAqe5GC5GHzMMdP2 wUfqTr4QAcIuQwWl900mpctLMujGtiEO3tW2Bn2QbSF1i48AN7VMoiiVBisOCyU2tC4pv53uRoE7 HP13//P73E2SfXxef3VJupFKjYb9agbCU+/f4f/2XiuYTOMU/t6EJyAX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zR2QnEAAAA3QAAAA8AAAAAAAAAAAAAAAAAmAIAAGRycy9k b3ducmV2LnhtbFBLBQYAAAAABAAEAPUAAACJAwAAAAA= " path="m662,6l624,23r-3,-6l659,r3,6xm599,35l561,53r-3,-6l596,29r3,6xm536,64l498,82r-3,-6l533,58r3,6xm473,94r-38,17l432,105,470,88r3,6xm410,123r-38,18l369,135r38,-18l410,123xm347,152r-38,18l306,164r38,-18l347,152xm284,182r-38,17l243,193r38,-17l284,182xm221,211r-38,18l180,223r38,-18l221,211xm158,240r-38,18l117,252r38,-18l158,240xm95,270l57,287r-3,-6l92,264r3,6xm32,299l3,313,,307,29,293r3,6xe" fillcolor="black" strokeweight=".05pt">
                        <v:stroke joinstyle="bevel"/>
                        <v:path arrowok="t" o:connecttype="custom" o:connectlocs="420370,3810;396240,14605;394335,10795;418465,0;420370,3810;380365,22225;356235,33655;354330,29845;378460,18415;380365,22225;340360,40640;316230,52070;314325,48260;338455,36830;340360,40640;300355,59690;276225,70485;274320,66675;298450,55880;300355,59690;260350,78105;236220,89535;234315,85725;258445,74295;260350,78105;220345,96520;196215,107950;194310,104140;218440,92710;220345,96520;180340,115570;156210,126365;154305,122555;178435,111760;180340,115570;140335,133985;116205,145415;114300,141605;138430,130175;140335,133985;100330,152400;76200,163830;74295,160020;98425,148590;100330,152400;60325,171450;36195,182245;34290,178435;58420,167640;60325,171450;20320,189865;1905,198755;0,194945;18415,186055;20320,189865" o:connectangles="0,0,0,0,0,0,0,0,0,0,0,0,0,0,0,0,0,0,0,0,0,0,0,0,0,0,0,0,0,0,0,0,0,0,0,0,0,0,0,0,0,0,0,0,0,0,0,0,0,0,0,0,0,0,0"/>
                        <o:lock v:ext="edit" verticies="t"/>
                      </v:shape>
                      <v:line id="Line 3791" o:spid="_x0000_s1030" style="position:absolute;visibility:visible;mso-wrap-style:square" from="1022,7842" to="6724,78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DJF58cAAADdAAAADwAAAGRycy9kb3ducmV2LnhtbESPW2vCQBSE3wv+h+UIfasbLdQQXUUt BV8K3lAfD9mTC2bPptk1xv76bkHwcZiZb5jpvDOVaKlxpWUFw0EEgji1uuRcwWH/9RaDcB5ZY2WZ FNzJwXzWe5liou2Nt9TufC4ChF2CCgrv60RKlxZk0A1sTRy8zDYGfZBNLnWDtwA3lRxF0Yc0WHJY KLCmVUHpZXc1Cqr7d7ap80UsNz+nz/XvtV0ez5lSr/1uMQHhqfPP8KO91gre4+EY/t+EJyB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MMkXnxwAAAN0AAAAPAAAAAAAA AAAAAAAAAKECAABkcnMvZG93bnJldi54bWxQSwUGAAAAAAQABAD5AAAAlQMAAAAA " strokeweight=".35pt">
                        <v:stroke joinstyle="miter"/>
                      </v:line>
                      <v:line id="Line 3792" o:spid="_x0000_s1031" style="position:absolute;flip:y;visibility:visible;mso-wrap-style:square" from="6724,5892" to="10909,78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QsEzcMAAADdAAAADwAAAGRycy9kb3ducmV2LnhtbERPz2vCMBS+D/wfwhO8zbQKW6nGIoIw 2aGsG4i3R/Jsq81LaTLb/ffLYbDjx/d7W0y2Ew8afOtYQbpMQBBrZ1quFXx9Hp8zED4gG+wck4If 8lDsZk9bzI0b+YMeVahFDGGfo4ImhD6X0uuGLPql64kjd3WDxRDhUEsz4BjDbSdXSfIiLbYcGxrs 6dCQvlffVsHt9WLK9z2ZLOtPh/F0vmp9K5VazKf9BkSgKfyL/9xvRsE6S+Pc+CY+Abn7B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ULBM3DAAAA3QAAAA8AAAAAAAAAAAAA AAAAoQIAAGRycy9kb3ducmV2LnhtbFBLBQYAAAAABAAEAPkAAACRAwAAAAA= " strokeweight=".35pt">
                        <v:stroke joinstyle="miter"/>
                      </v:line>
                      <v:line id="Line 3793" o:spid="_x0000_s1032" style="position:absolute;visibility:visible;mso-wrap-style:square" from="5207,1416" to="10909,5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uF0DscAAADdAAAADwAAAGRycy9kb3ducmV2LnhtbESPW2vCQBSE3wv+h+UIfdONFkqMrqKW gi8Fb6iPh+zJBbNn0+waY399tyD0cZiZb5jZojOVaKlxpWUFo2EEgji1uuRcwfHwOYhBOI+ssbJM Ch7kYDHvvcww0fbOO2r3PhcBwi5BBYX3dSKlSwsy6Ia2Jg5eZhuDPsgml7rBe4CbSo6j6F0aLDks FFjTuqD0ur8ZBdXjK9vW+TKW2+/zx+bn1q5Ol0yp1363nILw1Pn/8LO90Qre4tEE/t6EJyDn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S4XQOxwAAAN0AAAAPAAAAAAAA AAAAAAAAAKECAABkcnMvZG93bnJldi54bWxQSwUGAAAAAAQABAD5AAAAlQMAAAAA " strokeweight=".35pt">
                        <v:stroke joinstyle="miter"/>
                      </v:line>
                      <v:line id="Line 3794" o:spid="_x0000_s1033" style="position:absolute;visibility:visible;mso-wrap-style:square" from="5207,1416" to="6724,78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cXLsQAAADdAAAADwAAAGRycy9kb3ducmV2LnhtbERPy2rCQBTdF/yH4Qrd1YkKJURHsRYh m0JMS+vykrl50MydNDOJsV/vLApdHs57u59MK0bqXWNZwXIRgSAurG64UvDxfnqKQTiPrLG1TApu 5GC/mz1sMdH2ymcac1+JEMIuQQW1910ipStqMugWtiMOXGl7gz7AvpK6x2sIN61cRdGzNNhwaKix o2NNxXc+GAXt7a3MuuoQy+zn6zX9HcaXz0up1ON8OmxAeJr8v/jPnWoF63gV9oc34QnI3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txcuxAAAAN0AAAAPAAAAAAAAAAAA AAAAAKECAABkcnMvZG93bnJldi54bWxQSwUGAAAAAAQABAD5AAAAkgMAAAAA " strokeweight=".35pt">
                        <v:stroke joinstyle="miter"/>
                      </v:line>
                      <v:line id="Line 3795" o:spid="_x0000_s1034" style="position:absolute;flip:x;visibility:visible;mso-wrap-style:square" from="1022,1416" to="5207,78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l1n7cYAAADdAAAADwAAAGRycy9kb3ducmV2LnhtbESPzWrDMBCE74W+g9hCb40cB1LjRjHB EEjoITQtlN4WaeOfWitjKbHz9lGg0OMwM98wq2KynbjQ4BvHCuazBASxdqbhSsHX5/YlA+EDssHO MSm4kodi/fiwwty4kT/ocgyViBD2OSqoQ+hzKb2uyaKfuZ44eic3WAxRDpU0A44RbjuZJslSWmw4 LtTYU1mT/j2erYL29ccc3jdksqzfl+P++6R1e1Dq+WnavIEINIX/8F97ZxQssnQO9zfxCcj1D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pdZ+3GAAAA3QAAAA8AAAAAAAAA AAAAAAAAoQIAAGRycy9kb3ducmV2LnhtbFBLBQYAAAAABAAEAPkAAACUAwAAAAA= " strokeweight=".35pt">
                        <v:stroke joinstyle="miter"/>
                      </v:line>
                      <v:shape id="Freeform 3796" o:spid="_x0000_s1035" style="position:absolute;left:5187;top:1416;width:45;height:4476;visibility:visible;mso-wrap-style:square;v-text-anchor:top" coordsize="7,70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DYRcQA AADdAAAADwAAAGRycy9kb3ducmV2LnhtbESPQWsCMRSE7wX/Q3hCbzXrblHZGsUKpV5re/D42Lxu Fjcva/Kq23/fFAo9DjPzDbPejr5XV4qpC2xgPitAETfBdtwa+Hh/eViBSoJssQ9MBr4pwXYzuVtj bcON3+h6lFZlCKcaDTiRodY6NY48plkYiLP3GaJHyTK22ka8ZbjvdVkUC+2x47zgcKC9o+Z8/PIG ntMyVoflae/kMXG1uFj3ehJj7qfj7gmU0Cj/4b/2wRqoVmUJv2/yE9Cb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yg2EXEAAAA3QAAAA8AAAAAAAAAAAAAAAAAmAIAAGRycy9k b3ducmV2LnhtbFBLBQYAAAAABAAEAPUAAACJAwAAAAA= " path="m7,r,40l,40,,,7,xm7,67r,40l,107,,67r7,xm7,134r,40l,174,,134r7,xm7,201r,40l,241,,201r7,xm7,267r,40l,307,,267r7,xm7,334r,40l,374,,334r7,xm7,401r,40l,441,,401r7,xm7,468r,40l,508,,468r7,xm7,534r,40l,574,,534r7,xm7,601r,40l,641,,601r7,xm7,668r,37l,705,,668r7,xe" fillcolor="black" strokeweight=".05pt">
                        <v:stroke joinstyle="bevel"/>
                        <v:path arrowok="t" o:connecttype="custom" o:connectlocs="4445,0;4445,25400;0,25400;0,0;4445,0;4445,42545;4445,67945;0,67945;0,42545;4445,42545;4445,85090;4445,110490;0,110490;0,85090;4445,85090;4445,127635;4445,153035;0,153035;0,127635;4445,127635;4445,169545;4445,194945;0,194945;0,169545;4445,169545;4445,212090;4445,237490;0,237490;0,212090;4445,212090;4445,254635;4445,280035;0,280035;0,254635;4445,254635;4445,297180;4445,322580;0,322580;0,297180;4445,297180;4445,339090;4445,364490;0,364490;0,339090;4445,339090;4445,381635;4445,407035;0,407035;0,381635;4445,381635;4445,424180;4445,447675;0,447675;0,424180;4445,424180" o:connectangles="0,0,0,0,0,0,0,0,0,0,0,0,0,0,0,0,0,0,0,0,0,0,0,0,0,0,0,0,0,0,0,0,0,0,0,0,0,0,0,0,0,0,0,0,0,0,0,0,0,0,0,0,0,0,0"/>
                        <o:lock v:ext="edit" verticies="t"/>
                      </v:shape>
                      <v:rect id="Rectangle 3797" o:spid="_x0000_s1036" style="position:absolute;left:11271;top:449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e85OcMA AADdAAAADwAAAGRycy9kb3ducmV2LnhtbESP3WoCMRSE7wu+QzhC72rWrZRlNYoUBCveuPoAh83Z H0xOliR1t29vCoVeDjPzDbPZTdaIB/nQO1awXGQgiGune24V3K6HtwJEiMgajWNS8EMBdtvZywZL 7Ua+0KOKrUgQDiUq6GIcSilD3ZHFsHADcfIa5y3GJH0rtccxwa2ReZZ9SIs9p4UOB/rsqL5X31aB vFaHsaiMz9wpb87m63hpyCn1Op/2axCRpvgf/msftYL3Il/B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e85O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98" o:spid="_x0000_s1037" style="position:absolute;left:4121;top:4413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qOcosMA AADdAAAADwAAAGRycy9kb3ducmV2LnhtbESP3WoCMRSE7wu+QzhC72rWLZZlNYoUBCveuPoAh83Z H0xOliR1t29vCoVeDjPzDbPZTdaIB/nQO1awXGQgiGune24V3K6HtwJEiMgajWNS8EMBdtvZywZL 7Ua+0KOKrUgQDiUq6GIcSilD3ZHFsHADcfIa5y3GJH0rtccxwa2ReZZ9SIs9p4UOB/rsqL5X31aB vFaHsaiMz9wpb87m63hpyCn1Op/2axCRpvgf/msftYL3Il/B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qOco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99" o:spid="_x0000_s1038" style="position:absolute;left:273;top:7861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nEC1cMA AADdAAAADwAAAGRycy9kb3ducmV2LnhtbESP3WoCMRSE74W+QzgF7zTbFWTZGkUEQYs3rj7AYXP2 hyYnS5K669s3QqGXw8x8w2x2kzXiQT70jhV8LDMQxLXTPbcK7rfjogARIrJG45gUPCnAbvs222Cp 3chXelSxFQnCoUQFXYxDKWWoO7IYlm4gTl7jvMWYpG+l9jgmuDUyz7K1tNhzWuhwoENH9Xf1YxXI W3Uci8r4zH3lzcWcT9eGnFLz92n/CSLSFP/Df+2TVrAq8jW83qQnIL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nEC1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00" o:spid="_x0000_s1039" style="position:absolute;left:6267;top:781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T2nTsMA AADdAAAADwAAAGRycy9kb3ducmV2LnhtbESP3WoCMRSE7wu+QzhC72rWLdhlNYoUBCveuPoAh83Z H0xOliR1t29vCoVeDjPzDbPZTdaIB/nQO1awXGQgiGune24V3K6HtwJEiMgajWNS8EMBdtvZywZL 7Ua+0KOKrUgQDiUq6GIcSilD3ZHFsHADcfIa5y3GJH0rtccxwa2ReZatpMWe00KHA312VN+rb6tA XqvDWFTGZ+6UN2fzdbw05JR6nU/7NYhIU/wP/7WPWsF7kX/A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T2nT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01" o:spid="_x0000_s1040" style="position:absolute;left:6654;top:7778;width:134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JRq8MEA AADdAAAADwAAAGRycy9kb3ducmV2LnhtbERPTWsCMRC9F/wPYQRvNauCyNYoIghLT1aFXodk3Kxu JmuSrtv++uZQ6PHxvtfbwbWipxAbzwpm0wIEsfam4VrB5Xx4XYGICdlg65kUfFOE7Wb0ssbS+Cd/ UH9KtcghHEtUYFPqSimjtuQwTn1HnLmrDw5ThqGWJuAzh7tWzotiKR02nBssdrS3pO+nL6fg3fVH XXU2oN4tj583+6h+5EOpyXjYvYFINKR/8Z+7MgoWq3mem9/kJyA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SUavDBAAAA3QAAAA8AAAAAAAAAAAAAAAAAmAIAAGRycy9kb3du cmV2LnhtbFBLBQYAAAAABAAEAPUAAACGAwAAAAA= " fillcolor="black" strokeweight="0"/>
                      <v:oval id="Oval 3802" o:spid="_x0000_s1041" style="position:absolute;left:5143;top:5829;width:133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9jPa8UA AADdAAAADwAAAGRycy9kb3ducmV2LnhtbESPT2sCMRTE70K/Q3iF3jRbC2K3RpFCYenJP4VeH8lz s3bzsibpuvrpTaHgcZiZ3zCL1eBa0VOIjWcFz5MCBLH2puFawdf+YzwHEROywdYzKbhQhNXyYbTA 0vgzb6nfpVpkCMcSFdiUulLKqC05jBPfEWfv4IPDlGWopQl4znDXymlRzKTDhvOCxY7eLemf3a9T 8On6ja46G1CvZ5vvoz1VV3lS6ulxWL+BSDSke/i/XRkFL/PpK/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L2M9rxQAAAN0AAAAPAAAAAAAAAAAAAAAAAJgCAABkcnMv ZG93bnJldi54bWxQSwUGAAAAAAQABAD1AAAAigMAAAAA " fillcolor="black" strokeweight="0"/>
                      <v:oval id="Oval 3803" o:spid="_x0000_s1042" style="position:absolute;left:10839;top:5829;width:133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zvwK8EA AADdAAAADwAAAGRycy9kb3ducmV2LnhtbERPTWsCMRC9F/wPYQRvNauCyGoUKQiLJ6uC1yGZbrbd TNYkrtv++uZQ6PHxvje7wbWipxAbzwpm0wIEsfam4VrB9XJ4XYGICdlg65kUfFOE3Xb0ssHS+Ce/ U39OtcghHEtUYFPqSimjtuQwTn1HnLkPHxymDEMtTcBnDnetnBfFUjpsODdY7OjNkv46P5yCo+tP uupsQL1fnm6f9l79yLtSk/GwX4NINKR/8Z+7MgoWq0Xen9/kJyC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878CvBAAAA3QAAAA8AAAAAAAAAAAAAAAAAmAIAAGRycy9kb3du cmV2LnhtbFBLBQYAAAAABAAEAPUAAACGAwAAAAA= " fillcolor="black" strokeweight="0"/>
                      <v:oval id="Oval 3804" o:spid="_x0000_s1043" style="position:absolute;left:958;top:7778;width:134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HdVsMQA AADdAAAADwAAAGRycy9kb3ducmV2LnhtbESPQWsCMRSE70L/Q3iF3tysFUS2RhGhsPRkrdDrI3nd bN28rEm6bvvrjVDwOMzMN8xqM7pODBRi61nBrChBEGtvWm4UHD9ep0sQMSEb7DyTgl+KsFk/TFZY GX/hdxoOqREZwrFCBTalvpIyaksOY+F74ux9+eAwZRkaaQJeMtx18rksF9Jhy3nBYk87S/p0+HEK 3tyw13VvA+rtYv/5bc/1nzwr9fQ4bl9AJBrTPfzfro2C+XI+g9ub/ATk+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PB3VbDEAAAA3QAAAA8AAAAAAAAAAAAAAAAAmAIAAGRycy9k b3ducmV2LnhtbFBLBQYAAAAABAAEAPUAAACJAwAAAAA= " fillcolor="black" strokeweight="0"/>
                      <v:oval id="Oval 3805" o:spid="_x0000_s1044" style="position:absolute;left:5143;top:1352;width:133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KXLx8QA AADdAAAADwAAAGRycy9kb3ducmV2LnhtbESPQWsCMRSE74X+h/AK3mq2CiKrUUQoLJ6sFrw+ktfN 1s3LmsR17a9vCkKPw8x8wyzXg2tFTyE2nhW8jQsQxNqbhmsFn8f31zmImJANtp5JwZ0irFfPT0ss jb/xB/WHVIsM4ViiAptSV0oZtSWHcew74ux9+eAwZRlqaQLeMty1clIUM+mw4bxgsaOtJX0+XJ2C nev3uupsQL2Z7U/f9lL9yItSo5dhswCRaEj/4Ue7Mgqm8+kE/t7kJyB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Cly8fEAAAA3QAAAA8AAAAAAAAAAAAAAAAAmAIAAGRycy9k b3ducmV2LnhtbFBLBQYAAAAABAAEAPUAAACJAwAAAAA= " fillcolor="black" strokeweight="0"/>
                      <v:rect id="Rectangle 3806" o:spid="_x0000_s1045" style="position:absolute;left:4832;top: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983kMMA AADdAAAADwAAAGRycy9kb3ducmV2LnhtbESP3WoCMRSE7wXfIZxC7zRbF2RZjSKCYEtvXH2Aw+bs DyYnSxLd7ds3hYKXw8x8w2z3kzXiST70jhV8LDMQxLXTPbcKbtfTogARIrJG45gU/FCA/W4+22Kp 3cgXelaxFQnCoUQFXYxDKWWoO7IYlm4gTl7jvMWYpG+l9jgmuDVylWVrabHntNDhQMeO6nv1sArk tTqNRWV85r5Wzbf5PF8ackq9v02HDYhIU3yF/9tnrSAv8hz+3qQnIH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983k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Ta chọn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40" o:title=""/>
          </v:shape>
          <o:OLEObject Type="Embed" ProgID="Equation.DSMT4" ShapeID="_x0000_i2041" DrawAspect="Content" ObjectID="_1624836557" r:id="rId2041"/>
        </w:object>
      </w:r>
      <w:r w:rsidRPr="00610F8A">
        <w:rPr>
          <w:sz w:val="26"/>
          <w:szCs w:val="26"/>
        </w:rPr>
        <w:t xml:space="preserve"> làm mặt đáy </w:t>
      </w:r>
      <w:r w:rsidR="007A1347" w:rsidRPr="00610F8A">
        <w:rPr>
          <w:position w:val="-6"/>
          <w:sz w:val="26"/>
          <w:szCs w:val="26"/>
        </w:rPr>
        <w:object w:dxaOrig="680" w:dyaOrig="340">
          <v:shape id="_x0000_i2042" type="#_x0000_t75" style="width:33.75pt;height:17.25pt" o:ole="">
            <v:imagedata r:id="rId2042" o:title=""/>
          </v:shape>
          <o:OLEObject Type="Embed" ProgID="Equation.DSMT4" ShapeID="_x0000_i2042" DrawAspect="Content" ObjectID="_1624836558" r:id="rId2043"/>
        </w:object>
      </w:r>
      <w:r w:rsidRPr="00610F8A">
        <w:rPr>
          <w:sz w:val="26"/>
          <w:szCs w:val="26"/>
        </w:rPr>
        <w:t xml:space="preserve"> chiều cao khối chóp là </w:t>
      </w:r>
      <w:r w:rsidR="007A1347" w:rsidRPr="00610F8A">
        <w:rPr>
          <w:position w:val="-16"/>
          <w:sz w:val="26"/>
          <w:szCs w:val="26"/>
        </w:rPr>
        <w:object w:dxaOrig="2000" w:dyaOrig="440">
          <v:shape id="_x0000_i2043" type="#_x0000_t75" style="width:99.75pt;height:21.75pt" o:ole="">
            <v:imagedata r:id="rId2044" o:title=""/>
          </v:shape>
          <o:OLEObject Type="Embed" ProgID="Equation.DSMT4" ShapeID="_x0000_i2043" DrawAspect="Content" ObjectID="_1624836559" r:id="rId204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044" type="#_x0000_t75" style="width:27.75pt;height:14.25pt" o:ole="">
            <v:imagedata r:id="rId2046" o:title=""/>
          </v:shape>
          <o:OLEObject Type="Embed" ProgID="Equation.DSMT4" ShapeID="_x0000_i2044" DrawAspect="Content" ObjectID="_1624836560" r:id="rId2047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45" type="#_x0000_t75" style="width:12pt;height:14.25pt" o:ole="">
            <v:imagedata r:id="rId2048" o:title=""/>
          </v:shape>
          <o:OLEObject Type="Embed" ProgID="Equation.DSMT4" ShapeID="_x0000_i2045" DrawAspect="Content" ObjectID="_1624836561" r:id="rId20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046" type="#_x0000_t75" style="width:108.75pt;height:33.75pt" o:ole="">
            <v:imagedata r:id="rId2050" o:title=""/>
          </v:shape>
          <o:OLEObject Type="Embed" ProgID="Equation.DSMT4" ShapeID="_x0000_i2046" DrawAspect="Content" ObjectID="_1624836562" r:id="rId205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320" w:dyaOrig="680">
          <v:shape id="_x0000_i2047" type="#_x0000_t75" style="width:165.75pt;height:33.75pt" o:ole="">
            <v:imagedata r:id="rId2052" o:title=""/>
          </v:shape>
          <o:OLEObject Type="Embed" ProgID="Equation.DSMT4" ShapeID="_x0000_i2047" DrawAspect="Content" ObjectID="_1624836563" r:id="rId20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180"/>
        <w:gridCol w:w="57"/>
        <w:gridCol w:w="303"/>
        <w:gridCol w:w="180"/>
        <w:gridCol w:w="2268"/>
      </w:tblGrid>
      <w:tr w:rsidR="00DC5200" w:rsidRPr="00610F8A" w:rsidTr="00F52983">
        <w:tc>
          <w:tcPr>
            <w:tcW w:w="5868" w:type="dxa"/>
            <w:gridSpan w:val="5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lastRenderedPageBreak/>
              <w:t>Câu 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48" type="#_x0000_t75" style="width:30pt;height:14.25pt" o:ole="">
                  <v:imagedata r:id="rId2054" o:title=""/>
                </v:shape>
                <o:OLEObject Type="Embed" ProgID="Equation.DSMT4" ShapeID="_x0000_i2048" DrawAspect="Content" ObjectID="_1624836564" r:id="rId2055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519" w:dyaOrig="340">
                <v:shape id="_x0000_i2049" type="#_x0000_t75" style="width:176.25pt;height:17.25pt" o:ole="">
                  <v:imagedata r:id="rId2056" o:title=""/>
                </v:shape>
                <o:OLEObject Type="Embed" ProgID="Equation.DSMT4" ShapeID="_x0000_i2049" DrawAspect="Content" ObjectID="_1624836565" r:id="rId2057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noProof/>
                <w:position w:val="-6"/>
                <w:sz w:val="26"/>
                <w:szCs w:val="26"/>
              </w:rPr>
              <w:object w:dxaOrig="680" w:dyaOrig="340">
                <v:shape id="_x0000_i2050" type="#_x0000_t75" style="width:33.75pt;height:17.25pt" o:ole="">
                  <v:imagedata r:id="rId2058" o:title=""/>
                </v:shape>
                <o:OLEObject Type="Embed" ProgID="Equation.DSMT4" ShapeID="_x0000_i2050" DrawAspect="Content" ObjectID="_1624836566" r:id="rId2059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tam giác </w:t>
            </w:r>
            <w:r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51" type="#_x0000_t75" style="width:30pt;height:14.25pt" o:ole="">
                  <v:imagedata r:id="rId2060" o:title=""/>
                </v:shape>
                <o:OLEObject Type="Embed" ProgID="Equation.DSMT4" ShapeID="_x0000_i2051" DrawAspect="Content" ObjectID="_1624836567" r:id="rId2061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 vuông tại </w:t>
            </w:r>
            <w:r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052" type="#_x0000_t75" style="width:12pt;height:12.75pt" o:ole="">
                  <v:imagedata r:id="rId2062" o:title=""/>
                </v:shape>
                <o:OLEObject Type="Embed" ProgID="Equation.DSMT4" ShapeID="_x0000_i2052" DrawAspect="Content" ObjectID="_1624836568" r:id="rId2063"/>
              </w:object>
            </w:r>
            <w:r w:rsidRPr="00610F8A">
              <w:rPr>
                <w:noProof/>
                <w:position w:val="-26"/>
                <w:sz w:val="26"/>
                <w:szCs w:val="26"/>
              </w:rPr>
              <w:object w:dxaOrig="3060" w:dyaOrig="680">
                <v:shape id="_x0000_i2053" type="#_x0000_t75" style="width:153pt;height:33.75pt" o:ole="">
                  <v:imagedata r:id="rId2064" o:title=""/>
                </v:shape>
                <o:OLEObject Type="Embed" ProgID="Equation.DSMT4" ShapeID="_x0000_i2053" DrawAspect="Content" ObjectID="_1624836569" r:id="rId206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580" w:dyaOrig="680">
                <v:shape id="_x0000_i2054" type="#_x0000_t75" style="width:129pt;height:33.75pt" o:ole="">
                  <v:imagedata r:id="rId2066" o:title=""/>
                </v:shape>
                <o:OLEObject Type="Embed" ProgID="Equation.DSMT4" ShapeID="_x0000_i2054" DrawAspect="Content" ObjectID="_1624836570" r:id="rId2067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C.</w:t>
            </w:r>
          </w:p>
        </w:tc>
        <w:tc>
          <w:tcPr>
            <w:tcW w:w="22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262380" cy="1028065"/>
                      <wp:effectExtent l="0" t="2540" r="4445" b="0"/>
                      <wp:docPr id="3807" name="Canvas 38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64" name="Freeform 38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7485" y="633095"/>
                                  <a:ext cx="855345" cy="3810"/>
                                </a:xfrm>
                                <a:custGeom>
                                  <a:avLst/>
                                  <a:gdLst>
                                    <a:gd name="T0" fmla="*/ 56 w 1347"/>
                                    <a:gd name="T1" fmla="*/ 0 h 6"/>
                                    <a:gd name="T2" fmla="*/ 0 w 1347"/>
                                    <a:gd name="T3" fmla="*/ 6 h 6"/>
                                    <a:gd name="T4" fmla="*/ 94 w 1347"/>
                                    <a:gd name="T5" fmla="*/ 0 h 6"/>
                                    <a:gd name="T6" fmla="*/ 151 w 1347"/>
                                    <a:gd name="T7" fmla="*/ 6 h 6"/>
                                    <a:gd name="T8" fmla="*/ 94 w 1347"/>
                                    <a:gd name="T9" fmla="*/ 0 h 6"/>
                                    <a:gd name="T10" fmla="*/ 245 w 1347"/>
                                    <a:gd name="T11" fmla="*/ 0 h 6"/>
                                    <a:gd name="T12" fmla="*/ 188 w 1347"/>
                                    <a:gd name="T13" fmla="*/ 6 h 6"/>
                                    <a:gd name="T14" fmla="*/ 283 w 1347"/>
                                    <a:gd name="T15" fmla="*/ 0 h 6"/>
                                    <a:gd name="T16" fmla="*/ 339 w 1347"/>
                                    <a:gd name="T17" fmla="*/ 6 h 6"/>
                                    <a:gd name="T18" fmla="*/ 283 w 1347"/>
                                    <a:gd name="T19" fmla="*/ 0 h 6"/>
                                    <a:gd name="T20" fmla="*/ 433 w 1347"/>
                                    <a:gd name="T21" fmla="*/ 0 h 6"/>
                                    <a:gd name="T22" fmla="*/ 377 w 1347"/>
                                    <a:gd name="T23" fmla="*/ 6 h 6"/>
                                    <a:gd name="T24" fmla="*/ 471 w 1347"/>
                                    <a:gd name="T25" fmla="*/ 0 h 6"/>
                                    <a:gd name="T26" fmla="*/ 528 w 1347"/>
                                    <a:gd name="T27" fmla="*/ 6 h 6"/>
                                    <a:gd name="T28" fmla="*/ 471 w 1347"/>
                                    <a:gd name="T29" fmla="*/ 0 h 6"/>
                                    <a:gd name="T30" fmla="*/ 622 w 1347"/>
                                    <a:gd name="T31" fmla="*/ 0 h 6"/>
                                    <a:gd name="T32" fmla="*/ 565 w 1347"/>
                                    <a:gd name="T33" fmla="*/ 6 h 6"/>
                                    <a:gd name="T34" fmla="*/ 659 w 1347"/>
                                    <a:gd name="T35" fmla="*/ 0 h 6"/>
                                    <a:gd name="T36" fmla="*/ 716 w 1347"/>
                                    <a:gd name="T37" fmla="*/ 6 h 6"/>
                                    <a:gd name="T38" fmla="*/ 659 w 1347"/>
                                    <a:gd name="T39" fmla="*/ 0 h 6"/>
                                    <a:gd name="T40" fmla="*/ 810 w 1347"/>
                                    <a:gd name="T41" fmla="*/ 0 h 6"/>
                                    <a:gd name="T42" fmla="*/ 754 w 1347"/>
                                    <a:gd name="T43" fmla="*/ 6 h 6"/>
                                    <a:gd name="T44" fmla="*/ 848 w 1347"/>
                                    <a:gd name="T45" fmla="*/ 0 h 6"/>
                                    <a:gd name="T46" fmla="*/ 904 w 1347"/>
                                    <a:gd name="T47" fmla="*/ 6 h 6"/>
                                    <a:gd name="T48" fmla="*/ 848 w 1347"/>
                                    <a:gd name="T49" fmla="*/ 0 h 6"/>
                                    <a:gd name="T50" fmla="*/ 999 w 1347"/>
                                    <a:gd name="T51" fmla="*/ 0 h 6"/>
                                    <a:gd name="T52" fmla="*/ 942 w 1347"/>
                                    <a:gd name="T53" fmla="*/ 6 h 6"/>
                                    <a:gd name="T54" fmla="*/ 1036 w 1347"/>
                                    <a:gd name="T55" fmla="*/ 0 h 6"/>
                                    <a:gd name="T56" fmla="*/ 1093 w 1347"/>
                                    <a:gd name="T57" fmla="*/ 6 h 6"/>
                                    <a:gd name="T58" fmla="*/ 1036 w 1347"/>
                                    <a:gd name="T59" fmla="*/ 0 h 6"/>
                                    <a:gd name="T60" fmla="*/ 1187 w 1347"/>
                                    <a:gd name="T61" fmla="*/ 0 h 6"/>
                                    <a:gd name="T62" fmla="*/ 1131 w 1347"/>
                                    <a:gd name="T63" fmla="*/ 6 h 6"/>
                                    <a:gd name="T64" fmla="*/ 1225 w 1347"/>
                                    <a:gd name="T65" fmla="*/ 0 h 6"/>
                                    <a:gd name="T66" fmla="*/ 1281 w 1347"/>
                                    <a:gd name="T67" fmla="*/ 6 h 6"/>
                                    <a:gd name="T68" fmla="*/ 1225 w 1347"/>
                                    <a:gd name="T69" fmla="*/ 0 h 6"/>
                                    <a:gd name="T70" fmla="*/ 1347 w 1347"/>
                                    <a:gd name="T71" fmla="*/ 0 h 6"/>
                                    <a:gd name="T72" fmla="*/ 1319 w 1347"/>
                                    <a:gd name="T73" fmla="*/ 6 h 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347" h="6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6"/>
                                      </a:lnTo>
                                      <a:lnTo>
                                        <a:pt x="94" y="6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8" y="0"/>
                                      </a:moveTo>
                                      <a:lnTo>
                                        <a:pt x="245" y="0"/>
                                      </a:lnTo>
                                      <a:lnTo>
                                        <a:pt x="245" y="6"/>
                                      </a:lnTo>
                                      <a:lnTo>
                                        <a:pt x="188" y="6"/>
                                      </a:lnTo>
                                      <a:lnTo>
                                        <a:pt x="188" y="0"/>
                                      </a:lnTo>
                                      <a:close/>
                                      <a:moveTo>
                                        <a:pt x="283" y="0"/>
                                      </a:moveTo>
                                      <a:lnTo>
                                        <a:pt x="339" y="0"/>
                                      </a:lnTo>
                                      <a:lnTo>
                                        <a:pt x="339" y="6"/>
                                      </a:lnTo>
                                      <a:lnTo>
                                        <a:pt x="283" y="6"/>
                                      </a:lnTo>
                                      <a:lnTo>
                                        <a:pt x="283" y="0"/>
                                      </a:lnTo>
                                      <a:close/>
                                      <a:moveTo>
                                        <a:pt x="377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6"/>
                                      </a:lnTo>
                                      <a:lnTo>
                                        <a:pt x="377" y="6"/>
                                      </a:lnTo>
                                      <a:lnTo>
                                        <a:pt x="377" y="0"/>
                                      </a:lnTo>
                                      <a:close/>
                                      <a:moveTo>
                                        <a:pt x="471" y="0"/>
                                      </a:moveTo>
                                      <a:lnTo>
                                        <a:pt x="528" y="0"/>
                                      </a:lnTo>
                                      <a:lnTo>
                                        <a:pt x="528" y="6"/>
                                      </a:lnTo>
                                      <a:lnTo>
                                        <a:pt x="471" y="6"/>
                                      </a:lnTo>
                                      <a:lnTo>
                                        <a:pt x="471" y="0"/>
                                      </a:lnTo>
                                      <a:close/>
                                      <a:moveTo>
                                        <a:pt x="565" y="0"/>
                                      </a:moveTo>
                                      <a:lnTo>
                                        <a:pt x="622" y="0"/>
                                      </a:lnTo>
                                      <a:lnTo>
                                        <a:pt x="622" y="6"/>
                                      </a:lnTo>
                                      <a:lnTo>
                                        <a:pt x="565" y="6"/>
                                      </a:lnTo>
                                      <a:lnTo>
                                        <a:pt x="565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16" y="0"/>
                                      </a:lnTo>
                                      <a:lnTo>
                                        <a:pt x="716" y="6"/>
                                      </a:lnTo>
                                      <a:lnTo>
                                        <a:pt x="659" y="6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54" y="0"/>
                                      </a:moveTo>
                                      <a:lnTo>
                                        <a:pt x="810" y="0"/>
                                      </a:lnTo>
                                      <a:lnTo>
                                        <a:pt x="810" y="6"/>
                                      </a:lnTo>
                                      <a:lnTo>
                                        <a:pt x="754" y="6"/>
                                      </a:lnTo>
                                      <a:lnTo>
                                        <a:pt x="754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904" y="0"/>
                                      </a:lnTo>
                                      <a:lnTo>
                                        <a:pt x="904" y="6"/>
                                      </a:lnTo>
                                      <a:lnTo>
                                        <a:pt x="848" y="6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42" y="0"/>
                                      </a:moveTo>
                                      <a:lnTo>
                                        <a:pt x="999" y="0"/>
                                      </a:lnTo>
                                      <a:lnTo>
                                        <a:pt x="999" y="6"/>
                                      </a:lnTo>
                                      <a:lnTo>
                                        <a:pt x="942" y="6"/>
                                      </a:lnTo>
                                      <a:lnTo>
                                        <a:pt x="942" y="0"/>
                                      </a:lnTo>
                                      <a:close/>
                                      <a:moveTo>
                                        <a:pt x="1036" y="0"/>
                                      </a:moveTo>
                                      <a:lnTo>
                                        <a:pt x="1093" y="0"/>
                                      </a:lnTo>
                                      <a:lnTo>
                                        <a:pt x="1093" y="6"/>
                                      </a:lnTo>
                                      <a:lnTo>
                                        <a:pt x="1036" y="6"/>
                                      </a:lnTo>
                                      <a:lnTo>
                                        <a:pt x="1036" y="0"/>
                                      </a:lnTo>
                                      <a:close/>
                                      <a:moveTo>
                                        <a:pt x="1131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6"/>
                                      </a:lnTo>
                                      <a:lnTo>
                                        <a:pt x="1131" y="6"/>
                                      </a:lnTo>
                                      <a:lnTo>
                                        <a:pt x="1131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6"/>
                                      </a:lnTo>
                                      <a:lnTo>
                                        <a:pt x="1225" y="6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19" y="0"/>
                                      </a:moveTo>
                                      <a:lnTo>
                                        <a:pt x="1347" y="0"/>
                                      </a:lnTo>
                                      <a:lnTo>
                                        <a:pt x="1347" y="6"/>
                                      </a:lnTo>
                                      <a:lnTo>
                                        <a:pt x="1319" y="6"/>
                                      </a:lnTo>
                                      <a:lnTo>
                                        <a:pt x="13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6" name="Line 3810"/>
                              <wps:cNvCnPr/>
                              <wps:spPr bwMode="auto">
                                <a:xfrm flipH="1">
                                  <a:off x="454660" y="635000"/>
                                  <a:ext cx="598170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7" name="Line 3811"/>
                              <wps:cNvCnPr/>
                              <wps:spPr bwMode="auto">
                                <a:xfrm flipH="1" flipV="1">
                                  <a:off x="197485" y="635000"/>
                                  <a:ext cx="257175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8" name="Line 3812"/>
                              <wps:cNvCnPr/>
                              <wps:spPr bwMode="auto">
                                <a:xfrm>
                                  <a:off x="197485" y="231775"/>
                                  <a:ext cx="85534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9" name="Line 3813"/>
                              <wps:cNvCnPr/>
                              <wps:spPr bwMode="auto">
                                <a:xfrm>
                                  <a:off x="197485" y="231775"/>
                                  <a:ext cx="257175" cy="627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0" name="Line 3814"/>
                              <wps:cNvCnPr/>
                              <wps:spPr bwMode="auto">
                                <a:xfrm>
                                  <a:off x="197485" y="231775"/>
                                  <a:ext cx="63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1" name="Rectangle 38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" y="7810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8" name="Rectangle 38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5207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9" name="Rectangle 38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9820" y="5054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0" name="Rectangle 38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8655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1" name="Oval 38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2" name="Oval 38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3940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3" name="Oval 38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770" y="85407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4" name="Oval 38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22669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07" o:spid="_x0000_s1046" editas="canvas" style="width:99.4pt;height:80.95pt;mso-position-horizontal-relative:char;mso-position-vertical-relative:line" coordsize="12623,1028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SmngcQoAALFKAAAOAAAAZHJzL2Uyb0RvYy54bWzsXF1vpMoRfY+U/4B4jOQdGpqv0c5e7bV3 kkib3FXuJu+YYTwoDBDAHm+i/PdUddO4e+ym276xtdLiB8OY4+46RVFdVV3D+5/uj5VzV3R92dQb l7zzXKeo82ZX1jcb9+9ftxeJ6/RDVu+yqqmLjfut6N2fPvz+d+9P7brwm0NT7YrOgUHqfn1qN+5h GNr1atXnh+KY9e+atqjh4r7pjtkAH7ub1a7LTjD6sVr5nhetTk23a7smL/oe/nrFL7of2Pj7fZEP v+z3fTE41cYF2Qb2u2O/r/H36sP7bH3TZe2hzEcxshdIcczKGiadhrrKhsy57cpHQx3LvGv6Zj+8 y5vjqtnvy7xgHIAN8c7YXGb1XdYzMjloRwgIZ//Hca9vUO662ZZVBdpYwehr/BseT3B/Crxc1SqI /4VhR8yphRvYt9Ot7H+biL8esrZgzPt1/te7L51T7jZukETUdersCJa07YoC7cIJEi/F+4gSAPTX 9kuHwvbt5yb/Z+/UzaddOXxpynoAmQgiQW4Jih96+Cfn+vSXZgcjZ7dDw27m/b474lBwm5x7+N80 pknoOt82bhQEXhpy6ynuByeHy0kYBhQu53A9SAizrVW2FoPkt/3wx6JhA2Z3n/uBm94OznCOm93I 6yuY6f5YgRX+YeWEkXNySEDj0VAnEJFAnnNwonOArwCeHiSQMNFTg4CyJ1FSqhEFKE+gJ0WJJAAJ iWaYWEI9KQx4kmkerTCpBHpSGLgvD8P4NNRIQ4wKJrKGSZLoBjIqmcha9pNAN5BRz0RWdBCkuoGM miayqmckMirbl5VNAx0136hsX1Z2EMcaar5R2b6sbBrrjNE3KtuXlR36utvvG5Xty8qekcio7EBW duT7Gh0FRmUHsrLDSPeIBEZlB7Kyo1BnkIFR2YGs7JjonGJgVHYgK3tGIqOyqaxscPYaZVOjsqms 7DjUOVlqVDaVlZ1QnUHiCjW50Sc9JJWVnXpaiYzKprKyZyQyKjuUlZ2mOjsKjcoOZWWnVPeIhEZl h7KyiRfoLDI0ajuUtU28VOcjQ6O6Q1ndczIZ9R3J+iYk0bnbyKjwSFY4IYHO30ZGjWPgN9kt8X2d V4qMGo8UjfuJViajxiNF4zMyGTUeKxqHeE/jT2KjxmNF4wHRPSzxkxqHePVGRKTZQQSp+X09Rqlw 5mSY2nksQG6bHgNjDFkh6P3Kg+tsDSgMaTVgEBDBAYvETWC46whmoTYINz8y3FgEs2DZCIZ7h2CW OhjBGDUiGsJCzB9MgmBsyOB2JDECZHA7mhjnMbgdUYzmGNyOKsZsCIegzIYqRmYMbkcV4y8Gt6OK URaD21HFWIrB7ahixIRwCIlsqGJcxOB2VDH6YXA7qhjjMLgdVYxkGNyOKsYrCIeAxIYqRiUMbkcV Yw8Gt6OKEQaD21HFOILB7ahitIBwCAdsqGJMwOB2VHHlZ3A7qri8M7gdVVzDGdyOKi7UCIeF2IYq rsYMbkcVl1wGt6OK6yqD21HFxZPB7ajiColwWAFtqOIyyOAKVe64x7Wsg+LgeVmwcx0oC17jFNm6 zQZcAsWpc4ISEJZinAMUgNj6d2zuiq8NAwy4EHIZReXn4WpVy6jRJgRMXBTHlg01glhdB8QWF8WR g/h8NpjzyfKq6QvG8kFKPmbK77r4h4fL6tRQyGEaFjhxVRz5YAI1L+I4pRXofD49EajJKBLqmEAR SMEJBuLImQjUvJBiTjuUPRcowigy6rhA1UfBCQ7iyLkI1LyUYk47lD0XKN8oMuq4QL1IwQkO4si5 CNS8lGJOO5Q9F6jXKDLquECBSMEJDuLIuQjUvJRiTjuUPReo9Cgy6rhAaUnBCQ7iyLkI1LyUYk47 lD0XKO0oMuq4QC1JwQkO4si5CNS8lGJOO5Q9FygKKTLquOCWA6555yOrXARqXkoxpx3qfEa9T4Yq kCKjjguUnRSc4CCO/L4I1LyUYk47lD0XqB8pMmq5pKotCg7iOHIZUfNSijntUPZcsFxkRQYrVApQ sBBHzmaCzQs6TWsJewYhqDUpcuruDpa3FKAgIo4jIQEzSCqmtYQ9gxCUlxQ5tYSgoqUABRFxHAkJ mEFSMa0l7BmEoDalyKklxGJuo2PjoTnADJKKaS1hOkIQk2N+wIpBU6KA+YW0zds3VbnDfXXMEPru 5vqy6py7DFsR2M+YySiwqmZ5ho/5Tp5BR8S+ygaWbCgwy9Harh+usv7AZ2Uj8NzmurgrcLs/Wx+K bPep3rHzISsrfs5SjnGnHDfH+fb6dbP7BhvlXcP7KKDvA04OTfdv1zlBD8XG7f91m3WF61R/rmGz PSUU6w4D+0DDGEtLnXzlWr6S1TkMtXEHF0qMeHo58EaN27Yrbw4wE2F6qJuPsEG/L3EDne3kc6nG D9CDwGV9i2YE8Jm8GeFzWRfQiMA3/cfugsv6SwcizrcXOPuqbP8kqI2NBjSk0ZjaR0EIpsLvmWg0 CNOEMPMAY/d9SmCTAVXx0GqAdx1bDRw82bgVCMc0J9oO0HZHCFrA1PuBaSZaXxiT8MUmdywH6Oip yiN0RExWbjCzbA3cxlQbWbLOmf+kXvop+ZTQC+pHny6od3V18XF7SS+iLYnDq+Dq8vKK/BflJHR9 KHe7osZnTXTxEGrXgTL2E/H+m6mPZ9LJSh2d6RlEFEcmNLPC86dEWOebGiQsZapBsmrJywySmeY/ zkxT6YF5bJo+mE4M6xT2wCymuZim1LgFgb9qmj56reeYJvqqx61YfkBiMDkYi3mRR61Y1Aswhlk8 5OIhsX8QYk7VDFmB+HXMUPaGkR9Do+JihstCjd2hGL6pZkhfzxtCDMlX5MUVLivyw4qMpWtug3+D nTDo6qhYCsOWytEfPu6lvjwAsPjYdc0JE8ff2lEdJgRSDaxaxpA8PVrFvRSzYLhKQp/yNEif5uB+ nnWag9GCFOOPDe7fWxaiT/m37GdcTiSYNl3hwdGYWBHQ5s9+erGNkviCbml4kcZecuGR9Oc08mhK r7ZqYsXyW/4tDciHXppYYW6ZhhCMofYloa2LI8/MLae8EMUXGZs4PpW5DffX9+yLBtNDYKx41PC1 FlHvmGodU50DTniNA05s6xt9i/WN7XdQ3/CmmF3xEKxy9kYeIqEUeyjBBYS+F59XQpI0FGvb4iHO nqLFQ1hUn17uIaaH4Mf2EFM6pXgI1gH0Rh4CtprSZGxaDD2onJ5VS1PwG2P8u/iIxUdA5PFmUcT0 GPzQPgLbEp7IMxIp4X3tPIN6cTQ2ECZRCF4C534oFy4uQh+ML2HEq4YR01PwY7uIqRTxC2yP40Yq awp+qwgiSUL4MjcmGZGfgjNQvQNsL0DhlpchPMLDC30VoqhgQ7ef3W/VP2zM1ESRWIHxjVn+rRvl gmUjQNfcjnv8y36/8b0LupcP4Nd6+Eo2mik3lbcyU48G6fg9jsVOx5c2LH0pUEwbDXB6SQaBFj3V TuU2gFcPtqDTRwRbIUReZ8HW4k6X9in+Lhf82qNqpnJLwGubKXxVQ6z6vh9F529zWcz0uzdT/vqh NmcV/fEdTvjiJfkznMtvmvrwPwAAAP//AwBQSwMEFAAGAAgAAAAhAJFL1tncAAAABQEAAA8AAABk cnMvZG93bnJldi54bWxMj81OwzAQhO9IvIO1SNyo0xaqNo1TIRAXekpBpUc33vwIex3Fbhreni2X clntakaz32Sb0VkxYB9aTwqmkwQEUulNS7WCz4+3hyWIEDUZbT2hgh8MsMlvbzKdGn+mAoddrAWH UEi1gibGLpUylA06HSa+Q2Kt8r3Tkc++lqbXZw53Vs6SZCGdbok/NLrDlwbL793JKTCFHcLXe1UN 29l8W7w+Hfbz/aNS93fj8xpExDFezXDBZ3TImenoT2SCsAq4SPybF2215BpHXhbTFcg8k//p818A AAD//wMAUEsBAi0AFAAGAAgAAAAhALaDOJL+AAAA4QEAABMAAAAAAAAAAAAAAAAAAAAAAFtDb250 ZW50X1R5cGVzXS54bWxQSwECLQAUAAYACAAAACEAOP0h/9YAAACUAQAACwAAAAAAAAAAAAAAAAAv AQAAX3JlbHMvLnJlbHNQSwECLQAUAAYACAAAACEALEpp4HEKAACxSgAADgAAAAAAAAAAAAAAAAAu AgAAZHJzL2Uyb0RvYy54bWxQSwECLQAUAAYACAAAACEAkUvW2dwAAAAFAQAADwAAAAAAAAAAAAAA AADLDAAAZHJzL2Rvd25yZXYueG1sUEsFBgAAAAAEAAQA8wAAANQNAAAAAA== ">
                      <v:shape id="_x0000_s1047" type="#_x0000_t75" style="position:absolute;width:12623;height:10280;visibility:visible;mso-wrap-style:square">
                        <v:fill o:detectmouseclick="t"/>
                        <v:path o:connecttype="none"/>
                      </v:shape>
                      <v:shape id="Freeform 3809" o:spid="_x0000_s1048" style="position:absolute;left:1974;top:6330;width:8554;height:39;visibility:visible;mso-wrap-style:square;v-text-anchor:top" coordsize="1347,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AFBZ8YA AADdAAAADwAAAGRycy9kb3ducmV2LnhtbESPQWvCQBSE74L/YXmCN91YS7Cpq6iYUioeql56e2Sf STD7Ns1uk/jvu4WCx2FmvmGW695UoqXGlZYVzKYRCOLM6pJzBZdzOlmAcB5ZY2WZFNzJwXo1HCwx 0bbjT2pPPhcBwi5BBYX3dSKlywoy6Ka2Jg7e1TYGfZBNLnWDXYCbSj5FUSwNlhwWCqxpV1B2O/0Y BR8z+8Xz721633GctvbtpdsfjkqNR/3mFYSn3j/C/+13rWC+iJ/h7014AnL1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eAFBZ8YAAADdAAAADwAAAAAAAAAAAAAAAACYAgAAZHJz L2Rvd25yZXYueG1sUEsFBgAAAAAEAAQA9QAAAIsDAAAAAA== " path="m,l56,r,6l,6,,xm94,r57,l151,6,94,6,94,xm188,r57,l245,6r-57,l188,xm283,r56,l339,6r-56,l283,xm377,r56,l433,6r-56,l377,xm471,r57,l528,6r-57,l471,xm565,r57,l622,6r-57,l565,xm659,r57,l716,6r-57,l659,xm754,r56,l810,6r-56,l754,xm848,r56,l904,6r-56,l848,xm942,r57,l999,6r-57,l942,xm1036,r57,l1093,6r-57,l1036,xm1131,r56,l1187,6r-56,l1131,xm1225,r56,l1281,6r-56,l1225,xm1319,r28,l1347,6r-28,l1319,xe" fillcolor="black" strokeweight=".1pt">
                        <v:stroke joinstyle="bevel"/>
                        <v:path arrowok="t" o:connecttype="custom" o:connectlocs="35560,0;0,3810;59690,0;95885,3810;59690,0;155575,0;119380,3810;179705,0;215265,3810;179705,0;274955,0;239395,3810;299085,0;335280,3810;299085,0;394970,0;358775,3810;418465,0;454660,3810;418465,0;514350,0;478790,3810;538480,0;574040,3810;538480,0;634365,0;598170,3810;657860,0;694055,3810;657860,0;753745,0;718185,3810;777875,0;813435,3810;777875,0;855345,0;837565,3810" o:connectangles="0,0,0,0,0,0,0,0,0,0,0,0,0,0,0,0,0,0,0,0,0,0,0,0,0,0,0,0,0,0,0,0,0,0,0,0,0"/>
                        <o:lock v:ext="edit" verticies="t"/>
                      </v:shape>
                      <v:line id="Line 3810" o:spid="_x0000_s1049" style="position:absolute;flip:x;visibility:visible;mso-wrap-style:square" from="4546,6350" to="10528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QG7cUAAADdAAAADwAAAGRycy9kb3ducmV2LnhtbESPQWvCQBSE7wX/w/KEXqRubDCV1FVE ELSlh9pCr4/saxKa9zbsrhr/vVso9DjMzDfMcj1wp87kQ+vEwGyagSKpnG2lNvD5sXtYgAoRxWLn hAxcKcB6NbpbYmndRd7pfIy1ShAJJRpoYuxLrUPVEGOYup4ked/OM8Ykfa2tx0uCc6cfs6zQjK2k hQZ72jZU/RxPbKD+8vN84Ne3Aic5s7VPu8OLN+Z+PGyeQUUa4n/4r723BvJFUcDvm/QE9Oo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dQG7cUAAADdAAAADwAAAAAAAAAA AAAAAAChAgAAZHJzL2Rvd25yZXYueG1sUEsFBgAAAAAEAAQA+QAAAJMDAAAAAA== " strokeweight=".45pt">
                        <v:stroke joinstyle="miter"/>
                      </v:line>
                      <v:line id="Line 3811" o:spid="_x0000_s1050" style="position:absolute;flip:x y;visibility:visible;mso-wrap-style:square" from="1974,6350" to="4546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U2UYMYAAADdAAAADwAAAGRycy9kb3ducmV2LnhtbESPX0vDQBDE3wW/w7GCb/ailrakvZZW EEpfxNg/r0tuewnmdkPumkY/vScIPg4z8xtmsRp8o3rqQi1s4HGUgSIuxdbsDOw/Xh9moEJEttgI k4EvCrBa3t4sMLdy5Xfqi+hUgnDI0UAVY5trHcqKPIaRtMTJO0vnMSbZOW07vCa4b/RTlk20x5rT QoUtvVRUfhYXb2Czyy7SO2kPb8fvUz2eFrJ1hTH3d8N6DirSEP/Df+2tNfA8m0zh9016Anr5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1NlGDGAAAA3QAAAA8AAAAAAAAA AAAAAAAAoQIAAGRycy9kb3ducmV2LnhtbFBLBQYAAAAABAAEAPkAAACUAwAAAAA= " strokeweight=".45pt">
                        <v:stroke joinstyle="miter"/>
                      </v:line>
                      <v:line id="Line 3812" o:spid="_x0000_s1051" style="position:absolute;visibility:visible;mso-wrap-style:square" from="1974,2317" to="10528,63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HEnsUAAADdAAAADwAAAGRycy9kb3ducmV2LnhtbERPTWvCQBC9F/wPywheim6qECS6iigF KYJVY/A4ZMckmJ0N2a2m/fXuoeDx8b7ny87U4k6tqywr+BhFIIhzqysuFKSnz+EUhPPIGmvLpOCX HCwXvbc5Jto++ED3oy9ECGGXoILS+yaR0uUlGXQj2xAH7mpbgz7AtpC6xUcIN7UcR1EsDVYcGkps aF1Sfjv+GAVZdsv2X5fNu5yc/y7pON59n9OdUoN+t5qB8NT5l/jfvdUKJtM4zA1vwhOQiy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+HEnsUAAADdAAAADwAAAAAAAAAA AAAAAAChAgAAZHJzL2Rvd25yZXYueG1sUEsFBgAAAAAEAAQA+QAAAJMDAAAAAA== " strokeweight=".45pt">
                        <v:stroke joinstyle="miter"/>
                      </v:line>
                      <v:line id="Line 3813" o:spid="_x0000_s1052" style="position:absolute;visibility:visible;mso-wrap-style:square" from="1974,2317" to="4546,85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K1hBckAAADdAAAADwAAAGRycy9kb3ducmV2LnhtbESP3WrCQBSE74W+w3IKvZG6qUKwqauU loKI4E9j8PKQPU2C2bMhu9Xo07uC4OUwM98wk1lnanGk1lWWFbwNIhDEudUVFwrS35/XMQjnkTXW lknBmRzMpk+9CSbannhDx60vRICwS1BB6X2TSOnykgy6gW2Ig/dnW4M+yLaQusVTgJtaDqMolgYr DgslNvRVUn7Y/hsFWXbIVov9d1+Odpd9OoyX6126VOrlufv8AOGp84/wvT3XCkbj+B1ub8ITkNMr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KytYQXJAAAA3QAAAA8AAAAA AAAAAAAAAAAAoQIAAGRycy9kb3ducmV2LnhtbFBLBQYAAAAABAAEAPkAAACXAwAAAAA= " strokeweight=".45pt">
                        <v:stroke joinstyle="miter"/>
                      </v:line>
                      <v:line id="Line 3814" o:spid="_x0000_s1053" style="position:absolute;visibility:visible;mso-wrap-style:square" from="1974,2317" to="1981,63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5eRcUAAADdAAAADwAAAGRycy9kb3ducmV2LnhtbERPy2rCQBTdF/yH4Qpuik6qoBIdRSpC KYKvGFxeMtckmLkTMqOm/XpnUejycN7zZWsq8aDGlZYVfAwiEMSZ1SXnCpLTpj8F4TyyxsoyKfgh B8tF522OsbZPPtDj6HMRQtjFqKDwvo6ldFlBBt3A1sSBu9rGoA+wyaVu8BnCTSWHUTSWBksODQXW 9FlQdjvejYI0vaW778v6XY7Ov5dkON7uz8lWqV63Xc1AeGr9v/jP/aUVjKaTsD+8CU9ALl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5eRcUAAADdAAAADwAAAAAAAAAA AAAAAAChAgAAZHJzL2Rvd25yZXYueG1sUEsFBgAAAAAEAAQA+QAAAJMDAAAAAA== " strokeweight=".45pt">
                        <v:stroke joinstyle="miter"/>
                      </v:line>
                      <v:rect id="Rectangle 3815" o:spid="_x0000_s1054" style="position:absolute;left:1581;top:781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iu1vMMA AADdAAAADwAAAGRycy9kb3ducmV2LnhtbESP3WoCMRSE7wu+QziCdzWrQrusRimCoNIbVx/gsDn7 Q5OTJYnu+vamUOjlMDPfMJvdaI14kA+dYwWLeQaCuHK640bB7Xp4z0GEiKzROCYFTwqw207eNlho N/CFHmVsRIJwKFBBG2NfSBmqliyGueuJk1c7bzEm6RupPQ4Jbo1cZtmHtNhxWmixp31L1U95twrk tTwMeWl85s7L+tucjpeanFKz6fi1BhFpjP/hv/ZRK1jlnwv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iu1v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16" o:spid="_x0000_s1055" style="position:absolute;left:844;top:520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xdvXL8A AADdAAAADwAAAGRycy9kb3ducmV2LnhtbERPy2oCMRTdC/5DuIXuNKmFMkyNIoKg0o2jH3CZ3HnQ 5GZIojP+vVkUujyc93o7OSseFGLvWcPHUoEgrr3pudVwux4WBYiYkA1az6ThSRG2m/lsjaXxI1/o UaVW5BCOJWroUhpKKWPdkcO49ANx5hofHKYMQytNwDGHOytXSn1Jhz3nhg4H2ndU/1Z3p0Feq8NY VDYof141P/Z0vDTktX5/m3bfIBJN6V/85z4aDZ+FynPzm/wE5O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bF29c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17" o:spid="_x0000_s1056" style="position:absolute;left:10998;top:5054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FvKx8MA AADdAAAADwAAAGRycy9kb3ducmV2LnhtbESPzWrDMBCE74G+g9hCb4nUFIrrRgmlEEhLLrHzAIu1 /qHSykhK7Lx9VQj0OMzMN8xmNzsrrhTi4FnD80qBIG68GbjTcK73ywJETMgGrWfScKMIu+3DYoOl 8ROf6FqlTmQIxxI19CmNpZSx6clhXPmROHutDw5TlqGTJuCU4c7KtVKv0uHAeaHHkT57an6qi9Mg 62o/FZUNyn+v26P9Opxa8lo/Pc4f7yASzek/fG8fjIaXQr3B35v8BOT2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9FvKx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18" o:spid="_x0000_s1057" style="position:absolute;left:4076;top:865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Lj1h78A AADdAAAADwAAAGRycy9kb3ducmV2LnhtbERPy4rCMBTdC/5DuAOzs6kODKUaRQYER9xY/YBLc/vA 5KYk0Xb+3iyEWR7Oe7ObrBFP8qF3rGCZ5SCIa6d7bhXcrodFASJEZI3GMSn4owC77Xy2wVK7kS/0 rGIrUgiHEhV0MQ6llKHuyGLI3ECcuMZ5izFB30rtcUzh1shVnn9Liz2nhg4H+umovlcPq0Beq8NY VMbn7rRqzub3eGnIKfX5Me3XICJN8V/8dh+1gq9imfanN+kJyO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DguPWH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19" o:spid="_x0000_s1058" style="position:absolute;left:1885;top:6299;width:178;height:1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8IJ0MQA AADdAAAADwAAAGRycy9kb3ducmV2LnhtbESPQWsCMRSE7wX/Q3gFbzW7LYhsjSIFYenJasHrI3nd rG5e1iRd1/76piD0OMzMN8xyPbpODBRi61lBOStAEGtvWm4UfB62TwsQMSEb7DyTghtFWK8mD0us jL/yBw371IgM4VihAptSX0kZtSWHceZ74ux9+eAwZRkaaQJeM9x18rko5tJhy3nBYk9vlvR5/+0U vLthp+veBtSb+e54spf6R16Umj6Om1cQicb0H763a6PgZVGW8PcmPwG5+gUAAP//AwBQSwECLQAU AAYACAAAACEA8PeKu/0AAADiAQAAEwAAAAAAAAAAAAAAAAAAAAAAW0NvbnRlbnRfVHlwZXNdLnht bFBLAQItABQABgAIAAAAIQAx3V9h0gAAAI8BAAALAAAAAAAAAAAAAAAAAC4BAABfcmVscy8ucmVs c1BLAQItABQABgAIAAAAIQAzLwWeQQAAADkAAAAQAAAAAAAAAAAAAAAAACkCAABkcnMvc2hhcGV4 bWwueG1sUEsBAi0AFAAGAAgAAAAhALvCCdDEAAAA3QAAAA8AAAAAAAAAAAAAAAAAmAIAAGRycy9k b3ducmV2LnhtbFBLBQYAAAAABAAEAPUAAACJAwAAAAA= " fillcolor="black" strokeweight="0"/>
                      <v:oval id="Oval 3820" o:spid="_x0000_s1059" style="position:absolute;left:10439;top:6299;width:178;height:10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xCXp8QA AADdAAAADwAAAGRycy9kb3ducmV2LnhtbESPT2sCMRTE74V+h/AKvdWsCiKrUUQoLJ78U/D6SF43 Wzcva5KuWz99UxB6HGbmN8xyPbhW9BRi41nBeFSAINbeNFwr+Di9v81BxIRssPVMCn4ownr1/LTE 0vgbH6g/plpkCMcSFdiUulLKqC05jCPfEWfv0weHKctQSxPwluGulZOimEmHDecFix1tLenL8dsp 2Ll+r6vOBtSb2f78Za/VXV6Ven0ZNgsQiYb0H360K6NgOh9P4O9NfgJy9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EsQl6fEAAAA3QAAAA8AAAAAAAAAAAAAAAAAmAIAAGRycy9k b3ducmV2LnhtbFBLBQYAAAAABAAEAPUAAACJAwAAAAA= " fillcolor="black" strokeweight="0"/>
                      <v:oval id="Oval 3821" o:spid="_x0000_s1060" style="position:absolute;left:4457;top:8540;width:178;height:10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wyPMQA AADdAAAADwAAAGRycy9kb3ducmV2LnhtbESPQWsCMRSE70L/Q3iF3tysFUS2RhGhsPRkrdDrI3nd bN28rEm6bvvrjVDwOMzMN8xqM7pODBRi61nBrChBEGtvWm4UHD9ep0sQMSEb7DyTgl+KsFk/TFZY GX/hdxoOqREZwrFCBTalvpIyaksOY+F74ux9+eAwZRkaaQJeMtx18rksF9Jhy3nBYk87S/p0+HEK 3tyw13VvA+rtYv/5bc/1nzwr9fQ4bl9AJBrTPfzfro2C+XI2h9ub/ATk+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CRcMjzEAAAA3QAAAA8AAAAAAAAAAAAAAAAAmAIAAGRycy9k b3ducmV2LnhtbFBLBQYAAAAABAAEAPUAAACJAwAAAAA= " fillcolor="black" strokeweight="0"/>
                      <v:oval id="Oval 3822" o:spid="_x0000_s1061" style="position:absolute;left:1885;top:2266;width:178;height:10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7WqSMQA AADdAAAADwAAAGRycy9kb3ducmV2LnhtbESPQWsCMRSE74X+h/AKvdWsVkS2RpFCYelJreD1kbxu VjcvaxLXbX99Iwg9DjPzDbNYDa4VPYXYeFYwHhUgiLU3DdcK9l8fL3MQMSEbbD2Tgh+KsFo+Piyw NP7KW+p3qRYZwrFEBTalrpQyaksO48h3xNn79sFhyjLU0gS8Zrhr5aQoZtJhw3nBYkfvlvRpd3EK Pl2/0VVnA+r1bHM42nP1K89KPT8N6zcQiYb0H763K6PgdT6ewu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Ku1qkj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2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4. </w:t>
            </w:r>
            <w:r w:rsidRPr="00610F8A">
              <w:rPr>
                <w:sz w:val="26"/>
                <w:szCs w:val="26"/>
              </w:rPr>
              <w:t xml:space="preserve">Vì hai mặt b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40" w:dyaOrig="400">
                <v:shape id="_x0000_i2055" type="#_x0000_t75" style="width:36.75pt;height:20.25pt" o:ole="">
                  <v:imagedata r:id="rId2068" o:title=""/>
                </v:shape>
                <o:OLEObject Type="Embed" ProgID="Equation.DSMT4" ShapeID="_x0000_i2055" DrawAspect="Content" ObjectID="_1624836571" r:id="rId2069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60" w:dyaOrig="400">
                <v:shape id="_x0000_i2056" type="#_x0000_t75" style="width:38.25pt;height:20.25pt" o:ole="">
                  <v:imagedata r:id="rId2070" o:title=""/>
                </v:shape>
                <o:OLEObject Type="Embed" ProgID="Equation.DSMT4" ShapeID="_x0000_i2056" DrawAspect="Content" ObjectID="_1624836572" r:id="rId2071"/>
              </w:object>
            </w:r>
            <w:r w:rsidRPr="00610F8A">
              <w:rPr>
                <w:sz w:val="26"/>
                <w:szCs w:val="26"/>
              </w:rPr>
              <w:t xml:space="preserve"> cùng vuông góc với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057" type="#_x0000_t75" style="width:48.75pt;height:20.25pt" o:ole="">
                  <v:imagedata r:id="rId2072" o:title=""/>
                </v:shape>
                <o:OLEObject Type="Embed" ProgID="Equation.DSMT4" ShapeID="_x0000_i2057" DrawAspect="Content" ObjectID="_1624836573" r:id="rId2073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058" type="#_x0000_t75" style="width:78pt;height:20.25pt" o:ole="">
                  <v:imagedata r:id="rId2074" o:title=""/>
                </v:shape>
                <o:OLEObject Type="Embed" ProgID="Equation.DSMT4" ShapeID="_x0000_i2058" DrawAspect="Content" ObjectID="_1624836574" r:id="rId2075"/>
              </w:object>
            </w:r>
            <w:r w:rsidRPr="00610F8A">
              <w:rPr>
                <w:sz w:val="26"/>
                <w:szCs w:val="26"/>
              </w:rPr>
              <w:t xml:space="preserve">. Do đó 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00" w:dyaOrig="380">
                <v:shape id="_x0000_i2059" type="#_x0000_t75" style="width:60pt;height:18.75pt" o:ole="">
                  <v:imagedata r:id="rId2076" o:title=""/>
                </v:shape>
                <o:OLEObject Type="Embed" ProgID="Equation.DSMT4" ShapeID="_x0000_i2059" DrawAspect="Content" ObjectID="_1624836575" r:id="rId207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0" type="#_x0000_t75" style="width:39pt;height:14.25pt" o:ole="">
                  <v:imagedata r:id="rId2078" o:title=""/>
                </v:shape>
                <o:OLEObject Type="Embed" ProgID="Equation.DSMT4" ShapeID="_x0000_i2060" DrawAspect="Content" ObjectID="_1624836576" r:id="rId207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340" w:dyaOrig="400">
                <v:shape id="_x0000_i2061" type="#_x0000_t75" style="width:117pt;height:20.25pt" o:ole="">
                  <v:imagedata r:id="rId2080" o:title=""/>
                </v:shape>
                <o:OLEObject Type="Embed" ProgID="Equation.DSMT4" ShapeID="_x0000_i2061" DrawAspect="Content" ObjectID="_1624836577" r:id="rId208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062" type="#_x0000_t75" style="width:165pt;height:36pt" o:ole="">
                  <v:imagedata r:id="rId2082" o:title=""/>
                </v:shape>
                <o:OLEObject Type="Embed" ProgID="Equation.DSMT4" ShapeID="_x0000_i2062" DrawAspect="Content" ObjectID="_1624836578" r:id="rId208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08" w:type="dxa"/>
            <w:gridSpan w:val="4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03375" cy="1337310"/>
                      <wp:effectExtent l="0" t="635" r="0" b="0"/>
                      <wp:docPr id="3823" name="Canvas 38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46" name="Freeform 38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33095" y="899160"/>
                                  <a:ext cx="745490" cy="6350"/>
                                </a:xfrm>
                                <a:custGeom>
                                  <a:avLst/>
                                  <a:gdLst>
                                    <a:gd name="T0" fmla="*/ 56 w 1174"/>
                                    <a:gd name="T1" fmla="*/ 0 h 10"/>
                                    <a:gd name="T2" fmla="*/ 0 w 1174"/>
                                    <a:gd name="T3" fmla="*/ 10 h 10"/>
                                    <a:gd name="T4" fmla="*/ 93 w 1174"/>
                                    <a:gd name="T5" fmla="*/ 0 h 10"/>
                                    <a:gd name="T6" fmla="*/ 149 w 1174"/>
                                    <a:gd name="T7" fmla="*/ 10 h 10"/>
                                    <a:gd name="T8" fmla="*/ 93 w 1174"/>
                                    <a:gd name="T9" fmla="*/ 0 h 10"/>
                                    <a:gd name="T10" fmla="*/ 242 w 1174"/>
                                    <a:gd name="T11" fmla="*/ 0 h 10"/>
                                    <a:gd name="T12" fmla="*/ 186 w 1174"/>
                                    <a:gd name="T13" fmla="*/ 10 h 10"/>
                                    <a:gd name="T14" fmla="*/ 279 w 1174"/>
                                    <a:gd name="T15" fmla="*/ 0 h 10"/>
                                    <a:gd name="T16" fmla="*/ 335 w 1174"/>
                                    <a:gd name="T17" fmla="*/ 10 h 10"/>
                                    <a:gd name="T18" fmla="*/ 279 w 1174"/>
                                    <a:gd name="T19" fmla="*/ 0 h 10"/>
                                    <a:gd name="T20" fmla="*/ 428 w 1174"/>
                                    <a:gd name="T21" fmla="*/ 0 h 10"/>
                                    <a:gd name="T22" fmla="*/ 373 w 1174"/>
                                    <a:gd name="T23" fmla="*/ 10 h 10"/>
                                    <a:gd name="T24" fmla="*/ 466 w 1174"/>
                                    <a:gd name="T25" fmla="*/ 0 h 10"/>
                                    <a:gd name="T26" fmla="*/ 522 w 1174"/>
                                    <a:gd name="T27" fmla="*/ 10 h 10"/>
                                    <a:gd name="T28" fmla="*/ 466 w 1174"/>
                                    <a:gd name="T29" fmla="*/ 0 h 10"/>
                                    <a:gd name="T30" fmla="*/ 615 w 1174"/>
                                    <a:gd name="T31" fmla="*/ 0 h 10"/>
                                    <a:gd name="T32" fmla="*/ 559 w 1174"/>
                                    <a:gd name="T33" fmla="*/ 10 h 10"/>
                                    <a:gd name="T34" fmla="*/ 652 w 1174"/>
                                    <a:gd name="T35" fmla="*/ 0 h 10"/>
                                    <a:gd name="T36" fmla="*/ 708 w 1174"/>
                                    <a:gd name="T37" fmla="*/ 10 h 10"/>
                                    <a:gd name="T38" fmla="*/ 652 w 1174"/>
                                    <a:gd name="T39" fmla="*/ 0 h 10"/>
                                    <a:gd name="T40" fmla="*/ 801 w 1174"/>
                                    <a:gd name="T41" fmla="*/ 0 h 10"/>
                                    <a:gd name="T42" fmla="*/ 745 w 1174"/>
                                    <a:gd name="T43" fmla="*/ 10 h 10"/>
                                    <a:gd name="T44" fmla="*/ 838 w 1174"/>
                                    <a:gd name="T45" fmla="*/ 0 h 10"/>
                                    <a:gd name="T46" fmla="*/ 894 w 1174"/>
                                    <a:gd name="T47" fmla="*/ 10 h 10"/>
                                    <a:gd name="T48" fmla="*/ 838 w 1174"/>
                                    <a:gd name="T49" fmla="*/ 0 h 10"/>
                                    <a:gd name="T50" fmla="*/ 987 w 1174"/>
                                    <a:gd name="T51" fmla="*/ 0 h 10"/>
                                    <a:gd name="T52" fmla="*/ 932 w 1174"/>
                                    <a:gd name="T53" fmla="*/ 10 h 10"/>
                                    <a:gd name="T54" fmla="*/ 1025 w 1174"/>
                                    <a:gd name="T55" fmla="*/ 0 h 10"/>
                                    <a:gd name="T56" fmla="*/ 1081 w 1174"/>
                                    <a:gd name="T57" fmla="*/ 10 h 10"/>
                                    <a:gd name="T58" fmla="*/ 1025 w 1174"/>
                                    <a:gd name="T59" fmla="*/ 0 h 10"/>
                                    <a:gd name="T60" fmla="*/ 1174 w 1174"/>
                                    <a:gd name="T61" fmla="*/ 0 h 10"/>
                                    <a:gd name="T62" fmla="*/ 1118 w 1174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74" h="10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10"/>
                                      </a:lnTo>
                                      <a:lnTo>
                                        <a:pt x="93" y="10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10"/>
                                      </a:lnTo>
                                      <a:lnTo>
                                        <a:pt x="186" y="10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10"/>
                                      </a:lnTo>
                                      <a:lnTo>
                                        <a:pt x="279" y="10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0"/>
                                      </a:lnTo>
                                      <a:lnTo>
                                        <a:pt x="373" y="10"/>
                                      </a:lnTo>
                                      <a:lnTo>
                                        <a:pt x="373" y="0"/>
                                      </a:lnTo>
                                      <a:close/>
                                      <a:moveTo>
                                        <a:pt x="466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0"/>
                                      </a:lnTo>
                                      <a:lnTo>
                                        <a:pt x="466" y="10"/>
                                      </a:lnTo>
                                      <a:lnTo>
                                        <a:pt x="466" y="0"/>
                                      </a:lnTo>
                                      <a:close/>
                                      <a:moveTo>
                                        <a:pt x="559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10"/>
                                      </a:lnTo>
                                      <a:lnTo>
                                        <a:pt x="559" y="10"/>
                                      </a:lnTo>
                                      <a:lnTo>
                                        <a:pt x="559" y="0"/>
                                      </a:lnTo>
                                      <a:close/>
                                      <a:moveTo>
                                        <a:pt x="652" y="0"/>
                                      </a:moveTo>
                                      <a:lnTo>
                                        <a:pt x="708" y="0"/>
                                      </a:lnTo>
                                      <a:lnTo>
                                        <a:pt x="708" y="10"/>
                                      </a:lnTo>
                                      <a:lnTo>
                                        <a:pt x="652" y="10"/>
                                      </a:lnTo>
                                      <a:lnTo>
                                        <a:pt x="652" y="0"/>
                                      </a:lnTo>
                                      <a:close/>
                                      <a:moveTo>
                                        <a:pt x="745" y="0"/>
                                      </a:moveTo>
                                      <a:lnTo>
                                        <a:pt x="801" y="0"/>
                                      </a:lnTo>
                                      <a:lnTo>
                                        <a:pt x="801" y="10"/>
                                      </a:lnTo>
                                      <a:lnTo>
                                        <a:pt x="745" y="10"/>
                                      </a:lnTo>
                                      <a:lnTo>
                                        <a:pt x="745" y="0"/>
                                      </a:lnTo>
                                      <a:close/>
                                      <a:moveTo>
                                        <a:pt x="83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10"/>
                                      </a:lnTo>
                                      <a:lnTo>
                                        <a:pt x="838" y="10"/>
                                      </a:lnTo>
                                      <a:lnTo>
                                        <a:pt x="838" y="0"/>
                                      </a:lnTo>
                                      <a:close/>
                                      <a:moveTo>
                                        <a:pt x="932" y="0"/>
                                      </a:moveTo>
                                      <a:lnTo>
                                        <a:pt x="987" y="0"/>
                                      </a:lnTo>
                                      <a:lnTo>
                                        <a:pt x="987" y="10"/>
                                      </a:lnTo>
                                      <a:lnTo>
                                        <a:pt x="932" y="10"/>
                                      </a:lnTo>
                                      <a:lnTo>
                                        <a:pt x="932" y="0"/>
                                      </a:lnTo>
                                      <a:close/>
                                      <a:moveTo>
                                        <a:pt x="1025" y="0"/>
                                      </a:moveTo>
                                      <a:lnTo>
                                        <a:pt x="1081" y="0"/>
                                      </a:lnTo>
                                      <a:lnTo>
                                        <a:pt x="1081" y="10"/>
                                      </a:lnTo>
                                      <a:lnTo>
                                        <a:pt x="1025" y="10"/>
                                      </a:lnTo>
                                      <a:lnTo>
                                        <a:pt x="1025" y="0"/>
                                      </a:lnTo>
                                      <a:close/>
                                      <a:moveTo>
                                        <a:pt x="1118" y="0"/>
                                      </a:moveTo>
                                      <a:lnTo>
                                        <a:pt x="1174" y="0"/>
                                      </a:lnTo>
                                      <a:lnTo>
                                        <a:pt x="1174" y="10"/>
                                      </a:lnTo>
                                      <a:lnTo>
                                        <a:pt x="1118" y="10"/>
                                      </a:lnTo>
                                      <a:lnTo>
                                        <a:pt x="11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7" name="Freeform 382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7475" y="899160"/>
                                  <a:ext cx="516255" cy="207645"/>
                                </a:xfrm>
                                <a:custGeom>
                                  <a:avLst/>
                                  <a:gdLst>
                                    <a:gd name="T0" fmla="*/ 813 w 813"/>
                                    <a:gd name="T1" fmla="*/ 10 h 327"/>
                                    <a:gd name="T2" fmla="*/ 761 w 813"/>
                                    <a:gd name="T3" fmla="*/ 30 h 327"/>
                                    <a:gd name="T4" fmla="*/ 758 w 813"/>
                                    <a:gd name="T5" fmla="*/ 21 h 327"/>
                                    <a:gd name="T6" fmla="*/ 810 w 813"/>
                                    <a:gd name="T7" fmla="*/ 0 h 327"/>
                                    <a:gd name="T8" fmla="*/ 813 w 813"/>
                                    <a:gd name="T9" fmla="*/ 10 h 327"/>
                                    <a:gd name="T10" fmla="*/ 726 w 813"/>
                                    <a:gd name="T11" fmla="*/ 44 h 327"/>
                                    <a:gd name="T12" fmla="*/ 673 w 813"/>
                                    <a:gd name="T13" fmla="*/ 65 h 327"/>
                                    <a:gd name="T14" fmla="*/ 670 w 813"/>
                                    <a:gd name="T15" fmla="*/ 55 h 327"/>
                                    <a:gd name="T16" fmla="*/ 723 w 813"/>
                                    <a:gd name="T17" fmla="*/ 34 h 327"/>
                                    <a:gd name="T18" fmla="*/ 726 w 813"/>
                                    <a:gd name="T19" fmla="*/ 44 h 327"/>
                                    <a:gd name="T20" fmla="*/ 638 w 813"/>
                                    <a:gd name="T21" fmla="*/ 78 h 327"/>
                                    <a:gd name="T22" fmla="*/ 585 w 813"/>
                                    <a:gd name="T23" fmla="*/ 99 h 327"/>
                                    <a:gd name="T24" fmla="*/ 582 w 813"/>
                                    <a:gd name="T25" fmla="*/ 89 h 327"/>
                                    <a:gd name="T26" fmla="*/ 635 w 813"/>
                                    <a:gd name="T27" fmla="*/ 69 h 327"/>
                                    <a:gd name="T28" fmla="*/ 638 w 813"/>
                                    <a:gd name="T29" fmla="*/ 78 h 327"/>
                                    <a:gd name="T30" fmla="*/ 550 w 813"/>
                                    <a:gd name="T31" fmla="*/ 113 h 327"/>
                                    <a:gd name="T32" fmla="*/ 498 w 813"/>
                                    <a:gd name="T33" fmla="*/ 133 h 327"/>
                                    <a:gd name="T34" fmla="*/ 494 w 813"/>
                                    <a:gd name="T35" fmla="*/ 124 h 327"/>
                                    <a:gd name="T36" fmla="*/ 547 w 813"/>
                                    <a:gd name="T37" fmla="*/ 103 h 327"/>
                                    <a:gd name="T38" fmla="*/ 550 w 813"/>
                                    <a:gd name="T39" fmla="*/ 113 h 327"/>
                                    <a:gd name="T40" fmla="*/ 462 w 813"/>
                                    <a:gd name="T41" fmla="*/ 147 h 327"/>
                                    <a:gd name="T42" fmla="*/ 410 w 813"/>
                                    <a:gd name="T43" fmla="*/ 168 h 327"/>
                                    <a:gd name="T44" fmla="*/ 407 w 813"/>
                                    <a:gd name="T45" fmla="*/ 158 h 327"/>
                                    <a:gd name="T46" fmla="*/ 459 w 813"/>
                                    <a:gd name="T47" fmla="*/ 137 h 327"/>
                                    <a:gd name="T48" fmla="*/ 462 w 813"/>
                                    <a:gd name="T49" fmla="*/ 147 h 327"/>
                                    <a:gd name="T50" fmla="*/ 375 w 813"/>
                                    <a:gd name="T51" fmla="*/ 181 h 327"/>
                                    <a:gd name="T52" fmla="*/ 322 w 813"/>
                                    <a:gd name="T53" fmla="*/ 202 h 327"/>
                                    <a:gd name="T54" fmla="*/ 319 w 813"/>
                                    <a:gd name="T55" fmla="*/ 192 h 327"/>
                                    <a:gd name="T56" fmla="*/ 372 w 813"/>
                                    <a:gd name="T57" fmla="*/ 172 h 327"/>
                                    <a:gd name="T58" fmla="*/ 375 w 813"/>
                                    <a:gd name="T59" fmla="*/ 181 h 327"/>
                                    <a:gd name="T60" fmla="*/ 287 w 813"/>
                                    <a:gd name="T61" fmla="*/ 216 h 327"/>
                                    <a:gd name="T62" fmla="*/ 234 w 813"/>
                                    <a:gd name="T63" fmla="*/ 236 h 327"/>
                                    <a:gd name="T64" fmla="*/ 231 w 813"/>
                                    <a:gd name="T65" fmla="*/ 227 h 327"/>
                                    <a:gd name="T66" fmla="*/ 284 w 813"/>
                                    <a:gd name="T67" fmla="*/ 206 h 327"/>
                                    <a:gd name="T68" fmla="*/ 287 w 813"/>
                                    <a:gd name="T69" fmla="*/ 216 h 327"/>
                                    <a:gd name="T70" fmla="*/ 199 w 813"/>
                                    <a:gd name="T71" fmla="*/ 250 h 327"/>
                                    <a:gd name="T72" fmla="*/ 146 w 813"/>
                                    <a:gd name="T73" fmla="*/ 271 h 327"/>
                                    <a:gd name="T74" fmla="*/ 143 w 813"/>
                                    <a:gd name="T75" fmla="*/ 261 h 327"/>
                                    <a:gd name="T76" fmla="*/ 196 w 813"/>
                                    <a:gd name="T77" fmla="*/ 240 h 327"/>
                                    <a:gd name="T78" fmla="*/ 199 w 813"/>
                                    <a:gd name="T79" fmla="*/ 250 h 327"/>
                                    <a:gd name="T80" fmla="*/ 111 w 813"/>
                                    <a:gd name="T81" fmla="*/ 284 h 327"/>
                                    <a:gd name="T82" fmla="*/ 59 w 813"/>
                                    <a:gd name="T83" fmla="*/ 305 h 327"/>
                                    <a:gd name="T84" fmla="*/ 56 w 813"/>
                                    <a:gd name="T85" fmla="*/ 295 h 327"/>
                                    <a:gd name="T86" fmla="*/ 108 w 813"/>
                                    <a:gd name="T87" fmla="*/ 275 h 327"/>
                                    <a:gd name="T88" fmla="*/ 111 w 813"/>
                                    <a:gd name="T89" fmla="*/ 284 h 327"/>
                                    <a:gd name="T90" fmla="*/ 24 w 813"/>
                                    <a:gd name="T91" fmla="*/ 319 h 327"/>
                                    <a:gd name="T92" fmla="*/ 3 w 813"/>
                                    <a:gd name="T93" fmla="*/ 327 h 327"/>
                                    <a:gd name="T94" fmla="*/ 0 w 813"/>
                                    <a:gd name="T95" fmla="*/ 317 h 327"/>
                                    <a:gd name="T96" fmla="*/ 21 w 813"/>
                                    <a:gd name="T97" fmla="*/ 309 h 327"/>
                                    <a:gd name="T98" fmla="*/ 24 w 813"/>
                                    <a:gd name="T99" fmla="*/ 319 h 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13" h="327">
                                      <a:moveTo>
                                        <a:pt x="813" y="10"/>
                                      </a:moveTo>
                                      <a:lnTo>
                                        <a:pt x="761" y="30"/>
                                      </a:lnTo>
                                      <a:lnTo>
                                        <a:pt x="758" y="21"/>
                                      </a:lnTo>
                                      <a:lnTo>
                                        <a:pt x="810" y="0"/>
                                      </a:lnTo>
                                      <a:lnTo>
                                        <a:pt x="813" y="10"/>
                                      </a:lnTo>
                                      <a:close/>
                                      <a:moveTo>
                                        <a:pt x="726" y="44"/>
                                      </a:moveTo>
                                      <a:lnTo>
                                        <a:pt x="673" y="65"/>
                                      </a:lnTo>
                                      <a:lnTo>
                                        <a:pt x="670" y="55"/>
                                      </a:lnTo>
                                      <a:lnTo>
                                        <a:pt x="723" y="34"/>
                                      </a:lnTo>
                                      <a:lnTo>
                                        <a:pt x="726" y="44"/>
                                      </a:lnTo>
                                      <a:close/>
                                      <a:moveTo>
                                        <a:pt x="638" y="78"/>
                                      </a:moveTo>
                                      <a:lnTo>
                                        <a:pt x="585" y="99"/>
                                      </a:lnTo>
                                      <a:lnTo>
                                        <a:pt x="582" y="89"/>
                                      </a:lnTo>
                                      <a:lnTo>
                                        <a:pt x="635" y="69"/>
                                      </a:lnTo>
                                      <a:lnTo>
                                        <a:pt x="638" y="78"/>
                                      </a:lnTo>
                                      <a:close/>
                                      <a:moveTo>
                                        <a:pt x="550" y="113"/>
                                      </a:moveTo>
                                      <a:lnTo>
                                        <a:pt x="498" y="133"/>
                                      </a:lnTo>
                                      <a:lnTo>
                                        <a:pt x="494" y="124"/>
                                      </a:lnTo>
                                      <a:lnTo>
                                        <a:pt x="547" y="103"/>
                                      </a:lnTo>
                                      <a:lnTo>
                                        <a:pt x="550" y="113"/>
                                      </a:lnTo>
                                      <a:close/>
                                      <a:moveTo>
                                        <a:pt x="462" y="147"/>
                                      </a:moveTo>
                                      <a:lnTo>
                                        <a:pt x="410" y="168"/>
                                      </a:lnTo>
                                      <a:lnTo>
                                        <a:pt x="407" y="158"/>
                                      </a:lnTo>
                                      <a:lnTo>
                                        <a:pt x="459" y="137"/>
                                      </a:lnTo>
                                      <a:lnTo>
                                        <a:pt x="462" y="147"/>
                                      </a:lnTo>
                                      <a:close/>
                                      <a:moveTo>
                                        <a:pt x="375" y="181"/>
                                      </a:moveTo>
                                      <a:lnTo>
                                        <a:pt x="322" y="202"/>
                                      </a:lnTo>
                                      <a:lnTo>
                                        <a:pt x="319" y="192"/>
                                      </a:lnTo>
                                      <a:lnTo>
                                        <a:pt x="372" y="172"/>
                                      </a:lnTo>
                                      <a:lnTo>
                                        <a:pt x="375" y="181"/>
                                      </a:lnTo>
                                      <a:close/>
                                      <a:moveTo>
                                        <a:pt x="287" y="216"/>
                                      </a:moveTo>
                                      <a:lnTo>
                                        <a:pt x="234" y="236"/>
                                      </a:lnTo>
                                      <a:lnTo>
                                        <a:pt x="231" y="227"/>
                                      </a:lnTo>
                                      <a:lnTo>
                                        <a:pt x="284" y="206"/>
                                      </a:lnTo>
                                      <a:lnTo>
                                        <a:pt x="287" y="216"/>
                                      </a:lnTo>
                                      <a:close/>
                                      <a:moveTo>
                                        <a:pt x="199" y="250"/>
                                      </a:moveTo>
                                      <a:lnTo>
                                        <a:pt x="146" y="271"/>
                                      </a:lnTo>
                                      <a:lnTo>
                                        <a:pt x="143" y="261"/>
                                      </a:lnTo>
                                      <a:lnTo>
                                        <a:pt x="196" y="240"/>
                                      </a:lnTo>
                                      <a:lnTo>
                                        <a:pt x="199" y="250"/>
                                      </a:lnTo>
                                      <a:close/>
                                      <a:moveTo>
                                        <a:pt x="111" y="284"/>
                                      </a:moveTo>
                                      <a:lnTo>
                                        <a:pt x="59" y="305"/>
                                      </a:lnTo>
                                      <a:lnTo>
                                        <a:pt x="56" y="295"/>
                                      </a:lnTo>
                                      <a:lnTo>
                                        <a:pt x="108" y="275"/>
                                      </a:lnTo>
                                      <a:lnTo>
                                        <a:pt x="111" y="284"/>
                                      </a:lnTo>
                                      <a:close/>
                                      <a:moveTo>
                                        <a:pt x="24" y="319"/>
                                      </a:moveTo>
                                      <a:lnTo>
                                        <a:pt x="3" y="327"/>
                                      </a:lnTo>
                                      <a:lnTo>
                                        <a:pt x="0" y="317"/>
                                      </a:lnTo>
                                      <a:lnTo>
                                        <a:pt x="21" y="309"/>
                                      </a:lnTo>
                                      <a:lnTo>
                                        <a:pt x="24" y="3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8" name="Line 3827"/>
                              <wps:cNvCnPr/>
                              <wps:spPr bwMode="auto">
                                <a:xfrm>
                                  <a:off x="118110" y="1103630"/>
                                  <a:ext cx="7575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9" name="Line 3828"/>
                              <wps:cNvCnPr/>
                              <wps:spPr bwMode="auto">
                                <a:xfrm flipV="1">
                                  <a:off x="875665" y="902335"/>
                                  <a:ext cx="514350" cy="201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0" name="Line 3829"/>
                              <wps:cNvCnPr/>
                              <wps:spPr bwMode="auto">
                                <a:xfrm>
                                  <a:off x="633095" y="217170"/>
                                  <a:ext cx="75692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1" name="Line 3830"/>
                              <wps:cNvCnPr/>
                              <wps:spPr bwMode="auto">
                                <a:xfrm>
                                  <a:off x="633095" y="217170"/>
                                  <a:ext cx="242570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2" name="Line 3831"/>
                              <wps:cNvCnPr/>
                              <wps:spPr bwMode="auto">
                                <a:xfrm flipH="1">
                                  <a:off x="118110" y="217170"/>
                                  <a:ext cx="514985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3" name="Freeform 38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29920" y="217170"/>
                                  <a:ext cx="6350" cy="68516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79"/>
                                    <a:gd name="T2" fmla="*/ 10 w 10"/>
                                    <a:gd name="T3" fmla="*/ 62 h 1079"/>
                                    <a:gd name="T4" fmla="*/ 0 w 10"/>
                                    <a:gd name="T5" fmla="*/ 62 h 1079"/>
                                    <a:gd name="T6" fmla="*/ 0 w 10"/>
                                    <a:gd name="T7" fmla="*/ 0 h 1079"/>
                                    <a:gd name="T8" fmla="*/ 10 w 10"/>
                                    <a:gd name="T9" fmla="*/ 0 h 1079"/>
                                    <a:gd name="T10" fmla="*/ 10 w 10"/>
                                    <a:gd name="T11" fmla="*/ 102 h 1079"/>
                                    <a:gd name="T12" fmla="*/ 10 w 10"/>
                                    <a:gd name="T13" fmla="*/ 164 h 1079"/>
                                    <a:gd name="T14" fmla="*/ 0 w 10"/>
                                    <a:gd name="T15" fmla="*/ 164 h 1079"/>
                                    <a:gd name="T16" fmla="*/ 0 w 10"/>
                                    <a:gd name="T17" fmla="*/ 102 h 1079"/>
                                    <a:gd name="T18" fmla="*/ 10 w 10"/>
                                    <a:gd name="T19" fmla="*/ 102 h 1079"/>
                                    <a:gd name="T20" fmla="*/ 10 w 10"/>
                                    <a:gd name="T21" fmla="*/ 205 h 1079"/>
                                    <a:gd name="T22" fmla="*/ 10 w 10"/>
                                    <a:gd name="T23" fmla="*/ 266 h 1079"/>
                                    <a:gd name="T24" fmla="*/ 0 w 10"/>
                                    <a:gd name="T25" fmla="*/ 266 h 1079"/>
                                    <a:gd name="T26" fmla="*/ 0 w 10"/>
                                    <a:gd name="T27" fmla="*/ 205 h 1079"/>
                                    <a:gd name="T28" fmla="*/ 10 w 10"/>
                                    <a:gd name="T29" fmla="*/ 205 h 1079"/>
                                    <a:gd name="T30" fmla="*/ 10 w 10"/>
                                    <a:gd name="T31" fmla="*/ 307 h 1079"/>
                                    <a:gd name="T32" fmla="*/ 10 w 10"/>
                                    <a:gd name="T33" fmla="*/ 368 h 1079"/>
                                    <a:gd name="T34" fmla="*/ 0 w 10"/>
                                    <a:gd name="T35" fmla="*/ 368 h 1079"/>
                                    <a:gd name="T36" fmla="*/ 0 w 10"/>
                                    <a:gd name="T37" fmla="*/ 307 h 1079"/>
                                    <a:gd name="T38" fmla="*/ 10 w 10"/>
                                    <a:gd name="T39" fmla="*/ 307 h 1079"/>
                                    <a:gd name="T40" fmla="*/ 10 w 10"/>
                                    <a:gd name="T41" fmla="*/ 409 h 1079"/>
                                    <a:gd name="T42" fmla="*/ 10 w 10"/>
                                    <a:gd name="T43" fmla="*/ 470 h 1079"/>
                                    <a:gd name="T44" fmla="*/ 0 w 10"/>
                                    <a:gd name="T45" fmla="*/ 470 h 1079"/>
                                    <a:gd name="T46" fmla="*/ 0 w 10"/>
                                    <a:gd name="T47" fmla="*/ 409 h 1079"/>
                                    <a:gd name="T48" fmla="*/ 10 w 10"/>
                                    <a:gd name="T49" fmla="*/ 409 h 1079"/>
                                    <a:gd name="T50" fmla="*/ 10 w 10"/>
                                    <a:gd name="T51" fmla="*/ 511 h 1079"/>
                                    <a:gd name="T52" fmla="*/ 10 w 10"/>
                                    <a:gd name="T53" fmla="*/ 573 h 1079"/>
                                    <a:gd name="T54" fmla="*/ 0 w 10"/>
                                    <a:gd name="T55" fmla="*/ 573 h 1079"/>
                                    <a:gd name="T56" fmla="*/ 0 w 10"/>
                                    <a:gd name="T57" fmla="*/ 511 h 1079"/>
                                    <a:gd name="T58" fmla="*/ 10 w 10"/>
                                    <a:gd name="T59" fmla="*/ 511 h 1079"/>
                                    <a:gd name="T60" fmla="*/ 10 w 10"/>
                                    <a:gd name="T61" fmla="*/ 614 h 1079"/>
                                    <a:gd name="T62" fmla="*/ 10 w 10"/>
                                    <a:gd name="T63" fmla="*/ 675 h 1079"/>
                                    <a:gd name="T64" fmla="*/ 0 w 10"/>
                                    <a:gd name="T65" fmla="*/ 675 h 1079"/>
                                    <a:gd name="T66" fmla="*/ 0 w 10"/>
                                    <a:gd name="T67" fmla="*/ 614 h 1079"/>
                                    <a:gd name="T68" fmla="*/ 10 w 10"/>
                                    <a:gd name="T69" fmla="*/ 614 h 1079"/>
                                    <a:gd name="T70" fmla="*/ 10 w 10"/>
                                    <a:gd name="T71" fmla="*/ 716 h 1079"/>
                                    <a:gd name="T72" fmla="*/ 10 w 10"/>
                                    <a:gd name="T73" fmla="*/ 777 h 1079"/>
                                    <a:gd name="T74" fmla="*/ 0 w 10"/>
                                    <a:gd name="T75" fmla="*/ 777 h 1079"/>
                                    <a:gd name="T76" fmla="*/ 0 w 10"/>
                                    <a:gd name="T77" fmla="*/ 716 h 1079"/>
                                    <a:gd name="T78" fmla="*/ 10 w 10"/>
                                    <a:gd name="T79" fmla="*/ 716 h 1079"/>
                                    <a:gd name="T80" fmla="*/ 10 w 10"/>
                                    <a:gd name="T81" fmla="*/ 818 h 1079"/>
                                    <a:gd name="T82" fmla="*/ 10 w 10"/>
                                    <a:gd name="T83" fmla="*/ 879 h 1079"/>
                                    <a:gd name="T84" fmla="*/ 0 w 10"/>
                                    <a:gd name="T85" fmla="*/ 879 h 1079"/>
                                    <a:gd name="T86" fmla="*/ 0 w 10"/>
                                    <a:gd name="T87" fmla="*/ 818 h 1079"/>
                                    <a:gd name="T88" fmla="*/ 10 w 10"/>
                                    <a:gd name="T89" fmla="*/ 818 h 1079"/>
                                    <a:gd name="T90" fmla="*/ 10 w 10"/>
                                    <a:gd name="T91" fmla="*/ 920 h 1079"/>
                                    <a:gd name="T92" fmla="*/ 10 w 10"/>
                                    <a:gd name="T93" fmla="*/ 982 h 1079"/>
                                    <a:gd name="T94" fmla="*/ 0 w 10"/>
                                    <a:gd name="T95" fmla="*/ 982 h 1079"/>
                                    <a:gd name="T96" fmla="*/ 0 w 10"/>
                                    <a:gd name="T97" fmla="*/ 920 h 1079"/>
                                    <a:gd name="T98" fmla="*/ 10 w 10"/>
                                    <a:gd name="T99" fmla="*/ 920 h 1079"/>
                                    <a:gd name="T100" fmla="*/ 10 w 10"/>
                                    <a:gd name="T101" fmla="*/ 1023 h 1079"/>
                                    <a:gd name="T102" fmla="*/ 10 w 10"/>
                                    <a:gd name="T103" fmla="*/ 1079 h 1079"/>
                                    <a:gd name="T104" fmla="*/ 0 w 10"/>
                                    <a:gd name="T105" fmla="*/ 1079 h 1079"/>
                                    <a:gd name="T106" fmla="*/ 0 w 10"/>
                                    <a:gd name="T107" fmla="*/ 1023 h 1079"/>
                                    <a:gd name="T108" fmla="*/ 10 w 10"/>
                                    <a:gd name="T109" fmla="*/ 1023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79">
                                      <a:moveTo>
                                        <a:pt x="10" y="0"/>
                                      </a:moveTo>
                                      <a:lnTo>
                                        <a:pt x="10" y="62"/>
                                      </a:lnTo>
                                      <a:lnTo>
                                        <a:pt x="0" y="6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2"/>
                                      </a:moveTo>
                                      <a:lnTo>
                                        <a:pt x="10" y="16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0" y="102"/>
                                      </a:lnTo>
                                      <a:lnTo>
                                        <a:pt x="10" y="102"/>
                                      </a:lnTo>
                                      <a:close/>
                                      <a:moveTo>
                                        <a:pt x="10" y="205"/>
                                      </a:moveTo>
                                      <a:lnTo>
                                        <a:pt x="10" y="266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0" y="205"/>
                                      </a:lnTo>
                                      <a:lnTo>
                                        <a:pt x="10" y="205"/>
                                      </a:lnTo>
                                      <a:close/>
                                      <a:moveTo>
                                        <a:pt x="10" y="307"/>
                                      </a:moveTo>
                                      <a:lnTo>
                                        <a:pt x="10" y="368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10" y="307"/>
                                      </a:lnTo>
                                      <a:close/>
                                      <a:moveTo>
                                        <a:pt x="10" y="409"/>
                                      </a:moveTo>
                                      <a:lnTo>
                                        <a:pt x="10" y="470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10" y="409"/>
                                      </a:lnTo>
                                      <a:close/>
                                      <a:moveTo>
                                        <a:pt x="10" y="511"/>
                                      </a:moveTo>
                                      <a:lnTo>
                                        <a:pt x="10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11"/>
                                      </a:lnTo>
                                      <a:lnTo>
                                        <a:pt x="10" y="511"/>
                                      </a:lnTo>
                                      <a:close/>
                                      <a:moveTo>
                                        <a:pt x="10" y="614"/>
                                      </a:moveTo>
                                      <a:lnTo>
                                        <a:pt x="10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10" y="614"/>
                                      </a:lnTo>
                                      <a:close/>
                                      <a:moveTo>
                                        <a:pt x="10" y="716"/>
                                      </a:moveTo>
                                      <a:lnTo>
                                        <a:pt x="10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16"/>
                                      </a:lnTo>
                                      <a:lnTo>
                                        <a:pt x="10" y="716"/>
                                      </a:lnTo>
                                      <a:close/>
                                      <a:moveTo>
                                        <a:pt x="10" y="818"/>
                                      </a:moveTo>
                                      <a:lnTo>
                                        <a:pt x="10" y="879"/>
                                      </a:lnTo>
                                      <a:lnTo>
                                        <a:pt x="0" y="879"/>
                                      </a:lnTo>
                                      <a:lnTo>
                                        <a:pt x="0" y="818"/>
                                      </a:lnTo>
                                      <a:lnTo>
                                        <a:pt x="10" y="81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82"/>
                                      </a:lnTo>
                                      <a:lnTo>
                                        <a:pt x="0" y="982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  <a:moveTo>
                                        <a:pt x="10" y="1023"/>
                                      </a:moveTo>
                                      <a:lnTo>
                                        <a:pt x="10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23"/>
                                      </a:lnTo>
                                      <a:lnTo>
                                        <a:pt x="10" y="10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4" name="Rectangle 38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740" y="11239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5" name="Rectangle 38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1303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6" name="Rectangle 38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9270" y="75374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7" name="Rectangle 38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170" y="615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8" name="Rectangle 38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1925" y="76644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9" name="Oval 38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0" name="Oval 38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220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1" name="Oval 38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112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2" name="Oval 38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3" name="Oval 38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207645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23" o:spid="_x0000_s1062" editas="canvas" style="width:126.25pt;height:105.3pt;mso-position-horizontal-relative:char;mso-position-vertical-relative:line" coordsize="16033,133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ylPAJLxQAAG2XAAAOAAAAZHJzL2Uyb0RvYy54bWzsXV1vI7mxfb9A/oOgxwBei/3dxnqDzXic e4FNsshO8t6WZEuIrFYkzXj2BvnvOUV2sUmb1c2ZzXgDTC+wbnm6XKxzmk0Wq4rUt7/7+LibfVgf T9t2fz1X3yzms/V+2a62+4fr+V/f3V5U89np3OxXza7dr6/nP69P899995v/+fbpcLVO2k27W62P MyjZn66eDtfzzfl8uLq8PC0368fm9E17WO9x8749PjZn/Hp8uFwdmydof9xdJotFcfnUHleHY7tc n0741xtzc/6d1n9/v16e/3x/f1qfZ7vrOWw7659H/fOOfl5+921z9XBsDpvtsjOj+QwrHpvtHo1a VTfNuZm9P25fqHrcLo/tqb0/f7NsHy/b+/vtcq0xAI1aPEPzptl/aE4azBLssIH49B/Ue/dAdu/b 2+1uBzYuof2K/o2uT3g+a7q92/tC5l+0bCfzdMADPB3sozz9MhN/2jSHtUZ+ulr+6cOPx9l2dT1P q6yYz/bNI3rS7XG9pn4xS6skp+dIFkD0p8OPRzL2dPihXf79NNu3b1fb84/tdn+GTYokYbcjSr+c 8Eezu6c/titobt6fW/0wP94fH0kVHtPs4/W8SNNFnc9nP1/Pq7pWRdd71h/PsyVul1me1ehjS9wv 0lzfvWyuWMny/en8h3WrFTYffjidTddb4RO18bDqcL2DivvHHXrhby9neTF7milVZl1HtULKEVrM NjPFXdlKJJ5EWEvqyKiwmswRqVPBGpBiTQ6rwWOzEiqrBT2lKxVWhPHEKhLtqR2hsBrw1etJskQw SI3zrFyiVSU+sAiulUt2UkosqXG6lct3muYSvAjClcv4gFHjnCcu51lSCUYl45wnLudpKXXLJILz xOU8K6THhyGm7y/hLpW4nOeJ1KWSCM4Tl/MBo8Y5T13OCyV1hHSc89TlPM+lzplGcJ66nBe5xFQ6 znnqcl4upC6VRnCeupwPGDXOeeZyXi2U0M+zcc4zl3PML5KmCM4zl/MqlZjKxjmnKdgOwVWdSUZF cJ65nA8YNc45ptveqLoqBaPycc5zl/M6lTpnHsF57nKuFon0/PJx0nOXdLWopE6VR7Ceu6wPmTVO O3ygnnbyUwTei3HeC5d3pZTUQwuBeLhaD+xMNRv2r5Yf952DhU+zhlYlC+3bHdoT+XTkbcFfe2f8 wuYKUuSNCcIwkYRT7USOCePhk7D2TWHcsGY8XhIuozTj+ZFwHSVMng5Jw5Uh13fMEHJntHgcSHJZ tHgcTPJLtHgcUPI9tHgcVHIwSBweRAxU8iK0eBxU8hS0eBxUcge0eBxUmvK1eBxUmtdJHBN3DFSa vLV4HFSaoLV4HFSahbV4HFSaabV4HFSaTkkc82UMVJoztXgcVJoXtXgcVJr8tHgcVJrgtHgcVJrF SBzTVAxUmqq0eBxUmo60eBxUmnK0eBxUmlW0eBxUmjlIHDNDDFSaHbS4B9WMZt0Af0Sw53mY5zif IcxzR000V4fmTPMCf5w9IRxAS+vZBh/MrPDYfli/a7XEmaYHYyQv5fu7u70r1THFYnyTrwetqhMy C3UYznf5aqRMg1FCz5tb7trTWgPt7TRKa0yZII//oL/tt411uSfHd/lqlLHUiI1dm3FSbBm3JEPB AtuzUcKCJb0nx5r5arCw1IiV3GikWDwaLKc9KyU0WMF7coyCrwYNS42YyY1GisWjwULcs1JCg6W/ J8co+GrQsNSImdxopFg8Giy7PSslNFjpe3KMgq8GDUuNmMmNRorFo8GC3bNSQoMQgSfHKPhq0LDU iJncaKRYPBoszz0rJTSICHhyjIKvBg1LjZjJjUaKxaPBwt6zUkKDUIInxyj4atCw1IiZ3GikWDwa LOM9K0U0tXFHnmt+hqaTGjGTG40Ue96mPN8gABCFBiEHT45R8NU8G5YaMZMbjRSLR0OLfc9M6eFQ hMETZBx8NXis2Iiltt1YuU+AhEiBZ6kISbt6jhvEUPjaQWKxMVO53Vg5CRJcQXJM9dLceqjk2Dr5 olO7264oQUee6en4cPdmd5x9aCinqf/rXGhPbLcnBxeJKGSkGmRW73fNWUc+PKlIZYfj6XzTnDam Ua3B+NR36w9rShs2V5t1s3q7X+nP52a7M5+1o9tl3CjJZtJ0d+3qZyTcjq3JxyJ/jA+b9vj/89kT crHX89M/3jfH9Xy2+789kna1ymgReNa/ZHlJ6/yje+fOvdPsl1B1PT/PEe+hj2/OJuH7/nDcPmzQ ktI87Nvvkei731IiTmcEjVXdL8hlGltfI6mJseNlUrMghr1M5ZdIatIKqDSDQiipmasiofAkJTWT RVlgqiK6fmFas1KUssFP04n63KcbJtQJyRTpEt2lehkMyDb8XBYUCA0ocoOEKeVrAoow//SKcoo3 BhQBuxVKVFgRHEUrU8HsoCI3MCsYhIHM0SNQ5AZlJYowJvWayoSSWgFoXnIzy8LYvPRmoVNtIVUu 30UuqHIJL0qBJy+7mUuqXMrLRKBKuZynEkCXdZkrl3aJKxqX7AMsdI4lwJWX3yyrMFdehjOvKHMQ UuXSXteCKpf2vKKERkiV29ErSZVLO6YWQZVLeyGpcmmXuXJpl7jycpx5LvQrL8WpMAAFxwQvy5nV wqDgJzlTSZdLfKYTZQHivSynSoRe6iU684zyWyFdLvNqIdnlUi/z5VIv8uXlOrNC6FxeqlPB+iD3 XrYzk8bRzO3zqhDeHy/dmS0Evrxsp8IUELbL7fWZznwHuM887lMJo8u9zJfHvcSXl/NMS+Ft9FKe ConDIEYv65nq4oUARi/pmSwSQZfb71NFlQIhXe6Ao2pJl8t9Wgr9y896QiqM0eVe5svjXuLLS3wm Ot8cwOilPRNVhO3yMp8J5qkgX17eM0klXS73SSp4R4XLfZIIfZUCYHY6SyrJLrffJwvJLpd7mS+X e5Gv0p1mFaa9IF+l60smmBWCfaJ0vUmVCZ4SBTZ7JkrhHaJUgpVSmeCUkLNtpRL4r2G7XO5VLdnl cZ9JGF3uZb487iW+Ko97JfQvCh70GNFzghgrl3tpWK1c6tOF4A9WLvW6aDLwNlYe87WkymNelxSF dHnMY+wNI/SYF9nymJfYotLSnlPhZaxd4mnoDZpVu8QL3ZTyN7Y5LJ4ETS7vguNFJbO9JiVpcmnH Qiv4Ttcu6yjGFYxyWYdDFVblku4xhcXtVEgSqJShRSWlYKdCkuc1RFMhiVQwNRWSSMxMhSQSM79G IYmuiguVBxaY4GjQg8ds4p4jZXyYxbR4XM1MgZlKi8fVzJDjS+JwbWOMId9Wi3s1MyJUcl+1eBzU soNaxkEtO6ioeIixnfxMMgaeZJR4BxXeYpR4BxUeYZR4BxU5vijxDmoVB5UcO4IK3y1GOzlvWjwO apc/fQcvLEp7BxWeVpR4B7X2oFL2ytbdfk5ZFjncVJVFQXvKLfU5PZOk0/dBgs299QJ+Ng/5Ac0W QoQGDt/mq9FXdmOOLRzl23zlZs2jGlb2wjhWImeZEXbWZiJqZcyU8CAArwXtcMS6+WoMRXBdiyFz MwibNsiARszSw2LPrOPGZEAI6GrNeOuHASG0rQVtB2LdfDWAELbWYvaV4tt87XB3dVIFd0e+zVcW e2Yd35YBIUyqDUAgdAQRgsZGEkHiIVYREDZyqCsekkOw18gthvW9tHAcFQKQRjfaGH5OCMcaSUxZ Q9Yi1Grk8EYNynX1SApbcwblXlg4jgqhPWODnTyk1wmBTi2JUOagFVgfGo0YfIesRYDSyOE6LPfc wnFUCJoZW1FDb3RLqBBCNJJIGgxZgfCgkTM5Vp2qN2WtbI15XRD6M3KLEX0vLGQ98nuFcJTRjfdr GBWCc0bSej+sna/GWgTejJytLOb7fO3k6k4fUhhDLL20kPUMoKLUKgZWYm4YVfcaILA1aERXPJzY WZxt4GuHqat3S/AGDGJ6YR/rkTF12x/oVRiG1M0pI53KDCcpUrRDhlKulCaoBTfKdvK166Gmg/a2 8W2Gg749Fdl85UU2mJZNkc0P2/2aTg3QXa8rsHmz//GIjhh9FgCqvxRPiUi0FsbBbK7sYQB5mXPd DNVgmU7OZwFQORWdBTCjD9fzHQzSfi6fC0DdtRMh99cezkC7BqiqKy9RJaFrwT6jMOxxe8aRG7vt I44xsNVjI/VbGli3d4Ig6qMt/lkv6rfV2yq7yJLi7UW2uLm5+P72TXZR3Koyv0lv3ry5Uf8iO1V2 tdmuVus91bDxMRsqizsiojvwwxyQYQ/asJxc+tp1cRJM5Ks2Wpd3PS8/o0dCz/tVK70w2/mdULtJ n9IJZ/e77eFvXMTWHU1RlXlBST2MlfUioY0AQNf3xhyTIjmwpopL9dPI1CG/8g5JvcLvkHqm/ZQO SR3t5QkpiSoVVqFeN0QnralGSp+QUqG0cBoXp3FxRcf6UJGK1w3NfPpluiF2feUUIKFuWFVFZg7y wZw7jYZf+2iI5bvfDXVM9lO6oZ6e//fZ9Ox4i6FxEdNzTXGwqUNO/qJ/3BkV3JkO6Rx3hhpVTKtd p/yCx50ltZ6tKY4RmMz1EWfyVO5uX+FljVNY0ZfzYyC21SG65tME9d0T0TA5WBGqcVILk0VyZfDm WhlBDbi0IqhUDetBJMEKUUHLS2vwoloJUQ1iS1YorMYtZZFAYclqtQig3DIWSQ0tVMf0eJsBsF9L oMfbDiCYRMmbvrmCqr9CT8w77SzMkbcXQMmaxtn2tgIMwItgnGLBPTyRKW8zgMCUtxUg0cVtIaa8 zQCSKpf0BOeYhUn3jjsLk+4ddTagaZx0RFh6pgbgRZCeuKTLqrytAAJT3kaAFKXhYaa8nQCSKpf0 VNeih54fxeNtjwmT7u0CGNA0Trp31tkAvAjSU5d0WZW3B0BgytsBkOnKvRBT3hYASZVLeoZtROHn 5+0ACJPulf8PaBon3Sv+H4AXQTodwmE7i6yKFu5WTGDKK/3PUX4aZsqr/ZdUuaTn2AYmqBrv6d5h ZwOaxkn3qv4H4EWQTmkYy6asyqv6F5jyav4LJc1+XtG/pMolvdBFxqGXhmqUrPHhnk6xQSsyoGmc 9MId0wfgRZCOLL1jlMgULdWt7QJTXrF/qTdahJjyq/3DVHm1/mUpTQ9esb+gySV9QNM46aix6ikY gBdBOp04Y9mUVfl1/mF8XpV/hQP7wmOCV+YvPD+vyr/CybeCqvGe7hX5D2gaJ52y2ZapAXgRpKNs JUaVV+IvMOVV+GN9JjDllfhLqtzhpcbG0DDpVKdieQj3BK/Ef0DTOOlehf8AvAjSqbLA2i2rUouI 8UXR0StWGdYP0gSIW55gcAWJhKEnJPZ3tRjnXqF0wDVtQNk4/Rg0PWUDOCOegELa3jXN04Z467TN YtpmgejSdF7ni1Npu1OH3tkawuGy82mbhbSZYNpmITEzbbOQmOmKp6dtFi+Gpa4K+920zeL5FsBf Y5uFuJNHu7Q0sZLbSmVOWpLqNDCNhHY5aa/V/AEXmQ9PONoxNX/ANRxjfwDn0/wBV3yO/QEcTPMH XPup/8Bg+SVH/sLd1wf+YiVMlPRV1FxDq9vlouD+NteUemII4xiC+S5fjRTaAoYoIW6QFfDVa+65 ENe3ijDoyRoDR4AguxKBJFLKNsog+OqB6W3j26NwEPmPg4O8RQScSCnbKNvJVw9ObxvfHoWDmHoc HGQEIuBEStlG2U6+enB62/j2KBxEq+PgINYeASdSyjbKdvLVg9PbxrdH4SAOHAcHUewIOJFStlG2 k68enN42vj0KB8HaODiID0fAiZSyjbKdfPXg9Lbx7VE4iF3GwUHkNQJOpJRtlO3kqwent41vj8JB gDEODmKaEXAipWyjbCdfPTi9bXx7FA5VjkTNO4gWRsCJlLKNsp189eD0tvHtUTiYqvgVH5tHu9oU +Cmsna/GCOMScHZiVMy2y1r46kFy7OP7jAktTFtfvu6tL/TFH6aK7C/4jgzEHHe0/8XElsQysjcb CK6/Px7bJzra9xd+d2aFjaFUJwBvWKkkrc12v36HAt5J2rVJFZAqTzLE5M3oIZTk0qby6B0z5OU7 20W6LzPFHpH/qg0t8rHMt/q/jhBHTNz5Ymjt9ujgSMnF75P64raoyovsNssvahx4f7FQ9e/rYoFd yDe3/h4dvT3KfCMvttZ87h4d2qZU56glIvYdo6PPr/7EbUp2ixGZz5t/+BraBHT+ePdRf6ms3fAw eir1Hl9hzGdSoy+b86jxwZxFjQ/mHGp8iD2D+nSgM6hv/wvOoKayjMAYoV3G1xojUtWdBoBd9ovU jAHTEHFp97zJr9E0RETsZPz8IcIUAdNr8HWPEYjhBcYIvVp8pTEiX9RJF58v85S+xAR+Qj9GVHVO lZSTGxH4qohpjPiyY4TdKvR1jxEoIAmMETpW81pjRF3R1lMdeVe5OTLDGSIwhODmNERMQ0T3hTqv ttLA5hnMVpMbgcxeYIhwj+N4uavtPxuOwHkIOHIengLiDWVRZM/9iLpeUK33NEhMg8SrDxI60DwN EigdNYPEn/FFZxSudE9K+dLjQ1UUJZ8it6hx+N2zdYYqS6qQ1+NDvTDBTATahWjleocjW06DR/zI S3vttHI41BMzZwGZLy72bkR+qduxfd99X9v03W2PlzjCZLtcXz61x5U5aog+HY7tcn06bfcPP22a Az3BzofFt9dt9ckVNE34/dTGE5d/+vCl+ykqrBPaaEph86mfIj5zmr5jUOin9oSVbjw1xx6+0pJM pTgurfO3qjrBl+T5cZtpPJ2+C7MbT+0RLNxPbVzlFcbTAmcD0X4ajKdTN52G04FpHzu4vGkfO9e7 tf3rdtP+S1n7EJc3mhbIqQ3m0ifv9Ff4ZmGcPLm8wv86Q/2A7zzebJc3zblxf8fnp8PVOmk37W61 Pn73bwEAAAD//wMAUEsDBBQABgAIAAAAIQAyl26q2gAAAAUBAAAPAAAAZHJzL2Rvd25yZXYueG1s TI/BTsMwEETvSPyDtZW4UTuWUkGIU1VIIC4F0fIBbrxNIux1FLtt+HsWLnBZzWpWM2/r9Ry8OOOU hkgGiqUCgdRGN1Bn4GP/dHsHImVLzvpIaOALE6yb66vaVi5e6B3Pu9wJDqFUWQN9zmMlZWp7DDYt 44jE3jFOwWZep066yV44PHiplVrJYAfiht6O+Nhj+7k7BQNvBWk3+vvt0b/E1+2sdPdcBmNuFvPm AUTGOf8dww8+o0PDTId4IpeEN8CP5N/Jni51CeLAolArkE0t/9M33wAAAP//AwBQSwECLQAUAAYA CAAAACEAtoM4kv4AAADhAQAAEwAAAAAAAAAAAAAAAAAAAAAAW0NvbnRlbnRfVHlwZXNdLnhtbFBL AQItABQABgAIAAAAIQA4/SH/1gAAAJQBAAALAAAAAAAAAAAAAAAAAC8BAABfcmVscy8ucmVsc1BL AQItABQABgAIAAAAIQAylPAJLxQAAG2XAAAOAAAAAAAAAAAAAAAAAC4CAABkcnMvZTJvRG9jLnht bFBLAQItABQABgAIAAAAIQAyl26q2gAAAAUBAAAPAAAAAAAAAAAAAAAAAIkWAABkcnMvZG93bnJl di54bWxQSwUGAAAAAAQABADzAAAAkBcAAAAA ">
                      <v:shape id="_x0000_s1063" type="#_x0000_t75" style="position:absolute;width:16033;height:13373;visibility:visible;mso-wrap-style:square">
                        <v:fill o:detectmouseclick="t"/>
                        <v:path o:connecttype="none"/>
                      </v:shape>
                      <v:shape id="Freeform 3825" o:spid="_x0000_s1064" style="position:absolute;left:6330;top:8991;width:7455;height:64;visibility:visible;mso-wrap-style:square;v-text-anchor:top" coordsize="1174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zw8W8cA AADdAAAADwAAAGRycy9kb3ducmV2LnhtbESPQWvCQBSE74X+h+UVvIhu1CohuooUSnsQabWX3p7Z ZxLMvo27G43/3i0IPQ4z8w2zWHWmFhdyvrKsYDRMQBDnVldcKPjZvw9SED4ga6wtk4IbeVgtn58W mGl75W+67EIhIoR9hgrKEJpMSp+XZNAPbUMcvaN1BkOUrpDa4TXCTS3HSTKTBiuOCyU29FZSftq1 RkGoJof+b7vvjm3q8vNps/7YTr+U6r106zmIQF34Dz/an1rBJH2dwd+b+ATk8g4AAP//AwBQSwEC LQAUAAYACAAAACEA8PeKu/0AAADiAQAAEwAAAAAAAAAAAAAAAAAAAAAAW0NvbnRlbnRfVHlwZXNd LnhtbFBLAQItABQABgAIAAAAIQAx3V9h0gAAAI8BAAALAAAAAAAAAAAAAAAAAC4BAABfcmVscy8u cmVsc1BLAQItABQABgAIAAAAIQAzLwWeQQAAADkAAAAQAAAAAAAAAAAAAAAAACkCAABkcnMvc2hh cGV4bWwueG1sUEsBAi0AFAAGAAgAAAAhADs8PFvHAAAA3QAAAA8AAAAAAAAAAAAAAAAAmAIAAGRy cy9kb3ducmV2LnhtbFBLBQYAAAAABAAEAPUAAACMAwAAAAA= " path="m,l56,r,10l,10,,xm93,r56,l149,10r-56,l93,xm186,r56,l242,10r-56,l186,xm279,r56,l335,10r-56,l279,xm373,r55,l428,10r-55,l373,xm466,r56,l522,10r-56,l466,xm559,r56,l615,10r-56,l559,xm652,r56,l708,10r-56,l652,xm745,r56,l801,10r-56,l745,xm838,r56,l894,10r-56,l838,xm932,r55,l987,10r-55,l932,xm1025,r56,l1081,10r-56,l1025,xm1118,r56,l1174,10r-56,l1118,xe" fillcolor="black" strokeweight=".05pt">
                        <v:stroke joinstyle="bevel"/>
                        <v:path arrowok="t" o:connecttype="custom" o:connectlocs="35560,0;0,6350;59055,0;94615,6350;59055,0;153670,0;118110,6350;177165,0;212725,6350;177165,0;271780,0;236855,6350;295910,0;331470,6350;295910,0;390525,0;354965,6350;414020,0;449580,6350;414020,0;508635,0;473075,6350;532130,0;567690,6350;532130,0;626745,0;591820,6350;650875,0;686435,6350;650875,0;745490,0;709930,6350" o:connectangles="0,0,0,0,0,0,0,0,0,0,0,0,0,0,0,0,0,0,0,0,0,0,0,0,0,0,0,0,0,0,0,0"/>
                        <o:lock v:ext="edit" verticies="t"/>
                      </v:shape>
                      <v:shape id="Freeform 3826" o:spid="_x0000_s1065" style="position:absolute;left:1174;top:8991;width:5163;height:2077;visibility:visible;mso-wrap-style:square;v-text-anchor:top" coordsize="813,3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XgfG8YA AADdAAAADwAAAGRycy9kb3ducmV2LnhtbESPQWsCMRSE70L/Q3gFL6LZWmlla5TW0tKbrXrp7ZG8 Zhc3L0sSdfXXN4LgcZiZb5jZonONOFCItWcFD6MCBLH2pmarYLv5GE5BxIRssPFMCk4UYTG/682w NP7IP3RYJysyhGOJCqqU2lLKqCtyGEe+Jc7enw8OU5bBShPwmOGukeOieJIOa84LFba0rEjv1nun YHn61gE/2+3ujccr/Wvf7eB8Vqp/372+gEjUpVv42v4yCh6nk2e4vMlPQM7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LXgfG8YAAADdAAAADwAAAAAAAAAAAAAAAACYAgAAZHJz L2Rvd25yZXYueG1sUEsFBgAAAAAEAAQA9QAAAIsDAAAAAA== " path="m813,10l761,30r-3,-9l810,r3,10xm726,44l673,65,670,55,723,34r3,10xm638,78l585,99,582,89,635,69r3,9xm550,113r-52,20l494,124r53,-21l550,113xm462,147r-52,21l407,158r52,-21l462,147xm375,181r-53,21l319,192r53,-20l375,181xm287,216r-53,20l231,227r53,-21l287,216xm199,250r-53,21l143,261r53,-21l199,250xm111,284l59,305,56,295r52,-20l111,284xm24,319l3,327,,317r21,-8l24,319xe" fillcolor="black" strokeweight=".05pt">
                        <v:stroke joinstyle="bevel"/>
                        <v:path arrowok="t" o:connecttype="custom" o:connectlocs="516255,6350;483235,19050;481330,13335;514350,0;516255,6350;461010,27940;427355,41275;425450,34925;459105,21590;461010,27940;405130,49530;371475,62865;369570,56515;403225,43815;405130,49530;349250,71755;316230,84455;313690,78740;347345,65405;349250,71755;293370,93345;260350,106680;258445,100330;291465,86995;293370,93345;238125,114935;204470,128270;202565,121920;236220,109220;238125,114935;182245,137160;148590,149860;146685,144145;180340,130810;182245,137160;126365,158750;92710,172085;90805,165735;124460,152400;126365,158750;70485,180340;37465,193675;35560,187325;68580,174625;70485,180340;15240,202565;1905,207645;0,201295;13335,196215;15240,202565" o:connectangles="0,0,0,0,0,0,0,0,0,0,0,0,0,0,0,0,0,0,0,0,0,0,0,0,0,0,0,0,0,0,0,0,0,0,0,0,0,0,0,0,0,0,0,0,0,0,0,0,0,0"/>
                        <o:lock v:ext="edit" verticies="t"/>
                      </v:shape>
                      <v:line id="Line 3827" o:spid="_x0000_s1066" style="position:absolute;visibility:visible;mso-wrap-style:square" from="1181,11036" to="8756,110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FSY/sUAAADdAAAADwAAAGRycy9kb3ducmV2LnhtbERPy2rCQBTdF/yH4Qpuik6qRSQ6ilSE UgRfMbi8ZK5JMHMnZEZN+/XOouDycN6zRWsqcafGlZYVfAwiEMSZ1SXnCpLjuj8B4TyyxsoyKfgl B4t5522GsbYP3tP94HMRQtjFqKDwvo6ldFlBBt3A1sSBu9jGoA+wyaVu8BHCTSWHUTSWBksODQXW 9FVQdj3cjII0vabbn/PqXY5Of+dkON7sTslGqV63XU5BeGr9S/zv/tYKRpPPMDe8CU9Azp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FSY/sUAAADdAAAADwAAAAAAAAAA AAAAAAChAgAAZHJzL2Rvd25yZXYueG1sUEsFBgAAAAAEAAQA+QAAAJMDAAAAAA== " strokeweight=".45pt">
                        <v:stroke joinstyle="miter"/>
                      </v:line>
                      <v:line id="Line 3828" o:spid="_x0000_s1067" style="position:absolute;flip:y;visibility:visible;mso-wrap-style:square" from="8756,9023" to="13900,11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/7O/8YAAADdAAAADwAAAGRycy9kb3ducmV2LnhtbESPQWvCQBSE70L/w/IKvZS6sVFrU1eR gmAVD7WFXh/Z1yQ0723Y3Wr8912h4HGYmW+Y+bLnVh3Jh8aJgdEwA0VSOttIZeDzY/0wAxUiisXW CRk4U4Dl4mYwx8K6k7zT8RArlSASCjRQx9gVWoeyJsYwdB1J8r6dZ4xJ+kpbj6cE51Y/ZtlUMzaS Fmrs6LWm8ufwywaqLz/Je97tp3ifM1v7tH7bemPubvvVC6hIfbyG/9sbayCfjZ/h8iY9Ab34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P+zv/GAAAA3QAAAA8AAAAAAAAA AAAAAAAAoQIAAGRycy9kb3ducmV2LnhtbFBLBQYAAAAABAAEAPkAAACUAwAAAAA= " strokeweight=".45pt">
                        <v:stroke joinstyle="miter"/>
                      </v:line>
                      <v:line id="Line 3829" o:spid="_x0000_s1068" style="position:absolute;visibility:visible;mso-wrap-style:square" from="6330,2171" to="13900,90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/sCJcUAAADdAAAADwAAAGRycy9kb3ducmV2LnhtbERPy2rCQBTdF/yH4Qpuik6qVCQ6ilSE UgRfMbi8ZK5JMHMnZEZN+/XOouDycN6zRWsqcafGlZYVfAwiEMSZ1SXnCpLjuj8B4TyyxsoyKfgl B4t5522GsbYP3tP94HMRQtjFqKDwvo6ldFlBBt3A1sSBu9jGoA+wyaVu8BHCTSWHUTSWBksODQXW 9FVQdj3cjII0vabbn/PqXY5Of+dkON7sTslGqV63XU5BeGr9S/zv/tYKRpPPsD+8CU9Azp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8/sCJcUAAADdAAAADwAAAAAAAAAA AAAAAAChAgAAZHJzL2Rvd25yZXYueG1sUEsFBgAAAAAEAAQA+QAAAJMDAAAAAA== " strokeweight=".45pt">
                        <v:stroke joinstyle="miter"/>
                      </v:line>
                      <v:line id="Line 3830" o:spid="_x0000_s1069" style="position:absolute;visibility:visible;mso-wrap-style:square" from="6330,2171" to="8756,11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envsgAAADdAAAADwAAAGRycy9kb3ducmV2LnhtbESPQWvCQBSE74L/YXmCF6kbFUVSV5EW oYhQa2Pw+Mg+k2D2bchuNfbXdwuCx2FmvmEWq9ZU4kqNKy0rGA0jEMSZ1SXnCpLvzcschPPIGivL pOBODlbLbmeBsbY3/qLrweciQNjFqKDwvo6ldFlBBt3Q1sTBO9vGoA+yyaVu8BbgppLjKJpJgyWH hQJreisouxx+jII0vaSf29P7QE6Ov6dkPNvtj8lOqX6vXb+C8NT6Z/jR/tAKJvPpCP7fhCcgl3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nLenvsgAAADdAAAADwAAAAAA AAAAAAAAAAChAgAAZHJzL2Rvd25yZXYueG1sUEsFBgAAAAAEAAQA+QAAAJYDAAAAAA== " strokeweight=".45pt">
                        <v:stroke joinstyle="miter"/>
                      </v:line>
                      <v:line id="Line 3831" o:spid="_x0000_s1070" style="position:absolute;flip:x;visibility:visible;mso-wrap-style:square" from="1181,2171" to="6330,110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IPKU8UAAADdAAAADwAAAGRycy9kb3ducmV2LnhtbESPQWvCQBSE7wX/w/KEXopuNGgluooI QmvpoVbw+si+JqF5b8Puqum/dwuFHoeZ+YZZbXpu1ZV8aJwYmIwzUCSls41UBk6f+9ECVIgoFlsn ZOCHAmzWg4cVFtbd5IOux1ipBJFQoIE6xq7QOpQ1MYax60iS9+U8Y0zSV9p6vCU4t3qaZXPN2Eha qLGjXU3l9/HCBqqzn+U9v73P8SlntvZ5/3rwxjwO++0SVKQ+/of/2i/WQL6YTeH3TXoCen0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IPKU8UAAADdAAAADwAAAAAAAAAA AAAAAAChAgAAZHJzL2Rvd25yZXYueG1sUEsFBgAAAAAEAAQA+QAAAJMDAAAAAA== " strokeweight=".45pt">
                        <v:stroke joinstyle="miter"/>
                      </v:line>
                      <v:shape id="Freeform 3832" o:spid="_x0000_s1071" style="position:absolute;left:6299;top:2171;width:63;height:6852;visibility:visible;mso-wrap-style:square;v-text-anchor:top" coordsize="10,107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k4YMMUA AADdAAAADwAAAGRycy9kb3ducmV2LnhtbESPT2sCMRTE7wW/Q3iCt5ro0iJbo5RFRcFD65/7Y/Pc 3XbzsiRR12/fFAo9DjPzG2a+7G0rbuRD41jDZKxAEJfONFxpOB3XzzMQISIbbB2ThgcFWC4GT3PM jbvzJ90OsRIJwiFHDXWMXS5lKGuyGMauI07exXmLMUlfSePxnuC2lVOlXqXFhtNCjR0VNZXfh6vV sJusnFdxEy7qQ533+y+Fxe6k9WjYv7+BiNTH//Bfe2s0ZLOXDH7fpCcgF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ThgwxQAAAN0AAAAPAAAAAAAAAAAAAAAAAJgCAABkcnMv ZG93bnJldi54bWxQSwUGAAAAAAQABAD1AAAAigMAAAAA " path="m10,r,62l,62,,,10,xm10,102r,62l,164,,102r10,xm10,205r,61l,266,,205r10,xm10,307r,61l,368,,307r10,xm10,409r,61l,470,,409r10,xm10,511r,62l,573,,511r10,xm10,614r,61l,675,,614r10,xm10,716r,61l,777,,716r10,xm10,818r,61l,879,,818r10,xm10,920r,62l,982,,920r10,xm10,1023r,56l,1079r,-56l10,1023xe" fillcolor="black" strokeweight=".05pt">
                        <v:stroke joinstyle="bevel"/>
                        <v:path arrowok="t" o:connecttype="custom" o:connectlocs="6350,0;6350,39370;0,39370;0,0;6350,0;6350,64770;6350,104140;0,104140;0,64770;6350,64770;6350,130175;6350,168910;0,168910;0,130175;6350,130175;6350,194945;6350,233680;0,233680;0,194945;6350,194945;6350,259715;6350,298450;0,298450;0,259715;6350,259715;6350,324485;6350,363855;0,363855;0,324485;6350,324485;6350,389890;6350,428625;0,428625;0,389890;6350,389890;6350,454660;6350,493395;0,493395;0,454660;6350,454660;6350,519430;6350,558165;0,558165;0,519430;6350,519430;6350,584200;6350,623570;0,623570;0,584200;6350,584200;6350,649605;6350,685165;0,685165;0,649605;6350,649605" o:connectangles="0,0,0,0,0,0,0,0,0,0,0,0,0,0,0,0,0,0,0,0,0,0,0,0,0,0,0,0,0,0,0,0,0,0,0,0,0,0,0,0,0,0,0,0,0,0,0,0,0,0,0,0,0,0,0"/>
                        <o:lock v:ext="edit" verticies="t"/>
                      </v:shape>
                      <v:rect id="Rectangle 3833" o:spid="_x0000_s1072" style="position:absolute;left:8407;top:1123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elKRMMA AADdAAAADwAAAGRycy9kb3ducmV2LnhtbESP3WoCMRSE7wu+QzgF72q2/rFsjSIFwYo3rj7AYXP2 hyYnS5K669ubQqGXw8x8w2x2ozXiTj50jhW8zzIQxJXTHTcKbtfDWw4iRGSNxjEpeFCA3XbyssFC u4EvdC9jIxKEQ4EK2hj7QspQtWQxzFxPnLzaeYsxSd9I7XFIcGvkPMvW0mLHaaHFnj5bqr7LH6tA XsvDkJfGZ+40r8/m63ipySk1fR33HyAijfE//Nc+agWLfLWE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elKR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34" o:spid="_x0000_s1073" style="position:absolute;left:831;top:1130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qXv38MA AADdAAAADwAAAGRycy9kb3ducmV2LnhtbESP3WoCMRSE7wXfIRyhd5rVoiyrUYog2NIbd32Aw+bs D01OliR1t2/fFApeDjPzDXM4TdaIB/nQO1awXmUgiGune24V3KvLMgcRIrJG45gU/FCA03E+O2Ch 3cg3epSxFQnCoUAFXYxDIWWoO7IYVm4gTl7jvMWYpG+l9jgmuDVyk2U7abHntNDhQOeO6q/y2yqQ VXkZ89L4zH1smk/zfr015JR6WUxvexCRpvgM/7evWsFrvt3C35v0BOTx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ZqXv3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35" o:spid="_x0000_s1074" style="position:absolute;left:5092;top:7537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ndxqMMA AADdAAAADwAAAGRycy9kb3ducmV2LnhtbESP3WoCMRSE7wXfIRzBO81qUZatUYogWOmNax/gsDn7 Q5OTJUnd7dsboeDlMDPfMLvDaI24kw+dYwWrZQaCuHK640bB9+20yEGEiKzROCYFfxTgsJ9Odlho N/CV7mVsRIJwKFBBG2NfSBmqliyGpeuJk1c7bzEm6RupPQ4Jbo1cZ9lWWuw4LbTY07Gl6qf8tQrk rTwNeWl85i7r+st8nq81OaXms/HjHUSkMb7C/+2zVvCWb7bwfJOegNw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ndxq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36" o:spid="_x0000_s1075" style="position:absolute;left:5981;top:61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TvUM8MA AADdAAAADwAAAGRycy9kb3ducmV2LnhtbESP3WoCMRSE7wu+QzgF72q2irpsjSIFwYo3rj7AYXP2 hyYnS5K669ubQqGXw8x8w2x2ozXiTj50jhW8zzIQxJXTHTcKbtfDWw4iRGSNxjEpeFCA3XbyssFC u4EvdC9jIxKEQ4EK2hj7QspQtWQxzFxPnLzaeYsxSd9I7XFIcGvkPMtW0mLHaaHFnj5bqr7LH6tA XsvDkJfGZ+40r8/m63ipySk1fR33HyAijfE//Nc+agWLfLmG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+TvUM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37" o:spid="_x0000_s1076" style="position:absolute;left:14319;top:7664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KRAQcAA AADdAAAADwAAAGRycy9kb3ducmV2LnhtbERPy4rCMBTdD/gP4QruxlRlhlKNIoKgMhurH3Bpbh+Y 3JQkYzt/bxbCLA/nvdmN1ogn+dA5VrCYZyCIK6c7bhTcb8fPHESIyBqNY1LwRwF228nHBgvtBr7S s4yNSCEcClTQxtgXUoaqJYth7nrixNXOW4wJ+kZqj0MKt0Yus+xbWuw4NbTY06Gl6lH+WgXyVh6H vDQ+c5dl/WPOp2tNTqnZdNyvQUQa47/47T5pBav8K81N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KRAQ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38" o:spid="_x0000_s1077" style="position:absolute;left:8667;top:10941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968FsUA AADdAAAADwAAAGRycy9kb3ducmV2LnhtbESPQWsCMRSE74X+h/AK3mq2lYpdjSKFwuJJbaHXR/Lc bLt5WZO4rv76Rij0OMzMN8xiNbhW9BRi41nB07gAQay9abhW8Pnx/jgDEROywdYzKbhQhNXy/m6B pfFn3lG/T7XIEI4lKrApdaWUUVtyGMe+I87ewQeHKctQSxPwnOGulc9FMZUOG84LFjt6s6R/9ien YOP6ra46G1Cvp9uvb3usrvKo1OhhWM9BJBrSf/ivXRkFk9nLK9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3rwWxQAAAN0AAAAPAAAAAAAAAAAAAAAAAJgCAABkcnMv ZG93bnJldi54bWxQSwUGAAAAAAQABAD1AAAAigMAAAAA " fillcolor="black" strokeweight="0"/>
                      <v:oval id="Oval 3839" o:spid="_x0000_s1078" style="position:absolute;left:1092;top:10941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jfNsEA AADdAAAADwAAAGRycy9kb3ducmV2LnhtbERPz2vCMBS+C/sfwhvspqkOinRGEUEoOzk38PpI3ppq 81KTrHb765eD4PHj+73ajK4TA4XYelYwnxUgiLU3LTcKvj730yWImJANdp5JwS9F2KyfJiusjL/x Bw3H1IgcwrFCBTalvpIyaksO48z3xJn79sFhyjA00gS85XDXyUVRlNJhy7nBYk87S/py/HEK3t1w 0HVvA+pteTid7bX+k1elXp7H7RuIRGN6iO/u2ih4XZZ5f36Tn4Bc/wMAAP//AwBQSwECLQAUAAYA CAAAACEA8PeKu/0AAADiAQAAEwAAAAAAAAAAAAAAAAAAAAAAW0NvbnRlbnRfVHlwZXNdLnhtbFBL AQItABQABgAIAAAAIQAx3V9h0gAAAI8BAAALAAAAAAAAAAAAAAAAAC4BAABfcmVscy8ucmVsc1BL AQItABQABgAIAAAAIQAzLwWeQQAAADkAAAAQAAAAAAAAAAAAAAAAACkCAABkcnMvc2hhcGV4bWwu eG1sUEsBAi0AFAAGAAgAAAAhAIyI3zbBAAAA3QAAAA8AAAAAAAAAAAAAAAAAmAIAAGRycy9kb3du cmV2LnhtbFBLBQYAAAAABAAEAPUAAACGAwAAAAA= " fillcolor="black" strokeweight="0"/>
                      <v:oval id="Oval 3840" o:spid="_x0000_s1079" style="position:absolute;left:13811;top:8928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8R6rcQA AADdAAAADwAAAGRycy9kb3ducmV2LnhtbESPQWsCMRSE74X+h/AK3mpWC4tsjSKFwtKT1YLXR/K6 2XbzsiZxXfvrjSD0OMzMN8xyPbpODBRi61nBbFqAINbetNwo+Nq/Py9AxIRssPNMCi4UYb16fFhi ZfyZP2nYpUZkCMcKFdiU+krKqC05jFPfE2fv2weHKcvQSBPwnOGuk/OiKKXDlvOCxZ7eLOnf3ckp +HDDVte9Dag35fbwY4/1nzwqNXkaN68gEo3pP3xv10bBy6Kcwe1NfgJyd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Eeq3EAAAA3QAAAA8AAAAAAAAAAAAAAAAAmAIAAGRycy9k b3ducmV2LnhtbFBLBQYAAAAABAAEAPUAAACJAwAAAAA= " fillcolor="black" strokeweight="0"/>
                      <v:oval id="Oval 3841" o:spid="_x0000_s1080" style="position:absolute;left:6242;top:8928;width:17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bk2sUA AADdAAAADwAAAGRycy9kb3ducmV2LnhtbESPzWrDMBCE74W+g9hCb43cBExwo4RQKJic8lPIdZG2 lltr5Uiq4+bpo0Cgx2FmvmEWq9F1YqAQW88KXicFCGLtTcuNgs/Dx8scREzIBjvPpOCPIqyWjw8L rIw/846GfWpEhnCsUIFNqa+kjNqSwzjxPXH2vnxwmLIMjTQBzxnuOjktilI6bDkvWOzp3ZL+2f86 BRs3bHXd24B6XW6P3/ZUX+RJqeencf0GItGY/sP3dm0UzOblFG5v8hOQyy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FuTaxQAAAN0AAAAPAAAAAAAAAAAAAAAAAJgCAABkcnMv ZG93bnJldi54bWxQSwUGAAAAAAQABAD1AAAAigMAAAAA " fillcolor="black" strokeweight="0"/>
                      <v:oval id="Oval 3842" o:spid="_x0000_s1081" style="position:absolute;left:6242;top:2076;width:177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FpBQcQA AADdAAAADwAAAGRycy9kb3ducmV2LnhtbESPQWsCMRSE74X+h/AKvdWsCotsjSKCsPRkteD1kbxu tt28rEm6bvvrjSD0OMzMN8xyPbpODBRi61nBdFKAINbetNwo+DjuXhYgYkI22HkmBb8UYb16fFhi ZfyF32k4pEZkCMcKFdiU+krKqC05jBPfE2fv0weHKcvQSBPwkuGuk7OiKKXDlvOCxZ62lvT34ccp eHPDXte9Dag35f70Zc/1nzwr9fw0bl5BJBrTf/jero2C+aKcw+1NfgJyd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HxaQUH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 xml:space="preserve">Câu 5. </w:t>
            </w:r>
            <w:r w:rsidRPr="00610F8A">
              <w:rPr>
                <w:sz w:val="26"/>
                <w:szCs w:val="26"/>
              </w:rPr>
              <w:t xml:space="preserve">Đường chéo hình vuông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19" w:dyaOrig="380">
                <v:shape id="_x0000_i2063" type="#_x0000_t75" style="width:60.75pt;height:18.75pt" o:ole="">
                  <v:imagedata r:id="rId2084" o:title=""/>
                </v:shape>
                <o:OLEObject Type="Embed" ProgID="Equation.DSMT4" ShapeID="_x0000_i2063" DrawAspect="Content" ObjectID="_1624836579" r:id="rId208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Xét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064" type="#_x0000_t75" style="width:27.75pt;height:14.25pt" o:ole="">
                  <v:imagedata r:id="rId2086" o:title=""/>
                </v:shape>
                <o:OLEObject Type="Embed" ProgID="Equation.DSMT4" ShapeID="_x0000_i2064" DrawAspect="Content" ObjectID="_1624836580" r:id="rId2087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065" type="#_x0000_t75" style="width:134.25pt;height:21pt" o:ole="">
                  <v:imagedata r:id="rId2088" o:title=""/>
                </v:shape>
                <o:OLEObject Type="Embed" ProgID="Equation.DSMT4" ShapeID="_x0000_i2065" DrawAspect="Content" ObjectID="_1624836581" r:id="rId208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80" w:dyaOrig="380">
                <v:shape id="_x0000_i2066" type="#_x0000_t75" style="width:54pt;height:18.75pt" o:ole="">
                  <v:imagedata r:id="rId2090" o:title=""/>
                </v:shape>
                <o:OLEObject Type="Embed" ProgID="Equation.DSMT4" ShapeID="_x0000_i2066" DrawAspect="Content" ObjectID="_1624836582" r:id="rId2091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7" type="#_x0000_t75" style="width:39pt;height:14.25pt" o:ole="">
                  <v:imagedata r:id="rId2092" o:title=""/>
                </v:shape>
                <o:OLEObject Type="Embed" ProgID="Equation.DSMT4" ShapeID="_x0000_i2067" DrawAspect="Content" ObjectID="_1624836583" r:id="rId209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068" type="#_x0000_t75" style="width:60pt;height:20.25pt" o:ole="">
                  <v:imagedata r:id="rId2094" o:title=""/>
                </v:shape>
                <o:OLEObject Type="Embed" ProgID="Equation.DSMT4" ShapeID="_x0000_i2068" DrawAspect="Content" ObjectID="_1624836584" r:id="rId209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69" type="#_x0000_t75" style="width:153pt;height:36pt" o:ole="">
                  <v:imagedata r:id="rId2096" o:title=""/>
                </v:shape>
                <o:OLEObject Type="Embed" ProgID="Equation.DSMT4" ShapeID="_x0000_i2069" DrawAspect="Content" ObjectID="_1624836585" r:id="rId209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88" w:type="dxa"/>
            <w:gridSpan w:val="5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7675" cy="1320165"/>
                      <wp:effectExtent l="0" t="635" r="0" b="3175"/>
                      <wp:docPr id="3845" name="Canvas 38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89" name="Freeform 38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1195" y="838200"/>
                                  <a:ext cx="806450" cy="5715"/>
                                </a:xfrm>
                                <a:custGeom>
                                  <a:avLst/>
                                  <a:gdLst>
                                    <a:gd name="T0" fmla="*/ 58 w 1270"/>
                                    <a:gd name="T1" fmla="*/ 0 h 9"/>
                                    <a:gd name="T2" fmla="*/ 0 w 1270"/>
                                    <a:gd name="T3" fmla="*/ 9 h 9"/>
                                    <a:gd name="T4" fmla="*/ 97 w 1270"/>
                                    <a:gd name="T5" fmla="*/ 0 h 9"/>
                                    <a:gd name="T6" fmla="*/ 155 w 1270"/>
                                    <a:gd name="T7" fmla="*/ 9 h 9"/>
                                    <a:gd name="T8" fmla="*/ 97 w 1270"/>
                                    <a:gd name="T9" fmla="*/ 0 h 9"/>
                                    <a:gd name="T10" fmla="*/ 252 w 1270"/>
                                    <a:gd name="T11" fmla="*/ 0 h 9"/>
                                    <a:gd name="T12" fmla="*/ 194 w 1270"/>
                                    <a:gd name="T13" fmla="*/ 9 h 9"/>
                                    <a:gd name="T14" fmla="*/ 291 w 1270"/>
                                    <a:gd name="T15" fmla="*/ 0 h 9"/>
                                    <a:gd name="T16" fmla="*/ 349 w 1270"/>
                                    <a:gd name="T17" fmla="*/ 9 h 9"/>
                                    <a:gd name="T18" fmla="*/ 291 w 1270"/>
                                    <a:gd name="T19" fmla="*/ 0 h 9"/>
                                    <a:gd name="T20" fmla="*/ 446 w 1270"/>
                                    <a:gd name="T21" fmla="*/ 0 h 9"/>
                                    <a:gd name="T22" fmla="*/ 388 w 1270"/>
                                    <a:gd name="T23" fmla="*/ 9 h 9"/>
                                    <a:gd name="T24" fmla="*/ 485 w 1270"/>
                                    <a:gd name="T25" fmla="*/ 0 h 9"/>
                                    <a:gd name="T26" fmla="*/ 543 w 1270"/>
                                    <a:gd name="T27" fmla="*/ 9 h 9"/>
                                    <a:gd name="T28" fmla="*/ 485 w 1270"/>
                                    <a:gd name="T29" fmla="*/ 0 h 9"/>
                                    <a:gd name="T30" fmla="*/ 640 w 1270"/>
                                    <a:gd name="T31" fmla="*/ 0 h 9"/>
                                    <a:gd name="T32" fmla="*/ 582 w 1270"/>
                                    <a:gd name="T33" fmla="*/ 9 h 9"/>
                                    <a:gd name="T34" fmla="*/ 679 w 1270"/>
                                    <a:gd name="T35" fmla="*/ 0 h 9"/>
                                    <a:gd name="T36" fmla="*/ 737 w 1270"/>
                                    <a:gd name="T37" fmla="*/ 9 h 9"/>
                                    <a:gd name="T38" fmla="*/ 679 w 1270"/>
                                    <a:gd name="T39" fmla="*/ 0 h 9"/>
                                    <a:gd name="T40" fmla="*/ 834 w 1270"/>
                                    <a:gd name="T41" fmla="*/ 0 h 9"/>
                                    <a:gd name="T42" fmla="*/ 775 w 1270"/>
                                    <a:gd name="T43" fmla="*/ 9 h 9"/>
                                    <a:gd name="T44" fmla="*/ 872 w 1270"/>
                                    <a:gd name="T45" fmla="*/ 0 h 9"/>
                                    <a:gd name="T46" fmla="*/ 931 w 1270"/>
                                    <a:gd name="T47" fmla="*/ 9 h 9"/>
                                    <a:gd name="T48" fmla="*/ 872 w 1270"/>
                                    <a:gd name="T49" fmla="*/ 0 h 9"/>
                                    <a:gd name="T50" fmla="*/ 1028 w 1270"/>
                                    <a:gd name="T51" fmla="*/ 0 h 9"/>
                                    <a:gd name="T52" fmla="*/ 969 w 1270"/>
                                    <a:gd name="T53" fmla="*/ 9 h 9"/>
                                    <a:gd name="T54" fmla="*/ 1066 w 1270"/>
                                    <a:gd name="T55" fmla="*/ 0 h 9"/>
                                    <a:gd name="T56" fmla="*/ 1125 w 1270"/>
                                    <a:gd name="T57" fmla="*/ 9 h 9"/>
                                    <a:gd name="T58" fmla="*/ 1066 w 1270"/>
                                    <a:gd name="T59" fmla="*/ 0 h 9"/>
                                    <a:gd name="T60" fmla="*/ 1221 w 1270"/>
                                    <a:gd name="T61" fmla="*/ 0 h 9"/>
                                    <a:gd name="T62" fmla="*/ 1163 w 1270"/>
                                    <a:gd name="T63" fmla="*/ 9 h 9"/>
                                    <a:gd name="T64" fmla="*/ 1260 w 1270"/>
                                    <a:gd name="T65" fmla="*/ 0 h 9"/>
                                    <a:gd name="T66" fmla="*/ 1270 w 1270"/>
                                    <a:gd name="T67" fmla="*/ 9 h 9"/>
                                    <a:gd name="T68" fmla="*/ 1260 w 1270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70" h="9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7" y="0"/>
                                      </a:moveTo>
                                      <a:lnTo>
                                        <a:pt x="155" y="0"/>
                                      </a:lnTo>
                                      <a:lnTo>
                                        <a:pt x="155" y="9"/>
                                      </a:lnTo>
                                      <a:lnTo>
                                        <a:pt x="97" y="9"/>
                                      </a:lnTo>
                                      <a:lnTo>
                                        <a:pt x="97" y="0"/>
                                      </a:lnTo>
                                      <a:close/>
                                      <a:moveTo>
                                        <a:pt x="194" y="0"/>
                                      </a:moveTo>
                                      <a:lnTo>
                                        <a:pt x="252" y="0"/>
                                      </a:lnTo>
                                      <a:lnTo>
                                        <a:pt x="252" y="9"/>
                                      </a:lnTo>
                                      <a:lnTo>
                                        <a:pt x="194" y="9"/>
                                      </a:lnTo>
                                      <a:lnTo>
                                        <a:pt x="194" y="0"/>
                                      </a:lnTo>
                                      <a:close/>
                                      <a:moveTo>
                                        <a:pt x="291" y="0"/>
                                      </a:moveTo>
                                      <a:lnTo>
                                        <a:pt x="349" y="0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291" y="9"/>
                                      </a:lnTo>
                                      <a:lnTo>
                                        <a:pt x="291" y="0"/>
                                      </a:lnTo>
                                      <a:close/>
                                      <a:moveTo>
                                        <a:pt x="388" y="0"/>
                                      </a:moveTo>
                                      <a:lnTo>
                                        <a:pt x="446" y="0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388" y="9"/>
                                      </a:lnTo>
                                      <a:lnTo>
                                        <a:pt x="388" y="0"/>
                                      </a:lnTo>
                                      <a:close/>
                                      <a:moveTo>
                                        <a:pt x="485" y="0"/>
                                      </a:moveTo>
                                      <a:lnTo>
                                        <a:pt x="543" y="0"/>
                                      </a:lnTo>
                                      <a:lnTo>
                                        <a:pt x="543" y="9"/>
                                      </a:lnTo>
                                      <a:lnTo>
                                        <a:pt x="485" y="9"/>
                                      </a:lnTo>
                                      <a:lnTo>
                                        <a:pt x="485" y="0"/>
                                      </a:lnTo>
                                      <a:close/>
                                      <a:moveTo>
                                        <a:pt x="582" y="0"/>
                                      </a:moveTo>
                                      <a:lnTo>
                                        <a:pt x="640" y="0"/>
                                      </a:lnTo>
                                      <a:lnTo>
                                        <a:pt x="640" y="9"/>
                                      </a:lnTo>
                                      <a:lnTo>
                                        <a:pt x="582" y="9"/>
                                      </a:lnTo>
                                      <a:lnTo>
                                        <a:pt x="582" y="0"/>
                                      </a:lnTo>
                                      <a:close/>
                                      <a:moveTo>
                                        <a:pt x="679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9"/>
                                      </a:lnTo>
                                      <a:lnTo>
                                        <a:pt x="679" y="9"/>
                                      </a:lnTo>
                                      <a:lnTo>
                                        <a:pt x="679" y="0"/>
                                      </a:lnTo>
                                      <a:close/>
                                      <a:moveTo>
                                        <a:pt x="775" y="0"/>
                                      </a:moveTo>
                                      <a:lnTo>
                                        <a:pt x="834" y="0"/>
                                      </a:lnTo>
                                      <a:lnTo>
                                        <a:pt x="834" y="9"/>
                                      </a:lnTo>
                                      <a:lnTo>
                                        <a:pt x="775" y="9"/>
                                      </a:lnTo>
                                      <a:lnTo>
                                        <a:pt x="775" y="0"/>
                                      </a:lnTo>
                                      <a:close/>
                                      <a:moveTo>
                                        <a:pt x="872" y="0"/>
                                      </a:moveTo>
                                      <a:lnTo>
                                        <a:pt x="931" y="0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872" y="9"/>
                                      </a:lnTo>
                                      <a:lnTo>
                                        <a:pt x="872" y="0"/>
                                      </a:lnTo>
                                      <a:close/>
                                      <a:moveTo>
                                        <a:pt x="969" y="0"/>
                                      </a:moveTo>
                                      <a:lnTo>
                                        <a:pt x="1028" y="0"/>
                                      </a:lnTo>
                                      <a:lnTo>
                                        <a:pt x="1028" y="9"/>
                                      </a:lnTo>
                                      <a:lnTo>
                                        <a:pt x="969" y="9"/>
                                      </a:lnTo>
                                      <a:lnTo>
                                        <a:pt x="969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25" y="0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066" y="9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21" y="0"/>
                                      </a:lnTo>
                                      <a:lnTo>
                                        <a:pt x="1221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60" y="0"/>
                                      </a:moveTo>
                                      <a:lnTo>
                                        <a:pt x="1270" y="0"/>
                                      </a:lnTo>
                                      <a:lnTo>
                                        <a:pt x="1270" y="9"/>
                                      </a:lnTo>
                                      <a:lnTo>
                                        <a:pt x="1260" y="9"/>
                                      </a:lnTo>
                                      <a:lnTo>
                                        <a:pt x="1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0" name="Freeform 38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6525" y="838835"/>
                                  <a:ext cx="535940" cy="246380"/>
                                </a:xfrm>
                                <a:custGeom>
                                  <a:avLst/>
                                  <a:gdLst>
                                    <a:gd name="T0" fmla="*/ 844 w 844"/>
                                    <a:gd name="T1" fmla="*/ 8 h 388"/>
                                    <a:gd name="T2" fmla="*/ 792 w 844"/>
                                    <a:gd name="T3" fmla="*/ 32 h 388"/>
                                    <a:gd name="T4" fmla="*/ 787 w 844"/>
                                    <a:gd name="T5" fmla="*/ 23 h 388"/>
                                    <a:gd name="T6" fmla="*/ 840 w 844"/>
                                    <a:gd name="T7" fmla="*/ 0 h 388"/>
                                    <a:gd name="T8" fmla="*/ 844 w 844"/>
                                    <a:gd name="T9" fmla="*/ 8 h 388"/>
                                    <a:gd name="T10" fmla="*/ 757 w 844"/>
                                    <a:gd name="T11" fmla="*/ 47 h 388"/>
                                    <a:gd name="T12" fmla="*/ 704 w 844"/>
                                    <a:gd name="T13" fmla="*/ 71 h 388"/>
                                    <a:gd name="T14" fmla="*/ 700 w 844"/>
                                    <a:gd name="T15" fmla="*/ 63 h 388"/>
                                    <a:gd name="T16" fmla="*/ 752 w 844"/>
                                    <a:gd name="T17" fmla="*/ 39 h 388"/>
                                    <a:gd name="T18" fmla="*/ 757 w 844"/>
                                    <a:gd name="T19" fmla="*/ 47 h 388"/>
                                    <a:gd name="T20" fmla="*/ 669 w 844"/>
                                    <a:gd name="T21" fmla="*/ 87 h 388"/>
                                    <a:gd name="T22" fmla="*/ 617 w 844"/>
                                    <a:gd name="T23" fmla="*/ 111 h 388"/>
                                    <a:gd name="T24" fmla="*/ 612 w 844"/>
                                    <a:gd name="T25" fmla="*/ 103 h 388"/>
                                    <a:gd name="T26" fmla="*/ 665 w 844"/>
                                    <a:gd name="T27" fmla="*/ 79 h 388"/>
                                    <a:gd name="T28" fmla="*/ 669 w 844"/>
                                    <a:gd name="T29" fmla="*/ 87 h 388"/>
                                    <a:gd name="T30" fmla="*/ 582 w 844"/>
                                    <a:gd name="T31" fmla="*/ 127 h 388"/>
                                    <a:gd name="T32" fmla="*/ 529 w 844"/>
                                    <a:gd name="T33" fmla="*/ 150 h 388"/>
                                    <a:gd name="T34" fmla="*/ 525 w 844"/>
                                    <a:gd name="T35" fmla="*/ 142 h 388"/>
                                    <a:gd name="T36" fmla="*/ 577 w 844"/>
                                    <a:gd name="T37" fmla="*/ 118 h 388"/>
                                    <a:gd name="T38" fmla="*/ 582 w 844"/>
                                    <a:gd name="T39" fmla="*/ 127 h 388"/>
                                    <a:gd name="T40" fmla="*/ 494 w 844"/>
                                    <a:gd name="T41" fmla="*/ 166 h 388"/>
                                    <a:gd name="T42" fmla="*/ 441 w 844"/>
                                    <a:gd name="T43" fmla="*/ 190 h 388"/>
                                    <a:gd name="T44" fmla="*/ 437 w 844"/>
                                    <a:gd name="T45" fmla="*/ 182 h 388"/>
                                    <a:gd name="T46" fmla="*/ 490 w 844"/>
                                    <a:gd name="T47" fmla="*/ 158 h 388"/>
                                    <a:gd name="T48" fmla="*/ 494 w 844"/>
                                    <a:gd name="T49" fmla="*/ 166 h 388"/>
                                    <a:gd name="T50" fmla="*/ 406 w 844"/>
                                    <a:gd name="T51" fmla="*/ 206 h 388"/>
                                    <a:gd name="T52" fmla="*/ 354 w 844"/>
                                    <a:gd name="T53" fmla="*/ 230 h 388"/>
                                    <a:gd name="T54" fmla="*/ 350 w 844"/>
                                    <a:gd name="T55" fmla="*/ 221 h 388"/>
                                    <a:gd name="T56" fmla="*/ 402 w 844"/>
                                    <a:gd name="T57" fmla="*/ 198 h 388"/>
                                    <a:gd name="T58" fmla="*/ 406 w 844"/>
                                    <a:gd name="T59" fmla="*/ 206 h 388"/>
                                    <a:gd name="T60" fmla="*/ 319 w 844"/>
                                    <a:gd name="T61" fmla="*/ 246 h 388"/>
                                    <a:gd name="T62" fmla="*/ 266 w 844"/>
                                    <a:gd name="T63" fmla="*/ 269 h 388"/>
                                    <a:gd name="T64" fmla="*/ 262 w 844"/>
                                    <a:gd name="T65" fmla="*/ 261 h 388"/>
                                    <a:gd name="T66" fmla="*/ 315 w 844"/>
                                    <a:gd name="T67" fmla="*/ 237 h 388"/>
                                    <a:gd name="T68" fmla="*/ 319 w 844"/>
                                    <a:gd name="T69" fmla="*/ 246 h 388"/>
                                    <a:gd name="T70" fmla="*/ 231 w 844"/>
                                    <a:gd name="T71" fmla="*/ 285 h 388"/>
                                    <a:gd name="T72" fmla="*/ 179 w 844"/>
                                    <a:gd name="T73" fmla="*/ 309 h 388"/>
                                    <a:gd name="T74" fmla="*/ 175 w 844"/>
                                    <a:gd name="T75" fmla="*/ 301 h 388"/>
                                    <a:gd name="T76" fmla="*/ 227 w 844"/>
                                    <a:gd name="T77" fmla="*/ 277 h 388"/>
                                    <a:gd name="T78" fmla="*/ 231 w 844"/>
                                    <a:gd name="T79" fmla="*/ 285 h 388"/>
                                    <a:gd name="T80" fmla="*/ 144 w 844"/>
                                    <a:gd name="T81" fmla="*/ 325 h 388"/>
                                    <a:gd name="T82" fmla="*/ 91 w 844"/>
                                    <a:gd name="T83" fmla="*/ 349 h 388"/>
                                    <a:gd name="T84" fmla="*/ 87 w 844"/>
                                    <a:gd name="T85" fmla="*/ 340 h 388"/>
                                    <a:gd name="T86" fmla="*/ 140 w 844"/>
                                    <a:gd name="T87" fmla="*/ 317 h 388"/>
                                    <a:gd name="T88" fmla="*/ 144 w 844"/>
                                    <a:gd name="T89" fmla="*/ 325 h 388"/>
                                    <a:gd name="T90" fmla="*/ 56 w 844"/>
                                    <a:gd name="T91" fmla="*/ 364 h 388"/>
                                    <a:gd name="T92" fmla="*/ 4 w 844"/>
                                    <a:gd name="T93" fmla="*/ 388 h 388"/>
                                    <a:gd name="T94" fmla="*/ 0 w 844"/>
                                    <a:gd name="T95" fmla="*/ 380 h 388"/>
                                    <a:gd name="T96" fmla="*/ 52 w 844"/>
                                    <a:gd name="T97" fmla="*/ 356 h 388"/>
                                    <a:gd name="T98" fmla="*/ 56 w 844"/>
                                    <a:gd name="T99" fmla="*/ 364 h 3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44" h="388">
                                      <a:moveTo>
                                        <a:pt x="844" y="8"/>
                                      </a:moveTo>
                                      <a:lnTo>
                                        <a:pt x="792" y="32"/>
                                      </a:lnTo>
                                      <a:lnTo>
                                        <a:pt x="787" y="23"/>
                                      </a:lnTo>
                                      <a:lnTo>
                                        <a:pt x="840" y="0"/>
                                      </a:lnTo>
                                      <a:lnTo>
                                        <a:pt x="844" y="8"/>
                                      </a:lnTo>
                                      <a:close/>
                                      <a:moveTo>
                                        <a:pt x="757" y="47"/>
                                      </a:moveTo>
                                      <a:lnTo>
                                        <a:pt x="704" y="71"/>
                                      </a:lnTo>
                                      <a:lnTo>
                                        <a:pt x="700" y="63"/>
                                      </a:lnTo>
                                      <a:lnTo>
                                        <a:pt x="752" y="39"/>
                                      </a:lnTo>
                                      <a:lnTo>
                                        <a:pt x="757" y="47"/>
                                      </a:lnTo>
                                      <a:close/>
                                      <a:moveTo>
                                        <a:pt x="669" y="87"/>
                                      </a:moveTo>
                                      <a:lnTo>
                                        <a:pt x="617" y="111"/>
                                      </a:lnTo>
                                      <a:lnTo>
                                        <a:pt x="612" y="103"/>
                                      </a:lnTo>
                                      <a:lnTo>
                                        <a:pt x="665" y="79"/>
                                      </a:lnTo>
                                      <a:lnTo>
                                        <a:pt x="669" y="87"/>
                                      </a:lnTo>
                                      <a:close/>
                                      <a:moveTo>
                                        <a:pt x="582" y="127"/>
                                      </a:moveTo>
                                      <a:lnTo>
                                        <a:pt x="529" y="150"/>
                                      </a:lnTo>
                                      <a:lnTo>
                                        <a:pt x="525" y="142"/>
                                      </a:lnTo>
                                      <a:lnTo>
                                        <a:pt x="577" y="118"/>
                                      </a:lnTo>
                                      <a:lnTo>
                                        <a:pt x="582" y="127"/>
                                      </a:lnTo>
                                      <a:close/>
                                      <a:moveTo>
                                        <a:pt x="494" y="166"/>
                                      </a:moveTo>
                                      <a:lnTo>
                                        <a:pt x="441" y="190"/>
                                      </a:lnTo>
                                      <a:lnTo>
                                        <a:pt x="437" y="182"/>
                                      </a:lnTo>
                                      <a:lnTo>
                                        <a:pt x="490" y="158"/>
                                      </a:lnTo>
                                      <a:lnTo>
                                        <a:pt x="494" y="166"/>
                                      </a:lnTo>
                                      <a:close/>
                                      <a:moveTo>
                                        <a:pt x="406" y="206"/>
                                      </a:moveTo>
                                      <a:lnTo>
                                        <a:pt x="354" y="230"/>
                                      </a:lnTo>
                                      <a:lnTo>
                                        <a:pt x="350" y="221"/>
                                      </a:lnTo>
                                      <a:lnTo>
                                        <a:pt x="402" y="198"/>
                                      </a:lnTo>
                                      <a:lnTo>
                                        <a:pt x="406" y="206"/>
                                      </a:lnTo>
                                      <a:close/>
                                      <a:moveTo>
                                        <a:pt x="319" y="246"/>
                                      </a:moveTo>
                                      <a:lnTo>
                                        <a:pt x="266" y="269"/>
                                      </a:lnTo>
                                      <a:lnTo>
                                        <a:pt x="262" y="261"/>
                                      </a:lnTo>
                                      <a:lnTo>
                                        <a:pt x="315" y="237"/>
                                      </a:lnTo>
                                      <a:lnTo>
                                        <a:pt x="319" y="246"/>
                                      </a:lnTo>
                                      <a:close/>
                                      <a:moveTo>
                                        <a:pt x="231" y="285"/>
                                      </a:moveTo>
                                      <a:lnTo>
                                        <a:pt x="179" y="309"/>
                                      </a:lnTo>
                                      <a:lnTo>
                                        <a:pt x="175" y="301"/>
                                      </a:lnTo>
                                      <a:lnTo>
                                        <a:pt x="227" y="277"/>
                                      </a:lnTo>
                                      <a:lnTo>
                                        <a:pt x="231" y="285"/>
                                      </a:lnTo>
                                      <a:close/>
                                      <a:moveTo>
                                        <a:pt x="144" y="325"/>
                                      </a:moveTo>
                                      <a:lnTo>
                                        <a:pt x="91" y="349"/>
                                      </a:lnTo>
                                      <a:lnTo>
                                        <a:pt x="87" y="340"/>
                                      </a:lnTo>
                                      <a:lnTo>
                                        <a:pt x="140" y="317"/>
                                      </a:lnTo>
                                      <a:lnTo>
                                        <a:pt x="144" y="325"/>
                                      </a:lnTo>
                                      <a:close/>
                                      <a:moveTo>
                                        <a:pt x="56" y="364"/>
                                      </a:moveTo>
                                      <a:lnTo>
                                        <a:pt x="4" y="388"/>
                                      </a:lnTo>
                                      <a:lnTo>
                                        <a:pt x="0" y="380"/>
                                      </a:lnTo>
                                      <a:lnTo>
                                        <a:pt x="52" y="356"/>
                                      </a:lnTo>
                                      <a:lnTo>
                                        <a:pt x="56" y="3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1" name="Freeform 38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38835"/>
                                  <a:ext cx="268605" cy="249555"/>
                                </a:xfrm>
                                <a:custGeom>
                                  <a:avLst/>
                                  <a:gdLst>
                                    <a:gd name="T0" fmla="*/ 6 w 423"/>
                                    <a:gd name="T1" fmla="*/ 0 h 393"/>
                                    <a:gd name="T2" fmla="*/ 48 w 423"/>
                                    <a:gd name="T3" fmla="*/ 39 h 393"/>
                                    <a:gd name="T4" fmla="*/ 41 w 423"/>
                                    <a:gd name="T5" fmla="*/ 46 h 393"/>
                                    <a:gd name="T6" fmla="*/ 0 w 423"/>
                                    <a:gd name="T7" fmla="*/ 7 h 393"/>
                                    <a:gd name="T8" fmla="*/ 6 w 423"/>
                                    <a:gd name="T9" fmla="*/ 0 h 393"/>
                                    <a:gd name="T10" fmla="*/ 76 w 423"/>
                                    <a:gd name="T11" fmla="*/ 65 h 393"/>
                                    <a:gd name="T12" fmla="*/ 117 w 423"/>
                                    <a:gd name="T13" fmla="*/ 103 h 393"/>
                                    <a:gd name="T14" fmla="*/ 110 w 423"/>
                                    <a:gd name="T15" fmla="*/ 110 h 393"/>
                                    <a:gd name="T16" fmla="*/ 69 w 423"/>
                                    <a:gd name="T17" fmla="*/ 71 h 393"/>
                                    <a:gd name="T18" fmla="*/ 76 w 423"/>
                                    <a:gd name="T19" fmla="*/ 65 h 393"/>
                                    <a:gd name="T20" fmla="*/ 145 w 423"/>
                                    <a:gd name="T21" fmla="*/ 129 h 393"/>
                                    <a:gd name="T22" fmla="*/ 187 w 423"/>
                                    <a:gd name="T23" fmla="*/ 168 h 393"/>
                                    <a:gd name="T24" fmla="*/ 180 w 423"/>
                                    <a:gd name="T25" fmla="*/ 174 h 393"/>
                                    <a:gd name="T26" fmla="*/ 138 w 423"/>
                                    <a:gd name="T27" fmla="*/ 136 h 393"/>
                                    <a:gd name="T28" fmla="*/ 145 w 423"/>
                                    <a:gd name="T29" fmla="*/ 129 h 393"/>
                                    <a:gd name="T30" fmla="*/ 214 w 423"/>
                                    <a:gd name="T31" fmla="*/ 193 h 393"/>
                                    <a:gd name="T32" fmla="*/ 256 w 423"/>
                                    <a:gd name="T33" fmla="*/ 232 h 393"/>
                                    <a:gd name="T34" fmla="*/ 249 w 423"/>
                                    <a:gd name="T35" fmla="*/ 238 h 393"/>
                                    <a:gd name="T36" fmla="*/ 208 w 423"/>
                                    <a:gd name="T37" fmla="*/ 200 h 393"/>
                                    <a:gd name="T38" fmla="*/ 214 w 423"/>
                                    <a:gd name="T39" fmla="*/ 193 h 393"/>
                                    <a:gd name="T40" fmla="*/ 284 w 423"/>
                                    <a:gd name="T41" fmla="*/ 258 h 393"/>
                                    <a:gd name="T42" fmla="*/ 325 w 423"/>
                                    <a:gd name="T43" fmla="*/ 296 h 393"/>
                                    <a:gd name="T44" fmla="*/ 319 w 423"/>
                                    <a:gd name="T45" fmla="*/ 303 h 393"/>
                                    <a:gd name="T46" fmla="*/ 277 w 423"/>
                                    <a:gd name="T47" fmla="*/ 264 h 393"/>
                                    <a:gd name="T48" fmla="*/ 284 w 423"/>
                                    <a:gd name="T49" fmla="*/ 258 h 393"/>
                                    <a:gd name="T50" fmla="*/ 353 w 423"/>
                                    <a:gd name="T51" fmla="*/ 322 h 393"/>
                                    <a:gd name="T52" fmla="*/ 395 w 423"/>
                                    <a:gd name="T53" fmla="*/ 360 h 393"/>
                                    <a:gd name="T54" fmla="*/ 388 w 423"/>
                                    <a:gd name="T55" fmla="*/ 367 h 393"/>
                                    <a:gd name="T56" fmla="*/ 346 w 423"/>
                                    <a:gd name="T57" fmla="*/ 328 h 393"/>
                                    <a:gd name="T58" fmla="*/ 353 w 423"/>
                                    <a:gd name="T59" fmla="*/ 322 h 393"/>
                                    <a:gd name="T60" fmla="*/ 422 w 423"/>
                                    <a:gd name="T61" fmla="*/ 386 h 393"/>
                                    <a:gd name="T62" fmla="*/ 423 w 423"/>
                                    <a:gd name="T63" fmla="*/ 387 h 393"/>
                                    <a:gd name="T64" fmla="*/ 416 w 423"/>
                                    <a:gd name="T65" fmla="*/ 393 h 393"/>
                                    <a:gd name="T66" fmla="*/ 416 w 423"/>
                                    <a:gd name="T67" fmla="*/ 393 h 393"/>
                                    <a:gd name="T68" fmla="*/ 422 w 423"/>
                                    <a:gd name="T69" fmla="*/ 386 h 3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23" h="393">
                                      <a:moveTo>
                                        <a:pt x="6" y="0"/>
                                      </a:moveTo>
                                      <a:lnTo>
                                        <a:pt x="48" y="39"/>
                                      </a:lnTo>
                                      <a:lnTo>
                                        <a:pt x="41" y="46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6" y="65"/>
                                      </a:moveTo>
                                      <a:lnTo>
                                        <a:pt x="117" y="103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69" y="71"/>
                                      </a:lnTo>
                                      <a:lnTo>
                                        <a:pt x="76" y="65"/>
                                      </a:lnTo>
                                      <a:close/>
                                      <a:moveTo>
                                        <a:pt x="145" y="129"/>
                                      </a:moveTo>
                                      <a:lnTo>
                                        <a:pt x="187" y="168"/>
                                      </a:lnTo>
                                      <a:lnTo>
                                        <a:pt x="180" y="174"/>
                                      </a:lnTo>
                                      <a:lnTo>
                                        <a:pt x="138" y="136"/>
                                      </a:lnTo>
                                      <a:lnTo>
                                        <a:pt x="145" y="129"/>
                                      </a:lnTo>
                                      <a:close/>
                                      <a:moveTo>
                                        <a:pt x="214" y="193"/>
                                      </a:moveTo>
                                      <a:lnTo>
                                        <a:pt x="256" y="232"/>
                                      </a:lnTo>
                                      <a:lnTo>
                                        <a:pt x="249" y="238"/>
                                      </a:lnTo>
                                      <a:lnTo>
                                        <a:pt x="208" y="200"/>
                                      </a:lnTo>
                                      <a:lnTo>
                                        <a:pt x="214" y="193"/>
                                      </a:lnTo>
                                      <a:close/>
                                      <a:moveTo>
                                        <a:pt x="284" y="258"/>
                                      </a:moveTo>
                                      <a:lnTo>
                                        <a:pt x="325" y="296"/>
                                      </a:lnTo>
                                      <a:lnTo>
                                        <a:pt x="319" y="303"/>
                                      </a:lnTo>
                                      <a:lnTo>
                                        <a:pt x="277" y="264"/>
                                      </a:lnTo>
                                      <a:lnTo>
                                        <a:pt x="284" y="258"/>
                                      </a:lnTo>
                                      <a:close/>
                                      <a:moveTo>
                                        <a:pt x="353" y="322"/>
                                      </a:moveTo>
                                      <a:lnTo>
                                        <a:pt x="395" y="360"/>
                                      </a:lnTo>
                                      <a:lnTo>
                                        <a:pt x="388" y="367"/>
                                      </a:lnTo>
                                      <a:lnTo>
                                        <a:pt x="346" y="328"/>
                                      </a:lnTo>
                                      <a:lnTo>
                                        <a:pt x="353" y="322"/>
                                      </a:lnTo>
                                      <a:close/>
                                      <a:moveTo>
                                        <a:pt x="422" y="386"/>
                                      </a:moveTo>
                                      <a:lnTo>
                                        <a:pt x="423" y="387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22" y="3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2" name="Freeform 38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8905" y="838200"/>
                                  <a:ext cx="1349375" cy="251460"/>
                                </a:xfrm>
                                <a:custGeom>
                                  <a:avLst/>
                                  <a:gdLst>
                                    <a:gd name="T0" fmla="*/ 57 w 2125"/>
                                    <a:gd name="T1" fmla="*/ 376 h 396"/>
                                    <a:gd name="T2" fmla="*/ 2 w 2125"/>
                                    <a:gd name="T3" fmla="*/ 396 h 396"/>
                                    <a:gd name="T4" fmla="*/ 95 w 2125"/>
                                    <a:gd name="T5" fmla="*/ 369 h 396"/>
                                    <a:gd name="T6" fmla="*/ 154 w 2125"/>
                                    <a:gd name="T7" fmla="*/ 368 h 396"/>
                                    <a:gd name="T8" fmla="*/ 95 w 2125"/>
                                    <a:gd name="T9" fmla="*/ 369 h 396"/>
                                    <a:gd name="T10" fmla="*/ 247 w 2125"/>
                                    <a:gd name="T11" fmla="*/ 342 h 396"/>
                                    <a:gd name="T12" fmla="*/ 192 w 2125"/>
                                    <a:gd name="T13" fmla="*/ 361 h 396"/>
                                    <a:gd name="T14" fmla="*/ 285 w 2125"/>
                                    <a:gd name="T15" fmla="*/ 335 h 396"/>
                                    <a:gd name="T16" fmla="*/ 344 w 2125"/>
                                    <a:gd name="T17" fmla="*/ 333 h 396"/>
                                    <a:gd name="T18" fmla="*/ 285 w 2125"/>
                                    <a:gd name="T19" fmla="*/ 335 h 396"/>
                                    <a:gd name="T20" fmla="*/ 438 w 2125"/>
                                    <a:gd name="T21" fmla="*/ 307 h 396"/>
                                    <a:gd name="T22" fmla="*/ 382 w 2125"/>
                                    <a:gd name="T23" fmla="*/ 326 h 396"/>
                                    <a:gd name="T24" fmla="*/ 476 w 2125"/>
                                    <a:gd name="T25" fmla="*/ 300 h 396"/>
                                    <a:gd name="T26" fmla="*/ 535 w 2125"/>
                                    <a:gd name="T27" fmla="*/ 299 h 396"/>
                                    <a:gd name="T28" fmla="*/ 476 w 2125"/>
                                    <a:gd name="T29" fmla="*/ 300 h 396"/>
                                    <a:gd name="T30" fmla="*/ 628 w 2125"/>
                                    <a:gd name="T31" fmla="*/ 272 h 396"/>
                                    <a:gd name="T32" fmla="*/ 573 w 2125"/>
                                    <a:gd name="T33" fmla="*/ 292 h 396"/>
                                    <a:gd name="T34" fmla="*/ 666 w 2125"/>
                                    <a:gd name="T35" fmla="*/ 265 h 396"/>
                                    <a:gd name="T36" fmla="*/ 725 w 2125"/>
                                    <a:gd name="T37" fmla="*/ 264 h 396"/>
                                    <a:gd name="T38" fmla="*/ 666 w 2125"/>
                                    <a:gd name="T39" fmla="*/ 265 h 396"/>
                                    <a:gd name="T40" fmla="*/ 819 w 2125"/>
                                    <a:gd name="T41" fmla="*/ 238 h 396"/>
                                    <a:gd name="T42" fmla="*/ 763 w 2125"/>
                                    <a:gd name="T43" fmla="*/ 257 h 396"/>
                                    <a:gd name="T44" fmla="*/ 857 w 2125"/>
                                    <a:gd name="T45" fmla="*/ 231 h 396"/>
                                    <a:gd name="T46" fmla="*/ 916 w 2125"/>
                                    <a:gd name="T47" fmla="*/ 229 h 396"/>
                                    <a:gd name="T48" fmla="*/ 857 w 2125"/>
                                    <a:gd name="T49" fmla="*/ 231 h 396"/>
                                    <a:gd name="T50" fmla="*/ 1009 w 2125"/>
                                    <a:gd name="T51" fmla="*/ 203 h 396"/>
                                    <a:gd name="T52" fmla="*/ 954 w 2125"/>
                                    <a:gd name="T53" fmla="*/ 222 h 396"/>
                                    <a:gd name="T54" fmla="*/ 1047 w 2125"/>
                                    <a:gd name="T55" fmla="*/ 196 h 396"/>
                                    <a:gd name="T56" fmla="*/ 1106 w 2125"/>
                                    <a:gd name="T57" fmla="*/ 195 h 396"/>
                                    <a:gd name="T58" fmla="*/ 1047 w 2125"/>
                                    <a:gd name="T59" fmla="*/ 196 h 396"/>
                                    <a:gd name="T60" fmla="*/ 1200 w 2125"/>
                                    <a:gd name="T61" fmla="*/ 168 h 396"/>
                                    <a:gd name="T62" fmla="*/ 1144 w 2125"/>
                                    <a:gd name="T63" fmla="*/ 188 h 396"/>
                                    <a:gd name="T64" fmla="*/ 1238 w 2125"/>
                                    <a:gd name="T65" fmla="*/ 161 h 396"/>
                                    <a:gd name="T66" fmla="*/ 1297 w 2125"/>
                                    <a:gd name="T67" fmla="*/ 160 h 396"/>
                                    <a:gd name="T68" fmla="*/ 1238 w 2125"/>
                                    <a:gd name="T69" fmla="*/ 161 h 396"/>
                                    <a:gd name="T70" fmla="*/ 1390 w 2125"/>
                                    <a:gd name="T71" fmla="*/ 134 h 396"/>
                                    <a:gd name="T72" fmla="*/ 1335 w 2125"/>
                                    <a:gd name="T73" fmla="*/ 153 h 396"/>
                                    <a:gd name="T74" fmla="*/ 1428 w 2125"/>
                                    <a:gd name="T75" fmla="*/ 127 h 396"/>
                                    <a:gd name="T76" fmla="*/ 1487 w 2125"/>
                                    <a:gd name="T77" fmla="*/ 125 h 396"/>
                                    <a:gd name="T78" fmla="*/ 1428 w 2125"/>
                                    <a:gd name="T79" fmla="*/ 127 h 396"/>
                                    <a:gd name="T80" fmla="*/ 1580 w 2125"/>
                                    <a:gd name="T81" fmla="*/ 99 h 396"/>
                                    <a:gd name="T82" fmla="*/ 1525 w 2125"/>
                                    <a:gd name="T83" fmla="*/ 118 h 396"/>
                                    <a:gd name="T84" fmla="*/ 1619 w 2125"/>
                                    <a:gd name="T85" fmla="*/ 92 h 396"/>
                                    <a:gd name="T86" fmla="*/ 1677 w 2125"/>
                                    <a:gd name="T87" fmla="*/ 91 h 396"/>
                                    <a:gd name="T88" fmla="*/ 1619 w 2125"/>
                                    <a:gd name="T89" fmla="*/ 92 h 396"/>
                                    <a:gd name="T90" fmla="*/ 1771 w 2125"/>
                                    <a:gd name="T91" fmla="*/ 64 h 396"/>
                                    <a:gd name="T92" fmla="*/ 1716 w 2125"/>
                                    <a:gd name="T93" fmla="*/ 84 h 396"/>
                                    <a:gd name="T94" fmla="*/ 1809 w 2125"/>
                                    <a:gd name="T95" fmla="*/ 57 h 396"/>
                                    <a:gd name="T96" fmla="*/ 1868 w 2125"/>
                                    <a:gd name="T97" fmla="*/ 56 h 396"/>
                                    <a:gd name="T98" fmla="*/ 1809 w 2125"/>
                                    <a:gd name="T99" fmla="*/ 57 h 396"/>
                                    <a:gd name="T100" fmla="*/ 1961 w 2125"/>
                                    <a:gd name="T101" fmla="*/ 30 h 396"/>
                                    <a:gd name="T102" fmla="*/ 1906 w 2125"/>
                                    <a:gd name="T103" fmla="*/ 49 h 396"/>
                                    <a:gd name="T104" fmla="*/ 1999 w 2125"/>
                                    <a:gd name="T105" fmla="*/ 23 h 396"/>
                                    <a:gd name="T106" fmla="*/ 2058 w 2125"/>
                                    <a:gd name="T107" fmla="*/ 21 h 396"/>
                                    <a:gd name="T108" fmla="*/ 1999 w 2125"/>
                                    <a:gd name="T109" fmla="*/ 23 h 396"/>
                                    <a:gd name="T110" fmla="*/ 2123 w 2125"/>
                                    <a:gd name="T111" fmla="*/ 0 h 396"/>
                                    <a:gd name="T112" fmla="*/ 2096 w 2125"/>
                                    <a:gd name="T113" fmla="*/ 14 h 3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125" h="396">
                                      <a:moveTo>
                                        <a:pt x="0" y="387"/>
                                      </a:moveTo>
                                      <a:lnTo>
                                        <a:pt x="57" y="376"/>
                                      </a:lnTo>
                                      <a:lnTo>
                                        <a:pt x="59" y="385"/>
                                      </a:lnTo>
                                      <a:lnTo>
                                        <a:pt x="2" y="396"/>
                                      </a:lnTo>
                                      <a:lnTo>
                                        <a:pt x="0" y="387"/>
                                      </a:lnTo>
                                      <a:close/>
                                      <a:moveTo>
                                        <a:pt x="95" y="369"/>
                                      </a:moveTo>
                                      <a:lnTo>
                                        <a:pt x="152" y="359"/>
                                      </a:lnTo>
                                      <a:lnTo>
                                        <a:pt x="154" y="368"/>
                                      </a:lnTo>
                                      <a:lnTo>
                                        <a:pt x="97" y="378"/>
                                      </a:lnTo>
                                      <a:lnTo>
                                        <a:pt x="95" y="369"/>
                                      </a:lnTo>
                                      <a:close/>
                                      <a:moveTo>
                                        <a:pt x="190" y="352"/>
                                      </a:moveTo>
                                      <a:lnTo>
                                        <a:pt x="247" y="342"/>
                                      </a:lnTo>
                                      <a:lnTo>
                                        <a:pt x="249" y="35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190" y="352"/>
                                      </a:lnTo>
                                      <a:close/>
                                      <a:moveTo>
                                        <a:pt x="285" y="335"/>
                                      </a:moveTo>
                                      <a:lnTo>
                                        <a:pt x="343" y="324"/>
                                      </a:lnTo>
                                      <a:lnTo>
                                        <a:pt x="344" y="333"/>
                                      </a:lnTo>
                                      <a:lnTo>
                                        <a:pt x="287" y="344"/>
                                      </a:lnTo>
                                      <a:lnTo>
                                        <a:pt x="285" y="335"/>
                                      </a:lnTo>
                                      <a:close/>
                                      <a:moveTo>
                                        <a:pt x="381" y="317"/>
                                      </a:moveTo>
                                      <a:lnTo>
                                        <a:pt x="438" y="307"/>
                                      </a:lnTo>
                                      <a:lnTo>
                                        <a:pt x="440" y="316"/>
                                      </a:lnTo>
                                      <a:lnTo>
                                        <a:pt x="382" y="326"/>
                                      </a:lnTo>
                                      <a:lnTo>
                                        <a:pt x="381" y="317"/>
                                      </a:lnTo>
                                      <a:close/>
                                      <a:moveTo>
                                        <a:pt x="476" y="300"/>
                                      </a:moveTo>
                                      <a:lnTo>
                                        <a:pt x="533" y="290"/>
                                      </a:lnTo>
                                      <a:lnTo>
                                        <a:pt x="535" y="299"/>
                                      </a:lnTo>
                                      <a:lnTo>
                                        <a:pt x="478" y="309"/>
                                      </a:lnTo>
                                      <a:lnTo>
                                        <a:pt x="476" y="300"/>
                                      </a:lnTo>
                                      <a:close/>
                                      <a:moveTo>
                                        <a:pt x="571" y="283"/>
                                      </a:moveTo>
                                      <a:lnTo>
                                        <a:pt x="628" y="272"/>
                                      </a:lnTo>
                                      <a:lnTo>
                                        <a:pt x="630" y="281"/>
                                      </a:lnTo>
                                      <a:lnTo>
                                        <a:pt x="573" y="292"/>
                                      </a:lnTo>
                                      <a:lnTo>
                                        <a:pt x="571" y="283"/>
                                      </a:lnTo>
                                      <a:close/>
                                      <a:moveTo>
                                        <a:pt x="666" y="265"/>
                                      </a:moveTo>
                                      <a:lnTo>
                                        <a:pt x="723" y="255"/>
                                      </a:lnTo>
                                      <a:lnTo>
                                        <a:pt x="725" y="264"/>
                                      </a:lnTo>
                                      <a:lnTo>
                                        <a:pt x="668" y="274"/>
                                      </a:lnTo>
                                      <a:lnTo>
                                        <a:pt x="666" y="265"/>
                                      </a:lnTo>
                                      <a:close/>
                                      <a:moveTo>
                                        <a:pt x="762" y="248"/>
                                      </a:moveTo>
                                      <a:lnTo>
                                        <a:pt x="819" y="238"/>
                                      </a:lnTo>
                                      <a:lnTo>
                                        <a:pt x="820" y="247"/>
                                      </a:lnTo>
                                      <a:lnTo>
                                        <a:pt x="763" y="257"/>
                                      </a:lnTo>
                                      <a:lnTo>
                                        <a:pt x="762" y="248"/>
                                      </a:lnTo>
                                      <a:close/>
                                      <a:moveTo>
                                        <a:pt x="857" y="231"/>
                                      </a:moveTo>
                                      <a:lnTo>
                                        <a:pt x="914" y="220"/>
                                      </a:lnTo>
                                      <a:lnTo>
                                        <a:pt x="916" y="229"/>
                                      </a:lnTo>
                                      <a:lnTo>
                                        <a:pt x="859" y="240"/>
                                      </a:lnTo>
                                      <a:lnTo>
                                        <a:pt x="857" y="231"/>
                                      </a:lnTo>
                                      <a:close/>
                                      <a:moveTo>
                                        <a:pt x="952" y="213"/>
                                      </a:moveTo>
                                      <a:lnTo>
                                        <a:pt x="1009" y="203"/>
                                      </a:lnTo>
                                      <a:lnTo>
                                        <a:pt x="1011" y="212"/>
                                      </a:lnTo>
                                      <a:lnTo>
                                        <a:pt x="954" y="222"/>
                                      </a:lnTo>
                                      <a:lnTo>
                                        <a:pt x="952" y="213"/>
                                      </a:lnTo>
                                      <a:close/>
                                      <a:moveTo>
                                        <a:pt x="1047" y="196"/>
                                      </a:moveTo>
                                      <a:lnTo>
                                        <a:pt x="1104" y="186"/>
                                      </a:lnTo>
                                      <a:lnTo>
                                        <a:pt x="1106" y="195"/>
                                      </a:lnTo>
                                      <a:lnTo>
                                        <a:pt x="1049" y="205"/>
                                      </a:lnTo>
                                      <a:lnTo>
                                        <a:pt x="1047" y="196"/>
                                      </a:lnTo>
                                      <a:close/>
                                      <a:moveTo>
                                        <a:pt x="1142" y="179"/>
                                      </a:moveTo>
                                      <a:lnTo>
                                        <a:pt x="1200" y="168"/>
                                      </a:lnTo>
                                      <a:lnTo>
                                        <a:pt x="1201" y="177"/>
                                      </a:lnTo>
                                      <a:lnTo>
                                        <a:pt x="1144" y="188"/>
                                      </a:lnTo>
                                      <a:lnTo>
                                        <a:pt x="1142" y="179"/>
                                      </a:lnTo>
                                      <a:close/>
                                      <a:moveTo>
                                        <a:pt x="1238" y="161"/>
                                      </a:moveTo>
                                      <a:lnTo>
                                        <a:pt x="1295" y="151"/>
                                      </a:lnTo>
                                      <a:lnTo>
                                        <a:pt x="1297" y="160"/>
                                      </a:lnTo>
                                      <a:lnTo>
                                        <a:pt x="1239" y="170"/>
                                      </a:lnTo>
                                      <a:lnTo>
                                        <a:pt x="1238" y="161"/>
                                      </a:lnTo>
                                      <a:close/>
                                      <a:moveTo>
                                        <a:pt x="1333" y="144"/>
                                      </a:moveTo>
                                      <a:lnTo>
                                        <a:pt x="1390" y="134"/>
                                      </a:lnTo>
                                      <a:lnTo>
                                        <a:pt x="1392" y="143"/>
                                      </a:lnTo>
                                      <a:lnTo>
                                        <a:pt x="1335" y="153"/>
                                      </a:lnTo>
                                      <a:lnTo>
                                        <a:pt x="1333" y="144"/>
                                      </a:lnTo>
                                      <a:close/>
                                      <a:moveTo>
                                        <a:pt x="1428" y="127"/>
                                      </a:moveTo>
                                      <a:lnTo>
                                        <a:pt x="1485" y="116"/>
                                      </a:lnTo>
                                      <a:lnTo>
                                        <a:pt x="1487" y="125"/>
                                      </a:lnTo>
                                      <a:lnTo>
                                        <a:pt x="1430" y="136"/>
                                      </a:lnTo>
                                      <a:lnTo>
                                        <a:pt x="1428" y="127"/>
                                      </a:lnTo>
                                      <a:close/>
                                      <a:moveTo>
                                        <a:pt x="1523" y="109"/>
                                      </a:moveTo>
                                      <a:lnTo>
                                        <a:pt x="1580" y="99"/>
                                      </a:lnTo>
                                      <a:lnTo>
                                        <a:pt x="1582" y="108"/>
                                      </a:lnTo>
                                      <a:lnTo>
                                        <a:pt x="1525" y="118"/>
                                      </a:lnTo>
                                      <a:lnTo>
                                        <a:pt x="1523" y="109"/>
                                      </a:lnTo>
                                      <a:close/>
                                      <a:moveTo>
                                        <a:pt x="1619" y="92"/>
                                      </a:moveTo>
                                      <a:lnTo>
                                        <a:pt x="1676" y="82"/>
                                      </a:lnTo>
                                      <a:lnTo>
                                        <a:pt x="1677" y="91"/>
                                      </a:lnTo>
                                      <a:lnTo>
                                        <a:pt x="1620" y="101"/>
                                      </a:lnTo>
                                      <a:lnTo>
                                        <a:pt x="1619" y="92"/>
                                      </a:lnTo>
                                      <a:close/>
                                      <a:moveTo>
                                        <a:pt x="1714" y="75"/>
                                      </a:moveTo>
                                      <a:lnTo>
                                        <a:pt x="1771" y="64"/>
                                      </a:lnTo>
                                      <a:lnTo>
                                        <a:pt x="1773" y="73"/>
                                      </a:lnTo>
                                      <a:lnTo>
                                        <a:pt x="1716" y="84"/>
                                      </a:lnTo>
                                      <a:lnTo>
                                        <a:pt x="1714" y="75"/>
                                      </a:lnTo>
                                      <a:close/>
                                      <a:moveTo>
                                        <a:pt x="1809" y="57"/>
                                      </a:moveTo>
                                      <a:lnTo>
                                        <a:pt x="1866" y="47"/>
                                      </a:lnTo>
                                      <a:lnTo>
                                        <a:pt x="1868" y="56"/>
                                      </a:lnTo>
                                      <a:lnTo>
                                        <a:pt x="1811" y="66"/>
                                      </a:lnTo>
                                      <a:lnTo>
                                        <a:pt x="1809" y="57"/>
                                      </a:lnTo>
                                      <a:close/>
                                      <a:moveTo>
                                        <a:pt x="1904" y="40"/>
                                      </a:moveTo>
                                      <a:lnTo>
                                        <a:pt x="1961" y="30"/>
                                      </a:lnTo>
                                      <a:lnTo>
                                        <a:pt x="1963" y="39"/>
                                      </a:lnTo>
                                      <a:lnTo>
                                        <a:pt x="1906" y="49"/>
                                      </a:lnTo>
                                      <a:lnTo>
                                        <a:pt x="1904" y="40"/>
                                      </a:lnTo>
                                      <a:close/>
                                      <a:moveTo>
                                        <a:pt x="1999" y="23"/>
                                      </a:moveTo>
                                      <a:lnTo>
                                        <a:pt x="2056" y="12"/>
                                      </a:lnTo>
                                      <a:lnTo>
                                        <a:pt x="2058" y="21"/>
                                      </a:lnTo>
                                      <a:lnTo>
                                        <a:pt x="2001" y="32"/>
                                      </a:lnTo>
                                      <a:lnTo>
                                        <a:pt x="1999" y="23"/>
                                      </a:lnTo>
                                      <a:close/>
                                      <a:moveTo>
                                        <a:pt x="2095" y="5"/>
                                      </a:moveTo>
                                      <a:lnTo>
                                        <a:pt x="2123" y="0"/>
                                      </a:lnTo>
                                      <a:lnTo>
                                        <a:pt x="2125" y="9"/>
                                      </a:lnTo>
                                      <a:lnTo>
                                        <a:pt x="2096" y="14"/>
                                      </a:lnTo>
                                      <a:lnTo>
                                        <a:pt x="2095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3" name="Line 3849"/>
                              <wps:cNvCnPr/>
                              <wps:spPr bwMode="auto">
                                <a:xfrm>
                                  <a:off x="129540" y="1086485"/>
                                  <a:ext cx="806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4" name="Line 3850"/>
                              <wps:cNvCnPr/>
                              <wps:spPr bwMode="auto">
                                <a:xfrm flipV="1">
                                  <a:off x="935990" y="841375"/>
                                  <a:ext cx="541655" cy="2451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5" name="Line 3851"/>
                              <wps:cNvCnPr/>
                              <wps:spPr bwMode="auto">
                                <a:xfrm>
                                  <a:off x="671195" y="227965"/>
                                  <a:ext cx="806450" cy="613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6" name="Line 3852"/>
                              <wps:cNvCnPr/>
                              <wps:spPr bwMode="auto">
                                <a:xfrm>
                                  <a:off x="671195" y="227965"/>
                                  <a:ext cx="26479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7" name="Line 3853"/>
                              <wps:cNvCnPr/>
                              <wps:spPr bwMode="auto">
                                <a:xfrm flipH="1">
                                  <a:off x="129540" y="227965"/>
                                  <a:ext cx="54165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8" name="Freeform 385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020" y="227965"/>
                                  <a:ext cx="6350" cy="61341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966"/>
                                    <a:gd name="T2" fmla="*/ 10 w 10"/>
                                    <a:gd name="T3" fmla="*/ 56 h 966"/>
                                    <a:gd name="T4" fmla="*/ 0 w 10"/>
                                    <a:gd name="T5" fmla="*/ 56 h 966"/>
                                    <a:gd name="T6" fmla="*/ 0 w 10"/>
                                    <a:gd name="T7" fmla="*/ 0 h 966"/>
                                    <a:gd name="T8" fmla="*/ 10 w 10"/>
                                    <a:gd name="T9" fmla="*/ 0 h 966"/>
                                    <a:gd name="T10" fmla="*/ 10 w 10"/>
                                    <a:gd name="T11" fmla="*/ 92 h 966"/>
                                    <a:gd name="T12" fmla="*/ 10 w 10"/>
                                    <a:gd name="T13" fmla="*/ 148 h 966"/>
                                    <a:gd name="T14" fmla="*/ 0 w 10"/>
                                    <a:gd name="T15" fmla="*/ 148 h 966"/>
                                    <a:gd name="T16" fmla="*/ 0 w 10"/>
                                    <a:gd name="T17" fmla="*/ 92 h 966"/>
                                    <a:gd name="T18" fmla="*/ 10 w 10"/>
                                    <a:gd name="T19" fmla="*/ 92 h 966"/>
                                    <a:gd name="T20" fmla="*/ 10 w 10"/>
                                    <a:gd name="T21" fmla="*/ 184 h 966"/>
                                    <a:gd name="T22" fmla="*/ 10 w 10"/>
                                    <a:gd name="T23" fmla="*/ 240 h 966"/>
                                    <a:gd name="T24" fmla="*/ 0 w 10"/>
                                    <a:gd name="T25" fmla="*/ 240 h 966"/>
                                    <a:gd name="T26" fmla="*/ 0 w 10"/>
                                    <a:gd name="T27" fmla="*/ 184 h 966"/>
                                    <a:gd name="T28" fmla="*/ 10 w 10"/>
                                    <a:gd name="T29" fmla="*/ 184 h 966"/>
                                    <a:gd name="T30" fmla="*/ 10 w 10"/>
                                    <a:gd name="T31" fmla="*/ 276 h 966"/>
                                    <a:gd name="T32" fmla="*/ 10 w 10"/>
                                    <a:gd name="T33" fmla="*/ 332 h 966"/>
                                    <a:gd name="T34" fmla="*/ 0 w 10"/>
                                    <a:gd name="T35" fmla="*/ 332 h 966"/>
                                    <a:gd name="T36" fmla="*/ 0 w 10"/>
                                    <a:gd name="T37" fmla="*/ 276 h 966"/>
                                    <a:gd name="T38" fmla="*/ 10 w 10"/>
                                    <a:gd name="T39" fmla="*/ 276 h 966"/>
                                    <a:gd name="T40" fmla="*/ 10 w 10"/>
                                    <a:gd name="T41" fmla="*/ 368 h 966"/>
                                    <a:gd name="T42" fmla="*/ 10 w 10"/>
                                    <a:gd name="T43" fmla="*/ 424 h 966"/>
                                    <a:gd name="T44" fmla="*/ 0 w 10"/>
                                    <a:gd name="T45" fmla="*/ 424 h 966"/>
                                    <a:gd name="T46" fmla="*/ 0 w 10"/>
                                    <a:gd name="T47" fmla="*/ 368 h 966"/>
                                    <a:gd name="T48" fmla="*/ 10 w 10"/>
                                    <a:gd name="T49" fmla="*/ 368 h 966"/>
                                    <a:gd name="T50" fmla="*/ 10 w 10"/>
                                    <a:gd name="T51" fmla="*/ 460 h 966"/>
                                    <a:gd name="T52" fmla="*/ 10 w 10"/>
                                    <a:gd name="T53" fmla="*/ 516 h 966"/>
                                    <a:gd name="T54" fmla="*/ 0 w 10"/>
                                    <a:gd name="T55" fmla="*/ 516 h 966"/>
                                    <a:gd name="T56" fmla="*/ 0 w 10"/>
                                    <a:gd name="T57" fmla="*/ 460 h 966"/>
                                    <a:gd name="T58" fmla="*/ 10 w 10"/>
                                    <a:gd name="T59" fmla="*/ 460 h 966"/>
                                    <a:gd name="T60" fmla="*/ 10 w 10"/>
                                    <a:gd name="T61" fmla="*/ 552 h 966"/>
                                    <a:gd name="T62" fmla="*/ 10 w 10"/>
                                    <a:gd name="T63" fmla="*/ 608 h 966"/>
                                    <a:gd name="T64" fmla="*/ 0 w 10"/>
                                    <a:gd name="T65" fmla="*/ 608 h 966"/>
                                    <a:gd name="T66" fmla="*/ 0 w 10"/>
                                    <a:gd name="T67" fmla="*/ 552 h 966"/>
                                    <a:gd name="T68" fmla="*/ 10 w 10"/>
                                    <a:gd name="T69" fmla="*/ 552 h 966"/>
                                    <a:gd name="T70" fmla="*/ 10 w 10"/>
                                    <a:gd name="T71" fmla="*/ 644 h 966"/>
                                    <a:gd name="T72" fmla="*/ 10 w 10"/>
                                    <a:gd name="T73" fmla="*/ 700 h 966"/>
                                    <a:gd name="T74" fmla="*/ 0 w 10"/>
                                    <a:gd name="T75" fmla="*/ 700 h 966"/>
                                    <a:gd name="T76" fmla="*/ 0 w 10"/>
                                    <a:gd name="T77" fmla="*/ 644 h 966"/>
                                    <a:gd name="T78" fmla="*/ 10 w 10"/>
                                    <a:gd name="T79" fmla="*/ 644 h 966"/>
                                    <a:gd name="T80" fmla="*/ 10 w 10"/>
                                    <a:gd name="T81" fmla="*/ 736 h 966"/>
                                    <a:gd name="T82" fmla="*/ 10 w 10"/>
                                    <a:gd name="T83" fmla="*/ 792 h 966"/>
                                    <a:gd name="T84" fmla="*/ 0 w 10"/>
                                    <a:gd name="T85" fmla="*/ 792 h 966"/>
                                    <a:gd name="T86" fmla="*/ 0 w 10"/>
                                    <a:gd name="T87" fmla="*/ 736 h 966"/>
                                    <a:gd name="T88" fmla="*/ 10 w 10"/>
                                    <a:gd name="T89" fmla="*/ 736 h 966"/>
                                    <a:gd name="T90" fmla="*/ 10 w 10"/>
                                    <a:gd name="T91" fmla="*/ 828 h 966"/>
                                    <a:gd name="T92" fmla="*/ 10 w 10"/>
                                    <a:gd name="T93" fmla="*/ 884 h 966"/>
                                    <a:gd name="T94" fmla="*/ 0 w 10"/>
                                    <a:gd name="T95" fmla="*/ 884 h 966"/>
                                    <a:gd name="T96" fmla="*/ 0 w 10"/>
                                    <a:gd name="T97" fmla="*/ 828 h 966"/>
                                    <a:gd name="T98" fmla="*/ 10 w 10"/>
                                    <a:gd name="T99" fmla="*/ 828 h 966"/>
                                    <a:gd name="T100" fmla="*/ 10 w 10"/>
                                    <a:gd name="T101" fmla="*/ 920 h 966"/>
                                    <a:gd name="T102" fmla="*/ 10 w 10"/>
                                    <a:gd name="T103" fmla="*/ 966 h 966"/>
                                    <a:gd name="T104" fmla="*/ 0 w 10"/>
                                    <a:gd name="T105" fmla="*/ 966 h 966"/>
                                    <a:gd name="T106" fmla="*/ 0 w 10"/>
                                    <a:gd name="T107" fmla="*/ 920 h 966"/>
                                    <a:gd name="T108" fmla="*/ 10 w 10"/>
                                    <a:gd name="T109" fmla="*/ 920 h 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966">
                                      <a:moveTo>
                                        <a:pt x="10" y="0"/>
                                      </a:moveTo>
                                      <a:lnTo>
                                        <a:pt x="10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4"/>
                                      </a:moveTo>
                                      <a:lnTo>
                                        <a:pt x="10" y="240"/>
                                      </a:lnTo>
                                      <a:lnTo>
                                        <a:pt x="0" y="240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10" y="184"/>
                                      </a:lnTo>
                                      <a:close/>
                                      <a:moveTo>
                                        <a:pt x="10" y="276"/>
                                      </a:moveTo>
                                      <a:lnTo>
                                        <a:pt x="10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10" y="276"/>
                                      </a:lnTo>
                                      <a:close/>
                                      <a:moveTo>
                                        <a:pt x="10" y="368"/>
                                      </a:moveTo>
                                      <a:lnTo>
                                        <a:pt x="10" y="42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10" y="368"/>
                                      </a:lnTo>
                                      <a:close/>
                                      <a:moveTo>
                                        <a:pt x="10" y="460"/>
                                      </a:moveTo>
                                      <a:lnTo>
                                        <a:pt x="10" y="516"/>
                                      </a:lnTo>
                                      <a:lnTo>
                                        <a:pt x="0" y="516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10" y="460"/>
                                      </a:lnTo>
                                      <a:close/>
                                      <a:moveTo>
                                        <a:pt x="10" y="552"/>
                                      </a:moveTo>
                                      <a:lnTo>
                                        <a:pt x="10" y="608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0" y="552"/>
                                      </a:lnTo>
                                      <a:lnTo>
                                        <a:pt x="10" y="552"/>
                                      </a:lnTo>
                                      <a:close/>
                                      <a:moveTo>
                                        <a:pt x="10" y="644"/>
                                      </a:moveTo>
                                      <a:lnTo>
                                        <a:pt x="10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0" y="644"/>
                                      </a:lnTo>
                                      <a:close/>
                                      <a:moveTo>
                                        <a:pt x="10" y="736"/>
                                      </a:moveTo>
                                      <a:lnTo>
                                        <a:pt x="10" y="792"/>
                                      </a:lnTo>
                                      <a:lnTo>
                                        <a:pt x="0" y="792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10" y="736"/>
                                      </a:lnTo>
                                      <a:close/>
                                      <a:moveTo>
                                        <a:pt x="10" y="828"/>
                                      </a:moveTo>
                                      <a:lnTo>
                                        <a:pt x="10" y="884"/>
                                      </a:lnTo>
                                      <a:lnTo>
                                        <a:pt x="0" y="884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10" y="82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66"/>
                                      </a:lnTo>
                                      <a:lnTo>
                                        <a:pt x="0" y="966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9" name="Rectangle 38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430" y="711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0" name="Rectangle 38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6851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1" name="Rectangle 38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30" y="11087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2" name="Rectangle 38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460" y="11049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3" name="Rectangle 38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1620" y="6940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40" name="Oval 38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46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1" name="Oval 38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83248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2" name="Oval 38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8120" y="832485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3" name="Oval 38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4" name="Oval 38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219710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43" o:spid="_x0000_s1082" editas="canvas" style="width:135.25pt;height:103.95pt;mso-position-horizontal-relative:char;mso-position-vertical-relative:line" coordsize="17176,1320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WlBQSCAAABnlAAAOAAAAZHJzL2Uyb0RvYy54bWzsXVtvY7mRfl9g/4OgxwV6rHPRkY4xnmDS l2yASTLY8e67LMttIbLkSOp2T4L97/sVyaJYPiySnU73BrECZGj3Kdep+ngr1oXn+998etiMPq72 h/VuezWuvpuMR6vtcne73r6/Gv/39btX8/HocFxsbxeb3XZ1Nf51dRj/5od//7fvnx4vV/Xufre5 Xe1HYLI9XD49Xo3vj8fHy4uLw/J+9bA4fLd7XG3x8G63f1gc8ev+/cXtfvEE7g+bi3oy6S6edvvb x/1uuToc8K9v7MPxD4b/3d1qefzT3d1hdRxtrsaQ7Wj+uzf/vaH/Xvzw/eLy/X7xeL9eOjEWf4cU D4v1Fi/1rN4sjovRh/16wOphvdzvDru743fL3cPF7u5uvVwZHaBNNXmmzevF9uPiYJRZAh0WED/9 A/nevCe5t7t3680GaFyA+yX9G7VP6J8VPd5sJZH9F0PraJ4e0YGHR9+Vhy8T8Zf7xePKaH64XP7x 48/70fr2atzM5/14tF08YCS9269WNC5GzbydUj+SBCD95fHnPQl7ePxpt/zzYbTdvb1dH3/erbdH yFQRJeQOSOmXA/5odPP0h90tOC8+HHemMz/d7R+IFbpp9Olq3M2qqp+OR79ejefNHKPPjp7Vp+No icfzSddOMcaWeD6dVUami8UlM1l+OBx/t9oZhouPPx2Odujd4id6x/tbp9c1WNw9bDAK/+NiNJ2P nkZVPeOB6omqgGgyuh/1biR7gloQxJk0AU0fY9KGBDNFFCDi5Y2K0gUE1XSqsJkFVFFhsJL49/Sa MBgenigqTBXCW09rRZoqC3AVIlz1rcYoC3IVolz3lcYoi3MVAt20vcYoi3QVQp2QKAt2HYLdtp0i UZ0Fuw7BxiqgMcqCXYdgt3NtMNZZsOsQ7GnbaBJlwa5DsBMSZcFuQrC7dqJI1GTBbkKwp3NtijRZ sJsQ7G6mDcgmC3YTgj1rtMnfZMFuQrATEmXBbkOw5402+9ss2G0I9mymDcg2C3Ybgj2fab2GvTKz QrYh2H2jrUdtFuw2BDshURZs2lX9ql5Nam36T7NoT0O0+04bkdMs2tMQ7WrSaUvbNAv3NIS7qmpt BEyzeE9DvFMyZQHvBOB1rY2BLgt4FwJeVZ22TnZZxDuBeN1p61uXRbwTiMO4UlbKLot4JxBPyBRF HMbhezb/FvdsES4/bZ1JiJ9GCzpHTYw1+rg7kBVK9iEszGtryS4uQUX2o0IM+Im4MWZvjhgIEzFb rmnOAJGIZ0WcgRMRGysVaqc5k4lG1LDByFjPkjsdqzIlydwy3MvUJKPKkJcpSqaTIS9TlQwkIocF VKIqmUGGvExVMnYMeZmqZNIY8jJVyXAx5GWqknlC5LA/SlQlI8SQl6lKpoYhL1OVDApDXqYqmQ2G vExVMg6IHLt/iapkAhjyMlVpozfkZarSdm7Iy1SlTduQl6lKWzORY+stUZX2X0Nepirtsoa8TFXa Sg15maq0XxryMlVpUyRybHolqtLOZ8jLVKXtzZCXqUp7mCEvU5U2KkMuVLVLq9tt9vCVPfeS7ccj eMluSN/F5ePiSJsU/zh6gjeFPBOj+6txb3aoh93H1fXOEBxpq7KAGd8FXnV6utmGVK4bmIwfcvto WDkiFp8fcmuJ7PtKaJ6/bLnZHVZGy5OUlmcPIwDI8R+cHstXw68h6Pgpt5YZU6VFdK8sImK5+D26 InBRCAk1TeATEXTMmVurCVOlheR3llGV6wKfhJBR0wVOEEHHOnBrdWGqtJT8zjKqcl3gzRAyarrA fSLoWAdurS5MlZaS31lGVa4L3BdCRk0X+EsEHevArdWFqdJS8jvLqMp1geNDyKjpAk+LoGMduLW6 MFVaSn5nGVW5LvB0CBk1XeBaEXSsA7dWF6ZKS8nvLKMq1wU+EiGjpgucMoKOdeDW6sJUaSn5nWVU 5brAKSJk1HSBF0bQsQ7cWl2YKi0lv7OMqlwXeFOEjJou5L8RhKwEt1YZT5aWk99aRlWuDblPhJSq OvDYCEJWg1unDpOlBfWvLST7DIXgexFyqgrB3SMIWRFunUJMlpGUX1tI9hkKwd0i5NQVIiM1sOFY EW5ZIUeWkZRfW0imKQSDmAxq49/wljUZ5EGY8LDbrG8pLksm9WH//ub1Zj/6uKBQtvmfO4cIss32 ZJgvF4io320WR2OdC7JCbo/7w/HN4nBv32o42MPAzerjisLFi8v71eL27fbW/HxcrDf2Z2hCMWMT aaXgqg3P3uxuf0Wgdb+zcXjkDeCH+93+r+PRE2LwV+PDXz4s9qvxaPP7LYK1fdXS5no0v7TTGXlL 9uGTm/DJYrsEq6vxcQyvGf34+mgD/R8e9+v393hTZXDY7n5EgPduTQFYI5+Vyv2CGLaV9RsEs3vo Mwxmd4SwiFB/jWB21XRTt3IhmD1HDMb0IAezp820J+wpmF23XTPncfxF4ex5S4ES/Ne+7BTzDv3I c0SiyUA18pxIsFP6GMCsp/BGhE/oRW7qOCOYBSdGc4olRRhhTfdEdRNnhA3C08xNvC3CKPQhU0A6 ohm2w4CPglDoQVYQEqHt2VTRTES221lcJBHcnk0UmeBxPUk+qxRWAu8JOdsjMCFd4sQKUYIoUCLA PTOx+xirEPKGUgkimIsQt45ViLqGFa1Kvv86E1OKSCVi3Bh1UalEmLurlB6sQ9irSsFdRLq7Spkw ItBdTRTgRbC76yhEFVMxBB7R3riK4WjX0QqB19ASAW8bp45IJeLdcFjFxZIx75oCgzFeAvmpMp9F 2BuLrMIrHPFVqyxWIvI9nSkjQgS+q0pZH0TwW8crhF7Fi/YGP+hbk/0SwUuEvysESaNDQoTA25aC jTFeAvtewV5EwVuTKRDjJbBHhkNcrnCBb/HGuFzhqK+QsBXnFQ57HS+BvYaXCIe3Ewo9R3QUwfAa VFG5REC8mSoLvYiH142CvYiJN5gdcblC7Cm0HJdLYD9RVi8RE696BXsRF9fxCrFX8RKR8aZS1gkR F4f5FNdRxMZrk0IQ6UcRGa+xvUTxEtHxulPwErHxulOwF/HxplLWLxEdrzHT4nKF417HS2Cv4UXn M7/m1CYxJYLXLLQla2R4ReUix4vnVZnUpBivcM1pJgr2s9DCqUwKT4xXOO6biYL9LBz3da2s97Nw zamxK8R1DLHX8RLYa3jB/g/w0sz4eYh9g50vKhc5Vj32Jt8xAtdcQI9kxjirEHrNlientH9fA0M9 zipEvtLM+XmIfAMLLc4rRB6H2PhKSLnMJ7k0tOiQ6KmmymJP8RBP1HRtXKw+BF4Rqhe4I9MyqiDF kvz7lIWeUqU9DQ6QCqcQds2kp4jYiRVAiAsVoq4iJUAPkYLL4pyOE8k3OqfjqMlVmE8UVceBjHxJ uUSlczqOBuQ5HUdD5pyOoyHzr5eOY9aPWManC0xcw7QtWWdcUPF6VrYskflKqxjiqkXcsWEb8rLM oxk2ZUPO8ZJ07ifZmUQOS7JEGBejv4a1WETuVIVFWETuVIXRV0TuVIVdV0JOhh2pCtutiNxtNjDQ isidqrDCisidqrC0isidqr1Q1e6AX5BPRucASicjhy3Flk4hPRujM8+BmQkO4G2n5zKWh/iAwRZe PasNP+bWspuRNQ92fv/mx9zyW21PcQiEn3LLVBZxlo2f6hlZcDub16OSwkqpqjOxrP38Z97cOnVQ kUjqwGOQ1NoleDXcd8yFW8ftuXT8WFcI7lwjgJ8vmkJwbRtCOK+TosJtbekmaZXgkjZ0SHNJaT6Q L68SZ+TAEZrppGltla/gnksJwVE3uHzTdHTIR2/CnZumc2vgScK8VnBAWt5w9aSHHtyxlhKrVUor uFotHaRJ0rlVD47SDN1zCQu0mthFDM67jFZwdBpp4cpMSgEnpqXz+fksBbd2rrQTN077jFYDCZmP PqngNLMyIP8v3VdwIVpKTMNUH8A96OjSsw+uP0uHvk3xG0qY1wruKMvbb8XaWgHnnKGE+y0pBRxv ji6tFZxq9s2YXymthhLmtYKrx8qAsFq6r1wCK6WepoRwGxScVkkyuKvse7GuptgN5cvr5JLq4VTK qORUt5F7bM7Mmls7VZygPp+An3JrqXiLwstT+gxkYy48nSDGOcvmpWfZYKUZZtmYifLVs2xgcdRu x4tl2dTdvJtg2bJZNv0URQR2uH9Rlg35iFtr04b3SoQuYuOMtSeJkAT7gneztlRlG2Ej/MPGLT/k g6XgxIfiuRE+UPtEYzy6Qz7YzzwNeZkjbLCYexLjjR9yCd3CCjbYYjwXBRuZXaPwEck1yJOAn3oo j0iuqUyWR0QxkVzjMjMivEKoq0oBSWTXEFVcrhBuk8cSE0sAbqJYEalCyGcaViHoGlYiuaZqKRYZ EUok11TI3ojqJ7JrKhMtivEKB3jVmQDIUEORXVMhuBGXKxzk1cyEZSK8QtyrRpl3ZLb4MYrsPUXH EHkdrxB6FS+RX1NXFDCK4CXza3qTQTTUUeTX1CY4E+MVYl/bBL4Ir3DM1+aekxivEPsaqEbHhMiv qScK9iK/Bhf/KLxC7HW8BPYaXiK/pp4r2Iv8mtrmngzxEvk1FJWN9qO4YaLulfEl8mtsPD+Cvbhk orFZZRG5wnFPUey4XOG4r23ALsJLYK/iFWKv4iXya5opXVkQ0VHk1zS1ySEayiXza3oFe5Ff0+Bq g+hYlfk15hKcmFzhuG86ZU8ky9mvJo25mSfGK8S+wb0bcblC7HW8QuxVvER+TQtUo9iL/JpmroxV kV8D7RRe4ZrT2FzDYT+K/Jq2UrY0kV+DnT+Ol8iv0XkJ7FVeIfY6XgL7EC8ckM5B73PQG37G8x0U g5tWzndQaMFX5+e6tjcvYhFJR/XOd1BoQLp7Da6n7AdMA/mvF/S2Y+cLYoZktpiYITbtWMwQhg5W N/afal5ml2eRiYm5YIj3xLO7kdvQxZn2xEqp+O/ZbRlGNi1Pygul0B47iDQ94E4whHAYJD2ncAJY OrQpD6uL6OUij8+ky+uDo6l9P6Jm9v2qRs4HjqN4UlIcwi1H5DOkNMIB29Lh6JekG0iY1wqHPsvb GpAY25pWOAIbShxyk1LgeOvo0trj6Grp7K20eDNLy60dR0MJ+bk+9nD8tLx9zE7TCodLS9mnseWI EY6Gae1dDBTHvjTdQMK8VjioGFlxFHG8Va3cpb84mCWloKwFmqQ4dKXp3HaIA1WabiBhXiscAawM c+4BTSuzbpK0PlrP3Lm1IwYHFMvRj2l+zu1n0g0kZD48AjF4z0Gblx60wTAeBm3MfPnqQZuqnvcU lcHkiN3zXSFo21Cw2URtplXrl4UvitqYet2aronArhQGZcK4TQNnOvlgzOQOicLIDTlNYoyEo8M5 +AaMQt+qcVfFOEH5k/PIliQNRcKy4YkqU1kWYyW8HM7bPhAqdHKoQgkfhyaUiOLUKOmNQyXiOI0t zhxqKAM5piY9pqKI5DS26irCLESe6pYUyQT2jQ0xDQATldKNKUCJSibQb6y/asgshD8hmegATTIR 0GlNsCMmmYjoNBPrxRxIJiI6uJJfwYxOCH4oNrU2hcIOaE3UKiqZ6AAXCxhKFo5+XKagSRZ2QN3b wNWQWdgBCclEB2iSiahOZ+5Sjqkpwjo1rpOOLjsirDOdkYs1yizsgBoTJc4s7IDO1ENGmYUdULvA 4QAzEdiZmaBHlJnoABddGDILOyAhWdgBqmQitDM3JaQxyWRsx8WvBpKJ2M7MXK8cZSY6AFtNtANE cGeubkgiukN1hXFm4Qzojcc8KpnoABe6HaoZdkBCMtEBmmQivlNNUNYZH7UiwlO7KNZANBHh6dV9 ToR4ahcuGjILp0A1Ufcnca14pe3lIsiDEz9FLWJ98KyMWtlTRBl1SrawE1TZRKCnophqXDYR6uFw /AA3EeqpbMVlTFNRTF3Z6sbhViyCPRXFjhXZwpWo0jZ2Ee5BsF2zOURBdeWCgENNw5mQkk30giab KKmuGnPHQQw3UVQNAzg+5WVRdaPueihMOe3HFQKs0QVEllW36k5Fprjf3d2FFcM+FYXVVWuyP6Ka husR3cYfl030QkI20Qu1su7K4uqpySaJySbKqzVjQVRXV/b6kSgz0Qn2zpAhbORYOYHbqbuVqLHW Nnj4JEJmJuIfFS3sAxSIR7uAnC1FkoVdoElGOXonZjPcZRSf8aLOWrMWRJl1NVO3PjhUTi9FykJU TVFpDR+ntlmJamttg0f/nt5YzXHcUtQMO8CWWw+HBnLdQ2a6ZGEHaJJhGw659Viw4qJVE3EetqkS g1USt0cKdurWR37ykxb2moGhqtjtAqqqx9zTpAsXI3txWIxd2A/1xHzlKzYRqknYEfaulBg70RMp 6cKuUKWTZ2TsMZqy4pSs9YQ4JNcT2CoKdOKYjGwzPx3gDzznKJxzFOCOO+conHMUxtfIVLSBu3Ss /JyjoCYdYPuh2YRzXwmQLz5H4VyYj4J8G10/F+YPVmBXa37t46PpZcmV3l5/y8J8dQAbs5uWAjKr S9YCY1jbPyhbhY3pbP+Ac1fS+MBNZVcnMn7LRIL5a9/AuSSZN7jcF3xgrFBpV4aOPxBKwzDFm74g d8nY/DZ5qYsmL9lJdwrRa8F8V6uP8KCDjGPq3NoYPbLMTIKCL7rlx9y6JBFLZU8aairJc9mYB4fx w+QXy9fnUXA/aerAbWFF8GlxzJxbyxBhRUuXyQ1yX9RpcBmJHVHMhltFPn6sq1S56r4GElvWmk4I NlpZM3X/nPHT+E9qsRTcOt35jgv/PSp+zi3TuY7yEvJzXSsE+ays9lpwDAFNq8Z9yaVBQVQKWsQg HUeeQSwFt1ba2lc8p/kNJWQ+ulYN+c+wUODavkxfIS5pKf0SxNy5tdKa6+kNx/S8Q2jS8sNFykmU BhLy+3StEA90snJ2ktZXU/piL6SlitSUFAhXOjqepywFt057d7dPrjJ/KCHz0bXCB9StDP5mH00r hDAtJbzPKa06CnyS9v5qIZaCW6sVophO+zS/oYTMR9cKoUPLO5vHOaOYNUnrS4KZO7dWWkQ2Hcf0 fOncF+DqTHbkUEJ+n67VjO+TQBKt7QGtrxDttNJifqX6ak5ZAqS9vxqHpeDWae++aVL7kww/55bp 7PyrvYT8XNcKUUYnKxsJmlb4TIWlhNQprRAEdXTpeTV323SdufVhKGFeq97trLW3ZDStKDBqxc0k acJ0dHMVZlJSf751xWdcsrzc2t4aysjP9d6ieKSRFgHHzCBEINT2FxzgSXkpYup4sunKgnBrBQZD hipL+FxK5pRQjW4KotlAN6Gk5xfFUS1pxiACoe2zKnMLCsVSLcfMvR4gfC5lgWqIrTp5c5MMgVO7 0lU5uwgRVsczPR3h2La9ViEKmhq3FGV9JmWBao3bbQnATK8h7mr548sBSUEaZ/NV3gXGgnDrBiRi r5Yj0g7SHAdSMqfEgES803LPXoqFQKsTBGtfUhBEZB3PzBRq3T6OEvgMx4GUBapN3b5b+duG1PUR cVojsb8Dj9lz6/rCXyGGFP0kBP5msMyNXzgdWePgJCS/MtFpiN1acXmRVhXrnEWZucqr6lx2vr/A kKXg1gHQud385GNgAm6Z8LmI/Dyh1sxtvv72SlUtRHUNAJlaAqyIFl1/fSZLwa2TFoFdww8h8mS3 DiRkPgmtEOc1vL1do2o1dyZlxlKiYK/lmJk1c7eZg21Sq4GEBVr1buP1do2qFeK/RlrM9aQUvTMA M3VbOKXbvspctwU6u9t5CUu0wgJgjFVeajWtEOh19gRPQebOrR1ZFBC2HHlT5OfcMp3bxDM1RBSv lhIyH30EIlBrF25ejVWlsDsa5umesp4uGDFswrAI3LJKMN+MrZOeVAPxmA1rBJfFuYbkpdeQYGDa GpKf1tsVvgJmZ7+rH3m9/XmPtYV+ow8Ujm6e/rC7XV2NF/g4oPHFcjXH7u6OPmZOBiil7pIhPpl3 ZNjgzxeX/MW8+aRrKbOUqkI67zdjJvQhxd+tdg8j+uFqvIFA5iWLj3Af2yWOSYjpdkeffTT87Qcd wXFi/uDv+Yrjw/q42o826wcUtPgPR2a+3GgUc65tUvHDfn01/ls/6d/O387bV23dvX3VTt68efXj u9ftq+4drl9807x5/fpN9b8kZ9Ve3q9vb1db0mP06WGzPVziH/G1x+Px8fLi4rC8Xz0sDt89rJf7 3WF3d/xuuXu4ANTr5eridr94Wm/fX+CQMrl4WKy3RnOPyYXkbm7eh4jcGqGjH54knKm/v+k3HrGh iEGIfoQcnzMIR3eb9eP/YNgZGNxw7PGBRndsmLcV1SOZ0cKjcYqyPUoStjfLTancl7RfXJ4H5Esf kBgVckAaK+NzBiStUG4YdrOqcpYCLlbtrV9TWRSRN3wehud1cX1LRcdk58lhaIzirzMMUT8+o1FK q+F8Op96R+15NXzpqyG8TnIYmlPc5wxDsz3/57PtObAWY+tiuD2fB+TZXvyIA4hbF3H0twPy3X61 utvtH3BwQeDkZDP+gtMK7cCHx592yz8fRtvd29v18efdenvEN9Oty8CNX0tKvxQdcRAknHDkLbKZ mzOIPd/EtvLwy/V8rAkyt09f8sYh6VRrQXVf1ioIy9nh/fEklFjeW3dUSIJogycx994OueD850lM FUOEDcxzTxOXBfuGp9C4YDPzNHEuWGcCiqhG6HlPomgEP44nUXABDCcahY1I3Dc1MRFkROK+xiiE GM7+eFeRizYQO9rhIco6ozzOdP+Rf5eqWgHU5IvOMqLZ4okUjEQpe2XqfCJoi1J2jVOINqLDcbTF 1cTxwUhJA15snVEebXkpsapbAdz09RQvkoqSKF5XUHpWuU7V/hG8ReW6xinEuzHXEcc45Uc3ReO8 cjqjPN7yImJzGUhMogK8KfbpRao1TuTw8lQKSqJQvTFXeERkEoXqGqcQ77amEqAYpzzeokJdZ5TH m5IKvP66bgV4U4ZAntOz0vTo3ijK0nH5TBwlyvPw71PwFjXpU9QpRvEW1w7H1xNRjq4zyuNNOTde al23ArwphybPSVahx5UTFehTfKI2ipKsQFc4heO7w2XjcU758S3uGdYZ5fEWNee6bgV400WBHm+V k6w3j6Mkas073F0TRUnWmiucQrxn5kKUyHoi6swVRuH6rTPK400Rc4+SrlsB3vRVpDwnWVkeV05U lc/MhwUiKMmycoWTwFszvkRJucJI4K0yyuNNSSUeJV23ArzFx7pVTuSR9+9TVl1RQz43l6pH8JZF 5HGYZAG5Zn2JCnKFUYj3XGWUx1t8qFvXrQBvCll7JFVOz8rG49rJkvG+VnbMZzXjGq9wjKPf4quT STH04musQtQTrPKwyzrxhIYFwFNS0Ql5wQvho3Mh9rkQG070cyH2oAyQDpSEDBIqbaQ1XYSGVE9L zgk2GXIsAoY7l65kyDHRDTmn26TJXV7DNY5yJbK7TN9zIfZgELgM92tftZHG3eWDnQuxB0C6bMVr /ynTNJDnL6Rrtf6u8uz8hfTBEDsXYqfnFFe/oDa8bNNBWpzddU556eYNMBvRfkGZNIU08FV4OiVR 4OuUimqTRukxNjvOcDo95qRQQYY11+5x/JRbS2V5FRHxC5kBt+J1z4k4QVVVAwc/K19GDwRJChQp o/LvZBW4FaoMqLK6wI9fpkyu1M32ShnV6aWsBbdCmyFZVh24ycvUgYu/oG/KqE4vZTW4FeoMybLq wJ9dpg486AXqlFGdXspqcCvUGZJl1Tndw56ZOXBQF6hTRnV6KavBrVBnSJZVBz7Ust6B/7dAnTKq 00tZDW6FOkOyrDpwdpapA/dqgTplVKeXshrcCnWGZFl14AEsVGewakoR7Mo2K6PyL2Ue3Ap1TrLx 46w6cLCVqQPnYEHvFFL5l7Kc3Ap1TrLx46w68FqVqeMcr7BQmDe3VgTbO4VU/qXMg1uhzkk2fszq QIpzzcpLr1mB89Wmf/3XanmEr3FDhSvWnSCSusL8r9f3IFz9uN/vnu5Xi9svzQJrO66xRXK3HdRB Rvd0QkEOyqRFHWrrF2slk3YPLYzRzhlhNMhdLQzZ8r6og2ag+AczJ+lfUNLwT1WHolfgvDP/cytP QKYWrFhYXWlNBTR/W/ev3nXz2av2XTt91c8m81eTqv9t3+GGgfbNO1laY6qavri0ZvSEkxWVHhPW gdD4Zf/+5vVmP/q42OB05QuH0DGC7DOri3xlEInPNTvcxmp3jp9uPpnkSKSR4WREs+Bmd/srMib3 O5RSYTB+HCwa2x3qq0ab328xF0Bw5B/2/MMN/7DYLu93+6vxcTyyP74+4jf8zYfH/fr9PV5gy24O jz+iMOzd2hRrnWT49hVFPV3xEFkijD3yjZYIlD7Xrvq9m8NQflZ8NO/NFULnNWKzMZMqnEfnNcIv JHoF4hesEWYonubnS10jkEAdWSOMH+8brRFdXfNNHXAMzjg7mwsUYQbzN9TOdsSzvfa8RnzdNcJv lS/bjkDAOrJGGEfAN1oj5qijpxRMOkzQJVr2NHE6bJwXCWFpC4P8vEh83UXC75Uve5FAultkkTBp Jd9okcAHonDcsKtE17cT6wwJFglc7oOn59PG+bSBYmY6cH07j4TfLF/yIjGn9DG7SPwJviL4KzEf nadm+cePw3rVf6y/skd1PxVEkBExmc2mKPTHy0/rAwK9FR6b9WE2g9vChtcVh+Vqg8tWDsnLefQ9 2exI/AJBZm/x+fuv8NnvPmxvjVrk4X3rfj4u1hv7s/OWRq+9SZyBD3/5sNh7TxkusqWutN6ydjqj Rdd6zNwT6zVzT0o9Z9sdec7u/v89ZxgHz8dpePXJ1x6nXYcbE4Eoxukc16U/vz/qPEx1d+4LG6b+ YMbLaXg1ytcepvie/ZyiPuo47Sd8zRmuyjwvp4ge/HU8etovHq/GL2yc+rMBj9Pw7pSvPk5x1zXt 6+dt38WgDuZekCLX9wsbpyi1kOapDyR+A/M02Pbrqh/4wcW2X6Fw/Wyd/rMtpzCql5f4vwlSv8dC f79evlkcF+HvZg5erurd/W5zu9r/8H8CAAAA//8DAFBLAwQUAAYACAAAACEAVoqSxNsAAAAFAQAA DwAAAGRycy9kb3ducmV2LnhtbEyPQUsDMRCF74L/IYzgRWxiobaumy1S0KvYSqG36WZMYjeTZZO2 6783etHL8IY3vPdNvRxDJ040JB9Zw91EgSBuo/FsNbxvnm8XIFJGNthFJg1flGDZXF7UWJl45jc6 rbMVJYRThRpczn0lZWodBUyT2BMX7yMOAXNZByvNgOcSHjo5VepeBvRcGhz2tHLUHtbHoMFaj35r Fi7dbF/i5+p1t9scZlpfX41PjyAyjfnvGH7wCzo0hWkfj2yS6DSUR/LvLN50rmYg9kWo+QPIppb/ 6ZtvAAAA//8DAFBLAQItABQABgAIAAAAIQC2gziS/gAAAOEBAAATAAAAAAAAAAAAAAAAAAAAAABb Q29udGVudF9UeXBlc10ueG1sUEsBAi0AFAAGAAgAAAAhADj9If/WAAAAlAEAAAsAAAAAAAAAAAAA AAAALwEAAF9yZWxzLy5yZWxzUEsBAi0AFAAGAAgAAAAhAMZaUFBIIAAAGeUAAA4AAAAAAAAAAAAA AAAALgIAAGRycy9lMm9Eb2MueG1sUEsBAi0AFAAGAAgAAAAhAFaKksTbAAAABQEAAA8AAAAAAAAA AAAAAAAAoiIAAGRycy9kb3ducmV2LnhtbFBLBQYAAAAABAAEAPMAAACqIwAAAAA= ">
                      <v:shape id="_x0000_s1083" type="#_x0000_t75" style="position:absolute;width:17176;height:13201;visibility:visible;mso-wrap-style:square">
                        <v:fill o:detectmouseclick="t"/>
                        <v:path o:connecttype="none"/>
                      </v:shape>
                      <v:shape id="Freeform 3845" o:spid="_x0000_s1084" style="position:absolute;left:6711;top:8382;width:8065;height:57;visibility:visible;mso-wrap-style:square;v-text-anchor:top" coordsize="1270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LeMl8QA AADdAAAADwAAAGRycy9kb3ducmV2LnhtbESPQWvCQBSE74L/YXmCN93YisToKiIU2lOpCnp8ZJ9J MPt2yW5M7K/vCgWPw8x8w6y3vanFnRpfWVYwmyYgiHOrKy4UnI4fkxSED8gaa8uk4EEetpvhYI2Z th3/0P0QChEh7DNUUIbgMil9XpJBP7WOOHpX2xgMUTaF1A12EW5q+ZYkC2mw4rhQoqN9Sfnt0BoF e3f+TexX+926S2d7Mz9XObNS41G/W4EI1IdX+L/9qRW8p+kSnm/iE5Cb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y3jJfEAAAA3QAAAA8AAAAAAAAAAAAAAAAAmAIAAGRycy9k b3ducmV2LnhtbFBLBQYAAAAABAAEAPUAAACJAwAAAAA= " path="m,l58,r,9l,9,,xm97,r58,l155,9,97,9,97,xm194,r58,l252,9r-58,l194,xm291,r58,l349,9r-58,l291,xm388,r58,l446,9r-58,l388,xm485,r58,l543,9r-58,l485,xm582,r58,l640,9r-58,l582,xm679,r58,l737,9r-58,l679,xm775,r59,l834,9r-59,l775,xm872,r59,l931,9r-59,l872,xm969,r59,l1028,9r-59,l969,xm1066,r59,l1125,9r-59,l1066,xm1163,r58,l1221,9r-58,l1163,xm1260,r10,l1270,9r-10,l1260,xe" fillcolor="black" strokeweight=".1pt">
                        <v:stroke joinstyle="bevel"/>
                        <v:path arrowok="t" o:connecttype="custom" o:connectlocs="36830,0;0,5715;61595,0;98425,5715;61595,0;160020,0;123190,5715;184785,0;221615,5715;184785,0;283210,0;246380,5715;307975,0;344805,5715;307975,0;406400,0;369570,5715;431165,0;467995,5715;431165,0;529590,0;492125,5715;553720,0;591185,5715;553720,0;652780,0;615315,5715;676910,0;714375,5715;676910,0;775335,0;738505,5715;800100,0;806450,5715;800100,0" o:connectangles="0,0,0,0,0,0,0,0,0,0,0,0,0,0,0,0,0,0,0,0,0,0,0,0,0,0,0,0,0,0,0,0,0,0,0"/>
                        <o:lock v:ext="edit" verticies="t"/>
                      </v:shape>
                      <v:shape id="Freeform 3846" o:spid="_x0000_s1085" style="position:absolute;left:1365;top:8388;width:5359;height:2464;visibility:visible;mso-wrap-style:square;v-text-anchor:top" coordsize="844,3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+RXKsQA AADdAAAADwAAAGRycy9kb3ducmV2LnhtbERPy2oCMRTdF/yHcIVuimZUKnZqFClIu3FRHez2Mrnz sJObaRJnxr9vFoLLw3mvt4NpREfO15YVzKYJCOLc6ppLBdlpP1mB8AFZY2OZFNzIw3Yzelpjqm3P 39QdQyliCPsUFVQhtKmUPq/IoJ/aljhyhXUGQ4SulNphH8NNI+dJspQGa44NFbb0UVH+e7waBZ/2 nJW34np5/SnM30t7CfkiOyj1PB527yACDeEhvru/tILF6i3uj2/iE5Cb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/kVyrEAAAA3QAAAA8AAAAAAAAAAAAAAAAAmAIAAGRycy9k b3ducmV2LnhtbFBLBQYAAAAABAAEAPUAAACJAwAAAAA= " path="m844,8l792,32r-5,-9l840,r4,8xm757,47l704,71r-4,-8l752,39r5,8xm669,87r-52,24l612,103,665,79r4,8xm582,127r-53,23l525,142r52,-24l582,127xm494,166r-53,24l437,182r53,-24l494,166xm406,206r-52,24l350,221r52,-23l406,206xm319,246r-53,23l262,261r53,-24l319,246xm231,285r-52,24l175,301r52,-24l231,285xm144,325l91,349r-4,-9l140,317r4,8xm56,364l4,388,,380,52,356r4,8xe" fillcolor="black" strokeweight=".1pt">
                        <v:stroke joinstyle="bevel"/>
                        <v:path arrowok="t" o:connecttype="custom" o:connectlocs="535940,5080;502920,20320;499745,14605;533400,0;535940,5080;480695,29845;447040,45085;444500,40005;477520,24765;480695,29845;424815,55245;391795,70485;388620,65405;422275,50165;424815,55245;369570,80645;335915,95250;333375,90170;366395,74930;369570,80645;313690,105410;280035,120650;277495,115570;311150,100330;313690,105410;257810,130810;224790,146050;222250,140335;255270,125730;257810,130810;202565,156210;168910,170815;166370,165735;200025,150495;202565,156210;146685,180975;113665,196215;111125,191135;144145,175895;146685,180975;91440,206375;57785,221615;55245,215900;88900,201295;91440,206375;35560,231140;2540,246380;0,241300;33020,226060;35560,231140" o:connectangles="0,0,0,0,0,0,0,0,0,0,0,0,0,0,0,0,0,0,0,0,0,0,0,0,0,0,0,0,0,0,0,0,0,0,0,0,0,0,0,0,0,0,0,0,0,0,0,0,0,0"/>
                        <o:lock v:ext="edit" verticies="t"/>
                      </v:shape>
                      <v:shape id="Freeform 3847" o:spid="_x0000_s1086" style="position:absolute;left:6692;top:8388;width:2686;height:2495;visibility:visible;mso-wrap-style:square;v-text-anchor:top" coordsize="423,39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baxfcQA AADdAAAADwAAAGRycy9kb3ducmV2LnhtbESPS4sCMRCE78L+h9AL3jTjY0VHo6ggu1dfoLd20s4M TjpDktXx32+EBY9FVX1FzRaNqcSdnC8tK+h1ExDEmdUl5woO+01nDMIHZI2VZVLwJA+L+Udrhqm2 D97SfRdyESHsU1RQhFCnUvqsIIO+a2vi6F2tMxiidLnUDh8RbirZT5KRNFhyXCiwpnVB2W33axRc 9NepOjppNkkzXK/23+d+fTor1f5sllMQgZrwDv+3f7SCwXjSg9eb+ATk/A8AAP//AwBQSwECLQAU AAYACAAAACEA8PeKu/0AAADiAQAAEwAAAAAAAAAAAAAAAAAAAAAAW0NvbnRlbnRfVHlwZXNdLnht bFBLAQItABQABgAIAAAAIQAx3V9h0gAAAI8BAAALAAAAAAAAAAAAAAAAAC4BAABfcmVscy8ucmVs c1BLAQItABQABgAIAAAAIQAzLwWeQQAAADkAAAAQAAAAAAAAAAAAAAAAACkCAABkcnMvc2hhcGV4 bWwueG1sUEsBAi0AFAAGAAgAAAAhAN22sX3EAAAA3QAAAA8AAAAAAAAAAAAAAAAAmAIAAGRycy9k b3ducmV2LnhtbFBLBQYAAAAABAAEAPUAAACJAwAAAAA= " path="m6,l48,39r-7,7l,7,6,xm76,65r41,38l110,110,69,71r7,-6xm145,129r42,39l180,174,138,136r7,-7xm214,193r42,39l249,238,208,200r6,-7xm284,258r41,38l319,303,277,264r7,-6xm353,322r42,38l388,367,346,328r7,-6xm422,386r1,1l416,393r,l422,386xe" fillcolor="black" strokeweight=".1pt">
                        <v:stroke joinstyle="bevel"/>
                        <v:path arrowok="t" o:connecttype="custom" o:connectlocs="3810,0;30480,24765;26035,29210;0,4445;3810,0;48260,41275;74295,65405;69850,69850;43815,45085;48260,41275;92075,81915;118745,106680;114300,110490;87630,86360;92075,81915;135890,122555;162560,147320;158115,151130;132080,127000;135890,122555;180340,163830;206375,187960;202565,192405;175895,167640;180340,163830;224155,204470;250825,228600;246380,233045;219710,208280;224155,204470;267970,245110;268605,245745;264160,249555;264160,249555;267970,245110" o:connectangles="0,0,0,0,0,0,0,0,0,0,0,0,0,0,0,0,0,0,0,0,0,0,0,0,0,0,0,0,0,0,0,0,0,0,0"/>
                        <o:lock v:ext="edit" verticies="t"/>
                      </v:shape>
                      <v:shape id="Freeform 3848" o:spid="_x0000_s1087" style="position:absolute;left:1289;top:8382;width:13493;height:2514;visibility:visible;mso-wrap-style:square;v-text-anchor:top" coordsize="2125,39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pI+8YA AADdAAAADwAAAGRycy9kb3ducmV2LnhtbESPQWvCQBSE7wX/w/IEL0U3jSBp6irSUIj10qZCr4/s MwnJvk2zq8Z/3xUKPQ4z8w2z3o6mExcaXGNZwdMiAkFcWt1wpeD49TZPQDiPrLGzTApu5GC7mTys MdX2yp90KXwlAoRdigpq7/tUSlfWZNAtbE8cvJMdDPogh0rqAa8BbjoZR9FKGmw4LNTY02tNZVuc jYKf/WPJ7UdR5e9Ztmy55+Rw+FZqNh13LyA8jf4//NfOtYJl8hzD/U14AnLz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6dpI+8YAAADdAAAADwAAAAAAAAAAAAAAAACYAgAAZHJz L2Rvd25yZXYueG1sUEsFBgAAAAAEAAQA9QAAAIsDAAAAAA== " path="m,387l57,376r2,9l2,396,,387xm95,369r57,-10l154,368,97,378r-2,-9xm190,352r57,-10l249,351r-57,10l190,352xm285,335r58,-11l344,333r-57,11l285,335xm381,317r57,-10l440,316r-58,10l381,317xm476,300r57,-10l535,299r-57,10l476,300xm571,283r57,-11l630,281r-57,11l571,283xm666,265r57,-10l725,264r-57,10l666,265xm762,248r57,-10l820,247r-57,10l762,248xm857,231r57,-11l916,229r-57,11l857,231xm952,213r57,-10l1011,212r-57,10l952,213xm1047,196r57,-10l1106,195r-57,10l1047,196xm1142,179r58,-11l1201,177r-57,11l1142,179xm1238,161r57,-10l1297,160r-58,10l1238,161xm1333,144r57,-10l1392,143r-57,10l1333,144xm1428,127r57,-11l1487,125r-57,11l1428,127xm1523,109r57,-10l1582,108r-57,10l1523,109xm1619,92r57,-10l1677,91r-57,10l1619,92xm1714,75r57,-11l1773,73r-57,11l1714,75xm1809,57r57,-10l1868,56r-57,10l1809,57xm1904,40r57,-10l1963,39r-57,10l1904,40xm1999,23r57,-11l2058,21r-57,11l1999,23xm2095,5l2123,r2,9l2096,14r-1,-9xe" fillcolor="black" strokeweight=".1pt">
                        <v:stroke joinstyle="bevel"/>
                        <v:path arrowok="t" o:connecttype="custom" o:connectlocs="36195,238760;1270,251460;60325,234315;97790,233680;60325,234315;156845,217170;121920,229235;180975,212725;218440,211455;180975,212725;278130,194945;242570,207010;302260,190500;339725,189865;302260,190500;398780,172720;363855,185420;422910,168275;460375,167640;422910,168275;520065,151130;484505,163195;544195,146685;581660,145415;544195,146685;640715,128905;605790,140970;664845,124460;702310,123825;664845,124460;762000,106680;726440,119380;786130,102235;823595,101600;786130,102235;882650,85090;847725,97155;906780,80645;944245,79375;906780,80645;1003300,62865;968375,74930;1028065,58420;1064895,57785;1028065,58420;1124585,40640;1089660,53340;1148715,36195;1186180,35560;1148715,36195;1245235,19050;1210310,31115;1269365,14605;1306830,13335;1269365,14605;1348105,0;1330960,8890" o:connectangles="0,0,0,0,0,0,0,0,0,0,0,0,0,0,0,0,0,0,0,0,0,0,0,0,0,0,0,0,0,0,0,0,0,0,0,0,0,0,0,0,0,0,0,0,0,0,0,0,0,0,0,0,0,0,0,0,0"/>
                        <o:lock v:ext="edit" verticies="t"/>
                      </v:shape>
                      <v:line id="Line 3849" o:spid="_x0000_s1088" style="position:absolute;visibility:visible;mso-wrap-style:square" from="1295,10864" to="9359,10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zkkAsMAAADdAAAADwAAAGRycy9kb3ducmV2LnhtbESPT4vCMBTE74LfITxhb5q6/kG7RlkW FsSbtnt/NM+22ryUJKvttzeC4HGYmd8wm11nGnEj52vLCqaTBARxYXXNpYI8+x2vQPiArLGxTAp6 8rDbDgcbTLW985Fup1CKCGGfooIqhDaV0hcVGfQT2xJH72ydwRClK6V2eI9w08jPJFlKgzXHhQpb +qmouJ7+jQI8JIe/vM8W5wbN/NLna6cvWqmPUff9BSJQF97hV3uvFcxW6xk838QnILc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85JALDAAAA3QAAAA8AAAAAAAAAAAAA AAAAoQIAAGRycy9kb3ducmV2LnhtbFBLBQYAAAAABAAEAPkAAACRAwAAAAA= " strokeweight=".5pt">
                        <v:stroke joinstyle="miter"/>
                      </v:line>
                      <v:line id="Line 3850" o:spid="_x0000_s1089" style="position:absolute;flip:y;visibility:visible;mso-wrap-style:square" from="9359,8413" to="14776,10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R46S8QAAADdAAAADwAAAGRycy9kb3ducmV2LnhtbESP3WrCQBSE7wu+w3KE3tWNP9g0dRUp WALiRbQPcMwes6nZsyG71fj2riD0cpiZb5jFqreNuFDna8cKxqMEBHHpdM2Vgp/D5i0F4QOyxsYx KbiRh9Vy8LLATLsrF3TZh0pECPsMFZgQ2kxKXxqy6EeuJY7eyXUWQ5RdJXWH1wi3jZwkyVxarDku GGzpy1B53v9ZBbv0UOA2L95R0ynH3++j4fKo1OuwX3+CCNSH//CznWsF0/RjBo838QnI5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HjpLxAAAAN0AAAAPAAAAAAAAAAAA AAAAAKECAABkcnMvZG93bnJldi54bWxQSwUGAAAAAAQABAD5AAAAkgMAAAAA " strokeweight=".5pt">
                        <v:stroke joinstyle="miter"/>
                      </v:line>
                      <v:line id="Line 3851" o:spid="_x0000_s1090" style="position:absolute;visibility:visible;mso-wrap-style:square" from="6711,2279" to="14776,84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5wZ7cQAAADdAAAADwAAAGRycy9kb3ducmV2LnhtbESPzWrDMBCE74W+g9hCbo3cNgmJGyWU QCH4Vtu9L9bGdmqtjKT45+2jQqHHYWa+YfbHyXRiIOdbywpelgkI4srqlmsFZfH5vAXhA7LGzjIp mMnD8fD4sMdU25G/aMhDLSKEfYoKmhD6VEpfNWTQL21PHL2LdQZDlK6W2uEY4aaTr0mykQZbjgsN 9nRqqPrJb0YBZkn2Xc7F+tKhWV3ncuf0VSu1eJo+3kEEmsJ/+K991gretrs1/L6JT0Ae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/nBntxAAAAN0AAAAPAAAAAAAAAAAA AAAAAKECAABkcnMvZG93bnJldi54bWxQSwUGAAAAAAQABAD5AAAAkgMAAAAA " strokeweight=".5pt">
                        <v:stroke joinstyle="miter"/>
                      </v:line>
                      <v:line id="Line 3852" o:spid="_x0000_s1091" style="position:absolute;visibility:visible;mso-wrap-style:square" from="6711,2279" to="9359,10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06HmsIAAADdAAAADwAAAGRycy9kb3ducmV2LnhtbESPQYvCMBSE74L/IbyFvWm6ropWo8jC wuJNW++P5tlWm5eSRG3//UYQPA4z8w2z3namEXdyvras4GucgCAurK65VJBnv6MFCB+QNTaWSUFP Hrab4WCNqbYPPtD9GEoRIexTVFCF0KZS+qIig35sW+Lona0zGKJ0pdQOHxFuGjlJkrk0WHNcqLCl n4qK6/FmFOA+2Z/yPpudGzTTS58vnb5opT4/ut0KRKAuvMOv9p9W8L1YzuH5Jj4Bufk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06HmsIAAADdAAAADwAAAAAAAAAAAAAA AAChAgAAZHJzL2Rvd25yZXYueG1sUEsFBgAAAAAEAAQA+QAAAJADAAAAAA== " strokeweight=".5pt">
                        <v:stroke joinstyle="miter"/>
                      </v:line>
                      <v:line id="Line 3853" o:spid="_x0000_s1092" style="position:absolute;flip:x;visibility:visible;mso-wrap-style:square" from="1295,2279" to="6711,108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cykPMQAAADdAAAADwAAAGRycy9kb3ducmV2LnhtbESP0WrCQBRE3wX/YbmCb7pRQdPoKqWg BKQP0X7ANXvNRrN3Q3bV9O+7hUIfh5k5w2x2vW3EkzpfO1YwmyYgiEuna64UfJ33kxSED8gaG8ek 4Js87LbDwQYz7V5c0PMUKhEh7DNUYEJoMyl9aciin7qWOHpX11kMUXaV1B2+Itw2cp4kS2mx5rhg sKUPQ+X99LAKPtNzgce8WKGma463w8VweVFqPOrf1yAC9eE//NfOtYJF+raC3zfxCcjt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VzKQ8xAAAAN0AAAAPAAAAAAAAAAAA AAAAAKECAABkcnMvZG93bnJldi54bWxQSwUGAAAAAAQABAD5AAAAkgMAAAAA " strokeweight=".5pt">
                        <v:stroke joinstyle="miter"/>
                      </v:line>
                      <v:shape id="Freeform 3854" o:spid="_x0000_s1093" style="position:absolute;left:6680;top:2279;width:63;height:6134;visibility:visible;mso-wrap-style:square;v-text-anchor:top" coordsize="10,96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b3bMUA AADdAAAADwAAAGRycy9kb3ducmV2LnhtbESPTWsCQQyG7wX/w5BCb3W2Fcq6OooIlvYi1RXPYSfu hzuZZWaq23/fHAo9hjfvkyfL9eh6daMQW88GXqYZKOLK25ZrA6dy95yDignZYu+ZDPxQhPVq8rDE wvo7H+h2TLUSCMcCDTQpDYXWsWrIYZz6gViyiw8Ok4yh1jbgXeCu169Z9qYdtiwXGhxo21B1PX47 0ejyU37Yzspy//612Xchdp/naMzT47hZgEo0pv/lv/aHNTDL56Ir3wgC9OoX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5vdsxQAAAN0AAAAPAAAAAAAAAAAAAAAAAJgCAABkcnMv ZG93bnJldi54bWxQSwUGAAAAAAQABAD1AAAAigMAAAAA " path="m10,r,56l,56,,,10,xm10,92r,56l,148,,92r10,xm10,184r,56l,240,,184r10,xm10,276r,56l,332,,276r10,xm10,368r,56l,424,,368r10,xm10,460r,56l,516,,460r10,xm10,552r,56l,608,,552r10,xm10,644r,56l,700,,644r10,xm10,736r,56l,792,,736r10,xm10,828r,56l,884,,828r10,xm10,920r,46l,966,,920r10,xe" fillcolor="black" strokeweight=".1pt">
                        <v:stroke joinstyle="bevel"/>
                        <v:path arrowok="t" o:connecttype="custom" o:connectlocs="6350,0;6350,35560;0,35560;0,0;6350,0;6350,58420;6350,93980;0,93980;0,58420;6350,58420;6350,116840;6350,152400;0,152400;0,116840;6350,116840;6350,175260;6350,210820;0,210820;0,175260;6350,175260;6350,233680;6350,269240;0,269240;0,233680;6350,233680;6350,292100;6350,327660;0,327660;0,292100;6350,292100;6350,350520;6350,386080;0,386080;0,350520;6350,350520;6350,408940;6350,444500;0,444500;0,408940;6350,408940;6350,467360;6350,502920;0,502920;0,467360;6350,467360;6350,525780;6350,561340;0,561340;0,525780;6350,525780;6350,584200;6350,613410;0,613410;0,584200;6350,584200" o:connectangles="0,0,0,0,0,0,0,0,0,0,0,0,0,0,0,0,0,0,0,0,0,0,0,0,0,0,0,0,0,0,0,0,0,0,0,0,0,0,0,0,0,0,0,0,0,0,0,0,0,0,0,0,0,0,0"/>
                        <o:lock v:ext="edit" verticies="t"/>
                      </v:shape>
                      <v:rect id="Rectangle 3855" o:spid="_x0000_s1094" style="position:absolute;left:6464;top:711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FfQMMA AADdAAAADwAAAGRycy9kb3ducmV2LnhtbESP3WoCMRSE7wu+QziCdzWrBVlXoxRBsNIbVx/gsDn7 Q5OTJUnd7dsboeDlMDPfMNv9aI24kw+dYwWLeQaCuHK640bB7Xp8z0GEiKzROCYFfxRgv5u8bbHQ buAL3cvYiAThUKCCNsa+kDJULVkMc9cTJ6923mJM0jdSexwS3Bq5zLKVtNhxWmixp0NL1U/5axXI a3kc8tL4zJ2X9bf5Ol1qckrNpuPnBkSkMb7C/+2TVvCRr9f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FFfQ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56" o:spid="_x0000_s1095" style="position:absolute;left:7162;top:685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4Bsx78A AADdAAAADwAAAGRycy9kb3ducmV2LnhtbERPy2oCMRTdC/5DuEJ3mmih2NEoIgi2dOPYD7hM7jww uRmS6Ez/vlkILg/nvd2PzooHhdh51rBcKBDElTcdNxp+r6f5GkRMyAatZ9LwRxH2u+lki4XxA1/o UaZG5BCOBWpoU+oLKWPVksO48D1x5mofHKYMQyNNwCGHOytXSn1Ihx3nhhZ7OrZU3cq70yCv5WlY lzYo/72qf+zX+VKT1/ptNh42IBKN6SV+us9Gw/unyvvzm/wE5O4fAAD//wMAUEsBAi0AFAAGAAgA AAAhAPD3irv9AAAA4gEAABMAAAAAAAAAAAAAAAAAAAAAAFtDb250ZW50X1R5cGVzXS54bWxQSwEC LQAUAAYACAAAACEAMd1fYdIAAACPAQAACwAAAAAAAAAAAAAAAAAuAQAAX3JlbHMvLnJlbHNQSwEC LQAUAAYACAAAACEAMy8FnkEAAAA5AAAAEAAAAAAAAAAAAAAAAAApAgAAZHJzL3NoYXBleG1sLnht bFBLAQItABQABgAIAAAAIQATgGzH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57" o:spid="_x0000_s1096" style="position:absolute;left:622;top:1108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zJXMMA AADdAAAADwAAAGRycy9kb3ducmV2LnhtbESP3WoCMRSE74W+QziF3mmiQtGtUUpB0OKNqw9w2Jz9 ocnJkkR3ffumIPRymJlvmM1udFbcKcTOs4b5TIEgrrzpuNFwveynKxAxIRu0nknDgyLsti+TDRbG D3yme5kakSEcC9TQptQXUsaqJYdx5nvi7NU+OExZhkaagEOGOysXSr1Lhx3nhRZ7+mqp+ilvToO8 lPthVdqg/PeiPtnj4VyT1/rtdfz8AJFoTP/hZ/tgNCzXag5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MzJ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58" o:spid="_x0000_s1097" style="position:absolute;left:8864;top:1104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B5XK8MA AADdAAAADwAAAGRycy9kb3ducmV2LnhtbESP3WoCMRSE74W+QziF3mnSLYjdGqUUBCveuPoAh83Z H5qcLEnqbt++EQQvh5n5hllvJ2fFlULsPWt4XSgQxLU3PbcaLufdfAUiJmSD1jNp+KMI283TbI2l 8SOf6FqlVmQIxxI1dCkNpZSx7shhXPiBOHuNDw5TlqGVJuCY4c7KQqmldNhzXuhwoK+O6p/q12mQ 52o3rioblD8UzdF+708Nea1fnqfPDxCJpvQI39t7o+HtXRVwe5OfgNz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B5XK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59" o:spid="_x0000_s1098" style="position:absolute;left:15316;top:694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1LysMMA AADdAAAADwAAAGRycy9kb3ducmV2LnhtbESP3WoCMRSE7wu+QzhC72qiQrGrUUQQtPTGtQ9w2Jz9 weRkSaK7vn1TKPRymJlvmM1udFY8KMTOs4b5TIEgrrzpuNHwfT2+rUDEhGzQeiYNT4qw205eNlgY P/CFHmVqRIZwLFBDm1JfSBmrlhzGme+Js1f74DBlGRppAg4Z7qxcKPUuHXacF1rs6dBSdSvvToO8 lsdhVdqg/Oei/rLn06Umr/XrdNyvQSQa03/4r30yGpYfagm/b/ITkNs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41Lys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60" o:spid="_x0000_s1099" style="position:absolute;left:9264;top:10775;width:184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z2DVsEA AADdAAAADwAAAGRycy9kb3ducmV2LnhtbERPTWsCMRC9F/wPYQRvNWstIlujiFBYPFkVvA7JdLPt ZrImcd321zeHgsfH+15tBteKnkJsPCuYTQsQxNqbhmsF59P78xJETMgGW8+k4IcibNajpxWWxt/5 g/pjqkUO4ViiAptSV0oZtSWHceo74sx9+uAwZRhqaQLec7hr5UtRLKTDhnODxY52lvT38eYU7F1/ 0FVnA+rt4nD5stfqV16VmoyH7RuIREN6iP/dlVEwX77m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Mc9g1bBAAAA3QAAAA8AAAAAAAAAAAAAAAAAmAIAAGRycy9kb3du cmV2LnhtbFBLBQYAAAAABAAEAPUAAACGAwAAAAA= " fillcolor="black" strokeweight="0"/>
                      <v:oval id="Oval 3861" o:spid="_x0000_s1100" style="position:absolute;left:6616;top:8324;width:184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HEmzcQA AADdAAAADwAAAGRycy9kb3ducmV2LnhtbESPQWsCMRSE74X+h/AKvdWsVkS2RpFCYelJreD1kbxu VjcvaxLXbX99Iwg9DjPzDbNYDa4VPYXYeFYwHhUgiLU3DdcK9l8fL3MQMSEbbD2Tgh+KsFo+Piyw NP7KW+p3qRYZwrFEBTalrpQyaksO48h3xNn79sFhyjLU0gS8Zrhr5aQoZtJhw3nBYkfvlvRpd3EK Pl2/0VVnA+r1bHM42nP1K89KPT8N6zcQiYb0H763K6PgdT4dw+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KhxJs3EAAAA3QAAAA8AAAAAAAAAAAAAAAAAmAIAAGRycy9k b3ducmV2LnhtbFBLBQYAAAAABAAEAPUAAACJAwAAAAA= " fillcolor="black" strokeweight="0"/>
                      <v:oval id="Oval 3862" o:spid="_x0000_s1101" style="position:absolute;left:14681;top:8324;width:190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O4usQA AADdAAAADwAAAGRycy9kb3ducmV2LnhtbESPQWsCMRSE74X+h/AK3mq2VkS2RpFCYelJreD1kbxu Vjcva5Kua399Iwg9DjPzDbNYDa4VPYXYeFbwMi5AEGtvGq4V7L8+nucgYkI22HomBVeKsFo+Piyw NP7CW+p3qRYZwrFEBTalrpQyaksO49h3xNn79sFhyjLU0gS8ZLhr5aQoZtJhw3nBYkfvlvRp9+MU fLp+o6vOBtTr2eZwtOfqV56VGj0N6zcQiYb0H763K6PgdT6d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FijuLrEAAAA3QAAAA8AAAAAAAAAAAAAAAAAmAIAAGRycy9k b3ducmV2LnhtbFBLBQYAAAAABAAEAPUAAACJAwAAAAA= " fillcolor="black" strokeweight="0"/>
                      <v:oval id="Oval 3863" o:spid="_x0000_s1102" style="position:absolute;left:1200;top:10775;width:184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+8dIcQA AADdAAAADwAAAGRycy9kb3ducmV2LnhtbESPQWsCMRSE70L/Q3iF3jTbKiJbo0ihsPSkVvD6SF43 q5uXNUnXbX99Iwg9DjPzDbNcD64VPYXYeFbwPClAEGtvGq4VHD7fxwsQMSEbbD2Tgh+KsF49jJZY Gn/lHfX7VIsM4ViiAptSV0oZtSWHceI74ux9+eAwZRlqaQJeM9y18qUo5tJhw3nBYkdvlvR5/+0U fLh+q6vOBtSb+fZ4spfqV16UenocNq8gEg3pP3xvV0bBdDGbwu1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vHSHEAAAA3QAAAA8AAAAAAAAAAAAAAAAAmAIAAGRycy9k b3ducmV2LnhtbFBLBQYAAAAABAAEAPUAAACJAwAAAAA= " fillcolor="black" strokeweight="0"/>
                      <v:oval id="Oval 3864" o:spid="_x0000_s1103" style="position:absolute;left:6616;top:2197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AaFVcQA AADdAAAADwAAAGRycy9kb3ducmV2LnhtbESPQWsCMRSE70L/Q3iF3jTbVkS2RpFCYenJquD1kbxu Vjcva5Kuq7++KRQ8DjPzDbNYDa4VPYXYeFbwPClAEGtvGq4V7Hcf4zmImJANtp5JwZUirJYPowWW xl/4i/ptqkWGcCxRgU2pK6WM2pLDOPEdcfa+fXCYsgy1NAEvGe5a+VIUM+mw4bxgsaN3S/q0/XEK Pl2/0VVnA+r1bHM42nN1k2elnh6H9RuIREO6h//blVHwOp9O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LgGhVX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688" w:type="dxa"/>
            <w:gridSpan w:val="4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</w:rPr>
              <w:t>Câu 6.</w: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pt-BR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439" w:dyaOrig="700">
                <v:shape id="_x0000_i2070" type="#_x0000_t75" style="width:122.25pt;height:35.25pt" o:ole="">
                  <v:imagedata r:id="rId2098" o:title=""/>
                </v:shape>
                <o:OLEObject Type="Embed" ProgID="Equation.DSMT4" ShapeID="_x0000_i2070" DrawAspect="Content" ObjectID="_1624836586" r:id="rId209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900" w:dyaOrig="279">
                <v:shape id="_x0000_i2071" type="#_x0000_t75" style="width:45pt;height:14.25pt" o:ole="">
                  <v:imagedata r:id="rId2100" o:title=""/>
                </v:shape>
                <o:OLEObject Type="Embed" ProgID="Equation.DSMT4" ShapeID="_x0000_i2071" DrawAspect="Content" ObjectID="_1624836587" r:id="rId2101"/>
              </w:object>
            </w:r>
            <w:r w:rsidRPr="00610F8A">
              <w:rPr>
                <w:sz w:val="26"/>
                <w:szCs w:val="26"/>
              </w:rPr>
              <w:t>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540" w:dyaOrig="700">
                <v:shape id="_x0000_i2072" type="#_x0000_t75" style="width:126.75pt;height:35.25pt" o:ole="">
                  <v:imagedata r:id="rId2102" o:title=""/>
                </v:shape>
                <o:OLEObject Type="Embed" ProgID="Equation.DSMT4" ShapeID="_x0000_i2072" DrawAspect="Content" ObjectID="_1624836588" r:id="rId21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244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75410" cy="1116965"/>
                      <wp:effectExtent l="0" t="0" r="0" b="0"/>
                      <wp:docPr id="3865" name="Canvas 38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32" name="Freeform 38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5265" y="693420"/>
                                  <a:ext cx="932180" cy="4445"/>
                                </a:xfrm>
                                <a:custGeom>
                                  <a:avLst/>
                                  <a:gdLst>
                                    <a:gd name="T0" fmla="*/ 61 w 1468"/>
                                    <a:gd name="T1" fmla="*/ 0 h 7"/>
                                    <a:gd name="T2" fmla="*/ 0 w 1468"/>
                                    <a:gd name="T3" fmla="*/ 7 h 7"/>
                                    <a:gd name="T4" fmla="*/ 102 w 1468"/>
                                    <a:gd name="T5" fmla="*/ 0 h 7"/>
                                    <a:gd name="T6" fmla="*/ 164 w 1468"/>
                                    <a:gd name="T7" fmla="*/ 7 h 7"/>
                                    <a:gd name="T8" fmla="*/ 102 w 1468"/>
                                    <a:gd name="T9" fmla="*/ 0 h 7"/>
                                    <a:gd name="T10" fmla="*/ 267 w 1468"/>
                                    <a:gd name="T11" fmla="*/ 0 h 7"/>
                                    <a:gd name="T12" fmla="*/ 205 w 1468"/>
                                    <a:gd name="T13" fmla="*/ 7 h 7"/>
                                    <a:gd name="T14" fmla="*/ 308 w 1468"/>
                                    <a:gd name="T15" fmla="*/ 0 h 7"/>
                                    <a:gd name="T16" fmla="*/ 369 w 1468"/>
                                    <a:gd name="T17" fmla="*/ 7 h 7"/>
                                    <a:gd name="T18" fmla="*/ 308 w 1468"/>
                                    <a:gd name="T19" fmla="*/ 0 h 7"/>
                                    <a:gd name="T20" fmla="*/ 472 w 1468"/>
                                    <a:gd name="T21" fmla="*/ 0 h 7"/>
                                    <a:gd name="T22" fmla="*/ 410 w 1468"/>
                                    <a:gd name="T23" fmla="*/ 7 h 7"/>
                                    <a:gd name="T24" fmla="*/ 513 w 1468"/>
                                    <a:gd name="T25" fmla="*/ 0 h 7"/>
                                    <a:gd name="T26" fmla="*/ 575 w 1468"/>
                                    <a:gd name="T27" fmla="*/ 7 h 7"/>
                                    <a:gd name="T28" fmla="*/ 513 w 1468"/>
                                    <a:gd name="T29" fmla="*/ 0 h 7"/>
                                    <a:gd name="T30" fmla="*/ 677 w 1468"/>
                                    <a:gd name="T31" fmla="*/ 0 h 7"/>
                                    <a:gd name="T32" fmla="*/ 616 w 1468"/>
                                    <a:gd name="T33" fmla="*/ 7 h 7"/>
                                    <a:gd name="T34" fmla="*/ 718 w 1468"/>
                                    <a:gd name="T35" fmla="*/ 0 h 7"/>
                                    <a:gd name="T36" fmla="*/ 780 w 1468"/>
                                    <a:gd name="T37" fmla="*/ 7 h 7"/>
                                    <a:gd name="T38" fmla="*/ 718 w 1468"/>
                                    <a:gd name="T39" fmla="*/ 0 h 7"/>
                                    <a:gd name="T40" fmla="*/ 883 w 1468"/>
                                    <a:gd name="T41" fmla="*/ 0 h 7"/>
                                    <a:gd name="T42" fmla="*/ 821 w 1468"/>
                                    <a:gd name="T43" fmla="*/ 7 h 7"/>
                                    <a:gd name="T44" fmla="*/ 924 w 1468"/>
                                    <a:gd name="T45" fmla="*/ 0 h 7"/>
                                    <a:gd name="T46" fmla="*/ 985 w 1468"/>
                                    <a:gd name="T47" fmla="*/ 7 h 7"/>
                                    <a:gd name="T48" fmla="*/ 924 w 1468"/>
                                    <a:gd name="T49" fmla="*/ 0 h 7"/>
                                    <a:gd name="T50" fmla="*/ 1088 w 1468"/>
                                    <a:gd name="T51" fmla="*/ 0 h 7"/>
                                    <a:gd name="T52" fmla="*/ 1026 w 1468"/>
                                    <a:gd name="T53" fmla="*/ 7 h 7"/>
                                    <a:gd name="T54" fmla="*/ 1129 w 1468"/>
                                    <a:gd name="T55" fmla="*/ 0 h 7"/>
                                    <a:gd name="T56" fmla="*/ 1191 w 1468"/>
                                    <a:gd name="T57" fmla="*/ 7 h 7"/>
                                    <a:gd name="T58" fmla="*/ 1129 w 1468"/>
                                    <a:gd name="T59" fmla="*/ 0 h 7"/>
                                    <a:gd name="T60" fmla="*/ 1293 w 1468"/>
                                    <a:gd name="T61" fmla="*/ 0 h 7"/>
                                    <a:gd name="T62" fmla="*/ 1232 w 1468"/>
                                    <a:gd name="T63" fmla="*/ 7 h 7"/>
                                    <a:gd name="T64" fmla="*/ 1334 w 1468"/>
                                    <a:gd name="T65" fmla="*/ 0 h 7"/>
                                    <a:gd name="T66" fmla="*/ 1396 w 1468"/>
                                    <a:gd name="T67" fmla="*/ 7 h 7"/>
                                    <a:gd name="T68" fmla="*/ 1334 w 1468"/>
                                    <a:gd name="T69" fmla="*/ 0 h 7"/>
                                    <a:gd name="T70" fmla="*/ 1468 w 1468"/>
                                    <a:gd name="T71" fmla="*/ 0 h 7"/>
                                    <a:gd name="T72" fmla="*/ 1437 w 1468"/>
                                    <a:gd name="T7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468" h="7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2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7"/>
                                      </a:lnTo>
                                      <a:lnTo>
                                        <a:pt x="102" y="7"/>
                                      </a:lnTo>
                                      <a:lnTo>
                                        <a:pt x="102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7" y="0"/>
                                      </a:lnTo>
                                      <a:lnTo>
                                        <a:pt x="267" y="7"/>
                                      </a:lnTo>
                                      <a:lnTo>
                                        <a:pt x="205" y="7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2" y="0"/>
                                      </a:lnTo>
                                      <a:lnTo>
                                        <a:pt x="472" y="7"/>
                                      </a:lnTo>
                                      <a:lnTo>
                                        <a:pt x="410" y="7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3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7"/>
                                      </a:lnTo>
                                      <a:lnTo>
                                        <a:pt x="513" y="7"/>
                                      </a:lnTo>
                                      <a:lnTo>
                                        <a:pt x="513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77" y="0"/>
                                      </a:lnTo>
                                      <a:lnTo>
                                        <a:pt x="677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718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7"/>
                                      </a:lnTo>
                                      <a:lnTo>
                                        <a:pt x="718" y="7"/>
                                      </a:lnTo>
                                      <a:lnTo>
                                        <a:pt x="718" y="0"/>
                                      </a:lnTo>
                                      <a:close/>
                                      <a:moveTo>
                                        <a:pt x="821" y="0"/>
                                      </a:moveTo>
                                      <a:lnTo>
                                        <a:pt x="883" y="0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21" y="7"/>
                                      </a:lnTo>
                                      <a:lnTo>
                                        <a:pt x="821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26" y="0"/>
                                      </a:moveTo>
                                      <a:lnTo>
                                        <a:pt x="1088" y="0"/>
                                      </a:lnTo>
                                      <a:lnTo>
                                        <a:pt x="1088" y="7"/>
                                      </a:lnTo>
                                      <a:lnTo>
                                        <a:pt x="1026" y="7"/>
                                      </a:lnTo>
                                      <a:lnTo>
                                        <a:pt x="1026" y="0"/>
                                      </a:lnTo>
                                      <a:close/>
                                      <a:moveTo>
                                        <a:pt x="1129" y="0"/>
                                      </a:moveTo>
                                      <a:lnTo>
                                        <a:pt x="1191" y="0"/>
                                      </a:lnTo>
                                      <a:lnTo>
                                        <a:pt x="1191" y="7"/>
                                      </a:lnTo>
                                      <a:lnTo>
                                        <a:pt x="1129" y="7"/>
                                      </a:lnTo>
                                      <a:lnTo>
                                        <a:pt x="1129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93" y="0"/>
                                      </a:lnTo>
                                      <a:lnTo>
                                        <a:pt x="1293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34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7"/>
                                      </a:lnTo>
                                      <a:lnTo>
                                        <a:pt x="1334" y="7"/>
                                      </a:lnTo>
                                      <a:lnTo>
                                        <a:pt x="1334" y="0"/>
                                      </a:lnTo>
                                      <a:close/>
                                      <a:moveTo>
                                        <a:pt x="1437" y="0"/>
                                      </a:moveTo>
                                      <a:lnTo>
                                        <a:pt x="1468" y="0"/>
                                      </a:lnTo>
                                      <a:lnTo>
                                        <a:pt x="1468" y="7"/>
                                      </a:lnTo>
                                      <a:lnTo>
                                        <a:pt x="1437" y="7"/>
                                      </a:lnTo>
                                      <a:lnTo>
                                        <a:pt x="14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4" name="Line 3868"/>
                              <wps:cNvCnPr/>
                              <wps:spPr bwMode="auto">
                                <a:xfrm flipH="1">
                                  <a:off x="768985" y="695960"/>
                                  <a:ext cx="37846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5" name="Line 3869"/>
                              <wps:cNvCnPr/>
                              <wps:spPr bwMode="auto">
                                <a:xfrm flipH="1" flipV="1">
                                  <a:off x="215265" y="695960"/>
                                  <a:ext cx="55372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" name="Line 3870"/>
                              <wps:cNvCnPr/>
                              <wps:spPr bwMode="auto">
                                <a:xfrm>
                                  <a:off x="215265" y="156845"/>
                                  <a:ext cx="932180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3" name="Line 3871"/>
                              <wps:cNvCnPr/>
                              <wps:spPr bwMode="auto">
                                <a:xfrm>
                                  <a:off x="215265" y="156845"/>
                                  <a:ext cx="553720" cy="785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4" name="Line 3872"/>
                              <wps:cNvCnPr/>
                              <wps:spPr bwMode="auto">
                                <a:xfrm>
                                  <a:off x="215265" y="156845"/>
                                  <a:ext cx="635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" name="Line 3873"/>
                              <wps:cNvCnPr/>
                              <wps:spPr bwMode="auto">
                                <a:xfrm flipV="1">
                                  <a:off x="725170" y="898525"/>
                                  <a:ext cx="3746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6" name="Line 3874"/>
                              <wps:cNvCnPr/>
                              <wps:spPr bwMode="auto">
                                <a:xfrm>
                                  <a:off x="762635" y="898525"/>
                                  <a:ext cx="4381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7" name="Rectangle 3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815" y="5651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8" name="Rectangle 3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820" y="9474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9" name="Rectangle 3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90" y="5810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0" name="Rectangle 3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" y="76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1" name="Oval 38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892175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2" name="Oval 3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460" y="93599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3" name="Oval 38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728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4" name="Oval 38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5" name="Oval 3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14986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7" name="Oval 38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916305"/>
                                  <a:ext cx="19050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8" name="Oval 38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911860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65" o:spid="_x0000_s1104" editas="canvas" style="width:108.3pt;height:87.95pt;mso-position-horizontal-relative:char;mso-position-vertical-relative:line" coordsize="13754,1116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EWtkTAsAAMlXAAAOAAAAZHJzL2Uyb0RvYy54bWzsXN9v28gRfi/Q/4HgYwFHWv5cClEOOTtu C6S9oJf2nZYoiyhFqiRtOS36v3dmlkvtylpy7Zzdw5l5MGnzy+58w9Hs7McR3//wsCuc+6xu8qpc uuzd3HWyclWt8/J26f796/UFd52mTct1WlRltnS/ZY37w4ff/+79Yb/IvGpbFeusdmCQslkc9kt3 27b7xWzWrLbZLm3eVfushIubqt6lLfxa387WdXqA0XfFzJvPo9mhqtf7ulplTQN/vRIX3Q80/maT rdqfNpsma51i6YJtLf2s6ecN/px9eJ8ubut0v81XnRnpM6zYpXkJk/ZDXaVt6tzV+aOhdvmqrppq 075bVbtZtdnkq4w4ABs2P2FzmZb3aUNkVuAdaSCc/YLj3tyi3WV1nRcFeGMGoy/wb3g8wP3J8HJR 6iDxF8J2mMMebmCz729l830m/rxN9xkxbxarv95/qZ18vXT9xPdcp0x3EEnXdZZhXDg+j2K8j2gB QH/ef6nR2Gb/uVr9s3HK6tM6b79UedmCTQyRYLcCxV8a+E/OzeEv1RpGTu/aim7mw6be4VBwm5yH peux0ItC1/m2dKPED7wuerKH1lnBZbCNcYixFVwPgiCkmdKFHGR117R/zCoaML3/3LQi9NZwhnPc rjteX2GIza6AKPzDzImYc3BYEPEuUHsQU0BzZ+uQB9RRwE/9KHPDIL6Cic8NEigANvcMw4BLlKnO 2BIpABYFhmFiBXXWGkgl/TxmaxIFddYzTHWwF8UGc9ioi5nqY28emgYadTNT/ezPuWmgUUcz1dN+ lJgGGnU1U309YNGos+FDcrxpQWwKIW/U2Z7q7ICZQtobdbanOjtkvsFH3qizPdXZYWy6/d6osz3V 2QMWjTrbV50dxabI9kedjVm2/6hFLDL4yB91tq86O2amyPZHne2rzo656fb7o872VWcPWDTq7EB1 NuemOApGnR2ozuaeKeMHo84OVGcnninPwsp0vLlnM2SgOjvhpsgORp0dqM4esGjU2aHqbDbnpkAK R70dqt6GVcQU2+Gou0PV3Yx5pmwbjvo7VP3NWGIKgXDU4aHq8CGbRj0eaR73ElN8R6MejzSPe75p DYhGPR5pHvd9U4Rjkdanr7MRHmke9xNTFEBleRzpbFECpdkRwQZsGvV4rHkcaj5D1o1HPR5rHg98 00IQn/X4DMvIripNt7JQXT2U3d/gzElxezenInlfNVgcY9kKhe9XUWCnC0BhWWsAg4EI9rsaeRgM dx3BsqAeBsONRTDVw8BkGAz3DsGJlRlYNyIaCkPcQ4yNjdUhwe1IYg1IcDuaWOkR3I4o1nMEt6OK VRvCoSyzoYq1GcHtqGIFRnA7qlhnEdyOKlZTBLejijUTwqEosqGKlRHB7ahi/UNwO6pY5RDcjirW MgS3o4oVC8KhJLGhinUJwe2oYvVBcDuqWGMQ3I4qVhIEt6OK9QLCoR6woYpFAcHtqOLKT3A7qri8 E9yOKq7hBLejigs1wmEhtqGKqzHB7ajikktwO6q4rhLcjioungS3o4orJMJhBbShissgwTWqInF3 a1kNAuGpNFi7DkiDNzhFutinLS6B8tQ5gISEcoyzXboxrX+76j77WhGgxYVQ2EjaEEx1vFqUKgrL JrBNwuRFedzTUB1I+lJelEcBEvPZYE4nWxVVkxHLo5ViTKiLNfOO1/W5QczRcPKqPHajdahhG+Wc dih7LiDMaDaauIASpOEkB3kUXCRq2Eo5px3KngsoMZqNJi4g/Wg4yUEeBReJGrZSzmmHsucCGo5m o4kLiEYaTnKQR8FFooatlHPaoey5gGij2WjiAiqRhpMc5FFwkahhK+Wcdih7LiD3aDaauIC+pOEk B3kUXCRq2Eo5px3KngvoO5qNJi4gKGk4yUEeBReJGrZSzmmHsucCypBmo4kLSFEaTnKQR8FFooat lHPaoey5gBSk2WjiAtqThpMc5FFwkahhK+Wcdih7LqghaUaayKBspQElC3kUbHrYsKH9tJawJxAC KUuz00gIlCoNKInIY0dIwkYsldNawp5ACDQnzU4jIZC5NKAkIo8dIQkbsVROawl7AiGQmTQ7jYRA 2dKAkog8doQkbMRSOa0l7AmEQKPS7DQSotp7tHAWJTrARiyV01rCTISgzsd9AolC/YYB9xnKI9+m KvI1PmPHnUJT395cFrVzn2JbAv3rdjQarChpv+HhvmeVQnfEpkhb2nRoMMvR9nXTXqXNVsxKI4g9 zk12n+Gj/3SxzdL1p3JN522aF+IcmODzf3pqjg/KxaP2m2r9DR6a15XoqYAeEDjZVvW/XecA/RRL t/nXXVpnrlP8uYQH7wkLUH9o6ZcgjFFiqtUrN+qVtFzBUEu3dUFqxNPLVjRt3O3r/HYLMzHyQ1l9 hIf1mxwfppN9wqruF+hHELa+RmMCfCJFY8LnvMywKYGe2XedBpfllxpMHG41cDZFvv+TpNY1HcQR l+tblIQJ7Pbp7simAz/mASoA2HTgBZEPhQy64th2gHcd2w4cPFm6BRhHnpMtCBi7HQQjoO8DwXuO 0Rf5oKVQzD4jgHd5C909Rb5buryP8pEwSxfArdtyI0vqovlPMk8+8U88uAi86NNFML+6uvh4fRlc RNcsDq/8q8vLK/ZftJMFi22+XmclftZkRw8L7LpRut4i0YvT9/T0Ppnpo5OfwUR5JKPPfkpkdL5q QELppAckiSzPC0gKzX+chKbWD/M4NMPQp0/5FJpTaGpNXBx39FpowgLXZUdo4LLKlZiRHrdlsTDi ovGKssijtqzQTxiTSqZszJLpb8qQeu/l2VbF31CG5Pj4Uw9D0pWfkiHtw1DNhjEPg2QKw2mhXkNL K49PK0dIjy+WDaGcE8XilAqnYrFvq+aoS+upkJ6ZPSUVni0RYy9k3VM73MZAUyVE9nFt9uMAe3VE hcjgUTwWytPe5a3vXXgMqpUejsF3pMQ48ijtwRb5XBAGPoeakIKQJREozlMQThtoXJdBkhRB+Dfo EoCOtwJlHciUx8X58XdNLrcAzD7WdXVAMe07v3HCGMhIGJwQumEUMpBitPyZeHPM3Jg/4bspwXwk gWK3g7X4g3laUT66rwD92rQZsxB6Tf+6D7MCM4o4Ylnq5CYG3vzRSy6uIx5fBNdBeJHEc34xZ8mP oMEFSXB1rctNpPqJ77GBSvRcuQkVtwSXSfS+YrS1ZPxExa1Xy9B8qWPJ4zk9q324eaCvYrFeTRoV gkv45p+UgXsJuJd/4URIv3BiK/s2e5R9r///si+P4ZHemSQRvWKSgAfOvGvYTIL48dfSphxhVK6n HGGhyj8/R0BUdmvl284R8Dj9TI6gh47dDuulC4kkjhPIr1hGcOgcONmG8SSUssBURpwstVOKeNkU 0UuubzpFYP/ZmRShPkJ+6RTBuMe7NjjYMJ9sNHg4x/wxbTTO9G9MGeJlM0Svhr/tDAGtdiJD/ARd QyhE9Buwsy+9+GWFiBjUha53mScetFzoOoTQzUR6gG6lERkiK6DPpRlsQ3nO1lf0qzy/WaWu7rrW p6kNavTVNIb3s8BO9CRMRUPSK5W5cZhQNxTUuYkfJrBkaXKZGqa+DyUvXDU/bpjC9DfbrUfd71o2 5X0d+grZlDHojOpa2yPOk6F0OsXpG+4q5bzvDehWfcivnaTyCnEKX2Nj3bfnpjDt3hI2NT/Ds4lu OZdvZeOYy/R0qrYPvPTOVQlTFiT8tEV6WvWnHn16eSDn/RNdmU3VtoKXDtMYulPx3UtYnLLIh8R6 UpzO8a0FJLFMi/6bXvT7Z4oyTClUXmsPlUQJvvyOwhT6Dwb2UNNW/1cZpvAVlBW+LpY2t927bfGF tOrvcK6+gffD/wAAAP//AwBQSwMEFAAGAAgAAAAhADTY8GTZAAAABQEAAA8AAABkcnMvZG93bnJl di54bWxMj8FOwzAQRO9I/QdrkXqjTio1QBqnqooQ4sCBwgc49jaJsNdR7Dbp37NwgctIqxnNvK12 s3figmPsAynIVxkIJBNsT62Cz4/nuwcQMWmy2gVCBVeMsKsXN5UubZjoHS/H1AouoVhqBV1KQyll NB16HVdhQGLvFEavE59jK+2oJy73Tq6zrJBe98QLnR7w0KH5Op69ggFturrcID69ZVOD5uX14Eip 5e2834JIOKe/MPzgMzrUzNSEM9konAJ+JP0qe+u8KEA0HLrfPIKsK/mfvv4GAAD//wMAUEsBAi0A FAAGAAgAAAAhALaDOJL+AAAA4QEAABMAAAAAAAAAAAAAAAAAAAAAAFtDb250ZW50X1R5cGVzXS54 bWxQSwECLQAUAAYACAAAACEAOP0h/9YAAACUAQAACwAAAAAAAAAAAAAAAAAvAQAAX3JlbHMvLnJl bHNQSwECLQAUAAYACAAAACEAiRFrZEwLAADJVwAADgAAAAAAAAAAAAAAAAAuAgAAZHJzL2Uyb0Rv Yy54bWxQSwECLQAUAAYACAAAACEANNjwZNkAAAAFAQAADwAAAAAAAAAAAAAAAACmDQAAZHJzL2Rv d25yZXYueG1sUEsFBgAAAAAEAAQA8wAAAKwOAAAAAA== ">
                      <v:shape id="_x0000_s1105" type="#_x0000_t75" style="position:absolute;width:13754;height:11169;visibility:visible;mso-wrap-style:square">
                        <v:fill o:detectmouseclick="t"/>
                        <v:path o:connecttype="none"/>
                      </v:shape>
                      <v:shape id="Freeform 3867" o:spid="_x0000_s1106" style="position:absolute;left:2152;top:6934;width:9322;height:44;visibility:visible;mso-wrap-style:square;v-text-anchor:top" coordsize="1468,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Da9GcMA AADdAAAADwAAAGRycy9kb3ducmV2LnhtbESPQWsCMRSE7wX/Q3iCt5pVoehqFBEUvdltL94em+fu YvKyJFld/fVNodDjMDPfMKtNb424kw+NYwWTcQaCuHS64UrB99f+fQ4iRGSNxjEpeFKAzXrwtsJc uwd/0r2IlUgQDjkqqGNscylDWZPFMHYtcfKuzluMSfpKao+PBLdGTrPsQ1psOC3U2NKupvJWdFbB vHMHczq//CUszJPPsthz1yg1GvbbJYhIffwP/7WPWsFsMZvC75v0BOT6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Da9GcMAAADdAAAADwAAAAAAAAAAAAAAAACYAgAAZHJzL2Rv d25yZXYueG1sUEsFBgAAAAAEAAQA9QAAAIgDAAAAAA== " path="m,l61,r,7l,7,,xm102,r62,l164,7r-62,l102,xm205,r62,l267,7r-62,l205,xm308,r61,l369,7r-61,l308,xm410,r62,l472,7r-62,l410,xm513,r62,l575,7r-62,l513,xm616,r61,l677,7r-61,l616,xm718,r62,l780,7r-62,l718,xm821,r62,l883,7r-62,l821,xm924,r61,l985,7r-61,l924,xm1026,r62,l1088,7r-62,l1026,xm1129,r62,l1191,7r-62,l1129,xm1232,r61,l1293,7r-61,l1232,xm1334,r62,l1396,7r-62,l1334,xm1437,r31,l1468,7r-31,l1437,xe" fillcolor="black" strokeweight=".1pt">
                        <v:stroke joinstyle="bevel"/>
                        <v:path arrowok="t" o:connecttype="custom" o:connectlocs="38735,0;0,4445;64770,0;104140,4445;64770,0;169545,0;130175,4445;195580,0;234315,4445;195580,0;299720,0;260350,4445;325755,0;365125,4445;325755,0;429895,0;391160,4445;455930,0;495300,4445;455930,0;560705,0;521335,4445;586740,0;625475,4445;586740,0;690880,0;651510,4445;716915,0;756285,4445;716915,0;821055,0;782320,4445;847090,0;886460,4445;847090,0;932180,0;912495,4445" o:connectangles="0,0,0,0,0,0,0,0,0,0,0,0,0,0,0,0,0,0,0,0,0,0,0,0,0,0,0,0,0,0,0,0,0,0,0,0,0"/>
                        <o:lock v:ext="edit" verticies="t"/>
                      </v:shape>
                      <v:line id="Line 3868" o:spid="_x0000_s1107" style="position:absolute;flip:x;visibility:visible;mso-wrap-style:square" from="7689,6959" to="11474,94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Zlq7MUAAADdAAAADwAAAGRycy9kb3ducmV2LnhtbESP0WrCQBRE3wv9h+UWfKubqliNWaUI lUDxIdoPuGZvstHs3ZDdavz7bqHg4zAzZ5hsM9hWXKn3jWMFb+MEBHHpdMO1gu/j5+sChA/IGlvH pOBOHjbr56cMU+1uXND1EGoRIexTVGBC6FIpfWnIoh+7jjh6lesthij7WuoebxFuWzlJkrm02HBc MNjR1lB5OfxYBfvFscCvvHhHTVWO593JcHlSavQyfKxABBrCI/zfzrWC6XI6g7838Qn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Zlq7MUAAADdAAAADwAAAAAAAAAA AAAAAAChAgAAZHJzL2Rvd25yZXYueG1sUEsFBgAAAAAEAAQA+QAAAJMDAAAAAA== " strokeweight=".5pt">
                        <v:stroke joinstyle="miter"/>
                      </v:line>
                      <v:line id="Line 3869" o:spid="_x0000_s1108" style="position:absolute;flip:x y;visibility:visible;mso-wrap-style:square" from="2152,6959" to="7689,94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0jbaMUAAADdAAAADwAAAGRycy9kb3ducmV2LnhtbESPQWvCQBSE7wX/w/IEb3VjbUWjq4gY 8NBLY70/s89sMPs2ZLcx9td3BaHHYWa+YVab3taio9ZXjhVMxgkI4sLpiksF38fsdQ7CB2SNtWNS cCcPm/XgZYWpdjf+oi4PpYgQ9ikqMCE0qZS+MGTRj11DHL2Lay2GKNtS6hZvEW5r+ZYkM2mx4rhg sKGdoeKa/1gFO/O5P2fZ7/146IrTLMeFeW+0UqNhv12CCNSH//CzfdAKpovpBzzexCcg1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0jbaMUAAADdAAAADwAAAAAAAAAA AAAAAAChAgAAZHJzL2Rvd25yZXYueG1sUEsFBgAAAAAEAAQA+QAAAJMDAAAAAA== " strokeweight=".5pt">
                        <v:stroke joinstyle="miter"/>
                      </v:line>
                      <v:line id="Line 3870" o:spid="_x0000_s1109" style="position:absolute;visibility:visible;mso-wrap-style:square" from="2152,1568" to="11474,6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HlnY8IAAADdAAAADwAAAGRycy9kb3ducmV2LnhtbESPT4vCMBTE78J+h/AW9qapf1erURZh Qbyp3fujebbV5qUkWW2/vREEj8PM/IZZbVpTixs5X1lWMBwkIIhzqysuFGSn3/4chA/IGmvLpKAj D5v1R2+FqbZ3PtDtGAoRIexTVFCG0KRS+rwkg35gG+Lona0zGKJ0hdQO7xFuajlKkpk0WHFcKLGh bUn59fhvFOA+2f9l3Wl6rtFMLl22cPqilfr6bH+WIAK14R1+tXdawXj+PYLnm/gE5Po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HlnY8IAAADdAAAADwAAAAAAAAAAAAAA AAChAgAAZHJzL2Rvd25yZXYueG1sUEsFBgAAAAAEAAQA+QAAAJADAAAAAA== " strokeweight=".5pt">
                        <v:stroke joinstyle="miter"/>
                      </v:line>
                      <v:line id="Line 3871" o:spid="_x0000_s1110" style="position:absolute;visibility:visible;mso-wrap-style:square" from="2152,1568" to="7689,942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zXC+MIAAADdAAAADwAAAGRycy9kb3ducmV2LnhtbESPQYvCMBSE7wv+h/AEb2u66qrbNYoI gnhbrfdH82zrNi8lidr+eyMIHoeZ+YZZrFpTixs5X1lW8DVMQBDnVldcKMiO2885CB+QNdaWSUFH HlbL3scCU23v/Ee3QyhEhLBPUUEZQpNK6fOSDPqhbYijd7bOYIjSFVI7vEe4qeUoSabSYMVxocSG NiXl/4erUYD7ZH/KuuP3uUYzuXTZj9MXrdSg365/QQRqwzv8au+0gvF8Nobnm/gE5PI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zXC+MIAAADdAAAADwAAAAAAAAAAAAAA AAChAgAAZHJzL2Rvd25yZXYueG1sUEsFBgAAAAAEAAQA+QAAAJADAAAAAA== " strokeweight=".5pt">
                        <v:stroke joinstyle="miter"/>
                      </v:line>
                      <v:line id="Line 3872" o:spid="_x0000_s1111" style="position:absolute;visibility:visible;mso-wrap-style:square" from="2152,1568" to="2159,6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NxajMMAAADdAAAADwAAAGRycy9kb3ducmV2LnhtbESPT4vCMBTE78J+h/AWvGnq+me1GmUR FsSb2r0/mmdbbV5KErX99htB8DjMzG+Y1aY1tbiT85VlBaNhAoI4t7riQkF2+h3MQfiArLG2TAo6 8rBZf/RWmGr74APdj6EQEcI+RQVlCE0qpc9LMuiHtiGO3tk6gyFKV0jt8BHhppZfSTKTBiuOCyU2 tC0pvx5vRgHuk/1f1p2m5xrN5NJlC6cvWqn+Z/uzBBGoDe/wq73TCsbz7wk838QnIN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DcWozDAAAA3QAAAA8AAAAAAAAAAAAA AAAAoQIAAGRycy9kb3ducmV2LnhtbFBLBQYAAAAABAAEAPkAAACRAwAAAAA= " strokeweight=".5pt">
                        <v:stroke joinstyle="miter"/>
                      </v:line>
                      <v:line id="Line 3873" o:spid="_x0000_s1112" style="position:absolute;flip:y;visibility:visible;mso-wrap-style:square" from="7251,8985" to="7626,92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l55KsQAAADdAAAADwAAAGRycy9kb3ducmV2LnhtbESP0WrCQBRE3wX/YbkF33TTlmpIs4oU LIHSh2g/4Jq9yUazd0N21fj33ULBx2FmzjD5ZrSduNLgW8cKnhcJCOLK6ZYbBT+H3TwF4QOyxs4x KbiTh816Oskx0+7GJV33oRERwj5DBSaEPpPSV4Ys+oXriaNXu8FiiHJopB7wFuG2ky9JspQWW44L Bnv6MFSd9xer4Ds9lPhVlCvUVBd4+jwaro5KzZ7G7TuIQGN4hP/bhVbwmq7e4O9NfA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6XnkqxAAAAN0AAAAPAAAAAAAAAAAA AAAAAKECAABkcnMvZG93bnJldi54bWxQSwUGAAAAAAQABAD5AAAAkgMAAAAA " strokeweight=".5pt">
                        <v:stroke joinstyle="miter"/>
                      </v:line>
                      <v:line id="Line 3874" o:spid="_x0000_s1113" style="position:absolute;visibility:visible;mso-wrap-style:square" from="7626,8985" to="8064,91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0JhYMIAAADdAAAADwAAAGRycy9kb3ducmV2LnhtbESPQYvCMBSE74L/IbyFvWm6rrpuNYos LIg3td4fzbOtNi8lidr+eyMIHoeZ+YZZrFpTixs5X1lW8DVMQBDnVldcKMgO/4MZCB+QNdaWSUFH HlbLfm+BqbZ33tFtHwoRIexTVFCG0KRS+rwkg35oG+LonawzGKJ0hdQO7xFuajlKkqk0WHFcKLGh v5Lyy/5qFOA22R6z7jA51WjG5y77dfqslfr8aNdzEIHa8A6/2hut4Hv2M4Xnm/gE5PI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0JhYMIAAADdAAAADwAAAAAAAAAAAAAA AAChAgAAZHJzL2Rvd25yZXYueG1sUEsFBgAAAAAEAAQA+QAAAJADAAAAAA== " strokeweight=".5pt">
                        <v:stroke joinstyle="miter"/>
                      </v:line>
                      <v:rect id="Rectangle 3875" o:spid="_x0000_s1114" style="position:absolute;left:11868;top:5651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o6IU8MA AADdAAAADwAAAGRycy9kb3ducmV2LnhtbESP3WoCMRSE7wXfIRzBO81qQZetUYogWOmNax/gsDn7 Q5OTJUnd7dsboeDlMDPfMLvDaI24kw+dYwWrZQaCuHK640bB9+20yEGEiKzROCYFfxTgsJ9Odlho N/CV7mVsRIJwKFBBG2NfSBmqliyGpeuJk1c7bzEm6RupPQ4Jbo1cZ9lGWuw4LbTY07Gl6qf8tQrk rTwNeWl85i7r+st8nq81OaXms/HjHUSkMb7C/+2zVvCWb7fwfJOegNw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o6IU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76" o:spid="_x0000_s1115" style="position:absolute;left:7188;top:9474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EcIcAA AADdAAAADwAAAGRycy9kb3ducmV2LnhtbERPy4rCMBTdD/gP4QruxlSFmVKNIoKgMhurH3Bpbh+Y 3JQkYzt/bxbCLA/nvdmN1ogn+dA5VrCYZyCIK6c7bhTcb8fPHESIyBqNY1LwRwF228nHBgvtBr7S s4yNSCEcClTQxtgXUoaqJYth7nrixNXOW4wJ+kZqj0MKt0Yus+xLWuw4NbTY06Gl6lH+WgXyVh6H vDQ+c5dl/WPOp2tNTqnZdNyvQUQa47/47T5pBav8O81N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xEcI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77" o:spid="_x0000_s1116" style="position:absolute;left:977;top:581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25usMA AADdAAAADwAAAGRycy9kb3ducmV2LnhtbESP3WoCMRSE7wu+QzgF72q2CrpujSIFwYo3rj7AYXP2 hyYnS5K669ubQqGXw8x8w2x2ozXiTj50jhW8zzIQxJXTHTcKbtfDWw4iRGSNxjEpeFCA3XbyssFC u4EvdC9jIxKEQ4EK2hj7QspQtWQxzFxPnLzaeYsxSd9I7XFIcGvkPMuW0mLHaaHFnj5bqr7LH6tA XsvDkJfGZ+40r8/m63ipySk1fR33HyAijfE//Nc+agWLfLWG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F25u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78" o:spid="_x0000_s1117" style="position:absolute;left:1828;top:7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JgAL8A AADdAAAADwAAAGRycy9kb3ducmV2LnhtbERPy4rCMBTdD/gP4QruxlSFoVSjiCA44sbqB1ya2wcm NyWJtvP3ZiHM8nDem91ojXiRD51jBYt5BoK4crrjRsH9dvzOQYSIrNE4JgV/FGC3nXxtsNBu4Cu9 ytiIFMKhQAVtjH0hZahashjmridOXO28xZigb6T2OKRwa+Qyy36kxY5TQ4s9HVqqHuXTKpC38jjk pfGZOy/ri/k9XWtySs2m434NItIY/8Uf90krWOV52p/epCcgt2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IsmAA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879" o:spid="_x0000_s1118" style="position:absolute;left:7524;top:8921;width:197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8icV8QA AADdAAAADwAAAGRycy9kb3ducmV2LnhtbESPQWsCMRSE74X+h/AK3mpWC7JsjSKFwtKT1YLXR/K6 2XbzsiZxXfvrjSD0OMzMN8xyPbpODBRi61nBbFqAINbetNwo+Nq/P5cgYkI22HkmBReKsF49Piyx Mv7MnzTsUiMyhGOFCmxKfSVl1JYcxqnvibP37YPDlGVopAl4znDXyXlRLKTDlvOCxZ7eLOnf3ckp +HDDVte9Dag3i+3hxx7rP3lUavI0bl5BJBrTf/jero2Cl7Kcwe1NfgJyd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FPInFfEAAAA3QAAAA8AAAAAAAAAAAAAAAAAmAIAAGRycy9k b3ducmV2LnhtbFBLBQYAAAAABAAEAPUAAACJAwAAAAA= " fillcolor="black" strokeweight="0"/>
                      <v:oval id="Oval 3880" o:spid="_x0000_s1119" style="position:absolute;left:7594;top:9359;width:197;height:1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xoCIMUA AADdAAAADwAAAGRycy9kb3ducmV2LnhtbESPzWrDMBCE74W+g9hCb43cBIJxo4RQKJic8lPIdZG2 lltr5Uiq4+bpo0Cgx2FmvmEWq9F1YqAQW88KXicFCGLtTcuNgs/Dx0sJIiZkg51nUvBHEVbLx4cF VsafeUfDPjUiQzhWqMCm1FdSRm3JYZz4njh7Xz44TFmGRpqA5wx3nZwWxVw6bDkvWOzp3ZL+2f86 BRs3bHXd24B6Pd8ev+2pvsiTUs9P4/oNRKIx/Yfv7doomJXlFG5v8hOQyy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jGgIgxQAAAN0AAAAPAAAAAAAAAAAAAAAAAJgCAABkcnMv ZG93bnJldi54bWxQSwUGAAAAAAQABAD1AAAAigMAAAAA " fillcolor="black" strokeweight="0"/>
                      <v:oval id="Oval 3881" o:spid="_x0000_s1120" style="position:absolute;left:11372;top:6889;width:197;height:1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anu8QA AADdAAAADwAAAGRycy9kb3ducmV2LnhtbESPQWsCMRSE74X+h/AKvdWsCrJsjSKCsPRkteD1kbxu tt28rEm6bvvrjSD0OMzMN8xyPbpODBRi61nBdFKAINbetNwo+DjuXkoQMSEb7DyTgl+KsF49Piyx Mv7C7zQcUiMyhGOFCmxKfSVl1JYcxonvibP36YPDlGVopAl4yXDXyVlRLKTDlvOCxZ62lvT34ccp eHPDXte9Dag3i/3py57rP3lW6vlp3LyCSDSm//C9XRsF87Kcw+1NfgJyd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MxWp7vEAAAA3QAAAA8AAAAAAAAAAAAAAAAAmAIAAGRycy9k b3ducmV2LnhtbFBLBQYAAAAABAAEAPUAAACJAwAAAAA= " fillcolor="black" strokeweight="0"/>
                      <v:oval id="Oval 3882" o:spid="_x0000_s1121" style="position:absolute;left:2051;top:6889;width:196;height:13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78/z8UA AADdAAAADwAAAGRycy9kb3ducmV2LnhtbESPQWsCMRSE74X+h/AKvdWsbZFlaxQpFJaerAq9PpLn ZnXzsibpuu2vbwTB4zAz3zDz5eg6MVCIrWcF00kBglh703KjYLf9eCpBxIRssPNMCn4pwnJxfzfH yvgzf9GwSY3IEI4VKrAp9ZWUUVtyGCe+J87e3geHKcvQSBPwnOGuk89FMZMOW84LFnt6t6SPmx+n 4NMNa133NqBezdbfB3uq/+RJqceHcfUGItGYbuFruzYKXsryF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Dvz/PxQAAAN0AAAAPAAAAAAAAAAAAAAAAAJgCAABkcnMv ZG93bnJldi54bWxQSwUGAAAAAAQABAD1AAAAigMAAAAA " fillcolor="black" strokeweight="0"/>
                      <v:oval id="Oval 3883" o:spid="_x0000_s1122" style="position:absolute;left:2051;top:1498;width:19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OaVMUA AADdAAAADwAAAGRycy9kb3ducmV2LnhtbESPQWsCMRSE74X+h/AKvdWsLZVlaxQpFJaerAq9PpLn ZnXzsibpuu2vbwTB4zAz3zDz5eg6MVCIrWcF00kBglh703KjYLf9eCpBxIRssPNMCn4pwnJxfzfH yvgzf9GwSY3IEI4VKrAp9ZWUUVtyGCe+J87e3geHKcvQSBPwnOGuk89FMZMOW84LFnt6t6SPmx+n 4NMNa133NqBezdbfB3uq/+RJqceHcfUGItGYbuFruzYKXsryF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s85pUxQAAAN0AAAAPAAAAAAAAAAAAAAAAAJgCAABkcnMv ZG93bnJldi54bWxQSwUGAAAAAAQABAD1AAAAigMAAAAA " fillcolor="black" strokeweight="0"/>
                      <v:oval id="Oval 3884" o:spid="_x0000_s1123" style="position:absolute;left:7156;top:9163;width:190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22huMUA AADdAAAADwAAAGRycy9kb3ducmV2LnhtbESPQWsCMRSE7wX/Q3hCbzXbCnZZjSKCsHiyVvD6SF43 225e1iRdt/31TaHQ4zAz3zCrzeg6MVCIrWcFj7MCBLH2puVGwfl1/1CCiAnZYOeZFHxRhM16crfC yvgbv9BwSo3IEI4VKrAp9ZWUUVtyGGe+J87emw8OU5ahkSbgLcNdJ5+KYiEdtpwXLPa0s6Q/Tp9O wcENR133NqDeLo6Xd3utv+VVqfvpuF2CSDSm//BfuzYK5mX5DL9v8hOQ6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zbaG4xQAAAN0AAAAPAAAAAAAAAAAAAAAAAJgCAABkcnMv ZG93bnJldi54bWxQSwUGAAAAAAQABAD1AAAAigMAAAAA " fillcolor="black" strokeweight="0"/>
                      <v:oval id="Oval 3885" o:spid="_x0000_s1124" style="position:absolute;left:7969;top:9118;width:197;height:1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vI1ysEA AADdAAAADwAAAGRycy9kb3ducmV2LnhtbERPz2vCMBS+D/Y/hDfYbaY6kNIZRQSh7KRu4PWRvDXV 5qUmWe3215uD4PHj+71Yja4TA4XYelYwnRQgiLU3LTcKvr+2byWImJANdp5JwR9FWC2fnxZYGX/l PQ2H1IgcwrFCBTalvpIyaksO48T3xJn78cFhyjA00gS85nDXyVlRzKXDlnODxZ42lvT58OsUfLph p+veBtTr+e54spf6X16Uen0Z1x8gEo3pIb67a6PgvSzz3PwmPwG5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MLyNcr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85" w:type="dxa"/>
            <w:gridSpan w:val="3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7. </w:t>
            </w:r>
            <w:r w:rsidRPr="00610F8A">
              <w:rPr>
                <w:sz w:val="26"/>
                <w:szCs w:val="26"/>
              </w:rPr>
              <w:t xml:space="preserve">Diện tích hình tha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73" type="#_x0000_t75" style="width:39pt;height:14.25pt" o:ole="">
                  <v:imagedata r:id="rId2104" o:title=""/>
                </v:shape>
                <o:OLEObject Type="Embed" ProgID="Equation.DSMT4" ShapeID="_x0000_i2073" DrawAspect="Content" ObjectID="_1624836589" r:id="rId210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0"/>
                <w:sz w:val="26"/>
                <w:szCs w:val="26"/>
              </w:rPr>
              <w:object w:dxaOrig="3100" w:dyaOrig="740">
                <v:shape id="_x0000_i2074" type="#_x0000_t75" style="width:155.25pt;height:36.75pt" o:ole="">
                  <v:imagedata r:id="rId2106" o:title=""/>
                </v:shape>
                <o:OLEObject Type="Embed" ProgID="Equation.DSMT4" ShapeID="_x0000_i2074" DrawAspect="Content" ObjectID="_1624836590" r:id="rId21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760" w:dyaOrig="279">
                <v:shape id="_x0000_i2075" type="#_x0000_t75" style="width:38.25pt;height:14.25pt" o:ole="">
                  <v:imagedata r:id="rId2108" o:title=""/>
                </v:shape>
                <o:OLEObject Type="Embed" ProgID="Equation.DSMT4" ShapeID="_x0000_i2075" DrawAspect="Content" ObjectID="_1624836591" r:id="rId210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076" type="#_x0000_t75" style="width:126.75pt;height:33.75pt" o:ole="">
                  <v:imagedata r:id="rId2110" o:title=""/>
                </v:shape>
                <o:OLEObject Type="Embed" ProgID="Equation.DSMT4" ShapeID="_x0000_i2076" DrawAspect="Content" ObjectID="_1624836592" r:id="rId211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75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05915" cy="1041400"/>
                      <wp:effectExtent l="0" t="0" r="3810" b="0"/>
                      <wp:docPr id="3886" name="Canvas 38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09" name="Freeform 38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1765" y="638810"/>
                                  <a:ext cx="306705" cy="233045"/>
                                </a:xfrm>
                                <a:custGeom>
                                  <a:avLst/>
                                  <a:gdLst>
                                    <a:gd name="T0" fmla="*/ 483 w 483"/>
                                    <a:gd name="T1" fmla="*/ 5 h 367"/>
                                    <a:gd name="T2" fmla="*/ 438 w 483"/>
                                    <a:gd name="T3" fmla="*/ 39 h 367"/>
                                    <a:gd name="T4" fmla="*/ 430 w 483"/>
                                    <a:gd name="T5" fmla="*/ 34 h 367"/>
                                    <a:gd name="T6" fmla="*/ 475 w 483"/>
                                    <a:gd name="T7" fmla="*/ 0 h 367"/>
                                    <a:gd name="T8" fmla="*/ 483 w 483"/>
                                    <a:gd name="T9" fmla="*/ 5 h 367"/>
                                    <a:gd name="T10" fmla="*/ 408 w 483"/>
                                    <a:gd name="T11" fmla="*/ 62 h 367"/>
                                    <a:gd name="T12" fmla="*/ 364 w 483"/>
                                    <a:gd name="T13" fmla="*/ 96 h 367"/>
                                    <a:gd name="T14" fmla="*/ 356 w 483"/>
                                    <a:gd name="T15" fmla="*/ 91 h 367"/>
                                    <a:gd name="T16" fmla="*/ 400 w 483"/>
                                    <a:gd name="T17" fmla="*/ 57 h 367"/>
                                    <a:gd name="T18" fmla="*/ 408 w 483"/>
                                    <a:gd name="T19" fmla="*/ 62 h 367"/>
                                    <a:gd name="T20" fmla="*/ 334 w 483"/>
                                    <a:gd name="T21" fmla="*/ 119 h 367"/>
                                    <a:gd name="T22" fmla="*/ 289 w 483"/>
                                    <a:gd name="T23" fmla="*/ 153 h 367"/>
                                    <a:gd name="T24" fmla="*/ 281 w 483"/>
                                    <a:gd name="T25" fmla="*/ 148 h 367"/>
                                    <a:gd name="T26" fmla="*/ 326 w 483"/>
                                    <a:gd name="T27" fmla="*/ 114 h 367"/>
                                    <a:gd name="T28" fmla="*/ 334 w 483"/>
                                    <a:gd name="T29" fmla="*/ 119 h 367"/>
                                    <a:gd name="T30" fmla="*/ 259 w 483"/>
                                    <a:gd name="T31" fmla="*/ 176 h 367"/>
                                    <a:gd name="T32" fmla="*/ 215 w 483"/>
                                    <a:gd name="T33" fmla="*/ 210 h 367"/>
                                    <a:gd name="T34" fmla="*/ 206 w 483"/>
                                    <a:gd name="T35" fmla="*/ 205 h 367"/>
                                    <a:gd name="T36" fmla="*/ 251 w 483"/>
                                    <a:gd name="T37" fmla="*/ 170 h 367"/>
                                    <a:gd name="T38" fmla="*/ 259 w 483"/>
                                    <a:gd name="T39" fmla="*/ 176 h 367"/>
                                    <a:gd name="T40" fmla="*/ 185 w 483"/>
                                    <a:gd name="T41" fmla="*/ 232 h 367"/>
                                    <a:gd name="T42" fmla="*/ 140 w 483"/>
                                    <a:gd name="T43" fmla="*/ 266 h 367"/>
                                    <a:gd name="T44" fmla="*/ 132 w 483"/>
                                    <a:gd name="T45" fmla="*/ 261 h 367"/>
                                    <a:gd name="T46" fmla="*/ 177 w 483"/>
                                    <a:gd name="T47" fmla="*/ 227 h 367"/>
                                    <a:gd name="T48" fmla="*/ 185 w 483"/>
                                    <a:gd name="T49" fmla="*/ 232 h 367"/>
                                    <a:gd name="T50" fmla="*/ 110 w 483"/>
                                    <a:gd name="T51" fmla="*/ 289 h 367"/>
                                    <a:gd name="T52" fmla="*/ 65 w 483"/>
                                    <a:gd name="T53" fmla="*/ 323 h 367"/>
                                    <a:gd name="T54" fmla="*/ 57 w 483"/>
                                    <a:gd name="T55" fmla="*/ 318 h 367"/>
                                    <a:gd name="T56" fmla="*/ 102 w 483"/>
                                    <a:gd name="T57" fmla="*/ 284 h 367"/>
                                    <a:gd name="T58" fmla="*/ 110 w 483"/>
                                    <a:gd name="T59" fmla="*/ 289 h 367"/>
                                    <a:gd name="T60" fmla="*/ 36 w 483"/>
                                    <a:gd name="T61" fmla="*/ 346 h 367"/>
                                    <a:gd name="T62" fmla="*/ 8 w 483"/>
                                    <a:gd name="T63" fmla="*/ 367 h 367"/>
                                    <a:gd name="T64" fmla="*/ 0 w 483"/>
                                    <a:gd name="T65" fmla="*/ 362 h 367"/>
                                    <a:gd name="T66" fmla="*/ 27 w 483"/>
                                    <a:gd name="T67" fmla="*/ 341 h 367"/>
                                    <a:gd name="T68" fmla="*/ 36 w 483"/>
                                    <a:gd name="T69" fmla="*/ 346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83" h="367">
                                      <a:moveTo>
                                        <a:pt x="483" y="5"/>
                                      </a:moveTo>
                                      <a:lnTo>
                                        <a:pt x="438" y="39"/>
                                      </a:lnTo>
                                      <a:lnTo>
                                        <a:pt x="430" y="34"/>
                                      </a:lnTo>
                                      <a:lnTo>
                                        <a:pt x="475" y="0"/>
                                      </a:lnTo>
                                      <a:lnTo>
                                        <a:pt x="483" y="5"/>
                                      </a:lnTo>
                                      <a:close/>
                                      <a:moveTo>
                                        <a:pt x="408" y="62"/>
                                      </a:moveTo>
                                      <a:lnTo>
                                        <a:pt x="364" y="96"/>
                                      </a:lnTo>
                                      <a:lnTo>
                                        <a:pt x="356" y="91"/>
                                      </a:lnTo>
                                      <a:lnTo>
                                        <a:pt x="400" y="57"/>
                                      </a:lnTo>
                                      <a:lnTo>
                                        <a:pt x="408" y="62"/>
                                      </a:lnTo>
                                      <a:close/>
                                      <a:moveTo>
                                        <a:pt x="334" y="119"/>
                                      </a:moveTo>
                                      <a:lnTo>
                                        <a:pt x="289" y="153"/>
                                      </a:lnTo>
                                      <a:lnTo>
                                        <a:pt x="281" y="148"/>
                                      </a:lnTo>
                                      <a:lnTo>
                                        <a:pt x="326" y="114"/>
                                      </a:lnTo>
                                      <a:lnTo>
                                        <a:pt x="334" y="119"/>
                                      </a:lnTo>
                                      <a:close/>
                                      <a:moveTo>
                                        <a:pt x="259" y="176"/>
                                      </a:moveTo>
                                      <a:lnTo>
                                        <a:pt x="215" y="210"/>
                                      </a:lnTo>
                                      <a:lnTo>
                                        <a:pt x="206" y="205"/>
                                      </a:lnTo>
                                      <a:lnTo>
                                        <a:pt x="251" y="170"/>
                                      </a:lnTo>
                                      <a:lnTo>
                                        <a:pt x="259" y="176"/>
                                      </a:lnTo>
                                      <a:close/>
                                      <a:moveTo>
                                        <a:pt x="185" y="232"/>
                                      </a:moveTo>
                                      <a:lnTo>
                                        <a:pt x="140" y="266"/>
                                      </a:lnTo>
                                      <a:lnTo>
                                        <a:pt x="132" y="261"/>
                                      </a:lnTo>
                                      <a:lnTo>
                                        <a:pt x="177" y="227"/>
                                      </a:lnTo>
                                      <a:lnTo>
                                        <a:pt x="185" y="232"/>
                                      </a:lnTo>
                                      <a:close/>
                                      <a:moveTo>
                                        <a:pt x="110" y="289"/>
                                      </a:moveTo>
                                      <a:lnTo>
                                        <a:pt x="65" y="323"/>
                                      </a:lnTo>
                                      <a:lnTo>
                                        <a:pt x="57" y="318"/>
                                      </a:lnTo>
                                      <a:lnTo>
                                        <a:pt x="102" y="284"/>
                                      </a:lnTo>
                                      <a:lnTo>
                                        <a:pt x="110" y="289"/>
                                      </a:lnTo>
                                      <a:close/>
                                      <a:moveTo>
                                        <a:pt x="36" y="346"/>
                                      </a:moveTo>
                                      <a:lnTo>
                                        <a:pt x="8" y="367"/>
                                      </a:lnTo>
                                      <a:lnTo>
                                        <a:pt x="0" y="362"/>
                                      </a:lnTo>
                                      <a:lnTo>
                                        <a:pt x="27" y="341"/>
                                      </a:lnTo>
                                      <a:lnTo>
                                        <a:pt x="36" y="3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1" name="Freeform 38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5930" y="638175"/>
                                  <a:ext cx="883285" cy="4445"/>
                                </a:xfrm>
                                <a:custGeom>
                                  <a:avLst/>
                                  <a:gdLst>
                                    <a:gd name="T0" fmla="*/ 66 w 1391"/>
                                    <a:gd name="T1" fmla="*/ 0 h 7"/>
                                    <a:gd name="T2" fmla="*/ 0 w 1391"/>
                                    <a:gd name="T3" fmla="*/ 7 h 7"/>
                                    <a:gd name="T4" fmla="*/ 110 w 1391"/>
                                    <a:gd name="T5" fmla="*/ 0 h 7"/>
                                    <a:gd name="T6" fmla="*/ 177 w 1391"/>
                                    <a:gd name="T7" fmla="*/ 7 h 7"/>
                                    <a:gd name="T8" fmla="*/ 110 w 1391"/>
                                    <a:gd name="T9" fmla="*/ 0 h 7"/>
                                    <a:gd name="T10" fmla="*/ 287 w 1391"/>
                                    <a:gd name="T11" fmla="*/ 0 h 7"/>
                                    <a:gd name="T12" fmla="*/ 221 w 1391"/>
                                    <a:gd name="T13" fmla="*/ 7 h 7"/>
                                    <a:gd name="T14" fmla="*/ 331 w 1391"/>
                                    <a:gd name="T15" fmla="*/ 0 h 7"/>
                                    <a:gd name="T16" fmla="*/ 397 w 1391"/>
                                    <a:gd name="T17" fmla="*/ 7 h 7"/>
                                    <a:gd name="T18" fmla="*/ 331 w 1391"/>
                                    <a:gd name="T19" fmla="*/ 0 h 7"/>
                                    <a:gd name="T20" fmla="*/ 508 w 1391"/>
                                    <a:gd name="T21" fmla="*/ 0 h 7"/>
                                    <a:gd name="T22" fmla="*/ 442 w 1391"/>
                                    <a:gd name="T23" fmla="*/ 7 h 7"/>
                                    <a:gd name="T24" fmla="*/ 552 w 1391"/>
                                    <a:gd name="T25" fmla="*/ 0 h 7"/>
                                    <a:gd name="T26" fmla="*/ 618 w 1391"/>
                                    <a:gd name="T27" fmla="*/ 7 h 7"/>
                                    <a:gd name="T28" fmla="*/ 552 w 1391"/>
                                    <a:gd name="T29" fmla="*/ 0 h 7"/>
                                    <a:gd name="T30" fmla="*/ 729 w 1391"/>
                                    <a:gd name="T31" fmla="*/ 0 h 7"/>
                                    <a:gd name="T32" fmla="*/ 662 w 1391"/>
                                    <a:gd name="T33" fmla="*/ 7 h 7"/>
                                    <a:gd name="T34" fmla="*/ 773 w 1391"/>
                                    <a:gd name="T35" fmla="*/ 0 h 7"/>
                                    <a:gd name="T36" fmla="*/ 839 w 1391"/>
                                    <a:gd name="T37" fmla="*/ 7 h 7"/>
                                    <a:gd name="T38" fmla="*/ 773 w 1391"/>
                                    <a:gd name="T39" fmla="*/ 0 h 7"/>
                                    <a:gd name="T40" fmla="*/ 950 w 1391"/>
                                    <a:gd name="T41" fmla="*/ 0 h 7"/>
                                    <a:gd name="T42" fmla="*/ 883 w 1391"/>
                                    <a:gd name="T43" fmla="*/ 7 h 7"/>
                                    <a:gd name="T44" fmla="*/ 994 w 1391"/>
                                    <a:gd name="T45" fmla="*/ 0 h 7"/>
                                    <a:gd name="T46" fmla="*/ 1060 w 1391"/>
                                    <a:gd name="T47" fmla="*/ 7 h 7"/>
                                    <a:gd name="T48" fmla="*/ 994 w 1391"/>
                                    <a:gd name="T49" fmla="*/ 0 h 7"/>
                                    <a:gd name="T50" fmla="*/ 1170 w 1391"/>
                                    <a:gd name="T51" fmla="*/ 0 h 7"/>
                                    <a:gd name="T52" fmla="*/ 1104 w 1391"/>
                                    <a:gd name="T53" fmla="*/ 7 h 7"/>
                                    <a:gd name="T54" fmla="*/ 1215 w 1391"/>
                                    <a:gd name="T55" fmla="*/ 0 h 7"/>
                                    <a:gd name="T56" fmla="*/ 1281 w 1391"/>
                                    <a:gd name="T57" fmla="*/ 7 h 7"/>
                                    <a:gd name="T58" fmla="*/ 1215 w 1391"/>
                                    <a:gd name="T59" fmla="*/ 0 h 7"/>
                                    <a:gd name="T60" fmla="*/ 1391 w 1391"/>
                                    <a:gd name="T61" fmla="*/ 0 h 7"/>
                                    <a:gd name="T62" fmla="*/ 1325 w 1391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91" h="7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7"/>
                                      </a:lnTo>
                                      <a:lnTo>
                                        <a:pt x="110" y="7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7"/>
                                      </a:lnTo>
                                      <a:lnTo>
                                        <a:pt x="221" y="7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7"/>
                                      </a:lnTo>
                                      <a:lnTo>
                                        <a:pt x="331" y="7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42" y="7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7"/>
                                      </a:lnTo>
                                      <a:lnTo>
                                        <a:pt x="552" y="7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7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7"/>
                                      </a:lnTo>
                                      <a:lnTo>
                                        <a:pt x="773" y="7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50" y="0"/>
                                      </a:lnTo>
                                      <a:lnTo>
                                        <a:pt x="950" y="7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4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7"/>
                                      </a:lnTo>
                                      <a:lnTo>
                                        <a:pt x="994" y="7"/>
                                      </a:lnTo>
                                      <a:lnTo>
                                        <a:pt x="994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7"/>
                                      </a:lnTo>
                                      <a:lnTo>
                                        <a:pt x="1104" y="7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7"/>
                                      </a:lnTo>
                                      <a:lnTo>
                                        <a:pt x="1215" y="7"/>
                                      </a:lnTo>
                                      <a:lnTo>
                                        <a:pt x="1215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7"/>
                                      </a:lnTo>
                                      <a:lnTo>
                                        <a:pt x="1325" y="7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2" name="Line 3890"/>
                              <wps:cNvCnPr/>
                              <wps:spPr bwMode="auto">
                                <a:xfrm>
                                  <a:off x="154305" y="869950"/>
                                  <a:ext cx="4470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3" name="Line 3891"/>
                              <wps:cNvCnPr/>
                              <wps:spPr bwMode="auto">
                                <a:xfrm flipV="1">
                                  <a:off x="601345" y="640715"/>
                                  <a:ext cx="748030" cy="229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4" name="Line 3892"/>
                              <wps:cNvCnPr/>
                              <wps:spPr bwMode="auto">
                                <a:xfrm>
                                  <a:off x="455930" y="168910"/>
                                  <a:ext cx="893445" cy="471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5" name="Line 3893"/>
                              <wps:cNvCnPr/>
                              <wps:spPr bwMode="auto">
                                <a:xfrm>
                                  <a:off x="455930" y="168910"/>
                                  <a:ext cx="14541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6" name="Line 3894"/>
                              <wps:cNvCnPr/>
                              <wps:spPr bwMode="auto">
                                <a:xfrm flipH="1">
                                  <a:off x="154305" y="168910"/>
                                  <a:ext cx="30162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7" name="Freeform 38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2120" y="168910"/>
                                  <a:ext cx="6985" cy="46926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0 h 739"/>
                                    <a:gd name="T2" fmla="*/ 11 w 11"/>
                                    <a:gd name="T3" fmla="*/ 46 h 739"/>
                                    <a:gd name="T4" fmla="*/ 0 w 11"/>
                                    <a:gd name="T5" fmla="*/ 46 h 739"/>
                                    <a:gd name="T6" fmla="*/ 0 w 11"/>
                                    <a:gd name="T7" fmla="*/ 0 h 739"/>
                                    <a:gd name="T8" fmla="*/ 11 w 11"/>
                                    <a:gd name="T9" fmla="*/ 0 h 739"/>
                                    <a:gd name="T10" fmla="*/ 11 w 11"/>
                                    <a:gd name="T11" fmla="*/ 77 h 739"/>
                                    <a:gd name="T12" fmla="*/ 11 w 11"/>
                                    <a:gd name="T13" fmla="*/ 123 h 739"/>
                                    <a:gd name="T14" fmla="*/ 0 w 11"/>
                                    <a:gd name="T15" fmla="*/ 123 h 739"/>
                                    <a:gd name="T16" fmla="*/ 0 w 11"/>
                                    <a:gd name="T17" fmla="*/ 77 h 739"/>
                                    <a:gd name="T18" fmla="*/ 11 w 11"/>
                                    <a:gd name="T19" fmla="*/ 77 h 739"/>
                                    <a:gd name="T20" fmla="*/ 11 w 11"/>
                                    <a:gd name="T21" fmla="*/ 154 h 739"/>
                                    <a:gd name="T22" fmla="*/ 11 w 11"/>
                                    <a:gd name="T23" fmla="*/ 200 h 739"/>
                                    <a:gd name="T24" fmla="*/ 0 w 11"/>
                                    <a:gd name="T25" fmla="*/ 200 h 739"/>
                                    <a:gd name="T26" fmla="*/ 0 w 11"/>
                                    <a:gd name="T27" fmla="*/ 154 h 739"/>
                                    <a:gd name="T28" fmla="*/ 11 w 11"/>
                                    <a:gd name="T29" fmla="*/ 154 h 739"/>
                                    <a:gd name="T30" fmla="*/ 11 w 11"/>
                                    <a:gd name="T31" fmla="*/ 231 h 739"/>
                                    <a:gd name="T32" fmla="*/ 11 w 11"/>
                                    <a:gd name="T33" fmla="*/ 277 h 739"/>
                                    <a:gd name="T34" fmla="*/ 0 w 11"/>
                                    <a:gd name="T35" fmla="*/ 277 h 739"/>
                                    <a:gd name="T36" fmla="*/ 0 w 11"/>
                                    <a:gd name="T37" fmla="*/ 231 h 739"/>
                                    <a:gd name="T38" fmla="*/ 11 w 11"/>
                                    <a:gd name="T39" fmla="*/ 231 h 739"/>
                                    <a:gd name="T40" fmla="*/ 11 w 11"/>
                                    <a:gd name="T41" fmla="*/ 308 h 739"/>
                                    <a:gd name="T42" fmla="*/ 11 w 11"/>
                                    <a:gd name="T43" fmla="*/ 354 h 739"/>
                                    <a:gd name="T44" fmla="*/ 0 w 11"/>
                                    <a:gd name="T45" fmla="*/ 354 h 739"/>
                                    <a:gd name="T46" fmla="*/ 0 w 11"/>
                                    <a:gd name="T47" fmla="*/ 308 h 739"/>
                                    <a:gd name="T48" fmla="*/ 11 w 11"/>
                                    <a:gd name="T49" fmla="*/ 308 h 739"/>
                                    <a:gd name="T50" fmla="*/ 11 w 11"/>
                                    <a:gd name="T51" fmla="*/ 385 h 739"/>
                                    <a:gd name="T52" fmla="*/ 11 w 11"/>
                                    <a:gd name="T53" fmla="*/ 431 h 739"/>
                                    <a:gd name="T54" fmla="*/ 0 w 11"/>
                                    <a:gd name="T55" fmla="*/ 431 h 739"/>
                                    <a:gd name="T56" fmla="*/ 0 w 11"/>
                                    <a:gd name="T57" fmla="*/ 385 h 739"/>
                                    <a:gd name="T58" fmla="*/ 11 w 11"/>
                                    <a:gd name="T59" fmla="*/ 385 h 739"/>
                                    <a:gd name="T60" fmla="*/ 11 w 11"/>
                                    <a:gd name="T61" fmla="*/ 462 h 739"/>
                                    <a:gd name="T62" fmla="*/ 11 w 11"/>
                                    <a:gd name="T63" fmla="*/ 508 h 739"/>
                                    <a:gd name="T64" fmla="*/ 0 w 11"/>
                                    <a:gd name="T65" fmla="*/ 508 h 739"/>
                                    <a:gd name="T66" fmla="*/ 0 w 11"/>
                                    <a:gd name="T67" fmla="*/ 462 h 739"/>
                                    <a:gd name="T68" fmla="*/ 11 w 11"/>
                                    <a:gd name="T69" fmla="*/ 462 h 739"/>
                                    <a:gd name="T70" fmla="*/ 11 w 11"/>
                                    <a:gd name="T71" fmla="*/ 539 h 739"/>
                                    <a:gd name="T72" fmla="*/ 11 w 11"/>
                                    <a:gd name="T73" fmla="*/ 585 h 739"/>
                                    <a:gd name="T74" fmla="*/ 0 w 11"/>
                                    <a:gd name="T75" fmla="*/ 585 h 739"/>
                                    <a:gd name="T76" fmla="*/ 0 w 11"/>
                                    <a:gd name="T77" fmla="*/ 539 h 739"/>
                                    <a:gd name="T78" fmla="*/ 11 w 11"/>
                                    <a:gd name="T79" fmla="*/ 539 h 739"/>
                                    <a:gd name="T80" fmla="*/ 11 w 11"/>
                                    <a:gd name="T81" fmla="*/ 616 h 739"/>
                                    <a:gd name="T82" fmla="*/ 11 w 11"/>
                                    <a:gd name="T83" fmla="*/ 662 h 739"/>
                                    <a:gd name="T84" fmla="*/ 0 w 11"/>
                                    <a:gd name="T85" fmla="*/ 662 h 739"/>
                                    <a:gd name="T86" fmla="*/ 0 w 11"/>
                                    <a:gd name="T87" fmla="*/ 616 h 739"/>
                                    <a:gd name="T88" fmla="*/ 11 w 11"/>
                                    <a:gd name="T89" fmla="*/ 616 h 739"/>
                                    <a:gd name="T90" fmla="*/ 11 w 11"/>
                                    <a:gd name="T91" fmla="*/ 693 h 739"/>
                                    <a:gd name="T92" fmla="*/ 11 w 11"/>
                                    <a:gd name="T93" fmla="*/ 739 h 739"/>
                                    <a:gd name="T94" fmla="*/ 0 w 11"/>
                                    <a:gd name="T95" fmla="*/ 739 h 739"/>
                                    <a:gd name="T96" fmla="*/ 0 w 11"/>
                                    <a:gd name="T97" fmla="*/ 693 h 739"/>
                                    <a:gd name="T98" fmla="*/ 11 w 11"/>
                                    <a:gd name="T99" fmla="*/ 69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" h="739">
                                      <a:moveTo>
                                        <a:pt x="11" y="0"/>
                                      </a:moveTo>
                                      <a:lnTo>
                                        <a:pt x="11" y="46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77"/>
                                      </a:moveTo>
                                      <a:lnTo>
                                        <a:pt x="11" y="123"/>
                                      </a:lnTo>
                                      <a:lnTo>
                                        <a:pt x="0" y="12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11" y="77"/>
                                      </a:lnTo>
                                      <a:close/>
                                      <a:moveTo>
                                        <a:pt x="11" y="154"/>
                                      </a:moveTo>
                                      <a:lnTo>
                                        <a:pt x="11" y="200"/>
                                      </a:lnTo>
                                      <a:lnTo>
                                        <a:pt x="0" y="200"/>
                                      </a:lnTo>
                                      <a:lnTo>
                                        <a:pt x="0" y="154"/>
                                      </a:lnTo>
                                      <a:lnTo>
                                        <a:pt x="11" y="154"/>
                                      </a:lnTo>
                                      <a:close/>
                                      <a:moveTo>
                                        <a:pt x="11" y="231"/>
                                      </a:moveTo>
                                      <a:lnTo>
                                        <a:pt x="11" y="277"/>
                                      </a:lnTo>
                                      <a:lnTo>
                                        <a:pt x="0" y="277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11" y="231"/>
                                      </a:lnTo>
                                      <a:close/>
                                      <a:moveTo>
                                        <a:pt x="11" y="308"/>
                                      </a:moveTo>
                                      <a:lnTo>
                                        <a:pt x="11" y="354"/>
                                      </a:lnTo>
                                      <a:lnTo>
                                        <a:pt x="0" y="354"/>
                                      </a:lnTo>
                                      <a:lnTo>
                                        <a:pt x="0" y="308"/>
                                      </a:lnTo>
                                      <a:lnTo>
                                        <a:pt x="11" y="308"/>
                                      </a:lnTo>
                                      <a:close/>
                                      <a:moveTo>
                                        <a:pt x="11" y="385"/>
                                      </a:moveTo>
                                      <a:lnTo>
                                        <a:pt x="11" y="431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0" y="385"/>
                                      </a:lnTo>
                                      <a:lnTo>
                                        <a:pt x="11" y="385"/>
                                      </a:lnTo>
                                      <a:close/>
                                      <a:moveTo>
                                        <a:pt x="11" y="462"/>
                                      </a:moveTo>
                                      <a:lnTo>
                                        <a:pt x="11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2"/>
                                      </a:lnTo>
                                      <a:lnTo>
                                        <a:pt x="11" y="462"/>
                                      </a:lnTo>
                                      <a:close/>
                                      <a:moveTo>
                                        <a:pt x="11" y="539"/>
                                      </a:moveTo>
                                      <a:lnTo>
                                        <a:pt x="11" y="585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0" y="539"/>
                                      </a:lnTo>
                                      <a:lnTo>
                                        <a:pt x="11" y="539"/>
                                      </a:lnTo>
                                      <a:close/>
                                      <a:moveTo>
                                        <a:pt x="11" y="616"/>
                                      </a:moveTo>
                                      <a:lnTo>
                                        <a:pt x="11" y="662"/>
                                      </a:lnTo>
                                      <a:lnTo>
                                        <a:pt x="0" y="662"/>
                                      </a:lnTo>
                                      <a:lnTo>
                                        <a:pt x="0" y="616"/>
                                      </a:lnTo>
                                      <a:lnTo>
                                        <a:pt x="11" y="616"/>
                                      </a:lnTo>
                                      <a:close/>
                                      <a:moveTo>
                                        <a:pt x="11" y="693"/>
                                      </a:moveTo>
                                      <a:lnTo>
                                        <a:pt x="11" y="739"/>
                                      </a:lnTo>
                                      <a:lnTo>
                                        <a:pt x="0" y="739"/>
                                      </a:lnTo>
                                      <a:lnTo>
                                        <a:pt x="0" y="693"/>
                                      </a:lnTo>
                                      <a:lnTo>
                                        <a:pt x="11" y="69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8" name="Line 3896"/>
                              <wps:cNvCnPr/>
                              <wps:spPr bwMode="auto">
                                <a:xfrm>
                                  <a:off x="194945" y="839470"/>
                                  <a:ext cx="50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9" name="Line 3897"/>
                              <wps:cNvCnPr/>
                              <wps:spPr bwMode="auto">
                                <a:xfrm flipH="1">
                                  <a:off x="204470" y="839470"/>
                                  <a:ext cx="40640" cy="30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0" name="Line 3898"/>
                              <wps:cNvCnPr/>
                              <wps:spPr bwMode="auto">
                                <a:xfrm>
                                  <a:off x="455930" y="612140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1" name="Line 3899"/>
                              <wps:cNvCnPr/>
                              <wps:spPr bwMode="auto">
                                <a:xfrm>
                                  <a:off x="498475" y="612140"/>
                                  <a:ext cx="635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2" name="Rectangle 39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7000" y="5035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3" name="Rectangle 39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640" y="8737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4" name="Rectangle 39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155" y="5029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5" name="Rectangle 3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640" y="1968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6" name="Rectangle 39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" y="8737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7" name="Oval 3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550" y="86296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8" name="Oval 39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8580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9" name="Oval 39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0" name="Oval 39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862965"/>
                                  <a:ext cx="21590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1" name="Oval 39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161290"/>
                                  <a:ext cx="20955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86" o:spid="_x0000_s1125" editas="canvas" style="width:126.45pt;height:82pt;mso-position-horizontal-relative:char;mso-position-vertical-relative:line" coordsize="16059,1041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dFoCEhMAABSUAAAOAAAAZHJzL2Uyb0RvYy54bWzsXW1v4ziS/n7A/gfDHxfIRNSbpWAyi9lO 526B2dnBTW6/K7YTG+tYPtvd6dnD/fd9imTJZMySmJ5J72JbA0xLiSrFqoclslhVpL79w6enzeTj cn9Yt9vrqfommU6W23m7WG8fr6f/c3d7UU0nh2OzXTSbdru8nv6yPEz/8N3v/uPb593VMm1X7Wax 3E/AZHu4et5dT1fH4+7q8vIwXy2fmsM37W65xcOHdv/UHPHj/vFysW+ewf1pc5kmSXn53O4Xu307 Xx4O+O2NeTj9TvN/eFjOj395eDgsj5PN9RSyHfW/e/3vPf17+d23zdXjvtmt1nMrRvMZUjw16y0a 7VjdNMdm8mG/PmP1tJ7v20P7cPxm3j5dtg8P6/lS6wBtVPJCm3fN9mNz0MrMgQ4LiLvfkO/9I8m9 bW/Xmw3QuAT3K/odXZ/RP0t6vNn6ROY3mtbSPO/QgYdd15WHXyfiz6tmt9SaH67mP378aT9ZL66n WZ3U08m2eYIl3e6XS7KLSVZVFfUjSQDSn3c/7UnYw+6Hdv63w2Tbvl+sjz+16+0RMimihNwOKf1w wB9N7p//3C7AuflwbHVnfnrYPxErdNPkE/62ULOymE5+uZ6WaFRZ61l+Ok7meJwl5SzB4zmep1mW 5IVuq7liNvMPh+N/LlvNsvn4w+FojG+BO2rlcWE1u4OhPjxtYIe/v5zkVTZ5pn+tqXZEyiEqJqtJ Vs5ekqQOSZ5VYT6ZQ5TVYUa5Q5NnSZgRVO+kzvIwo9KhyWdFmNHMIUrCfDCqdG2JCMFUOiIBIfTh iSZPBIiUi3WZhkVSLtpZmYd1Uy7cdSmwcvHOilJg5QJeK4GVh3gidJ1yIS9mAisPdBErF3UJq9SF PYOxBC08dWFXSrDN1MU9rWqBl4u7KrKwiqkLfFopgZcLvMorgZeLfJYKnZi6yCslvDapC72Mlwu9 iFfmYp8WAl6Zh/1MMNTMw14J73PmYp8q4ZXOPOwTAa/MxT5NhNc6c7FPC6EfMw/7mSSXi72Ml4e9 hFfuYq8qAa/cxT7NhPEmd7FXufBm5x72pdCPuYu9QovB9xET2mmwTEthxMld7NVsJvBysU9TYcjJ XexlvFzsRbwKD3tYYVDHwsMeo0lwYi1c7EuhGwsX+iwVhpzChR5Db1gqF/lMCSNO4SGfCL1YeMhX wohTeMiLaHnIS2iVLvKZ8GKXLvBZLhhq6QIvzNalh3spmFbp4i4YAzl7nQeRSZNZ6cIOSw72IJwz h1UuvDuli7qIlAu6h9QlOZHWm2xW7GDOP23t73A3aWhhlmj3dtceyK0ldxMu651xjZsrUJE7KhCj A4hYu6Nor58YGBMxO8L9xICRiLUXO8gZQBFxbV3sfs7k5RE1/Djy/oekJk9Ok8cpqayWKk5NZfWE zxUljNVUxalKnhXJDt8phjs5T5o8TlXyjzR5nKqpVRVOTpQwVtU0TlVyZEgYuCox3MlX0eRxqpI7 osnjVCWPQ5PHqZpZVbM4VclvIO7wDGJUJddAk8epSrO/Jo9TlSZ4TR6nKs3hmjxOVZqmiRwTcYyq NBNr8jhVabbV5HGq0oyqyeNUpUlTk8epSvMikWPqi1GV5j5NHqcqTXCaPE5VmsU0eZyqNFNpck9V M7Ta2WaP4NvLsNt+OkHY7Z70ba52zZEmKb6dPF9PKc4xWSGWgvmSfv/UflzetZriSHOVfo52WafT 883Wo7MvWPd+8WO+7gw7O4bgZTc9wI/5aslmcATQqg74QEd+yldLRbI7svHT+aY9LLXCJ2ntXyQG RfSsaf5EwH9sCBFO0KzrsldOhAoMGRsUc+ErN2sMD55gr9YvpWMuskJYmmoBsPgc0AgLdUMJL7lP CCzCDR2GkT46LLBty/1deS7hsFZY9BneM4Zf6qcUPgCZABa5vdKmiZEWC9h+OlqOgJ+aDfA7k3BY KyynjKyYGPutD4tLQ4kxoq8PsHC0dP32h0Whoev8ApaWr8ZOzyXk57IFKuvrkX31a2UjuViY9SpF yyX0ABZdvWQqsbpX/fZ3Lt+wTta3gKs/oJIZTWwgWBynTGdiOdOrEAWmSO/O5WA5+cojkyVj2fgx dxHEoHFeu93dgE/zhBMMP7Sb9YLyDzTQH/aP9+82+8nHhlI2+j8rqEe22dJ8oVK8GZN5g8zRw6Y5 6jnDI4vkttsfjjfNYWVa1Ryo0ebqfvlxSWmR5mq1bBbvtwt9f2zWG3OvUbYZBUoimDTEfbv4BQmF fWvyTciP4WbV7v8+nTwj13Q9Pfzvh2a/nE42f9oiKVGrnF6xo/4hL2bkxO/dJ/fuk2Y7B6vr6XGK xRzdvjuahNaH3X79uEJLSuOwbb9HIuNhTWkGnfEwUtkfkKsxsn6BpA3Fz8+TNvoF9TIxb5G0yYui trM8kjYKM7nuQU7aVFWW0kBISZs8/21SNoiyPU9UVutR0M3ruCEOijbq+dclwBjSxRsoJhFi4kY3 KLZxxgRTcMcEw43ABjp3VEFZMEN1BCaMF5LGDWsEpcGYdGIjSuOGNILSeImatKIoS0gcL1MTZuRi nKYUGg4yGoSZlv2dZlkmMhoEmgICJ0a1qNog1JiiHEayRINg0/jTSVToTE8IIy8/EwTby83kOUUk g4wGwfYSM0UhMhoEm9zETrUSkVRBokGwvZRMj0SDYHv5mFlK+ZgQRl5CJgi2l4wpEa0UGA2CTU58 h9FsRvnnoESDYHtpmArJZYHRINi0mouRaBBsmmY7RnUhDY5eBiYItpd9wSQiqOalX4Ljo5d6qWtK hYbA9nIvYYlcy1ZJKeo2iLaXdekRaRDtFykXZNjCynlJl6ByXsIFk5oEk5dzCeLt5VsUFmySTIPW 7adbTLY41HVewiUsk2vefTINIu6lWkgYQTsv2xJE3Mu0YGUn4eRlWzrt4BaPmYhAqmXMRIh5JbN+ vuuW4/0pnTETIQE5ZiIkZMZMhITMb5KJoKBOl2r+nOC/njwp+h+O/cN1wyKdA6FSCNbmMZiMw1F8 NVErS9Qf/zbtxdC8bIxjX+f5Cw7/8V9IWnCIlOlYfL7aAKkNpPbLyG3GUb1sUdYFi+eoHsFq3aNj HfhqdGGqfim5zTiqeF2wfvdklPolq2N0Yap+KbnNOKp4XbDOjtIFC3uPjvuDr6ZfmKpfSm4zjipe FyysPRmlfsFK3qNjHfhqX3tL1S8ltxlHFa8LluSejJIuiAF4dKwDX40uTNUvJbcZRxWvC6ICnoyS Llj0e3SsA1+NLkzVLyW3GUcVrwtW756Mki4IF3h0rANfjS5M1S8ltxlHFa8LVuuejJIuFB/wCFkJ vhplOrJ+ObnVOKp4bWih70kpqkMJUtc7YDX4atVhsn5Bu2YjyV6hECeI+U9EhTjvzYSsCF+tQkw2 ICk3G0n2slHZB6DAgAe8qBClQyJ6iMkGJOVmI8kkheCyjsnJrz05iVnZJCd/WG+X2E1Wa2uxicl3 25/2SBi+Yo8Y9keZV6Iqa5oMvHRjns8SikFTurHEXgZKzZ42iFEWmjaITejmerqBPDqTy5vFyFwt CWWkuz17VJFE2fCyRipT59A/I6H+tD5iJ+Zm/XQ9rbqs+0Dau7lCHtWWcFFGVe94/D9s0ntfva/y izwt31/kyc3Nxfe37/KL8hbp15vs5t27G/X/JKfKr1brxWK5pdw/775UedzOQbsP1Oyb7PZfdphc +tw1zhCRr1ponRV/mbWnLqHu/qIJcnggvg3q3PFrbHDysFnv/sq5f7tjsUxURpkDsrY8mZkKZd1p esfiLK8SSj/pHYtpnY4GORqk2WZLyW3fIHW10GsMksYha4ZODYYqq9oUx53MsKozqrwwNRgzVXVF cbxxlge9cVz0d8cHN5P/W42LsArfDHWx3tuYocqLnOo3aTScYTM+5ulxeh6nZxw6QBU6vhnqIs/X mKGenv/rxfSsis5ZDI2LWaJKWl6NBjn6i/4pGLRf3xikcwpGrZcT1ijf7hSMvEgVFYhhlAwZrV6D mKm8rFMUWftjqFv2y8sap1YgfAaG0mUMw+WUZreHVFApcHHLofS209k5G7cgShexnMmC17SrK5K4 uAU6YS5uaY6uyjgXxSsVCeNyViVyzsUrpxSA8WopsY8bpaYBRlg9d4pLjFyIld4IHeI0DDLNzqfG REbDOHvnXYiqRUCNfS4niSRGXjmlgJFXS4l5IYy2V08pcXLRxhFJAqdhtGnq6dCWGQ2jTVsJOkay bhFwU2ZkmJNXUSmg5JVTpqiVDVq3V1IpcfLwlmzAq6kMv/z+0RYio2G8vXMtZN0i8Mb7fsJb5OQV VQooeRWVGUqKg3h7VZUSJxfvTHpTvLLKMN5eSaXMaBjv3LVvWbcIvHMXb5HTi7JKKvE7n4/cvQYZ ThoJ4v2irDLMycU7l94Ur6wyjHfhjicyo2G8vYJKWbcIvGnbXDeeiJz8osrwnOsVVOb6qIjAHOcX VQqcXLyp+D7Yc2fHV5ybgHd6hcxoGG/v7ApZtwi8SxdvkRPl8rpeEUaBmWvfhT63LID3LMI7oUx2 11ohvSmz4fmSNglHMBrGm6p6ToxE3SLwnrl4iyhVEXjTNtxOplLR8SwBvKsIvCnbfuIkvSnYRnmi Co8ntG0rgtEw3lSfdGIk6haBN21qHuaEBNOJSrBvypaeONV0eFAA7zoC79rFGzwETsN4Y315Eklm NIw31VBF6BaBd+3h7aKEVNlYgD4WoCNIMR6Fc3bgk92nf4eD+Ux0pr/W3h7qcNelBwfIMQIQ7liG RHHHe67JecN+P3dabBB5ty99gBwjpCaPU3U8CkcqER+PwpGQCR+Fo4vhQ6et2Uq1O3iwMa8HubBk wHBTo8gxj2tyDrz2vx440cSQx72rM/uuwq+MEYYcSxIGzmMUuVUVHmIUuVUVfmAUuVUV3l4UuVW1 O0ekH0jy6UhVs+kf3scAuVUVzlmMMLaq886E+Ie5W1XhaEVxt6rCm3LITSu/4iwnih/TZg4EkagW 4FQZyMWYGjFOsp4evyhxBBcA2519wk/5apgZ9KOIuEFmwNegVPywpwLSyIc1m8FuQA+Evy0hs+ar q0gcVdcms+Crp8oZ1aAuCNHGKYOgcIQycVSnRlkLvnranJMNqoO4ZaQ6Z1D5IhgjS+OoukaZB189 dU6y8eNBdRAWjFMHIc2I3omk6hplOfnqqXOSjR8Pq9MN3wNvDiKGEerEUSHU18uLhi4MOudkg+og qBXXO7SvxowYDBVfDaLG2OKoTo0yD756vXNONqgOYkaR6gwgatWJo+oaZTX46qlzko0fD6qDwFWc OrRvZrh3Iqm6RllOvnrqnGTjx8PqdO7DwLtjQ0eY0pk3X11ji6Mqu0aZB199dc7IWB1IMRbdf+1F 93A5/Yoq/WK+pqLKqS9VdV7bMmdsJUOJPb27p/rSAnVUiF2ONfdjzb3zJSEq3fBNULvwrzHBYFFf mtAmD+0/hIwxT1CJb4wRnwjCCtlMM2Op81e+BYSKhHxz1P7ha8zRGRGdivsSBwqZUubTiJinBRfc j7uQxl1I9ttqVIPmm6B2/j/XBOsKX/jS42DIBMnu9JSM4zfNoZzwC8dR8GsfBREXNSb43zg9HvnL DXZk1ibMZO3wvLL53QqEy+/3+/aZDun9tV/5w+kd2P+oDbdIsgJlS543Wdd67zx5k6pI8y4EJtgu HYSj459c7UzLH2kTJ43gzg5G+9nFf7U9lvIBy7f6P+vSOGTiZkwzJdltowpo/jGtL27LanaR3+bF BXqiukhU/ce6TODi39z620b1hl3z7VDs9vzcbaO0c7YuUO1K6DtCRx9F/cqds918Q+LzflS+hval Hj/df9JDtIkd03sweMD0Fl9b5eOlYcvmaGncmGOlcWOOlMZN7HHShx0dJ337L3CcNGAIDRI6PPiF Bokir7Qbj0GgmmUzVAj6Y0Sa0NQ3jhGBI93HMSJid/2vGCO6rWlf9xiB5HDAkXB3Mb+1I5EVSlHN M8aIIsHu+hdjRFUX7AKPfsSLuXYcI952jNAu7ehH4OUMjBE6Qf+F/Ig8VexHqLo02bFTmKYqEqor Gd2I0Y2wH8f5ckuNLh/zdbsRqKQKDBGdjzX/8eNbuxF1OrOnho8rjeZ5vX18ceKTvGIfvYi39SK6 fNnXPURgN4sZIv6CT5ZRtLLzrr7A6FCgOXsuaVWmtTlv4eRBpElNSxDtQeTl0MFKyw3OEDv0njkn v23a1jid6ZGZw+nMN6e9B5EfZ9u3H+x318ZvsD1d4kyt9Xx5+dzuF2YkpLvdvp0vDweMjj+vmh31 oHVg8RU6c6IXfa/IN9Nuhv8CZqoy1NLZcvAyy2CVfsBstNPxW4HWTruyDB5Ou2nmC9gpzqFTFJVB zGY0U+QZDuMnLcPDKZ0x4g+nbrnGW68JVI7gIiSg9ENo1ldwC8ZZHxB87V9epWNufDN1Szre2kyd 0VShBgQ26WXJ3EmfMuk2bywk0kfn9J/wgWCchDy/wv86Pf2ITxev1vOb5ti4P+P+eXe1TNtVu1ks 99/9QwAAAAD//wMAUEsDBBQABgAIAAAAIQDpYssG3AAAAAUBAAAPAAAAZHJzL2Rvd25yZXYueG1s TI/BTsMwEETvSPyDtUjcqNMISglxqqpVLxxQKUVc3XgbR4nXUeymga9n4VIuK61mNPMmX4yuFQP2 ofakYDpJQCCV3tRUKdi/b+7mIELUZHTrCRV8YYBFcX2V68z4M73hsIuV4BAKmVZgY+wyKUNp0ekw 8R0Sa0ffOx357Stpen3mcNfKNElm0umauMHqDlcWy2Z3clyyajbNY/n58m3X2+nr8EF0HEip25tx +Qwi4hgvZvjFZ3QomOngT2SCaBXwkPh3WUsf0icQBzbN7hOQRS7/0xc/AAAA//8DAFBLAQItABQA BgAIAAAAIQC2gziS/gAAAOEBAAATAAAAAAAAAAAAAAAAAAAAAABbQ29udGVudF9UeXBlc10ueG1s UEsBAi0AFAAGAAgAAAAhADj9If/WAAAAlAEAAAsAAAAAAAAAAAAAAAAALwEAAF9yZWxzLy5yZWxz UEsBAi0AFAAGAAgAAAAhAMB0WgISEwAAFJQAAA4AAAAAAAAAAAAAAAAALgIAAGRycy9lMm9Eb2Mu eG1sUEsBAi0AFAAGAAgAAAAhAOliywbcAAAABQEAAA8AAAAAAAAAAAAAAAAAbBUAAGRycy9kb3du cmV2LnhtbFBLBQYAAAAABAAEAPMAAAB1FgAAAAA= ">
                      <v:shape id="_x0000_s1126" type="#_x0000_t75" style="position:absolute;width:16059;height:10414;visibility:visible;mso-wrap-style:square">
                        <v:fill o:detectmouseclick="t"/>
                        <v:path o:connecttype="none"/>
                      </v:shape>
                      <v:shape id="Freeform 3888" o:spid="_x0000_s1127" style="position:absolute;left:1517;top:6388;width:3067;height:2330;visibility:visible;mso-wrap-style:square;v-text-anchor:top" coordsize="483,36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QkSu8UA AADdAAAADwAAAGRycy9kb3ducmV2LnhtbESPQWvCQBSE7wX/w/IEb3XTSotJ3Ygoam9FzaW3Z/Zl E5p9G7JbE/99t1DocZiZb5jVerStuFHvG8cKnuYJCOLS6YaNguKyf1yC8AFZY+uYFNzJwzqfPKww 027gE93OwYgIYZ+hgjqELpPSlzVZ9HPXEUevcr3FEGVvpO5xiHDbyuckeZUWG44LNXa0ran8On9b BebaycNuMFXakt/Jl2vx8XkslJpNx80biEBj+A//td+1gkWapPD7Jj4Bmf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CRK7xQAAAN0AAAAPAAAAAAAAAAAAAAAAAJgCAABkcnMv ZG93bnJldi54bWxQSwUGAAAAAAQABAD1AAAAigMAAAAA " path="m483,5l438,39r-8,-5l475,r8,5xm408,62l364,96r-8,-5l400,57r8,5xm334,119r-45,34l281,148r45,-34l334,119xm259,176r-44,34l206,205r45,-35l259,176xm185,232r-45,34l132,261r45,-34l185,232xm110,289l65,323r-8,-5l102,284r8,5xm36,346l8,367,,362,27,341r9,5xe" fillcolor="black" strokeweight=".1pt">
                        <v:stroke joinstyle="bevel"/>
                        <v:path arrowok="t" o:connecttype="custom" o:connectlocs="306705,3175;278130,24765;273050,21590;301625,0;306705,3175;259080,39370;231140,60960;226060,57785;254000,36195;259080,39370;212090,75565;183515,97155;178435,93980;207010,72390;212090,75565;164465,111760;136525,133350;130810,130175;159385,107950;164465,111760;117475,147320;88900,168910;83820,165735;112395,144145;117475,147320;69850,183515;41275,205105;36195,201930;64770,180340;69850,183515;22860,219710;5080,233045;0,229870;17145,216535;22860,219710" o:connectangles="0,0,0,0,0,0,0,0,0,0,0,0,0,0,0,0,0,0,0,0,0,0,0,0,0,0,0,0,0,0,0,0,0,0,0"/>
                        <o:lock v:ext="edit" verticies="t"/>
                      </v:shape>
                      <v:shape id="Freeform 3889" o:spid="_x0000_s1128" style="position:absolute;left:4559;top:6381;width:8833;height:45;visibility:visible;mso-wrap-style:square;v-text-anchor:top" coordsize="1391,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Ovp8gA AADdAAAADwAAAGRycy9kb3ducmV2LnhtbESP3WrCQBSE7wu+w3IKvSm6SQWxqatIoSCIiJpivTvN nvxg9mzMriZ9+65Q6OUwM98ws0VvanGj1lWWFcSjCARxZnXFhYL08DGcgnAeWWNtmRT8kIPFfPAw w0Tbjnd02/tCBAi7BBWU3jeJlC4ryaAb2YY4eLltDfog20LqFrsAN7V8iaKJNFhxWCixofeSsvP+ ahR8pnlzlpu8u9TH7+3Wpaev9fNJqafHfvkGwlPv/8N/7ZVWMH6NY7i/CU9Azn8BAAD//wMAUEsB Ai0AFAAGAAgAAAAhAPD3irv9AAAA4gEAABMAAAAAAAAAAAAAAAAAAAAAAFtDb250ZW50X1R5cGVz XS54bWxQSwECLQAUAAYACAAAACEAMd1fYdIAAACPAQAACwAAAAAAAAAAAAAAAAAuAQAAX3JlbHMv LnJlbHNQSwECLQAUAAYACAAAACEAMy8FnkEAAAA5AAAAEAAAAAAAAAAAAAAAAAApAgAAZHJzL3No YXBleG1sLnhtbFBLAQItABQABgAIAAAAIQCLA6+nyAAAAN0AAAAPAAAAAAAAAAAAAAAAAJgCAABk cnMvZG93bnJldi54bWxQSwUGAAAAAAQABAD1AAAAjQMAAAAA " path="m,l66,r,7l,7,,xm110,r67,l177,7r-67,l110,xm221,r66,l287,7r-66,l221,xm331,r66,l397,7r-66,l331,xm442,r66,l508,7r-66,l442,xm552,r66,l618,7r-66,l552,xm662,r67,l729,7r-67,l662,xm773,r66,l839,7r-66,l773,xm883,r67,l950,7r-67,l883,xm994,r66,l1060,7r-66,l994,xm1104,r66,l1170,7r-66,l1104,xm1215,r66,l1281,7r-66,l1215,xm1325,r66,l1391,7r-66,l1325,xe" fillcolor="black" strokeweight=".1pt">
                        <v:stroke joinstyle="bevel"/>
                        <v:path arrowok="t" o:connecttype="custom" o:connectlocs="41910,0;0,4445;69850,0;112395,4445;69850,0;182245,0;140335,4445;210185,0;252095,4445;210185,0;322580,0;280670,4445;350520,0;392430,4445;350520,0;462915,0;420370,4445;490855,0;532765,4445;490855,0;603250,0;560705,4445;631190,0;673100,4445;631190,0;742950,0;701040,4445;771525,0;813435,4445;771525,0;883285,0;841375,4445" o:connectangles="0,0,0,0,0,0,0,0,0,0,0,0,0,0,0,0,0,0,0,0,0,0,0,0,0,0,0,0,0,0,0,0"/>
                        <o:lock v:ext="edit" verticies="t"/>
                      </v:shape>
                      <v:line id="Line 3890" o:spid="_x0000_s1129" style="position:absolute;visibility:visible;mso-wrap-style:square" from="1543,8699" to="6013,8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YNfjMcAAADdAAAADwAAAGRycy9kb3ducmV2LnhtbESPQWvCQBSE74L/YXmFXkrdqGBtdBOk paAHocZCr8/sMxuafRuya0z/fVcoeBxm5htmnQ+2ET11vnasYDpJQBCXTtdcKfg6fjwvQfiArLFx TAp+yUOejUdrTLW78oH6IlQiQtinqMCE0KZS+tKQRT9xLXH0zq6zGKLsKqk7vEa4beQsSRbSYs1x wWBLb4bKn+JiFRRP27q4fO5fvs1On+bvSW8O8qzU48OwWYEINIR7+L+91Qrmr9MZ3N7EJyCz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Vg1+MxwAAAN0AAAAPAAAAAAAA AAAAAAAAAKECAABkcnMvZG93bnJldi54bWxQSwUGAAAAAAQABAD5AAAAlQMAAAAA " strokeweight=".55pt">
                        <v:stroke joinstyle="miter"/>
                      </v:line>
                      <v:line id="Line 3891" o:spid="_x0000_s1130" style="position:absolute;flip:y;visibility:visible;mso-wrap-style:square" from="6013,6407" to="13493,8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5A608YAAADdAAAADwAAAGRycy9kb3ducmV2LnhtbESPQWsCMRSE70L/Q3gFb5rdCmJXo0ih 2kIFa3vw+Ng8N2s3L0sS1+2/bwqCx2FmvmEWq942oiMfascK8nEGgrh0uuZKwffX62gGIkRkjY1j UvBLAVbLh8ECC+2u/EndIVYiQTgUqMDE2BZShtKQxTB2LXHyTs5bjEn6SmqP1wS3jXzKsqm0WHNa MNjSi6Hy53CxCnbv3ea4Lc9m7fNLNv2otsf9mZUaPvbrOYhIfbyHb+03rWDynE/g/016AnL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+QOtPGAAAA3QAAAA8AAAAAAAAA AAAAAAAAoQIAAGRycy9kb3ducmV2LnhtbFBLBQYAAAAABAAEAPkAAACUAwAAAAA= " strokeweight=".55pt">
                        <v:stroke joinstyle="miter"/>
                      </v:line>
                      <v:line id="Line 3892" o:spid="_x0000_s1131" style="position:absolute;visibility:visible;mso-wrap-style:square" from="4559,1689" to="13493,6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SZiY8cAAADdAAAADwAAAGRycy9kb3ducmV2LnhtbESPQWvCQBSE74L/YXmCl6IbtbQ2dZWi FOxBMFHo9TX7zIZm34bsGtN/3y0UPA4z8w2z2vS2Fh21vnKsYDZNQBAXTldcKjif3idLED4ga6wd k4If8rBZDwcrTLW7cUZdHkoRIexTVGBCaFIpfWHIop+6hjh6F9daDFG2pdQt3iLc1nKeJE/SYsVx wWBDW0PFd361CvKHfZVfj4fnT/Ohvxa7pDOZvCg1HvVvryAC9eEe/m/vtYLFy+wR/t7EJy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1JmJjxwAAAN0AAAAPAAAAAAAA AAAAAAAAAKECAABkcnMvZG93bnJldi54bWxQSwUGAAAAAAQABAD5AAAAlQMAAAAA " strokeweight=".55pt">
                        <v:stroke joinstyle="miter"/>
                      </v:line>
                      <v:line id="Line 3893" o:spid="_x0000_s1132" style="position:absolute;visibility:visible;mso-wrap-style:square" from="4559,1689" to="6013,8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mrH+McAAADdAAAADwAAAGRycy9kb3ducmV2LnhtbESPQWvCQBSE74L/YXmCl6IblbY2dZWi FOxBMFHo9TX7zIZm34bsGtN/3y0UPA4z8w2z2vS2Fh21vnKsYDZNQBAXTldcKjif3idLED4ga6wd k4If8rBZDwcrTLW7cUZdHkoRIexTVGBCaFIpfWHIop+6hjh6F9daDFG2pdQt3iLc1nKeJE/SYsVx wWBDW0PFd361CvKHfZVfj4fnT/Ohvxa7pDOZvCg1HvVvryAC9eEe/m/vtYLFy+wR/t7EJy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aasf4xwAAAN0AAAAPAAAAAAAA AAAAAAAAAKECAABkcnMvZG93bnJldi54bWxQSwUGAAAAAAQABAD5AAAAlQMAAAAA " strokeweight=".55pt">
                        <v:stroke joinstyle="miter"/>
                      </v:line>
                      <v:line id="Line 3894" o:spid="_x0000_s1133" style="position:absolute;flip:x;visibility:visible;mso-wrap-style:square" from="1543,1689" to="4559,8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+eZS8cAAADdAAAADwAAAGRycy9kb3ducmV2LnhtbESPQWsCMRSE7wX/Q3iCt5rdCku7NYoI 1hYstLYHj4/Nc7O6eVmSuG7/fSMUehxm5htmvhxsK3ryoXGsIJ9mIIgrpxuuFXx/be4fQYSIrLF1 TAp+KMByMbqbY6ndlT+p38daJAiHEhWYGLtSylAZshimriNO3tF5izFJX0vt8ZrgtpUPWVZIiw2n BYMdrQ1V5/3FKnh/618O2+pkVj6/ZMWu3h4+TqzUZDysnkFEGuJ/+K/9qhXMnvICbm/SE5C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f55lLxwAAAN0AAAAPAAAAAAAA AAAAAAAAAKECAABkcnMvZG93bnJldi54bWxQSwUGAAAAAAQABAD5AAAAlQMAAAAA " strokeweight=".55pt">
                        <v:stroke joinstyle="miter"/>
                      </v:line>
                      <v:shape id="Freeform 3895" o:spid="_x0000_s1134" style="position:absolute;left:4521;top:1689;width:70;height:4692;visibility:visible;mso-wrap-style:square;v-text-anchor:top" coordsize="11,7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c0McgA AADdAAAADwAAAGRycy9kb3ducmV2LnhtbESP3WrCQBSE7wt9h+UUvBHdqNDG1FVUFKotQvzp9SF7 moRmz4bsGtO37xaEXg4z8w0zW3SmEi01rrSsYDSMQBBnVpecKziftoMYhPPIGivLpOCHHCzmjw8z TLS9cUrt0eciQNglqKDwvk6kdFlBBt3Q1sTB+7KNQR9kk0vd4C3ATSXHUfQsDZYcFgqsaV1Q9n28 GgUH+Tne9Pfvbbz/2MVdddmlvKqV6j11y1cQnjr/H76337SCyXT0An9vwhOQ81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Am9zQxyAAAAN0AAAAPAAAAAAAAAAAAAAAAAJgCAABk cnMvZG93bnJldi54bWxQSwUGAAAAAAQABAD1AAAAjQMAAAAA " path="m11,r,46l,46,,,11,xm11,77r,46l,123,,77r11,xm11,154r,46l,200,,154r11,xm11,231r,46l,277,,231r11,xm11,308r,46l,354,,308r11,xm11,385r,46l,431,,385r11,xm11,462r,46l,508,,462r11,xm11,539r,46l,585,,539r11,xm11,616r,46l,662,,616r11,xm11,693r,46l,739,,693r11,xe" fillcolor="black" strokeweight=".1pt">
                        <v:stroke joinstyle="bevel"/>
                        <v:path arrowok="t" o:connecttype="custom" o:connectlocs="6985,0;6985,29210;0,29210;0,0;6985,0;6985,48895;6985,78105;0,78105;0,48895;6985,48895;6985,97790;6985,127000;0,127000;0,97790;6985,97790;6985,146685;6985,175895;0,175895;0,146685;6985,146685;6985,195580;6985,224790;0,224790;0,195580;6985,195580;6985,244475;6985,273685;0,273685;0,244475;6985,244475;6985,293370;6985,322580;0,322580;0,293370;6985,293370;6985,342265;6985,371475;0,371475;0,342265;6985,342265;6985,391160;6985,420370;0,420370;0,391160;6985,391160;6985,440055;6985,469265;0,469265;0,440055;6985,440055" o:connectangles="0,0,0,0,0,0,0,0,0,0,0,0,0,0,0,0,0,0,0,0,0,0,0,0,0,0,0,0,0,0,0,0,0,0,0,0,0,0,0,0,0,0,0,0,0,0,0,0,0,0"/>
                        <o:lock v:ext="edit" verticies="t"/>
                      </v:shape>
                      <v:line id="Line 3896" o:spid="_x0000_s1135" style="position:absolute;visibility:visible;mso-wrap-style:square" from="1949,8394" to="2451,8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GtoZsQAAADdAAAADwAAAGRycy9kb3ducmV2LnhtbERPz2vCMBS+C/4P4Q12EU2d4FxtKqIM 3GEwq7Drs3k2Zc1LaWLt/vvlMPD48f3ONoNtRE+drx0rmM8SEMSl0zVXCs6n9+kKhA/IGhvHpOCX PGzy8SjDVLs7H6kvQiViCPsUFZgQ2lRKXxqy6GeuJY7c1XUWQ4RdJXWH9xhuG/mSJEtpsebYYLCl naHyp7hZBcXkUBe3r8/Xb/OhL4t90pujvCr1/DRs1yACDeEh/ncftILF2zzOjW/iE5D5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0a2hmxAAAAN0AAAAPAAAAAAAAAAAA AAAAAKECAABkcnMvZG93bnJldi54bWxQSwUGAAAAAAQABAD5AAAAkgMAAAAA " strokeweight=".55pt">
                        <v:stroke joinstyle="miter"/>
                      </v:line>
                      <v:line id="Line 3897" o:spid="_x0000_s1136" style="position:absolute;flip:x;visibility:visible;mso-wrap-style:square" from="2044,8394" to="2451,8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ngNOccAAADdAAAADwAAAGRycy9kb3ducmV2LnhtbESPT2sCMRTE74V+h/AKvdXstiB1NYoU Wluw4L+Dx8fmuVndvCxJXNdvb4RCj8PM/IaZzHrbiI58qB0ryAcZCOLS6ZorBbvt58s7iBCRNTaO ScGVAsymjw8TLLS78Jq6TaxEgnAoUIGJsS2kDKUhi2HgWuLkHZy3GJP0ldQeLwluG/maZUNpsea0 YLClD0PlaXO2Cn5/uq/9ojyauc/P2XBZLfarIyv1/NTPxyAi9fE//Nf+1greRvkI7m/SE5DTG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eA05xwAAAN0AAAAPAAAAAAAA AAAAAAAAAKECAABkcnMvZG93bnJldi54bWxQSwUGAAAAAAQABAD5AAAAlQMAAAAA " strokeweight=".55pt">
                        <v:stroke joinstyle="miter"/>
                      </v:line>
                      <v:line id="Line 3898" o:spid="_x0000_s1137" style="position:absolute;visibility:visible;mso-wrap-style:square" from="4559,6121" to="4984,61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Gu3cQAAADdAAAADwAAAGRycy9kb3ducmV2LnhtbERPz2vCMBS+C/4P4Q12EU1VcK42FXEM 3GEwq7Drs3k2Zc1LaWLt/vvlMPD48f3OtoNtRE+drx0rmM8SEMSl0zVXCs6n9+kahA/IGhvHpOCX PGzz8SjDVLs7H6kvQiViCPsUFZgQ2lRKXxqy6GeuJY7c1XUWQ4RdJXWH9xhuG7lIkpW0WHNsMNjS 3lD5U9ysgmJyqIvb1+fLt/nQl+Vb0pujvCr1/DTsNiACDeEh/ncftILl6yLuj2/iE5D5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Eca7dxAAAAN0AAAAPAAAAAAAAAAAA AAAAAKECAABkcnMvZG93bnJldi54bWxQSwUGAAAAAAQABAD5AAAAkgMAAAAA " strokeweight=".55pt">
                        <v:stroke joinstyle="miter"/>
                      </v:line>
                      <v:line id="Line 3899" o:spid="_x0000_s1138" style="position:absolute;visibility:visible;mso-wrap-style:square" from="4984,6121" to="4991,6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z0LRscAAADdAAAADwAAAGRycy9kb3ducmV2LnhtbESPQWvCQBSE74L/YXmFXkrdqGBtdBOk paAHocZCr8/sMxuafRuya0z/fVcoeBxm5htmnQ+2ET11vnasYDpJQBCXTtdcKfg6fjwvQfiArLFx TAp+yUOejUdrTLW78oH6IlQiQtinqMCE0KZS+tKQRT9xLXH0zq6zGKLsKqk7vEa4beQsSRbSYs1x wWBLb4bKn+JiFRRP27q4fO5fvs1On+bvSW8O8qzU48OwWYEINIR7+L+91Qrmr7Mp3N7EJyCz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rPQtGxwAAAN0AAAAPAAAAAAAA AAAAAAAAAKECAABkcnMvZG93bnJldi54bWxQSwUGAAAAAAQABAD5AAAAlQMAAAAA " strokeweight=".55pt">
                        <v:stroke joinstyle="miter"/>
                      </v:line>
                      <v:rect id="Rectangle 3900" o:spid="_x0000_s1139" style="position:absolute;left:13970;top:503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6sLS8MA AADdAAAADwAAAGRycy9kb3ducmV2LnhtbESP3WoCMRSE7wu+QziCdzXrCkVXo4ggaOmNqw9w2Jz9 weRkSVJ3+/amUOjlMDPfMNv9aI14kg+dYwWLeQaCuHK640bB/XZ6X4EIEVmjcUwKfijAfjd522Kh 3cBXepaxEQnCoUAFbYx9IWWoWrIY5q4nTl7tvMWYpG+k9jgkuDUyz7IPabHjtNBiT8eWqkf5bRXI W3kaVqXxmfvM6y9zOV9rckrNpuNhAyLSGP/Df+2zVrBc5zn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6sLS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01" o:spid="_x0000_s1140" style="position:absolute;left:5486;top:873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eu0MMA AADdAAAADwAAAGRycy9kb3ducmV2LnhtbESP3WoCMRSE7wXfIRzBO812hWK3RimCoMUb1z7AYXP2 hyYnSxLd9e1NQejlMDPfMJvdaI24kw+dYwVvywwEceV0x42Cn+thsQYRIrJG45gUPCjAbjudbLDQ buAL3cvYiAThUKCCNsa+kDJULVkMS9cTJ6923mJM0jdSexwS3BqZZ9m7tNhxWmixp31L1W95swrk tTwM69L4zH3n9dmcjpeanFLz2fj1CSLSGP/Dr/ZRK1h95Cv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qOeu0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02" o:spid="_x0000_s1141" style="position:absolute;left:3511;top:502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42pMMA AADdAAAADwAAAGRycy9kb3ducmV2LnhtbESP3WoCMRSE7wu+QziCdzXrKmJXo0hBsOKNax/gsDn7 g8nJkqTu9u2bQqGXw8x8w+wOozXiST50jhUs5hkI4srpjhsFn/fT6wZEiMgajWNS8E0BDvvJyw4L 7Qa+0bOMjUgQDgUqaGPsCylD1ZLFMHc9cfJq5y3GJH0jtcchwa2ReZatpcWO00KLPb23VD3KL6tA 3svTsCmNz9wlr6/m43yrySk1m47HLYhIY/wP/7XPWsHyLV/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Jw42p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03" o:spid="_x0000_s1142" style="position:absolute;left:4216;top:19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KTP8MA AADdAAAADwAAAGRycy9kb3ducmV2LnhtbESP3WoCMRSE7wu+QziCdzXrimJXo0hBsOKNax/gsDn7 g8nJkqTu9u2bQqGXw8x8w+wOozXiST50jhUs5hkI4srpjhsFn/fT6wZEiMgajWNS8E0BDvvJyw4L 7Qa+0bOMjUgQDgUqaGPsCylD1ZLFMHc9cfJq5y3GJH0jtcchwa2ReZatpcWO00KLPb23VD3KL6tA 3svTsCmNz9wlr6/m43yrySk1m47HLYhIY/wP/7XPWsHyLV/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EKTP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04" o:spid="_x0000_s1143" style="position:absolute;left:927;top:873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JANSMMA AADdAAAADwAAAGRycy9kb3ducmV2LnhtbESP3WoCMRSE7wXfIRzBO812BdGtUYog2OKNqw9w2Jz9 ocnJkkR3+/ZNoeDlMDPfMLvDaI14kg+dYwVvywwEceV0x42C++202IAIEVmjcUwKfijAYT+d7LDQ buArPcvYiAThUKCCNsa+kDJULVkMS9cTJ6923mJM0jdSexwS3BqZZ9laWuw4LbTY07Gl6rt8WAXy Vp6GTWl85r7y+mI+z9eanFLz2fjxDiLSGF/h//ZZK1ht8z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JANS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3905" o:spid="_x0000_s1144" style="position:absolute;left:5905;top:8629;width:210;height:1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+rxH8UA AADdAAAADwAAAGRycy9kb3ducmV2LnhtbESPQUsDMRSE7wX/Q3iCt27WCq1um5YiCIuntgpeH8lz s3Xzsk3idvXXN4LQ4zAz3zCrzeg6MVCIrWcF90UJglh703Kj4P3tZfoIIiZkg51nUvBDETbrm8kK K+PPvKfhkBqRIRwrVGBT6ispo7bkMBa+J87epw8OU5ahkSbgOcNdJ2dlOZcOW84LFnt6tqS/Dt9O wasbdrrubUC9ne8+jvZU/8qTUne343YJItGYruH/dm0UPDzNFv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6vEfxQAAAN0AAAAPAAAAAAAAAAAAAAAAAJgCAABkcnMv ZG93bnJldi54bWxQSwUGAAAAAAQABAD1AAAAigMAAAAA " fillcolor="black" strokeweight="0"/>
                      <v:oval id="Oval 3906" o:spid="_x0000_s1145" style="position:absolute;left:13385;top:6330;width:210;height:1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VlbcIA AADdAAAADwAAAGRycy9kb3ducmV2LnhtbERPz2vCMBS+C/sfwht4s+kUZOuMIoJQdlI32PWRvDXd mpeaZLX615vDYMeP7/dqM7pODBRi61nBU1GCINbetNwo+Hjfz55BxIRssPNMCq4UYbN+mKywMv7C RxpOqRE5hGOFCmxKfSVl1JYcxsL3xJn78sFhyjA00gS85HDXyXlZLqXDlnODxZ52lvTP6dcpeHPD Qde9Dai3y8Pntz3XN3lWavo4bl9BJBrTv/jPXRsFi5d5npvf5Cc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dWVtwgAAAN0AAAAPAAAAAAAAAAAAAAAAAJgCAABkcnMvZG93 bnJldi54bWxQSwUGAAAAAAQABAD1AAAAhwMAAAAA " fillcolor="black" strokeweight="0"/>
                      <v:oval id="Oval 3907" o:spid="_x0000_s1146" style="position:absolute;left:4451;top:6330;width:209;height:14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TnA9sQA AADdAAAADwAAAGRycy9kb3ducmV2LnhtbESPQWsCMRSE74X+h/AK3mq2FqRujSIFYelJbaHXR/K6 Wd28rElcV3+9EQo9DjPzDTNfDq4VPYXYeFbwMi5AEGtvGq4VfH+tn99AxIRssPVMCi4UYbl4fJhj afyZt9TvUi0yhGOJCmxKXSll1JYcxrHviLP364PDlGWopQl4znDXyklRTKXDhvOCxY4+LOnD7uQU fLp+o6vOBtSr6eZnb4/VVR6VGj0Nq3cQiYb0H/5rV0bB62wyg/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P05wPbEAAAA3QAAAA8AAAAAAAAAAAAAAAAAmAIAAGRycy9k b3ducmV2LnhtbFBLBQYAAAAABAAEAPUAAACJAwAAAAA= " fillcolor="black" strokeweight="0"/>
                      <v:oval id="Oval 3908" o:spid="_x0000_s1147" style="position:absolute;left:1435;top:8629;width:216;height:14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r/tsEA AADdAAAADwAAAGRycy9kb3ducmV2LnhtbERPTWsCMRC9C/0PYQreNFsFabdGEUFYPFkreB2S6Wbb zWRN4rrtr28OgsfH+16uB9eKnkJsPCt4mRYgiLU3DdcKTp+7ySuImJANtp5JwS9FWK+eRkssjb/x B/XHVIscwrFEBTalrpQyaksO49R3xJn78sFhyjDU0gS85XDXyllRLKTDhnODxY62lvTP8eoU7F1/ 0FVnA+rN4nD+tpfqT16UGj8Pm3cQiYb0EN/dlVEwf5vn/flNfgJy9Q8AAP//AwBQSwECLQAUAAYA CAAAACEA8PeKu/0AAADiAQAAEwAAAAAAAAAAAAAAAAAAAAAAW0NvbnRlbnRfVHlwZXNdLnhtbFBL AQItABQABgAIAAAAIQAx3V9h0gAAAI8BAAALAAAAAAAAAAAAAAAAAC4BAABfcmVscy8ucmVsc1BL AQItABQABgAIAAAAIQAzLwWeQQAAADkAAAAQAAAAAAAAAAAAAAAAACkCAABkcnMvc2hhcGV4bWwu eG1sUEsBAi0AFAAGAAgAAAAhAOna/7bBAAAA3QAAAA8AAAAAAAAAAAAAAAAAmAIAAGRycy9kb3du cmV2LnhtbFBLBQYAAAAABAAEAPUAAACGAwAAAAA= " fillcolor="black" strokeweight="0"/>
                      <v:oval id="Oval 3909" o:spid="_x0000_s1148" style="position:absolute;left:4451;top:1612;width:209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ZaLcQA AADdAAAADwAAAGRycy9kb3ducmV2LnhtbESPQWsCMRSE70L/Q3iF3jRrBbFbo0ihsPRkVfD6SJ6b tZuXNUnXbX99UxA8DjPzDbNcD64VPYXYeFYwnRQgiLU3DdcKDvv38QJETMgGW8+k4IcirFcPoyWW xl/5k/pdqkWGcCxRgU2pK6WM2pLDOPEdcfZOPjhMWYZamoDXDHetfC6KuXTYcF6w2NGbJf21+3YK Ply/1VVnA+rNfHs820v1Ky9KPT0Om1cQiYZ0D9/alVEwe5lN4f9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IaWWi3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8. </w:t>
      </w:r>
      <w:r w:rsidRPr="00610F8A">
        <w:rPr>
          <w:rFonts w:eastAsia="Calibri"/>
          <w:sz w:val="26"/>
          <w:szCs w:val="26"/>
          <w:lang w:val="nl-NL"/>
        </w:rPr>
        <w:t xml:space="preserve">Gọi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300" w:dyaOrig="260">
          <v:shape id="_x0000_i2077" type="#_x0000_t75" style="width:15pt;height:12.75pt" o:ole="">
            <v:imagedata r:id="rId2112" o:title=""/>
          </v:shape>
          <o:OLEObject Type="Embed" ProgID="Equation.DSMT4" ShapeID="_x0000_i2077" DrawAspect="Content" ObjectID="_1624836593" r:id="rId2113"/>
        </w:object>
      </w:r>
      <w:r w:rsidRPr="00610F8A">
        <w:rPr>
          <w:rFonts w:eastAsia="Calibri"/>
          <w:sz w:val="26"/>
          <w:szCs w:val="26"/>
          <w:lang w:val="nl-NL"/>
        </w:rPr>
        <w:t xml:space="preserve"> là trung điểm của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78" type="#_x0000_t75" style="width:21pt;height:12.75pt" o:ole="">
            <v:imagedata r:id="rId2114" o:title=""/>
          </v:shape>
          <o:OLEObject Type="Embed" ProgID="Equation.DSMT4" ShapeID="_x0000_i2078" DrawAspect="Content" ObjectID="_1624836594" r:id="rId2115"/>
        </w:object>
      </w:r>
      <w:r w:rsidRPr="00610F8A">
        <w:rPr>
          <w:rFonts w:eastAsia="Calibri"/>
          <w:sz w:val="26"/>
          <w:szCs w:val="26"/>
          <w:lang w:val="nl-NL"/>
        </w:rPr>
        <w:t xml:space="preserve">, suy ra </w:t>
      </w:r>
      <w:r w:rsidR="007A1347" w:rsidRPr="00610F8A">
        <w:rPr>
          <w:rFonts w:eastAsia="Calibri"/>
          <w:position w:val="-6"/>
          <w:sz w:val="26"/>
          <w:szCs w:val="26"/>
          <w:lang w:val="nl-NL"/>
        </w:rPr>
        <w:object w:dxaOrig="1060" w:dyaOrig="279">
          <v:shape id="_x0000_i2079" type="#_x0000_t75" style="width:53.25pt;height:14.25pt" o:ole="">
            <v:imagedata r:id="rId2116" o:title=""/>
          </v:shape>
          <o:OLEObject Type="Embed" ProgID="Equation.DSMT4" ShapeID="_x0000_i2079" DrawAspect="Content" ObjectID="_1624836595" r:id="rId2117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rFonts w:eastAsia="Calibri"/>
          <w:sz w:val="26"/>
          <w:szCs w:val="26"/>
          <w:lang w:val="nl-NL"/>
        </w:rPr>
        <w:t xml:space="preserve">Do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740" w:dyaOrig="400">
          <v:shape id="_x0000_i2080" type="#_x0000_t75" style="width:87pt;height:20.25pt" o:ole="">
            <v:imagedata r:id="rId2118" o:title=""/>
          </v:shape>
          <o:OLEObject Type="Embed" ProgID="Equation.DSMT4" ShapeID="_x0000_i2080" DrawAspect="Content" ObjectID="_1624836596" r:id="rId2119"/>
        </w:object>
      </w:r>
      <w:r w:rsidRPr="00610F8A">
        <w:rPr>
          <w:rFonts w:eastAsia="Calibri"/>
          <w:sz w:val="26"/>
          <w:szCs w:val="26"/>
          <w:lang w:val="nl-NL"/>
        </w:rPr>
        <w:t xml:space="preserve"> theo giao tuyến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81" type="#_x0000_t75" style="width:21pt;height:12.75pt" o:ole="">
            <v:imagedata r:id="rId2120" o:title=""/>
          </v:shape>
          <o:OLEObject Type="Embed" ProgID="Equation.DSMT4" ShapeID="_x0000_i2081" DrawAspect="Content" ObjectID="_1624836597" r:id="rId2121"/>
        </w:object>
      </w:r>
      <w:r w:rsidRPr="00610F8A">
        <w:rPr>
          <w:rFonts w:eastAsia="Calibri"/>
          <w:sz w:val="26"/>
          <w:szCs w:val="26"/>
          <w:lang w:val="nl-NL"/>
        </w:rPr>
        <w:t xml:space="preserve"> nên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440" w:dyaOrig="400">
          <v:shape id="_x0000_i2082" type="#_x0000_t75" style="width:1in;height:20.25pt" o:ole="">
            <v:imagedata r:id="rId2122" o:title=""/>
          </v:shape>
          <o:OLEObject Type="Embed" ProgID="Equation.DSMT4" ShapeID="_x0000_i2082" DrawAspect="Content" ObjectID="_1624836598" r:id="rId2123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40"/>
        <w:gridCol w:w="309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540" w:dyaOrig="279">
                <v:shape id="_x0000_i2083" type="#_x0000_t75" style="width:27pt;height:14.25pt" o:ole="">
                  <v:imagedata r:id="rId2124" o:title=""/>
                </v:shape>
                <o:OLEObject Type="Embed" ProgID="Equation.DSMT4" ShapeID="_x0000_i2083" DrawAspect="Content" ObjectID="_1624836599" r:id="rId2125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là đều cạnh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820" w:dyaOrig="279">
                <v:shape id="_x0000_i2084" type="#_x0000_t75" style="width:41.25pt;height:14.25pt" o:ole="">
                  <v:imagedata r:id="rId2126" o:title=""/>
                </v:shape>
                <o:OLEObject Type="Embed" ProgID="Equation.DSMT4" ShapeID="_x0000_i2084" DrawAspect="Content" ObjectID="_1624836600" r:id="rId2127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nên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1180" w:dyaOrig="720">
                <v:shape id="_x0000_i2085" type="#_x0000_t75" style="width:59.25pt;height:36pt" o:ole="">
                  <v:imagedata r:id="rId2128" o:title=""/>
                </v:shape>
                <o:OLEObject Type="Embed" ProgID="Equation.DSMT4" ShapeID="_x0000_i2085" DrawAspect="Content" ObjectID="_1624836601" r:id="rId2129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00" w:dyaOrig="279">
                <v:shape id="_x0000_i2086" type="#_x0000_t75" style="width:30pt;height:14.25pt" o:ole="">
                  <v:imagedata r:id="rId2130" o:title=""/>
                </v:shape>
                <o:OLEObject Type="Embed" ProgID="Equation.DSMT4" ShapeID="_x0000_i2086" DrawAspect="Content" ObjectID="_1624836602" r:id="rId2131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rFonts w:eastAsia="Calibri"/>
                <w:position w:val="-8"/>
                <w:sz w:val="26"/>
                <w:szCs w:val="26"/>
                <w:lang w:val="nl-NL"/>
              </w:rPr>
              <w:object w:dxaOrig="2799" w:dyaOrig="420">
                <v:shape id="_x0000_i2087" type="#_x0000_t75" style="width:140.25pt;height:21pt" o:ole="">
                  <v:imagedata r:id="rId2132" o:title=""/>
                </v:shape>
                <o:OLEObject Type="Embed" ProgID="Equation.DSMT4" ShapeID="_x0000_i2087" DrawAspect="Content" ObjectID="_1624836603" r:id="rId2133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Diện tích tam giác vuông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2740" w:dyaOrig="720">
                <v:shape id="_x0000_i2088" type="#_x0000_t75" style="width:137.25pt;height:36pt" o:ole="">
                  <v:imagedata r:id="rId2134" o:title=""/>
                </v:shape>
                <o:OLEObject Type="Embed" ProgID="Equation.DSMT4" ShapeID="_x0000_i2088" DrawAspect="Content" ObjectID="_1624836604" r:id="rId2135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Vậy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3000" w:dyaOrig="720">
                <v:shape id="_x0000_i2089" type="#_x0000_t75" style="width:150pt;height:36pt" o:ole="">
                  <v:imagedata r:id="rId2136" o:title=""/>
                </v:shape>
                <o:OLEObject Type="Embed" ProgID="Equation.DSMT4" ShapeID="_x0000_i2089" DrawAspect="Content" ObjectID="_1624836605" r:id="rId2137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  <w:r w:rsidRPr="00610F8A">
              <w:rPr>
                <w:rFonts w:eastAsia="Calibri"/>
                <w:b/>
                <w:sz w:val="26"/>
                <w:szCs w:val="26"/>
                <w:lang w:val="nl-NL"/>
              </w:rPr>
              <w:t>Chọn A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28800" cy="1380490"/>
                      <wp:effectExtent l="0" t="1270" r="0" b="0"/>
                      <wp:docPr id="3910" name="Canvas 39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759" name="Freeform 39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7490" y="858520"/>
                                  <a:ext cx="1332230" cy="16510"/>
                                </a:xfrm>
                                <a:custGeom>
                                  <a:avLst/>
                                  <a:gdLst>
                                    <a:gd name="T0" fmla="*/ 68 w 2098"/>
                                    <a:gd name="T1" fmla="*/ 1 h 26"/>
                                    <a:gd name="T2" fmla="*/ 0 w 2098"/>
                                    <a:gd name="T3" fmla="*/ 9 h 26"/>
                                    <a:gd name="T4" fmla="*/ 114 w 2098"/>
                                    <a:gd name="T5" fmla="*/ 1 h 26"/>
                                    <a:gd name="T6" fmla="*/ 182 w 2098"/>
                                    <a:gd name="T7" fmla="*/ 11 h 26"/>
                                    <a:gd name="T8" fmla="*/ 114 w 2098"/>
                                    <a:gd name="T9" fmla="*/ 1 h 26"/>
                                    <a:gd name="T10" fmla="*/ 295 w 2098"/>
                                    <a:gd name="T11" fmla="*/ 3 h 26"/>
                                    <a:gd name="T12" fmla="*/ 227 w 2098"/>
                                    <a:gd name="T13" fmla="*/ 11 h 26"/>
                                    <a:gd name="T14" fmla="*/ 340 w 2098"/>
                                    <a:gd name="T15" fmla="*/ 3 h 26"/>
                                    <a:gd name="T16" fmla="*/ 408 w 2098"/>
                                    <a:gd name="T17" fmla="*/ 12 h 26"/>
                                    <a:gd name="T18" fmla="*/ 340 w 2098"/>
                                    <a:gd name="T19" fmla="*/ 3 h 26"/>
                                    <a:gd name="T20" fmla="*/ 522 w 2098"/>
                                    <a:gd name="T21" fmla="*/ 5 h 26"/>
                                    <a:gd name="T22" fmla="*/ 454 w 2098"/>
                                    <a:gd name="T23" fmla="*/ 13 h 26"/>
                                    <a:gd name="T24" fmla="*/ 567 w 2098"/>
                                    <a:gd name="T25" fmla="*/ 5 h 26"/>
                                    <a:gd name="T26" fmla="*/ 635 w 2098"/>
                                    <a:gd name="T27" fmla="*/ 14 h 26"/>
                                    <a:gd name="T28" fmla="*/ 567 w 2098"/>
                                    <a:gd name="T29" fmla="*/ 5 h 26"/>
                                    <a:gd name="T30" fmla="*/ 749 w 2098"/>
                                    <a:gd name="T31" fmla="*/ 7 h 26"/>
                                    <a:gd name="T32" fmla="*/ 680 w 2098"/>
                                    <a:gd name="T33" fmla="*/ 15 h 26"/>
                                    <a:gd name="T34" fmla="*/ 794 w 2098"/>
                                    <a:gd name="T35" fmla="*/ 7 h 26"/>
                                    <a:gd name="T36" fmla="*/ 862 w 2098"/>
                                    <a:gd name="T37" fmla="*/ 16 h 26"/>
                                    <a:gd name="T38" fmla="*/ 794 w 2098"/>
                                    <a:gd name="T39" fmla="*/ 7 h 26"/>
                                    <a:gd name="T40" fmla="*/ 975 w 2098"/>
                                    <a:gd name="T41" fmla="*/ 8 h 26"/>
                                    <a:gd name="T42" fmla="*/ 907 w 2098"/>
                                    <a:gd name="T43" fmla="*/ 17 h 26"/>
                                    <a:gd name="T44" fmla="*/ 1021 w 2098"/>
                                    <a:gd name="T45" fmla="*/ 9 h 26"/>
                                    <a:gd name="T46" fmla="*/ 1088 w 2098"/>
                                    <a:gd name="T47" fmla="*/ 18 h 26"/>
                                    <a:gd name="T48" fmla="*/ 1021 w 2098"/>
                                    <a:gd name="T49" fmla="*/ 9 h 26"/>
                                    <a:gd name="T50" fmla="*/ 1202 w 2098"/>
                                    <a:gd name="T51" fmla="*/ 10 h 26"/>
                                    <a:gd name="T52" fmla="*/ 1134 w 2098"/>
                                    <a:gd name="T53" fmla="*/ 18 h 26"/>
                                    <a:gd name="T54" fmla="*/ 1247 w 2098"/>
                                    <a:gd name="T55" fmla="*/ 11 h 26"/>
                                    <a:gd name="T56" fmla="*/ 1315 w 2098"/>
                                    <a:gd name="T57" fmla="*/ 20 h 26"/>
                                    <a:gd name="T58" fmla="*/ 1247 w 2098"/>
                                    <a:gd name="T59" fmla="*/ 11 h 26"/>
                                    <a:gd name="T60" fmla="*/ 1429 w 2098"/>
                                    <a:gd name="T61" fmla="*/ 12 h 26"/>
                                    <a:gd name="T62" fmla="*/ 1361 w 2098"/>
                                    <a:gd name="T63" fmla="*/ 20 h 26"/>
                                    <a:gd name="T64" fmla="*/ 1474 w 2098"/>
                                    <a:gd name="T65" fmla="*/ 13 h 26"/>
                                    <a:gd name="T66" fmla="*/ 1542 w 2098"/>
                                    <a:gd name="T67" fmla="*/ 22 h 26"/>
                                    <a:gd name="T68" fmla="*/ 1474 w 2098"/>
                                    <a:gd name="T69" fmla="*/ 13 h 26"/>
                                    <a:gd name="T70" fmla="*/ 1655 w 2098"/>
                                    <a:gd name="T71" fmla="*/ 14 h 26"/>
                                    <a:gd name="T72" fmla="*/ 1587 w 2098"/>
                                    <a:gd name="T73" fmla="*/ 22 h 26"/>
                                    <a:gd name="T74" fmla="*/ 1701 w 2098"/>
                                    <a:gd name="T75" fmla="*/ 14 h 26"/>
                                    <a:gd name="T76" fmla="*/ 1769 w 2098"/>
                                    <a:gd name="T77" fmla="*/ 24 h 26"/>
                                    <a:gd name="T78" fmla="*/ 1701 w 2098"/>
                                    <a:gd name="T79" fmla="*/ 14 h 26"/>
                                    <a:gd name="T80" fmla="*/ 1882 w 2098"/>
                                    <a:gd name="T81" fmla="*/ 16 h 26"/>
                                    <a:gd name="T82" fmla="*/ 1814 w 2098"/>
                                    <a:gd name="T83" fmla="*/ 24 h 26"/>
                                    <a:gd name="T84" fmla="*/ 1928 w 2098"/>
                                    <a:gd name="T85" fmla="*/ 16 h 26"/>
                                    <a:gd name="T86" fmla="*/ 1995 w 2098"/>
                                    <a:gd name="T87" fmla="*/ 26 h 26"/>
                                    <a:gd name="T88" fmla="*/ 1928 w 2098"/>
                                    <a:gd name="T89" fmla="*/ 16 h 26"/>
                                    <a:gd name="T90" fmla="*/ 2098 w 2098"/>
                                    <a:gd name="T91" fmla="*/ 18 h 26"/>
                                    <a:gd name="T92" fmla="*/ 2041 w 2098"/>
                                    <a:gd name="T93" fmla="*/ 26 h 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098" h="26">
                                      <a:moveTo>
                                        <a:pt x="0" y="0"/>
                                      </a:moveTo>
                                      <a:lnTo>
                                        <a:pt x="68" y="1"/>
                                      </a:lnTo>
                                      <a:lnTo>
                                        <a:pt x="68" y="1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1"/>
                                      </a:moveTo>
                                      <a:lnTo>
                                        <a:pt x="182" y="2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0"/>
                                      </a:lnTo>
                                      <a:lnTo>
                                        <a:pt x="114" y="1"/>
                                      </a:lnTo>
                                      <a:close/>
                                      <a:moveTo>
                                        <a:pt x="227" y="2"/>
                                      </a:moveTo>
                                      <a:lnTo>
                                        <a:pt x="295" y="3"/>
                                      </a:lnTo>
                                      <a:lnTo>
                                        <a:pt x="295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2"/>
                                      </a:lnTo>
                                      <a:close/>
                                      <a:moveTo>
                                        <a:pt x="340" y="3"/>
                                      </a:moveTo>
                                      <a:lnTo>
                                        <a:pt x="408" y="4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3"/>
                                      </a:lnTo>
                                      <a:close/>
                                      <a:moveTo>
                                        <a:pt x="454" y="4"/>
                                      </a:moveTo>
                                      <a:lnTo>
                                        <a:pt x="522" y="5"/>
                                      </a:lnTo>
                                      <a:lnTo>
                                        <a:pt x="522" y="13"/>
                                      </a:lnTo>
                                      <a:lnTo>
                                        <a:pt x="454" y="13"/>
                                      </a:lnTo>
                                      <a:lnTo>
                                        <a:pt x="454" y="4"/>
                                      </a:lnTo>
                                      <a:close/>
                                      <a:moveTo>
                                        <a:pt x="567" y="5"/>
                                      </a:moveTo>
                                      <a:lnTo>
                                        <a:pt x="635" y="6"/>
                                      </a:lnTo>
                                      <a:lnTo>
                                        <a:pt x="635" y="14"/>
                                      </a:lnTo>
                                      <a:lnTo>
                                        <a:pt x="567" y="14"/>
                                      </a:lnTo>
                                      <a:lnTo>
                                        <a:pt x="567" y="5"/>
                                      </a:lnTo>
                                      <a:close/>
                                      <a:moveTo>
                                        <a:pt x="681" y="6"/>
                                      </a:moveTo>
                                      <a:lnTo>
                                        <a:pt x="749" y="7"/>
                                      </a:lnTo>
                                      <a:lnTo>
                                        <a:pt x="748" y="15"/>
                                      </a:lnTo>
                                      <a:lnTo>
                                        <a:pt x="680" y="15"/>
                                      </a:lnTo>
                                      <a:lnTo>
                                        <a:pt x="681" y="6"/>
                                      </a:lnTo>
                                      <a:close/>
                                      <a:moveTo>
                                        <a:pt x="794" y="7"/>
                                      </a:moveTo>
                                      <a:lnTo>
                                        <a:pt x="862" y="7"/>
                                      </a:lnTo>
                                      <a:lnTo>
                                        <a:pt x="862" y="16"/>
                                      </a:lnTo>
                                      <a:lnTo>
                                        <a:pt x="794" y="16"/>
                                      </a:lnTo>
                                      <a:lnTo>
                                        <a:pt x="794" y="7"/>
                                      </a:lnTo>
                                      <a:close/>
                                      <a:moveTo>
                                        <a:pt x="907" y="8"/>
                                      </a:moveTo>
                                      <a:lnTo>
                                        <a:pt x="975" y="8"/>
                                      </a:lnTo>
                                      <a:lnTo>
                                        <a:pt x="975" y="17"/>
                                      </a:lnTo>
                                      <a:lnTo>
                                        <a:pt x="907" y="17"/>
                                      </a:lnTo>
                                      <a:lnTo>
                                        <a:pt x="907" y="8"/>
                                      </a:lnTo>
                                      <a:close/>
                                      <a:moveTo>
                                        <a:pt x="1021" y="9"/>
                                      </a:moveTo>
                                      <a:lnTo>
                                        <a:pt x="1089" y="9"/>
                                      </a:lnTo>
                                      <a:lnTo>
                                        <a:pt x="1088" y="18"/>
                                      </a:lnTo>
                                      <a:lnTo>
                                        <a:pt x="1020" y="17"/>
                                      </a:lnTo>
                                      <a:lnTo>
                                        <a:pt x="1021" y="9"/>
                                      </a:lnTo>
                                      <a:close/>
                                      <a:moveTo>
                                        <a:pt x="1134" y="10"/>
                                      </a:moveTo>
                                      <a:lnTo>
                                        <a:pt x="1202" y="10"/>
                                      </a:lnTo>
                                      <a:lnTo>
                                        <a:pt x="1202" y="19"/>
                                      </a:lnTo>
                                      <a:lnTo>
                                        <a:pt x="1134" y="18"/>
                                      </a:lnTo>
                                      <a:lnTo>
                                        <a:pt x="1134" y="10"/>
                                      </a:lnTo>
                                      <a:close/>
                                      <a:moveTo>
                                        <a:pt x="1247" y="11"/>
                                      </a:moveTo>
                                      <a:lnTo>
                                        <a:pt x="1315" y="11"/>
                                      </a:lnTo>
                                      <a:lnTo>
                                        <a:pt x="1315" y="20"/>
                                      </a:lnTo>
                                      <a:lnTo>
                                        <a:pt x="1247" y="19"/>
                                      </a:lnTo>
                                      <a:lnTo>
                                        <a:pt x="1247" y="11"/>
                                      </a:lnTo>
                                      <a:close/>
                                      <a:moveTo>
                                        <a:pt x="1361" y="12"/>
                                      </a:moveTo>
                                      <a:lnTo>
                                        <a:pt x="1429" y="12"/>
                                      </a:lnTo>
                                      <a:lnTo>
                                        <a:pt x="1429" y="21"/>
                                      </a:lnTo>
                                      <a:lnTo>
                                        <a:pt x="1361" y="20"/>
                                      </a:lnTo>
                                      <a:lnTo>
                                        <a:pt x="1361" y="12"/>
                                      </a:lnTo>
                                      <a:close/>
                                      <a:moveTo>
                                        <a:pt x="1474" y="13"/>
                                      </a:moveTo>
                                      <a:lnTo>
                                        <a:pt x="1542" y="13"/>
                                      </a:lnTo>
                                      <a:lnTo>
                                        <a:pt x="1542" y="22"/>
                                      </a:lnTo>
                                      <a:lnTo>
                                        <a:pt x="1474" y="21"/>
                                      </a:lnTo>
                                      <a:lnTo>
                                        <a:pt x="1474" y="13"/>
                                      </a:lnTo>
                                      <a:close/>
                                      <a:moveTo>
                                        <a:pt x="1587" y="13"/>
                                      </a:moveTo>
                                      <a:lnTo>
                                        <a:pt x="1655" y="14"/>
                                      </a:lnTo>
                                      <a:lnTo>
                                        <a:pt x="1655" y="23"/>
                                      </a:lnTo>
                                      <a:lnTo>
                                        <a:pt x="1587" y="22"/>
                                      </a:lnTo>
                                      <a:lnTo>
                                        <a:pt x="1587" y="13"/>
                                      </a:lnTo>
                                      <a:close/>
                                      <a:moveTo>
                                        <a:pt x="1701" y="14"/>
                                      </a:moveTo>
                                      <a:lnTo>
                                        <a:pt x="1769" y="15"/>
                                      </a:lnTo>
                                      <a:lnTo>
                                        <a:pt x="1769" y="24"/>
                                      </a:lnTo>
                                      <a:lnTo>
                                        <a:pt x="1701" y="23"/>
                                      </a:lnTo>
                                      <a:lnTo>
                                        <a:pt x="1701" y="14"/>
                                      </a:lnTo>
                                      <a:close/>
                                      <a:moveTo>
                                        <a:pt x="1814" y="15"/>
                                      </a:moveTo>
                                      <a:lnTo>
                                        <a:pt x="1882" y="16"/>
                                      </a:lnTo>
                                      <a:lnTo>
                                        <a:pt x="1882" y="25"/>
                                      </a:lnTo>
                                      <a:lnTo>
                                        <a:pt x="1814" y="24"/>
                                      </a:lnTo>
                                      <a:lnTo>
                                        <a:pt x="1814" y="15"/>
                                      </a:lnTo>
                                      <a:close/>
                                      <a:moveTo>
                                        <a:pt x="1928" y="16"/>
                                      </a:moveTo>
                                      <a:lnTo>
                                        <a:pt x="1996" y="17"/>
                                      </a:lnTo>
                                      <a:lnTo>
                                        <a:pt x="1995" y="26"/>
                                      </a:lnTo>
                                      <a:lnTo>
                                        <a:pt x="1927" y="25"/>
                                      </a:lnTo>
                                      <a:lnTo>
                                        <a:pt x="1928" y="16"/>
                                      </a:lnTo>
                                      <a:close/>
                                      <a:moveTo>
                                        <a:pt x="2041" y="17"/>
                                      </a:moveTo>
                                      <a:lnTo>
                                        <a:pt x="2098" y="18"/>
                                      </a:lnTo>
                                      <a:lnTo>
                                        <a:pt x="2098" y="26"/>
                                      </a:lnTo>
                                      <a:lnTo>
                                        <a:pt x="2041" y="26"/>
                                      </a:lnTo>
                                      <a:lnTo>
                                        <a:pt x="2041" y="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0" name="Line 3913"/>
                              <wps:cNvCnPr/>
                              <wps:spPr bwMode="auto">
                                <a:xfrm>
                                  <a:off x="237490" y="861695"/>
                                  <a:ext cx="453390" cy="314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1" name="Line 3914"/>
                              <wps:cNvCnPr/>
                              <wps:spPr bwMode="auto">
                                <a:xfrm flipV="1">
                                  <a:off x="690880" y="872490"/>
                                  <a:ext cx="878840" cy="303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2" name="Freeform 391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3550" y="869950"/>
                                  <a:ext cx="1106805" cy="151765"/>
                                </a:xfrm>
                                <a:custGeom>
                                  <a:avLst/>
                                  <a:gdLst>
                                    <a:gd name="T0" fmla="*/ 67 w 1743"/>
                                    <a:gd name="T1" fmla="*/ 221 h 239"/>
                                    <a:gd name="T2" fmla="*/ 2 w 1743"/>
                                    <a:gd name="T3" fmla="*/ 239 h 239"/>
                                    <a:gd name="T4" fmla="*/ 112 w 1743"/>
                                    <a:gd name="T5" fmla="*/ 215 h 239"/>
                                    <a:gd name="T6" fmla="*/ 181 w 1743"/>
                                    <a:gd name="T7" fmla="*/ 215 h 239"/>
                                    <a:gd name="T8" fmla="*/ 112 w 1743"/>
                                    <a:gd name="T9" fmla="*/ 215 h 239"/>
                                    <a:gd name="T10" fmla="*/ 291 w 1743"/>
                                    <a:gd name="T11" fmla="*/ 192 h 239"/>
                                    <a:gd name="T12" fmla="*/ 226 w 1743"/>
                                    <a:gd name="T13" fmla="*/ 209 h 239"/>
                                    <a:gd name="T14" fmla="*/ 336 w 1743"/>
                                    <a:gd name="T15" fmla="*/ 186 h 239"/>
                                    <a:gd name="T16" fmla="*/ 404 w 1743"/>
                                    <a:gd name="T17" fmla="*/ 185 h 239"/>
                                    <a:gd name="T18" fmla="*/ 336 w 1743"/>
                                    <a:gd name="T19" fmla="*/ 186 h 239"/>
                                    <a:gd name="T20" fmla="*/ 514 w 1743"/>
                                    <a:gd name="T21" fmla="*/ 162 h 239"/>
                                    <a:gd name="T22" fmla="*/ 449 w 1743"/>
                                    <a:gd name="T23" fmla="*/ 180 h 239"/>
                                    <a:gd name="T24" fmla="*/ 559 w 1743"/>
                                    <a:gd name="T25" fmla="*/ 156 h 239"/>
                                    <a:gd name="T26" fmla="*/ 628 w 1743"/>
                                    <a:gd name="T27" fmla="*/ 156 h 239"/>
                                    <a:gd name="T28" fmla="*/ 559 w 1743"/>
                                    <a:gd name="T29" fmla="*/ 156 h 239"/>
                                    <a:gd name="T30" fmla="*/ 738 w 1743"/>
                                    <a:gd name="T31" fmla="*/ 133 h 239"/>
                                    <a:gd name="T32" fmla="*/ 673 w 1743"/>
                                    <a:gd name="T33" fmla="*/ 150 h 239"/>
                                    <a:gd name="T34" fmla="*/ 782 w 1743"/>
                                    <a:gd name="T35" fmla="*/ 127 h 239"/>
                                    <a:gd name="T36" fmla="*/ 851 w 1743"/>
                                    <a:gd name="T37" fmla="*/ 126 h 239"/>
                                    <a:gd name="T38" fmla="*/ 782 w 1743"/>
                                    <a:gd name="T39" fmla="*/ 127 h 239"/>
                                    <a:gd name="T40" fmla="*/ 961 w 1743"/>
                                    <a:gd name="T41" fmla="*/ 103 h 239"/>
                                    <a:gd name="T42" fmla="*/ 896 w 1743"/>
                                    <a:gd name="T43" fmla="*/ 120 h 239"/>
                                    <a:gd name="T44" fmla="*/ 1006 w 1743"/>
                                    <a:gd name="T45" fmla="*/ 97 h 239"/>
                                    <a:gd name="T46" fmla="*/ 1075 w 1743"/>
                                    <a:gd name="T47" fmla="*/ 97 h 239"/>
                                    <a:gd name="T48" fmla="*/ 1006 w 1743"/>
                                    <a:gd name="T49" fmla="*/ 97 h 239"/>
                                    <a:gd name="T50" fmla="*/ 1185 w 1743"/>
                                    <a:gd name="T51" fmla="*/ 73 h 239"/>
                                    <a:gd name="T52" fmla="*/ 1120 w 1743"/>
                                    <a:gd name="T53" fmla="*/ 91 h 239"/>
                                    <a:gd name="T54" fmla="*/ 1229 w 1743"/>
                                    <a:gd name="T55" fmla="*/ 67 h 239"/>
                                    <a:gd name="T56" fmla="*/ 1298 w 1743"/>
                                    <a:gd name="T57" fmla="*/ 67 h 239"/>
                                    <a:gd name="T58" fmla="*/ 1229 w 1743"/>
                                    <a:gd name="T59" fmla="*/ 67 h 239"/>
                                    <a:gd name="T60" fmla="*/ 1408 w 1743"/>
                                    <a:gd name="T61" fmla="*/ 44 h 239"/>
                                    <a:gd name="T62" fmla="*/ 1343 w 1743"/>
                                    <a:gd name="T63" fmla="*/ 61 h 239"/>
                                    <a:gd name="T64" fmla="*/ 1453 w 1743"/>
                                    <a:gd name="T65" fmla="*/ 38 h 239"/>
                                    <a:gd name="T66" fmla="*/ 1522 w 1743"/>
                                    <a:gd name="T67" fmla="*/ 38 h 239"/>
                                    <a:gd name="T68" fmla="*/ 1453 w 1743"/>
                                    <a:gd name="T69" fmla="*/ 38 h 239"/>
                                    <a:gd name="T70" fmla="*/ 1632 w 1743"/>
                                    <a:gd name="T71" fmla="*/ 14 h 239"/>
                                    <a:gd name="T72" fmla="*/ 1566 w 1743"/>
                                    <a:gd name="T73" fmla="*/ 32 h 239"/>
                                    <a:gd name="T74" fmla="*/ 1676 w 1743"/>
                                    <a:gd name="T75" fmla="*/ 8 h 239"/>
                                    <a:gd name="T76" fmla="*/ 1743 w 1743"/>
                                    <a:gd name="T77" fmla="*/ 8 h 239"/>
                                    <a:gd name="T78" fmla="*/ 1676 w 1743"/>
                                    <a:gd name="T79" fmla="*/ 8 h 2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43" h="239">
                                      <a:moveTo>
                                        <a:pt x="0" y="230"/>
                                      </a:moveTo>
                                      <a:lnTo>
                                        <a:pt x="67" y="221"/>
                                      </a:lnTo>
                                      <a:lnTo>
                                        <a:pt x="69" y="230"/>
                                      </a:lnTo>
                                      <a:lnTo>
                                        <a:pt x="2" y="239"/>
                                      </a:lnTo>
                                      <a:lnTo>
                                        <a:pt x="0" y="230"/>
                                      </a:lnTo>
                                      <a:close/>
                                      <a:moveTo>
                                        <a:pt x="112" y="215"/>
                                      </a:moveTo>
                                      <a:lnTo>
                                        <a:pt x="179" y="207"/>
                                      </a:lnTo>
                                      <a:lnTo>
                                        <a:pt x="181" y="215"/>
                                      </a:lnTo>
                                      <a:lnTo>
                                        <a:pt x="114" y="224"/>
                                      </a:lnTo>
                                      <a:lnTo>
                                        <a:pt x="112" y="215"/>
                                      </a:lnTo>
                                      <a:close/>
                                      <a:moveTo>
                                        <a:pt x="224" y="201"/>
                                      </a:moveTo>
                                      <a:lnTo>
                                        <a:pt x="291" y="192"/>
                                      </a:lnTo>
                                      <a:lnTo>
                                        <a:pt x="293" y="200"/>
                                      </a:lnTo>
                                      <a:lnTo>
                                        <a:pt x="226" y="209"/>
                                      </a:lnTo>
                                      <a:lnTo>
                                        <a:pt x="224" y="201"/>
                                      </a:lnTo>
                                      <a:close/>
                                      <a:moveTo>
                                        <a:pt x="336" y="186"/>
                                      </a:moveTo>
                                      <a:lnTo>
                                        <a:pt x="403" y="177"/>
                                      </a:lnTo>
                                      <a:lnTo>
                                        <a:pt x="404" y="185"/>
                                      </a:lnTo>
                                      <a:lnTo>
                                        <a:pt x="337" y="194"/>
                                      </a:lnTo>
                                      <a:lnTo>
                                        <a:pt x="336" y="186"/>
                                      </a:lnTo>
                                      <a:close/>
                                      <a:moveTo>
                                        <a:pt x="447" y="171"/>
                                      </a:moveTo>
                                      <a:lnTo>
                                        <a:pt x="514" y="162"/>
                                      </a:lnTo>
                                      <a:lnTo>
                                        <a:pt x="516" y="171"/>
                                      </a:lnTo>
                                      <a:lnTo>
                                        <a:pt x="449" y="180"/>
                                      </a:lnTo>
                                      <a:lnTo>
                                        <a:pt x="447" y="171"/>
                                      </a:lnTo>
                                      <a:close/>
                                      <a:moveTo>
                                        <a:pt x="559" y="156"/>
                                      </a:moveTo>
                                      <a:lnTo>
                                        <a:pt x="626" y="147"/>
                                      </a:lnTo>
                                      <a:lnTo>
                                        <a:pt x="628" y="156"/>
                                      </a:lnTo>
                                      <a:lnTo>
                                        <a:pt x="561" y="165"/>
                                      </a:lnTo>
                                      <a:lnTo>
                                        <a:pt x="559" y="156"/>
                                      </a:lnTo>
                                      <a:close/>
                                      <a:moveTo>
                                        <a:pt x="671" y="141"/>
                                      </a:moveTo>
                                      <a:lnTo>
                                        <a:pt x="738" y="133"/>
                                      </a:lnTo>
                                      <a:lnTo>
                                        <a:pt x="740" y="141"/>
                                      </a:lnTo>
                                      <a:lnTo>
                                        <a:pt x="673" y="150"/>
                                      </a:lnTo>
                                      <a:lnTo>
                                        <a:pt x="671" y="141"/>
                                      </a:lnTo>
                                      <a:close/>
                                      <a:moveTo>
                                        <a:pt x="782" y="127"/>
                                      </a:moveTo>
                                      <a:lnTo>
                                        <a:pt x="849" y="118"/>
                                      </a:lnTo>
                                      <a:lnTo>
                                        <a:pt x="851" y="126"/>
                                      </a:lnTo>
                                      <a:lnTo>
                                        <a:pt x="784" y="135"/>
                                      </a:lnTo>
                                      <a:lnTo>
                                        <a:pt x="782" y="127"/>
                                      </a:lnTo>
                                      <a:close/>
                                      <a:moveTo>
                                        <a:pt x="894" y="112"/>
                                      </a:moveTo>
                                      <a:lnTo>
                                        <a:pt x="961" y="103"/>
                                      </a:lnTo>
                                      <a:lnTo>
                                        <a:pt x="963" y="112"/>
                                      </a:lnTo>
                                      <a:lnTo>
                                        <a:pt x="896" y="120"/>
                                      </a:lnTo>
                                      <a:lnTo>
                                        <a:pt x="894" y="112"/>
                                      </a:lnTo>
                                      <a:close/>
                                      <a:moveTo>
                                        <a:pt x="1006" y="97"/>
                                      </a:moveTo>
                                      <a:lnTo>
                                        <a:pt x="1073" y="88"/>
                                      </a:lnTo>
                                      <a:lnTo>
                                        <a:pt x="1075" y="97"/>
                                      </a:lnTo>
                                      <a:lnTo>
                                        <a:pt x="1008" y="106"/>
                                      </a:lnTo>
                                      <a:lnTo>
                                        <a:pt x="1006" y="97"/>
                                      </a:lnTo>
                                      <a:close/>
                                      <a:moveTo>
                                        <a:pt x="1118" y="82"/>
                                      </a:moveTo>
                                      <a:lnTo>
                                        <a:pt x="1185" y="73"/>
                                      </a:lnTo>
                                      <a:lnTo>
                                        <a:pt x="1187" y="82"/>
                                      </a:lnTo>
                                      <a:lnTo>
                                        <a:pt x="1120" y="91"/>
                                      </a:lnTo>
                                      <a:lnTo>
                                        <a:pt x="1118" y="82"/>
                                      </a:lnTo>
                                      <a:close/>
                                      <a:moveTo>
                                        <a:pt x="1229" y="67"/>
                                      </a:moveTo>
                                      <a:lnTo>
                                        <a:pt x="1296" y="59"/>
                                      </a:lnTo>
                                      <a:lnTo>
                                        <a:pt x="1298" y="67"/>
                                      </a:lnTo>
                                      <a:lnTo>
                                        <a:pt x="1231" y="76"/>
                                      </a:lnTo>
                                      <a:lnTo>
                                        <a:pt x="1229" y="67"/>
                                      </a:lnTo>
                                      <a:close/>
                                      <a:moveTo>
                                        <a:pt x="1341" y="53"/>
                                      </a:moveTo>
                                      <a:lnTo>
                                        <a:pt x="1408" y="44"/>
                                      </a:lnTo>
                                      <a:lnTo>
                                        <a:pt x="1410" y="52"/>
                                      </a:lnTo>
                                      <a:lnTo>
                                        <a:pt x="1343" y="61"/>
                                      </a:lnTo>
                                      <a:lnTo>
                                        <a:pt x="1341" y="53"/>
                                      </a:lnTo>
                                      <a:close/>
                                      <a:moveTo>
                                        <a:pt x="1453" y="38"/>
                                      </a:moveTo>
                                      <a:lnTo>
                                        <a:pt x="1520" y="29"/>
                                      </a:lnTo>
                                      <a:lnTo>
                                        <a:pt x="1522" y="38"/>
                                      </a:lnTo>
                                      <a:lnTo>
                                        <a:pt x="1455" y="46"/>
                                      </a:lnTo>
                                      <a:lnTo>
                                        <a:pt x="1453" y="38"/>
                                      </a:lnTo>
                                      <a:close/>
                                      <a:moveTo>
                                        <a:pt x="1565" y="23"/>
                                      </a:moveTo>
                                      <a:lnTo>
                                        <a:pt x="1632" y="14"/>
                                      </a:lnTo>
                                      <a:lnTo>
                                        <a:pt x="1633" y="23"/>
                                      </a:lnTo>
                                      <a:lnTo>
                                        <a:pt x="1566" y="32"/>
                                      </a:lnTo>
                                      <a:lnTo>
                                        <a:pt x="1565" y="23"/>
                                      </a:lnTo>
                                      <a:close/>
                                      <a:moveTo>
                                        <a:pt x="1676" y="8"/>
                                      </a:moveTo>
                                      <a:lnTo>
                                        <a:pt x="1741" y="0"/>
                                      </a:lnTo>
                                      <a:lnTo>
                                        <a:pt x="1743" y="8"/>
                                      </a:lnTo>
                                      <a:lnTo>
                                        <a:pt x="1678" y="17"/>
                                      </a:lnTo>
                                      <a:lnTo>
                                        <a:pt x="167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3" name="Line 3916"/>
                              <wps:cNvCnPr/>
                              <wps:spPr bwMode="auto">
                                <a:xfrm flipH="1" flipV="1">
                                  <a:off x="707390" y="1098550"/>
                                  <a:ext cx="6921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4" name="Line 3917"/>
                              <wps:cNvCnPr/>
                              <wps:spPr bwMode="auto">
                                <a:xfrm flipH="1">
                                  <a:off x="621665" y="1098550"/>
                                  <a:ext cx="8572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6" name="Line 3918"/>
                              <wps:cNvCnPr/>
                              <wps:spPr bwMode="auto">
                                <a:xfrm>
                                  <a:off x="476250" y="187325"/>
                                  <a:ext cx="109347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7" name="Line 3919"/>
                              <wps:cNvCnPr/>
                              <wps:spPr bwMode="auto">
                                <a:xfrm>
                                  <a:off x="476250" y="187325"/>
                                  <a:ext cx="214630" cy="9886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8" name="Line 3920"/>
                              <wps:cNvCnPr/>
                              <wps:spPr bwMode="auto">
                                <a:xfrm flipH="1">
                                  <a:off x="464185" y="187325"/>
                                  <a:ext cx="12065" cy="83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9" name="Line 3921"/>
                              <wps:cNvCnPr/>
                              <wps:spPr bwMode="auto">
                                <a:xfrm flipV="1">
                                  <a:off x="237490" y="187325"/>
                                  <a:ext cx="238760" cy="674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0" name="Line 3922"/>
                              <wps:cNvCnPr/>
                              <wps:spPr bwMode="auto">
                                <a:xfrm flipV="1">
                                  <a:off x="394970" y="899160"/>
                                  <a:ext cx="1270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1" name="Line 3923"/>
                              <wps:cNvCnPr/>
                              <wps:spPr bwMode="auto">
                                <a:xfrm>
                                  <a:off x="396240" y="899160"/>
                                  <a:ext cx="69215" cy="47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2" name="Rectangle 39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565" y="100139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3" name="Rectangle 39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7378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4" name="Rectangle 39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950" y="7378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5" name="Rectangle 39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365" y="11849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4" name="Rectangle 39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785" y="3556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5" name="Oval 39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695" y="85344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6" name="Oval 39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8925" y="86423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7" name="Oval 39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85" y="11677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8" name="Oval 39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455" y="17907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10" o:spid="_x0000_s1149" editas="canvas" style="width:2in;height:108.7pt;mso-position-horizontal-relative:char;mso-position-vertical-relative:line" coordsize="18288,1380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XLHZRxMAAC+IAAAOAAAAZHJzL2Uyb0RvYy54bWzsXV1vI7lyfQ+Q/yDoMYDXYn+3sd6LveNx EmCTu8id5L0tybYQWa1ImvFsgvz3nCJZFNlidffs3Bks4l5gl57p2uo6xWqyWDykf/zT55ft7NP6 cNy0u9u5+mExn613y3a12T3dzv/9w/1VNZ8dT81u1Wzb3fp2/tv6OP/TT3//dz++7m/WSfvcblfr wwxKdseb1/3t/Pl02t9cXx+Xz+uX5vhDu1/v8PCxPbw0J/zx8HS9OjSv0P6yvU4Wi+L6tT2s9od2 uT4e8bd35uH8J63/8XG9PP3l8fG4Ps22t3PYdtL/Pej/PtB/r3/6sbl5OjT7583SmtH8Ditems0O L3Wq7ppTM/t42FyoetksD+2xfTz9sGxfrtvHx81yrTEAjVp00Lxrdp+aowazhHfYQPz0N9T78ER2 79r7zXYLb1xD+w39HbWv6J81Pd7uQiHzN1rWyrzu0YHHvevK49eZ+NfnZr/WyI83y3/99Othtlnd ztMyr+ezXfOCSLo/rNcUF7O0Vgn1I1kA0b/ufz2Qscf9L+3yP4+zXft+tTn92m52J9ikSBJ2e6L0 hyP+p9nD67+0K2huPp5a3ZmfHw8vpArdNPt8O0/SMqsRRL/dzqu8yhMbPevPp9kSj1WaJkmK50sI qCJX+vl1c8Nqlh+Pp39ct1pl8+mX48kE3wo/0VueVhbZB+h4fNkiDv/helZUs9dZsqgrG6pOSHlC avY8S4quROJJLAQtqSdTR7VknoRSmaAn96WiegpfokoEPaUvFYeFEcV5RzYIcXKWihqE/jmLJHUu WKR8R6dxTb6nk6SUNPnOVnFwynd3mkndpnx/C0b5Ds8WYhgFHk/i+HyX9xjl+zxuFL6Zs8/zRIqC xPd5HrUp8X2e5VJcJoHPBaN8n+eF1H2J73PBKN/nRSqFVBL4PIvj833eY5Tv87hRNCS5TwEjmBCd qe/zMmpT6vu8qKTgTAOfC0b5Pi9rqftS3+eCUb7Pq0IKqTTweRHH5/u8xyjf53GjMt/ndSkFQub7 vIralPk+rxdScGaBzwWjfJ+rRaKESMh8pwuTgu90taik0SULvC4g9L3eZ5bv9rhZue92lSykYMh9 v6tF1PG573ilUilE88DzcYh54Pkkk3ox9z0vzBB54PpUSbGV+65PBIyB63vs8l0v2FUEvs8SaZwp At/HJ5wi8H1aSJFa+L4XMBaB77NS6sci8H18pigC3+eZFF9F4HsBY+D7HrsC38ftKgPfF7kUE2Xg +/jEUwa+zyspVsvA93GMZeD7ciH1Yxn4XrAr8H1ZSPFVBr4XdAW+77Er8H1cVxX4vhIz2yrwfXwC qgLfV2K2XQW+F+wKfF8n0hBdBb4X7Ap8X4u5chX4XtAV+L7HrsD3cV20GnOpDS2ShBmtDnwfH6Nr 3/fJIpNitQ58f7YLC70nXso1z7y6W37e2eUdfpo1VBVZ6LXlvj3SmpLWelgufjDr0uYGUrQWFIRh IgmnehE7JIz+J+F8lDA6mITLUcLoQRKuRwnTMouksY6ipfeQ1VjLG/FxIGm9pLWPg6ksTjUOqLJI 1TiotLohY7B8GQOVljBafBzUxELFOmSUdgsVi41R4hZqMg4qLSrIdqwaxminlYMWHwc1tVCR/o/S bqEixx8lbqGm46BSLk+2I1kfo50Sdi0+DmpmoSLpHqXdQkViPUrcQs3GQaX8mWxHfjxGO6XIWnwc VMqCtfg4qJToavFxUHMLFRXCMbZTukrakY6OErdQkXGOErdQkVSOErdQkTeOErdQi3FQKTskqMj+ xminBFCLj4NKOZ4WHwe1tFCRpo0yxkItx0GlZIyMQbI1RjvlW1p8HNTKQkXKNEq7hYqsaJS4hVqN g2or0R+Q24zRTukNQUX64omb6dhmKAfslnT3SQ7zGfZJHuj/aW72zYkSG/5x9oqaOFWmZ8/4odBp zUv7af2h1RInym9Mf3Al/Px0u/OlCgOdkfBDbvdaFQuxMn7KrZEyL2QX8jNufZmunuW2Pa41zrOZ Rh5VZu08tu/8PNSrbDzp7Qi4lp9ya7VZKZcQ8WNuOy/t2imI2W7lpzIaFKg1GrZSQoOSuJbjgGHN 3BozWWoADb90pBjbxu+S0aAcHVgpoUEFXMtlHT/xGwwaljI7SmIX8ktHinU9KKNBITuwUkKD0rmW 44GIUXBr0LCU6hoQivFLR4p1PSijQdk6sFJCg0q5ltM7WKLTWQofoxnBGAW3FrR96UixrgdlNAWt 4DGEspUSGpTYtRyP+mwet8bMMrNjXteAUAxVdq0MGz59oLu2sRIZDcrbgZUSGlTUAznWzK1Bw1JY X/WZyS8dKdb1oIwGhXFtpd4lRQRJaFCKD+QYBbcGDUu5VSI/5taK2ZeOFGPbWImMhorg2kyexiQ4 qLybWGNB1s2tMZQK9Fof1rN93YP32mjrer6rr2MfP+6BhAK6MYGnMxETyvahJGvn1oJycgPg3ZsH wDs5tpDf14MKJXNj62BqgEJ9KMnaubWoWA490dtV7s0D6J0cW8jv60GFgruxladhsa9Q5g8lWTu3 FhXLucoIP+eW0ds3D6G/sJD19KBCid3YyrOhiAqF/VCStXNrrWU5TMa9fcVvHkLPchcTcQ8qFOhD W0VU2BYwkv3zJ5grRg5b572o+M1D6FnuS1ChJB/aKqLCRoCR7J8gFcuhitaLit88hJ7lLtKMnr5C QT+0VUSFbQQj2T+fKpZzNUGOUG5tpPKbh9Cz3EW60YMKJfzQVhFVXZsV8cCEqbDBoDUaSpOYEKqa VzIDfX9hIXtHRkUbAAYVT4USKrMCRl44MLk6uQFU7s1j5S68yajgOFqx66K7W7rjL30e2rHdblZE /aMl+/Hw9PBue5h9aogtqf+xH0sgtt3Ryl8lVFdaNiBtPm6bk179B2Ijte0Px9Ndc3w2b9Ua6KXN zcP605oYic3N87pZvd+t9M+nZrM1P+u4sGQ+4u8ZBuBDu/oNXL5Da6ieoKbih+f28N/z2Stonrfz 4399bA7r+Wz7zzvwAWuV0QLypP+Q5SUlQAf/yYP/pNktoep2fppjK4d+fHcyXNKP+8Pm6RlvUtoP u/ZncAgfN8Tw02RDY5X9A2iSxtbvwJekMqfhS/6y2a2JK6lHdUuAfLf79QATfxcDslAFPlPdJ8yA zPI0pbIUESBTlaVuVGIGJPU1MSBn9MPtfAuTtL+YDUkRa0Wo3x0plUopFHNFjdKbjtTfEbYvmxOo xtvNC+ibLrYHgqu5ATZb8iKUmtL7P/Wifl+9r7KrLCneX2WLu7urn+/fZVfFvSrzu/Tu3bs79b9k p8punjer1XpHXxjTi1U2jhpric6GGOwIxs4n16F2/ZXDRG610Tr2ut8Gx+R3DUMMpmEY6mn4S8Jw 9rjd7P+DvzBLyS1qLG0QcQi4qkyInRsEZFVWFX3eOiAXaY5dK0J/puRytE0BGfLuozT1/1cBifzq kkeuxzMblN+OR56hkmV32qoCuU4naJVaoOqDDEjzyHNkrpze8DDqT+A8dHrsA4FITkQeVYIoqD+R sxA+zTOHAqRAUMnNzqhPSYe7zkKCooAYkWqG3qUiZMBOkVJEoIrZBPROKgHFLWoTkkknpCria8RU YXnkpERVyGCdkGwVVhpOSlTVoZVLZqEQflaGTDYOkdgQ51cmhYARk7onthBcT6sPpyxNRWW+81Wl GS6X/UhMCqcsWxCrLuZ9JKdnMVUJPUk8C6esxzK/A0TLKIVzynLNoYpZRiUsJ6bAG47GGNXZnVSm ydNRZX4HKDCj48r8DshzYrBFlQUdkAsdgOXB2bJC07uiyoIOEJX5HdBjWdABkrKQcJ4SKStmWUA4 x+GZuM9CznmZSsqCDsiFDqAapOvNUlP1opYFHZBoNvXlF5D6HVDl0oceEs/xCUdDI/U7oMeyoAMk yyjlcTBrzZ6NwQzY52ohdEBAQK9qadQICeiGi3vpM2K7OMsUzu8J3RlS0IUOyPwOUAvNso/i9D+B WlLmd0CfZX4PSMpCHjoNe/FPIOChI7ajodEhosO1gjL/E6iFebzDRNcs7ZjPAiY6jsTELQs6INH0 y6gyvwNEZUEHJLJlfgdIyjpkdH36KWZZQEbPNJH2Mmg7bPRMGoMCNjq+uqjPOnT0XFTmj0EYQ+PK gg4w56miMP0OEJUFHYC1vBBnVHB137CkrMNIT6VEL8JIv+yADiW9kEaNgJKOV0Z9FnLSi1JU5neA 4H8iMzlXkOMFlwWcdElX4P4eu3z3e7qwqp34xxGC9cQ/FtnkyG1ROPngtjoGyOeYu7U4L0cHxPFt aHEuoA+II/y1OO9n9otP/GOpVyf+seSZiX8seYbOtdHHN/GPu8dzSjsshfxjzLUYnr6CNquTNE2b RbZDGxrn3UWzY2tq2nSdhClYn5/z3qWRs2S3ZIBaYDfJz/pYC7dGm5kQbPkPIPkpt3Hb+CnvO16i QUlNBxiKZgN4FBxNoZiAW2WQs3ZujQ2o93U08nNurZzdck+Gdr4vLGQ9MirSaWxlbo3USwkdQAMq 1Pl6USV0uEyj535nK7i1/UTFHy3HsyU/55bluhbycxkVym/G1oq5BxKqbGGsVY7Lz9q5NVagOmg1 cu/zc26NXEqlEu2lfo7GpYWsR0aVMVHLHYKQUKFiaKzAsq8vAnN7lkw5jWwFtxa9pYOiKtir79JC 1iOjQqXO2IqzMgPjhI0Y5Q4OsXZujbUoJHY08nNujVzOFDG3OcHPubVyFxbycxlVQYtCigN34krq q5LKZiSJKyf6+qq0JPGzRraCW4ueVpCkz+zJiCPgpYWsR0aFop7R7Q7kSagqjpgBRglqjlYj9z5b wa1BVdpzK8odp+Pn3LJc10J+LqOqLI2YRvj+CEQd0liLUaOvr2oqo1AfOI1sBbfGWpQiLfr+7+rS QtYjo6L6n1Ze8ywk9RXKjsZcMGz7UFF5MtTIVnBrUOHNNqRhQb/CromsqAeWoo0W+Bah2N9ZEDTm Al2vFcrSD51GtoJbCwuXcRj4PFXyc25ZrmshP+9BhVqh1u2yV7GzEhsz7owga+fWWoFSZqiRn3PL crSHAX+iDtTrpQsLWU8PqtQS0HC/yEBf8aEVFNd7rchsKQQF5V65lGr5QIUPdkDOoHcWjkCFsqLW jYF7ABXdr0ZWuAPJrJ1b2wd8yMVp5OfcWrnM0lqxa9CL6sJC1tPTVzldHkK2DvZVYU9CI8notaKg S5R8jWwFt4zeLt2gtlffhYWspwcVapDahsGuKm2o9g/EZs0DTKyPTeDWQirsmuuC13ghF5rHjxkR Zu+J/vjW6Y/4ikLemf76v5h39k/IR1DqjzDQSiQA9iiuwllYIvbgQ9S8QX0rZFHToldzebIqwb6U +UyZyjMR0I43IDK+QUYkVplhZOpU8/dFJgUcMyITVdjZKBqPFTjONh4ThOYUjxNDd0UX61IeEcaj nqa/JB69KMzKIiESBGZ7rBAsEfw8KCIy00wfH4BAgXWsqyJM4+JbZ4qjBhjGoS5xfps4TBS4uAhT YtrWFci4XKCcwvCthyEKAEEYYjWKzO1LwlCnizpx9AfGIuPSSnRgTBY0eVM8Vqk6b5dM8fjW4xEl rjAedXHmi+Oxe4DGu9M+Fo9JWpXEpaOALMBvwpw9rV+mE13IFyl7CwNSV6C+OiDTOqtJN42Ada3M gtnLHM2pUzwtcdZumq6n1YtevdCOYRiNuhL7JdHoTdJpXSR2xzAWg35Jh9Y505A4HXKlJTTRlE0Q /htu0gMVdUsHrg3xxEbi5aHCd88QXP98OLSvdMz9K39FTYrr2Fz1Z6HS7gltHC1c0NkKc7QQQT4w n9OVgKNPaNMX5B1Ptr806I92gFq+o+Be/2O/Zk9MPGltpiV7JlzBm39O6qv7oiqvsvssv8I8Vl0t VP3nGk6vs7v78Ey4PpBvfvPVV1RA6Vh8nWMQIu97Ro++zeELj8W7I+1kPh825zZ26Pz0+eGz/uVN YJbYFdTgHQ07/K4wvqEBuYC5nQE/mJsZ8IO5lQE/jL2R4binGxnu/wA3MhBfIDJK6FnkO40SqgAV xN65V6ZlZbL6c5JVg303DRLxa1GmQWLE3RlfMUi4at/bHiTc7lCQSvibl986lQBjia4moIXYNEbo XznZuYlFnmynMeKbjhGGFE9z5dseIzBFRxIJfxv5W48RBahivNxQoK2a7eRzIlHVOs2YVhuR+9Wm QeLbDhKuPv6WB4majl5EBgm3FIv+wty/bU0iwx6CZRPj3qNuQbfKF3xlnMqngkRwaeI0RHzbIcLt WLztIcLlEX/BxZ9UsXRrsO8wOiRJQbQLvd+Tp3QZJ4pE5wwCW+BueIj8Su0OfXK9BUPz2HunpJy1 61jjemggZi6fNL+3LXgQfK3y/39oP9rbS6ebTAd/6b3wm99rOu5iZjIbpudlwHcIU5XnVU3ESdqX LLLEHKWa4nTMIuxN3birfxNFGKcuE/0OcYqbIxc22VKqKO3dkVOcTnFq9xZwN/aGtsxxcW53PHXp 0HeI06zI+UAWjvwvujsQ07T/h7/AHHdLL2/wr977e8LV6s+b5V1zavw/4+fX/c06aZ/b7Wp9+On/ BAAAAP//AwBQSwMEFAAGAAgAAAAhAMrOtN7bAAAABQEAAA8AAABkcnMvZG93bnJldi54bWxMj8FO wzAQRO9I/IO1SNyokyqiIcSpEKgIiQNq4QOceElS4nVkO2n4exYu5bLa0axm35TbxQ5iRh96RwrS VQICqXGmp1bBx/vuJgcRoiajB0eo4BsDbKvLi1IXxp1oj/MhtoJDKBRaQRfjWEgZmg6tDis3IrH3 6bzVkaVvpfH6xOF2kOskuZVW98QfOj3iY4fN12GyCrLseHx5nuv0qU8nv8vf6rv960ap66vl4R5E xCWej+EXn9GhYqbaTWSCGBRwkfg32VvnOcual3STgaxK+Z+++gEAAP//AwBQSwECLQAUAAYACAAA ACEAtoM4kv4AAADhAQAAEwAAAAAAAAAAAAAAAAAAAAAAW0NvbnRlbnRfVHlwZXNdLnhtbFBLAQIt ABQABgAIAAAAIQA4/SH/1gAAAJQBAAALAAAAAAAAAAAAAAAAAC8BAABfcmVscy8ucmVsc1BLAQIt ABQABgAIAAAAIQBEXLHZRxMAAC+IAAAOAAAAAAAAAAAAAAAAAC4CAABkcnMvZTJvRG9jLnhtbFBL AQItABQABgAIAAAAIQDKzrTe2wAAAAUBAAAPAAAAAAAAAAAAAAAAAKEVAABkcnMvZG93bnJldi54 bWxQSwUGAAAAAAQABADzAAAAqRYAAAAA ">
                      <v:shape id="_x0000_s1150" type="#_x0000_t75" style="position:absolute;width:18288;height:13804;visibility:visible;mso-wrap-style:square">
                        <v:fill o:detectmouseclick="t"/>
                        <v:path o:connecttype="none"/>
                      </v:shape>
                      <v:shape id="Freeform 3912" o:spid="_x0000_s1151" style="position:absolute;left:2374;top:8585;width:13323;height:165;visibility:visible;mso-wrap-style:square;v-text-anchor:top" coordsize="2098,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I60XccA AADdAAAADwAAAGRycy9kb3ducmV2LnhtbESP3WoCMRSE7wt9h3AK3tWslapdjVIEpQgFXW17e9ic /Wk3J0uS6u7bNwXBy2FmvmEWq8404kzO15YVjIYJCOLc6ppLBafj5nEGwgdkjY1lUtCTh9Xy/m6B qbYXPtA5C6WIEPYpKqhCaFMpfV6RQT+0LXH0CusMhihdKbXDS4SbRj4lyUQarDkuVNjSuqL8J/s1 CvZ2Zz954/rD1yn7eP/eFrumL5QaPHSvcxCBunALX9tvWsF4+vwC/2/iE5DL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COtF3HAAAA3QAAAA8AAAAAAAAAAAAAAAAAmAIAAGRy cy9kb3ducmV2LnhtbFBLBQYAAAAABAAEAPUAAACMAwAAAAA= " path="m,l68,1r,9l,9,,xm114,1r68,1l182,11,114,10r,-9xm227,2r68,1l295,11r-68,l227,2xm340,3r68,1l408,12r-68,l340,3xm454,4r68,1l522,13r-68,l454,4xm567,5r68,1l635,14r-68,l567,5xm681,6r68,1l748,15r-68,l681,6xm794,7r68,l862,16r-68,l794,7xm907,8r68,l975,17r-68,l907,8xm1021,9r68,l1088,18r-68,-1l1021,9xm1134,10r68,l1202,19r-68,-1l1134,10xm1247,11r68,l1315,20r-68,-1l1247,11xm1361,12r68,l1429,21r-68,-1l1361,12xm1474,13r68,l1542,22r-68,-1l1474,13xm1587,13r68,1l1655,23r-68,-1l1587,13xm1701,14r68,1l1769,24r-68,-1l1701,14xm1814,15r68,1l1882,25r-68,-1l1814,15xm1928,16r68,1l1995,26r-68,-1l1928,16xm2041,17r57,1l2098,26r-57,l2041,17xe" fillcolor="black" strokeweight=".1pt">
                        <v:stroke joinstyle="bevel"/>
                        <v:path arrowok="t" o:connecttype="custom" o:connectlocs="43180,635;0,5715;72390,635;115570,6985;72390,635;187325,1905;144145,6985;215900,1905;259080,7620;215900,1905;331470,3175;288290,8255;360045,3175;403225,8890;360045,3175;475615,4445;431800,9525;504190,4445;547370,10160;504190,4445;619125,5080;575945,10795;648335,5715;690880,11430;648335,5715;763270,6350;720090,11430;791845,6985;835025,12700;791845,6985;907415,7620;864235,12700;935990,8255;979170,13970;935990,8255;1050925,8890;1007745,13970;1080135,8890;1123315,15240;1080135,8890;1195070,10160;1151890,15240;1224280,10160;1266825,16510;1224280,10160;1332230,11430;1296035,16510" o:connectangles="0,0,0,0,0,0,0,0,0,0,0,0,0,0,0,0,0,0,0,0,0,0,0,0,0,0,0,0,0,0,0,0,0,0,0,0,0,0,0,0,0,0,0,0,0,0,0"/>
                        <o:lock v:ext="edit" verticies="t"/>
                      </v:shape>
                      <v:line id="Line 3913" o:spid="_x0000_s1152" style="position:absolute;visibility:visible;mso-wrap-style:square" from="2374,8616" to="6908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k6M1sIAAADdAAAADwAAAGRycy9kb3ducmV2LnhtbERPTYvCMBC9C/6HMIIXWVNX0KUaZVlZ cA+CVsHr2IxNsZmUJtb67zcHwePjfS/Xna1ES40vHSuYjBMQxLnTJRcKTsffjy8QPiBrrByTgid5 WK/6vSWm2j34QG0WChFD2KeowIRQp1L63JBFP3Y1ceSurrEYImwKqRt8xHBbyc8kmUmLJccGgzX9 GMpv2d0qyEbbMrvvd/Oz+dOX6SZpzUFelRoOuu8FiEBdeItf7q1WMJ3P4v74Jj4Bufo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k6M1sIAAADdAAAADwAAAAAAAAAAAAAA AAChAgAAZHJzL2Rvd25yZXYueG1sUEsFBgAAAAAEAAQA+QAAAJADAAAAAA== " strokeweight=".55pt">
                        <v:stroke joinstyle="miter"/>
                      </v:line>
                      <v:line id="Line 3914" o:spid="_x0000_s1153" style="position:absolute;flip:y;visibility:visible;mso-wrap-style:square" from="6908,8724" to="15697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F3piccAAADdAAAADwAAAGRycy9kb3ducmV2LnhtbESPQWsCMRSE7wX/Q3iCt5rdCtuyNYoI 1hYstLYHj4/Nc7O6eVmSuG7/fSMUehxm5htmvhxsK3ryoXGsIJ9mIIgrpxuuFXx/be6fQISIrLF1 TAp+KMByMbqbY6ndlT+p38daJAiHEhWYGLtSylAZshimriNO3tF5izFJX0vt8ZrgtpUPWVZIiw2n BYMdrQ1V5/3FKnh/618O2+pkVj6/ZMWu3h4+TqzUZDysnkFEGuJ/+K/9qhXMHoscbm/SE5C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IXemJxwAAAN0AAAAPAAAAAAAA AAAAAAAAAKECAABkcnMvZG93bnJldi54bWxQSwUGAAAAAAQABAD5AAAAlQMAAAAA " strokeweight=".55pt">
                        <v:stroke joinstyle="miter"/>
                      </v:line>
                      <v:shape id="Freeform 3915" o:spid="_x0000_s1154" style="position:absolute;left:4635;top:8699;width:11068;height:1518;visibility:visible;mso-wrap-style:square;v-text-anchor:top" coordsize="1743,2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6pDMUA AADdAAAADwAAAGRycy9kb3ducmV2LnhtbESPS2vDMBCE74H8B7GB3hI5Lnk5UUwpFEroxUkuuS3W xjaxVo4lP/rvq0Khx2FmvmEO6Whq0VPrKssKlosIBHFudcWFguvlY74F4TyyxtoyKfgmB+lxOjlg ou3AGfVnX4gAYZeggtL7JpHS5SUZdAvbEAfvbluDPsi2kLrFIcBNLeMoWkuDFYeFEht6Lyl/nDuj wJo6c4Pe2fHUNfxVrPrq9uyVepmNb3sQnkb/H/5rf2oFr5t1DL9vwhOQx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xjqkMxQAAAN0AAAAPAAAAAAAAAAAAAAAAAJgCAABkcnMv ZG93bnJldi54bWxQSwUGAAAAAAQABAD1AAAAigMAAAAA " path="m,230r67,-9l69,230,2,239,,230xm112,215r67,-8l181,215r-67,9l112,215xm224,201r67,-9l293,200r-67,9l224,201xm336,186r67,-9l404,185r-67,9l336,186xm447,171r67,-9l516,171r-67,9l447,171xm559,156r67,-9l628,156r-67,9l559,156xm671,141r67,-8l740,141r-67,9l671,141xm782,127r67,-9l851,126r-67,9l782,127xm894,112r67,-9l963,112r-67,8l894,112xm1006,97r67,-9l1075,97r-67,9l1006,97xm1118,82r67,-9l1187,82r-67,9l1118,82xm1229,67r67,-8l1298,67r-67,9l1229,67xm1341,53r67,-9l1410,52r-67,9l1341,53xm1453,38r67,-9l1522,38r-67,8l1453,38xm1565,23r67,-9l1633,23r-67,9l1565,23xm1676,8l1741,r2,8l1678,17r-2,-9xe" fillcolor="black" strokeweight=".1pt">
                        <v:stroke joinstyle="bevel"/>
                        <v:path arrowok="t" o:connecttype="custom" o:connectlocs="42545,140335;1270,151765;71120,136525;114935,136525;71120,136525;184785,121920;143510,132715;213360,118110;256540,117475;213360,118110;326390,102870;285115,114300;354965,99060;398780,99060;354965,99060;468630,84455;427355,95250;496570,80645;540385,80010;496570,80645;610235,65405;568960,76200;638810,61595;682625,61595;638810,61595;752475,46355;711200,57785;780415,42545;824230,42545;780415,42545;894080,27940;852805,38735;922655,24130;966470,24130;922655,24130;1036320,8890;994410,20320;1064260,5080;1106805,5080;1064260,5080" o:connectangles="0,0,0,0,0,0,0,0,0,0,0,0,0,0,0,0,0,0,0,0,0,0,0,0,0,0,0,0,0,0,0,0,0,0,0,0,0,0,0,0"/>
                        <o:lock v:ext="edit" verticies="t"/>
                      </v:shape>
                      <v:line id="Line 3916" o:spid="_x0000_s1155" style="position:absolute;flip:x y;visibility:visible;mso-wrap-style:square" from="7073,10985" to="7766,11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+XXe8cAAADdAAAADwAAAGRycy9kb3ducmV2LnhtbESPQU8CMRSE7yb8h+aRcJOubASzUoiA Jh7wABq9vrSP3dXt67ItUPj11sSE42RmvslM59E24kidrx0ruBtmIIi1MzWXCj7eX24fQPiAbLBx TArO5GE+691MsTDuxBs6bkMpEoR9gQqqENpCSq8rsuiHriVO3s51FkOSXSlNh6cEt40cZdlYWqw5 LVTY0rIi/bM9WAXtV/zUl7ibrPQ+v1+8fa/N82Gt1KAfnx5BBIrhGv5vvxoF+WScw9+b9ATk7B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75dd7xwAAAN0AAAAPAAAAAAAA AAAAAAAAAKECAABkcnMvZG93bnJldi54bWxQSwUGAAAAAAQABAD5AAAAlQMAAAAA " strokeweight=".55pt">
                        <v:stroke joinstyle="miter"/>
                      </v:line>
                      <v:line id="Line 3917" o:spid="_x0000_s1156" style="position:absolute;flip:x;visibility:visible;mso-wrap-style:square" from="6216,10985" to="7073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CpKEccAAADdAAAADwAAAGRycy9kb3ducmV2LnhtbESPQWsCMRSE74X+h/AK3mrWKmvZGkUK VQsVrHrw+Ni8btZuXpYkruu/bwqFHoeZ+YaZLXrbiI58qB0rGA0zEMSl0zVXCo6Ht8dnECEia2wc k4IbBVjM7+9mWGh35U/q9rESCcKhQAUmxraQMpSGLIaha4mT9+W8xZikr6T2eE1w28inLMulxZrT gsGWXg2V3/uLVbB971andXk2Sz+6ZPlHtT7tzqzU4KFfvoCI1Mf/8F97oxWMp/kEft+kJyDn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YKkoRxwAAAN0AAAAPAAAAAAAA AAAAAAAAAKECAABkcnMvZG93bnJldi54bWxQSwUGAAAAAAQABAD5AAAAlQMAAAAA " strokeweight=".55pt">
                        <v:stroke joinstyle="miter"/>
                      </v:line>
                      <v:line id="Line 3918" o:spid="_x0000_s1157" style="position:absolute;visibility:visible;mso-wrap-style:square" from="4762,1873" to="15697,87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uuxOcYAAADdAAAADwAAAGRycy9kb3ducmV2LnhtbESPQWvCQBSE74L/YXlCL6IbK0RJXaVU CnoQNC30+pp9ZkOzb0N2jem/dwXB4zAz3zCrTW9r0VHrK8cKZtMEBHHhdMWlgu+vz8kShA/IGmvH pOCfPGzWw8EKM+2ufKIuD6WIEPYZKjAhNJmUvjBk0U9dQxy9s2sthijbUuoWrxFua/maJKm0WHFc MNjQh6HiL79YBfl4V+WX42HxY/b6d75NOnOSZ6VeRv37G4hAfXiGH+2dVjBfpCnc38QnIN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LrsTnGAAAA3QAAAA8AAAAAAAAA AAAAAAAAoQIAAGRycy9kb3ducmV2LnhtbFBLBQYAAAAABAAEAPkAAACUAwAAAAA= " strokeweight=".55pt">
                        <v:stroke joinstyle="miter"/>
                      </v:line>
                      <v:line id="Line 3919" o:spid="_x0000_s1158" style="position:absolute;visibility:visible;mso-wrap-style:square" from="4762,1873" to="6908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acUosYAAADdAAAADwAAAGRycy9kb3ducmV2LnhtbESPQWvCQBSE74L/YXlCL6IbKxhJXaVU CnoQNC30+pp9ZkOzb0N2jem/dwXB4zAz3zCrTW9r0VHrK8cKZtMEBHHhdMWlgu+vz8kShA/IGmvH pOCfPGzWw8EKM+2ufKIuD6WIEPYZKjAhNJmUvjBk0U9dQxy9s2sthijbUuoWrxFua/maJAtpseK4 YLChD0PFX36xCvLxrsovx0P6Y/b6d75NOnOSZ6VeRv37G4hAfXiGH+2dVjBPFync38QnIN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2nFKLGAAAA3QAAAA8AAAAAAAAA AAAAAAAAoQIAAGRycy9kb3ducmV2LnhtbFBLBQYAAAAABAAEAPkAAACUAwAAAAA= " strokeweight=".55pt">
                        <v:stroke joinstyle="miter"/>
                      </v:line>
                      <v:line id="Line 3920" o:spid="_x0000_s1159" style="position:absolute;flip:x;visibility:visible;mso-wrap-style:square" from="4641,1873" to="4762,101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WdAFMMAAADdAAAADwAAAGRycy9kb3ducmV2LnhtbERPz2vCMBS+D/wfwhO8zVQHnXRGEcHp wIG6HTw+mrem2ryUJNbuvzeHwY4f3+/5sreN6MiH2rGCyTgDQVw6XXOl4Ptr8zwDESKyxsYxKfil AMvF4GmOhXZ3PlJ3ipVIIRwKVGBibAspQ2nIYhi7ljhxP85bjAn6SmqP9xRuGznNslxarDk1GGxp bai8nm5WwedH937elhez8pNblu+r7flwYaVGw371BiJSH//Ff+6dVvDymqe56U16AnLx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lnQBTDAAAA3QAAAA8AAAAAAAAAAAAA AAAAoQIAAGRycy9kb3ducmV2LnhtbFBLBQYAAAAABAAEAPkAAACRAwAAAAA= " strokeweight=".55pt">
                        <v:stroke joinstyle="miter"/>
                      </v:line>
                      <v:line id="Line 3921" o:spid="_x0000_s1160" style="position:absolute;flip:y;visibility:visible;mso-wrap-style:square" from="2374,1873" to="4762,86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ivlj8cAAADdAAAADwAAAGRycy9kb3ducmV2LnhtbESPQWsCMRSE7wX/Q3iCt5q1hW27NYoI rQoVWvXg8bF53axuXpYkruu/bwqFHoeZ+YaZznvbiI58qB0rmIwzEMSl0zVXCg77t/tnECEia2wc k4IbBZjPBndTLLS78hd1u1iJBOFQoAITY1tIGUpDFsPYtcTJ+3beYkzSV1J7vCa4beRDluXSYs1p wWBLS0PleXexCrab7v24Kk9m4SeXLP+oVsfPEys1GvaLVxCR+vgf/muvtYLHp/wFft+kJyBn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2K+WPxwAAAN0AAAAPAAAAAAAA AAAAAAAAAKECAABkcnMvZG93bnJldi54bWxQSwUGAAAAAAQABAD5AAAAlQMAAAAA " strokeweight=".55pt">
                        <v:stroke joinstyle="miter"/>
                      </v:line>
                      <v:line id="Line 3922" o:spid="_x0000_s1161" style="position:absolute;flip:y;visibility:visible;mso-wrap-style:square" from="3949,8991" to="3962,9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sjaz8QAAADdAAAADwAAAGRycy9kb3ducmV2LnhtbERPz2vCMBS+C/4P4Qm7zbQb6OiMIoOt Cg42t4PHR/Nsqs1LSWLt/vvlIHj8+H4vVoNtRU8+NI4V5NMMBHHldMO1gt+f98cXECEia2wdk4I/ CrBajkcLLLS78jf1+1iLFMKhQAUmxq6QMlSGLIap64gTd3TeYkzQ11J7vKZw28qnLJtJiw2nBoMd vRmqzvuLVfC57T8OZXUya59fstmuLg9fJ1bqYTKsX0FEGuJdfHNvtILn+TztT2/SE5DL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iyNrPxAAAAN0AAAAPAAAAAAAAAAAA AAAAAKECAABkcnMvZG93bnJldi54bWxQSwUGAAAAAAQABAD5AAAAkgMAAAAA " strokeweight=".55pt">
                        <v:stroke joinstyle="miter"/>
                      </v:line>
                      <v:line id="Line 3923" o:spid="_x0000_s1162" style="position:absolute;visibility:visible;mso-wrap-style:square" from="3962,8991" to="4654,94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Nu/kMYAAADdAAAADwAAAGRycy9kb3ducmV2LnhtbESPQWvCQBSE7wX/w/KEXopurNBIdBWx FOxBqGnB6zP7zAazb0N2jem/dwXB4zAz3zCLVW9r0VHrK8cKJuMEBHHhdMWlgr/fr9EMhA/IGmvH pOCfPKyWg5cFZtpdeU9dHkoRIewzVGBCaDIpfWHIoh+7hjh6J9daDFG2pdQtXiPc1vI9ST6kxYrj gsGGNoaKc36xCvK3bZVffnbpwXzr4/Qz6cxenpR6HfbrOYhAfXiGH+2tVjBN0wnc38QnIJc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jbv5DGAAAA3QAAAA8AAAAAAAAA AAAAAAAAoQIAAGRycy9kb3ducmV2LnhtbFBLBQYAAAAABAAEAPkAAACUAwAAAAA= " strokeweight=".55pt">
                        <v:stroke joinstyle="miter"/>
                      </v:line>
                      <v:rect id="Rectangle 3924" o:spid="_x0000_s1163" style="position:absolute;left:3295;top:10013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E2/ncMA AADdAAAADwAAAGRycy9kb3ducmV2LnhtbESP3WoCMRSE7wXfIRyhd5p1BZWtUUQQtPTGtQ9w2Jz9 weRkSVJ3+/ZNoeDlMDPfMLvDaI14kg+dYwXLRQaCuHK640bB1/0834IIEVmjcUwKfijAYT+d7LDQ buAbPcvYiAThUKCCNsa+kDJULVkMC9cTJ6923mJM0jdSexwS3BqZZ9laWuw4LbTY06ml6lF+WwXy Xp6HbWl85j7y+tNcL7eanFJvs/H4DiLSGF/h//ZFK1htNjn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VE2/n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925" o:spid="_x0000_s1164" style="position:absolute;left:16135;top:737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wEaBsMA AADdAAAADwAAAGRycy9kb3ducmV2LnhtbESPzYoCMRCE78K+Q+gFb5pZhVVGoyyCoIsXRx+gmfT8 YNIZkuiMb28WhD0WVfUVtd4O1ogH+dA6VvA1zUAQl063XCu4XvaTJYgQkTUax6TgSQG2m4/RGnPt ej7To4i1SBAOOSpoYuxyKUPZkMUwdR1x8irnLcYkfS21xz7BrZGzLPuWFltOCw12tGuovBV3q0Be in2/LIzP3O+sOpnj4VyRU2r8OfysQEQa4n/43T5oBfPFYg5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wEaB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26" o:spid="_x0000_s1165" style="position:absolute;left:1079;top:737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iCcsMA AADdAAAADwAAAGRycy9kb3ducmV2LnhtbESP3WoCMRSE7wu+QziCdzWrFpXVKFIQbPHG1Qc4bM7+ YHKyJKm7ffumIHg5zMw3zHY/WCMe5EPrWMFsmoEgLp1uuVZwux7f1yBCRNZoHJOCXwqw343etphr 1/OFHkWsRYJwyFFBE2OXSxnKhiyGqeuIk1c5bzEm6WupPfYJbo2cZ9lSWmw5LTTY0WdD5b34sQrk tTj268L4zH3Pq7P5Ol0qckpNxsNhAyLSEF/hZ/ukFSxWqw/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tOiCc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27" o:spid="_x0000_s1166" style="position:absolute;left:6343;top:11849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6Qn6cMA AADdAAAADwAAAGRycy9kb3ducmV2LnhtbESP3WoCMRSE7wu+QziCdzWrUpXVKFIQbPHG1Qc4bM7+ YHKyJKm7ffumIHg5zMw3zHY/WCMe5EPrWMFsmoEgLp1uuVZwux7f1yBCRNZoHJOCXwqw343etphr 1/OFHkWsRYJwyFFBE2OXSxnKhiyGqeuIk1c5bzEm6WupPfYJbo2cZ9lSWmw5LTTY0WdD5b34sQrk tTj268L4zH3Pq7P5Ol0qckpNxsNhAyLSEF/hZ/ukFSxWqw/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26Qn6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28" o:spid="_x0000_s1167" style="position:absolute;left:4387;top:35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tqxMMA AADdAAAADwAAAGRycy9kb3ducmV2LnhtbESP3WoCMRSE7wt9h3AKvatJrYhdjVIKghVvXPsAh83Z H0xOliR117c3BcHLYWa+YVab0VlxoRA7zxreJwoEceVNx42G39P2bQEiJmSD1jNpuFKEzfr5aYWF 8QMf6VKmRmQIxwI1tCn1hZSxaslhnPieOHu1Dw5TlqGRJuCQ4c7KqVJz6bDjvNBiT98tVefyz2mQ p3I7LEoblN9P64P92R1r8lq/voxfSxCJxvQI39s7o+HjU83g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Ltq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29" o:spid="_x0000_s1168" style="position:absolute;left:2266;top:8534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8GWk8UA AADdAAAADwAAAGRycy9kb3ducmV2LnhtbESPT0sDMRTE7wW/Q3iCN5tVadFt01IEYfHUP4LXR/K6 Wd28bJO43fbTNwWhx2FmfsPMl4NrRU8hNp4VPI0LEMTam4ZrBV+7j8dXEDEhG2w9k4ITRVgu7kZz LI0/8ob6bapFhnAsUYFNqSuljNqSwzj2HXH29j44TFmGWpqAxwx3rXwuiql02HBesNjRuyX9u/1z Cj5dv9ZVZwPq1XT9/WMP1VkelHq4H1YzEImGdAv/tyuj4OWtmMD1TX4CcnE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3wZaTxQAAAN0AAAAPAAAAAAAAAAAAAAAAAJgCAABkcnMv ZG93bnJldi54bWxQSwUGAAAAAAQABAD1AAAAigMAAAAA " fillcolor="black" strokeweight="0"/>
                      <v:oval id="Oval 3930" o:spid="_x0000_s1169" style="position:absolute;left:15589;top:8642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xMI5MQA AADdAAAADwAAAGRycy9kb3ducmV2LnhtbESPUUvDMBSF3wf+h3AF37ZUhTLrslIEofg0N8HXS3LX dDY3XRK76q83guDj4ZzzHc6mnt0gJgqx96zgdlWAINbe9NwpeDs8L9cgYkI2OHgmBV8Uod5eLTZY GX/hV5r2qRMZwrFCBTalsZIyaksO48qPxNk7+uAwZRk6aQJeMtwN8q4oSumw57xgcaQnS/pj/+kU vLhpp9vRBtRNuXs/2XP7Lc9K3VzPzSOIRHP6D/+1W6Pg/qEo4f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McTCOTEAAAA3QAAAA8AAAAAAAAAAAAAAAAAmAIAAGRycy9k b3ducmV2LnhtbFBLBQYAAAAABAAEAPUAAACJAwAAAAA= " fillcolor="black" strokeweight="0"/>
                      <v:oval id="Oval 3931" o:spid="_x0000_s1170" style="position:absolute;left:6800;top:11677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F+tf8UA AADdAAAADwAAAGRycy9kb3ducmV2LnhtbESPQWsCMRSE74X+h/AKvWm2FrRdjSIFYenJaqHXR/Lc bLt5WZN0Xf31jSD0OMzMN8xiNbhW9BRi41nB07gAQay9abhW8LnfjF5AxIRssPVMCs4UYbW8v1tg afyJP6jfpVpkCMcSFdiUulLKqC05jGPfEWfv4IPDlGWopQl4ynDXyklRTKXDhvOCxY7eLOmf3a9T 8O76ra46G1Cvp9uvb3usLvKo1OPDsJ6DSDSk//CtXRkFz6/FD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oX61/xQAAAN0AAAAPAAAAAAAAAAAAAAAAAJgCAABkcnMv ZG93bnJldi54bWxQSwUGAAAAAAQABAD1AAAAigMAAAAA " fillcolor="black" strokeweight="0"/>
                      <v:oval id="Oval 3932" o:spid="_x0000_s1171" style="position:absolute;left:4654;top:1790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cA5DcEA AADdAAAADwAAAGRycy9kb3ducmV2LnhtbERPTWsCMRC9F/wPYYTeatYWpK5GEaGweLJW8Dok42Z1 M1mTuG7765tDocfH+16uB9eKnkJsPCuYTgoQxNqbhmsFx6+Pl3cQMSEbbD2Tgm+KsF6NnpZYGv/g T+oPqRY5hGOJCmxKXSll1JYcxonviDN39sFhyjDU0gR85HDXyteimEmHDecGix1tLenr4e4U7Fy/ 11VnA+rNbH+62Fv1I29KPY+HzQJEoiH9i//clVHwNi/y3PwmPwG5+gUAAP//AwBQSwECLQAUAAYA CAAAACEA8PeKu/0AAADiAQAAEwAAAAAAAAAAAAAAAAAAAAAAW0NvbnRlbnRfVHlwZXNdLnhtbFBL AQItABQABgAIAAAAIQAx3V9h0gAAAI8BAAALAAAAAAAAAAAAAAAAAC4BAABfcmVscy8ucmVsc1BL AQItABQABgAIAAAAIQAzLwWeQQAAADkAAAAQAAAAAAAAAAAAAAAAACkCAABkcnMvc2hhcGV4bWwu eG1sUEsBAi0AFAAGAAgAAAAhANnAOQ3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0" type="#_x0000_t75" style="width:9.75pt;height:12.75pt" o:ole="">
            <v:imagedata r:id="rId2138" o:title=""/>
          </v:shape>
          <o:OLEObject Type="Embed" ProgID="Equation.DSMT4" ShapeID="_x0000_i2090" DrawAspect="Content" ObjectID="_1624836606" r:id="rId2139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1" type="#_x0000_t75" style="width:21pt;height:12.75pt" o:ole="">
            <v:imagedata r:id="rId2140" o:title=""/>
          </v:shape>
          <o:OLEObject Type="Embed" ProgID="Equation.DSMT4" ShapeID="_x0000_i2091" DrawAspect="Content" ObjectID="_1624836607" r:id="rId2141"/>
        </w:object>
      </w:r>
      <w:r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092" type="#_x0000_t75" style="width:27pt;height:14.25pt" o:ole="">
            <v:imagedata r:id="rId2142" o:title=""/>
          </v:shape>
          <o:OLEObject Type="Embed" ProgID="Equation.DSMT4" ShapeID="_x0000_i2092" DrawAspect="Content" ObjectID="_1624836608" r:id="rId2143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93" type="#_x0000_t75" style="width:12pt;height:14.25pt" o:ole="">
            <v:imagedata r:id="rId2144" o:title=""/>
          </v:shape>
          <o:OLEObject Type="Embed" ProgID="Equation.DSMT4" ShapeID="_x0000_i2093" DrawAspect="Content" ObjectID="_1624836609" r:id="rId2145"/>
        </w:object>
      </w:r>
      <w:r w:rsidRPr="00610F8A">
        <w:rPr>
          <w:sz w:val="26"/>
          <w:szCs w:val="26"/>
        </w:rPr>
        <w:t xml:space="preserve"> và có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4" type="#_x0000_t75" style="width:9.75pt;height:12.75pt" o:ole="">
            <v:imagedata r:id="rId2146" o:title=""/>
          </v:shape>
          <o:OLEObject Type="Embed" ProgID="Equation.DSMT4" ShapeID="_x0000_i2094" DrawAspect="Content" ObjectID="_1624836610" r:id="rId214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5" type="#_x0000_t75" style="width:21pt;height:12.75pt" o:ole="">
            <v:imagedata r:id="rId2148" o:title=""/>
          </v:shape>
          <o:OLEObject Type="Embed" ProgID="Equation.DSMT4" ShapeID="_x0000_i2095" DrawAspect="Content" ObjectID="_1624836611" r:id="rId21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2096" type="#_x0000_t75" style="width:48pt;height:14.25pt" o:ole="">
            <v:imagedata r:id="rId2150" o:title=""/>
          </v:shape>
          <o:OLEObject Type="Embed" ProgID="Equation.DSMT4" ShapeID="_x0000_i2096" DrawAspect="Content" ObjectID="_1624836612" r:id="rId2151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097" type="#_x0000_t75" style="width:96pt;height:20.25pt" o:ole="">
            <v:imagedata r:id="rId2152" o:title=""/>
          </v:shape>
          <o:OLEObject Type="Embed" ProgID="Equation.DSMT4" ShapeID="_x0000_i2097" DrawAspect="Content" ObjectID="_1624836613" r:id="rId2153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8" type="#_x0000_t75" style="width:21pt;height:12.75pt" o:ole="">
            <v:imagedata r:id="rId2154" o:title=""/>
          </v:shape>
          <o:OLEObject Type="Embed" ProgID="Equation.DSMT4" ShapeID="_x0000_i2098" DrawAspect="Content" ObjectID="_1624836614" r:id="rId215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520" w:dyaOrig="400">
          <v:shape id="_x0000_i2099" type="#_x0000_t75" style="width:75.75pt;height:20.25pt" o:ole="">
            <v:imagedata r:id="rId2156" o:title=""/>
          </v:shape>
          <o:OLEObject Type="Embed" ProgID="Equation.DSMT4" ShapeID="_x0000_i2099" DrawAspect="Content" ObjectID="_1624836615" r:id="rId215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30"/>
        <w:gridCol w:w="290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440" w:dyaOrig="279">
                <v:shape id="_x0000_i2100" type="#_x0000_t75" style="width:21.75pt;height:14.25pt" o:ole="">
                  <v:imagedata r:id="rId2158" o:title=""/>
                </v:shape>
                <o:OLEObject Type="Embed" ProgID="Equation.DSMT4" ShapeID="_x0000_i2100" DrawAspect="Content" ObjectID="_1624836616" r:id="rId215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32"/>
                <w:sz w:val="26"/>
                <w:szCs w:val="26"/>
              </w:rPr>
              <w:object w:dxaOrig="4480" w:dyaOrig="859">
                <v:shape id="_x0000_i2101" type="#_x0000_t75" style="width:224.25pt;height:42.75pt" o:ole="">
                  <v:imagedata r:id="rId2160" o:title=""/>
                </v:shape>
                <o:OLEObject Type="Embed" ProgID="Equation.DSMT4" ShapeID="_x0000_i2101" DrawAspect="Content" ObjectID="_1624836617" r:id="rId216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02" type="#_x0000_t75" style="width:39pt;height:14.25pt" o:ole="">
                  <v:imagedata r:id="rId2162" o:title=""/>
                </v:shape>
                <o:OLEObject Type="Embed" ProgID="Equation.DSMT4" ShapeID="_x0000_i2102" DrawAspect="Content" ObjectID="_1624836618" r:id="rId216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03" type="#_x0000_t75" style="width:60pt;height:20.25pt" o:ole="">
                  <v:imagedata r:id="rId2164" o:title=""/>
                </v:shape>
                <o:OLEObject Type="Embed" ProgID="Equation.DSMT4" ShapeID="_x0000_i2103" DrawAspect="Content" ObjectID="_1624836619" r:id="rId216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720">
                <v:shape id="_x0000_i2104" type="#_x0000_t75" style="width:156pt;height:36pt" o:ole="">
                  <v:imagedata r:id="rId2166" o:title=""/>
                </v:shape>
                <o:OLEObject Type="Embed" ProgID="Equation.DSMT4" ShapeID="_x0000_i2104" DrawAspect="Content" ObjectID="_1624836620" r:id="rId216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08150" cy="1259205"/>
                      <wp:effectExtent l="0" t="4445" r="0" b="3175"/>
                      <wp:docPr id="3933" name="Canvas 39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93" name="Freeform 39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10235" y="745490"/>
                                  <a:ext cx="864235" cy="5715"/>
                                </a:xfrm>
                                <a:custGeom>
                                  <a:avLst/>
                                  <a:gdLst>
                                    <a:gd name="T0" fmla="*/ 62 w 1361"/>
                                    <a:gd name="T1" fmla="*/ 0 h 9"/>
                                    <a:gd name="T2" fmla="*/ 0 w 1361"/>
                                    <a:gd name="T3" fmla="*/ 9 h 9"/>
                                    <a:gd name="T4" fmla="*/ 103 w 1361"/>
                                    <a:gd name="T5" fmla="*/ 0 h 9"/>
                                    <a:gd name="T6" fmla="*/ 164 w 1361"/>
                                    <a:gd name="T7" fmla="*/ 9 h 9"/>
                                    <a:gd name="T8" fmla="*/ 103 w 1361"/>
                                    <a:gd name="T9" fmla="*/ 0 h 9"/>
                                    <a:gd name="T10" fmla="*/ 266 w 1361"/>
                                    <a:gd name="T11" fmla="*/ 0 h 9"/>
                                    <a:gd name="T12" fmla="*/ 205 w 1361"/>
                                    <a:gd name="T13" fmla="*/ 9 h 9"/>
                                    <a:gd name="T14" fmla="*/ 307 w 1361"/>
                                    <a:gd name="T15" fmla="*/ 0 h 9"/>
                                    <a:gd name="T16" fmla="*/ 369 w 1361"/>
                                    <a:gd name="T17" fmla="*/ 9 h 9"/>
                                    <a:gd name="T18" fmla="*/ 307 w 1361"/>
                                    <a:gd name="T19" fmla="*/ 0 h 9"/>
                                    <a:gd name="T20" fmla="*/ 471 w 1361"/>
                                    <a:gd name="T21" fmla="*/ 0 h 9"/>
                                    <a:gd name="T22" fmla="*/ 410 w 1361"/>
                                    <a:gd name="T23" fmla="*/ 9 h 9"/>
                                    <a:gd name="T24" fmla="*/ 512 w 1361"/>
                                    <a:gd name="T25" fmla="*/ 0 h 9"/>
                                    <a:gd name="T26" fmla="*/ 573 w 1361"/>
                                    <a:gd name="T27" fmla="*/ 9 h 9"/>
                                    <a:gd name="T28" fmla="*/ 512 w 1361"/>
                                    <a:gd name="T29" fmla="*/ 0 h 9"/>
                                    <a:gd name="T30" fmla="*/ 675 w 1361"/>
                                    <a:gd name="T31" fmla="*/ 0 h 9"/>
                                    <a:gd name="T32" fmla="*/ 614 w 1361"/>
                                    <a:gd name="T33" fmla="*/ 9 h 9"/>
                                    <a:gd name="T34" fmla="*/ 716 w 1361"/>
                                    <a:gd name="T35" fmla="*/ 0 h 9"/>
                                    <a:gd name="T36" fmla="*/ 778 w 1361"/>
                                    <a:gd name="T37" fmla="*/ 9 h 9"/>
                                    <a:gd name="T38" fmla="*/ 716 w 1361"/>
                                    <a:gd name="T39" fmla="*/ 0 h 9"/>
                                    <a:gd name="T40" fmla="*/ 880 w 1361"/>
                                    <a:gd name="T41" fmla="*/ 0 h 9"/>
                                    <a:gd name="T42" fmla="*/ 819 w 1361"/>
                                    <a:gd name="T43" fmla="*/ 9 h 9"/>
                                    <a:gd name="T44" fmla="*/ 921 w 1361"/>
                                    <a:gd name="T45" fmla="*/ 0 h 9"/>
                                    <a:gd name="T46" fmla="*/ 982 w 1361"/>
                                    <a:gd name="T47" fmla="*/ 9 h 9"/>
                                    <a:gd name="T48" fmla="*/ 921 w 1361"/>
                                    <a:gd name="T49" fmla="*/ 0 h 9"/>
                                    <a:gd name="T50" fmla="*/ 1085 w 1361"/>
                                    <a:gd name="T51" fmla="*/ 0 h 9"/>
                                    <a:gd name="T52" fmla="*/ 1023 w 1361"/>
                                    <a:gd name="T53" fmla="*/ 9 h 9"/>
                                    <a:gd name="T54" fmla="*/ 1125 w 1361"/>
                                    <a:gd name="T55" fmla="*/ 0 h 9"/>
                                    <a:gd name="T56" fmla="*/ 1187 w 1361"/>
                                    <a:gd name="T57" fmla="*/ 9 h 9"/>
                                    <a:gd name="T58" fmla="*/ 1125 w 1361"/>
                                    <a:gd name="T59" fmla="*/ 0 h 9"/>
                                    <a:gd name="T60" fmla="*/ 1289 w 1361"/>
                                    <a:gd name="T61" fmla="*/ 0 h 9"/>
                                    <a:gd name="T62" fmla="*/ 1228 w 1361"/>
                                    <a:gd name="T63" fmla="*/ 9 h 9"/>
                                    <a:gd name="T64" fmla="*/ 1330 w 1361"/>
                                    <a:gd name="T65" fmla="*/ 0 h 9"/>
                                    <a:gd name="T66" fmla="*/ 1361 w 1361"/>
                                    <a:gd name="T67" fmla="*/ 9 h 9"/>
                                    <a:gd name="T68" fmla="*/ 1330 w 1361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61" h="9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9"/>
                                      </a:lnTo>
                                      <a:lnTo>
                                        <a:pt x="103" y="9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6" y="0"/>
                                      </a:lnTo>
                                      <a:lnTo>
                                        <a:pt x="266" y="9"/>
                                      </a:lnTo>
                                      <a:lnTo>
                                        <a:pt x="205" y="9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7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9"/>
                                      </a:lnTo>
                                      <a:lnTo>
                                        <a:pt x="307" y="9"/>
                                      </a:lnTo>
                                      <a:lnTo>
                                        <a:pt x="307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1" y="0"/>
                                      </a:lnTo>
                                      <a:lnTo>
                                        <a:pt x="471" y="9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2" y="0"/>
                                      </a:moveTo>
                                      <a:lnTo>
                                        <a:pt x="573" y="0"/>
                                      </a:lnTo>
                                      <a:lnTo>
                                        <a:pt x="573" y="9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512" y="0"/>
                                      </a:lnTo>
                                      <a:close/>
                                      <a:moveTo>
                                        <a:pt x="614" y="0"/>
                                      </a:moveTo>
                                      <a:lnTo>
                                        <a:pt x="675" y="0"/>
                                      </a:lnTo>
                                      <a:lnTo>
                                        <a:pt x="675" y="9"/>
                                      </a:lnTo>
                                      <a:lnTo>
                                        <a:pt x="614" y="9"/>
                                      </a:lnTo>
                                      <a:lnTo>
                                        <a:pt x="614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78" y="0"/>
                                      </a:lnTo>
                                      <a:lnTo>
                                        <a:pt x="778" y="9"/>
                                      </a:lnTo>
                                      <a:lnTo>
                                        <a:pt x="716" y="9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819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9"/>
                                      </a:lnTo>
                                      <a:lnTo>
                                        <a:pt x="819" y="9"/>
                                      </a:lnTo>
                                      <a:lnTo>
                                        <a:pt x="819" y="0"/>
                                      </a:lnTo>
                                      <a:close/>
                                      <a:moveTo>
                                        <a:pt x="921" y="0"/>
                                      </a:moveTo>
                                      <a:lnTo>
                                        <a:pt x="982" y="0"/>
                                      </a:lnTo>
                                      <a:lnTo>
                                        <a:pt x="982" y="9"/>
                                      </a:lnTo>
                                      <a:lnTo>
                                        <a:pt x="921" y="9"/>
                                      </a:lnTo>
                                      <a:lnTo>
                                        <a:pt x="921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85" y="0"/>
                                      </a:lnTo>
                                      <a:lnTo>
                                        <a:pt x="1085" y="9"/>
                                      </a:lnTo>
                                      <a:lnTo>
                                        <a:pt x="1023" y="9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  <a:moveTo>
                                        <a:pt x="1125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9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125" y="0"/>
                                      </a:lnTo>
                                      <a:close/>
                                      <a:moveTo>
                                        <a:pt x="1228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9"/>
                                      </a:lnTo>
                                      <a:lnTo>
                                        <a:pt x="1228" y="9"/>
                                      </a:lnTo>
                                      <a:lnTo>
                                        <a:pt x="1228" y="0"/>
                                      </a:lnTo>
                                      <a:close/>
                                      <a:moveTo>
                                        <a:pt x="1330" y="0"/>
                                      </a:moveTo>
                                      <a:lnTo>
                                        <a:pt x="1361" y="0"/>
                                      </a:lnTo>
                                      <a:lnTo>
                                        <a:pt x="1361" y="9"/>
                                      </a:lnTo>
                                      <a:lnTo>
                                        <a:pt x="1330" y="9"/>
                                      </a:lnTo>
                                      <a:lnTo>
                                        <a:pt x="13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4" name="Freeform 39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5575" y="746125"/>
                                  <a:ext cx="456565" cy="297180"/>
                                </a:xfrm>
                                <a:custGeom>
                                  <a:avLst/>
                                  <a:gdLst>
                                    <a:gd name="T0" fmla="*/ 719 w 719"/>
                                    <a:gd name="T1" fmla="*/ 8 h 468"/>
                                    <a:gd name="T2" fmla="*/ 670 w 719"/>
                                    <a:gd name="T3" fmla="*/ 40 h 468"/>
                                    <a:gd name="T4" fmla="*/ 664 w 719"/>
                                    <a:gd name="T5" fmla="*/ 32 h 468"/>
                                    <a:gd name="T6" fmla="*/ 713 w 719"/>
                                    <a:gd name="T7" fmla="*/ 0 h 468"/>
                                    <a:gd name="T8" fmla="*/ 719 w 719"/>
                                    <a:gd name="T9" fmla="*/ 8 h 468"/>
                                    <a:gd name="T10" fmla="*/ 637 w 719"/>
                                    <a:gd name="T11" fmla="*/ 61 h 468"/>
                                    <a:gd name="T12" fmla="*/ 587 w 719"/>
                                    <a:gd name="T13" fmla="*/ 93 h 468"/>
                                    <a:gd name="T14" fmla="*/ 581 w 719"/>
                                    <a:gd name="T15" fmla="*/ 86 h 468"/>
                                    <a:gd name="T16" fmla="*/ 631 w 719"/>
                                    <a:gd name="T17" fmla="*/ 54 h 468"/>
                                    <a:gd name="T18" fmla="*/ 637 w 719"/>
                                    <a:gd name="T19" fmla="*/ 61 h 468"/>
                                    <a:gd name="T20" fmla="*/ 554 w 719"/>
                                    <a:gd name="T21" fmla="*/ 115 h 468"/>
                                    <a:gd name="T22" fmla="*/ 504 w 719"/>
                                    <a:gd name="T23" fmla="*/ 147 h 468"/>
                                    <a:gd name="T24" fmla="*/ 498 w 719"/>
                                    <a:gd name="T25" fmla="*/ 139 h 468"/>
                                    <a:gd name="T26" fmla="*/ 548 w 719"/>
                                    <a:gd name="T27" fmla="*/ 107 h 468"/>
                                    <a:gd name="T28" fmla="*/ 554 w 719"/>
                                    <a:gd name="T29" fmla="*/ 115 h 468"/>
                                    <a:gd name="T30" fmla="*/ 471 w 719"/>
                                    <a:gd name="T31" fmla="*/ 168 h 468"/>
                                    <a:gd name="T32" fmla="*/ 421 w 719"/>
                                    <a:gd name="T33" fmla="*/ 200 h 468"/>
                                    <a:gd name="T34" fmla="*/ 415 w 719"/>
                                    <a:gd name="T35" fmla="*/ 193 h 468"/>
                                    <a:gd name="T36" fmla="*/ 465 w 719"/>
                                    <a:gd name="T37" fmla="*/ 161 h 468"/>
                                    <a:gd name="T38" fmla="*/ 471 w 719"/>
                                    <a:gd name="T39" fmla="*/ 168 h 468"/>
                                    <a:gd name="T40" fmla="*/ 388 w 719"/>
                                    <a:gd name="T41" fmla="*/ 222 h 468"/>
                                    <a:gd name="T42" fmla="*/ 338 w 719"/>
                                    <a:gd name="T43" fmla="*/ 254 h 468"/>
                                    <a:gd name="T44" fmla="*/ 332 w 719"/>
                                    <a:gd name="T45" fmla="*/ 246 h 468"/>
                                    <a:gd name="T46" fmla="*/ 382 w 719"/>
                                    <a:gd name="T47" fmla="*/ 214 h 468"/>
                                    <a:gd name="T48" fmla="*/ 388 w 719"/>
                                    <a:gd name="T49" fmla="*/ 222 h 468"/>
                                    <a:gd name="T50" fmla="*/ 305 w 719"/>
                                    <a:gd name="T51" fmla="*/ 275 h 468"/>
                                    <a:gd name="T52" fmla="*/ 255 w 719"/>
                                    <a:gd name="T53" fmla="*/ 307 h 468"/>
                                    <a:gd name="T54" fmla="*/ 249 w 719"/>
                                    <a:gd name="T55" fmla="*/ 300 h 468"/>
                                    <a:gd name="T56" fmla="*/ 299 w 719"/>
                                    <a:gd name="T57" fmla="*/ 268 h 468"/>
                                    <a:gd name="T58" fmla="*/ 305 w 719"/>
                                    <a:gd name="T59" fmla="*/ 275 h 468"/>
                                    <a:gd name="T60" fmla="*/ 222 w 719"/>
                                    <a:gd name="T61" fmla="*/ 329 h 468"/>
                                    <a:gd name="T62" fmla="*/ 172 w 719"/>
                                    <a:gd name="T63" fmla="*/ 361 h 468"/>
                                    <a:gd name="T64" fmla="*/ 166 w 719"/>
                                    <a:gd name="T65" fmla="*/ 353 h 468"/>
                                    <a:gd name="T66" fmla="*/ 216 w 719"/>
                                    <a:gd name="T67" fmla="*/ 321 h 468"/>
                                    <a:gd name="T68" fmla="*/ 222 w 719"/>
                                    <a:gd name="T69" fmla="*/ 329 h 468"/>
                                    <a:gd name="T70" fmla="*/ 139 w 719"/>
                                    <a:gd name="T71" fmla="*/ 382 h 468"/>
                                    <a:gd name="T72" fmla="*/ 89 w 719"/>
                                    <a:gd name="T73" fmla="*/ 414 h 468"/>
                                    <a:gd name="T74" fmla="*/ 83 w 719"/>
                                    <a:gd name="T75" fmla="*/ 407 h 468"/>
                                    <a:gd name="T76" fmla="*/ 133 w 719"/>
                                    <a:gd name="T77" fmla="*/ 375 h 468"/>
                                    <a:gd name="T78" fmla="*/ 139 w 719"/>
                                    <a:gd name="T79" fmla="*/ 382 h 468"/>
                                    <a:gd name="T80" fmla="*/ 56 w 719"/>
                                    <a:gd name="T81" fmla="*/ 436 h 468"/>
                                    <a:gd name="T82" fmla="*/ 6 w 719"/>
                                    <a:gd name="T83" fmla="*/ 468 h 468"/>
                                    <a:gd name="T84" fmla="*/ 0 w 719"/>
                                    <a:gd name="T85" fmla="*/ 460 h 468"/>
                                    <a:gd name="T86" fmla="*/ 50 w 719"/>
                                    <a:gd name="T87" fmla="*/ 428 h 468"/>
                                    <a:gd name="T88" fmla="*/ 56 w 719"/>
                                    <a:gd name="T89" fmla="*/ 436 h 4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19" h="468">
                                      <a:moveTo>
                                        <a:pt x="719" y="8"/>
                                      </a:moveTo>
                                      <a:lnTo>
                                        <a:pt x="670" y="40"/>
                                      </a:lnTo>
                                      <a:lnTo>
                                        <a:pt x="664" y="32"/>
                                      </a:lnTo>
                                      <a:lnTo>
                                        <a:pt x="713" y="0"/>
                                      </a:lnTo>
                                      <a:lnTo>
                                        <a:pt x="719" y="8"/>
                                      </a:lnTo>
                                      <a:close/>
                                      <a:moveTo>
                                        <a:pt x="637" y="61"/>
                                      </a:moveTo>
                                      <a:lnTo>
                                        <a:pt x="587" y="93"/>
                                      </a:lnTo>
                                      <a:lnTo>
                                        <a:pt x="581" y="86"/>
                                      </a:lnTo>
                                      <a:lnTo>
                                        <a:pt x="631" y="54"/>
                                      </a:lnTo>
                                      <a:lnTo>
                                        <a:pt x="637" y="61"/>
                                      </a:lnTo>
                                      <a:close/>
                                      <a:moveTo>
                                        <a:pt x="554" y="115"/>
                                      </a:moveTo>
                                      <a:lnTo>
                                        <a:pt x="504" y="147"/>
                                      </a:lnTo>
                                      <a:lnTo>
                                        <a:pt x="498" y="139"/>
                                      </a:lnTo>
                                      <a:lnTo>
                                        <a:pt x="548" y="107"/>
                                      </a:lnTo>
                                      <a:lnTo>
                                        <a:pt x="554" y="115"/>
                                      </a:lnTo>
                                      <a:close/>
                                      <a:moveTo>
                                        <a:pt x="471" y="168"/>
                                      </a:moveTo>
                                      <a:lnTo>
                                        <a:pt x="421" y="200"/>
                                      </a:lnTo>
                                      <a:lnTo>
                                        <a:pt x="415" y="193"/>
                                      </a:lnTo>
                                      <a:lnTo>
                                        <a:pt x="465" y="161"/>
                                      </a:lnTo>
                                      <a:lnTo>
                                        <a:pt x="471" y="168"/>
                                      </a:lnTo>
                                      <a:close/>
                                      <a:moveTo>
                                        <a:pt x="388" y="222"/>
                                      </a:moveTo>
                                      <a:lnTo>
                                        <a:pt x="338" y="254"/>
                                      </a:lnTo>
                                      <a:lnTo>
                                        <a:pt x="332" y="246"/>
                                      </a:lnTo>
                                      <a:lnTo>
                                        <a:pt x="382" y="214"/>
                                      </a:lnTo>
                                      <a:lnTo>
                                        <a:pt x="388" y="222"/>
                                      </a:lnTo>
                                      <a:close/>
                                      <a:moveTo>
                                        <a:pt x="305" y="275"/>
                                      </a:moveTo>
                                      <a:lnTo>
                                        <a:pt x="255" y="307"/>
                                      </a:lnTo>
                                      <a:lnTo>
                                        <a:pt x="249" y="300"/>
                                      </a:lnTo>
                                      <a:lnTo>
                                        <a:pt x="299" y="268"/>
                                      </a:lnTo>
                                      <a:lnTo>
                                        <a:pt x="305" y="275"/>
                                      </a:lnTo>
                                      <a:close/>
                                      <a:moveTo>
                                        <a:pt x="222" y="329"/>
                                      </a:moveTo>
                                      <a:lnTo>
                                        <a:pt x="172" y="361"/>
                                      </a:lnTo>
                                      <a:lnTo>
                                        <a:pt x="166" y="353"/>
                                      </a:lnTo>
                                      <a:lnTo>
                                        <a:pt x="216" y="321"/>
                                      </a:lnTo>
                                      <a:lnTo>
                                        <a:pt x="222" y="329"/>
                                      </a:lnTo>
                                      <a:close/>
                                      <a:moveTo>
                                        <a:pt x="139" y="382"/>
                                      </a:moveTo>
                                      <a:lnTo>
                                        <a:pt x="89" y="414"/>
                                      </a:lnTo>
                                      <a:lnTo>
                                        <a:pt x="83" y="407"/>
                                      </a:lnTo>
                                      <a:lnTo>
                                        <a:pt x="133" y="375"/>
                                      </a:lnTo>
                                      <a:lnTo>
                                        <a:pt x="139" y="382"/>
                                      </a:lnTo>
                                      <a:close/>
                                      <a:moveTo>
                                        <a:pt x="56" y="436"/>
                                      </a:moveTo>
                                      <a:lnTo>
                                        <a:pt x="6" y="46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50" y="428"/>
                                      </a:lnTo>
                                      <a:lnTo>
                                        <a:pt x="56" y="4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5" name="Line 3937"/>
                              <wps:cNvCnPr/>
                              <wps:spPr bwMode="auto">
                                <a:xfrm>
                                  <a:off x="142875" y="1050290"/>
                                  <a:ext cx="863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6" name="Line 3938"/>
                              <wps:cNvCnPr/>
                              <wps:spPr bwMode="auto">
                                <a:xfrm flipV="1">
                                  <a:off x="1006475" y="748665"/>
                                  <a:ext cx="46799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7" name="Freeform 39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4015" y="197485"/>
                                  <a:ext cx="239395" cy="552450"/>
                                </a:xfrm>
                                <a:custGeom>
                                  <a:avLst/>
                                  <a:gdLst>
                                    <a:gd name="T0" fmla="*/ 9 w 377"/>
                                    <a:gd name="T1" fmla="*/ 0 h 870"/>
                                    <a:gd name="T2" fmla="*/ 31 w 377"/>
                                    <a:gd name="T3" fmla="*/ 51 h 870"/>
                                    <a:gd name="T4" fmla="*/ 21 w 377"/>
                                    <a:gd name="T5" fmla="*/ 54 h 870"/>
                                    <a:gd name="T6" fmla="*/ 0 w 377"/>
                                    <a:gd name="T7" fmla="*/ 3 h 870"/>
                                    <a:gd name="T8" fmla="*/ 9 w 377"/>
                                    <a:gd name="T9" fmla="*/ 0 h 870"/>
                                    <a:gd name="T10" fmla="*/ 45 w 377"/>
                                    <a:gd name="T11" fmla="*/ 85 h 870"/>
                                    <a:gd name="T12" fmla="*/ 67 w 377"/>
                                    <a:gd name="T13" fmla="*/ 136 h 870"/>
                                    <a:gd name="T14" fmla="*/ 58 w 377"/>
                                    <a:gd name="T15" fmla="*/ 140 h 870"/>
                                    <a:gd name="T16" fmla="*/ 36 w 377"/>
                                    <a:gd name="T17" fmla="*/ 88 h 870"/>
                                    <a:gd name="T18" fmla="*/ 45 w 377"/>
                                    <a:gd name="T19" fmla="*/ 85 h 870"/>
                                    <a:gd name="T20" fmla="*/ 82 w 377"/>
                                    <a:gd name="T21" fmla="*/ 171 h 870"/>
                                    <a:gd name="T22" fmla="*/ 103 w 377"/>
                                    <a:gd name="T23" fmla="*/ 222 h 870"/>
                                    <a:gd name="T24" fmla="*/ 94 w 377"/>
                                    <a:gd name="T25" fmla="*/ 225 h 870"/>
                                    <a:gd name="T26" fmla="*/ 72 w 377"/>
                                    <a:gd name="T27" fmla="*/ 174 h 870"/>
                                    <a:gd name="T28" fmla="*/ 82 w 377"/>
                                    <a:gd name="T29" fmla="*/ 171 h 870"/>
                                    <a:gd name="T30" fmla="*/ 118 w 377"/>
                                    <a:gd name="T31" fmla="*/ 256 h 870"/>
                                    <a:gd name="T32" fmla="*/ 140 w 377"/>
                                    <a:gd name="T33" fmla="*/ 307 h 870"/>
                                    <a:gd name="T34" fmla="*/ 130 w 377"/>
                                    <a:gd name="T35" fmla="*/ 311 h 870"/>
                                    <a:gd name="T36" fmla="*/ 108 w 377"/>
                                    <a:gd name="T37" fmla="*/ 259 h 870"/>
                                    <a:gd name="T38" fmla="*/ 118 w 377"/>
                                    <a:gd name="T39" fmla="*/ 256 h 870"/>
                                    <a:gd name="T40" fmla="*/ 154 w 377"/>
                                    <a:gd name="T41" fmla="*/ 341 h 870"/>
                                    <a:gd name="T42" fmla="*/ 176 w 377"/>
                                    <a:gd name="T43" fmla="*/ 393 h 870"/>
                                    <a:gd name="T44" fmla="*/ 166 w 377"/>
                                    <a:gd name="T45" fmla="*/ 396 h 870"/>
                                    <a:gd name="T46" fmla="*/ 145 w 377"/>
                                    <a:gd name="T47" fmla="*/ 345 h 870"/>
                                    <a:gd name="T48" fmla="*/ 154 w 377"/>
                                    <a:gd name="T49" fmla="*/ 341 h 870"/>
                                    <a:gd name="T50" fmla="*/ 191 w 377"/>
                                    <a:gd name="T51" fmla="*/ 427 h 870"/>
                                    <a:gd name="T52" fmla="*/ 212 w 377"/>
                                    <a:gd name="T53" fmla="*/ 478 h 870"/>
                                    <a:gd name="T54" fmla="*/ 203 w 377"/>
                                    <a:gd name="T55" fmla="*/ 481 h 870"/>
                                    <a:gd name="T56" fmla="*/ 181 w 377"/>
                                    <a:gd name="T57" fmla="*/ 430 h 870"/>
                                    <a:gd name="T58" fmla="*/ 191 w 377"/>
                                    <a:gd name="T59" fmla="*/ 427 h 870"/>
                                    <a:gd name="T60" fmla="*/ 227 w 377"/>
                                    <a:gd name="T61" fmla="*/ 512 h 870"/>
                                    <a:gd name="T62" fmla="*/ 249 w 377"/>
                                    <a:gd name="T63" fmla="*/ 564 h 870"/>
                                    <a:gd name="T64" fmla="*/ 239 w 377"/>
                                    <a:gd name="T65" fmla="*/ 567 h 870"/>
                                    <a:gd name="T66" fmla="*/ 217 w 377"/>
                                    <a:gd name="T67" fmla="*/ 516 h 870"/>
                                    <a:gd name="T68" fmla="*/ 227 w 377"/>
                                    <a:gd name="T69" fmla="*/ 512 h 870"/>
                                    <a:gd name="T70" fmla="*/ 263 w 377"/>
                                    <a:gd name="T71" fmla="*/ 598 h 870"/>
                                    <a:gd name="T72" fmla="*/ 285 w 377"/>
                                    <a:gd name="T73" fmla="*/ 649 h 870"/>
                                    <a:gd name="T74" fmla="*/ 275 w 377"/>
                                    <a:gd name="T75" fmla="*/ 652 h 870"/>
                                    <a:gd name="T76" fmla="*/ 254 w 377"/>
                                    <a:gd name="T77" fmla="*/ 601 h 870"/>
                                    <a:gd name="T78" fmla="*/ 263 w 377"/>
                                    <a:gd name="T79" fmla="*/ 598 h 870"/>
                                    <a:gd name="T80" fmla="*/ 299 w 377"/>
                                    <a:gd name="T81" fmla="*/ 683 h 870"/>
                                    <a:gd name="T82" fmla="*/ 321 w 377"/>
                                    <a:gd name="T83" fmla="*/ 734 h 870"/>
                                    <a:gd name="T84" fmla="*/ 312 w 377"/>
                                    <a:gd name="T85" fmla="*/ 738 h 870"/>
                                    <a:gd name="T86" fmla="*/ 290 w 377"/>
                                    <a:gd name="T87" fmla="*/ 686 h 870"/>
                                    <a:gd name="T88" fmla="*/ 299 w 377"/>
                                    <a:gd name="T89" fmla="*/ 683 h 870"/>
                                    <a:gd name="T90" fmla="*/ 336 w 377"/>
                                    <a:gd name="T91" fmla="*/ 769 h 870"/>
                                    <a:gd name="T92" fmla="*/ 357 w 377"/>
                                    <a:gd name="T93" fmla="*/ 820 h 870"/>
                                    <a:gd name="T94" fmla="*/ 348 w 377"/>
                                    <a:gd name="T95" fmla="*/ 823 h 870"/>
                                    <a:gd name="T96" fmla="*/ 326 w 377"/>
                                    <a:gd name="T97" fmla="*/ 772 h 870"/>
                                    <a:gd name="T98" fmla="*/ 336 w 377"/>
                                    <a:gd name="T99" fmla="*/ 769 h 870"/>
                                    <a:gd name="T100" fmla="*/ 372 w 377"/>
                                    <a:gd name="T101" fmla="*/ 854 h 870"/>
                                    <a:gd name="T102" fmla="*/ 377 w 377"/>
                                    <a:gd name="T103" fmla="*/ 866 h 870"/>
                                    <a:gd name="T104" fmla="*/ 368 w 377"/>
                                    <a:gd name="T105" fmla="*/ 870 h 870"/>
                                    <a:gd name="T106" fmla="*/ 362 w 377"/>
                                    <a:gd name="T107" fmla="*/ 857 h 870"/>
                                    <a:gd name="T108" fmla="*/ 372 w 377"/>
                                    <a:gd name="T109" fmla="*/ 854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377" h="870">
                                      <a:moveTo>
                                        <a:pt x="9" y="0"/>
                                      </a:moveTo>
                                      <a:lnTo>
                                        <a:pt x="31" y="51"/>
                                      </a:lnTo>
                                      <a:lnTo>
                                        <a:pt x="21" y="54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45" y="85"/>
                                      </a:moveTo>
                                      <a:lnTo>
                                        <a:pt x="67" y="136"/>
                                      </a:lnTo>
                                      <a:lnTo>
                                        <a:pt x="58" y="140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  <a:moveTo>
                                        <a:pt x="82" y="171"/>
                                      </a:moveTo>
                                      <a:lnTo>
                                        <a:pt x="103" y="222"/>
                                      </a:lnTo>
                                      <a:lnTo>
                                        <a:pt x="94" y="225"/>
                                      </a:lnTo>
                                      <a:lnTo>
                                        <a:pt x="72" y="174"/>
                                      </a:lnTo>
                                      <a:lnTo>
                                        <a:pt x="82" y="171"/>
                                      </a:lnTo>
                                      <a:close/>
                                      <a:moveTo>
                                        <a:pt x="118" y="256"/>
                                      </a:moveTo>
                                      <a:lnTo>
                                        <a:pt x="140" y="307"/>
                                      </a:lnTo>
                                      <a:lnTo>
                                        <a:pt x="130" y="311"/>
                                      </a:lnTo>
                                      <a:lnTo>
                                        <a:pt x="108" y="259"/>
                                      </a:lnTo>
                                      <a:lnTo>
                                        <a:pt x="118" y="256"/>
                                      </a:lnTo>
                                      <a:close/>
                                      <a:moveTo>
                                        <a:pt x="154" y="341"/>
                                      </a:moveTo>
                                      <a:lnTo>
                                        <a:pt x="176" y="393"/>
                                      </a:lnTo>
                                      <a:lnTo>
                                        <a:pt x="166" y="396"/>
                                      </a:lnTo>
                                      <a:lnTo>
                                        <a:pt x="145" y="345"/>
                                      </a:lnTo>
                                      <a:lnTo>
                                        <a:pt x="154" y="341"/>
                                      </a:lnTo>
                                      <a:close/>
                                      <a:moveTo>
                                        <a:pt x="191" y="427"/>
                                      </a:moveTo>
                                      <a:lnTo>
                                        <a:pt x="212" y="478"/>
                                      </a:lnTo>
                                      <a:lnTo>
                                        <a:pt x="203" y="481"/>
                                      </a:lnTo>
                                      <a:lnTo>
                                        <a:pt x="181" y="430"/>
                                      </a:lnTo>
                                      <a:lnTo>
                                        <a:pt x="191" y="427"/>
                                      </a:lnTo>
                                      <a:close/>
                                      <a:moveTo>
                                        <a:pt x="227" y="512"/>
                                      </a:moveTo>
                                      <a:lnTo>
                                        <a:pt x="249" y="564"/>
                                      </a:lnTo>
                                      <a:lnTo>
                                        <a:pt x="239" y="567"/>
                                      </a:lnTo>
                                      <a:lnTo>
                                        <a:pt x="217" y="516"/>
                                      </a:lnTo>
                                      <a:lnTo>
                                        <a:pt x="227" y="512"/>
                                      </a:lnTo>
                                      <a:close/>
                                      <a:moveTo>
                                        <a:pt x="263" y="598"/>
                                      </a:moveTo>
                                      <a:lnTo>
                                        <a:pt x="285" y="649"/>
                                      </a:lnTo>
                                      <a:lnTo>
                                        <a:pt x="275" y="652"/>
                                      </a:lnTo>
                                      <a:lnTo>
                                        <a:pt x="254" y="601"/>
                                      </a:lnTo>
                                      <a:lnTo>
                                        <a:pt x="263" y="598"/>
                                      </a:lnTo>
                                      <a:close/>
                                      <a:moveTo>
                                        <a:pt x="299" y="683"/>
                                      </a:moveTo>
                                      <a:lnTo>
                                        <a:pt x="321" y="734"/>
                                      </a:lnTo>
                                      <a:lnTo>
                                        <a:pt x="312" y="738"/>
                                      </a:lnTo>
                                      <a:lnTo>
                                        <a:pt x="290" y="686"/>
                                      </a:lnTo>
                                      <a:lnTo>
                                        <a:pt x="299" y="683"/>
                                      </a:lnTo>
                                      <a:close/>
                                      <a:moveTo>
                                        <a:pt x="336" y="769"/>
                                      </a:moveTo>
                                      <a:lnTo>
                                        <a:pt x="357" y="820"/>
                                      </a:lnTo>
                                      <a:lnTo>
                                        <a:pt x="348" y="823"/>
                                      </a:lnTo>
                                      <a:lnTo>
                                        <a:pt x="326" y="772"/>
                                      </a:lnTo>
                                      <a:lnTo>
                                        <a:pt x="336" y="769"/>
                                      </a:lnTo>
                                      <a:close/>
                                      <a:moveTo>
                                        <a:pt x="372" y="854"/>
                                      </a:moveTo>
                                      <a:lnTo>
                                        <a:pt x="377" y="866"/>
                                      </a:lnTo>
                                      <a:lnTo>
                                        <a:pt x="368" y="870"/>
                                      </a:lnTo>
                                      <a:lnTo>
                                        <a:pt x="362" y="857"/>
                                      </a:lnTo>
                                      <a:lnTo>
                                        <a:pt x="372" y="8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8" name="Line 3940"/>
                              <wps:cNvCnPr/>
                              <wps:spPr bwMode="auto">
                                <a:xfrm>
                                  <a:off x="376555" y="198120"/>
                                  <a:ext cx="1097915" cy="550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9" name="Line 3941"/>
                              <wps:cNvCnPr/>
                              <wps:spPr bwMode="auto">
                                <a:xfrm>
                                  <a:off x="376555" y="198120"/>
                                  <a:ext cx="62992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4" name="Line 3942"/>
                              <wps:cNvCnPr/>
                              <wps:spPr bwMode="auto">
                                <a:xfrm flipH="1">
                                  <a:off x="142875" y="198120"/>
                                  <a:ext cx="23368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5" name="Freeform 39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3380" y="198120"/>
                                  <a:ext cx="6350" cy="70104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55 h 1104"/>
                                    <a:gd name="T2" fmla="*/ 0 w 10"/>
                                    <a:gd name="T3" fmla="*/ 0 h 1104"/>
                                    <a:gd name="T4" fmla="*/ 10 w 10"/>
                                    <a:gd name="T5" fmla="*/ 92 h 1104"/>
                                    <a:gd name="T6" fmla="*/ 0 w 10"/>
                                    <a:gd name="T7" fmla="*/ 147 h 1104"/>
                                    <a:gd name="T8" fmla="*/ 10 w 10"/>
                                    <a:gd name="T9" fmla="*/ 92 h 1104"/>
                                    <a:gd name="T10" fmla="*/ 10 w 10"/>
                                    <a:gd name="T11" fmla="*/ 238 h 1104"/>
                                    <a:gd name="T12" fmla="*/ 0 w 10"/>
                                    <a:gd name="T13" fmla="*/ 183 h 1104"/>
                                    <a:gd name="T14" fmla="*/ 10 w 10"/>
                                    <a:gd name="T15" fmla="*/ 275 h 1104"/>
                                    <a:gd name="T16" fmla="*/ 0 w 10"/>
                                    <a:gd name="T17" fmla="*/ 329 h 1104"/>
                                    <a:gd name="T18" fmla="*/ 10 w 10"/>
                                    <a:gd name="T19" fmla="*/ 275 h 1104"/>
                                    <a:gd name="T20" fmla="*/ 10 w 10"/>
                                    <a:gd name="T21" fmla="*/ 421 h 1104"/>
                                    <a:gd name="T22" fmla="*/ 0 w 10"/>
                                    <a:gd name="T23" fmla="*/ 366 h 1104"/>
                                    <a:gd name="T24" fmla="*/ 10 w 10"/>
                                    <a:gd name="T25" fmla="*/ 457 h 1104"/>
                                    <a:gd name="T26" fmla="*/ 0 w 10"/>
                                    <a:gd name="T27" fmla="*/ 512 h 1104"/>
                                    <a:gd name="T28" fmla="*/ 10 w 10"/>
                                    <a:gd name="T29" fmla="*/ 457 h 1104"/>
                                    <a:gd name="T30" fmla="*/ 10 w 10"/>
                                    <a:gd name="T31" fmla="*/ 604 h 1104"/>
                                    <a:gd name="T32" fmla="*/ 0 w 10"/>
                                    <a:gd name="T33" fmla="*/ 549 h 1104"/>
                                    <a:gd name="T34" fmla="*/ 10 w 10"/>
                                    <a:gd name="T35" fmla="*/ 640 h 1104"/>
                                    <a:gd name="T36" fmla="*/ 0 w 10"/>
                                    <a:gd name="T37" fmla="*/ 695 h 1104"/>
                                    <a:gd name="T38" fmla="*/ 10 w 10"/>
                                    <a:gd name="T39" fmla="*/ 640 h 1104"/>
                                    <a:gd name="T40" fmla="*/ 10 w 10"/>
                                    <a:gd name="T41" fmla="*/ 786 h 1104"/>
                                    <a:gd name="T42" fmla="*/ 0 w 10"/>
                                    <a:gd name="T43" fmla="*/ 731 h 1104"/>
                                    <a:gd name="T44" fmla="*/ 10 w 10"/>
                                    <a:gd name="T45" fmla="*/ 823 h 1104"/>
                                    <a:gd name="T46" fmla="*/ 0 w 10"/>
                                    <a:gd name="T47" fmla="*/ 878 h 1104"/>
                                    <a:gd name="T48" fmla="*/ 10 w 10"/>
                                    <a:gd name="T49" fmla="*/ 823 h 1104"/>
                                    <a:gd name="T50" fmla="*/ 10 w 10"/>
                                    <a:gd name="T51" fmla="*/ 969 h 1104"/>
                                    <a:gd name="T52" fmla="*/ 0 w 10"/>
                                    <a:gd name="T53" fmla="*/ 914 h 1104"/>
                                    <a:gd name="T54" fmla="*/ 10 w 10"/>
                                    <a:gd name="T55" fmla="*/ 1006 h 1104"/>
                                    <a:gd name="T56" fmla="*/ 0 w 10"/>
                                    <a:gd name="T57" fmla="*/ 1060 h 1104"/>
                                    <a:gd name="T58" fmla="*/ 10 w 10"/>
                                    <a:gd name="T59" fmla="*/ 1006 h 1104"/>
                                    <a:gd name="T60" fmla="*/ 10 w 10"/>
                                    <a:gd name="T61" fmla="*/ 1104 h 1104"/>
                                    <a:gd name="T62" fmla="*/ 0 w 10"/>
                                    <a:gd name="T63" fmla="*/ 1097 h 11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0" h="1104">
                                      <a:moveTo>
                                        <a:pt x="10" y="0"/>
                                      </a:moveTo>
                                      <a:lnTo>
                                        <a:pt x="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7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3"/>
                                      </a:moveTo>
                                      <a:lnTo>
                                        <a:pt x="10" y="238"/>
                                      </a:lnTo>
                                      <a:lnTo>
                                        <a:pt x="0" y="238"/>
                                      </a:lnTo>
                                      <a:lnTo>
                                        <a:pt x="0" y="183"/>
                                      </a:lnTo>
                                      <a:lnTo>
                                        <a:pt x="10" y="183"/>
                                      </a:lnTo>
                                      <a:close/>
                                      <a:moveTo>
                                        <a:pt x="10" y="275"/>
                                      </a:moveTo>
                                      <a:lnTo>
                                        <a:pt x="10" y="329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10" y="275"/>
                                      </a:lnTo>
                                      <a:close/>
                                      <a:moveTo>
                                        <a:pt x="10" y="366"/>
                                      </a:moveTo>
                                      <a:lnTo>
                                        <a:pt x="10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66"/>
                                      </a:lnTo>
                                      <a:lnTo>
                                        <a:pt x="10" y="366"/>
                                      </a:lnTo>
                                      <a:close/>
                                      <a:moveTo>
                                        <a:pt x="10" y="457"/>
                                      </a:moveTo>
                                      <a:lnTo>
                                        <a:pt x="10" y="512"/>
                                      </a:lnTo>
                                      <a:lnTo>
                                        <a:pt x="0" y="512"/>
                                      </a:lnTo>
                                      <a:lnTo>
                                        <a:pt x="0" y="457"/>
                                      </a:lnTo>
                                      <a:lnTo>
                                        <a:pt x="10" y="457"/>
                                      </a:lnTo>
                                      <a:close/>
                                      <a:moveTo>
                                        <a:pt x="10" y="549"/>
                                      </a:moveTo>
                                      <a:lnTo>
                                        <a:pt x="10" y="604"/>
                                      </a:lnTo>
                                      <a:lnTo>
                                        <a:pt x="0" y="604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10" y="549"/>
                                      </a:lnTo>
                                      <a:close/>
                                      <a:moveTo>
                                        <a:pt x="10" y="640"/>
                                      </a:moveTo>
                                      <a:lnTo>
                                        <a:pt x="10" y="695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" y="640"/>
                                      </a:lnTo>
                                      <a:close/>
                                      <a:moveTo>
                                        <a:pt x="10" y="731"/>
                                      </a:moveTo>
                                      <a:lnTo>
                                        <a:pt x="10" y="786"/>
                                      </a:lnTo>
                                      <a:lnTo>
                                        <a:pt x="0" y="786"/>
                                      </a:lnTo>
                                      <a:lnTo>
                                        <a:pt x="0" y="731"/>
                                      </a:lnTo>
                                      <a:lnTo>
                                        <a:pt x="10" y="731"/>
                                      </a:lnTo>
                                      <a:close/>
                                      <a:moveTo>
                                        <a:pt x="10" y="823"/>
                                      </a:moveTo>
                                      <a:lnTo>
                                        <a:pt x="10" y="878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0" y="823"/>
                                      </a:lnTo>
                                      <a:lnTo>
                                        <a:pt x="10" y="823"/>
                                      </a:lnTo>
                                      <a:close/>
                                      <a:moveTo>
                                        <a:pt x="10" y="914"/>
                                      </a:moveTo>
                                      <a:lnTo>
                                        <a:pt x="10" y="969"/>
                                      </a:lnTo>
                                      <a:lnTo>
                                        <a:pt x="0" y="969"/>
                                      </a:lnTo>
                                      <a:lnTo>
                                        <a:pt x="0" y="914"/>
                                      </a:lnTo>
                                      <a:lnTo>
                                        <a:pt x="10" y="914"/>
                                      </a:lnTo>
                                      <a:close/>
                                      <a:moveTo>
                                        <a:pt x="10" y="1006"/>
                                      </a:moveTo>
                                      <a:lnTo>
                                        <a:pt x="10" y="1060"/>
                                      </a:lnTo>
                                      <a:lnTo>
                                        <a:pt x="0" y="1060"/>
                                      </a:lnTo>
                                      <a:lnTo>
                                        <a:pt x="0" y="1006"/>
                                      </a:lnTo>
                                      <a:lnTo>
                                        <a:pt x="10" y="1006"/>
                                      </a:lnTo>
                                      <a:close/>
                                      <a:moveTo>
                                        <a:pt x="10" y="1097"/>
                                      </a:moveTo>
                                      <a:lnTo>
                                        <a:pt x="10" y="1104"/>
                                      </a:lnTo>
                                      <a:lnTo>
                                        <a:pt x="0" y="1104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10" y="109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6" name="Line 3944"/>
                              <wps:cNvCnPr/>
                              <wps:spPr bwMode="auto">
                                <a:xfrm flipV="1">
                                  <a:off x="445135" y="779780"/>
                                  <a:ext cx="635" cy="75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7" name="Line 3945"/>
                              <wps:cNvCnPr/>
                              <wps:spPr bwMode="auto">
                                <a:xfrm flipH="1">
                                  <a:off x="376555" y="779780"/>
                                  <a:ext cx="68580" cy="44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8" name="Rectangle 3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715" y="784225"/>
                                  <a:ext cx="520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49" name="Rectangle 39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0744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0" name="Rectangle 39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4475" y="6159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1" name="Rectangle 39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690" y="10687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2" name="Rectangle 39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2460" y="5988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3" name="Rectangle 39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170" y="4191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4" name="Oval 39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0" y="1041400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5" name="Oval 39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6" name="Oval 39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7" name="Oval 39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50" y="1041400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8" name="Oval 39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030" y="189865"/>
                                  <a:ext cx="1968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33" o:spid="_x0000_s1172" editas="canvas" style="width:134.5pt;height:99.15pt;mso-position-horizontal-relative:char;mso-position-vertical-relative:line" coordsize="17081,1259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/48vnRkAAM+8AAAOAAAAZHJzL2Uyb0RvYy54bWzsXW1vG8mR/n7A/QeCHwN4xXnnCKsNNpZ1 F2CTLC66+06RlEWEIhWStrw53H+/p7q7ml1k10zbXivBajaIR/aUqqueqemuqXqm5/vff3pcjz4u d/vVdnM1zr6bjEfLzXy7WG3eX43/+/bmzXQ82h9mm8Vsvd0sr8a/LPfj3//w7//2/fPT5TLfPmzX i+VuBCWb/eXz09X44XB4ury42M8flo+z/Xfbp+UGJ++3u8fZAX/dvb9Y7GbP0P64vsgnk/riebtb PO228+V+j3+9tifHPxj99/fL+eEv9/f75WG0vhrDtoP5c2f+vKM/L374fnb5fjd7eljNnRmzL7Di cbbaYFCv6np2mI0+7FZnqh5X8912v70/fDffPl5s7+9X86XxAd5kkxNv3s42H2d748wc6LCB+OlX 1Hv3nuzebG9W6zXQuID2S/o3Oj7j+izp9Hojhey/GFkn8/yEC7h/8pdy/3Um/vVh9rQ0nu8v53/+ +PNutFpcjYu2LcajzewRkXSzWy4pLkZFW1R0HckCiP716ecdGbt/+mk7/9t+tNm+W6wOP29XmwNs ykgSdgei9Jc9fml09/yn7QKaZx8OW3MxP93vHkkVLtPo09W4ziY5hhr9cjVuyqpsXfQsPx1Gc5ye 1qU5Pcf5qsmMTRezS1Yy/7A//MdyaxTOPv60P9jQW+AnGuP9wvl1izC9f1wjCn93Marz0fMoK2pj diiUBUKT0cOodZHsteRCIK4EWPqR2piSMhDIJoViCyDxaqK21IFAVpeKmiaQilqDqcSPo1vTBlJR a7IQ4LyuFXOyXoizEON8UmmKemHOQpyLSaMp6gU6C5Eu6lZT1At1FmLdYVEv2HkIdtlkikV5L9h5 CHaZTTRFvWDnIdhVpt1geS/YeQh21Wh3R94Ldh6C3WFRL9hFCHbdaAFZ9IJdhGDXmXbHFr1gFyHY TabdazSr+ls7etMWIdhNM1Uuf9ELdhGC3WFRL9hlCPZ0qgVk2Qt2GYI9zbSbtuwFuwzBbnPtXit7 wS5DsNupdouUvWCXIdgdFvWCXYVgZ5OpFtpVL9pViDYt6EokVb1wVyHcWZarNvXiXYV4Z9lUWwCq XsCrEPAum3oRrwXi+VQLS6QmPbduLRDPc+3erXsRrwXiRaHdc3Uv4rVAHPmVEgV1L+K1QLzDpiji yA/fcwY4e+CkcP5p47JC/DSa0aPUxCSkT9s9JaKUIiLJvLXJ7OwSUpRCKsKAn4QLk/n2CQNhEubk tVszQCThJkkzcCJhk6jC7W7NlKORNJIwytd7xZ2PWZqTlG8Z7WluUlZlxNMcpdzJiKe5ShkSiSMF SnGV8iAjnuYqZTtGPM1VymmMeJqrlLkY8TRXKT8hcSQgKa5SFmLE01ylXMOIp7lKGYURT3OV8gYj nuYqZQckjuU/xVXKAYx4mqu00hvxNFdpPTfiaa7Sqm3E01yltZnEsfamuEoLsBFPc5VWWSOe5iot pUY8zVVaL414mqu0KJK4fR7vnZZo5TPiaa7S8mbE01ylNcyIp7lKC5URF65aH9xqs0O57LRQthuP UCi7o0s7u3yaHWiR4h9HzyioUHFi9HA1bs0K9bj9uLzdGoEDLVUWMFMpwVDHs+tNKOWAYjE+yccn o8oJsfl8ko9WyI6XInM62Hy93S+Nl0crrU7UGgx0/BvH83JslDaEHJ/lo9PmpLpt5DHTpNgyHkn3 BWUKYaPmC+oiQo4189H6wlLdVvKYaVLpvqAuIWzUfEEhRMixD3y0vrBUt5U8ZppUui+oaAgbNV9Q QhFy7AMfrS8s1W0lj5kmle4LShjCRs0X1EyEHPvAR+sLS3VbyWOmSaX7guKHsFHzBdUWIcc+8NH6 wlLdVvKYaVLpvqDaIWzUfEF5RcixD3y0vrBUt5U8ZppUui+okwgbNV9QmBFy7AMfrS8s1W0lj5km le4LCiPCRs0XVGKEHPvAR+sLS3VbyWOmSaX7QhUVYaTmDBVxhCB7wUfrjRfrNtQPmyj2GQ6hsCPs VB1C3UYIsiN8dA6xWI+lPGyi2Gc4hAqMsFN1CEUfIciO8NE5xGI9lvKwiWKf4RCKLsJO1SGTqiIH PtV94hCL9VjKwyaKnQ7KORrSYkqrTZXD59eUlgf9wv12vVpQg5YS6/3u/d3b9W70cUY9bfOfe/AS YuuNSc/zBuDMZ2it369nB5OjC7FEbU+7/eF6tn+woxoN9pHgbvlxSX3j2eXDcrZ4t1mYnw+z1dr+ DE+oeWxartRltX3au+3iF3Rcd1vbkAeBAD88bHf/GI+e0Yy/Gu///mG2W45H6z9u0LVts5IeqA/m L2XVUM1kF565C8/MNnOouhofxqid0Y9vD7bj/+Fpt3r/gJEyg8Nm+yM6vfcr6sQa+6xV7i9oZltb X6KrjSTjvKtdE8KiVf0tutpZVVUueWnKmqYdcwW5q11WNf6HEMJ9k7dNhvWU4PrKvnZj2hz40w52 bH6H1eQpWtIlHluNPUcRLIK+V1Q3VAOO6AlrySV1lCKKAPpRkWlLRxTBdS9U5HFFSKu8TJNRRyGi KKwkKwZhXg70UMU9oiesIysIiQ53XVA7IaJINLhRAY9iJHrclelMxFSFcLeFoirEu5pSyT2mKgR8 WiuqQsTrQlMVQl6ViqoQdB2rEHUNK5qV/PWrMGDUQdHqzrIqbpZod1cTTVeIe1Y2iq4Q+LKl/ksE eNHwzgpiYETuGdn0LjVdIfIZCA1xXSH0Ol4h9CpeovVteQYRH0XnO6uV20d0v0vTR43pCrEHFS3u o2iAl7jaUexF/zvTbiDRAy9rTZfAXotV0QbX8RLYa3iJTngxVWJCNMLzXJlKRTO8KDRdAnvt1hb9 8AKTdxR70Q7PS2XGES3xwrTEIzEhOuI5eBPRuBddcR2vEHsVL9EYLwwHKWKXaIvnIIZE7RKt8bxS 4ks0xokaFNcVzjl5qaxlVTjZF9o9JNrjeavpCuM+12JVNMh1vAT2Gl6iRU5XKBpfokFe5Mq8Kpvk jaYrjHvqWkexl21yQ3CLxIRokheVsmiLRnluCDwxXSH2BWbMuF3hfK/jFWKv4kVPNX6tpdUqij0V S70U3bVRu5owozREh4iLVKv0qkrt1m7CsJ9qmWAY9aV2BzVhjpMVmi6BvBapVNDzxutoCeQ1tKig 5nVVxOiKoDUNgS8LZVKlepZXpWkSuGu39TTEXXkkoHqTH62slQV7GsJeaapC1EswWqJxNQ1RV5EK QRdI4Rlr4IZEyC8DN0Rl+tj68C1KsPYZvZtkM3BDNCAHboiGzMAN0ZD57XFDDOsuRj+k5IuoJEiv UuYZyq+MeNq0RDmUEU+jwVCeZMTTaDCut3nbcNm+e4507cNbJDQprroO3e00zVVKW8h2pCZJ2p2r aDQliSP/MNqFq9Ra8PzSL2H8ULpHhB+qDlHd/9husQ0hcx7jmsItRjuel30W1G6NfSgfWG/4NB+t utrxZVCV6RJD3dVo61Z2ahsPxc2Y0Fo3PL1SAG885UtzB8VRI4g31LrsROHTiCHP7BJDUdOIgf7W LXZiXb9DKLQZzSilOdWqRxMnibJGlxEoKVqNBQcaW8FHC2XlFg8UBDv1nVvIevTLxIwXFPV6vEJB z1iLkl2nFSjWWa96LigKcVbORwhby0fr/bmFfF73CsUhayvKwfYKaNcKpTIr2RMwKINZORS0uq4p HpatHPgv3XKnFiZ45ThoKET1eIUilLGCWFddVqDA5OS6rymKR9YrHyVsLR/ttUJhyMp5C/m8fq1Q 0LA25HwXaNcqcwsi9Zm7vMocBw/FmU45lGXcyN36zi3s9wrFAqsb8WBt1bxyZAGURjqNxcpI0ynK Hp1iKHjYcc+uANtsr9S5fXxev1KOI4yH7R6XLKyuC4KVjFXz0ZrgVjHkf10X07GkUSzoFnNjett4 LHYHZgx0gddOF8DsZOkCP602S3oB3txMjirwdvPzDpGY/Fp7hph0BIBsUk3y8/faixprpWEA1PZV ewQhv9ZOxBB6rX1EP1yN1zDIZIX8ijvFqxOhZNHvM0B3ExFUoNG+2/QlrJTH1QG7R6xXj8g2PRGm h4kyuwS1wZHYieRgdmn433bSvpu+m5Zvyrx+96acXF+/+fHmbfmmvsma6rq4fvv2Ovs/ciwrLx9W i8VyQ3Qc3jEiK9N2O3B7V9i9HvyeER6TC6nd0CxgIh+N0VEiDU08dL1flLOCmUoGoZnZPicIR/fr 1dP/MB3H7bKQYVeP0sVjU05rpFdwz1w1s81CWTdtixuACCnFJKstYWWIyCEiWzwLnbOoTDbmovLb 7Q1SNOXEPzAgbE+CNscczUFbVXmJOc8mCzyNhmw/njqD+v+R/YSJ2DcxqOtVNGbu79obZIoHbXML HbUgVfVaDH0moiZsvFTU0ovowQOi12OIEhE9uFe9jGnVR/RgLvEy1HOJqMHF9SLUrIxowaOIF1Gw QTbrRagDFNEi2FMldcEj1gjyFF5Hj2sKYa6JhhXTFOKMt6kUVSHSFdEiYqpCqDNDe4v5F4KN8eKq QrhB6Yj7FwKuIhVCriElqFOGXRFxTzKnsJdI1CjBnLLbxMR0hahTLzquK0S9JRJWTFWIeo5tAOKq QtRNfz+mKkQ9a4g/ErmAxN/2QayCFcKeaWAJ2hR2Hoh7KGhTOTqZUbMEbYqiL4qW2DPE0kciLgra VGZe9I/AJWhTRaYEhKBN4X0Cxa4Q+rwimkbMrhB6Ha8QexUvQZvKDF0w4qOgTRWl4qOgTWWNclOL LUSwIsV9FLQp1CDieAnaVNEqMSFoU5k2RQjaVAGpKPaCNqXjFWKv4iVoU1lLBNII9oI2VeZEdYrE hKRNmQ2FYrrCCafEBjZxXeGEk5sdt2K6whmnBJM2riuccTLDt43pCuO+xJ0W1yXiXsUrxF7F64Q2 pSyLgjZFmyJF7RK0KUszi/godhapwPSO6xLYG0pRTFeIfYVFPa4rxD7PNB9D7CuQq+K6QuxzRGE0 VukdV78oqHgJ2lReE6ko4qOgTVUgDEftErSp3GzJE9MVxn0NImBcl8De7FwV0xViX1dKTAjiVK7N q0ibj3jVE+UeEsQpHS+BvYaXIE5ZGmPER8GcqkEhi+IlmFNEuIteR6q1+phoCiXuBXeq0OYvwZ5q QMyN2yXivlVyAOqUebtqQ/KPzKuCPqXjFWKv4oWa1nHEQkt625C11mD7vKiPbZjVF5VyP9JGld7H aa7Mq20Y94Wh00digp4cA11KTLQh9kWurNv0kOx1NUhE4z6Gc46OV4i9ihcKOsGQhZb7ZpMQ/an2 pIg3PYU2BX6zf4L3E1WkuJ8ZtTi9WAF6YfRGQl00EEOsatrEJTCbd0YuJ/U/j4NOEUHRa4BUNRDr wC28CgI3FMUGBuHAIEShdNhd6mwPNdcIv8UDqS3FdROBht2lNOLbsLuUhsyr311qYBCC24fsh2bg 3w6DUL2qlGWTq8ijU6ZUSqSNeNoMTLmyEWfWUPeETemwEWeiSY84ki0jzuydbnGT1JI8pa0pzpq8 1f5CmrsmNbW/kOZwNnEeH/l1fT44n7OJcBppI37xK/aEo5yXGKL0UBdjiCJhhWPcAtMIRcyAZHyZ CcNHy75xbL4e2psNTAaeNfDRapJW8Tnm3ZwzQ6kCCjc8d1fzg/aQhRxaOy5QWDUf7fBusUDhvFOM qtk0ajeN6NQ2Hkr3xvH90Clww2vu8M50xCazgc/K+ejgtLcrGiKdYo4Lh2ZHp9iZeTyY7hHK8wYq FOD7XKJSPEDtoxmiEWHl/La0bAUfrevmyQ360EbodOrcQtbT4ZWj76K03eeVY8aj0N9tBdMMMWN2 XVCU7633OHbKnVmY4BWVXoAYisY9XuVuczmU0DutQPHcavTrLlvBR3etHB8bpe9OfWgSnFjIevRr hWKt+R3anM4ipt1UTGBFcbrTCvAIrEZMKl3XACVnN3L3NT23MMErKqfjWqEw3OcVFQ0hibJvt7WO 7oOSbreciyyUa7vlzixM8MpRg1FC7PEK5VbjFQqqnVaglOrkGCe2go82AolwZ1DqeSWAyctHC1mP HoEo3Vkb0B7ojkAUMo0kSpXdXjkS/9S/ZMhW8NF6hQKkHRkTfFeknlvIejq8cosGil19XlEmgghE AbDbChDCjZylyiADYiv46Lxym9CiaNet78xC1sNeYYiBx/vaebwIOkGhtLnf51AoKb12xMmiqbGV lwnjrJ1m9j4+8iaR5DctUdTM96mqSeWXceagMU93oPLKj9BFv9n2m6LyIqmQcWjW128ThzXWMaJ7 URhOKyQqvN4MYfi6GeUNEY9kGJrU4XPC0DDK//OUUR684BCZGHOkIFSkGwJyeMVBfGwSH3nkgAw+ NgkSHfLZFyCU45VO+2AQW83NazMmZBt8N9TXjHgO/SI6uf2onpmONTo5NgV7GGVUmgQGoVDYlCfW B0jUJxIhH4L65zEtYTNesQaXxPfrW2IvxPTg0cMLxa3BY4GXsBsnxvQgPztKxRVh6fQiqj2CUq44 JhjluSHYxEwSG3LGTaI34b1NmaEQRTUloE35oldlN46LquoHnAoSXpPd1iuqKQFy2n/Aq9KNoiTD iymgC0o5bfUYjyfBKY+DTtue+9EKwzeJ+Se+PqkZFYKO3Y41o/pBF9+etKTAqFEJoOOt5qN/ulGS UB6HStDJa+xtGgdd8MkVTSHo+CKvpikh0gWXvDbvTsSgEmRyxagw0utWmzHFDpxKJFC1zweVbhSV r72YokrwyBvDuYv5J4jkcf8Ei7zB20Pxyydp5IqqMNJRUdJU9Ue6oJBPDb066l5CpNNeAh5N3ShJ IY/7JwjkrSEUxqwSDHJFUxjp2A5dQYoKpN52JRLEppv0tqWmqx918UFK9B+1dV3suqmZFcLeYZag jyu6BHmcEFdcFPTxOPCCO041lEDVwK+Lf55y2KFPYwS5PUKGHfrO6XiYuVARuvUbDHRzF1xf49bu fGAZC/REgt+K7Vg2fL1RQ4aWMcJ9+HojMVIohPgju67Vc4sVwDawTETaUPsKcgxNjuDGmDyAhju2 hF1D2l4QrooeT3MHSYhhMbfG8Vk+WimrK0mIB2QFfBTDnQpxN0t1Axwva1+PH3gGT3AkTcqPyS7w UbhyJtXrCx6l05zB03uCM2lSx0HZCz4Kb87Fet3p337LreN4Wk9wJ03qOCi7wUfhzrlYrzt45k67 OrQBXP89kyZ1HJTd4KNw51ys1x08Yqe5cySX8NB8tCa4KcBTUPgsH0Op46B8lo/CnXOxXnfwcJ7m DuoBCVcnTeo4KLvBR+HOuVivO3gWT3QH7271BxuqBClSflB2g4/CnaNtfLrXHTzFp7mDwkGCoYlS flC2k4/CnaNtfLrXnSM3pWfVQaEgwZ1EqR5CjJtMj7Ylu4PH/bSrgwpDgjuJUn5QtpOP4uocbePT vVeHnu3T/KGKQoJDyWJ+XLaVj8KlwD4+n+AT3qtMS3Rc8wR5JGvno7XCztdcJuoTQ0GiEyEXdVS4 OJFjnzDCQER63UQkfPePG51uQ0EUbxHNn915P93LrSyrjArreMBsmrZBPxNaj5Qk2k3Q9jAr+sag vX+4hTmwkfaX2A/w1W0s2FApX9JATGh8djCe0kACflw0GKcVs0BKxC0vPEM4vnZWElpGNhz/azk/ 4G3yNe24arfPVlkgbx8guPxxt9s+02dx8Qlbm2CLX6C/0CdxR3fPf9oullfjGT5Ha0pQHHSO2Yn3 SBq3uWAzLd0bNcdptMontK8L8Zcy7C3o9zVnLSczKe35b0bhfQYpA9C2aKXpOtifFDmLm8D/pXZQ 1feOvTH/uaUlEFO3WrWwuk1hM6D5h7x9c1NPmzflTVm9aZvJ9M0ka//Q4hG0La9v5KawZvn89Lje fNXcTfvithVenCKsA6Pxl7RvP3/mvrh+T1syn3eb5WNs19nDp7tPo9UCb0x5MlTvF503W+wM7L7n jGi133LGD/Y7zvjBfsMZP6R+v3n/RN9vvvnnf7+5oZZxZI4wKbe45XEFn37azv+2H222v+4c4T6R TXPABEzKU/Y3KLf0ks0wR0S+oT7MEQl7Z3/FHOGfJV71HEGNtsgcYQpQLzRHZFVW8tbadVa1Nsk9 JhJtSwWXYZJAxmtW3nCxHSaJbztJ+Ge81z1J4NXSyCRhyrovNEm02HPfvZGKwiq2cDBXJpgkhkxi u14t6PMPwyRhIHi5pw3TN6D74HVPEnjZ4nySsIv5C00SdZHjC8qmsIttAKanc8S0rbi0O1QkTp7a h0Ti2yYS/qH7dc8R4ItH5ojwvd7zj6H8uhWJoizp5V5q/pTYPeWk9zOtJpRlDAWJIY1wmdTLpRH+ mft1TxFgXNsp4i8fZ2v0NOzuOy+UQbSgoVBJxBQs8dFI27U4PmZkbU27B5n5oXGdYzQqlJ7Gco0v ie07vzz3JXV0+4m6L/8+3W77YbMwLW/qAr1zPx9mq7X92bA73LfbqBNkW+69Ubn/+4fZzhfTXeXX FtRBzaP3Hm1R3Z2xhXV3JrW4vtlScf3+X6C4Tu8ryTj1TYf5nz9+61UMnz5sHImmKdoGRXRBYRjC dLc9EHN+9PGVc2joq7IyTH3d+wXCNCvrshji1PSno5/IHA1xahq2Db2zKePUl15fIk6Lgj742rHs 4xO0w7I/zKcNvTMs49RX/14gTou6mbjdXrNpOz39CK1Y9mlj1E7u4pCdOrrHS2anWAXml/i/4bG8 382eHlbz69lhFv7dpN6Xy3z7sF0vlrsf/l8AAAAA//8DAFBLAwQUAAYACAAAACEApsjRedsAAAAF AQAADwAAAGRycy9kb3ducmV2LnhtbEyPwW7CMBBE75X6D9ZW6q04UIlCiIMQiEsPVQutuJp4iaPE 6yg2Ie3Xd9sLXFYazWjmbbYcXCN67ELlScF4lIBAKrypqFTwud8+zUCEqMnoxhMq+MYAy/z+LtOp 8Rf6wH4XS8ElFFKtwMbYplKGwqLTYeRbJPZOvnM6suxKaTp94XLXyEmSTKXTFfGC1S2uLRb17ux4 ZF1v65fi8PpjN+/jt/6L6NSTUo8Pw2oBIuIQr2H4w2d0yJnp6M9kgmgU8CPx/7I3mc5ZHjk0nz2D zDN5S5//AgAA//8DAFBLAQItABQABgAIAAAAIQC2gziS/gAAAOEBAAATAAAAAAAAAAAAAAAAAAAA AABbQ29udGVudF9UeXBlc10ueG1sUEsBAi0AFAAGAAgAAAAhADj9If/WAAAAlAEAAAsAAAAAAAAA AAAAAAAALwEAAF9yZWxzLy5yZWxzUEsBAi0AFAAGAAgAAAAhAPP/jy+dGQAAz7wAAA4AAAAAAAAA AAAAAAAALgIAAGRycy9lMm9Eb2MueG1sUEsBAi0AFAAGAAgAAAAhAKbI0XnbAAAABQEAAA8AAAAA AAAAAAAAAAAA9xsAAGRycy9kb3ducmV2LnhtbFBLBQYAAAAABAAEAPMAAAD/HAAAAAA= ">
                      <v:shape id="_x0000_s1173" type="#_x0000_t75" style="position:absolute;width:17081;height:12592;visibility:visible;mso-wrap-style:square">
                        <v:fill o:detectmouseclick="t"/>
                        <v:path o:connecttype="none"/>
                      </v:shape>
                      <v:shape id="Freeform 3935" o:spid="_x0000_s1174" style="position:absolute;left:6102;top:7454;width:8642;height:58;visibility:visible;mso-wrap-style:square;v-text-anchor:top" coordsize="1361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esx0cUA AADdAAAADwAAAGRycy9kb3ducmV2LnhtbESPT2sCMRTE74LfIbxCb5qtQnFXo4j/aMFLtRR6eyTP zeLmZdmkun77RhA8DjPzG2a26FwtLtSGyrOCt2EGglh7U3Gp4Pu4HUxAhIhssPZMCm4UYDHv92ZY GH/lL7ocYikShEOBCmyMTSFl0JYchqFviJN38q3DmGRbStPiNcFdLUdZ9i4dVpwWLDa0sqTPhz+n QB43y/XP76e27hR0le9H227nlHp96ZZTEJG6+Aw/2h9GwTjPx3B/k56AnP8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6zHRxQAAAN0AAAAPAAAAAAAAAAAAAAAAAJgCAABkcnMv ZG93bnJldi54bWxQSwUGAAAAAAQABAD1AAAAigMAAAAA " path="m,l62,r,9l,9,,xm103,r61,l164,9r-61,l103,xm205,r61,l266,9r-61,l205,xm307,r62,l369,9r-62,l307,xm410,r61,l471,9r-61,l410,xm512,r61,l573,9r-61,l512,xm614,r61,l675,9r-61,l614,xm716,r62,l778,9r-62,l716,xm819,r61,l880,9r-61,l819,xm921,r61,l982,9r-61,l921,xm1023,r62,l1085,9r-62,l1023,xm1125,r62,l1187,9r-62,l1125,xm1228,r61,l1289,9r-61,l1228,xm1330,r31,l1361,9r-31,l1330,xe" fillcolor="black" strokeweight=".1pt">
                        <v:stroke joinstyle="bevel"/>
                        <v:path arrowok="t" o:connecttype="custom" o:connectlocs="39370,0;0,5715;65405,0;104140,5715;65405,0;168910,0;130175,5715;194945,0;234315,5715;194945,0;299085,0;260350,5715;325120,0;363855,5715;325120,0;428625,0;389890,5715;454660,0;494030,5715;454660,0;558800,0;520065,5715;584835,0;623570,5715;584835,0;688975,0;649605,5715;714375,0;753745,5715;714375,0;818515,0;779780,5715;844550,0;864235,5715;844550,0" o:connectangles="0,0,0,0,0,0,0,0,0,0,0,0,0,0,0,0,0,0,0,0,0,0,0,0,0,0,0,0,0,0,0,0,0,0,0"/>
                        <o:lock v:ext="edit" verticies="t"/>
                      </v:shape>
                      <v:shape id="Freeform 3936" o:spid="_x0000_s1175" style="position:absolute;left:1555;top:7461;width:4566;height:2972;visibility:visible;mso-wrap-style:square;v-text-anchor:top" coordsize="719,46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7rp8MgA AADdAAAADwAAAGRycy9kb3ducmV2LnhtbESPW2sCMRSE34X+h3AKvmm22nrZGkWEhaJo8UJL3w6b 083i5mTZpLr9940g9HGYmW+Y2aK1lbhQ40vHCp76CQji3OmSCwWnY9abgPABWWPlmBT8kofF/KEz w1S7K+/pcgiFiBD2KSowIdSplD43ZNH3XU0cvW/XWAxRNoXUDV4j3FZykCQjabHkuGCwppWh/Hz4 sQrGHy/Z53G3qcfl+j3bnb5CtTFbpbqP7fIVRKA2/Ifv7TetYDidPsPtTXwCcv4HAAD//wMAUEsB Ai0AFAAGAAgAAAAhAPD3irv9AAAA4gEAABMAAAAAAAAAAAAAAAAAAAAAAFtDb250ZW50X1R5cGVz XS54bWxQSwECLQAUAAYACAAAACEAMd1fYdIAAACPAQAACwAAAAAAAAAAAAAAAAAuAQAAX3JlbHMv LnJlbHNQSwECLQAUAAYACAAAACEAMy8FnkEAAAA5AAAAEAAAAAAAAAAAAAAAAAApAgAAZHJzL3No YXBleG1sLnhtbFBLAQItABQABgAIAAAAIQCvuunwyAAAAN0AAAAPAAAAAAAAAAAAAAAAAJgCAABk cnMvZG93bnJldi54bWxQSwUGAAAAAAQABAD1AAAAjQMAAAAA " path="m719,8l670,40r-6,-8l713,r6,8xm637,61l587,93r-6,-7l631,54r6,7xm554,115r-50,32l498,139r50,-32l554,115xm471,168r-50,32l415,193r50,-32l471,168xm388,222r-50,32l332,246r50,-32l388,222xm305,275r-50,32l249,300r50,-32l305,275xm222,329r-50,32l166,353r50,-32l222,329xm139,382l89,414r-6,-7l133,375r6,7xm56,436l6,468,,460,50,428r6,8xe" fillcolor="black" strokeweight=".1pt">
                        <v:stroke joinstyle="bevel"/>
                        <v:path arrowok="t" o:connecttype="custom" o:connectlocs="456565,5080;425450,25400;421640,20320;452755,0;456565,5080;404495,38735;372745,59055;368935,54610;400685,34290;404495,38735;351790,73025;320040,93345;316230,88265;347980,67945;351790,73025;299085,106680;267335,127000;263525,122555;295275,102235;299085,106680;246380,140970;214630,161290;210820,156210;242570,135890;246380,140970;193675,174625;161925,194945;158115,190500;189865,170180;193675,174625;140970,208915;109220,229235;105410,224155;137160,203835;140970,208915;88265,242570;56515,262890;52705,258445;84455,238125;88265,242570;35560,276860;3810,297180;0,292100;31750,271780;35560,276860" o:connectangles="0,0,0,0,0,0,0,0,0,0,0,0,0,0,0,0,0,0,0,0,0,0,0,0,0,0,0,0,0,0,0,0,0,0,0,0,0,0,0,0,0,0,0,0,0"/>
                        <o:lock v:ext="edit" verticies="t"/>
                      </v:shape>
                      <v:line id="Line 3937" o:spid="_x0000_s1176" style="position:absolute;visibility:visible;mso-wrap-style:square" from="1428,10502" to="10064,105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X0WcMIAAADdAAAADwAAAGRycy9kb3ducmV2LnhtbESPQYvCMBSE74L/ITzBm6ar67LtGkUE Qbyp3fujebZ1m5eSRG3//UYQPA4z8w2zXHemEXdyvras4GOagCAurK65VJCfd5NvED4ga2wsk4Ke PKxXw8ESM20ffKT7KZQiQthnqKAKoc2k9EVFBv3UtsTRu1hnMETpSqkdPiLcNHKWJF/SYM1xocKW thUVf6ebUYCH5PCb9+fFpUHzee3z1OmrVmo86jY/IAJ14R1+tfdawTxNF/B8E5+AXP0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X0WcMIAAADdAAAADwAAAAAAAAAAAAAA AAChAgAAZHJzL2Rvd25yZXYueG1sUEsFBgAAAAAEAAQA+QAAAJADAAAAAA== " strokeweight=".5pt">
                        <v:stroke joinstyle="miter"/>
                      </v:line>
                      <v:line id="Line 3938" o:spid="_x0000_s1177" style="position:absolute;flip:y;visibility:visible;mso-wrap-style:square" from="10064,7486" to="14744,10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GEOOsMAAADdAAAADwAAAGRycy9kb3ducmV2LnhtbESP3YrCMBSE74V9h3AW9k5TXfCnaxQR XAriRdUHODbHpmtzUpqs1rc3guDlMDPfMPNlZ2txpdZXjhUMBwkI4sLpiksFx8OmPwXhA7LG2jEp uJOH5eKjN8dUuxvndN2HUkQI+xQVmBCaVEpfGLLoB64hjt7ZtRZDlG0pdYu3CLe1HCXJWFqsOC4Y bGhtqLjs/62C3fSQ4zbLJ6jpnOHf78lwcVLq67Nb/YAI1IV3+NXOtILv2WwMzzfxCcjF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xhDjrDAAAA3QAAAA8AAAAAAAAAAAAA AAAAoQIAAGRycy9kb3ducmV2LnhtbFBLBQYAAAAABAAEAPkAAACRAwAAAAA= " strokeweight=".5pt">
                        <v:stroke joinstyle="miter"/>
                      </v:line>
                      <v:shape id="Freeform 3939" o:spid="_x0000_s1178" style="position:absolute;left:3740;top:1974;width:2394;height:5525;visibility:visible;mso-wrap-style:square;v-text-anchor:top" coordsize="377,8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lQX8QA AADdAAAADwAAAGRycy9kb3ducmV2LnhtbESP0WoCMRRE34X+Q7hC3zSrQtXVKEVoUfrk6gdcNtfd 1eRmSdJ1269vCoKPw8ycYdbb3hrRkQ+NYwWTcQaCuHS64UrB+fQxWoAIEVmjcUwKfijAdvMyWGOu 3Z2P1BWxEgnCIUcFdYxtLmUoa7IYxq4lTt7FeYsxSV9J7fGe4NbIaZa9SYsNp4UaW9rVVN6Kb6vA 7K+6cguefXbeTL4OB/lL5qLU67B/X4GI1Mdn+NHeawWz5XIO/2/SE5Cb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9JUF/EAAAA3QAAAA8AAAAAAAAAAAAAAAAAmAIAAGRycy9k b3ducmV2LnhtbFBLBQYAAAAABAAEAPUAAACJAwAAAAA= " path="m9,l31,51,21,54,,3,9,xm45,85r22,51l58,140,36,88r9,-3xm82,171r21,51l94,225,72,174r10,-3xm118,256r22,51l130,311,108,259r10,-3xm154,341r22,52l166,396,145,345r9,-4xm191,427r21,51l203,481,181,430r10,-3xm227,512r22,52l239,567,217,516r10,-4xm263,598r22,51l275,652,254,601r9,-3xm299,683r22,51l312,738,290,686r9,-3xm336,769r21,51l348,823,326,772r10,-3xm372,854r5,12l368,870r-6,-13l372,854xe" fillcolor="black" strokeweight=".1pt">
                        <v:stroke joinstyle="bevel"/>
                        <v:path arrowok="t" o:connecttype="custom" o:connectlocs="5715,0;19685,32385;13335,34290;0,1905;5715,0;28575,53975;42545,86360;36830,88900;22860,55880;28575,53975;52070,108585;65405,140970;59690,142875;45720,110490;52070,108585;74930,162560;88900,194945;82550,197485;68580,164465;74930,162560;97790,216535;111760,249555;105410,251460;92075,219075;97790,216535;121285,271145;134620,303530;128905,305435;114935,273050;121285,271145;144145,325120;158115,358140;151765,360045;137795,327660;144145,325120;167005,379730;180975,412115;174625,414020;161290,381635;167005,379730;189865,433705;203835,466090;198120,468630;184150,435610;189865,433705;213360,488315;226695,520700;220980,522605;207010,490220;213360,488315;236220,542290;239395,549910;233680,552450;229870,544195;236220,542290" o:connectangles="0,0,0,0,0,0,0,0,0,0,0,0,0,0,0,0,0,0,0,0,0,0,0,0,0,0,0,0,0,0,0,0,0,0,0,0,0,0,0,0,0,0,0,0,0,0,0,0,0,0,0,0,0,0,0"/>
                        <o:lock v:ext="edit" verticies="t"/>
                      </v:shape>
                      <v:line id="Line 3940" o:spid="_x0000_s1179" style="position:absolute;visibility:visible;mso-wrap-style:square" from="3765,1981" to="14744,7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3y57sEAAADdAAAADwAAAGRycy9kb3ducmV2LnhtbERPz2vCMBS+D/wfwhN2m6nODVtNiwwG o7fV7v5onm21eSlJpu1/bw6DHT++34diMoO4kfO9ZQXrVQKCuLG651ZBffp82YHwAVnjYJkUzOSh yBdPB8y0vfM33arQihjCPkMFXQhjJqVvOjLoV3YkjtzZOoMhQtdK7fAew80gN0nyLg32HBs6HOmj o+Za/RoFWCblTz2f3s4Dmu1lrlOnL1qp5+V03IMINIV/8Z/7Syt4TdM4N76JT0Dm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nfLnuwQAAAN0AAAAPAAAAAAAAAAAAAAAA AKECAABkcnMvZG93bnJldi54bWxQSwUGAAAAAAQABAD5AAAAjwMAAAAA " strokeweight=".5pt">
                        <v:stroke joinstyle="miter"/>
                      </v:line>
                      <v:line id="Line 3941" o:spid="_x0000_s1180" style="position:absolute;visibility:visible;mso-wrap-style:square" from="3765,1981" to="10064,10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AcdcMAAADdAAAADwAAAGRycy9kb3ducmV2LnhtbESPS2vDMBCE74X8B7GB3ho5fYTatRxC IBBya+LeF2v9qrUykprY/z4qFHocZuYbJt9OZhBXcr6zrGC9SkAQV1Z33CgoL4endxA+IGscLJOC mTxsi8VDjpm2N/6k6zk0IkLYZ6igDWHMpPRVSwb9yo7E0autMxiidI3UDm8Rbgb5nCQbabDjuNDi SPuWqu/zj1GAp+T0Vc6Xt3pA89rPZep0r5V6XE67DxCBpvAf/msftYKXNE3h9018ArK4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gwHHXDAAAA3QAAAA8AAAAAAAAAAAAA AAAAoQIAAGRycy9kb3ducmV2LnhtbFBLBQYAAAAABAAEAPkAAACRAwAAAAA= " strokeweight=".5pt">
                        <v:stroke joinstyle="miter"/>
                      </v:line>
                      <v:line id="Line 3942" o:spid="_x0000_s1181" style="position:absolute;flip:x;visibility:visible;mso-wrap-style:square" from="1428,1981" to="3765,10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cqCWsMAAADdAAAADwAAAGRycy9kb3ducmV2LnhtbESP0YrCMBRE34X9h3AX9k1TXVHpGkUE l4L4UPUDrs216drclCar9e+NIPg4zMwZZr7sbC2u1PrKsYLhIAFBXDhdcangeNj0ZyB8QNZYOyYF d/KwXHz05phqd+OcrvtQighhn6ICE0KTSukLQxb9wDXE0Tu71mKIsi2lbvEW4baWoySZSIsVxwWD Da0NFZf9v1Wwmx1y3Gb5FDWdM/z7PRkuTkp9fXarHxCBuvAOv9qZVvA9HY/h+SY+Abl4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3KglrDAAAA3QAAAA8AAAAAAAAAAAAA AAAAoQIAAGRycy9kb3ducmV2LnhtbFBLBQYAAAAABAAEAPkAAACRAwAAAAA= " strokeweight=".5pt">
                        <v:stroke joinstyle="miter"/>
                      </v:line>
                      <v:shape id="Freeform 3943" o:spid="_x0000_s1182" style="position:absolute;left:3733;top:1981;width:64;height:7010;visibility:visible;mso-wrap-style:square;v-text-anchor:top" coordsize="10,11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JP5zMQA AADdAAAADwAAAGRycy9kb3ducmV2LnhtbESPQYvCMBSE74L/ITzBi6ypq+5KNcqyInjV9aC3R/Ns is1LbbK1/nsjCB6HmfmGWaxaW4qGal84VjAaJiCIM6cLzhUc/jYfMxA+IGssHZOCO3lYLbudBaba 3XhHzT7kIkLYp6jAhFClUvrMkEU/dBVx9M6uthiirHOpa7xFuC3lZ5J8SYsFxwWDFf0ayi77f6tA HqdHfc5NcUqa9SHMBqfd1VRK9XvtzxxEoDa8w6/2VisYf0+m8HwTn4BcP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ST+czEAAAA3QAAAA8AAAAAAAAAAAAAAAAAmAIAAGRycy9k b3ducmV2LnhtbFBLBQYAAAAABAAEAPUAAACJAwAAAAA= " path="m10,r,55l,55,,,10,xm10,92r,55l,147,,92r10,xm10,183r,55l,238,,183r10,xm10,275r,54l,329,,275r10,xm10,366r,55l,421,,366r10,xm10,457r,55l,512,,457r10,xm10,549r,55l,604,,549r10,xm10,640r,55l,695,,640r10,xm10,731r,55l,786,,731r10,xm10,823r,55l,878,,823r10,xm10,914r,55l,969,,914r10,xm10,1006r,54l,1060r,-54l10,1006xm10,1097r,7l,1104r,-7l10,1097xe" fillcolor="black" strokeweight=".1pt">
                        <v:stroke joinstyle="bevel"/>
                        <v:path arrowok="t" o:connecttype="custom" o:connectlocs="6350,34925;0,0;6350,58420;0,93345;6350,58420;6350,151130;0,116205;6350,174625;0,208915;6350,174625;6350,267335;0,232410;6350,290195;0,325120;6350,290195;6350,383540;0,348615;6350,406400;0,441325;6350,406400;6350,499110;0,464185;6350,522605;0,557530;6350,522605;6350,615315;0,580390;6350,638810;0,673100;6350,638810;6350,701040;0,696595" o:connectangles="0,0,0,0,0,0,0,0,0,0,0,0,0,0,0,0,0,0,0,0,0,0,0,0,0,0,0,0,0,0,0,0"/>
                        <o:lock v:ext="edit" verticies="t"/>
                      </v:shape>
                      <v:line id="Line 3944" o:spid="_x0000_s1183" style="position:absolute;flip:y;visibility:visible;mso-wrap-style:square" from="4451,7797" to="4457,85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lS5tsUAAADdAAAADwAAAGRycy9kb3ducmV2LnhtbESPzWrDMBCE74W8g9hAb43cH5LgWAml 0GAoPdjOA2ysteXUWhlLSdy3rwqBHIeZ+YbJdpPtxYVG3zlW8LxIQBDXTnfcKjhUn09rED4ga+wd k4Jf8rDbzh4yTLW7ckGXMrQiQtinqMCEMKRS+tqQRb9wA3H0GjdaDFGOrdQjXiPc9vIlSZbSYsdx weBAH4bqn/JsFXyvqwK/8mKFmpocT/uj4fqo1ON8et+ACDSFe/jWzrWC19XbEv7fxCcgt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lS5tsUAAADdAAAADwAAAAAAAAAA AAAAAAChAgAAZHJzL2Rvd25yZXYueG1sUEsFBgAAAAAEAAQA+QAAAJMDAAAAAA== " strokeweight=".5pt">
                        <v:stroke joinstyle="miter"/>
                      </v:line>
                      <v:line id="Line 3945" o:spid="_x0000_s1184" style="position:absolute;flip:x;visibility:visible;mso-wrap-style:square" from="3765,7797" to="4451,8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RgcLcQAAADdAAAADwAAAGRycy9kb3ducmV2LnhtbESP3WrCQBSE7wXfYTkF73TTH4ykWUUK lkDpRbQPcMyeZKPZsyG7anz7bqHg5TAz3zD5ZrSduNLgW8cKnhcJCOLK6ZYbBT+H3XwFwgdkjZ1j UnAnD5v1dJJjpt2NS7ruQyMihH2GCkwIfSalrwxZ9AvXE0evdoPFEOXQSD3gLcJtJ1+SZCktthwX DPb0Yag67y9WwffqUOJXUaaoqS7w9Hk0XB2Vmj2N23cQgcbwCP+3C63gNX1L4e9NfAJy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dGBwtxAAAAN0AAAAPAAAAAAAAAAAA AAAAAKECAABkcnMvZG93bnJldi54bWxQSwUGAAAAAAQABAD5AAAAkgMAAAAA " strokeweight=".5pt">
                        <v:stroke joinstyle="miter"/>
                      </v:line>
                      <v:rect id="Rectangle 3946" o:spid="_x0000_s1185" style="position:absolute;left:2597;top:7842;width:5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8lCysAA AADdAAAADwAAAGRycy9kb3ducmV2LnhtbERPy4rCMBTdC/MP4Q7MTlMdUalGEUFQmY3VD7g0tw9M bkqSsZ2/Nwthlofz3uwGa8STfGgdK5hOMhDEpdMt1wrut+N4BSJEZI3GMSn4owC77cdog7l2PV/p WcRapBAOOSpoYuxyKUPZkMUwcR1x4irnLcYEfS21xz6FWyNnWbaQFltODQ12dGiofBS/VoG8Fcd+ VRifucus+jHn07Uip9TX57Bfg4g0xH/x233SCr6X8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+8lCys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47" o:spid="_x0000_s1186" style="position:absolute;left:914;top:1074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XnUcQA AADdAAAADwAAAGRycy9kb3ducmV2LnhtbESP3WoCMRSE7wXfIRyhd5rVlmq3RhFBsNIb1z7AYXP2 hyYnSxLd7ds3guDlMDPfMOvtYI24kQ+tYwXzWQaCuHS65VrBz+UwXYEIEVmjcUwK/ijAdjMerTHX rucz3YpYiwThkKOCJsYulzKUDVkMM9cRJ69y3mJM0tdSe+wT3Bq5yLJ3abHltNBgR/uGyt/iahXI S3HoV4XxmTstqm/zdTxX5JR6mQy7TxCRhvgMP9pHreB1+fY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SF51H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48" o:spid="_x0000_s1187" style="position:absolute;left:15144;top:6159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GbYEcAA AADdAAAADwAAAGRycy9kb3ducmV2LnhtbERPy4rCMBTdC/MP4Q7MTlMdfFCNIoKgMhurH3Bpbh+Y 3JQkYzt/bxbCLA/nvdkN1ogn+dA6VjCdZCCIS6dbrhXcb8fxCkSIyBqNY1LwRwF224/RBnPter7S s4i1SCEcclTQxNjlUoayIYth4jrixFXOW4wJ+lpqj30Kt0bOsmwhLbacGhrs6NBQ+Sh+rQJ5K479 qjA+c5dZ9WPOp2tFTqmvz2G/BhFpiP/it/ukFXwv52l/epOegNy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gGbYE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49" o:spid="_x0000_s1188" style="position:absolute;left:9486;top:1068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yp9isMA AADdAAAADwAAAGRycy9kb3ducmV2LnhtbESP3WoCMRSE7wu+QziCdzWrUpXVKFIQbPHG1Qc4bM7+ YHKyJKm7ffumIHg5zMw3zHY/WCMe5EPrWMFsmoEgLp1uuVZwux7f1yBCRNZoHJOCXwqw343etphr 1/OFHkWsRYJwyFFBE2OXSxnKhiyGqeuIk1c5bzEm6WupPfYJbo2cZ9lSWmw5LTTY0WdD5b34sQrk tTj268L4zH3Pq7P5Ol0qckpNxsNhAyLSEF/hZ/ukFSxWHzP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yp9i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50" o:spid="_x0000_s1189" style="position:absolute;left:6324;top:598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jj/cMA AADdAAAADwAAAGRycy9kb3ducmV2LnhtbESP3WoCMRSE7wu+QziCdzXrilZWo0hBsOKNax/gsDn7 g8nJkqTu9u2bQqGXw8x8w+wOozXiST50jhUs5hkI4srpjhsFn/fT6wZEiMgajWNS8E0BDvvJyw4L 7Qa+0bOMjUgQDgUqaGPsCylD1ZLFMHc9cfJq5y3GJH0jtcchwa2ReZatpcWO00KLPb23VD3KL6tA 3svTsCmNz9wlr6/m43yrySk1m47HLYhIY/wP/7XPWsHybZXD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/jj/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51" o:spid="_x0000_s1190" style="position:absolute;left:3441;top:41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RGZsQA AADdAAAADwAAAGRycy9kb3ducmV2LnhtbESP3WoCMRSE7wXfIRyhd5qt0ipbo4ggaOmNu32Aw+bs D01OliR1t2/fCIKXw8x8w2z3ozXiRj50jhW8LjIQxJXTHTcKvsvTfAMiRGSNxjEp+KMA+910ssVc u4GvdCtiIxKEQ44K2hj7XMpQtWQxLFxPnLzaeYsxSd9I7XFIcGvkMsvepcWO00KLPR1bqn6KX6tA lsVp2BTGZ+5zWX+Zy/lak1PqZTYePkBEGuMz/GiftYLV+m0F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C0Rmb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52" o:spid="_x0000_s1191" style="position:absolute;left:9969;top:10414;width:197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2uH3sUA AADdAAAADwAAAGRycy9kb3ducmV2LnhtbESPQUsDMRSE70L/Q3gFbzbbqm3ZNi1FEBZPtRZ6fSSv m9XNyzaJ29VfbwTB4zAz3zDr7eBa0VOIjWcF00kBglh703Ct4Pj2fLcEEROywdYzKfiiCNvN6GaN pfFXfqX+kGqRIRxLVGBT6kopo7bkME58R5y9sw8OU5ahlibgNcNdK2dFMZcOG84LFjt6sqQ/Dp9O wYvr97rqbEC9m+9P7/ZSfcuLUrfjYbcCkWhI/+G/dmUU3C8eH+D3TX4Cc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La4fexQAAAN0AAAAPAAAAAAAAAAAAAAAAAJgCAABkcnMv ZG93bnJldi54bWxQSwUGAAAAAAQABAD1AAAAigMAAAAA " fillcolor="black" strokeweight="0"/>
                      <v:oval id="Oval 3953" o:spid="_x0000_s1192" style="position:absolute;left:6007;top:7397;width:196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CciRcUA AADdAAAADwAAAGRycy9kb3ducmV2LnhtbESPT0sDMRTE74LfITyhN5vV0j9sm5YiFBZPtQq9PpLX zdbNyzZJt6uf3giCx2FmfsOsNoNrRU8hNp4VPI0LEMTam4ZrBR/vu8cFiJiQDbaeScEXRdis7+9W WBp/4zfqD6kWGcKxRAU2pa6UMmpLDuPYd8TZO/ngMGUZamkC3jLctfK5KGbSYcN5wWJHL5b05+Hq FLy6fq+rzgbU29n+eLaX6ltelBo9DNsliERD+g//tSujYDKfTuH3TX4Ccv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JyJFxQAAAN0AAAAPAAAAAAAAAAAAAAAAAJgCAABkcnMv ZG93bnJldi54bWxQSwUGAAAAAAQABAD1AAAAigMAAAAA " fillcolor="black" strokeweight="0"/>
                      <v:oval id="Oval 3954" o:spid="_x0000_s1193" style="position:absolute;left:14643;top:7397;width:196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W8MsUA AADdAAAADwAAAGRycy9kb3ducmV2LnhtbESPT0sDMRTE74LfITyhN5vV4ipr01IEYempfwSvj+S5 Wd28bJN0u+2nNwXB4zAzv2Hmy9F1YqAQW88KHqYFCGLtTcuNgo/9+/0LiJiQDXaeScGZIiwXtzdz rIw/8ZaGXWpEhnCsUIFNqa+kjNqSwzj1PXH2vnxwmLIMjTQBTxnuOvlYFKV02HJesNjTmyX9szs6 BWs3bHTd24B6VW4+v+2hvsiDUpO7cfUKItGY/sN/7doomD0/lX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9bwyxQAAAN0AAAAPAAAAAAAAAAAAAAAAAJgCAABkcnMv ZG93bnJldi54bWxQSwUGAAAAAAQABAD1AAAAigMAAAAA " fillcolor="black" strokeweight="0"/>
                      <v:oval id="Oval 3955" o:spid="_x0000_s1194" style="position:absolute;left:1333;top:10414;width:191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7kZqcUA AADdAAAADwAAAGRycy9kb3ducmV2LnhtbESPQWsCMRSE74X+h/AK3mq2lWpZjSKFwuJJbaHXR/Lc bLt5WZO4rv76Rij0OMzMN8xiNbhW9BRi41nB07gAQay9abhW8Pnx/vgKIiZkg61nUnChCKvl/d0C S+PPvKN+n2qRIRxLVGBT6kopo7bkMI59R5y9gw8OU5ahlibgOcNdK5+LYiodNpwXLHb0Zkn/7E9O wcb1W111NqBeT7df3/ZYXeVRqdHDsJ6DSDSk//BfuzIKJrOXGd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7uRmpxQAAAN0AAAAPAAAAAAAAAAAAAAAAAJgCAABkcnMv ZG93bnJldi54bWxQSwUGAAAAAAQABAD1AAAAigMAAAAA " fillcolor="black" strokeweight="0"/>
                      <v:oval id="Oval 3956" o:spid="_x0000_s1195" style="position:absolute;left:3670;top:1898;width:197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iaN28IA AADdAAAADwAAAGRycy9kb3ducmV2LnhtbERPTWsCMRC9C/6HMEJvmq2ltmyNIkJh8WRV6HVIpptt N5M1Sde1v745CB4f73u5Hlwregqx8azgcVaAINbeNFwrOB3fp68gYkI22HomBVeKsF6NR0ssjb/w B/WHVIscwrFEBTalrpQyaksO48x3xJn78sFhyjDU0gS85HDXynlRLKTDhnODxY62lvTP4dcp2Ll+ r6vOBtSbxf7z256rP3lW6mEybN5AJBrSXXxzV0bB08tznpvf5Cc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KJo3b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1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05" type="#_x0000_t75" style="width:9.75pt;height:12.75pt" o:ole="">
            <v:imagedata r:id="rId2168" o:title=""/>
          </v:shape>
          <o:OLEObject Type="Embed" ProgID="Equation.DSMT4" ShapeID="_x0000_i2105" DrawAspect="Content" ObjectID="_1624836621" r:id="rId2169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06" type="#_x0000_t75" style="width:32.25pt;height:14.25pt" o:ole="">
            <v:imagedata r:id="rId2170" o:title=""/>
          </v:shape>
          <o:OLEObject Type="Embed" ProgID="Equation.DSMT4" ShapeID="_x0000_i2106" DrawAspect="Content" ObjectID="_1624836622" r:id="rId2171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07" type="#_x0000_t75" style="width:39.75pt;height:14.25pt" o:ole="">
            <v:imagedata r:id="rId2172" o:title=""/>
          </v:shape>
          <o:OLEObject Type="Embed" ProgID="Equation.DSMT4" ShapeID="_x0000_i2107" DrawAspect="Content" ObjectID="_1624836623" r:id="rId2173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08" type="#_x0000_t75" style="width:75pt;height:20.25pt" o:ole="">
            <v:imagedata r:id="rId2174" o:title=""/>
          </v:shape>
          <o:OLEObject Type="Embed" ProgID="Equation.DSMT4" ShapeID="_x0000_i2108" DrawAspect="Content" ObjectID="_1624836624" r:id="rId217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44"/>
        <w:gridCol w:w="3092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09" type="#_x0000_t75" style="width:17.25pt;height:12.75pt" o:ole="">
                  <v:imagedata r:id="rId2176" o:title=""/>
                </v:shape>
                <o:OLEObject Type="Embed" ProgID="Equation.DSMT4" ShapeID="_x0000_i2109" DrawAspect="Content" ObjectID="_1624836625" r:id="rId2177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10" type="#_x0000_t75" style="width:143.25pt;height:36pt" o:ole="">
                  <v:imagedata r:id="rId2178" o:title=""/>
                </v:shape>
                <o:OLEObject Type="Embed" ProgID="Equation.DSMT4" ShapeID="_x0000_i2110" DrawAspect="Content" ObjectID="_1624836626" r:id="rId217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11" type="#_x0000_t75" style="width:24pt;height:14.25pt" o:ole="">
                  <v:imagedata r:id="rId2180" o:title=""/>
                </v:shape>
                <o:OLEObject Type="Embed" ProgID="Equation.DSMT4" ShapeID="_x0000_i2111" DrawAspect="Content" ObjectID="_1624836627" r:id="rId2181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12" type="#_x0000_t75" style="width:9.75pt;height:12.75pt" o:ole="">
                  <v:imagedata r:id="rId2182" o:title=""/>
                </v:shape>
                <o:OLEObject Type="Embed" ProgID="Equation.DSMT4" ShapeID="_x0000_i2112" DrawAspect="Content" ObjectID="_1624836628" r:id="rId2183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860" w:dyaOrig="980">
                <v:shape id="_x0000_i2113" type="#_x0000_t75" style="width:243pt;height:48.75pt" o:ole="">
                  <v:imagedata r:id="rId2184" o:title=""/>
                </v:shape>
                <o:OLEObject Type="Embed" ProgID="Equation.DSMT4" ShapeID="_x0000_i2113" DrawAspect="Content" ObjectID="_1624836629" r:id="rId218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14" type="#_x0000_t75" style="width:30pt;height:14.25pt" o:ole="">
                  <v:imagedata r:id="rId2186" o:title=""/>
                </v:shape>
                <o:OLEObject Type="Embed" ProgID="Equation.DSMT4" ShapeID="_x0000_i2114" DrawAspect="Content" ObjectID="_1624836630" r:id="rId2187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15" type="#_x0000_t75" style="width:78pt;height:36pt" o:ole="">
                  <v:imagedata r:id="rId2188" o:title=""/>
                </v:shape>
                <o:OLEObject Type="Embed" ProgID="Equation.DSMT4" ShapeID="_x0000_i2115" DrawAspect="Content" ObjectID="_1624836631" r:id="rId2189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957" name="Canvas 39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73" name="Freeform 39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4" name="Line 3960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5" name="Line 3961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6" name="Freeform 39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7" name="Line 3963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9" name="Line 3964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0" name="Line 3965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1" name="Freeform 39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2" name="Line 3967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3" name="Rectangle 39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4" name="Rectangle 39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5" name="Rectangle 3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6" name="Rectangle 3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7" name="Rectangle 3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8" name="Rectangle 39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9" name="Oval 3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0" name="Oval 39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1" name="Oval 3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2" name="Oval 3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57" o:spid="_x0000_s1196" editas="canvas" style="width:144.7pt;height:110.7pt;mso-position-horizontal-relative:char;mso-position-vertical-relative:line" coordsize="18376,1405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6+f3ERUAAMueAAAOAAAAZHJzL2Uyb0RvYy54bWzsXe9vIzeS/X7A/Q+CPh7gWOzfbcRZZMfj uwVyu8Fm7r7LkmwLJ0s6STOe3OH+931FdrVYFqtJz2TmgowCJK1JvyHrFdnVZPGR/f2fPj6tRh8W u/1ys74em+8m49FiPdvMl+uH6/F/vLu9aMaj/WG6nk9Xm/XievzrYj/+0w///E/fP2+vFtnmcbOa L3YjFLLeXz1vr8ePh8P26vJyP3tcPE333222izVu3m92T9MD/rh7uJzvps8o/Wl1mU0m1eXzZjff 7jazxX6P/3vjbo5/sOXf3y9mh7/d3+8Xh9HqegzbDva/O/vfO/rv5Q/fT68edtPt43LWmTH9BCue pss1Ku2LupkepqP3u+VJUU/L2W6z39wfvpttni439/fL2cJyABszecHmzXT9Ybq3ZGbwDhuIX79h uXcPZPd6c7tcreCNS5R+Rf+Prs9onwXdXq0lyP0fi+0wz1s04H7bN+X+80z85XG6XVjm+6vZXz/8 vBst59fjvK3z8Wg9fUJPut0tFtQvRnlbttSOZAGgv2x/3pGx++1Pm9l/7Ufrzdv58vDzZrk+wCZD SNjtQekPe/yl0d3zv2/mKHn6/rCxjfnxfvdERaGZRh+vx1meT4pyPPr1etxUVV2XrvcsPh5GM9w2 eVlXOTrZDICyNvb25fSKS5m93x/+dbGxJU4//LQ/uL43xy+q5GHeEXuHIu6fVuiG/3I5qurR8ygz edP11B5kPNBk9DiyLvBLyQQgXAic2dfUhgopPIAxmWILfNIXE7Sl8gCmbpRiag8VtAaxpK9Ht6b1 UEFrjO/grJ0o5pioi43v4yzLtYKibja+n/O80AqKOtr4ni4mRiso6mrj+3rAoqizM9/ZpdqFsqiz M9/ZRVEp1LKoszPf2WWpPWBZ1NmZ7+wq01otizo78509YFHU2RR9+iekzkvFR3nU2bnv7KrSntg8 6uzcd3bdaM9aHnV27ju7UZs/jzobodTzkW5R1NmF7+y21HxURJ1d+M5uWu2hLaLOLnxnm8lEi9f0 Euu7STBEFr63zaRqlZ5URN1d+O4esinq79L3tzFqy5VRh5e+w40xWuAuox4vhcezTHviyqjHS+Hx rNXarox6vBQeH7Ap6vFKeLyYaH6qoh6vhMfzXIveVdTjlfB4UWjhu4p6vBIeL40Wv6uoxyvh8QGb oh6vhcerTPNTHfV4LTxeltoTTAPqPhYER1218HhVazEc4+FjScGoUguP17nWdnXU47Xw+IBNUY83 wuNNoYXxJurxRni8brQ43kQ93giPN6323DVRjzfC45goKXG8iXq8ER4fsCnq8db3eDapNT+1UY+3 vseRDdCe4Dbq8db3eGaMFsfbqMdb3+M0cVM83kY93voeH7Ip6HFMPB94ajl95Nnm7OO6m27i12hK SZqJnepuN3ua4tLcE7PXd26aPL0CiuamChjuJ3Bu59QxMDxMYJ4VD5cMJxK4TioZfiKwnQGD9nDJ NPkjNGZ3lAmIwjuOJo0kTeRs6Wk0abpm4WlEaVJm4WlUaepFcMytUqjSBMvC06jSNMrC06jSZMnC 06jSlMjC06jSxIfgmNmkUKXpjYWnUaVJjIWnUaWpioWnUaUJiYWnUaVpB8Exr0ihSpMLC0+jSlMI C0+jSvMEC0+jSpMBC0+jSiN+gmNEn0KVhvUWnkaVxu4WnkaVBugWnkaVRuEWnkaVhtoEx1A6hSqN py08jSoNmi08jSqNjC08jSoNfy08jSqNcQmOMWwKVRrIWngaVRqtWngaVRqSWngaVRp3WngaVRpc EhyDxxSqNIK08DSqNEy08DSqNBa08DSqNOCz8DSqNKojOEZtKVRp6GbhaVRpfGbhaVRpEGbhaVRp pGXhgqobG3TDpR1Wkl6uIe3GI6wh3RHf6dV2eqBRFv8cPWO9gNL2o8frcWuHWE+bD4t3Gws40FjL OcwuQaGq493V2kfR7BO2MYxv8nVri+pAbD7f5KsDufpSMC8rm602+4VlebTSlYksvDDveF/WjaS/ wPFdvnaldahhG7nONFQ6FyTwhY0aF6wYCBxz4KvjwqhhK7nONFQ6F2TshY0aFywRCBxz4Kvjwqhh K7nONFQ6F+T6hY0aFywuCBxz4KvjwqhhK7nONFQ6FyT3hY0aF6wmCBxz4KvjwqhhK7nONFQ6FywL CBs1LliHEDjmwFfHhVHDVnKdaah0LliZEDZqXLDwIHDMga+OC6OGreQ601DpXLCCIGzUuGDJQuCY A18dF0YNW8l1pqHSudCCgTBSI0NrFALILPjq2PSwYUP7ahNhryCE1QZhp0oICxwCyET42hFiWMRS rjYR9gpCWGAQdqqEsKYhgEyErx0hhkUs5WoTYa8ghNUJYadKCAsiAshE+NoRYljEUq42EfYKQliQ EHaqhLAGIoBMhK8dIYZFLOVqE2GvIITVDGGnSggLKALIRPjaEWJYxFKuNhH2CkJYwBB2qoSwZiKA TISvHSGGRSzlahNhryCE1Q9hp0oICy4CyET42hFiWMRSrjYR9gpCWPAQdqqESIwWn7AZhkUs5WoT YemEaLVE2KkRogUaAeSW4atroR42bGlfbSLsFYSwaCPsVAnZWXl0Su0m74BFLOVqE2EaIWQAKINg VyT6VAJlIDzR4H6zWs5Jpkk5hP3u4e7Najf6MCVlq/2nS7wI2GpNmQiTUYCZTSGwvV9NDzYdIWCJ pW13+8PNdP/oarUluOzH3eLDgtSj06vHxXT+dj23vw/T5cr9BhOSkFrhJWktnVrzbjP/FbrL3cbJ ciEjxo/Hze5/xqNnSHKvx/v/fj/dLcaj1V/W0G62pqDk98H+oShrWt/Y+Xfu/DvT9QxFXY8PY6xz 0c83B6f7fb/dLR8eUZOxflhvfoTe835Jckxrn7Oq+wMkrc7Wr6FtxRPptK0/LdcL6FqRFIZRnVj1 zfrnXfen16tV29zJUadXrFYty6aZUKdAF8/xj1Ozop1YrkptTXLVEf24Hq9gkvUXS1epx3YQavde QEwtTX2uarE8bXvqJ3Tbp+UBsvDV8glS275vRzqX5dal4IillV//bztp3zZvm+KiyKq3F8Xk5ubi x9s3xUV1a+ryJr958+bG/B/ZaYqrx+V8vljTE8ZScFOkyZg7UboTcfdi8N4nl7J0+5TDRL5ao4PP BvfJr9oNEUdlN7Qp3dd0w9H9arn9T37COvl03Zqml0+fdsi6bRpWT5875LlDepp/DOJPNP9YATvG xi+p+c+KTjIQ0vy3uGlfrYiipkIWhN/vHEX99zdHTk+ZoYj+STRiCiwHgaKv6cdIrNdqGQPBfoal uhcYTLJ7DEm1QuVgLNtjSPMVKAbvoh4CiaRSEELFEaWUhNY7YmrS6IRMwrymR+VKSZgq9BjdJl8O Y5SS5BaAhuQ+IaPEFoBCK8v3eGbUtvOdDv1y0OtyI0BGcq2gXb7foWAPl+U7PreC0mBZvudrrSzf 9blul+97zS4atvXNWFpRacgusSOgUeySmwKs4D1Ylu/7pgj7S+4LsArzYFm+71utLN/31URrR7E1 gFRnwYaU2wN0w3zna4bJHQKZGiBEpIGsOWiY3CVQkkwx5DGxS8BkmVKYH3HqSosTYqeAybXCfP83 GQlNg5b5fd+UWmF+5x+wzPe/apncNWDlgSHLxK4BU+Vhn8mdA1aZGyzM7/6mIm1uKOL7DdBa+Wqw ML//G9QZLsxvADMptOYUGwgM9mKFS/NbYMA00QKaaS/2EZRa8Bf7CJC4CJsm9xJMGi38i70Epm2U 0vw2MKbVAofYT5BNtNJEI2QV7SkINanYU5BlWml+IwzZ5reCapvcW5DXWvAQewsyPC/BDvJif8FE a1OxvyDDNoRwaaIVCqOFD7HHINPe6XKfQVFrbSr2GeD5VGwTrTBgm2gF3zZM3M/K4ID0+awMVnXe buHuHQQylJCIaabPymDNkWdlsOaZszJY88wfTxnsAshnCCvtGIaElTSKpQzJca3HrUZhvOst8Bzv yjWrTr/U7wThu3x1ZdFLHoVh1upiH9/lq0NhTgvQ8CKQtIr//pC40q28GS5WI2Jowxyqx+RuyEbT aaNzLo9N4KujYiYYOhBje+YEGotv87WDUXIEsN46vq0TymjqT3ZyyRqhjHa2AVgMW5rRVjrAIGQa 4o2cjCvN5spUQifWxQkhE+IMYJ2xRijvBMzockOWIktjy0N7DsI6WQO65jDshXVxQkW3GQWyeFey Rgh5G2spNg4OmVB2+lIIsodgRScRhKJ9GOYasrcuTqjsBHvw/zChqlOPQiE2aAOSOZY4rfsO2Vp2 O2kMHDWMwyQNfbg3MM6potkf/gppuoZJ2SVSQkKjNWRE3T0hBqmaIVxFs1hbnk1Nq4/SqYVxVkis uLKRVRpm1XRPHZaDB61F3seViDn6EKu6201j+i1VbC1fXcQ7tZDv6yGvof3V5LF+D5P2RLXdo4dk z6C1bTeINP3+GbaCr87aptMUId8zWN6phVyOzgopGMcKdQy3FVI/XSO41Qy1y1COyJUJef1Qa7V1 9wDiOog7sTHOC68+94YyDReuNReefx4YDNsLoOsCGSLHkMEGyaPOA8NviYCVCdSQTLKlIyMTa7Os exSzk3c719MNAZBScmVGxwq03RmPQWaG3xeUVnphJVep90aTg5ItHQ98pDsi0eSg/RiEy+drRy3v ZE8Z+u9gq+WTrh/guYwAX1rJVQ5QQ4LH2Yv3WIQarRdaLyCdN2gIUlAO6BYP9Uey6PSgGbr6cIkn Vr6khkrO+qZvXd+EriyFJfZN9xphCU32OjlJg0ELD4TwTnx5Gh/uNjTdIH0TblZYd3FdmFfmWbx0 1jfJIzeDJ1T+ofRNiH6yG9ph5Gu6odU3/RtGdTb7cKpvMoEOCR0bZZipP2J7STvp5w/nDvmNC+5o o4/skPZ1+9kd0juvNNQhq7xpuEeeI+RZcHcU3NHM6VRwZwegXaf8coK7pmr4kN1Qp8VcvQuiNU7g PYmhnyS3s4eSIv2D8YEmtoO25XFkuhmcD8KQu9cyWTHNSTGYb3iIcClivdmu0p8Ug0lGX0xDSrSQ Nf56f9gaDMH6YkxBgpdQOZioHFFhe/AS7SGqPUJmp7kZna0vKctJ1RgyidJzPSzMjXZW9hDkxLWS EryNjnUsyq3FB42KO5xmRr1ROQRXCr0El2M2fixKN4oekL5GxelCXFdAnxa2Ssjrwk4X5+3mENMo JSU4XZy4W0AypBQVd7rQ1RVWbBNqPiGs0zzlO103SujqlKLEsbtlQwKPkFVCVRd2ulDUlbkWnMTh u5pRfk+vrDgvaFTc6eLoXQwoNHoJPR0rVMcurBsltHQKPyGkI/Fe2OlCSRd2ujh/t7by65CnKI0Z e/zEAbyYGGhGxZ0u9HON+pqSp/CGIzoW246G60ZJ+Vy4KCGda9XXjNDOhZ0uZHON+qJ5cQ4v6dxO 36B+T29xCn24J4iDeBWj/JiOBR7tnfXiJN6wVb7XdaukXC7sdSGVwyk5WrcSYrkwQ6GTw5KY9i6V p/EqZvl+p7S54nihk1PMEo7HcEwrKiHG0HkRx+dUmoVs5Vkid5bIIVVzPjzz5IjY8+GZmlSrW8F8 h9e7yzUPH0XbSRPe9StMETiCGvXIXhQzDD8fnqk1U7do+a5faB925P/H4Zl4AcGoz5HIYboMgZwd oIYUcp3ahRdF1FVut6SIUdjQ+h8mnOiYSSCukNcH+coLyrakl6CB9VFnX3y13uGQ8Uggkobq62QK fBVUTlBRLiTmc86ONApyJQlk0lDHSpkFXwWbU1iUDkk0k+ggN5JAJw11rJRp8FXQOYVF6SDDkUYH SZUEOmmoY6VMg6+CziksSgcJjUQ6OCM1HgKQaklB9ZUyDb4KOkfb+HaUDlIhaXSQfUkwNBHVV8p2 8lXQOdrGt6N0kPlIo9OtfqtKDhegE1F9pWwnXwWdo218O0oHOZM0OiS0i3e2RFRfKdvJV0HnaBvf jtJBiiSNDtIyCXQSUX2lbCdfBZ2jbXw7Tqd/VUXeO8jnJNBJQyGjM1hWN0w5hUXpIJWS1jqUvxm0 wT08ibBjtex4vor2OYVFCVEWJpERRn0pjBJhx3qZCl8FJc8+vh/nRCLKpNGBHcjGY0Iq7Fgv28pX yekUx5zOgrYxfff3mz6wiwSXUrhhn9DXCDfSBW25aQuSmpKAqMFhVn2S4awf+tb1Q1j3dt3w7/hK AdK2K3t4nH3/qXqNN48ALn7c7TbPdGTfZ34auTUVeqedvDdlU7r3z/GwuSIracnLat+KaoLUlAvl Steljy1YZR2fmETBdnf8enJ/rpo7VdA7fM6OgOmZwulqv6uj4PTTFm/tP51DPJh6Zpxza3e6ncmK yZ+z9uK2auqL4rYoL9p60lxMTPtnHB9YtMXNrTzdzh4t6L63jkPpPvV0Ozrgry2xYE++9oxOPpfy lQf89Yfzkfl8bB5fQ8fnHT7efew+GU6upccgetrkGl+o57Mm0ZfdOZP44c6YxA93viR+pJ4tud/S 2ZK3v4OzJelbMYEYYUffXylGYGyW591h4WaCL1+4MHCMEgCQKtaFiRId+xwmjke8nsNEwjmgnx4m 3PaAc5jA43caJtwuv68VJipECdKwYZwLtWeFrcEI4Mco0eKo6XOQCJ8DfQ4SXzZI9AfhfttjCcjS AkGid87srx9O9eG/7XyjLop+81eGfdsvJxznIKEPys9B4ssGCZsdP48kINULBIneOV8hSLRtRd/r pnFEiaPH7WziOI5o2pJOHbE5ifNkQ35P4hwivmyI6Pc9f9vjCAjaAiGid85XCBFdIp1iRF7QJzvF VKMp7Xkg5xAR+OTMOUR82RDR70n/tkMERPouRPwNHzrCJ3FwhF2Xzv0K0SHDWcjdSXRNhfXtF+EB +w/oAAobHmoTW49brPBNlP3gN3T0Mbvta5wOFTD3sZ3JJyfid5v33deazl9uerrEUQ7L2eLyebOb u2/50K/tbjNb7PfL9cMvj9MttWCXCsO3q5ZzvDlaOjVKdlObtPpaGbOSvp3jMmbnfoqVnv35C2NK P+039nM4Hd7U/xsnbXDcRLcrAed8FXTooxhu+fG0KrF3HHexoKssEp/j6R/3S3h0DKqMp76w5ksn F7sYSpMCpA1qjABkNzUlxfvza//3q//Ct/RmV/jXxo8HfErycTm7mR6m/p/x+3l7tcg2j5vVfLH7 4R8CAAAA//8DAFBLAwQUAAYACAAAACEAG0Kq8tkAAAAFAQAADwAAAGRycy9kb3ducmV2LnhtbEyP wU7DMBBE70j9B2uReqNOogqVEKdCrRDqgQOFD3DsJYmw11HsNunfd8sFLqtZzWrmbbWdvRNnHGMf SEG+ykAgmWB7ahV8fb4+bEDEpMlqFwgVXDDCtl7cVbq0YaIPPB9TKziEYqkVdCkNpZTRdOh1XIUB ib3vMHqdeB1baUc9cbh3ssiyR+l1T9zQ6QF3HZqf48krGNCmi8sN4v49mxo0b4edI6WW9/PLM4iE c/o7hhs+o0PNTE04kY3CKeBH0u9kr9g8rUE0LIp8DbKu5H/6+goAAP//AwBQSwECLQAUAAYACAAA ACEAtoM4kv4AAADhAQAAEwAAAAAAAAAAAAAAAAAAAAAAW0NvbnRlbnRfVHlwZXNdLnhtbFBLAQIt ABQABgAIAAAAIQA4/SH/1gAAAJQBAAALAAAAAAAAAAAAAAAAAC8BAABfcmVscy8ucmVsc1BLAQIt ABQABgAIAAAAIQAg6+f3ERUAAMueAAAOAAAAAAAAAAAAAAAAAC4CAABkcnMvZTJvRG9jLnhtbFBL AQItABQABgAIAAAAIQAbQqry2QAAAAUBAAAPAAAAAAAAAAAAAAAAAGsXAABkcnMvZG93bnJldi54 bWxQSwUGAAAAAAQABADzAAAAcRgAAAAA ">
                      <v:shape id="_x0000_s1197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959" o:spid="_x0000_s1198" style="position:absolute;left:2330;top:8667;width:13576;height:57;visibility:visible;mso-wrap-style:square;v-text-anchor:top" coordsize="2138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B2VscA AADdAAAADwAAAGRycy9kb3ducmV2LnhtbESPQWvCQBSE70L/w/IKvYhu2oDV6CoiCM1NbUFze2Sf SWj2bdzdxvTfdwuFHoeZ+YZZbQbTip6cbywreJ4mIIhLqxuuFHy87ydzED4ga2wtk4Jv8rBZP4xW mGl75yP1p1CJCGGfoYI6hC6T0pc1GfRT2xFH72qdwRClq6R2eI9w08qXJJlJgw3HhRo72tVUfp6+ jIJxyHd5kd8u57QotoveHZrZ8aDU0+OwXYIINIT/8F/7TStIF68p/L6JT0Cu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FLgdlbHAAAA3QAAAA8AAAAAAAAAAAAAAAAAmAIAAGRy cy9kb3ducmV2LnhtbFBLBQYAAAAABAAEAPUAAACMAwAAAAA= 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960" o:spid="_x0000_s1199" style="position:absolute;visibility:visible;mso-wrap-style:square" from="2330,8693" to="7918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PmHw8cAAADdAAAADwAAAGRycy9kb3ducmV2LnhtbESPQWvCQBSE70L/w/IKXkrdVEu1qasU paAHwUTB62v2mQ3Nvg3ZNab/3i0UPA4z8w0zX/a2Fh21vnKs4GWUgCAunK64VHA8fD3PQPiArLF2 TAp+ycNy8TCYY6rdlTPq8lCKCGGfogITQpNK6QtDFv3INcTRO7vWYoiyLaVu8RrhtpbjJHmTFiuO CwYbWhkqfvKLVZA/bar8st9NT2arvyfrpDOZPCs1fOw/P0AE6sM9/N/eaAWT9+kr/L2JT0Aub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o+YfDxwAAAN0AAAAPAAAAAAAA AAAAAAAAAKECAABkcnMvZG93bnJldi54bWxQSwUGAAAAAAQABAD5AAAAlQMAAAAA " strokeweight=".55pt">
                        <v:stroke joinstyle="miter"/>
                      </v:line>
                      <v:line id="Line 3961" o:spid="_x0000_s1200" style="position:absolute;flip:y;visibility:visible;mso-wrap-style:square" from="7918,8693" to="15906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urinMcAAADdAAAADwAAAGRycy9kb3ducmV2LnhtbESPQWsCMRSE74L/IbyCt5q1pdpujSKF agUFa3vw+Ni8blY3L0sS1+2/b4SCx2FmvmGm887WoiUfKscKRsMMBHHhdMWlgu+v9/tnECEia6wd k4JfCjCf9XtTzLW78Ce1+1iKBOGQowITY5NLGQpDFsPQNcTJ+3HeYkzSl1J7vCS4reVDlo2lxYrT gsGG3gwVp/3ZKtiu2+VhVRzNwo/O2XhTrg67Iys1uOsWryAidfEW/m9/aAWPL5MnuL5JT0DO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6uKcxwAAAN0AAAAPAAAAAAAA AAAAAAAAAKECAABkcnMvZG93bnJldi54bWxQSwUGAAAAAAQABAD5AAAAlQMAAAAA " strokeweight=".55pt">
                        <v:stroke joinstyle="miter"/>
                      </v:line>
                      <v:shape id="Freeform 3962" o:spid="_x0000_s1201" style="position:absolute;left:2324;top:8667;width:9410;height:1689;visibility:visible;mso-wrap-style:square;v-text-anchor:top" coordsize="1482,26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dA8cYA AADdAAAADwAAAGRycy9kb3ducmV2LnhtbESP3WrCQBSE74W+w3IK3tVNFfyJ2YgIhYqt4M8DHLLH TTB7Ns2uJu3TdwsFL4eZ+YbJVr2txZ1aXzlW8DpKQBAXTldsFJxPby9zED4ga6wdk4Jv8rDKnwYZ ptp1fKD7MRgRIexTVFCG0KRS+qIki37kGuLoXVxrMUTZGqlb7CLc1nKcJFNpseK4UGJDm5KK6/Fm Fcyc/PoI5md77urJ59pI2u92N6WGz/16CSJQHx7h//a7VjBZzKbw9yY+AZn/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qndA8cYAAADdAAAADwAAAAAAAAAAAAAAAACYAgAAZHJz L2Rvd25yZXYueG1sUEsFBgAAAAAEAAQA9QAAAIsDAAAAAA== 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963" o:spid="_x0000_s1202" style="position:absolute;visibility:visible;mso-wrap-style:square" from="8718,1936" to="15906,8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CsZtMYAAADdAAAADwAAAGRycy9kb3ducmV2LnhtbESPQWvCQBSE74L/YXlCL6IbKzSauoq0 FPRQqKng9Zl9ZkOzb0N2jem/dwsFj8PMfMOsNr2tRUetrxwrmE0TEMSF0xWXCo7fH5MFCB+QNdaO ScEvedish4MVZtrd+EBdHkoRIewzVGBCaDIpfWHIop+6hjh6F9daDFG2pdQt3iLc1vI5SV6kxYrj gsGG3gwVP/nVKsjHuyq/fn2mJ7PX5/l70pmDvCj1NOq3ryAC9eER/m/vtIL5Mk3h7018AnJ9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grGbTGAAAA3QAAAA8AAAAAAAAA AAAAAAAAoQIAAGRycy9kb3ducmV2LnhtbFBLBQYAAAAABAAEAPkAAACUAwAAAAA= " strokeweight=".55pt">
                        <v:stroke joinstyle="miter"/>
                      </v:line>
                      <v:line id="Line 3964" o:spid="_x0000_s1203" style="position:absolute;flip:x;visibility:visible;mso-wrap-style:square" from="7918,1936" to="8718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6fomccAAADdAAAADwAAAGRycy9kb3ducmV2LnhtbESPT2sCMRTE7wW/Q3hCbzVrBaurUUSo ttBC/XPw+Ng8N6ublyWJ6/bbN4VCj8PM/IaZLztbi5Z8qBwrGA4yEMSF0xWXCo6H16cJiBCRNdaO ScE3BVgueg9zzLW7847afSxFgnDIUYGJscmlDIUhi2HgGuLknZ23GJP0pdQe7wlua/mcZWNpseK0 YLChtaHiur9ZBZ/v7ea0LS5m5Ye3bPxRbk9fF1bqsd+tZiAidfE//Nd+0wpG05cp/L5JT0Auf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zp+iZxwAAAN0AAAAPAAAAAAAA AAAAAAAAAKECAABkcnMvZG93bnJldi54bWxQSwUGAAAAAAQABAD5AAAAlQMAAAAA " strokeweight=".55pt">
                        <v:stroke joinstyle="miter"/>
                      </v:line>
                      <v:line id="Line 3965" o:spid="_x0000_s1204" style="position:absolute;flip:x;visibility:visible;mso-wrap-style:square" from="2330,1936" to="8718,8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0gxI8QAAADdAAAADwAAAGRycy9kb3ducmV2LnhtbERPz2vCMBS+C/4P4Qm7zbQbiOuMIoOt Cg42t4PHR/Nsqs1LSWLt/vvlIHj8+H4vVoNtRU8+NI4V5NMMBHHldMO1gt+f98c5iBCRNbaOScEf BVgtx6MFFtpd+Zv6faxFCuFQoAITY1dIGSpDFsPUdcSJOzpvMSboa6k9XlO4beVTls2kxYZTg8GO 3gxV5/3FKvjc9h+HsjqZtc8v2WxXl4evEyv1MBnWryAiDfEuvrk3WsHzyzztT2/SE5DL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XSDEjxAAAAN0AAAAPAAAAAAAAAAAA AAAAAKECAABkcnMvZG93bnJldi54bWxQSwUGAAAAAAQABAD5AAAAkgMAAAAA " strokeweight=".55pt">
                        <v:stroke joinstyle="miter"/>
                      </v:line>
                      <v:shape id="Freeform 3966" o:spid="_x0000_s1205" style="position:absolute;left:8680;top:1936;width:76;height:7677;visibility:visible;mso-wrap-style:square;v-text-anchor:top" coordsize="12,12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SS/0MYA AADdAAAADwAAAGRycy9kb3ducmV2LnhtbESPT2vCQBTE7wW/w/IEb3UTC2Kiq7QFaezJPy3i7ZF9 JqHZtyG7auqndwXB4zAzv2Fmi87U4kytqywriIcRCOLc6ooLBT+75esEhPPIGmvLpOCfHCzmvZcZ ptpeeEPnrS9EgLBLUUHpfZNK6fKSDLqhbYiDd7StQR9kW0jd4iXATS1HUTSWBisOCyU29FlS/rc9 GQXJ1/j712lcZ1m+v/rrBx3i1UmpQb97n4Lw1Pln+NHOtIK3ZBLD/U14AnJ+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SSS/0MYAAADdAAAADwAAAAAAAAAAAAAAAACYAgAAZHJz L2Rvd25yZXYueG1sUEsFBgAAAAAEAAQA9QAAAIsDAAAAAA== 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967" o:spid="_x0000_s1206" style="position:absolute;visibility:visible;mso-wrap-style:square" from="8718,1936" to="11912,10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YnKC8YAAADdAAAADwAAAGRycy9kb3ducmV2LnhtbESPQWvCQBSE7wX/w/IEL0U3KrSauooo gj0UahS8PrPPbGj2bciuMf57t1DocZiZb5jFqrOVaKnxpWMF41ECgjh3uuRCwem4G85A+ICssXJM Ch7kYbXsvSww1e7OB2qzUIgIYZ+iAhNCnUrpc0MW/cjVxNG7usZiiLIppG7wHuG2kpMkeZMWS44L BmvaGMp/sptVkL3uy+z2/fV+Np/6Mt0mrTnIq1KDfrf+ABGoC//hv/ZeK5jOZxP4fROfgFw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2JygvGAAAA3QAAAA8AAAAAAAAA AAAAAAAAoQIAAGRycy9kb3ducmV2LnhtbFBLBQYAAAAABAAEAPkAAACUAwAAAAA= " strokeweight=".55pt">
                        <v:stroke joinstyle="miter"/>
                      </v:line>
                      <v:rect id="Rectangle 3968" o:spid="_x0000_s1207" style="position:absolute;left:9169;top:8585;width:425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Hx6sMA AADdAAAADwAAAGRycy9kb3ducmV2LnhtbESP3WoCMRSE7wXfIRzBO81WQbZboxRB0NIb1z7AYXP2 hyYnSxLd9e1NoeDlMDPfMNv9aI24kw+dYwVvywwEceV0x42Cn+txkYMIEVmjcUwKHhRgv5tOtlho N/CF7mVsRIJwKFBBG2NfSBmqliyGpeuJk1c7bzEm6RupPQ4Jbo1cZdlGWuw4LbTY06Gl6re8WQXy Wh6HvDQ+c1+r+tucT5eanFLz2fj5ASLSGF/h//ZJK1i/52v4e5OegNw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joHx6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69" o:spid="_x0000_s1208" style="position:absolute;left:12033;top:10223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WhpnsMA AADdAAAADwAAAGRycy9kb3ducmV2LnhtbESP3WoCMRSE7wu+QzgF72q2KrJujSIFwYo3rj7AYXP2 hyYnS5K669ubQqGXw8x8w2x2ozXiTj50jhW8zzIQxJXTHTcKbtfDWw4iRGSNxjEpeFCA3XbyssFC u4EvdC9jIxKEQ4EK2hj7QspQtWQxzFxPnLzaeYsxSd9I7XFIcGvkPMtW0mLHaaHFnj5bqr7LH6tA XsvDkJfGZ+40r8/m63ipySk1fR33HyAijfE//Nc+agWLdb6E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Whpn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970" o:spid="_x0000_s1209" style="position:absolute;left:16332;top:762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iTMBcMA AADdAAAADwAAAGRycy9kb3ducmV2LnhtbESP3WoCMRSE7wu+QzgF72q2irJujSIFwYo3rj7AYXP2 hyYnS5K669ubQqGXw8x8w2x2ozXiTj50jhW8zzIQxJXTHTcKbtfDWw4iRGSNxjEpeFCA3XbyssFC u4EvdC9jIxKEQ4EK2hj7QspQtWQxzFxPnLzaeYsxSd9I7XFIcGvkPMtW0mLHaaHFnj5bqr7LH6tA XsvDkJfGZ+40r8/m63ipySk1fR33HyAijfE//Nc+agWLdb6E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iTMB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71" o:spid="_x0000_s1210" style="position:absolute;left:7448;top:1214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ZScsMA AADdAAAADwAAAGRycy9kb3ducmV2LnhtbESP3WoCMRSE7wXfIRzBO81WQbZboxRBsMUb1z7AYXP2 hyYnSxLd7ds3guDlMDPfMNv9aI24kw+dYwVvywwEceV0x42Cn+txkYMIEVmjcUwK/ijAfjedbLHQ buAL3cvYiAThUKCCNsa+kDJULVkMS9cTJ6923mJM0jdSexwS3Bq5yrKNtNhxWmixp0NL1W95swrk tTwOeWl85r5X9dl8nS41OaXms/HzA0SkMb7Cz/ZJK1i/5xt4vElPQO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nvZSc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72" o:spid="_x0000_s1211" style="position:absolute;left:996;top:751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br36cMA AADdAAAADwAAAGRycy9kb3ducmV2LnhtbESP3WoCMRSE7wu+QzgF72q2CrpujSIFwYo3rj7AYXP2 hyYnS5K669ubQqGXw8x8w2x2ozXiTj50jhW8zzIQxJXTHTcKbtfDWw4iRGSNxjEpeFCA3XbyssFC u4EvdC9jIxKEQ4EK2hj7QspQtWQxzFxPnLzaeYsxSd9I7XFIcGvkPMuW0mLHaaHFnj5bqr7LH6tA XsvDkJfGZ+40r8/m63ipySk1fR33HyAijfE//Nc+agWLdb6C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8br36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73" o:spid="_x0000_s1212" style="position:absolute;left:8426;top:342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Vjm8AA AADdAAAADwAAAGRycy9kb3ducmV2LnhtbERPy4rCMBTdD/gP4QruxlQFqdUoIgjO4MbqB1ya2wcm NyWJtvP3k8XALA/nvTuM1og3+dA5VrCYZyCIK6c7bhQ87ufPHESIyBqNY1LwQwEO+8nHDgvtBr7R u4yNSCEcClTQxtgXUoaqJYth7nrixNXOW4wJ+kZqj0MKt0Yus2wtLXacGlrs6dRS9SxfVoG8l+ch L43P3Peyvpqvy60mp9RsOh63ICKN8V/8575oBatNnuamN+kJyP0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gCVjm8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74" o:spid="_x0000_s1213" style="position:absolute;left:2228;top:8610;width:210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1+fzMQA AADdAAAADwAAAGRycy9kb3ducmV2LnhtbESPQWsCMRSE70L/Q3iF3jTbFkS3RpFCYenJquD1kbxu Vjcva5Kuq7++KRQ8DjPzDbNYDa4VPYXYeFbwPClAEGtvGq4V7Hcf4xmImJANtp5JwZUirJYPowWW xl/4i/ptqkWGcCxRgU2pK6WM2pLDOPEdcfa+fXCYsgy1NAEvGe5a+VIUU+mw4bxgsaN3S/q0/XEK Pl2/0VVnA+r1dHM42nN1k2elnh6H9RuIREO6h//blVHwOp/N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Ntfn8zEAAAA3QAAAA8AAAAAAAAAAAAAAAAAmAIAAGRycy9k b3ducmV2LnhtbFBLBQYAAAAABAAEAPUAAACJAwAAAAA= " fillcolor="black" strokeweight="0"/>
                      <v:oval id="Oval 3975" o:spid="_x0000_s1214" style="position:absolute;left:15798;top:8610;width:210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ygjMEA AADdAAAADwAAAGRycy9kb3ducmV2LnhtbERPTWsCMRC9F/wPYQRvNauC6NYoIgiLJ6uFXodkutl2 M1mTuG7765tDocfH+97sBteKnkJsPCuYTQsQxNqbhmsFb9fj8wpETMgGW8+k4Jsi7Lajpw2Wxj/4 lfpLqkUO4ViiAptSV0oZtSWHceo74sx9+OAwZRhqaQI+crhr5bwoltJhw7nBYkcHS/rrcncKTq4/ 66qzAfV+eX7/tLfqR96UmoyH/QuIREP6F/+5K6NgsV7n/flNf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M+8oIzBAAAA3QAAAA8AAAAAAAAAAAAAAAAAmAIAAGRycy9kb3du cmV2LnhtbFBLBQYAAAAABAAEAPUAAACGAwAAAAA= " fillcolor="black" strokeweight="0"/>
                      <v:oval id="Oval 3976" o:spid="_x0000_s1215" style="position:absolute;left:7810;top:11944;width:210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PAFF8QA AADdAAAADwAAAGRycy9kb3ducmV2LnhtbESPQWsCMRSE74X+h/AK3mpWC1K3RpFCYelJbaHXR/K6 Wd28rElcV3+9EQo9DjPzDbNYDa4VPYXYeFYwGRcgiLU3DdcKvr8+nl9BxIRssPVMCi4UYbV8fFhg afyZt9TvUi0yhGOJCmxKXSll1JYcxrHviLP364PDlGWopQl4znDXymlRzKTDhvOCxY7eLenD7uQU fLp+o6vOBtTr2eZnb4/VVR6VGj0N6zcQiYb0H/5rV0bBy3w+gfub/AT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KDwBRfEAAAA3QAAAA8AAAAAAAAAAAAAAAAAmAIAAGRycy9k b3ducmV2LnhtbFBLBQYAAAAABAAEAPUAAACJAwAAAAA= " fillcolor="black" strokeweight="0"/>
                      <v:oval id="Oval 3977" o:spid="_x0000_s1216" style="position:absolute;left:8610;top:1847;width:216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KbYMQA AADdAAAADwAAAGRycy9kb3ducmV2LnhtbESPQWsCMRSE74X+h/AK3mq2FqRujSIFYelJbaHXR/K6 Wd28rElcV3+9EQo9DjPzDTNfDq4VPYXYeFbwMi5AEGtvGq4VfH+tn99AxIRssPVMCi4UYbl4fJhj afyZt9TvUi0yhGOJCmxKXSll1JYcxrHviLP364PDlGWopQl4znDXyklRTKXDhvOCxY4+LOnD7uQU fLp+o6vOBtSr6eZnb4/VVR6VGj0Nq3cQiYb0H/5rV0bB62w2gf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FAim2D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</w:rPr>
        <w:lastRenderedPageBreak/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3120" w:dyaOrig="720">
          <v:shape id="_x0000_i2116" type="#_x0000_t75" style="width:156pt;height:36pt" o:ole="">
            <v:imagedata r:id="rId2190" o:title=""/>
          </v:shape>
          <o:OLEObject Type="Embed" ProgID="Equation.DSMT4" ShapeID="_x0000_i2116" DrawAspect="Content" ObjectID="_1624836632" r:id="rId2191"/>
        </w:object>
      </w:r>
      <w:r w:rsidRPr="00610F8A">
        <w:rPr>
          <w:b/>
          <w:noProof/>
          <w:sz w:val="26"/>
          <w:szCs w:val="26"/>
        </w:rPr>
        <w:t xml:space="preserve"> Chọn B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sz w:val="26"/>
          <w:szCs w:val="26"/>
        </w:rPr>
        <w:t>Câu 11.</w:t>
      </w:r>
      <w:r w:rsidRPr="00610F8A">
        <w:rPr>
          <w:sz w:val="26"/>
          <w:szCs w:val="26"/>
        </w:rPr>
        <w:t xml:space="preserve">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2" o:title=""/>
          </v:shape>
          <o:OLEObject Type="Embed" ProgID="Equation.DSMT4" ShapeID="_x0000_i2117" DrawAspect="Content" ObjectID="_1624836633" r:id="rId2193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18" type="#_x0000_t75" style="width:32.25pt;height:14.25pt" o:ole="">
            <v:imagedata r:id="rId2194" o:title=""/>
          </v:shape>
          <o:OLEObject Type="Embed" ProgID="Equation.DSMT4" ShapeID="_x0000_i2118" DrawAspect="Content" ObjectID="_1624836634" r:id="rId2195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19" type="#_x0000_t75" style="width:39.75pt;height:14.25pt" o:ole="">
            <v:imagedata r:id="rId2196" o:title=""/>
          </v:shape>
          <o:OLEObject Type="Embed" ProgID="Equation.DSMT4" ShapeID="_x0000_i2119" DrawAspect="Content" ObjectID="_1624836635" r:id="rId2197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20" type="#_x0000_t75" style="width:75pt;height:20.25pt" o:ole="">
            <v:imagedata r:id="rId2198" o:title=""/>
          </v:shape>
          <o:OLEObject Type="Embed" ProgID="Equation.DSMT4" ShapeID="_x0000_i2120" DrawAspect="Content" ObjectID="_1624836636" r:id="rId219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21" type="#_x0000_t75" style="width:17.25pt;height:12.75pt" o:ole="">
                  <v:imagedata r:id="rId2200" o:title=""/>
                </v:shape>
                <o:OLEObject Type="Embed" ProgID="Equation.DSMT4" ShapeID="_x0000_i2121" DrawAspect="Content" ObjectID="_1624836637" r:id="rId220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22" type="#_x0000_t75" style="width:143.25pt;height:36pt" o:ole="">
                  <v:imagedata r:id="rId2202" o:title=""/>
                </v:shape>
                <o:OLEObject Type="Embed" ProgID="Equation.DSMT4" ShapeID="_x0000_i2122" DrawAspect="Content" ObjectID="_1624836638" r:id="rId22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23" type="#_x0000_t75" style="width:24pt;height:14.25pt" o:ole="">
                  <v:imagedata r:id="rId2204" o:title=""/>
                </v:shape>
                <o:OLEObject Type="Embed" ProgID="Equation.DSMT4" ShapeID="_x0000_i2123" DrawAspect="Content" ObjectID="_1624836639" r:id="rId2205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24" type="#_x0000_t75" style="width:9.75pt;height:12.75pt" o:ole="">
                  <v:imagedata r:id="rId2206" o:title=""/>
                </v:shape>
                <o:OLEObject Type="Embed" ProgID="Equation.DSMT4" ShapeID="_x0000_i2124" DrawAspect="Content" ObjectID="_1624836640" r:id="rId2207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599" w:dyaOrig="980">
                <v:shape id="_x0000_i2125" type="#_x0000_t75" style="width:230.25pt;height:48.75pt" o:ole="">
                  <v:imagedata r:id="rId2208" o:title=""/>
                </v:shape>
                <o:OLEObject Type="Embed" ProgID="Equation.DSMT4" ShapeID="_x0000_i2125" DrawAspect="Content" ObjectID="_1624836641" r:id="rId220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26" type="#_x0000_t75" style="width:30pt;height:14.25pt" o:ole="">
                  <v:imagedata r:id="rId2210" o:title=""/>
                </v:shape>
                <o:OLEObject Type="Embed" ProgID="Equation.DSMT4" ShapeID="_x0000_i2126" DrawAspect="Content" ObjectID="_1624836642" r:id="rId221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27" type="#_x0000_t75" style="width:78pt;height:36pt" o:ole="">
                  <v:imagedata r:id="rId2212" o:title=""/>
                </v:shape>
                <o:OLEObject Type="Embed" ProgID="Equation.DSMT4" ShapeID="_x0000_i2127" DrawAspect="Content" ObjectID="_1624836643" r:id="rId2213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765" name="Canvas 3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49" name="Freeform 37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0" name="Line 3768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1" name="Line 3769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2" name="Freeform 37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4" name="Line 3771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5" name="Line 3772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6" name="Line 3773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7" name="Freeform 37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8" name="Line 3775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9" name="Rectangle 37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0" name="Rectangle 3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1" name="Rectangle 3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2" name="Rectangle 37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3" name="Rectangle 37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8" name="Rectangle 3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9" name="Oval 37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0" name="Oval 3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1" name="Oval 3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2" name="Oval 37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65" o:spid="_x0000_s1217" editas="canvas" style="width:144.7pt;height:110.7pt;mso-position-horizontal-relative:char;mso-position-vertical-relative:line" coordsize="18376,1405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le17IhUAAMueAAAOAAAAZHJzL2Uyb0RvYy54bWzsXV2PI7dyfQ+Q/yDoMcB6xP7ugccXvjs7 SQAn14g3eddImhkhGkmRtDvrBPnvOUV2tVgjVpOzXzE8MmC31n2WrFNkV5OsQ/aPf/n0uBp9XOz2 y836amx+mIxHi/VsM1+u76/G//7+5k0zHu0P0/V8utqsF1fj3xf78V9++vu/+/Fpe7nINg+b1Xyx G6GQ9f7yaXs1fjgctpcXF/vZw+Jxuv9hs12scfNus3ucHvDH3f3FfDd9QumPq4tsMqkunja7+Xa3 mS32e/zfa3dz/JMt/+5uMTv87e5uvziMVldj2Haw/93Z/97Sfy9++nF6eb+bbh+Ws86M6WdY8Thd rlFpX9T19DAdfdgtT4p6XM52m/3m7vDDbPN4sbm7W84WlgPYmMkzNm+n64/TvSUzg3fYQPz6iuXe 3pPd683NcrWCNy5Q+iX9P7o+oX0WdHu1liD3fyy2wzxt0YD7bd+U+y8z8beH6XZhme8vZ//68dfd aDm/GheToh2P1tNH9KSb3WJB/WKU11VN7UgWAPrb9tcdGbvf/rKZ/ed+tN68my8Pv26W6wNsMoSE 3R6U/rDHXxrdPv3LZo6Spx8OG9uYn+52j1QUmmn06Wqc5fmkKMej36/GTVXVdel6z+LTYTTDbZOX dZWjk80AKGtjb19ML7mU2Yf94R8XG1vi9OMv+4Pre3P8okru5x2x9yji7nGFbvgPF6OqHj2NMpM3 XU/tQcYDTUYPo/Y5IBOAcCG5h2lDhRQewJhMsQU+6Q0O2lJ5AFM3SjG1hwpag1jS16Nbgx7So4LW GN/BWTtRzDFRFxvfx1mWawVF3Wx8P+d5oRUUdbTxPV1MjFZQ1NXG9/WARVFnZ76zS7ULZVFnZ76z i6JSqGVRZ2e+s8tSe8CyqLMz39lVprVaFnV25jt7wKKosyn69H2/zkvFR3nU2bnv7KrSntg86uzc d3bdaM9aHnV27ju7UZs/jzobodTzkW5R1NmF7+y21HxURJ1d+M5uWu2hLaLOLnxnm8lEi9f0Euu7 STBEFr63zaRqlZ5URN1d+O4esinq79L3tzFqy5VRh5e+w40xWuAuox4vhcezTHviyqjHS+HxrNXa rox6vBQeH7Ap6vFKeLyYaH6qoh6vhMfzXIveVdTjlfB4UWjhu4p6vBIeL40WvzG6PD4twXFJJTw+ YFPU47XweJVpfqqjHq+Fx8tSe4LrqMdr4fGq1mI4xsNHPwWjSi08Xuda29VRj9fC4wM2RT3eCI83 hRbGm6jHG+HxutHieBP1eCM83rTac9dEPd4Ij7dqL2iiHm+Exwdsinq89T2eTWrNT23U463vcawG aE9wG/V463s8M0aL423U463vcZq4KW/ONurx1vf4kE1Bj2Piec9Ty+kDzzZnn9bddBO/RlNapJnY qe52s6cpLs09MXt976bJ00ugaG6qgOF+Aud2Th0Dw8ME5lnxcMlwIoHtvB5MhsHwE4HtDDgKpskf oTG7o5WAWNk0xbPwNJI0kbPwNJo0XbPwNKI0KbPwNKo09SI45lYpVGmCZeFpVGkaZeFpVGmyZOFp VGlKZOFpVGniQ3DMbFKo0vTGwtOo0iTGwtOo0lTFwtOo0oTEwtOo0rSD4JhXpFClyYWFp1GlKYSF p1GleYKFp1GlyYCFp1GlET/BMaJPoUrDegtPo0pjdwtPo0oDdAtPo0qjcAtPo0pDbYJjKJ1ClcbT Fp5GlQbNFp5GlUbGFp5GlYa/Fp5Glca4BMcYNoUqDWQtPI0qjVYtPI0qDUktPI0qjTstPI0qDS4J jsFjClUaQVp4GlUaJlp4GlUaC1p4GlUa8Fl4GlUa1REco7YUqjR0s/A0qjQ+s/A0qjQIs/A0qjTS snBB1Y0NuuHSDpmk5zmk3XiEHNIt8Z1ebqcHGmXxz9ET8gW0bD96uBq3doj1uPm4eL+xgAONtZzD bAoKVR3vrtY+imafsI1hfJOvW1tUB2Lz+SZfHcjVl4J5XtlstdkvLMujla5MrMIL8473Zd1Y9Bc4 vsvXrrQONWwj15mGSueCBXxho8YFGQOBYw58dVwYNWwl15mGSueCFXtho8YFKQKBYw58dVwYNWwl 15mGSueCtX5ho8YFyQWBYw58dVwYNWwl15mGSueCxX1ho8YF2QSBYw58dVwYNWwl15mGSueCtICw UeOCPITAMQe+Oi6MGraS60xDpXNBZkLYqHFB4kHgmANfHRdGDVvJdaah0rkggyBs1LggZSFwzIGv jgujhq3kOtNQ6VwoYSCM1MhQjkIAmQVfHZseNmxoX20i7AWEkG0QdqqEkOAQQCbC144QwyKWcrWJ sBcQQoJB2KkSQk5DAJkIXztCDItYytUmwl5ACNkJYadKCAkRAWQifO0IMSxiKVebCHsBISQkhJ0q IeRABJCJ8LUjxLCIpVxtIuwFhJDNEHaqhJBAEUAmwteOEMMilnK1ibAXEEICQ9ipEkLORACZCF87 QgyLWMrVJsJeQAjZD2GnSggJFwFkInztCDEsYilXmwh7ASEkPISdKiHkWASQifC1I8SwiKVcbSIs nRBlS4SdGiFK0AggE+GrI9TDhi3tq02EvYAQkjbCTpWQnZVHp9Ru8g5YxFKuNhGmEcIKAK0g2IxE v5RAKxCeaHC/WS3nJNOkNYT97v727Wo3+jglZav9p1t4EbDVmlYiTEYBZjaFwPZuNT3Y5QgBSyxt u9sfrqf7B1erLcGtftwuPi5IPTq9fFhM5+/Wc/v7MF2u3G8wIQmpFV6S1tKpNW8389+hu9xtnCwX MmL8eNjs/ns8eoIk92q8/68P091iPFr98xrazdYUtPh9sH8oypryGzv/zq1/Z7qeoair8WGMPBf9 fHtwut8P293y/gE1GeuH9eZn6D3vliTHtPY5q7o/QNLqbP0O2lZa7nba1l+W6wXpWq3qsxOrvl3/ uoOJn6dWbXMnR51eslq1LJtmQp0CXTzHP07NinZiuSq1NclVR/TjaryCSdZfLF2lHttBqN17ATG1 NPW5qkV62vbUz+i2j8sDZOGr5SOktn3fjnQuy61bgiOWVn79P+2kfde8a4o3RVa9e1NMrq/f/Hzz tnhT3Zi6vM6v3769Nv9Ldpri8mE5ny/W9ISxFNwUaTLmTpTuRNy9GLz3yYUs3T7lMJGv1ujgs8F9 8rt2Q8R72Q1tbHtJNxzdrZbb/+AnrJNP161pevn0aYes26Zh9fS5Q5475FHzT3m9E80/XmhdNPzG mv+s6CQDIc1/i5v21YooaiqsgvD7naOo//7myOkpMxTRP4lGTIF0ECj6OwPwZPa6TWMg2M+QqnuG gbN6DEm1QuVgLNtjSNEWKAajwx4CiaRSEIZcR5RSEqZgR0xNGp2QSZjX9KhcKQlThR6j2+TLYYxS ktwC0JDcJ2SU2AJQaGX5Hs+M2na+06FfDnpdbgTISLQXtMv3OxTs4bJ8x+dWUBosy/d8rZXluz7X 7fJ9r9lFw7a+GUsrKg3ZJXYENIpdclOAFbwHy/J93xRhf8l9AVZhHizL932rleX7vppo7Si2BpDq LNiQcnuAbpjvfM0wuUMgUwOEiDSQNQcNk7sESpIphjwmdgmYLFMK8yNOXWlxQuwUMLlWmO//JiOh adAyv++bUivM7/wDlvn+Vy2TuwasPDBkmdg1YKo87DO5c8Aqc4OF+d3fVKTNDUV8vwFaK18NFub3 f4M6w4X5DWAmhdacYgOBwV6scGl+CwyYJlpAM+3ZPoJSC/5iHwEWLsKmyb0Ek0YL/2IvgWkbpTS/ DYxptcAh9hNkE6000QhZRXsKQk0q9hRkmVaa3whDtvmtoNom9xbktRY8xN6CDM9LsIM8218w0dpU 7C/IsA0hXJpohcJo4UPsMci0d7rcZ1DUWpuKfQZ4PhXbRCsM2CZawbcNE/ezMjggfT4rg1Wdt0vc vYdAhhYkYprpszJYc+RZGax55qwM1jzz51MGuwDyBcJKO4YhYSWNYmmF5JjrcdkojHe9BM/xrsxZ dfqlficI3+WrK4te8igMs1YX+/guXx0Kc1qAhpNA0ir++0PiSpd5M1ysRsTQhjlUj8ndkI2m00bn XB6bwFdHxUwwdCDGNvuAxuLbfO1gtDgCWG8d39YJZTT1Jzu5ZI1QRjvbAMRpH0OEMtpKBxiETIOw bt8MtFuDsOfWxQlhJcQZwDpjjVDeCZhdRkf1KVZpbHlozyFL807WgK45DHtmXZxQ0W1GgSzelawR wrqNtRQbB4dMKDt9KQTZQ7CikwhC0T4Mw+AX7d1bFydUdoI9+H+YUNWpR6EQG7QBiznWBsr7Dtla djtpDBw1jMMkDZx6A+OcKpr94a+QpmuYlE2REhIarSEj6u4JMViqGcJVNIu15dmlabUfn1oYZ4WF FVc2VpWGWTXdU4d08KC1WPdxJWKOPsSq7nbTmH5LFVvLVxfxTi3k+3rIa2h/NXms38OkPVFt9+hh sWfQ2rYbRJp+/wxbwVdnbdNpirDeM1jeqYVcjs4KSzCOlcvCoB9orLD00zWCy2aoXYbWiFyZkNcP tVZbdw8groO4ExvjvPDqc28o03DhKjHTPYVYGRq0A4HCdYEMkWPIYIPFo84Dw++zgJUJ1LCYZEvH ikxnhkot6x7F7OTdzvV0QwAsKbkyo2MF2u6MxyAzw+8LWlZ6ZiVXqfdGk4OSLR0PvPOwSg0LTQ7a j0G4fL521PJO9pSh/w62Wj7pBoh4LiPA51ZylQPUsMDj7O0HLyo1yhdaL2A5b9AQLEE5oEse6o9k 0elBM3T14RJPrHxODZWc9U2vXd+EAC+EJe4N9hJhCU32OjlJg0ELD4TwTnx+Gh/uNjSgJ30TblbI u7guzJl5Fi+d9U3yyM3gCZV/Kn0T4rXshnZ4+JJuaPVN/4RRnV19ONU3mUCHhI6NVpipP2J7STvp 5w/nDvnaBXeYAcoOaWcAX9whvfNKQx2yypuGe+Q5Qp4Fd57gDmPOU8GdnWx3nfLbHbLbVA0fshvq tJird0EUp/5+pTN27aGkWP7B+EAT20Hb8jAy3QzOB2HI3WuZrJjmpBjMNzxEuBSRb7ZZ+pNi8NLq i2lIiRayxs/3h61By/bFmIIEL6FyMFE5osL2YArRQ1R7hMxOc7MvNcpyUjWGTKLlub7CMDfaWdlD sCaulZTgbdpL0hflcvFBo+IOp5lRX1IOwZVCL8HlmI0fi9KNogekr1FxuhDXFdCnha0S8rqw08V5 uznENEpJCU4XJ+4WkAwpRcWdLnR1hRXbhJpPCOs0T/lO140SujqlKHHsbtmQwCNklVDVhZ0uFHVl rgUncfiuZpTf0ysrzgsaFXe6OHoXAwqNXkJPR4bq2IV1o4SWTuEnhHQk3gs7XSjpwk4X5+/WVn4d 8hQtY8YeP3EALyYGmlFxpwv9XKO+puQpvOGITkfr94brRkn5XLgoIZ1r1deM0M6FnS5kc436onl2 Di/p3E7foH5Pb3EKfbgniIN4FaP8mI4Ej/bOenYSb9gq3+u6VVIuF/a6kMrhlBytWwmxXJih0Mkh Jaa9S+VpvIpZvt+xGq4FBqGTU8wSjsdwTGlDyuz3XVkJDHRexBEjzcJq5Vkid5bIYanmfHjmyRGx 58MzNalWl8F8j9e7W2sePre2kya87zNMETiCGvXIXhQzDD8fnqk1U5e0fN8n2ocd+f9xeCZeQDDq SyRymC5DIGcHqCGFXKd24aSImlR0KUWMwobyf5hwomMmgbhCzg/ylRPKtqTnoIH8qLMvnq13OKx4 JBBJQ/V1MgW+CionqCgXEvM5Z0caBWslCWTSUMdKmQVfBZtTWJQOSTST6GBtJIFOGupYKdPgq6Bz CovSwQpHGh0sqiTQSUMdK2UafBV0TmFROljQSKSDM1LjIQBLLSmovlKmwVdB52gb347SwVJIGh2s viQYmojqK2U7+SroHG3j21E6WPlIo9Nlv1UlhwvQiai+UraTr4LO0Ta+HaWDNZM0OiS0i3e2RFRf KdvJV0HnaBvfjtLBEkkaHSzLJNBJRPWVsp18FXSOtvHtOJ3+VRV572A9J4FOGgorOoNldcOUU1iU DpZS0lqH1m8GbXAPTyLsWC07nq+ifU5hUUK0CpPICKO+FEaJsGO9TIWvgpJnH9+PcyIRZdLowA5k 4zEhFXasl23lq+R0imNOZ0HbmL77+7oP7MKMXAo3bG9+iXAjXdCWm7YgqSkJiBocZtUvMpz1Q69d P4SVbNcN/w1fKcCy7YoOj3ObZFS9xtsHABc/73abJzqy7ws/jdyaCr3TTt6bsind++d42FyRlZTy stq3oppgacqFcqXr0scWrLKOT0yiYLs7fj25P1fNnSroHT5nR8D0TOF0tT/UUXD6aYs39p/OIR5M PTPOubU73c5kxeSvWfvmpmrqN8VNUb5p60nzZmLav7YVvpZdXN/I0+3s0YLue+s4lO5zT7ejA/7a Egl78rVndPK5lC884K8/nI/M52Pz+Bo6Pu/w6faT+2R4H5Kjp02u8YV6PmsSfdmdM4kf7oxJ/HDn S+JH6tmS+y2dLXnzBzhbkvKHgRhhR5TfKUZgbJbn3WHhZoIvX7gwcIwSAJAq1oWJEh37HCaOR7ye w0TCOaBfECbsehA9Ca87TECMFwgTdir9vcJEhShBGjaMc6H2rLA1GIOFY5RocdT0OUiEz4E+B4lv GyT61+XrDhJIpgWChF3J+05Boi6KfvNXhn3bzycc5yChD8rPQeLbBon+Zfm6gwTE+KdBAt80wsv8 OwWJtq3oe900jihx9Lit+jiOaNqSTh2xaxLnyYb8nsQ5RHzbENG/Kl9xiMhbUukGQoTNxn2nENEt pFOMyAv6ZKeYajSlPQ/kHCICn5w5h4hvGiLc2hg9Ba87RPSpjb/hQ0fIarhThL5TdMhwFnJ3El1T Ib/9LDxg/wEdQGHDQ21i+bjFCt9E2Q9+Q0cfs9u+ZqtHhkPA3Md2Jp+9EL/bfOi+1nT+ctPjBY5y WM4WF0+b3dx9y4d+bXeb2WK/X67vf3uYbqkFu/6Hb1ct53hzIOXCbzLupv4O/tPN0l83+WZK+naO WzE791OEzPMXxrR+2i/vcj8d3tT/dfspvs5IqV8abOGcr4IOfRTDLT+eViX2juMuwp2SJD7H0z/r l/AQT/sVRu6nfRY3+LWnr9tPuxhq+2lT1BgByG5qSjol8Pza/+Pqv/Atvdkl/rXx4x6fknxYzq6n h6n/Z/x+2l4uss3DZjVf7H76PwEAAAD//wMAUEsDBBQABgAIAAAAIQAbQqry2QAAAAUBAAAPAAAA ZHJzL2Rvd25yZXYueG1sTI/BTsMwEETvSP0Ha5F6o06iCpUQp0KtEOqBA4UPcOwlibDXUew26d93 ywUuq1nNauZttZ29E2ccYx9IQb7KQCCZYHtqFXx9vj5sQMSkyWoXCBVcMMK2XtxVurRhog88H1Mr OIRiqRV0KQ2llNF06HVchQGJve8wep14HVtpRz1xuHeyyLJH6XVP3NDpAXcdmp/jySsY0KaLyw3i /j2bGjRvh50jpZb388sziIRz+juGGz6jQ81MTTiRjcIp4EfS72Sv2DytQTQsinwNsq7kf/r6CgAA //8DAFBLAQItABQABgAIAAAAIQC2gziS/gAAAOEBAAATAAAAAAAAAAAAAAAAAAAAAABbQ29udGVu dF9UeXBlc10ueG1sUEsBAi0AFAAGAAgAAAAhADj9If/WAAAAlAEAAAsAAAAAAAAAAAAAAAAALwEA AF9yZWxzLy5yZWxzUEsBAi0AFAAGAAgAAAAhAMGV7XsiFQAAy54AAA4AAAAAAAAAAAAAAAAALgIA AGRycy9lMm9Eb2MueG1sUEsBAi0AFAAGAAgAAAAhABtCqvLZAAAABQEAAA8AAAAAAAAAAAAAAAAA fBcAAGRycy9kb3ducmV2LnhtbFBLBQYAAAAABAAEAPMAAACCGAAAAAA= ">
                      <v:shape id="_x0000_s1218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767" o:spid="_x0000_s1219" style="position:absolute;left:2330;top:8667;width:13576;height:57;visibility:visible;mso-wrap-style:square;v-text-anchor:top" coordsize="2138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5TcNMcA AADdAAAADwAAAGRycy9kb3ducmV2LnhtbESPzWrDMBCE74W8g9hALqWR2wbTuFFCCBTqW/4g9W2x traptXIlxXHePioUchxm5htmsRpMK3pyvrGs4HmagCAurW64UnA8fDy9gfABWWNrmRRcycNqOXpY YKbthXfU70MlIoR9hgrqELpMSl/WZNBPbUccvW/rDIYoXSW1w0uEm1a+JEkqDTYcF2rsaFNT+bM/ GwWPId/kRf77dXotivW8d9sm3W2VmoyH9TuIQEO4h//bn1rBLJnN4e9NfAJyeQMAAP//AwBQSwEC LQAUAAYACAAAACEA8PeKu/0AAADiAQAAEwAAAAAAAAAAAAAAAAAAAAAAW0NvbnRlbnRfVHlwZXNd LnhtbFBLAQItABQABgAIAAAAIQAx3V9h0gAAAI8BAAALAAAAAAAAAAAAAAAAAC4BAABfcmVscy8u cmVsc1BLAQItABQABgAIAAAAIQAzLwWeQQAAADkAAAAQAAAAAAAAAAAAAAAAACkCAABkcnMvc2hh cGV4bWwueG1sUEsBAi0AFAAGAAgAAAAhAKeU3DTHAAAA3QAAAA8AAAAAAAAAAAAAAAAAmAIAAGRy cy9kb3ducmV2LnhtbFBLBQYAAAAABAAEAPUAAACMAwAAAAA= 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768" o:spid="_x0000_s1220" style="position:absolute;visibility:visible;mso-wrap-style:square" from="2330,8693" to="7918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oeKlcQAAADdAAAADwAAAGRycy9kb3ducmV2LnhtbERPz2vCMBS+D/Y/hCfsMmaic5tUo4hj oAdhVmHXZ/NsypqX0sRa/3tzGOz48f2eL3tXi47aUHnWMBoqEMSFNxWXGo6Hr5cpiBCRDdaeScON AiwXjw9zzIy/8p66PJYihXDIUIONscmkDIUlh2HoG+LEnX3rMCbYltK0eE3hrpZjpd6lw4pTg8WG 1paK3/ziNOTPmyq/fO8+fuzWnF4/VWf38qz106BfzUBE6uO/+M+9MRom6i3tT2/SE5CL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h4qVxAAAAN0AAAAPAAAAAAAAAAAA AAAAAKECAABkcnMvZG93bnJldi54bWxQSwUGAAAAAAQABAD5AAAAkgMAAAAA " strokeweight=".55pt">
                        <v:stroke joinstyle="miter"/>
                      </v:line>
                      <v:line id="Line 3769" o:spid="_x0000_s1221" style="position:absolute;flip:y;visibility:visible;mso-wrap-style:square" from="7918,8693" to="15906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JTvysYAAADdAAAADwAAAGRycy9kb3ducmV2LnhtbESPQUsDMRSE7wX/Q3iCN5ts0SJr01IE W4UKbfXQ42Pz3GzdvCxJul3/fSMIPQ4z8w0zWwyuFT2F2HjWUIwVCOLKm4ZrDV+fr/dPIGJCNth6 Jg2/FGExvxnNsDT+zDvq96kWGcKxRA02pa6UMlaWHMax74iz9+2Dw5RlqKUJeM5w18qJUlPpsOG8 YLGjF0vVz/7kNHy896vDujraZShOarqp14ftkbW+ux2WzyASDeka/m+/GQ0P6rGAvzf5Ccj5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yU78rGAAAA3QAAAA8AAAAAAAAA AAAAAAAAoQIAAGRycy9kb3ducmV2LnhtbFBLBQYAAAAABAAEAPkAAACUAwAAAAA= " strokeweight=".55pt">
                        <v:stroke joinstyle="miter"/>
                      </v:line>
                      <v:shape id="Freeform 3770" o:spid="_x0000_s1222" style="position:absolute;left:2324;top:8667;width:9410;height:1689;visibility:visible;mso-wrap-style:square;v-text-anchor:top" coordsize="1482,26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AlNp8UA AADdAAAADwAAAGRycy9kb3ducmV2LnhtbESP3WoCMRSE7wXfIRyhd5qtrVa2RhGh0OIPVH2Aw+Y0 u3Rzsm6iu/r0RhC8HGbmG2Y6b20pzlT7wrGC10ECgjhzumCj4LD/6k9A+ICssXRMCi7kYT7rdqaY atfwL513wYgIYZ+igjyEKpXSZzlZ9ANXEUfvz9UWQ5S1kbrGJsJtKYdJMpYWC44LOVa0zCn7352s gg8nj+tgrj+HpnzbLIyk7Wp1Uuql1y4+QQRqwzP8aH9rBe/JaAj3N/EJyNkN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CU2nxQAAAN0AAAAPAAAAAAAAAAAAAAAAAJgCAABkcnMv ZG93bnJldi54bWxQSwUGAAAAAAQABAD1AAAAigMAAAAA 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771" o:spid="_x0000_s1223" style="position:absolute;visibility:visible;mso-wrap-style:square" from="8718,1936" to="15906,8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byMlscAAADdAAAADwAAAGRycy9kb3ducmV2LnhtbESPQWsCMRSE7wX/Q3gFL6UmbbWVrVFK paAHQbeFXp+b52Zx87Js4rr+eyMUehxm5htmtuhdLTpqQ+VZw9NIgSAuvKm41PDz/fU4BREissHa M2m4UIDFfHA3w8z4M++oy2MpEoRDhhpsjE0mZSgsOQwj3xAn7+BbhzHJtpSmxXOCu1o+K/UqHVac Fiw29GmpOOYnpyF/WFX5abt5+7Vrs39Zqs7u5EHr4X3/8Q4iUh//w3/tldEwVpMx3N6kJyDn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5vIyWxwAAAN0AAAAPAAAAAAAA AAAAAAAAAKECAABkcnMvZG93bnJldi54bWxQSwUGAAAAAAQABAD5AAAAlQMAAAAA " strokeweight=".55pt">
                        <v:stroke joinstyle="miter"/>
                      </v:line>
                      <v:line id="Line 3772" o:spid="_x0000_s1224" style="position:absolute;flip:x;visibility:visible;mso-wrap-style:square" from="7918,1936" to="8718,12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6/pycYAAADdAAAADwAAAGRycy9kb3ducmV2LnhtbESPQUsDMRSE74L/ITzBm00qtsi62VIE rYKFunro8bF5brZuXpYk3a7/3hQEj8PMfMOUq8n1YqQQO88a5jMFgrjxpuNWw+fH0809iJiQDfae ScMPRVhVlxclFsaf+J3GOrUiQzgWqMGmNBRSxsaSwzjzA3H2vnxwmLIMrTQBTxnuenmr1FI67Dgv WBzo0VLzXR+dhu3r+LzfNAe7DvOjWr61m/3uwFpfX03rBxCJpvQf/mu/GA13arGA85v8BGT1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Ov6cnGAAAA3QAAAA8AAAAAAAAA AAAAAAAAoQIAAGRycy9kb3ducmV2LnhtbFBLBQYAAAAABAAEAPkAAACUAwAAAAA= " strokeweight=".55pt">
                        <v:stroke joinstyle="miter"/>
                      </v:line>
                      <v:line id="Line 3773" o:spid="_x0000_s1225" style="position:absolute;flip:x;visibility:visible;mso-wrap-style:square" from="2330,1936" to="8718,8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313vsYAAADdAAAADwAAAGRycy9kb3ducmV2LnhtbESPQUsDMRSE7wX/Q3iCN5u02EXWpqUI tgoVtHro8bF5brZuXpYk3W7/fSMIPQ4z8w0zXw6uFT2F2HjWMBkrEMSVNw3XGr6/Xu4fQcSEbLD1 TBrOFGG5uBnNsTT+xJ/U71ItMoRjiRpsSl0pZawsOYxj3xFn78cHhynLUEsT8JThrpVTpQrpsOG8 YLGjZ0vV7+7oNLy/9ev9pjrYVZgcVbGtN/uPA2t9dzusnkAkGtI1/N9+NRoe1KyAvzf5CcjF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N9d77GAAAA3QAAAA8AAAAAAAAA AAAAAAAAoQIAAGRycy9kb3ducmV2LnhtbFBLBQYAAAAABAAEAPkAAACUAwAAAAA= " strokeweight=".55pt">
                        <v:stroke joinstyle="miter"/>
                      </v:line>
                      <v:shape id="Freeform 3774" o:spid="_x0000_s1226" style="position:absolute;left:8680;top:1936;width:76;height:7677;visibility:visible;mso-wrap-style:square;v-text-anchor:top" coordsize="12,12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H5TccA AADdAAAADwAAAGRycy9kb3ducmV2LnhtbESPQWvCQBSE74X+h+UVvNVNito2upEqiKmnaivi7ZF9 TUKzb0N21eivd4WCx2FmvmEm087U4kitqywriPsRCOLc6ooLBT/fi+c3EM4ja6wtk4IzOZimjw8T TLQ98ZqOG1+IAGGXoILS+yaR0uUlGXR92xAH79e2Bn2QbSF1i6cAN7V8iaKRNFhxWCixoXlJ+d/m YBS8L0errdP4lWX57uIvM9rHnwelek/dxxiEp87fw//tTCsYRMNXuL0JT0Cm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I0R+U3HAAAA3QAAAA8AAAAAAAAAAAAAAAAAmAIAAGRy cy9kb3ducmV2LnhtbFBLBQYAAAAABAAEAPUAAACMAwAAAAA= 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775" o:spid="_x0000_s1227" style="position:absolute;visibility:visible;mso-wrap-style:square" from="8718,1936" to="11912,10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PGGk8QAAADdAAAADwAAAGRycy9kb3ducmV2LnhtbERPz2vCMBS+D/Y/hCfsMmaic5tUo4hj oAdhVmHXZ/NsypqX0sRa/3tzGOz48f2eL3tXi47aUHnWMBoqEMSFNxWXGo6Hr5cpiBCRDdaeScON AiwXjw9zzIy/8p66PJYihXDIUIONscmkDIUlh2HoG+LEnX3rMCbYltK0eE3hrpZjpd6lw4pTg8WG 1paK3/ziNOTPmyq/fO8+fuzWnF4/VWf38qz106BfzUBE6uO/+M+9MRom6i3NTW/SE5CL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48YaTxAAAAN0AAAAPAAAAAAAAAAAA AAAAAKECAABkcnMvZG93bnJldi54bWxQSwUGAAAAAAQABAD5AAAAkgMAAAAA " strokeweight=".55pt">
                        <v:stroke joinstyle="miter"/>
                      </v:line>
                      <v:rect id="Rectangle 3776" o:spid="_x0000_s1228" style="position:absolute;left:9169;top:8585;width:425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/m9csMA AADdAAAADwAAAGRycy9kb3ducmV2LnhtbESP3WoCMRSE7wt9h3AKvatJpYpdjVIKghVvXPsAh83Z H0xOliR117c3BcHLYWa+YVab0VlxoRA7zxreJwoEceVNx42G39P2bQEiJmSD1jNpuFKEzfr5aYWF 8QMf6VKmRmQIxwI1tCn1hZSxaslhnPieOHu1Dw5TlqGRJuCQ4c7KqVJz6bDjvNBiT98tVefyz2mQ p3I7LEoblN9P64P92R1r8lq/voxfSxCJxvQI39s7o+FDzT7h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/m9c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777" o:spid="_x0000_s1229" style="position:absolute;left:12033;top:10223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K/eUr8A AADdAAAADwAAAGRycy9kb3ducmV2LnhtbERPy2oCMRTdF/oP4Rbc1UQRkalRRBBUunHsB1wmdx6Y 3AxJdMa/Nwuhy8N5r7ejs+JBIXaeNcymCgRx5U3HjYa/6+F7BSImZIPWM2l4UoTt5vNjjYXxA1/o UaZG5BCOBWpoU+oLKWPVksM49T1x5mofHKYMQyNNwCGHOyvnSi2lw45zQ4s97VuqbuXdaZDX8jCs ShuUP8/rX3s6XmryWk++xt0PiERj+he/3UejYaGWeX9+k5+A3Lw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Ur95S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778" o:spid="_x0000_s1230" style="position:absolute;left:16332;top:762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+N7ycMA AADdAAAADwAAAGRycy9kb3ducmV2LnhtbESP3WoCMRSE7wt9h3AKvesmShFZjVIKgkpvXH2Aw+bs D01OliR117c3BcHLYWa+YdbbyVlxpRB7zxpmhQJBXHvTc6vhct59LEHEhGzQeiYNN4qw3by+rLE0 fuQTXavUigzhWKKGLqWhlDLWHTmMhR+Is9f44DBlGVppAo4Z7qycK7WQDnvOCx0O9N1R/Vv9OQ3y XO3GZWWD8sd582MP+1NDXuv3t+lrBSLRlJ7hR3tvNHyqxQz+3+QnID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+N7y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79" o:spid="_x0000_s1231" style="position:absolute;left:7448;top:1214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HlvsMA AADdAAAADwAAAGRycy9kb3ducmV2LnhtbESP3WoCMRSE74W+QziF3mnSpYhsjVIKghZvXH2Aw+bs D01OliR117dvBMHLYWa+YdbbyVlxpRB7zxreFwoEce1Nz62Gy3k3X4GICdmg9UwabhRhu3mZrbE0 fuQTXavUigzhWKKGLqWhlDLWHTmMCz8QZ6/xwWHKMrTSBBwz3FlZKLWUDnvOCx0O9N1R/Vv9OQ3y XO3GVWWD8j9Fc7SH/akhr/Xb6/T1CSLRlJ7hR3tvNHyoZQH3N/kJyM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zHlv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80" o:spid="_x0000_s1232" style="position:absolute;left:996;top:751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H1AJcMA AADdAAAADwAAAGRycy9kb3ducmV2LnhtbESP3WoCMRSE74W+QziF3mlSLSKrUUpB0OKNqw9w2Jz9 ocnJkkR3ffumIPRymJlvmM1udFbcKcTOs4b3mQJBXHnTcaPhetlPVyBiQjZoPZOGB0XYbV8mGyyM H/hM9zI1IkM4FqihTakvpIxVSw7jzPfE2at9cJiyDI00AYcMd1bOlVpKhx3nhRZ7+mqp+ilvToO8 lPthVdqg/Pe8Ptnj4VyT1/rtdfxcg0g0pv/ws30wGj7UcgF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H1AJ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81" o:spid="_x0000_s1233" style="position:absolute;left:8426;top:342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CmFYb8A AADdAAAADwAAAGRycy9kb3ducmV2LnhtbERPy4rCMBTdD/gP4QruxlQF0WoUEQSV2Vj9gEtz+8Dk piQZ2/l7sxBmeTjv7X6wRrzIh9axgtk0A0FcOt1yreBxP32vQISIrNE4JgV/FGC/G31tMdeu5xu9 iliLFMIhRwVNjF0uZSgbshimriNOXOW8xZigr6X22Kdwa+Q8y5bSYsupocGOjg2Vz+LXKpD34tSv CuMzd51XP+ZyvlXklJqMh8MGRKQh/os/7rNWsFgv09z0Jj0BuXsDAAD//wMAUEsBAi0AFAAGAAgA AAAhAPD3irv9AAAA4gEAABMAAAAAAAAAAAAAAAAAAAAAAFtDb250ZW50X1R5cGVzXS54bWxQSwEC LQAUAAYACAAAACEAMd1fYdIAAACPAQAACwAAAAAAAAAAAAAAAAAuAQAAX3JlbHMvLnJlbHNQSwEC LQAUAAYACAAAACEAMy8FnkEAAAA5AAAAEAAAAAAAAAAAAAAAAAApAgAAZHJzL3NoYXBleG1sLnht bFBLAQItABQABgAIAAAAIQAwKYVh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782" o:spid="_x0000_s1234" style="position:absolute;left:2228;top:8610;width:210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1N5NsQA AADdAAAADwAAAGRycy9kb3ducmV2LnhtbESPUUvDMBSF3wX/Q7jC3lzqhOLq0jIEofg058DXS3Jt qs1Nl2Rd5683guDj4ZzzHc6mmd0gJgqx96zgblmAINbe9NwpOLw93z6AiAnZ4OCZFFwoQlNfX22w Mv7MrzTtUycyhGOFCmxKYyVl1JYcxqUfibP34YPDlGXopAl4znA3yFVRlNJhz3nB4khPlvTX/uQU vLhpp9vRBtTbcvf+aY/ttzwqtbiZt48gEs3pP/zXbo2C+3W5ht83+QnI+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TeTbEAAAA3QAAAA8AAAAAAAAAAAAAAAAAmAIAAGRycy9k b3ducmV2LnhtbFBLBQYAAAAABAAEAPUAAACJAwAAAAA= " fillcolor="black" strokeweight="0"/>
                      <v:oval id="Oval 3783" o:spid="_x0000_s1235" style="position:absolute;left:15798;top:8610;width:210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7BGdsIA AADdAAAADwAAAGRycy9kb3ducmV2LnhtbERPy2oCMRTdC/5DuEJ3mqkF206NIkJhcOULur0kt5Np Jzdjko5jv75ZCF0eznu5Hlwregqx8azgcVaAINbeNFwrOJ/epy8gYkI22HomBTeKsF6NR0ssjb/y gfpjqkUO4ViiAptSV0oZtSWHceY74sx9+uAwZRhqaQJec7hr5bwoFtJhw7nBYkdbS/r7+OMU7Fy/ 11VnA+rNYv/xZS/Vr7wo9TAZNm8gEg3pX3x3V0bB0+tz3p/f5CcgV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/sEZ2wgAAAN0AAAAPAAAAAAAAAAAAAAAAAJgCAABkcnMvZG93 bnJldi54bWxQSwUGAAAAAAQABAD1AAAAhwMAAAAA " fillcolor="black" strokeweight="0"/>
                      <v:oval id="Oval 3784" o:spid="_x0000_s1236" style="position:absolute;left:7810;top:11944;width:210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Pzj7cUA AADdAAAADwAAAGRycy9kb3ducmV2LnhtbESPQWsCMRSE74X+h/AK3mrWFqyuRpFCYfFkbcHrI3lu 1m5e1iRdV399Uyj0OMzMN8xyPbhW9BRi41nBZFyAINbeNFwr+Px4e5yBiAnZYOuZFFwpwnp1f7fE 0vgLv1O/T7XIEI4lKrApdaWUUVtyGMe+I87e0QeHKctQSxPwkuGulU9FMZUOG84LFjt6taS/9t9O wdb1O111NqDeTHeHkz1XN3lWavQwbBYgEg3pP/zXroyC5/nLB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/OPtxQAAAN0AAAAPAAAAAAAAAAAAAAAAAJgCAABkcnMv ZG93bnJldi54bWxQSwUGAAAAAAQABAD1AAAAigMAAAAA " fillcolor="black" strokeweight="0"/>
                      <v:oval id="Oval 3785" o:spid="_x0000_s1237" style="position:absolute;left:8610;top:1847;width:216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C59msUA AADdAAAADwAAAGRycy9kb3ducmV2LnhtbESPQUsDMRSE7wX/Q3iCt27WCq1um5YiCIuntgpeH8lz s3Xzsk3idvXXN4LQ4zAz3zCrzeg6MVCIrWcF90UJglh703Kj4P3tZfoIIiZkg51nUvBDETbrm8kK K+PPvKfhkBqRIRwrVGBT6ispo7bkMBa+J87epw8OU5ahkSbgOcNdJ2dlOZcOW84LFnt6tqS/Dt9O wasbdrrubUC9ne8+jvZU/8qTUne343YJItGYruH/dm0UPDwtZv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Ln2a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820" w:dyaOrig="720">
          <v:shape id="_x0000_i2128" type="#_x0000_t75" style="width:141pt;height:36pt" o:ole="">
            <v:imagedata r:id="rId2214" o:title=""/>
          </v:shape>
          <o:OLEObject Type="Embed" ProgID="Equation.DSMT4" ShapeID="_x0000_i2128" DrawAspect="Content" ObjectID="_1624836644" r:id="rId2215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2.</w:t>
      </w:r>
      <w:r w:rsidRPr="00610F8A">
        <w:rPr>
          <w:sz w:val="26"/>
          <w:szCs w:val="26"/>
        </w:rPr>
        <w:t xml:space="preserve"> Xét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129" type="#_x0000_t75" style="width:39.75pt;height:14.25pt" o:ole="">
            <v:imagedata r:id="rId2216" o:title=""/>
          </v:shape>
          <o:OLEObject Type="Embed" ProgID="Equation.DSMT4" ShapeID="_x0000_i2129" DrawAspect="Content" ObjectID="_1624836645" r:id="rId221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30" type="#_x0000_t75" style="width:30pt;height:14.25pt" o:ole="">
            <v:imagedata r:id="rId2218" o:title=""/>
          </v:shape>
          <o:OLEObject Type="Embed" ProgID="Equation.DSMT4" ShapeID="_x0000_i2130" DrawAspect="Content" ObjectID="_1624836646" r:id="rId2219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2131" type="#_x0000_t75" style="width:17.25pt;height:14.25pt" o:ole="">
            <v:imagedata r:id="rId2220" o:title=""/>
          </v:shape>
          <o:OLEObject Type="Embed" ProgID="Equation.DSMT4" ShapeID="_x0000_i2131" DrawAspect="Content" ObjectID="_1624836647" r:id="rId2221"/>
        </w:object>
      </w:r>
      <w:r w:rsidR="007A1347" w:rsidRPr="00610F8A">
        <w:rPr>
          <w:position w:val="-12"/>
          <w:sz w:val="26"/>
          <w:szCs w:val="26"/>
        </w:rPr>
        <w:object w:dxaOrig="1780" w:dyaOrig="420">
          <v:shape id="_x0000_i2132" type="#_x0000_t75" style="width:89.25pt;height:21pt" o:ole="">
            <v:imagedata r:id="rId2222" o:title=""/>
          </v:shape>
          <o:OLEObject Type="Embed" ProgID="Equation.DSMT4" ShapeID="_x0000_i2132" DrawAspect="Content" ObjectID="_1624836648" r:id="rId2223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chóp </w:t>
      </w:r>
      <w:r w:rsidR="007A1347" w:rsidRPr="00610F8A">
        <w:rPr>
          <w:position w:val="-32"/>
          <w:sz w:val="26"/>
          <w:szCs w:val="26"/>
        </w:rPr>
        <w:object w:dxaOrig="5340" w:dyaOrig="760">
          <v:shape id="_x0000_i2133" type="#_x0000_t75" style="width:267pt;height:38.25pt" o:ole="">
            <v:imagedata r:id="rId2224" o:title=""/>
          </v:shape>
          <o:OLEObject Type="Embed" ProgID="Equation.DSMT4" ShapeID="_x0000_i2133" DrawAspect="Content" ObjectID="_1624836649" r:id="rId22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134" type="#_x0000_t75" style="width:17.25pt;height:12.75pt" o:ole="">
            <v:imagedata r:id="rId2226" o:title=""/>
          </v:shape>
          <o:OLEObject Type="Embed" ProgID="Equation.DSMT4" ShapeID="_x0000_i2134" DrawAspect="Content" ObjectID="_1624836650" r:id="rId222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35" type="#_x0000_t75" style="width:21.75pt;height:14.25pt" o:ole="">
            <v:imagedata r:id="rId2228" o:title=""/>
          </v:shape>
          <o:OLEObject Type="Embed" ProgID="Equation.DSMT4" ShapeID="_x0000_i2135" DrawAspect="Content" ObjectID="_1624836651" r:id="rId2229"/>
        </w:object>
      </w:r>
      <w:r w:rsidRPr="00610F8A">
        <w:rPr>
          <w:sz w:val="26"/>
          <w:szCs w:val="26"/>
        </w:rPr>
        <w:t xml:space="preserve">. Theo giả thiết, ta có </w:t>
      </w:r>
      <w:r w:rsidR="007A1347" w:rsidRPr="00610F8A">
        <w:rPr>
          <w:position w:val="-14"/>
          <w:sz w:val="26"/>
          <w:szCs w:val="26"/>
        </w:rPr>
        <w:object w:dxaOrig="2960" w:dyaOrig="400">
          <v:shape id="_x0000_i2136" type="#_x0000_t75" style="width:147.75pt;height:20.25pt" o:ole="">
            <v:imagedata r:id="rId2230" o:title=""/>
          </v:shape>
          <o:OLEObject Type="Embed" ProgID="Equation.DSMT4" ShapeID="_x0000_i2136" DrawAspect="Content" ObjectID="_1624836652" r:id="rId223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2"/>
        <w:gridCol w:w="242"/>
        <w:gridCol w:w="2842"/>
        <w:gridCol w:w="130"/>
      </w:tblGrid>
      <w:tr w:rsidR="00DC5200" w:rsidRPr="00610F8A" w:rsidTr="00F52983">
        <w:tc>
          <w:tcPr>
            <w:tcW w:w="4845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37" type="#_x0000_t75" style="width:30pt;height:14.25pt" o:ole="">
                  <v:imagedata r:id="rId2232" o:title=""/>
                </v:shape>
                <o:OLEObject Type="Embed" ProgID="Equation.DSMT4" ShapeID="_x0000_i2137" DrawAspect="Content" ObjectID="_1624836653" r:id="rId223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160" w:dyaOrig="380">
                <v:shape id="_x0000_i2138" type="#_x0000_t75" style="width:108pt;height:18.75pt" o:ole="">
                  <v:imagedata r:id="rId2234" o:title=""/>
                </v:shape>
                <o:OLEObject Type="Embed" ProgID="Equation.DSMT4" ShapeID="_x0000_i2138" DrawAspect="Content" ObjectID="_1624836654" r:id="rId223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139" type="#_x0000_t75" style="width:29.25pt;height:14.25pt" o:ole="">
                  <v:imagedata r:id="rId2236" o:title=""/>
                </v:shape>
                <o:OLEObject Type="Embed" ProgID="Equation.DSMT4" ShapeID="_x0000_i2139" DrawAspect="Content" ObjectID="_1624836655" r:id="rId223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2"/>
                <w:sz w:val="26"/>
                <w:szCs w:val="26"/>
              </w:rPr>
              <w:object w:dxaOrig="4800" w:dyaOrig="859">
                <v:shape id="_x0000_i2140" type="#_x0000_t75" style="width:240pt;height:42.75pt" o:ole="">
                  <v:imagedata r:id="rId2238" o:title=""/>
                </v:shape>
                <o:OLEObject Type="Embed" ProgID="Equation.DSMT4" ShapeID="_x0000_i2140" DrawAspect="Content" ObjectID="_1624836656" r:id="rId22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cân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41" type="#_x0000_t75" style="width:30pt;height:14.25pt" o:ole="">
                  <v:imagedata r:id="rId2240" o:title=""/>
                </v:shape>
                <o:OLEObject Type="Embed" ProgID="Equation.DSMT4" ShapeID="_x0000_i2141" DrawAspect="Content" ObjectID="_1624836657" r:id="rId224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00">
                <v:shape id="_x0000_i2142" type="#_x0000_t75" style="width:62.25pt;height:35.25pt" o:ole="">
                  <v:imagedata r:id="rId2242" o:title=""/>
                </v:shape>
                <o:OLEObject Type="Embed" ProgID="Equation.DSMT4" ShapeID="_x0000_i2142" DrawAspect="Content" ObjectID="_1624836658" r:id="rId224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40" w:dyaOrig="720">
                <v:shape id="_x0000_i2143" type="#_x0000_t75" style="width:152.25pt;height:36pt" o:ole="">
                  <v:imagedata r:id="rId2244" o:title=""/>
                </v:shape>
                <o:OLEObject Type="Embed" ProgID="Equation.DSMT4" ShapeID="_x0000_i2143" DrawAspect="Content" ObjectID="_1624836659" r:id="rId224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48180" cy="1550670"/>
                      <wp:effectExtent l="0" t="0" r="4445" b="0"/>
                      <wp:docPr id="3978" name="Canvas 39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28" name="Line 3980"/>
                              <wps:cNvCnPr/>
                              <wps:spPr bwMode="auto">
                                <a:xfrm>
                                  <a:off x="259080" y="944880"/>
                                  <a:ext cx="1414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0" name="Line 3981"/>
                              <wps:cNvCnPr/>
                              <wps:spPr bwMode="auto">
                                <a:xfrm>
                                  <a:off x="259080" y="944880"/>
                                  <a:ext cx="518795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1" name="Line 3982"/>
                              <wps:cNvCnPr/>
                              <wps:spPr bwMode="auto">
                                <a:xfrm flipV="1">
                                  <a:off x="777875" y="944880"/>
                                  <a:ext cx="895350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2" name="Line 3983"/>
                              <wps:cNvCnPr/>
                              <wps:spPr bwMode="auto">
                                <a:xfrm>
                                  <a:off x="966470" y="220980"/>
                                  <a:ext cx="706755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3" name="Line 3984"/>
                              <wps:cNvCnPr/>
                              <wps:spPr bwMode="auto">
                                <a:xfrm flipH="1">
                                  <a:off x="777875" y="220980"/>
                                  <a:ext cx="188595" cy="1101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4" name="Line 3985"/>
                              <wps:cNvCnPr/>
                              <wps:spPr bwMode="auto">
                                <a:xfrm flipH="1">
                                  <a:off x="259080" y="220980"/>
                                  <a:ext cx="707390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5" name="Freeform 39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62025" y="220980"/>
                                  <a:ext cx="8255" cy="71691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0 h 1129"/>
                                    <a:gd name="T2" fmla="*/ 13 w 13"/>
                                    <a:gd name="T3" fmla="*/ 59 h 1129"/>
                                    <a:gd name="T4" fmla="*/ 0 w 13"/>
                                    <a:gd name="T5" fmla="*/ 59 h 1129"/>
                                    <a:gd name="T6" fmla="*/ 0 w 13"/>
                                    <a:gd name="T7" fmla="*/ 0 h 1129"/>
                                    <a:gd name="T8" fmla="*/ 13 w 13"/>
                                    <a:gd name="T9" fmla="*/ 0 h 1129"/>
                                    <a:gd name="T10" fmla="*/ 13 w 13"/>
                                    <a:gd name="T11" fmla="*/ 98 h 1129"/>
                                    <a:gd name="T12" fmla="*/ 13 w 13"/>
                                    <a:gd name="T13" fmla="*/ 156 h 1129"/>
                                    <a:gd name="T14" fmla="*/ 0 w 13"/>
                                    <a:gd name="T15" fmla="*/ 156 h 1129"/>
                                    <a:gd name="T16" fmla="*/ 0 w 13"/>
                                    <a:gd name="T17" fmla="*/ 98 h 1129"/>
                                    <a:gd name="T18" fmla="*/ 13 w 13"/>
                                    <a:gd name="T19" fmla="*/ 98 h 1129"/>
                                    <a:gd name="T20" fmla="*/ 13 w 13"/>
                                    <a:gd name="T21" fmla="*/ 195 h 1129"/>
                                    <a:gd name="T22" fmla="*/ 13 w 13"/>
                                    <a:gd name="T23" fmla="*/ 253 h 1129"/>
                                    <a:gd name="T24" fmla="*/ 0 w 13"/>
                                    <a:gd name="T25" fmla="*/ 253 h 1129"/>
                                    <a:gd name="T26" fmla="*/ 0 w 13"/>
                                    <a:gd name="T27" fmla="*/ 195 h 1129"/>
                                    <a:gd name="T28" fmla="*/ 13 w 13"/>
                                    <a:gd name="T29" fmla="*/ 195 h 1129"/>
                                    <a:gd name="T30" fmla="*/ 13 w 13"/>
                                    <a:gd name="T31" fmla="*/ 292 h 1129"/>
                                    <a:gd name="T32" fmla="*/ 13 w 13"/>
                                    <a:gd name="T33" fmla="*/ 351 h 1129"/>
                                    <a:gd name="T34" fmla="*/ 0 w 13"/>
                                    <a:gd name="T35" fmla="*/ 351 h 1129"/>
                                    <a:gd name="T36" fmla="*/ 0 w 13"/>
                                    <a:gd name="T37" fmla="*/ 292 h 1129"/>
                                    <a:gd name="T38" fmla="*/ 13 w 13"/>
                                    <a:gd name="T39" fmla="*/ 292 h 1129"/>
                                    <a:gd name="T40" fmla="*/ 13 w 13"/>
                                    <a:gd name="T41" fmla="*/ 390 h 1129"/>
                                    <a:gd name="T42" fmla="*/ 13 w 13"/>
                                    <a:gd name="T43" fmla="*/ 448 h 1129"/>
                                    <a:gd name="T44" fmla="*/ 0 w 13"/>
                                    <a:gd name="T45" fmla="*/ 448 h 1129"/>
                                    <a:gd name="T46" fmla="*/ 0 w 13"/>
                                    <a:gd name="T47" fmla="*/ 390 h 1129"/>
                                    <a:gd name="T48" fmla="*/ 13 w 13"/>
                                    <a:gd name="T49" fmla="*/ 390 h 1129"/>
                                    <a:gd name="T50" fmla="*/ 13 w 13"/>
                                    <a:gd name="T51" fmla="*/ 487 h 1129"/>
                                    <a:gd name="T52" fmla="*/ 13 w 13"/>
                                    <a:gd name="T53" fmla="*/ 545 h 1129"/>
                                    <a:gd name="T54" fmla="*/ 0 w 13"/>
                                    <a:gd name="T55" fmla="*/ 545 h 1129"/>
                                    <a:gd name="T56" fmla="*/ 0 w 13"/>
                                    <a:gd name="T57" fmla="*/ 487 h 1129"/>
                                    <a:gd name="T58" fmla="*/ 13 w 13"/>
                                    <a:gd name="T59" fmla="*/ 487 h 1129"/>
                                    <a:gd name="T60" fmla="*/ 13 w 13"/>
                                    <a:gd name="T61" fmla="*/ 584 h 1129"/>
                                    <a:gd name="T62" fmla="*/ 13 w 13"/>
                                    <a:gd name="T63" fmla="*/ 642 h 1129"/>
                                    <a:gd name="T64" fmla="*/ 0 w 13"/>
                                    <a:gd name="T65" fmla="*/ 642 h 1129"/>
                                    <a:gd name="T66" fmla="*/ 0 w 13"/>
                                    <a:gd name="T67" fmla="*/ 584 h 1129"/>
                                    <a:gd name="T68" fmla="*/ 13 w 13"/>
                                    <a:gd name="T69" fmla="*/ 584 h 1129"/>
                                    <a:gd name="T70" fmla="*/ 13 w 13"/>
                                    <a:gd name="T71" fmla="*/ 681 h 1129"/>
                                    <a:gd name="T72" fmla="*/ 13 w 13"/>
                                    <a:gd name="T73" fmla="*/ 740 h 1129"/>
                                    <a:gd name="T74" fmla="*/ 0 w 13"/>
                                    <a:gd name="T75" fmla="*/ 740 h 1129"/>
                                    <a:gd name="T76" fmla="*/ 0 w 13"/>
                                    <a:gd name="T77" fmla="*/ 681 h 1129"/>
                                    <a:gd name="T78" fmla="*/ 13 w 13"/>
                                    <a:gd name="T79" fmla="*/ 681 h 1129"/>
                                    <a:gd name="T80" fmla="*/ 13 w 13"/>
                                    <a:gd name="T81" fmla="*/ 779 h 1129"/>
                                    <a:gd name="T82" fmla="*/ 13 w 13"/>
                                    <a:gd name="T83" fmla="*/ 837 h 1129"/>
                                    <a:gd name="T84" fmla="*/ 0 w 13"/>
                                    <a:gd name="T85" fmla="*/ 837 h 1129"/>
                                    <a:gd name="T86" fmla="*/ 0 w 13"/>
                                    <a:gd name="T87" fmla="*/ 779 h 1129"/>
                                    <a:gd name="T88" fmla="*/ 13 w 13"/>
                                    <a:gd name="T89" fmla="*/ 779 h 1129"/>
                                    <a:gd name="T90" fmla="*/ 13 w 13"/>
                                    <a:gd name="T91" fmla="*/ 876 h 1129"/>
                                    <a:gd name="T92" fmla="*/ 13 w 13"/>
                                    <a:gd name="T93" fmla="*/ 934 h 1129"/>
                                    <a:gd name="T94" fmla="*/ 0 w 13"/>
                                    <a:gd name="T95" fmla="*/ 934 h 1129"/>
                                    <a:gd name="T96" fmla="*/ 0 w 13"/>
                                    <a:gd name="T97" fmla="*/ 876 h 1129"/>
                                    <a:gd name="T98" fmla="*/ 13 w 13"/>
                                    <a:gd name="T99" fmla="*/ 876 h 1129"/>
                                    <a:gd name="T100" fmla="*/ 13 w 13"/>
                                    <a:gd name="T101" fmla="*/ 973 h 1129"/>
                                    <a:gd name="T102" fmla="*/ 13 w 13"/>
                                    <a:gd name="T103" fmla="*/ 1032 h 1129"/>
                                    <a:gd name="T104" fmla="*/ 0 w 13"/>
                                    <a:gd name="T105" fmla="*/ 1032 h 1129"/>
                                    <a:gd name="T106" fmla="*/ 0 w 13"/>
                                    <a:gd name="T107" fmla="*/ 973 h 1129"/>
                                    <a:gd name="T108" fmla="*/ 13 w 13"/>
                                    <a:gd name="T109" fmla="*/ 973 h 1129"/>
                                    <a:gd name="T110" fmla="*/ 13 w 13"/>
                                    <a:gd name="T111" fmla="*/ 1070 h 1129"/>
                                    <a:gd name="T112" fmla="*/ 13 w 13"/>
                                    <a:gd name="T113" fmla="*/ 1129 h 1129"/>
                                    <a:gd name="T114" fmla="*/ 0 w 13"/>
                                    <a:gd name="T115" fmla="*/ 1129 h 1129"/>
                                    <a:gd name="T116" fmla="*/ 0 w 13"/>
                                    <a:gd name="T117" fmla="*/ 1070 h 1129"/>
                                    <a:gd name="T118" fmla="*/ 13 w 13"/>
                                    <a:gd name="T119" fmla="*/ 1070 h 11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" h="1129">
                                      <a:moveTo>
                                        <a:pt x="13" y="0"/>
                                      </a:moveTo>
                                      <a:lnTo>
                                        <a:pt x="13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8"/>
                                      </a:moveTo>
                                      <a:lnTo>
                                        <a:pt x="13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3" y="98"/>
                                      </a:lnTo>
                                      <a:close/>
                                      <a:moveTo>
                                        <a:pt x="13" y="195"/>
                                      </a:moveTo>
                                      <a:lnTo>
                                        <a:pt x="13" y="253"/>
                                      </a:lnTo>
                                      <a:lnTo>
                                        <a:pt x="0" y="253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3" y="195"/>
                                      </a:lnTo>
                                      <a:close/>
                                      <a:moveTo>
                                        <a:pt x="13" y="292"/>
                                      </a:moveTo>
                                      <a:lnTo>
                                        <a:pt x="13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2"/>
                                      </a:lnTo>
                                      <a:lnTo>
                                        <a:pt x="13" y="292"/>
                                      </a:lnTo>
                                      <a:close/>
                                      <a:moveTo>
                                        <a:pt x="13" y="390"/>
                                      </a:moveTo>
                                      <a:lnTo>
                                        <a:pt x="13" y="448"/>
                                      </a:lnTo>
                                      <a:lnTo>
                                        <a:pt x="0" y="448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3" y="390"/>
                                      </a:lnTo>
                                      <a:close/>
                                      <a:moveTo>
                                        <a:pt x="13" y="487"/>
                                      </a:moveTo>
                                      <a:lnTo>
                                        <a:pt x="13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13" y="487"/>
                                      </a:lnTo>
                                      <a:close/>
                                      <a:moveTo>
                                        <a:pt x="13" y="584"/>
                                      </a:moveTo>
                                      <a:lnTo>
                                        <a:pt x="13" y="642"/>
                                      </a:lnTo>
                                      <a:lnTo>
                                        <a:pt x="0" y="642"/>
                                      </a:lnTo>
                                      <a:lnTo>
                                        <a:pt x="0" y="584"/>
                                      </a:lnTo>
                                      <a:lnTo>
                                        <a:pt x="13" y="584"/>
                                      </a:lnTo>
                                      <a:close/>
                                      <a:moveTo>
                                        <a:pt x="13" y="681"/>
                                      </a:moveTo>
                                      <a:lnTo>
                                        <a:pt x="13" y="740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0" y="681"/>
                                      </a:lnTo>
                                      <a:lnTo>
                                        <a:pt x="13" y="681"/>
                                      </a:lnTo>
                                      <a:close/>
                                      <a:moveTo>
                                        <a:pt x="13" y="779"/>
                                      </a:moveTo>
                                      <a:lnTo>
                                        <a:pt x="13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9"/>
                                      </a:lnTo>
                                      <a:lnTo>
                                        <a:pt x="13" y="779"/>
                                      </a:lnTo>
                                      <a:close/>
                                      <a:moveTo>
                                        <a:pt x="13" y="876"/>
                                      </a:moveTo>
                                      <a:lnTo>
                                        <a:pt x="13" y="934"/>
                                      </a:lnTo>
                                      <a:lnTo>
                                        <a:pt x="0" y="934"/>
                                      </a:lnTo>
                                      <a:lnTo>
                                        <a:pt x="0" y="876"/>
                                      </a:lnTo>
                                      <a:lnTo>
                                        <a:pt x="13" y="876"/>
                                      </a:lnTo>
                                      <a:close/>
                                      <a:moveTo>
                                        <a:pt x="13" y="973"/>
                                      </a:moveTo>
                                      <a:lnTo>
                                        <a:pt x="13" y="1032"/>
                                      </a:lnTo>
                                      <a:lnTo>
                                        <a:pt x="0" y="1032"/>
                                      </a:lnTo>
                                      <a:lnTo>
                                        <a:pt x="0" y="973"/>
                                      </a:lnTo>
                                      <a:lnTo>
                                        <a:pt x="13" y="973"/>
                                      </a:lnTo>
                                      <a:close/>
                                      <a:moveTo>
                                        <a:pt x="13" y="1070"/>
                                      </a:moveTo>
                                      <a:lnTo>
                                        <a:pt x="13" y="1129"/>
                                      </a:lnTo>
                                      <a:lnTo>
                                        <a:pt x="0" y="1129"/>
                                      </a:lnTo>
                                      <a:lnTo>
                                        <a:pt x="0" y="1070"/>
                                      </a:lnTo>
                                      <a:lnTo>
                                        <a:pt x="13" y="10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36" name="Line 3987"/>
                              <wps:cNvCnPr/>
                              <wps:spPr bwMode="auto">
                                <a:xfrm>
                                  <a:off x="966470" y="913130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7" name="Line 3988"/>
                              <wps:cNvCnPr/>
                              <wps:spPr bwMode="auto">
                                <a:xfrm>
                                  <a:off x="1002030" y="91313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8" name="Line 3989"/>
                              <wps:cNvCnPr/>
                              <wps:spPr bwMode="auto">
                                <a:xfrm flipV="1">
                                  <a:off x="715645" y="1234440"/>
                                  <a:ext cx="100330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9" name="Line 3990"/>
                              <wps:cNvCnPr/>
                              <wps:spPr bwMode="auto">
                                <a:xfrm>
                                  <a:off x="815975" y="1234440"/>
                                  <a:ext cx="6223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0" name="Rectangle 39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355" y="6667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1" name="Rectangle 3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80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2" name="Rectangle 3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2630" y="13531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3" name="Rectangle 39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0850" y="8096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4" name="Rectangle 39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9335" y="80327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5" name="Oval 39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65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6" name="Oval 39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116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7" name="Oval 39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810" y="1312545"/>
                                  <a:ext cx="2349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8" name="Oval 39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2120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78" o:spid="_x0000_s1238" editas="canvas" style="width:153.4pt;height:122.1pt;mso-position-horizontal-relative:char;mso-position-vertical-relative:line" coordsize="19481,1550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cSi96lgwAAJpkAAAOAAAAZHJzL2Uyb0RvYy54bWzsXWtv48YV/V6g/4HQxwKOOXxTiDZI7HVb IG2CZtvvtERZQiVRJbW206L/vefOgxpKGvJ6E28WNXcBU5aOLuccXl7OvfPw1988bzfeY1k362o3 m4iv/IlX7ubVYr17mE3+/uHuKpt4zaHYLYpNtStnk5/LZvLNu9//7uun/bQMqlW1WZS1ByO7Zvq0 n01Wh8N+en3dzFfltmi+qvblDh8uq3pbHPBr/XC9qIsnWN9urgPfT66fqnqxr6t52TR491Z9OHkn 7S+X5fzww3LZlAdvM5ugbQf5s5Y/7+nn9buvi+lDXexX67luRvEJrdgW6x1O2pq6LQ6F97Fen5na rud11VTLw1fzantdLZfreSk5gI3wT9jcFLvHopFk5lDHNBCvfkW79w/U7l11t95soMY1rE/pPTo+ 4fqU9PFm1wWpdyRWY572uIDNvr2UzS9r4k+rYl9K5s10/tfHH2tvvZhNIj+AP+2KLTzp+/Wu9MI8 k9eQzg7Yze7HGhzot2aP79w//aVaAFt8PFTy8jwv6y0xgfDe82wSxLkPA97Ps0keRZmyVUzL54M3 x8ciov/xxJsDkIQxect1MTVG9nVz+GNZbT16MZts0CB5kuLx++agoAbSUY/E855mkzQJfPmFptqs F6Q/wZr64f5mU3uPBbms/KfP24GR5duiWSnc5oFeK2/erg+4pTbr7WyStV8vpquyWLzfLdCuYnoo 1hv1GnTUtQVntJo+JPbSdf+T+/n77H0WXUVB8v4q8m9vr769u4mukjuRxrfh7c3NrfgvMRDRdLVe LModkTC3kYh4LqBvaHUDtDfS0SG71uUVQBPNUTYajqiuuLr299XiZ+kI8n14pXr7M7hnCGfquqeg i/I67hmLLM21d4ZpKnJ5K3wpDjq64W/ohuLUDYOXuqG33Kz3/0AMlBFKx8s0TbMUHueIl1kehzHu AAqXo0OOcfH42A6DU4cMX+qQ9GjSbpgnSZSqx3YQ+LoLcHxsp36SxjoupkGY+2NcHB/PsvcYhqdu GL3UDWVc/JM7Ll5ySJFlsXlQC4F+/vikHjuMKp8Jo1OPlFnGSzqMFz3SymwueWTqp4iL6kk9hsjx SW09qfHgVBnMXV2WVHihJDuxwuRPyKzpYdzsv6/m/2y8XfV+sT78WK13ByT9Mt+ReRfycQU1ydlg Op4jIQ5U9/KS02ZB+1QXSS5O0/H5R5WOU9tMCo6CzEKntQ8LzesD/H653aDM84drT4TeE34QPcIa CPrPLcT3Vp4QQX6KQZemxTjM4HHTQuLcYQcRoAX5F1sDSVqE00xigS6bSTuIy6RQXmlP5SCVWxCX NoKjsS1ynjnUEQyZcf2sVseJy9Sw0nAqlqVhsYWttpsdQ29hC+60hFKS1fLLXh3Yios8dugUMCQP bMmDOHSZGpacbvjW5XosDUse2JL30GNojrv92Ci3KSr3tG133C6hLXqQBw6lKEMaNGWLHsbCZWpY dNQyj2frsTQsemiL3kOPIXpoi+42FTFEj2zR0dNxKBUxRI9s0VEkdpkaFp0qye0l7rE0LHpki95D jyF6ZIvuNkVlnbbtDk+PbdGjLHUoFTNEj23R48gVqeJh0anL0Da8x9Kw6LEteg89huixLbrbVMIQ PbFFj7PIIXrCED2xRU8iV6RKhkVPbNF7LA2Lntii99BjiJ7YortNUWGpdRiHp6e26EnmCsQpQ/TU Fj2NXJEqHRadCrNtw3ssDYue2qL30GOIntqiu03RIFzbdofomS16mrq60xlD9MwWPQtdkSobFj2z Re+xNCx6ZoveQ48hemaL7jZFBYAh0XNb9Cx1da1zhui5LXoeuiJVPiw61dLahvdYGhY9t0XvoccQ PbdFd5sSqEYfG+9wddQILVCeurrXwmfoLnxbePzmCuzCH5Ze+Lb2vcaG1Re+LX8fTYb+qKryNOPl pvYFQDtdcRmFAeusrsvZTVBRS3A8pYVgXIFujtpnjHEFOmlqL0/OJeikqifWMC7d1mKKlZohUUzn zztdn8Err6BZQ2pOxL5qaIYGFWswmvhBlZUknio1DjCuBYFlOQfnA6oHDKkJbMpI/WBISeCUikCD liEVgWXFaBBM7khowaNI/ibhPJLkUBLOoyk0T7gFh6jQTHHdOXCqUVBjUIdgwTVV1BpYcE0VBQUW XFNF1YAF11RVHXDwqlJlgKgi++dYp+xfwnlUadRAwnlUQ00VuTqrMZoq8nEOnPJxagxybhZcU0Ve zYJrqkieWXBNFRkyC66pIgvmwCkLJqrIdFlwTRXZLAuuqSJlZcE1VeSlLLimityTA6fck6giv2TB NVXkkCy4popEkQXXVJENsuCaKjI+DlxPJfiArI4F11SRubHgmirSMxZcU0UOxoJrqsizOHA92fED cikWXFNFvsSCa6pIilhwTRWZDwuuqSK74cApuyEHRgbDgmuqyFJYcE0VqQgLrqki32DBNVXkFBy4 zCmIK+UNvC9otpQb8L6g+VL/n/cFzZj6+LwvaM7Uj2d94dhxYpJuu05qvG/wGS5741LWdqyxv5Mo 2u4Tt//UdqC6PSjVNN0xrjGJ/XT6ej3xMH39noQqpvviQP1p85KmFlPCscKBhi3p/W31WH6oJOJA 3Wr6HMzMxKjjx5vdBVj7yDCfmuNeGlM3GgtkTmgMmKMydNIq8+F8UzWlZHpsZ+cLeaY95vi5+W4H J2I5jg11zcfmaBPhodpzGhPm2DnjGWqQCwabeGQwVKaB5szmaJPhoY4nNTbMscPmHDZIB8M4PDoY hGLQ4aGOJzU0zLFD5xw2SIcmzajgNOBqGN5h0OGhjic1NMyxQ+ccNkgHQw88Ohg4YdDhoY4nNTTM sUPnHDZIB0V9Hh0MSTDo8FDHkxoa5tihcw4bpINyOY8Oiv0MOjzU8aSGhjl26JzDBumgEM2jgzI6 gw4PdTypoWGOHTrnsEE6KPHy6KBAzaDDQx1PamiYY4fOOWyQDqqvPDpU82XwYcKOpzVEzLFD6Bw2 SIjKj0xGenLXUL+ACTue11Axxw4lq33mc8MJDaE+naw0tp076hNaM9w6i8GYa8bUsjMRUMI7L7Da crkpDrJ/+CnWuivQpAXSu5jel48lLSUcWHN2cdGWV1dYSof2YU0pXqyq+t8T7wnrM2eT5l8fi7qc eJs/7zDPMBcRFZ4O8pcoTqm2WNuf3NufFLs5TM0mhwlqzPTy5qAWgX7c1+uHFc6k1rnsqm+xVHC5 lsv3aN6iWsODK0G/fNaVZMifuivJZFB8ycRgugLnKyZyEQpUJ+X1MQsdwzimes8XuMxxXEX2G64i w+hc1wVln/YTXRBFisDXZfFLPkjra9XKMSwuNZH7i1hqO/rgb+iDqAp1fVB2Il/ig5dXMiLLp/l4 KIKIIIzoWdKJiPDWkJyVQmIUHBOb0SHf+gpvzDLoOKSqCLzEIa3ncibiXC+oveiGSRC0Xhj7bV19 9MI37oXU9VVe+DdUhzFtYkN7YaihDu2K58t0blYAlt/WdfVEm0H80sU6IRZ7qwiaJFhw242fWUyL HGX4FHEQDS3BpRq3TETMwh1KgfT2GnS7tLtBmO0q2jdk0kaQL20DC3dKdSf/kV5ovAW7du100dmT Q0DN74L86i7J0qvoLoqv8tTPrnyRf5cnfpRHt3fdPTnkRilqhx2c4FP35KBRhTzG3ArS2mo0e8OS F/ai2i1FqPlSqYFNPw7P989ykxhVSKa7QHVbelLKHfYkMgklvFUlk3ihEkm8UEkkXnATyGZPCeTd F5BA0hKICyFC1m4+U4jAWudID8NmQeaf9rHkdhFjjLi48c8YIxhbF/2CGNHeBm87RmAawIUYISvB nylGpEGQ6KqAQI9CqD7ucTOPPPCpg0x52NiROHnYjkHidYNEex+87SCBuSIXgoS9c8pr5xoC5X1k FLJck/nYJuAk2xiDhLtHPgaJ1w0S7X3wtoME5gdeCBLyPv1MPQkshspDGkRAVyHDIPVpSUJgv1ha OzN2JS5sNDpGideNEu2N8LajBG4/FSV+wPa2VLHs31jo161YBlGa6E5EHsa5KtwfMw0MA7WbtGVR O+XXUWsvN9gfs+nd8Nf9TJa+ZsY4OzA1RePTtwWuq496j9/e/X7HuRcNdgt3bTIdtXMvjJvacy9e vbObJJhIrjq7o59e2Ni5p6D7tuYI0TYw3XBqT9B4bT9FMM30GgxMKTJj5Jfjae4PTekY4+n/71w2 zIU/8VN7Esdr+2keY3aHSgsC5ADjY1/u38gaH/tCwil6K/LvX8hhQP3HOugvbNi/47X9J0Xe/Q8A AP//AwBQSwMEFAAGAAgAAAAhAPooXPPbAAAABQEAAA8AAABkcnMvZG93bnJldi54bWxMj0FLAzEQ he+C/yGM4EVs1m0tZd1skYJexVYKvU03YxK7mSybtF3/faMXvTwY3vDe9+rl6DtxoiG6wAoeJgUI 4jZox0bBx+blfgEiJmSNXWBS8E0Rls31VY2VDmd+p9M6GZFDOFaowKbUV1LG1pLHOAk9cfY+w+Ax 5XMwUg94zuG+k2VRzKVHx7nBYk8rS+1hffQKjHHotnph4932NXyt3na7zeFRqdub8fkJRKIx/T3D D35GhyYz7cORdRSdgjwk/Wr2psU8z9grKGezEmRTy//0zQUAAP//AwBQSwECLQAUAAYACAAAACEA toM4kv4AAADhAQAAEwAAAAAAAAAAAAAAAAAAAAAAW0NvbnRlbnRfVHlwZXNdLnhtbFBLAQItABQA BgAIAAAAIQA4/SH/1gAAAJQBAAALAAAAAAAAAAAAAAAAAC8BAABfcmVscy8ucmVsc1BLAQItABQA BgAIAAAAIQDcSi96lgwAAJpkAAAOAAAAAAAAAAAAAAAAAC4CAABkcnMvZTJvRG9jLnhtbFBLAQIt ABQABgAIAAAAIQD6KFzz2wAAAAUBAAAPAAAAAAAAAAAAAAAAAPAOAABkcnMvZG93bnJldi54bWxQ SwUGAAAAAAQABADzAAAA+A8AAAAA ">
                      <v:shape id="_x0000_s1239" type="#_x0000_t75" style="position:absolute;width:19481;height:15506;visibility:visible;mso-wrap-style:square">
                        <v:fill o:detectmouseclick="t"/>
                        <v:path o:connecttype="none"/>
                      </v:shape>
                      <v:line id="Line 3980" o:spid="_x0000_s1240" style="position:absolute;visibility:visible;mso-wrap-style:square" from="2590,9448" to="16732,94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mO/J8IAAADdAAAADwAAAGRycy9kb3ducmV2LnhtbERPy4rCMBTdC/5DuMLsNLWIM3SMIoog s/LFMMtLc02LzU1JYu3M15uFMMvDeS9WvW1ERz7UjhVMJxkI4tLpmo2Cy3k3/gARIrLGxjEp+KUA q+VwsMBCuwcfqTtFI1IIhwIVVDG2hZShrMhimLiWOHFX5y3GBL2R2uMjhdtG5lk2lxZrTg0VtrSp qLyd7lZB9Lt5/nP+M9Nv179/bffm6ruDUm+jfv0JIlIf/8Uv914rmGV5mpvepCcgl0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mO/J8IAAADdAAAADwAAAAAAAAAAAAAA AAChAgAAZHJzL2Rvd25yZXYueG1sUEsFBgAAAAAEAAQA+QAAAJADAAAAAA== " strokeweight=".6pt">
                        <v:stroke dashstyle="longDash" joinstyle="miter"/>
                      </v:line>
                      <v:line id="Line 3981" o:spid="_x0000_s1241" style="position:absolute;visibility:visible;mso-wrap-style:square" from="2590,9448" to="7778,13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KsgAsQAAADdAAAADwAAAGRycy9kb3ducmV2LnhtbERPy2rCQBTdF/yH4Qrd1YkPqkZHEcFW KC58IC6vmWsSzNyJmamJfr2zKHR5OO/pvDGFuFPlcssKup0IBHFidc6pgsN+9TEC4TyyxsIyKXiQ g/ms9TbFWNuat3Tf+VSEEHYxKsi8L2MpXZKRQdexJXHgLrYy6AOsUqkrrEO4KWQvij6lwZxDQ4Yl LTNKrrtfo+B5fgy/Lj9Hqk92eUu0HH/zZqzUe7tZTEB4avy/+M+91goGUT/sD2/CE5Cz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gqyACxAAAAN0AAAAPAAAAAAAAAAAA AAAAAKECAABkcnMvZG93bnJldi54bWxQSwUGAAAAAAQABAD5AAAAkgMAAAAA " strokeweight=".6pt">
                        <v:stroke joinstyle="miter"/>
                      </v:line>
                      <v:line id="Line 3982" o:spid="_x0000_s1242" style="position:absolute;flip:y;visibility:visible;mso-wrap-style:square" from="7778,9448" to="16732,13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7q6sMAAADdAAAADwAAAGRycy9kb3ducmV2LnhtbESP0YrCMBRE34X9h3AX9k3TuqJrNYou COKb1Q+4NHebYnPTNlG7f28EwcdhZs4wy3Vva3GjzleOFaSjBARx4XTFpYLzaTf8AeEDssbaMSn4 Jw/r1cdgiZl2dz7SLQ+liBD2GSowITSZlL4wZNGPXEMcvT/XWQxRdqXUHd4j3NZynCRTabHiuGCw oV9DxSW/WgXz42lDpirnZno4t+m4TdvZtlbq67PfLEAE6sM7/GrvtYJJ8p3C8018AnL1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DO6urDAAAA3QAAAA8AAAAAAAAAAAAA AAAAoQIAAGRycy9kb3ducmV2LnhtbFBLBQYAAAAABAAEAPkAAACRAwAAAAA= " strokeweight=".6pt">
                        <v:stroke joinstyle="miter"/>
                      </v:line>
                      <v:line id="Line 3983" o:spid="_x0000_s1243" style="position:absolute;visibility:visible;mso-wrap-style:square" from="9664,2209" to="16732,94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Ub7scAAADdAAAADwAAAGRycy9kb3ducmV2LnhtbESPT2vCQBTE7wW/w/IK3uqmWmyNWUUE bUE8VEvp8Zl9+YPZtzG7NbGfvisIHoeZ+Q2TzDtTiTM1rrSs4HkQgSBOrS45V/C1Xz29gXAeWWNl mRRcyMF81ntIMNa25U8673wuAoRdjAoK7+tYSpcWZNANbE0cvMw2Bn2QTS51g22Am0oOo2gsDZYc FgqsaVlQetz9GgV/h8vrOtt8U/tjl6dUy8k7bydK9R+7xRSEp87fw7f2h1bwEo2GcH0TnoCc/Q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/NRvuxwAAAN0AAAAPAAAAAAAA AAAAAAAAAKECAABkcnMvZG93bnJldi54bWxQSwUGAAAAAAQABAD5AAAAlQMAAAAA " strokeweight=".6pt">
                        <v:stroke joinstyle="miter"/>
                      </v:line>
                      <v:line id="Line 3984" o:spid="_x0000_s1244" style="position:absolute;flip:x;visibility:visible;mso-wrap-style:square" from="7778,2209" to="9664,13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1DRBsUAAADdAAAADwAAAGRycy9kb3ducmV2LnhtbESP0WrCQBRE3wv+w3ILvtVNtKQ1dQ1p QSh9i/oBl+xtNjR7N8muGv/eFYQ+DjNzhtkUk+3EmUbfOlaQLhIQxLXTLTcKjofdyzsIH5A1do5J wZU8FNvZ0wZz7S5c0XkfGhEh7HNUYELocyl9bciiX7ieOHq/brQYohwbqUe8RLjt5DJJMmmx5bhg sKcvQ/Xf/mQVrKtDSaZt1ib7OQ7pckiHt89OqfnzVH6ACDSF//Cj/a0VvCarFdzfxCcgt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1DRBsUAAADdAAAADwAAAAAAAAAA AAAAAAChAgAAZHJzL2Rvd25yZXYueG1sUEsFBgAAAAAEAAQA+QAAAJMDAAAAAA== " strokeweight=".6pt">
                        <v:stroke joinstyle="miter"/>
                      </v:line>
                      <v:line id="Line 3985" o:spid="_x0000_s1245" style="position:absolute;flip:x;visibility:visible;mso-wrap-style:square" from="2590,2209" to="9664,94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LlJcsUAAADdAAAADwAAAGRycy9kb3ducmV2LnhtbESP0WrCQBRE3wX/YbkF33STKLZGV7GF QumbJh9wyV6zodm7SXaN6d93C4U+DjNzhjmcJtuKkQbfOFaQrhIQxJXTDdcKyuJ9+QLCB2SNrWNS 8E0eTsf57IC5dg++0HgNtYgQ9jkqMCF0uZS+MmTRr1xHHL2bGyyGKIda6gEfEW5bmSXJVlpsOC4Y 7OjNUPV1vVsFu0txJtPUO7P9LPs069P++bVVavE0nfcgAk3hP/zX/tAKNsl6A79v4hOQx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lJcsUAAADdAAAADwAAAAAAAAAA AAAAAAChAgAAZHJzL2Rvd25yZXYueG1sUEsFBgAAAAAEAAQA+QAAAJMDAAAAAA== " strokeweight=".6pt">
                        <v:stroke joinstyle="miter"/>
                      </v:line>
                      <v:shape id="Freeform 3986" o:spid="_x0000_s1246" style="position:absolute;left:9620;top:2209;width:82;height:7169;visibility:visible;mso-wrap-style:square;v-text-anchor:top" coordsize="13,11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F1TbcMA AADdAAAADwAAAGRycy9kb3ducmV2LnhtbESPS4vCQBCE78L+h6EXvOnEJxIdxV0QFjz5uHhrMm0S zPSETEejv35nYcFjUVVfUatN5yp1pyaUng2Mhgko4szbknMD59NusAAVBNli5ZkMPCnAZv3RW2Fq /YMPdD9KriKEQ4oGCpE61TpkBTkMQ18TR+/qG4cSZZNr2+Ajwl2lx0ky1w5LjgsF1vRdUHY7ts5A Lhd5fu09bdszZfPDWGz7ssb0P7vtEpRQJ+/wf/vHGpgmkxn8vYlPQK9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F1TbcMAAADdAAAADwAAAAAAAAAAAAAAAACYAgAAZHJzL2Rv d25yZXYueG1sUEsFBgAAAAAEAAQA9QAAAIgDAAAAAA== " path="m13,r,59l,59,,,13,xm13,98r,58l,156,,98r13,xm13,195r,58l,253,,195r13,xm13,292r,59l,351,,292r13,xm13,390r,58l,448,,390r13,xm13,487r,58l,545,,487r13,xm13,584r,58l,642,,584r13,xm13,681r,59l,740,,681r13,xm13,779r,58l,837,,779r13,xm13,876r,58l,934,,876r13,xm13,973r,59l,1032,,973r13,xm13,1070r,59l,1129r,-59l13,1070xe" fillcolor="black" strokeweight=".1pt">
                        <v:stroke joinstyle="bevel"/>
                        <v:path arrowok="t" o:connecttype="custom" o:connectlocs="8255,0;8255,37465;0,37465;0,0;8255,0;8255,62230;8255,99060;0,99060;0,62230;8255,62230;8255,123825;8255,160655;0,160655;0,123825;8255,123825;8255,185420;8255,222885;0,222885;0,185420;8255,185420;8255,247650;8255,284480;0,284480;0,247650;8255,247650;8255,309245;8255,346075;0,346075;0,309245;8255,309245;8255,370840;8255,407670;0,407670;0,370840;8255,370840;8255,432435;8255,469900;0,469900;0,432435;8255,432435;8255,494665;8255,531495;0,531495;0,494665;8255,494665;8255,556260;8255,593090;0,593090;0,556260;8255,556260;8255,617855;8255,655320;0,655320;0,617855;8255,617855;8255,679450;8255,716915;0,716915;0,679450;8255,679450" o:connectangles="0,0,0,0,0,0,0,0,0,0,0,0,0,0,0,0,0,0,0,0,0,0,0,0,0,0,0,0,0,0,0,0,0,0,0,0,0,0,0,0,0,0,0,0,0,0,0,0,0,0,0,0,0,0,0,0,0,0,0,0"/>
                        <o:lock v:ext="edit" verticies="t"/>
                      </v:shape>
                      <v:line id="Line 3987" o:spid="_x0000_s1247" style="position:absolute;visibility:visible;mso-wrap-style:square" from="9664,9131" to="10020,91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4d7ccAAADdAAAADwAAAGRycy9kb3ducmV2LnhtbESPW2vCQBSE3wv+h+UU+lY3veAlZpUi 2BbEBy+Ij8fsyQWzZ2N2a2J/fbcg+DjMzDdMMutMJS7UuNKygpd+BII4tbrkXMFuu3gegXAeWWNl mRRcycFs2ntIMNa25TVdNj4XAcIuRgWF93UspUsLMuj6tiYOXmYbgz7IJpe6wTbATSVfo2ggDZYc FgqsaV5Qetr8GAW/x+vwM1vuqT3Y+TnVcvzFq7FST4/dxwSEp87fw7f2t1bwHr0N4P9NeAJy+g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ADh3txwAAAN0AAAAPAAAAAAAA AAAAAAAAAKECAABkcnMvZG93bnJldi54bWxQSwUGAAAAAAQABAD5AAAAlQMAAAAA " strokeweight=".6pt">
                        <v:stroke joinstyle="miter"/>
                      </v:line>
                      <v:line id="Line 3988" o:spid="_x0000_s1248" style="position:absolute;visibility:visible;mso-wrap-style:square" from="10020,9131" to="10026,94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0K4dscAAADdAAAADwAAAGRycy9kb3ducmV2LnhtbESPW2vCQBSE3wv+h+UU+lY3veAlZpUi 2BbEBy+Ij8fsyQWzZ2N2a2J/fbcg+DjMzDdMMutMJS7UuNKygpd+BII4tbrkXMFuu3gegXAeWWNl mRRcycFs2ntIMNa25TVdNj4XAcIuRgWF93UspUsLMuj6tiYOXmYbgz7IJpe6wTbATSVfo2ggDZYc FgqsaV5Qetr8GAW/x+vwM1vuqT3Y+TnVcvzFq7FST4/dxwSEp87fw7f2t1bwHr0N4f9NeAJy+g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vQrh2xwAAAN0AAAAPAAAAAAAA AAAAAAAAAKECAABkcnMvZG93bnJldi54bWxQSwUGAAAAAAQABAD5AAAAlQMAAAAA " strokeweight=".6pt">
                        <v:stroke joinstyle="miter"/>
                      </v:line>
                      <v:line id="Line 3989" o:spid="_x0000_s1249" style="position:absolute;flip:y;visibility:visible;mso-wrap-style:square" from="7156,12344" to="8159,127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fRDd8EAAADdAAAADwAAAGRycy9kb3ducmV2LnhtbERP3WrCMBS+H/gO4QjezbQ6ulmN4gbC 2F3VBzg0x6bYnLRNbOvbLxeDXX58/7vDZBsxUO9rxwrSZQKCuHS65krB9XJ6/QDhA7LGxjEpeJKH w372ssNcu5ELGs6hEjGEfY4KTAhtLqUvDVn0S9cSR+7meoshwr6SuscxhttGrpIkkxZrjg0GW/oy VN7PD6tgU1yOZOpqY7Kfa5euurR7/2yUWsyn4xZEoCn8i//c31rBW7KOc+Ob+ATk/h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R9EN3wQAAAN0AAAAPAAAAAAAAAAAAAAAA AKECAABkcnMvZG93bnJldi54bWxQSwUGAAAAAAQABAD5AAAAjwMAAAAA " strokeweight=".6pt">
                        <v:stroke joinstyle="miter"/>
                      </v:line>
                      <v:line id="Line 3990" o:spid="_x0000_s1250" style="position:absolute;visibility:visible;mso-wrap-style:square" from="8159,12344" to="8782,127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ZGJn8YAAADdAAAADwAAAGRycy9kb3ducmV2LnhtbESPQWvCQBSE7wX/w/IEb3WjltpEVxFB LUgPtaV4fGafSTD7NmZXE/vru0LB4zAz3zDTeWtKcaXaFZYVDPoRCOLU6oIzBd9fq+c3EM4jaywt k4IbOZjPOk9TTLRt+JOuO5+JAGGXoILc+yqR0qU5GXR9WxEH72hrgz7IOpO6xibATSmHUfQqDRYc FnKsaJlTetpdjILfw228Pm5/qNnb5TnVMt7wR6xUr9suJiA8tf4R/m+/awUv0SiG+5vwBOTs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GRiZ/GAAAA3QAAAA8AAAAAAAAA AAAAAAAAoQIAAGRycy9kb3ducmV2LnhtbFBLBQYAAAAABAAEAPkAAACUAwAAAAA= " strokeweight=".6pt">
                        <v:stroke joinstyle="miter"/>
                      </v:line>
                      <v:rect id="Rectangle 3991" o:spid="_x0000_s1251" style="position:absolute;left:9353;top:66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xqCMr8A AADdAAAADwAAAGRycy9kb3ducmV2LnhtbERPy2oCMRTdF/yHcAV3NVGkyNQoIggqbhz7AZfJnQcm N0MSnenfNwuhy8N5b3ajs+JFIXaeNSzmCgRx5U3HjYaf+/FzDSImZIPWM2n4pQi77eRjg4XxA9/o VaZG5BCOBWpoU+oLKWPVksM49z1x5mofHKYMQyNNwCGHOyuXSn1Jhx3nhhZ7OrRUPcqn0yDv5XFY lzYof1nWV3s+3WryWs+m4/4bRKIx/Yvf7pPRsFKrvD+/yU9Abv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fGoIy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92" o:spid="_x0000_s1252" style="position:absolute;left:1104;top:828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YnqcMA AADdAAAADwAAAGRycy9kb3ducmV2LnhtbESPzWrDMBCE74G+g9hCb4nkEEpwo5hSCKQhlzh9gMVa /1BpZSQ1dt8+KgR6HGbmG2ZXzc6KG4U4eNZQrBQI4sabgTsNX9fDcgsiJmSD1jNp+KUI1f5pscPS +IkvdKtTJzKEY4ka+pTGUsrY9OQwrvxInL3WB4cpy9BJE3DKcGflWqlX6XDgvNDjSB89Nd/1j9Mg r/Vh2tY2KH9at2f7eby05LV+eZ7f30AkmtN/+NE+Gg0btSng701+AnJ/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FYnq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93" o:spid="_x0000_s1253" style="position:absolute;left:7226;top:1353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IS53sMA AADdAAAADwAAAGRycy9kb3ducmV2LnhtbESP3WoCMRSE74W+QziF3mnSRUS2RikFQYs3rj7AYXP2 hyYnS5K669s3BcHLYWa+YTa7yVlxoxB7zxreFwoEce1Nz62G62U/X4OICdmg9Uwa7hRht32ZbbA0 fuQz3arUigzhWKKGLqWhlDLWHTmMCz8QZ6/xwWHKMrTSBBwz3FlZKLWSDnvOCx0O9NVR/VP9Og3y Uu3HdWWD8t9Fc7LHw7khr/Xb6/T5ASLRlJ7hR/tgNCzVsoD/N/kJyO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IS53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94" o:spid="_x0000_s1254" style="position:absolute;left:17208;top:809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gcRcMA AADdAAAADwAAAGRycy9kb3ducmV2LnhtbESP3WoCMRSE7wu+QzhC72riD0W2RhFBUOmNax/gsDn7 g8nJkqTu9u0bodDLYWa+YTa70VnxoBA7zxrmMwWCuPKm40bD1+34tgYRE7JB65k0/FCE3XbyssHC +IGv9ChTIzKEY4Ea2pT6QspYteQwznxPnL3aB4cpy9BIE3DIcGflQql36bDjvNBiT4eWqnv57TTI W3kc1qUNyl8W9ac9n641ea1fp+P+A0SiMf2H/9ono2GlVkt4vslPQG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L8gcR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95" o:spid="_x0000_s1255" style="position:absolute;left:10293;top:8032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CGEMcMA AADdAAAADwAAAGRycy9kb3ducmV2LnhtbESP3WoCMRSE7wt9h3AKvatJZRHZGkUEQaU3rj7AYXP2 hyYnS5K669ubQsHLYWa+YVabyVlxoxB7zxo+ZwoEce1Nz62G62X/sQQRE7JB65k03CnCZv36ssLS +JHPdKtSKzKEY4kaupSGUspYd+QwzvxAnL3GB4cpy9BKE3DMcGflXKmFdNhzXuhwoF1H9U/16zTI S7Ufl5UNyp/mzbc9Hs4Nea3f36btF4hEU3qG/9sHo6FQRQF/b/ITkO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CGEM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3996" o:spid="_x0000_s1256" style="position:absolute;left:2476;top:9359;width:235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1t4ZsQA AADdAAAADwAAAGRycy9kb3ducmV2LnhtbESPQWsCMRSE70L/Q3iF3jRbsVK2RpGCsPRkVej1kbxu Vjcva5KuW3+9KRQ8DjPzDbNYDa4VPYXYeFbwPClAEGtvGq4VHPab8SuImJANtp5JwS9FWC0fRgss jb/wJ/W7VIsM4ViiAptSV0oZtSWHceI74ux9++AwZRlqaQJeMty1cloUc+mw4bxgsaN3S/q0+3EK Ply/1VVnA+r1fPt1tOfqKs9KPT0O6zcQiYZ0D/+3K6NgVsxe4O9NfgJye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PtbeGbEAAAA3QAAAA8AAAAAAAAAAAAAAAAAmAIAAGRycy9k b3ducmV2LnhtbFBLBQYAAAAABAAEAPUAAACJAwAAAAA= " fillcolor="black" strokeweight="0"/>
                      <v:oval id="Oval 3997" o:spid="_x0000_s1257" style="position:absolute;left:16611;top:9359;width:235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4nmEcQA AADdAAAADwAAAGRycy9kb3ducmV2LnhtbESPQWsCMRSE74X+h/CE3mrWIkvZGkWEwtKTtYVeH8lz s7p5WZN0Xf31jSD0OMzMN8xiNbpODBRi61nBbFqAINbetNwo+P56f34FEROywc4zKbhQhNXy8WGB lfFn/qRhlxqRIRwrVGBT6ispo7bkME59T5y9vQ8OU5ahkSbgOcNdJ1+KopQOW84LFnvaWNLH3a9T 8OGGra57G1Cvy+3PwZ7qqzwp9TQZ128gEo3pP3xv10bBvJiX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AuJ5hHEAAAA3QAAAA8AAAAAAAAAAAAAAAAAmAIAAGRycy9k b3ducmV2LnhtbFBLBQYAAAAABAAEAPUAAACJAwAAAAA= " fillcolor="black" strokeweight="0"/>
                      <v:oval id="Oval 3998" o:spid="_x0000_s1258" style="position:absolute;left:7658;top:13125;width:235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VDisQA AADdAAAADwAAAGRycy9kb3ducmV2LnhtbESPT2sCMRTE74V+h/AK3mq2RbRsjSKFwuLJf9DrI3nd rG5e1iSuaz99IxR6HGbmN8x8ObhW9BRi41nBy7gAQay9abhWcNh/Pr+BiAnZYOuZFNwownLx+DDH 0vgrb6nfpVpkCMcSFdiUulLKqC05jGPfEWfv2weHKctQSxPwmuGula9FMZUOG84LFjv6sKRPu4tT sHb9RledDahX083X0Z6rH3lWavQ0rN5BJBrSf/ivXRkFk2Iyg/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FQ4rEAAAA3QAAAA8AAAAAAAAAAAAAAAAAmAIAAGRycy9k b3ducmV2LnhtbFBLBQYAAAAABAAEAPUAAACJAwAAAAA= " fillcolor="black" strokeweight="0"/>
                      <v:oval id="Oval 3999" o:spid="_x0000_s1259" style="position:absolute;left:9544;top:2120;width:235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rX+MEA AADdAAAADwAAAGRycy9kb3ducmV2LnhtbERPTWsCMRC9F/wPYQRvNauIlK1RRBAWT2oLXodkutl2 M1mTuK7++uZQ6PHxvlebwbWipxAbzwpm0wIEsfam4VrB58f+9Q1ETMgGW8+k4EERNuvRywpL4+98 ov6capFDOJaowKbUlVJGbclhnPqOOHNfPjhMGYZamoD3HO5aOS+KpXTYcG6w2NHOkv4535yCg+uP uupsQL1dHi/f9lo95VWpyXjYvoNINKR/8Z+7MgoWxSLPzW/yE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Va1/j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134" w:type="dxa"/>
        </w:trPr>
        <w:tc>
          <w:tcPr>
            <w:tcW w:w="5086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14. </w: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Vì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1219" w:dyaOrig="380">
                <v:shape id="_x0000_i2144" type="#_x0000_t75" style="width:60.75pt;height:18.75pt" o:ole="">
                  <v:imagedata r:id="rId2246" o:title=""/>
                </v:shape>
                <o:OLEObject Type="Embed" ProgID="Equation.DSMT4" ShapeID="_x0000_i2144" DrawAspect="Content" ObjectID="_1624836660" r:id="rId2247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nên tam giác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600" w:dyaOrig="279">
                <v:shape id="_x0000_i2145" type="#_x0000_t75" style="width:30pt;height:14.25pt" o:ole="">
                  <v:imagedata r:id="rId2248" o:title=""/>
                </v:shape>
                <o:OLEObject Type="Embed" ProgID="Equation.DSMT4" ShapeID="_x0000_i2145" DrawAspect="Content" ObjectID="_1624836661" r:id="rId2249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đều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  <w:lang w:val="nl-NL"/>
              </w:rPr>
              <w:t xml:space="preserve">Suy ra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position w:val="-26"/>
                <w:sz w:val="26"/>
                <w:szCs w:val="26"/>
                <w:lang w:val="nl-NL"/>
              </w:rPr>
              <w:object w:dxaOrig="5080" w:dyaOrig="720">
                <v:shape id="_x0000_i2146" type="#_x0000_t75" style="width:254.25pt;height:36pt" o:ole="">
                  <v:imagedata r:id="rId2250" o:title=""/>
                </v:shape>
                <o:OLEObject Type="Embed" ProgID="Equation.DSMT4" ShapeID="_x0000_i2146" DrawAspect="Content" ObjectID="_1624836662" r:id="rId225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80" w:dyaOrig="279">
                <v:shape id="_x0000_i2147" type="#_x0000_t75" style="width:29.25pt;height:14.25pt" o:ole="">
                  <v:imagedata r:id="rId2252" o:title=""/>
                </v:shape>
                <o:OLEObject Type="Embed" ProgID="Equation.DSMT4" ShapeID="_x0000_i2147" DrawAspect="Content" ObjectID="_1624836663" r:id="rId2253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740" w:dyaOrig="720">
                <v:shape id="_x0000_i2148" type="#_x0000_t75" style="width:137.25pt;height:36pt" o:ole="">
                  <v:imagedata r:id="rId2254" o:title=""/>
                </v:shape>
                <o:OLEObject Type="Embed" ProgID="Equation.DSMT4" ShapeID="_x0000_i2148" DrawAspect="Content" ObjectID="_1624836664" r:id="rId225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  <w:lang w:val="fr-FR"/>
              </w:rPr>
            </w:pPr>
            <w:r w:rsidRPr="00610F8A">
              <w:rPr>
                <w:noProof/>
                <w:sz w:val="26"/>
                <w:szCs w:val="26"/>
                <w:lang w:val="fr-FR"/>
              </w:rPr>
              <w:t xml:space="preserve">Diện tích hình thoi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fr-FR"/>
              </w:rPr>
              <w:object w:dxaOrig="780" w:dyaOrig="279">
                <v:shape id="_x0000_i2149" type="#_x0000_t75" style="width:39pt;height:14.25pt" o:ole="">
                  <v:imagedata r:id="rId2256" o:title=""/>
                </v:shape>
                <o:OLEObject Type="Embed" ProgID="Equation.DSMT4" ShapeID="_x0000_i2149" DrawAspect="Content" ObjectID="_1624836665" r:id="rId2257"/>
              </w:object>
            </w:r>
            <w:r w:rsidRPr="00610F8A">
              <w:rPr>
                <w:noProof/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  <w:lang w:val="fr-FR"/>
              </w:rPr>
              <w:object w:dxaOrig="2280" w:dyaOrig="720">
                <v:shape id="_x0000_i2150" type="#_x0000_t75" style="width:114pt;height:36pt" o:ole="">
                  <v:imagedata r:id="rId2258" o:title=""/>
                </v:shape>
                <o:OLEObject Type="Embed" ProgID="Equation.DSMT4" ShapeID="_x0000_i2150" DrawAspect="Content" ObjectID="_1624836666" r:id="rId2259"/>
              </w:object>
            </w:r>
          </w:p>
        </w:tc>
        <w:tc>
          <w:tcPr>
            <w:tcW w:w="291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1960" cy="1492250"/>
                      <wp:effectExtent l="1905" t="0" r="635" b="0"/>
                      <wp:docPr id="4027" name="Canvas 40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00" name="Freeform 40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984885"/>
                                  <a:ext cx="804545" cy="6350"/>
                                </a:xfrm>
                                <a:custGeom>
                                  <a:avLst/>
                                  <a:gdLst>
                                    <a:gd name="T0" fmla="*/ 57 w 1267"/>
                                    <a:gd name="T1" fmla="*/ 0 h 10"/>
                                    <a:gd name="T2" fmla="*/ 0 w 1267"/>
                                    <a:gd name="T3" fmla="*/ 10 h 10"/>
                                    <a:gd name="T4" fmla="*/ 94 w 1267"/>
                                    <a:gd name="T5" fmla="*/ 0 h 10"/>
                                    <a:gd name="T6" fmla="*/ 151 w 1267"/>
                                    <a:gd name="T7" fmla="*/ 10 h 10"/>
                                    <a:gd name="T8" fmla="*/ 94 w 1267"/>
                                    <a:gd name="T9" fmla="*/ 0 h 10"/>
                                    <a:gd name="T10" fmla="*/ 246 w 1267"/>
                                    <a:gd name="T11" fmla="*/ 0 h 10"/>
                                    <a:gd name="T12" fmla="*/ 189 w 1267"/>
                                    <a:gd name="T13" fmla="*/ 10 h 10"/>
                                    <a:gd name="T14" fmla="*/ 284 w 1267"/>
                                    <a:gd name="T15" fmla="*/ 0 h 10"/>
                                    <a:gd name="T16" fmla="*/ 340 w 1267"/>
                                    <a:gd name="T17" fmla="*/ 10 h 10"/>
                                    <a:gd name="T18" fmla="*/ 284 w 1267"/>
                                    <a:gd name="T19" fmla="*/ 0 h 10"/>
                                    <a:gd name="T20" fmla="*/ 435 w 1267"/>
                                    <a:gd name="T21" fmla="*/ 0 h 10"/>
                                    <a:gd name="T22" fmla="*/ 378 w 1267"/>
                                    <a:gd name="T23" fmla="*/ 10 h 10"/>
                                    <a:gd name="T24" fmla="*/ 473 w 1267"/>
                                    <a:gd name="T25" fmla="*/ 0 h 10"/>
                                    <a:gd name="T26" fmla="*/ 530 w 1267"/>
                                    <a:gd name="T27" fmla="*/ 10 h 10"/>
                                    <a:gd name="T28" fmla="*/ 473 w 1267"/>
                                    <a:gd name="T29" fmla="*/ 0 h 10"/>
                                    <a:gd name="T30" fmla="*/ 624 w 1267"/>
                                    <a:gd name="T31" fmla="*/ 0 h 10"/>
                                    <a:gd name="T32" fmla="*/ 567 w 1267"/>
                                    <a:gd name="T33" fmla="*/ 10 h 10"/>
                                    <a:gd name="T34" fmla="*/ 662 w 1267"/>
                                    <a:gd name="T35" fmla="*/ 0 h 10"/>
                                    <a:gd name="T36" fmla="*/ 719 w 1267"/>
                                    <a:gd name="T37" fmla="*/ 10 h 10"/>
                                    <a:gd name="T38" fmla="*/ 662 w 1267"/>
                                    <a:gd name="T39" fmla="*/ 0 h 10"/>
                                    <a:gd name="T40" fmla="*/ 813 w 1267"/>
                                    <a:gd name="T41" fmla="*/ 0 h 10"/>
                                    <a:gd name="T42" fmla="*/ 757 w 1267"/>
                                    <a:gd name="T43" fmla="*/ 10 h 10"/>
                                    <a:gd name="T44" fmla="*/ 851 w 1267"/>
                                    <a:gd name="T45" fmla="*/ 0 h 10"/>
                                    <a:gd name="T46" fmla="*/ 908 w 1267"/>
                                    <a:gd name="T47" fmla="*/ 10 h 10"/>
                                    <a:gd name="T48" fmla="*/ 851 w 1267"/>
                                    <a:gd name="T49" fmla="*/ 0 h 10"/>
                                    <a:gd name="T50" fmla="*/ 1003 w 1267"/>
                                    <a:gd name="T51" fmla="*/ 0 h 10"/>
                                    <a:gd name="T52" fmla="*/ 946 w 1267"/>
                                    <a:gd name="T53" fmla="*/ 10 h 10"/>
                                    <a:gd name="T54" fmla="*/ 1040 w 1267"/>
                                    <a:gd name="T55" fmla="*/ 0 h 10"/>
                                    <a:gd name="T56" fmla="*/ 1097 w 1267"/>
                                    <a:gd name="T57" fmla="*/ 10 h 10"/>
                                    <a:gd name="T58" fmla="*/ 1040 w 1267"/>
                                    <a:gd name="T59" fmla="*/ 0 h 10"/>
                                    <a:gd name="T60" fmla="*/ 1192 w 1267"/>
                                    <a:gd name="T61" fmla="*/ 0 h 10"/>
                                    <a:gd name="T62" fmla="*/ 1135 w 1267"/>
                                    <a:gd name="T63" fmla="*/ 10 h 10"/>
                                    <a:gd name="T64" fmla="*/ 1230 w 1267"/>
                                    <a:gd name="T65" fmla="*/ 0 h 10"/>
                                    <a:gd name="T66" fmla="*/ 1267 w 1267"/>
                                    <a:gd name="T67" fmla="*/ 10 h 10"/>
                                    <a:gd name="T68" fmla="*/ 1230 w 1267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67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0"/>
                                      </a:lnTo>
                                      <a:lnTo>
                                        <a:pt x="94" y="10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0"/>
                                      </a:lnTo>
                                      <a:lnTo>
                                        <a:pt x="189" y="10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0" y="0"/>
                                      </a:lnTo>
                                      <a:lnTo>
                                        <a:pt x="340" y="10"/>
                                      </a:lnTo>
                                      <a:lnTo>
                                        <a:pt x="284" y="10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35" y="0"/>
                                      </a:lnTo>
                                      <a:lnTo>
                                        <a:pt x="435" y="10"/>
                                      </a:lnTo>
                                      <a:lnTo>
                                        <a:pt x="378" y="10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473" y="0"/>
                                      </a:moveTo>
                                      <a:lnTo>
                                        <a:pt x="530" y="0"/>
                                      </a:lnTo>
                                      <a:lnTo>
                                        <a:pt x="530" y="10"/>
                                      </a:lnTo>
                                      <a:lnTo>
                                        <a:pt x="473" y="10"/>
                                      </a:lnTo>
                                      <a:lnTo>
                                        <a:pt x="473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10"/>
                                      </a:lnTo>
                                      <a:lnTo>
                                        <a:pt x="567" y="10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19" y="0"/>
                                      </a:lnTo>
                                      <a:lnTo>
                                        <a:pt x="719" y="10"/>
                                      </a:lnTo>
                                      <a:lnTo>
                                        <a:pt x="662" y="10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13" y="0"/>
                                      </a:lnTo>
                                      <a:lnTo>
                                        <a:pt x="813" y="10"/>
                                      </a:lnTo>
                                      <a:lnTo>
                                        <a:pt x="757" y="10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51" y="0"/>
                                      </a:moveTo>
                                      <a:lnTo>
                                        <a:pt x="908" y="0"/>
                                      </a:lnTo>
                                      <a:lnTo>
                                        <a:pt x="908" y="10"/>
                                      </a:lnTo>
                                      <a:lnTo>
                                        <a:pt x="851" y="10"/>
                                      </a:lnTo>
                                      <a:lnTo>
                                        <a:pt x="851" y="0"/>
                                      </a:lnTo>
                                      <a:close/>
                                      <a:moveTo>
                                        <a:pt x="946" y="0"/>
                                      </a:moveTo>
                                      <a:lnTo>
                                        <a:pt x="1003" y="0"/>
                                      </a:lnTo>
                                      <a:lnTo>
                                        <a:pt x="1003" y="10"/>
                                      </a:lnTo>
                                      <a:lnTo>
                                        <a:pt x="946" y="10"/>
                                      </a:lnTo>
                                      <a:lnTo>
                                        <a:pt x="946" y="0"/>
                                      </a:lnTo>
                                      <a:close/>
                                      <a:moveTo>
                                        <a:pt x="1040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0"/>
                                      </a:lnTo>
                                      <a:lnTo>
                                        <a:pt x="1040" y="10"/>
                                      </a:lnTo>
                                      <a:lnTo>
                                        <a:pt x="1040" y="0"/>
                                      </a:lnTo>
                                      <a:close/>
                                      <a:moveTo>
                                        <a:pt x="1135" y="0"/>
                                      </a:moveTo>
                                      <a:lnTo>
                                        <a:pt x="1192" y="0"/>
                                      </a:lnTo>
                                      <a:lnTo>
                                        <a:pt x="1192" y="10"/>
                                      </a:lnTo>
                                      <a:lnTo>
                                        <a:pt x="1135" y="10"/>
                                      </a:lnTo>
                                      <a:lnTo>
                                        <a:pt x="1135" y="0"/>
                                      </a:lnTo>
                                      <a:close/>
                                      <a:moveTo>
                                        <a:pt x="1230" y="0"/>
                                      </a:moveTo>
                                      <a:lnTo>
                                        <a:pt x="1267" y="0"/>
                                      </a:lnTo>
                                      <a:lnTo>
                                        <a:pt x="1267" y="10"/>
                                      </a:lnTo>
                                      <a:lnTo>
                                        <a:pt x="1230" y="10"/>
                                      </a:lnTo>
                                      <a:lnTo>
                                        <a:pt x="12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1" name="Freeform 40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745" y="984885"/>
                                  <a:ext cx="573405" cy="275590"/>
                                </a:xfrm>
                                <a:custGeom>
                                  <a:avLst/>
                                  <a:gdLst>
                                    <a:gd name="T0" fmla="*/ 903 w 903"/>
                                    <a:gd name="T1" fmla="*/ 10 h 434"/>
                                    <a:gd name="T2" fmla="*/ 850 w 903"/>
                                    <a:gd name="T3" fmla="*/ 35 h 434"/>
                                    <a:gd name="T4" fmla="*/ 847 w 903"/>
                                    <a:gd name="T5" fmla="*/ 25 h 434"/>
                                    <a:gd name="T6" fmla="*/ 899 w 903"/>
                                    <a:gd name="T7" fmla="*/ 0 h 434"/>
                                    <a:gd name="T8" fmla="*/ 903 w 903"/>
                                    <a:gd name="T9" fmla="*/ 10 h 434"/>
                                    <a:gd name="T10" fmla="*/ 816 w 903"/>
                                    <a:gd name="T11" fmla="*/ 51 h 434"/>
                                    <a:gd name="T12" fmla="*/ 763 w 903"/>
                                    <a:gd name="T13" fmla="*/ 76 h 434"/>
                                    <a:gd name="T14" fmla="*/ 760 w 903"/>
                                    <a:gd name="T15" fmla="*/ 66 h 434"/>
                                    <a:gd name="T16" fmla="*/ 812 w 903"/>
                                    <a:gd name="T17" fmla="*/ 41 h 434"/>
                                    <a:gd name="T18" fmla="*/ 816 w 903"/>
                                    <a:gd name="T19" fmla="*/ 51 h 434"/>
                                    <a:gd name="T20" fmla="*/ 728 w 903"/>
                                    <a:gd name="T21" fmla="*/ 92 h 434"/>
                                    <a:gd name="T22" fmla="*/ 676 w 903"/>
                                    <a:gd name="T23" fmla="*/ 117 h 434"/>
                                    <a:gd name="T24" fmla="*/ 672 w 903"/>
                                    <a:gd name="T25" fmla="*/ 107 h 434"/>
                                    <a:gd name="T26" fmla="*/ 725 w 903"/>
                                    <a:gd name="T27" fmla="*/ 83 h 434"/>
                                    <a:gd name="T28" fmla="*/ 728 w 903"/>
                                    <a:gd name="T29" fmla="*/ 92 h 434"/>
                                    <a:gd name="T30" fmla="*/ 641 w 903"/>
                                    <a:gd name="T31" fmla="*/ 133 h 434"/>
                                    <a:gd name="T32" fmla="*/ 589 w 903"/>
                                    <a:gd name="T33" fmla="*/ 158 h 434"/>
                                    <a:gd name="T34" fmla="*/ 585 w 903"/>
                                    <a:gd name="T35" fmla="*/ 148 h 434"/>
                                    <a:gd name="T36" fmla="*/ 638 w 903"/>
                                    <a:gd name="T37" fmla="*/ 124 h 434"/>
                                    <a:gd name="T38" fmla="*/ 641 w 903"/>
                                    <a:gd name="T39" fmla="*/ 133 h 434"/>
                                    <a:gd name="T40" fmla="*/ 554 w 903"/>
                                    <a:gd name="T41" fmla="*/ 174 h 434"/>
                                    <a:gd name="T42" fmla="*/ 502 w 903"/>
                                    <a:gd name="T43" fmla="*/ 199 h 434"/>
                                    <a:gd name="T44" fmla="*/ 498 w 903"/>
                                    <a:gd name="T45" fmla="*/ 189 h 434"/>
                                    <a:gd name="T46" fmla="*/ 550 w 903"/>
                                    <a:gd name="T47" fmla="*/ 165 h 434"/>
                                    <a:gd name="T48" fmla="*/ 554 w 903"/>
                                    <a:gd name="T49" fmla="*/ 174 h 434"/>
                                    <a:gd name="T50" fmla="*/ 467 w 903"/>
                                    <a:gd name="T51" fmla="*/ 216 h 434"/>
                                    <a:gd name="T52" fmla="*/ 415 w 903"/>
                                    <a:gd name="T53" fmla="*/ 240 h 434"/>
                                    <a:gd name="T54" fmla="*/ 411 w 903"/>
                                    <a:gd name="T55" fmla="*/ 230 h 434"/>
                                    <a:gd name="T56" fmla="*/ 463 w 903"/>
                                    <a:gd name="T57" fmla="*/ 206 h 434"/>
                                    <a:gd name="T58" fmla="*/ 467 w 903"/>
                                    <a:gd name="T59" fmla="*/ 216 h 434"/>
                                    <a:gd name="T60" fmla="*/ 380 w 903"/>
                                    <a:gd name="T61" fmla="*/ 257 h 434"/>
                                    <a:gd name="T62" fmla="*/ 327 w 903"/>
                                    <a:gd name="T63" fmla="*/ 281 h 434"/>
                                    <a:gd name="T64" fmla="*/ 324 w 903"/>
                                    <a:gd name="T65" fmla="*/ 272 h 434"/>
                                    <a:gd name="T66" fmla="*/ 376 w 903"/>
                                    <a:gd name="T67" fmla="*/ 247 h 434"/>
                                    <a:gd name="T68" fmla="*/ 380 w 903"/>
                                    <a:gd name="T69" fmla="*/ 257 h 434"/>
                                    <a:gd name="T70" fmla="*/ 292 w 903"/>
                                    <a:gd name="T71" fmla="*/ 298 h 434"/>
                                    <a:gd name="T72" fmla="*/ 240 w 903"/>
                                    <a:gd name="T73" fmla="*/ 322 h 434"/>
                                    <a:gd name="T74" fmla="*/ 237 w 903"/>
                                    <a:gd name="T75" fmla="*/ 313 h 434"/>
                                    <a:gd name="T76" fmla="*/ 289 w 903"/>
                                    <a:gd name="T77" fmla="*/ 288 h 434"/>
                                    <a:gd name="T78" fmla="*/ 292 w 903"/>
                                    <a:gd name="T79" fmla="*/ 298 h 434"/>
                                    <a:gd name="T80" fmla="*/ 205 w 903"/>
                                    <a:gd name="T81" fmla="*/ 339 h 434"/>
                                    <a:gd name="T82" fmla="*/ 153 w 903"/>
                                    <a:gd name="T83" fmla="*/ 363 h 434"/>
                                    <a:gd name="T84" fmla="*/ 149 w 903"/>
                                    <a:gd name="T85" fmla="*/ 354 h 434"/>
                                    <a:gd name="T86" fmla="*/ 202 w 903"/>
                                    <a:gd name="T87" fmla="*/ 329 h 434"/>
                                    <a:gd name="T88" fmla="*/ 205 w 903"/>
                                    <a:gd name="T89" fmla="*/ 339 h 434"/>
                                    <a:gd name="T90" fmla="*/ 118 w 903"/>
                                    <a:gd name="T91" fmla="*/ 380 h 434"/>
                                    <a:gd name="T92" fmla="*/ 66 w 903"/>
                                    <a:gd name="T93" fmla="*/ 404 h 434"/>
                                    <a:gd name="T94" fmla="*/ 62 w 903"/>
                                    <a:gd name="T95" fmla="*/ 395 h 434"/>
                                    <a:gd name="T96" fmla="*/ 114 w 903"/>
                                    <a:gd name="T97" fmla="*/ 370 h 434"/>
                                    <a:gd name="T98" fmla="*/ 118 w 903"/>
                                    <a:gd name="T99" fmla="*/ 380 h 434"/>
                                    <a:gd name="T100" fmla="*/ 31 w 903"/>
                                    <a:gd name="T101" fmla="*/ 421 h 434"/>
                                    <a:gd name="T102" fmla="*/ 4 w 903"/>
                                    <a:gd name="T103" fmla="*/ 434 h 434"/>
                                    <a:gd name="T104" fmla="*/ 0 w 903"/>
                                    <a:gd name="T105" fmla="*/ 424 h 434"/>
                                    <a:gd name="T106" fmla="*/ 27 w 903"/>
                                    <a:gd name="T107" fmla="*/ 411 h 434"/>
                                    <a:gd name="T108" fmla="*/ 31 w 903"/>
                                    <a:gd name="T109" fmla="*/ 421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03" h="434">
                                      <a:moveTo>
                                        <a:pt x="903" y="10"/>
                                      </a:moveTo>
                                      <a:lnTo>
                                        <a:pt x="850" y="35"/>
                                      </a:lnTo>
                                      <a:lnTo>
                                        <a:pt x="847" y="25"/>
                                      </a:lnTo>
                                      <a:lnTo>
                                        <a:pt x="899" y="0"/>
                                      </a:lnTo>
                                      <a:lnTo>
                                        <a:pt x="903" y="10"/>
                                      </a:lnTo>
                                      <a:close/>
                                      <a:moveTo>
                                        <a:pt x="816" y="51"/>
                                      </a:moveTo>
                                      <a:lnTo>
                                        <a:pt x="763" y="76"/>
                                      </a:lnTo>
                                      <a:lnTo>
                                        <a:pt x="760" y="66"/>
                                      </a:lnTo>
                                      <a:lnTo>
                                        <a:pt x="812" y="41"/>
                                      </a:lnTo>
                                      <a:lnTo>
                                        <a:pt x="816" y="51"/>
                                      </a:lnTo>
                                      <a:close/>
                                      <a:moveTo>
                                        <a:pt x="728" y="92"/>
                                      </a:moveTo>
                                      <a:lnTo>
                                        <a:pt x="676" y="117"/>
                                      </a:lnTo>
                                      <a:lnTo>
                                        <a:pt x="672" y="107"/>
                                      </a:lnTo>
                                      <a:lnTo>
                                        <a:pt x="725" y="83"/>
                                      </a:lnTo>
                                      <a:lnTo>
                                        <a:pt x="728" y="92"/>
                                      </a:lnTo>
                                      <a:close/>
                                      <a:moveTo>
                                        <a:pt x="641" y="133"/>
                                      </a:moveTo>
                                      <a:lnTo>
                                        <a:pt x="589" y="158"/>
                                      </a:lnTo>
                                      <a:lnTo>
                                        <a:pt x="585" y="148"/>
                                      </a:lnTo>
                                      <a:lnTo>
                                        <a:pt x="638" y="124"/>
                                      </a:lnTo>
                                      <a:lnTo>
                                        <a:pt x="641" y="133"/>
                                      </a:lnTo>
                                      <a:close/>
                                      <a:moveTo>
                                        <a:pt x="554" y="174"/>
                                      </a:moveTo>
                                      <a:lnTo>
                                        <a:pt x="502" y="199"/>
                                      </a:lnTo>
                                      <a:lnTo>
                                        <a:pt x="498" y="189"/>
                                      </a:lnTo>
                                      <a:lnTo>
                                        <a:pt x="550" y="165"/>
                                      </a:lnTo>
                                      <a:lnTo>
                                        <a:pt x="554" y="174"/>
                                      </a:lnTo>
                                      <a:close/>
                                      <a:moveTo>
                                        <a:pt x="467" y="216"/>
                                      </a:moveTo>
                                      <a:lnTo>
                                        <a:pt x="415" y="240"/>
                                      </a:lnTo>
                                      <a:lnTo>
                                        <a:pt x="411" y="230"/>
                                      </a:lnTo>
                                      <a:lnTo>
                                        <a:pt x="463" y="206"/>
                                      </a:lnTo>
                                      <a:lnTo>
                                        <a:pt x="467" y="216"/>
                                      </a:lnTo>
                                      <a:close/>
                                      <a:moveTo>
                                        <a:pt x="380" y="257"/>
                                      </a:moveTo>
                                      <a:lnTo>
                                        <a:pt x="327" y="281"/>
                                      </a:lnTo>
                                      <a:lnTo>
                                        <a:pt x="324" y="272"/>
                                      </a:lnTo>
                                      <a:lnTo>
                                        <a:pt x="376" y="247"/>
                                      </a:lnTo>
                                      <a:lnTo>
                                        <a:pt x="380" y="257"/>
                                      </a:lnTo>
                                      <a:close/>
                                      <a:moveTo>
                                        <a:pt x="292" y="298"/>
                                      </a:moveTo>
                                      <a:lnTo>
                                        <a:pt x="240" y="322"/>
                                      </a:lnTo>
                                      <a:lnTo>
                                        <a:pt x="237" y="313"/>
                                      </a:lnTo>
                                      <a:lnTo>
                                        <a:pt x="289" y="288"/>
                                      </a:lnTo>
                                      <a:lnTo>
                                        <a:pt x="292" y="298"/>
                                      </a:lnTo>
                                      <a:close/>
                                      <a:moveTo>
                                        <a:pt x="205" y="339"/>
                                      </a:moveTo>
                                      <a:lnTo>
                                        <a:pt x="153" y="363"/>
                                      </a:lnTo>
                                      <a:lnTo>
                                        <a:pt x="149" y="354"/>
                                      </a:lnTo>
                                      <a:lnTo>
                                        <a:pt x="202" y="329"/>
                                      </a:lnTo>
                                      <a:lnTo>
                                        <a:pt x="205" y="339"/>
                                      </a:lnTo>
                                      <a:close/>
                                      <a:moveTo>
                                        <a:pt x="118" y="380"/>
                                      </a:moveTo>
                                      <a:lnTo>
                                        <a:pt x="66" y="404"/>
                                      </a:lnTo>
                                      <a:lnTo>
                                        <a:pt x="62" y="395"/>
                                      </a:lnTo>
                                      <a:lnTo>
                                        <a:pt x="114" y="370"/>
                                      </a:lnTo>
                                      <a:lnTo>
                                        <a:pt x="118" y="380"/>
                                      </a:lnTo>
                                      <a:close/>
                                      <a:moveTo>
                                        <a:pt x="31" y="421"/>
                                      </a:moveTo>
                                      <a:lnTo>
                                        <a:pt x="4" y="43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27" y="411"/>
                                      </a:lnTo>
                                      <a:lnTo>
                                        <a:pt x="31" y="4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2" name="Freeform 40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8975" y="986155"/>
                                  <a:ext cx="238125" cy="273050"/>
                                </a:xfrm>
                                <a:custGeom>
                                  <a:avLst/>
                                  <a:gdLst>
                                    <a:gd name="T0" fmla="*/ 6 w 375"/>
                                    <a:gd name="T1" fmla="*/ 0 h 430"/>
                                    <a:gd name="T2" fmla="*/ 46 w 375"/>
                                    <a:gd name="T3" fmla="*/ 45 h 430"/>
                                    <a:gd name="T4" fmla="*/ 39 w 375"/>
                                    <a:gd name="T5" fmla="*/ 52 h 430"/>
                                    <a:gd name="T6" fmla="*/ 0 w 375"/>
                                    <a:gd name="T7" fmla="*/ 7 h 430"/>
                                    <a:gd name="T8" fmla="*/ 6 w 375"/>
                                    <a:gd name="T9" fmla="*/ 0 h 430"/>
                                    <a:gd name="T10" fmla="*/ 72 w 375"/>
                                    <a:gd name="T11" fmla="*/ 75 h 430"/>
                                    <a:gd name="T12" fmla="*/ 112 w 375"/>
                                    <a:gd name="T13" fmla="*/ 121 h 430"/>
                                    <a:gd name="T14" fmla="*/ 105 w 375"/>
                                    <a:gd name="T15" fmla="*/ 128 h 430"/>
                                    <a:gd name="T16" fmla="*/ 66 w 375"/>
                                    <a:gd name="T17" fmla="*/ 83 h 430"/>
                                    <a:gd name="T18" fmla="*/ 72 w 375"/>
                                    <a:gd name="T19" fmla="*/ 75 h 430"/>
                                    <a:gd name="T20" fmla="*/ 138 w 375"/>
                                    <a:gd name="T21" fmla="*/ 151 h 430"/>
                                    <a:gd name="T22" fmla="*/ 178 w 375"/>
                                    <a:gd name="T23" fmla="*/ 197 h 430"/>
                                    <a:gd name="T24" fmla="*/ 171 w 375"/>
                                    <a:gd name="T25" fmla="*/ 204 h 430"/>
                                    <a:gd name="T26" fmla="*/ 132 w 375"/>
                                    <a:gd name="T27" fmla="*/ 158 h 430"/>
                                    <a:gd name="T28" fmla="*/ 138 w 375"/>
                                    <a:gd name="T29" fmla="*/ 151 h 430"/>
                                    <a:gd name="T30" fmla="*/ 204 w 375"/>
                                    <a:gd name="T31" fmla="*/ 227 h 430"/>
                                    <a:gd name="T32" fmla="*/ 244 w 375"/>
                                    <a:gd name="T33" fmla="*/ 272 h 430"/>
                                    <a:gd name="T34" fmla="*/ 237 w 375"/>
                                    <a:gd name="T35" fmla="*/ 280 h 430"/>
                                    <a:gd name="T36" fmla="*/ 198 w 375"/>
                                    <a:gd name="T37" fmla="*/ 234 h 430"/>
                                    <a:gd name="T38" fmla="*/ 204 w 375"/>
                                    <a:gd name="T39" fmla="*/ 227 h 430"/>
                                    <a:gd name="T40" fmla="*/ 270 w 375"/>
                                    <a:gd name="T41" fmla="*/ 303 h 430"/>
                                    <a:gd name="T42" fmla="*/ 310 w 375"/>
                                    <a:gd name="T43" fmla="*/ 348 h 430"/>
                                    <a:gd name="T44" fmla="*/ 303 w 375"/>
                                    <a:gd name="T45" fmla="*/ 356 h 430"/>
                                    <a:gd name="T46" fmla="*/ 264 w 375"/>
                                    <a:gd name="T47" fmla="*/ 310 h 430"/>
                                    <a:gd name="T48" fmla="*/ 270 w 375"/>
                                    <a:gd name="T49" fmla="*/ 303 h 430"/>
                                    <a:gd name="T50" fmla="*/ 337 w 375"/>
                                    <a:gd name="T51" fmla="*/ 379 h 430"/>
                                    <a:gd name="T52" fmla="*/ 375 w 375"/>
                                    <a:gd name="T53" fmla="*/ 423 h 430"/>
                                    <a:gd name="T54" fmla="*/ 368 w 375"/>
                                    <a:gd name="T55" fmla="*/ 430 h 430"/>
                                    <a:gd name="T56" fmla="*/ 330 w 375"/>
                                    <a:gd name="T57" fmla="*/ 386 h 430"/>
                                    <a:gd name="T58" fmla="*/ 337 w 375"/>
                                    <a:gd name="T59" fmla="*/ 379 h 4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5" h="430">
                                      <a:moveTo>
                                        <a:pt x="6" y="0"/>
                                      </a:moveTo>
                                      <a:lnTo>
                                        <a:pt x="46" y="45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2" y="75"/>
                                      </a:moveTo>
                                      <a:lnTo>
                                        <a:pt x="112" y="121"/>
                                      </a:lnTo>
                                      <a:lnTo>
                                        <a:pt x="105" y="12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2" y="75"/>
                                      </a:lnTo>
                                      <a:close/>
                                      <a:moveTo>
                                        <a:pt x="138" y="151"/>
                                      </a:moveTo>
                                      <a:lnTo>
                                        <a:pt x="178" y="197"/>
                                      </a:lnTo>
                                      <a:lnTo>
                                        <a:pt x="171" y="204"/>
                                      </a:lnTo>
                                      <a:lnTo>
                                        <a:pt x="132" y="158"/>
                                      </a:lnTo>
                                      <a:lnTo>
                                        <a:pt x="138" y="151"/>
                                      </a:lnTo>
                                      <a:close/>
                                      <a:moveTo>
                                        <a:pt x="204" y="227"/>
                                      </a:moveTo>
                                      <a:lnTo>
                                        <a:pt x="244" y="272"/>
                                      </a:lnTo>
                                      <a:lnTo>
                                        <a:pt x="237" y="28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04" y="227"/>
                                      </a:lnTo>
                                      <a:close/>
                                      <a:moveTo>
                                        <a:pt x="270" y="303"/>
                                      </a:moveTo>
                                      <a:lnTo>
                                        <a:pt x="310" y="348"/>
                                      </a:lnTo>
                                      <a:lnTo>
                                        <a:pt x="303" y="356"/>
                                      </a:lnTo>
                                      <a:lnTo>
                                        <a:pt x="264" y="310"/>
                                      </a:lnTo>
                                      <a:lnTo>
                                        <a:pt x="270" y="303"/>
                                      </a:lnTo>
                                      <a:close/>
                                      <a:moveTo>
                                        <a:pt x="337" y="379"/>
                                      </a:moveTo>
                                      <a:lnTo>
                                        <a:pt x="375" y="423"/>
                                      </a:lnTo>
                                      <a:lnTo>
                                        <a:pt x="368" y="430"/>
                                      </a:lnTo>
                                      <a:lnTo>
                                        <a:pt x="330" y="386"/>
                                      </a:lnTo>
                                      <a:lnTo>
                                        <a:pt x="337" y="37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3" name="Line 4005"/>
                              <wps:cNvCnPr/>
                              <wps:spPr bwMode="auto">
                                <a:xfrm>
                                  <a:off x="120015" y="1257300"/>
                                  <a:ext cx="8051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4" name="Line 4006"/>
                              <wps:cNvCnPr/>
                              <wps:spPr bwMode="auto">
                                <a:xfrm flipV="1">
                                  <a:off x="925195" y="988060"/>
                                  <a:ext cx="570230" cy="269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5" name="Freeform 40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84885"/>
                                  <a:ext cx="1376680" cy="275590"/>
                                </a:xfrm>
                                <a:custGeom>
                                  <a:avLst/>
                                  <a:gdLst>
                                    <a:gd name="T0" fmla="*/ 56 w 2168"/>
                                    <a:gd name="T1" fmla="*/ 413 h 434"/>
                                    <a:gd name="T2" fmla="*/ 2 w 2168"/>
                                    <a:gd name="T3" fmla="*/ 434 h 434"/>
                                    <a:gd name="T4" fmla="*/ 94 w 2168"/>
                                    <a:gd name="T5" fmla="*/ 405 h 434"/>
                                    <a:gd name="T6" fmla="*/ 151 w 2168"/>
                                    <a:gd name="T7" fmla="*/ 405 h 434"/>
                                    <a:gd name="T8" fmla="*/ 94 w 2168"/>
                                    <a:gd name="T9" fmla="*/ 405 h 434"/>
                                    <a:gd name="T10" fmla="*/ 243 w 2168"/>
                                    <a:gd name="T11" fmla="*/ 376 h 434"/>
                                    <a:gd name="T12" fmla="*/ 188 w 2168"/>
                                    <a:gd name="T13" fmla="*/ 397 h 434"/>
                                    <a:gd name="T14" fmla="*/ 280 w 2168"/>
                                    <a:gd name="T15" fmla="*/ 369 h 434"/>
                                    <a:gd name="T16" fmla="*/ 337 w 2168"/>
                                    <a:gd name="T17" fmla="*/ 368 h 434"/>
                                    <a:gd name="T18" fmla="*/ 280 w 2168"/>
                                    <a:gd name="T19" fmla="*/ 369 h 434"/>
                                    <a:gd name="T20" fmla="*/ 429 w 2168"/>
                                    <a:gd name="T21" fmla="*/ 340 h 434"/>
                                    <a:gd name="T22" fmla="*/ 375 w 2168"/>
                                    <a:gd name="T23" fmla="*/ 361 h 434"/>
                                    <a:gd name="T24" fmla="*/ 466 w 2168"/>
                                    <a:gd name="T25" fmla="*/ 332 h 434"/>
                                    <a:gd name="T26" fmla="*/ 524 w 2168"/>
                                    <a:gd name="T27" fmla="*/ 332 h 434"/>
                                    <a:gd name="T28" fmla="*/ 466 w 2168"/>
                                    <a:gd name="T29" fmla="*/ 332 h 434"/>
                                    <a:gd name="T30" fmla="*/ 615 w 2168"/>
                                    <a:gd name="T31" fmla="*/ 303 h 434"/>
                                    <a:gd name="T32" fmla="*/ 561 w 2168"/>
                                    <a:gd name="T33" fmla="*/ 325 h 434"/>
                                    <a:gd name="T34" fmla="*/ 653 w 2168"/>
                                    <a:gd name="T35" fmla="*/ 296 h 434"/>
                                    <a:gd name="T36" fmla="*/ 710 w 2168"/>
                                    <a:gd name="T37" fmla="*/ 295 h 434"/>
                                    <a:gd name="T38" fmla="*/ 653 w 2168"/>
                                    <a:gd name="T39" fmla="*/ 296 h 434"/>
                                    <a:gd name="T40" fmla="*/ 802 w 2168"/>
                                    <a:gd name="T41" fmla="*/ 267 h 434"/>
                                    <a:gd name="T42" fmla="*/ 748 w 2168"/>
                                    <a:gd name="T43" fmla="*/ 288 h 434"/>
                                    <a:gd name="T44" fmla="*/ 839 w 2168"/>
                                    <a:gd name="T45" fmla="*/ 260 h 434"/>
                                    <a:gd name="T46" fmla="*/ 897 w 2168"/>
                                    <a:gd name="T47" fmla="*/ 259 h 434"/>
                                    <a:gd name="T48" fmla="*/ 839 w 2168"/>
                                    <a:gd name="T49" fmla="*/ 260 h 434"/>
                                    <a:gd name="T50" fmla="*/ 988 w 2168"/>
                                    <a:gd name="T51" fmla="*/ 230 h 434"/>
                                    <a:gd name="T52" fmla="*/ 934 w 2168"/>
                                    <a:gd name="T53" fmla="*/ 252 h 434"/>
                                    <a:gd name="T54" fmla="*/ 1026 w 2168"/>
                                    <a:gd name="T55" fmla="*/ 223 h 434"/>
                                    <a:gd name="T56" fmla="*/ 1083 w 2168"/>
                                    <a:gd name="T57" fmla="*/ 223 h 434"/>
                                    <a:gd name="T58" fmla="*/ 1026 w 2168"/>
                                    <a:gd name="T59" fmla="*/ 223 h 434"/>
                                    <a:gd name="T60" fmla="*/ 1175 w 2168"/>
                                    <a:gd name="T61" fmla="*/ 194 h 434"/>
                                    <a:gd name="T62" fmla="*/ 1120 w 2168"/>
                                    <a:gd name="T63" fmla="*/ 215 h 434"/>
                                    <a:gd name="T64" fmla="*/ 1212 w 2168"/>
                                    <a:gd name="T65" fmla="*/ 187 h 434"/>
                                    <a:gd name="T66" fmla="*/ 1269 w 2168"/>
                                    <a:gd name="T67" fmla="*/ 186 h 434"/>
                                    <a:gd name="T68" fmla="*/ 1212 w 2168"/>
                                    <a:gd name="T69" fmla="*/ 187 h 434"/>
                                    <a:gd name="T70" fmla="*/ 1361 w 2168"/>
                                    <a:gd name="T71" fmla="*/ 158 h 434"/>
                                    <a:gd name="T72" fmla="*/ 1307 w 2168"/>
                                    <a:gd name="T73" fmla="*/ 179 h 434"/>
                                    <a:gd name="T74" fmla="*/ 1398 w 2168"/>
                                    <a:gd name="T75" fmla="*/ 150 h 434"/>
                                    <a:gd name="T76" fmla="*/ 1456 w 2168"/>
                                    <a:gd name="T77" fmla="*/ 150 h 434"/>
                                    <a:gd name="T78" fmla="*/ 1398 w 2168"/>
                                    <a:gd name="T79" fmla="*/ 150 h 434"/>
                                    <a:gd name="T80" fmla="*/ 1547 w 2168"/>
                                    <a:gd name="T81" fmla="*/ 121 h 434"/>
                                    <a:gd name="T82" fmla="*/ 1493 w 2168"/>
                                    <a:gd name="T83" fmla="*/ 142 h 434"/>
                                    <a:gd name="T84" fmla="*/ 1585 w 2168"/>
                                    <a:gd name="T85" fmla="*/ 114 h 434"/>
                                    <a:gd name="T86" fmla="*/ 1642 w 2168"/>
                                    <a:gd name="T87" fmla="*/ 113 h 434"/>
                                    <a:gd name="T88" fmla="*/ 1585 w 2168"/>
                                    <a:gd name="T89" fmla="*/ 114 h 434"/>
                                    <a:gd name="T90" fmla="*/ 1734 w 2168"/>
                                    <a:gd name="T91" fmla="*/ 85 h 434"/>
                                    <a:gd name="T92" fmla="*/ 1679 w 2168"/>
                                    <a:gd name="T93" fmla="*/ 106 h 434"/>
                                    <a:gd name="T94" fmla="*/ 1771 w 2168"/>
                                    <a:gd name="T95" fmla="*/ 77 h 434"/>
                                    <a:gd name="T96" fmla="*/ 1829 w 2168"/>
                                    <a:gd name="T97" fmla="*/ 77 h 434"/>
                                    <a:gd name="T98" fmla="*/ 1771 w 2168"/>
                                    <a:gd name="T99" fmla="*/ 77 h 434"/>
                                    <a:gd name="T100" fmla="*/ 1920 w 2168"/>
                                    <a:gd name="T101" fmla="*/ 48 h 434"/>
                                    <a:gd name="T102" fmla="*/ 1866 w 2168"/>
                                    <a:gd name="T103" fmla="*/ 70 h 434"/>
                                    <a:gd name="T104" fmla="*/ 1957 w 2168"/>
                                    <a:gd name="T105" fmla="*/ 41 h 434"/>
                                    <a:gd name="T106" fmla="*/ 2015 w 2168"/>
                                    <a:gd name="T107" fmla="*/ 40 h 434"/>
                                    <a:gd name="T108" fmla="*/ 1957 w 2168"/>
                                    <a:gd name="T109" fmla="*/ 41 h 434"/>
                                    <a:gd name="T110" fmla="*/ 2106 w 2168"/>
                                    <a:gd name="T111" fmla="*/ 12 h 434"/>
                                    <a:gd name="T112" fmla="*/ 2052 w 2168"/>
                                    <a:gd name="T113" fmla="*/ 33 h 434"/>
                                    <a:gd name="T114" fmla="*/ 2144 w 2168"/>
                                    <a:gd name="T115" fmla="*/ 5 h 434"/>
                                    <a:gd name="T116" fmla="*/ 2168 w 2168"/>
                                    <a:gd name="T117" fmla="*/ 10 h 434"/>
                                    <a:gd name="T118" fmla="*/ 2144 w 2168"/>
                                    <a:gd name="T119" fmla="*/ 5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168" h="434">
                                      <a:moveTo>
                                        <a:pt x="0" y="423"/>
                                      </a:moveTo>
                                      <a:lnTo>
                                        <a:pt x="56" y="413"/>
                                      </a:lnTo>
                                      <a:lnTo>
                                        <a:pt x="58" y="423"/>
                                      </a:lnTo>
                                      <a:lnTo>
                                        <a:pt x="2" y="434"/>
                                      </a:lnTo>
                                      <a:lnTo>
                                        <a:pt x="0" y="423"/>
                                      </a:lnTo>
                                      <a:close/>
                                      <a:moveTo>
                                        <a:pt x="94" y="405"/>
                                      </a:moveTo>
                                      <a:lnTo>
                                        <a:pt x="150" y="394"/>
                                      </a:lnTo>
                                      <a:lnTo>
                                        <a:pt x="151" y="405"/>
                                      </a:lnTo>
                                      <a:lnTo>
                                        <a:pt x="95" y="416"/>
                                      </a:lnTo>
                                      <a:lnTo>
                                        <a:pt x="94" y="405"/>
                                      </a:lnTo>
                                      <a:close/>
                                      <a:moveTo>
                                        <a:pt x="187" y="387"/>
                                      </a:moveTo>
                                      <a:lnTo>
                                        <a:pt x="243" y="376"/>
                                      </a:lnTo>
                                      <a:lnTo>
                                        <a:pt x="244" y="386"/>
                                      </a:lnTo>
                                      <a:lnTo>
                                        <a:pt x="188" y="397"/>
                                      </a:lnTo>
                                      <a:lnTo>
                                        <a:pt x="187" y="387"/>
                                      </a:lnTo>
                                      <a:close/>
                                      <a:moveTo>
                                        <a:pt x="280" y="369"/>
                                      </a:moveTo>
                                      <a:lnTo>
                                        <a:pt x="336" y="358"/>
                                      </a:lnTo>
                                      <a:lnTo>
                                        <a:pt x="337" y="368"/>
                                      </a:lnTo>
                                      <a:lnTo>
                                        <a:pt x="282" y="379"/>
                                      </a:lnTo>
                                      <a:lnTo>
                                        <a:pt x="280" y="369"/>
                                      </a:lnTo>
                                      <a:close/>
                                      <a:moveTo>
                                        <a:pt x="373" y="351"/>
                                      </a:moveTo>
                                      <a:lnTo>
                                        <a:pt x="429" y="340"/>
                                      </a:lnTo>
                                      <a:lnTo>
                                        <a:pt x="431" y="350"/>
                                      </a:lnTo>
                                      <a:lnTo>
                                        <a:pt x="375" y="361"/>
                                      </a:lnTo>
                                      <a:lnTo>
                                        <a:pt x="373" y="351"/>
                                      </a:lnTo>
                                      <a:close/>
                                      <a:moveTo>
                                        <a:pt x="466" y="332"/>
                                      </a:moveTo>
                                      <a:lnTo>
                                        <a:pt x="522" y="321"/>
                                      </a:lnTo>
                                      <a:lnTo>
                                        <a:pt x="524" y="332"/>
                                      </a:lnTo>
                                      <a:lnTo>
                                        <a:pt x="468" y="343"/>
                                      </a:lnTo>
                                      <a:lnTo>
                                        <a:pt x="466" y="332"/>
                                      </a:lnTo>
                                      <a:close/>
                                      <a:moveTo>
                                        <a:pt x="560" y="314"/>
                                      </a:moveTo>
                                      <a:lnTo>
                                        <a:pt x="615" y="303"/>
                                      </a:lnTo>
                                      <a:lnTo>
                                        <a:pt x="617" y="314"/>
                                      </a:lnTo>
                                      <a:lnTo>
                                        <a:pt x="561" y="325"/>
                                      </a:lnTo>
                                      <a:lnTo>
                                        <a:pt x="560" y="314"/>
                                      </a:lnTo>
                                      <a:close/>
                                      <a:moveTo>
                                        <a:pt x="653" y="296"/>
                                      </a:moveTo>
                                      <a:lnTo>
                                        <a:pt x="709" y="285"/>
                                      </a:lnTo>
                                      <a:lnTo>
                                        <a:pt x="710" y="295"/>
                                      </a:lnTo>
                                      <a:lnTo>
                                        <a:pt x="654" y="306"/>
                                      </a:lnTo>
                                      <a:lnTo>
                                        <a:pt x="653" y="296"/>
                                      </a:lnTo>
                                      <a:close/>
                                      <a:moveTo>
                                        <a:pt x="746" y="278"/>
                                      </a:moveTo>
                                      <a:lnTo>
                                        <a:pt x="802" y="267"/>
                                      </a:lnTo>
                                      <a:lnTo>
                                        <a:pt x="803" y="277"/>
                                      </a:lnTo>
                                      <a:lnTo>
                                        <a:pt x="748" y="288"/>
                                      </a:lnTo>
                                      <a:lnTo>
                                        <a:pt x="746" y="278"/>
                                      </a:lnTo>
                                      <a:close/>
                                      <a:moveTo>
                                        <a:pt x="839" y="260"/>
                                      </a:moveTo>
                                      <a:lnTo>
                                        <a:pt x="895" y="249"/>
                                      </a:lnTo>
                                      <a:lnTo>
                                        <a:pt x="897" y="259"/>
                                      </a:lnTo>
                                      <a:lnTo>
                                        <a:pt x="841" y="270"/>
                                      </a:lnTo>
                                      <a:lnTo>
                                        <a:pt x="839" y="260"/>
                                      </a:lnTo>
                                      <a:close/>
                                      <a:moveTo>
                                        <a:pt x="932" y="241"/>
                                      </a:moveTo>
                                      <a:lnTo>
                                        <a:pt x="988" y="230"/>
                                      </a:lnTo>
                                      <a:lnTo>
                                        <a:pt x="990" y="241"/>
                                      </a:lnTo>
                                      <a:lnTo>
                                        <a:pt x="934" y="252"/>
                                      </a:lnTo>
                                      <a:lnTo>
                                        <a:pt x="932" y="241"/>
                                      </a:lnTo>
                                      <a:close/>
                                      <a:moveTo>
                                        <a:pt x="1026" y="223"/>
                                      </a:moveTo>
                                      <a:lnTo>
                                        <a:pt x="1081" y="212"/>
                                      </a:lnTo>
                                      <a:lnTo>
                                        <a:pt x="1083" y="223"/>
                                      </a:lnTo>
                                      <a:lnTo>
                                        <a:pt x="1027" y="234"/>
                                      </a:lnTo>
                                      <a:lnTo>
                                        <a:pt x="1026" y="223"/>
                                      </a:lnTo>
                                      <a:close/>
                                      <a:moveTo>
                                        <a:pt x="1119" y="205"/>
                                      </a:moveTo>
                                      <a:lnTo>
                                        <a:pt x="1175" y="194"/>
                                      </a:lnTo>
                                      <a:lnTo>
                                        <a:pt x="1176" y="204"/>
                                      </a:lnTo>
                                      <a:lnTo>
                                        <a:pt x="1120" y="215"/>
                                      </a:lnTo>
                                      <a:lnTo>
                                        <a:pt x="1119" y="205"/>
                                      </a:lnTo>
                                      <a:close/>
                                      <a:moveTo>
                                        <a:pt x="1212" y="187"/>
                                      </a:moveTo>
                                      <a:lnTo>
                                        <a:pt x="1268" y="176"/>
                                      </a:lnTo>
                                      <a:lnTo>
                                        <a:pt x="1269" y="186"/>
                                      </a:lnTo>
                                      <a:lnTo>
                                        <a:pt x="1213" y="197"/>
                                      </a:lnTo>
                                      <a:lnTo>
                                        <a:pt x="1212" y="187"/>
                                      </a:lnTo>
                                      <a:close/>
                                      <a:moveTo>
                                        <a:pt x="1305" y="168"/>
                                      </a:moveTo>
                                      <a:lnTo>
                                        <a:pt x="1361" y="158"/>
                                      </a:lnTo>
                                      <a:lnTo>
                                        <a:pt x="1363" y="168"/>
                                      </a:lnTo>
                                      <a:lnTo>
                                        <a:pt x="1307" y="179"/>
                                      </a:lnTo>
                                      <a:lnTo>
                                        <a:pt x="1305" y="168"/>
                                      </a:lnTo>
                                      <a:close/>
                                      <a:moveTo>
                                        <a:pt x="1398" y="150"/>
                                      </a:moveTo>
                                      <a:lnTo>
                                        <a:pt x="1454" y="139"/>
                                      </a:lnTo>
                                      <a:lnTo>
                                        <a:pt x="1456" y="150"/>
                                      </a:lnTo>
                                      <a:lnTo>
                                        <a:pt x="1400" y="161"/>
                                      </a:lnTo>
                                      <a:lnTo>
                                        <a:pt x="1398" y="150"/>
                                      </a:lnTo>
                                      <a:close/>
                                      <a:moveTo>
                                        <a:pt x="1491" y="132"/>
                                      </a:moveTo>
                                      <a:lnTo>
                                        <a:pt x="1547" y="121"/>
                                      </a:lnTo>
                                      <a:lnTo>
                                        <a:pt x="1549" y="131"/>
                                      </a:lnTo>
                                      <a:lnTo>
                                        <a:pt x="1493" y="142"/>
                                      </a:lnTo>
                                      <a:lnTo>
                                        <a:pt x="1491" y="132"/>
                                      </a:lnTo>
                                      <a:close/>
                                      <a:moveTo>
                                        <a:pt x="1585" y="114"/>
                                      </a:moveTo>
                                      <a:lnTo>
                                        <a:pt x="1640" y="103"/>
                                      </a:lnTo>
                                      <a:lnTo>
                                        <a:pt x="1642" y="113"/>
                                      </a:lnTo>
                                      <a:lnTo>
                                        <a:pt x="1586" y="124"/>
                                      </a:lnTo>
                                      <a:lnTo>
                                        <a:pt x="1585" y="114"/>
                                      </a:lnTo>
                                      <a:close/>
                                      <a:moveTo>
                                        <a:pt x="1678" y="96"/>
                                      </a:moveTo>
                                      <a:lnTo>
                                        <a:pt x="1734" y="85"/>
                                      </a:lnTo>
                                      <a:lnTo>
                                        <a:pt x="1735" y="95"/>
                                      </a:lnTo>
                                      <a:lnTo>
                                        <a:pt x="1679" y="106"/>
                                      </a:lnTo>
                                      <a:lnTo>
                                        <a:pt x="1678" y="96"/>
                                      </a:lnTo>
                                      <a:close/>
                                      <a:moveTo>
                                        <a:pt x="1771" y="77"/>
                                      </a:moveTo>
                                      <a:lnTo>
                                        <a:pt x="1827" y="66"/>
                                      </a:lnTo>
                                      <a:lnTo>
                                        <a:pt x="1829" y="77"/>
                                      </a:lnTo>
                                      <a:lnTo>
                                        <a:pt x="1773" y="88"/>
                                      </a:lnTo>
                                      <a:lnTo>
                                        <a:pt x="1771" y="77"/>
                                      </a:lnTo>
                                      <a:close/>
                                      <a:moveTo>
                                        <a:pt x="1864" y="59"/>
                                      </a:moveTo>
                                      <a:lnTo>
                                        <a:pt x="1920" y="48"/>
                                      </a:lnTo>
                                      <a:lnTo>
                                        <a:pt x="1922" y="59"/>
                                      </a:lnTo>
                                      <a:lnTo>
                                        <a:pt x="1866" y="70"/>
                                      </a:lnTo>
                                      <a:lnTo>
                                        <a:pt x="1864" y="59"/>
                                      </a:lnTo>
                                      <a:close/>
                                      <a:moveTo>
                                        <a:pt x="1957" y="41"/>
                                      </a:moveTo>
                                      <a:lnTo>
                                        <a:pt x="2013" y="30"/>
                                      </a:lnTo>
                                      <a:lnTo>
                                        <a:pt x="2015" y="40"/>
                                      </a:lnTo>
                                      <a:lnTo>
                                        <a:pt x="1959" y="51"/>
                                      </a:lnTo>
                                      <a:lnTo>
                                        <a:pt x="1957" y="41"/>
                                      </a:lnTo>
                                      <a:close/>
                                      <a:moveTo>
                                        <a:pt x="2051" y="23"/>
                                      </a:moveTo>
                                      <a:lnTo>
                                        <a:pt x="2106" y="12"/>
                                      </a:lnTo>
                                      <a:lnTo>
                                        <a:pt x="2108" y="22"/>
                                      </a:lnTo>
                                      <a:lnTo>
                                        <a:pt x="2052" y="33"/>
                                      </a:lnTo>
                                      <a:lnTo>
                                        <a:pt x="2051" y="23"/>
                                      </a:lnTo>
                                      <a:close/>
                                      <a:moveTo>
                                        <a:pt x="2144" y="5"/>
                                      </a:moveTo>
                                      <a:lnTo>
                                        <a:pt x="2167" y="0"/>
                                      </a:lnTo>
                                      <a:lnTo>
                                        <a:pt x="2168" y="10"/>
                                      </a:lnTo>
                                      <a:lnTo>
                                        <a:pt x="2145" y="15"/>
                                      </a:lnTo>
                                      <a:lnTo>
                                        <a:pt x="2144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6" name="Line 4008"/>
                              <wps:cNvCnPr/>
                              <wps:spPr bwMode="auto">
                                <a:xfrm>
                                  <a:off x="464185" y="235585"/>
                                  <a:ext cx="103124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7" name="Freeform 40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4950"/>
                                  <a:ext cx="228600" cy="741045"/>
                                </a:xfrm>
                                <a:custGeom>
                                  <a:avLst/>
                                  <a:gdLst>
                                    <a:gd name="T0" fmla="*/ 9 w 360"/>
                                    <a:gd name="T1" fmla="*/ 0 h 1167"/>
                                    <a:gd name="T2" fmla="*/ 27 w 360"/>
                                    <a:gd name="T3" fmla="*/ 60 h 1167"/>
                                    <a:gd name="T4" fmla="*/ 18 w 360"/>
                                    <a:gd name="T5" fmla="*/ 63 h 1167"/>
                                    <a:gd name="T6" fmla="*/ 0 w 360"/>
                                    <a:gd name="T7" fmla="*/ 3 h 1167"/>
                                    <a:gd name="T8" fmla="*/ 9 w 360"/>
                                    <a:gd name="T9" fmla="*/ 0 h 1167"/>
                                    <a:gd name="T10" fmla="*/ 39 w 360"/>
                                    <a:gd name="T11" fmla="*/ 100 h 1167"/>
                                    <a:gd name="T12" fmla="*/ 58 w 360"/>
                                    <a:gd name="T13" fmla="*/ 160 h 1167"/>
                                    <a:gd name="T14" fmla="*/ 49 w 360"/>
                                    <a:gd name="T15" fmla="*/ 164 h 1167"/>
                                    <a:gd name="T16" fmla="*/ 31 w 360"/>
                                    <a:gd name="T17" fmla="*/ 103 h 1167"/>
                                    <a:gd name="T18" fmla="*/ 39 w 360"/>
                                    <a:gd name="T19" fmla="*/ 100 h 1167"/>
                                    <a:gd name="T20" fmla="*/ 70 w 360"/>
                                    <a:gd name="T21" fmla="*/ 200 h 1167"/>
                                    <a:gd name="T22" fmla="*/ 88 w 360"/>
                                    <a:gd name="T23" fmla="*/ 261 h 1167"/>
                                    <a:gd name="T24" fmla="*/ 79 w 360"/>
                                    <a:gd name="T25" fmla="*/ 264 h 1167"/>
                                    <a:gd name="T26" fmla="*/ 61 w 360"/>
                                    <a:gd name="T27" fmla="*/ 204 h 1167"/>
                                    <a:gd name="T28" fmla="*/ 70 w 360"/>
                                    <a:gd name="T29" fmla="*/ 200 h 1167"/>
                                    <a:gd name="T30" fmla="*/ 100 w 360"/>
                                    <a:gd name="T31" fmla="*/ 301 h 1167"/>
                                    <a:gd name="T32" fmla="*/ 118 w 360"/>
                                    <a:gd name="T33" fmla="*/ 361 h 1167"/>
                                    <a:gd name="T34" fmla="*/ 109 w 360"/>
                                    <a:gd name="T35" fmla="*/ 364 h 1167"/>
                                    <a:gd name="T36" fmla="*/ 91 w 360"/>
                                    <a:gd name="T37" fmla="*/ 304 h 1167"/>
                                    <a:gd name="T38" fmla="*/ 100 w 360"/>
                                    <a:gd name="T39" fmla="*/ 301 h 1167"/>
                                    <a:gd name="T40" fmla="*/ 130 w 360"/>
                                    <a:gd name="T41" fmla="*/ 401 h 1167"/>
                                    <a:gd name="T42" fmla="*/ 148 w 360"/>
                                    <a:gd name="T43" fmla="*/ 461 h 1167"/>
                                    <a:gd name="T44" fmla="*/ 139 w 360"/>
                                    <a:gd name="T45" fmla="*/ 465 h 1167"/>
                                    <a:gd name="T46" fmla="*/ 121 w 360"/>
                                    <a:gd name="T47" fmla="*/ 404 h 1167"/>
                                    <a:gd name="T48" fmla="*/ 130 w 360"/>
                                    <a:gd name="T49" fmla="*/ 401 h 1167"/>
                                    <a:gd name="T50" fmla="*/ 160 w 360"/>
                                    <a:gd name="T51" fmla="*/ 501 h 1167"/>
                                    <a:gd name="T52" fmla="*/ 179 w 360"/>
                                    <a:gd name="T53" fmla="*/ 561 h 1167"/>
                                    <a:gd name="T54" fmla="*/ 170 w 360"/>
                                    <a:gd name="T55" fmla="*/ 565 h 1167"/>
                                    <a:gd name="T56" fmla="*/ 151 w 360"/>
                                    <a:gd name="T57" fmla="*/ 505 h 1167"/>
                                    <a:gd name="T58" fmla="*/ 160 w 360"/>
                                    <a:gd name="T59" fmla="*/ 501 h 1167"/>
                                    <a:gd name="T60" fmla="*/ 191 w 360"/>
                                    <a:gd name="T61" fmla="*/ 602 h 1167"/>
                                    <a:gd name="T62" fmla="*/ 209 w 360"/>
                                    <a:gd name="T63" fmla="*/ 662 h 1167"/>
                                    <a:gd name="T64" fmla="*/ 200 w 360"/>
                                    <a:gd name="T65" fmla="*/ 665 h 1167"/>
                                    <a:gd name="T66" fmla="*/ 182 w 360"/>
                                    <a:gd name="T67" fmla="*/ 605 h 1167"/>
                                    <a:gd name="T68" fmla="*/ 191 w 360"/>
                                    <a:gd name="T69" fmla="*/ 602 h 1167"/>
                                    <a:gd name="T70" fmla="*/ 221 w 360"/>
                                    <a:gd name="T71" fmla="*/ 702 h 1167"/>
                                    <a:gd name="T72" fmla="*/ 239 w 360"/>
                                    <a:gd name="T73" fmla="*/ 762 h 1167"/>
                                    <a:gd name="T74" fmla="*/ 230 w 360"/>
                                    <a:gd name="T75" fmla="*/ 765 h 1167"/>
                                    <a:gd name="T76" fmla="*/ 212 w 360"/>
                                    <a:gd name="T77" fmla="*/ 705 h 1167"/>
                                    <a:gd name="T78" fmla="*/ 221 w 360"/>
                                    <a:gd name="T79" fmla="*/ 702 h 1167"/>
                                    <a:gd name="T80" fmla="*/ 251 w 360"/>
                                    <a:gd name="T81" fmla="*/ 802 h 1167"/>
                                    <a:gd name="T82" fmla="*/ 269 w 360"/>
                                    <a:gd name="T83" fmla="*/ 862 h 1167"/>
                                    <a:gd name="T84" fmla="*/ 260 w 360"/>
                                    <a:gd name="T85" fmla="*/ 866 h 1167"/>
                                    <a:gd name="T86" fmla="*/ 242 w 360"/>
                                    <a:gd name="T87" fmla="*/ 806 h 1167"/>
                                    <a:gd name="T88" fmla="*/ 251 w 360"/>
                                    <a:gd name="T89" fmla="*/ 802 h 1167"/>
                                    <a:gd name="T90" fmla="*/ 281 w 360"/>
                                    <a:gd name="T91" fmla="*/ 903 h 1167"/>
                                    <a:gd name="T92" fmla="*/ 300 w 360"/>
                                    <a:gd name="T93" fmla="*/ 963 h 1167"/>
                                    <a:gd name="T94" fmla="*/ 291 w 360"/>
                                    <a:gd name="T95" fmla="*/ 966 h 1167"/>
                                    <a:gd name="T96" fmla="*/ 272 w 360"/>
                                    <a:gd name="T97" fmla="*/ 906 h 1167"/>
                                    <a:gd name="T98" fmla="*/ 281 w 360"/>
                                    <a:gd name="T99" fmla="*/ 903 h 1167"/>
                                    <a:gd name="T100" fmla="*/ 312 w 360"/>
                                    <a:gd name="T101" fmla="*/ 1003 h 1167"/>
                                    <a:gd name="T102" fmla="*/ 330 w 360"/>
                                    <a:gd name="T103" fmla="*/ 1063 h 1167"/>
                                    <a:gd name="T104" fmla="*/ 321 w 360"/>
                                    <a:gd name="T105" fmla="*/ 1066 h 1167"/>
                                    <a:gd name="T106" fmla="*/ 303 w 360"/>
                                    <a:gd name="T107" fmla="*/ 1006 h 1167"/>
                                    <a:gd name="T108" fmla="*/ 312 w 360"/>
                                    <a:gd name="T109" fmla="*/ 1003 h 1167"/>
                                    <a:gd name="T110" fmla="*/ 342 w 360"/>
                                    <a:gd name="T111" fmla="*/ 1103 h 1167"/>
                                    <a:gd name="T112" fmla="*/ 360 w 360"/>
                                    <a:gd name="T113" fmla="*/ 1163 h 1167"/>
                                    <a:gd name="T114" fmla="*/ 351 w 360"/>
                                    <a:gd name="T115" fmla="*/ 1167 h 1167"/>
                                    <a:gd name="T116" fmla="*/ 333 w 360"/>
                                    <a:gd name="T117" fmla="*/ 1107 h 1167"/>
                                    <a:gd name="T118" fmla="*/ 342 w 360"/>
                                    <a:gd name="T119" fmla="*/ 1103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60" h="1167">
                                      <a:moveTo>
                                        <a:pt x="9" y="0"/>
                                      </a:moveTo>
                                      <a:lnTo>
                                        <a:pt x="27" y="60"/>
                                      </a:lnTo>
                                      <a:lnTo>
                                        <a:pt x="18" y="6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39" y="100"/>
                                      </a:moveTo>
                                      <a:lnTo>
                                        <a:pt x="58" y="160"/>
                                      </a:lnTo>
                                      <a:lnTo>
                                        <a:pt x="49" y="164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9" y="100"/>
                                      </a:lnTo>
                                      <a:close/>
                                      <a:moveTo>
                                        <a:pt x="70" y="200"/>
                                      </a:moveTo>
                                      <a:lnTo>
                                        <a:pt x="88" y="261"/>
                                      </a:lnTo>
                                      <a:lnTo>
                                        <a:pt x="79" y="264"/>
                                      </a:lnTo>
                                      <a:lnTo>
                                        <a:pt x="61" y="204"/>
                                      </a:lnTo>
                                      <a:lnTo>
                                        <a:pt x="70" y="200"/>
                                      </a:lnTo>
                                      <a:close/>
                                      <a:moveTo>
                                        <a:pt x="100" y="301"/>
                                      </a:moveTo>
                                      <a:lnTo>
                                        <a:pt x="118" y="361"/>
                                      </a:lnTo>
                                      <a:lnTo>
                                        <a:pt x="109" y="364"/>
                                      </a:lnTo>
                                      <a:lnTo>
                                        <a:pt x="91" y="304"/>
                                      </a:lnTo>
                                      <a:lnTo>
                                        <a:pt x="100" y="301"/>
                                      </a:lnTo>
                                      <a:close/>
                                      <a:moveTo>
                                        <a:pt x="130" y="401"/>
                                      </a:moveTo>
                                      <a:lnTo>
                                        <a:pt x="148" y="461"/>
                                      </a:lnTo>
                                      <a:lnTo>
                                        <a:pt x="139" y="465"/>
                                      </a:lnTo>
                                      <a:lnTo>
                                        <a:pt x="121" y="404"/>
                                      </a:lnTo>
                                      <a:lnTo>
                                        <a:pt x="130" y="401"/>
                                      </a:lnTo>
                                      <a:close/>
                                      <a:moveTo>
                                        <a:pt x="160" y="501"/>
                                      </a:moveTo>
                                      <a:lnTo>
                                        <a:pt x="179" y="561"/>
                                      </a:lnTo>
                                      <a:lnTo>
                                        <a:pt x="170" y="565"/>
                                      </a:lnTo>
                                      <a:lnTo>
                                        <a:pt x="151" y="505"/>
                                      </a:lnTo>
                                      <a:lnTo>
                                        <a:pt x="160" y="501"/>
                                      </a:lnTo>
                                      <a:close/>
                                      <a:moveTo>
                                        <a:pt x="191" y="602"/>
                                      </a:moveTo>
                                      <a:lnTo>
                                        <a:pt x="209" y="662"/>
                                      </a:lnTo>
                                      <a:lnTo>
                                        <a:pt x="200" y="665"/>
                                      </a:lnTo>
                                      <a:lnTo>
                                        <a:pt x="182" y="605"/>
                                      </a:lnTo>
                                      <a:lnTo>
                                        <a:pt x="191" y="602"/>
                                      </a:lnTo>
                                      <a:close/>
                                      <a:moveTo>
                                        <a:pt x="221" y="702"/>
                                      </a:moveTo>
                                      <a:lnTo>
                                        <a:pt x="239" y="762"/>
                                      </a:lnTo>
                                      <a:lnTo>
                                        <a:pt x="230" y="765"/>
                                      </a:lnTo>
                                      <a:lnTo>
                                        <a:pt x="212" y="705"/>
                                      </a:lnTo>
                                      <a:lnTo>
                                        <a:pt x="221" y="702"/>
                                      </a:lnTo>
                                      <a:close/>
                                      <a:moveTo>
                                        <a:pt x="251" y="802"/>
                                      </a:moveTo>
                                      <a:lnTo>
                                        <a:pt x="269" y="862"/>
                                      </a:lnTo>
                                      <a:lnTo>
                                        <a:pt x="260" y="866"/>
                                      </a:lnTo>
                                      <a:lnTo>
                                        <a:pt x="242" y="806"/>
                                      </a:lnTo>
                                      <a:lnTo>
                                        <a:pt x="251" y="802"/>
                                      </a:lnTo>
                                      <a:close/>
                                      <a:moveTo>
                                        <a:pt x="281" y="903"/>
                                      </a:moveTo>
                                      <a:lnTo>
                                        <a:pt x="300" y="963"/>
                                      </a:lnTo>
                                      <a:lnTo>
                                        <a:pt x="291" y="966"/>
                                      </a:lnTo>
                                      <a:lnTo>
                                        <a:pt x="272" y="906"/>
                                      </a:lnTo>
                                      <a:lnTo>
                                        <a:pt x="281" y="903"/>
                                      </a:lnTo>
                                      <a:close/>
                                      <a:moveTo>
                                        <a:pt x="312" y="1003"/>
                                      </a:moveTo>
                                      <a:lnTo>
                                        <a:pt x="330" y="1063"/>
                                      </a:lnTo>
                                      <a:lnTo>
                                        <a:pt x="321" y="1066"/>
                                      </a:lnTo>
                                      <a:lnTo>
                                        <a:pt x="303" y="1006"/>
                                      </a:lnTo>
                                      <a:lnTo>
                                        <a:pt x="312" y="1003"/>
                                      </a:lnTo>
                                      <a:close/>
                                      <a:moveTo>
                                        <a:pt x="342" y="1103"/>
                                      </a:moveTo>
                                      <a:lnTo>
                                        <a:pt x="360" y="1163"/>
                                      </a:lnTo>
                                      <a:lnTo>
                                        <a:pt x="351" y="1167"/>
                                      </a:lnTo>
                                      <a:lnTo>
                                        <a:pt x="333" y="1107"/>
                                      </a:lnTo>
                                      <a:lnTo>
                                        <a:pt x="342" y="11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8" name="Line 4010"/>
                              <wps:cNvCnPr/>
                              <wps:spPr bwMode="auto">
                                <a:xfrm>
                                  <a:off x="464185" y="235585"/>
                                  <a:ext cx="46101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9" name="Line 4011"/>
                              <wps:cNvCnPr/>
                              <wps:spPr bwMode="auto">
                                <a:xfrm flipH="1">
                                  <a:off x="120015" y="235585"/>
                                  <a:ext cx="34417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0" name="Freeform 40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5585"/>
                                  <a:ext cx="5715" cy="95440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4 h 1503"/>
                                    <a:gd name="T2" fmla="*/ 0 w 9"/>
                                    <a:gd name="T3" fmla="*/ 0 h 1503"/>
                                    <a:gd name="T4" fmla="*/ 9 w 9"/>
                                    <a:gd name="T5" fmla="*/ 106 h 1503"/>
                                    <a:gd name="T6" fmla="*/ 0 w 9"/>
                                    <a:gd name="T7" fmla="*/ 170 h 1503"/>
                                    <a:gd name="T8" fmla="*/ 9 w 9"/>
                                    <a:gd name="T9" fmla="*/ 106 h 1503"/>
                                    <a:gd name="T10" fmla="*/ 9 w 9"/>
                                    <a:gd name="T11" fmla="*/ 276 h 1503"/>
                                    <a:gd name="T12" fmla="*/ 0 w 9"/>
                                    <a:gd name="T13" fmla="*/ 212 h 1503"/>
                                    <a:gd name="T14" fmla="*/ 9 w 9"/>
                                    <a:gd name="T15" fmla="*/ 318 h 1503"/>
                                    <a:gd name="T16" fmla="*/ 0 w 9"/>
                                    <a:gd name="T17" fmla="*/ 382 h 1503"/>
                                    <a:gd name="T18" fmla="*/ 9 w 9"/>
                                    <a:gd name="T19" fmla="*/ 318 h 1503"/>
                                    <a:gd name="T20" fmla="*/ 9 w 9"/>
                                    <a:gd name="T21" fmla="*/ 487 h 1503"/>
                                    <a:gd name="T22" fmla="*/ 0 w 9"/>
                                    <a:gd name="T23" fmla="*/ 424 h 1503"/>
                                    <a:gd name="T24" fmla="*/ 9 w 9"/>
                                    <a:gd name="T25" fmla="*/ 530 h 1503"/>
                                    <a:gd name="T26" fmla="*/ 0 w 9"/>
                                    <a:gd name="T27" fmla="*/ 593 h 1503"/>
                                    <a:gd name="T28" fmla="*/ 9 w 9"/>
                                    <a:gd name="T29" fmla="*/ 530 h 1503"/>
                                    <a:gd name="T30" fmla="*/ 9 w 9"/>
                                    <a:gd name="T31" fmla="*/ 699 h 1503"/>
                                    <a:gd name="T32" fmla="*/ 0 w 9"/>
                                    <a:gd name="T33" fmla="*/ 636 h 1503"/>
                                    <a:gd name="T34" fmla="*/ 9 w 9"/>
                                    <a:gd name="T35" fmla="*/ 742 h 1503"/>
                                    <a:gd name="T36" fmla="*/ 0 w 9"/>
                                    <a:gd name="T37" fmla="*/ 805 h 1503"/>
                                    <a:gd name="T38" fmla="*/ 9 w 9"/>
                                    <a:gd name="T39" fmla="*/ 742 h 1503"/>
                                    <a:gd name="T40" fmla="*/ 9 w 9"/>
                                    <a:gd name="T41" fmla="*/ 911 h 1503"/>
                                    <a:gd name="T42" fmla="*/ 0 w 9"/>
                                    <a:gd name="T43" fmla="*/ 847 h 1503"/>
                                    <a:gd name="T44" fmla="*/ 9 w 9"/>
                                    <a:gd name="T45" fmla="*/ 953 h 1503"/>
                                    <a:gd name="T46" fmla="*/ 0 w 9"/>
                                    <a:gd name="T47" fmla="*/ 1017 h 1503"/>
                                    <a:gd name="T48" fmla="*/ 9 w 9"/>
                                    <a:gd name="T49" fmla="*/ 953 h 1503"/>
                                    <a:gd name="T50" fmla="*/ 9 w 9"/>
                                    <a:gd name="T51" fmla="*/ 1123 h 1503"/>
                                    <a:gd name="T52" fmla="*/ 0 w 9"/>
                                    <a:gd name="T53" fmla="*/ 1059 h 1503"/>
                                    <a:gd name="T54" fmla="*/ 9 w 9"/>
                                    <a:gd name="T55" fmla="*/ 1165 h 1503"/>
                                    <a:gd name="T56" fmla="*/ 0 w 9"/>
                                    <a:gd name="T57" fmla="*/ 1228 h 1503"/>
                                    <a:gd name="T58" fmla="*/ 9 w 9"/>
                                    <a:gd name="T59" fmla="*/ 1165 h 1503"/>
                                    <a:gd name="T60" fmla="*/ 9 w 9"/>
                                    <a:gd name="T61" fmla="*/ 1334 h 1503"/>
                                    <a:gd name="T62" fmla="*/ 0 w 9"/>
                                    <a:gd name="T63" fmla="*/ 1271 h 1503"/>
                                    <a:gd name="T64" fmla="*/ 9 w 9"/>
                                    <a:gd name="T65" fmla="*/ 1377 h 1503"/>
                                    <a:gd name="T66" fmla="*/ 0 w 9"/>
                                    <a:gd name="T67" fmla="*/ 1440 h 1503"/>
                                    <a:gd name="T68" fmla="*/ 9 w 9"/>
                                    <a:gd name="T69" fmla="*/ 1377 h 1503"/>
                                    <a:gd name="T70" fmla="*/ 9 w 9"/>
                                    <a:gd name="T71" fmla="*/ 1503 h 1503"/>
                                    <a:gd name="T72" fmla="*/ 0 w 9"/>
                                    <a:gd name="T73" fmla="*/ 1483 h 15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9" h="1503">
                                      <a:moveTo>
                                        <a:pt x="9" y="0"/>
                                      </a:moveTo>
                                      <a:lnTo>
                                        <a:pt x="9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6"/>
                                      </a:moveTo>
                                      <a:lnTo>
                                        <a:pt x="9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9" y="106"/>
                                      </a:lnTo>
                                      <a:close/>
                                      <a:moveTo>
                                        <a:pt x="9" y="212"/>
                                      </a:moveTo>
                                      <a:lnTo>
                                        <a:pt x="9" y="276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9" y="212"/>
                                      </a:lnTo>
                                      <a:close/>
                                      <a:moveTo>
                                        <a:pt x="9" y="318"/>
                                      </a:moveTo>
                                      <a:lnTo>
                                        <a:pt x="9" y="382"/>
                                      </a:lnTo>
                                      <a:lnTo>
                                        <a:pt x="0" y="382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9" y="318"/>
                                      </a:lnTo>
                                      <a:close/>
                                      <a:moveTo>
                                        <a:pt x="9" y="424"/>
                                      </a:moveTo>
                                      <a:lnTo>
                                        <a:pt x="9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9" y="424"/>
                                      </a:lnTo>
                                      <a:close/>
                                      <a:moveTo>
                                        <a:pt x="9" y="530"/>
                                      </a:moveTo>
                                      <a:lnTo>
                                        <a:pt x="9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30"/>
                                      </a:lnTo>
                                      <a:lnTo>
                                        <a:pt x="9" y="530"/>
                                      </a:lnTo>
                                      <a:close/>
                                      <a:moveTo>
                                        <a:pt x="9" y="636"/>
                                      </a:moveTo>
                                      <a:lnTo>
                                        <a:pt x="9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6"/>
                                      </a:lnTo>
                                      <a:lnTo>
                                        <a:pt x="9" y="636"/>
                                      </a:lnTo>
                                      <a:close/>
                                      <a:moveTo>
                                        <a:pt x="9" y="742"/>
                                      </a:moveTo>
                                      <a:lnTo>
                                        <a:pt x="9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9" y="742"/>
                                      </a:lnTo>
                                      <a:close/>
                                      <a:moveTo>
                                        <a:pt x="9" y="847"/>
                                      </a:moveTo>
                                      <a:lnTo>
                                        <a:pt x="9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9" y="847"/>
                                      </a:lnTo>
                                      <a:close/>
                                      <a:moveTo>
                                        <a:pt x="9" y="953"/>
                                      </a:moveTo>
                                      <a:lnTo>
                                        <a:pt x="9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9" y="953"/>
                                      </a:lnTo>
                                      <a:close/>
                                      <a:moveTo>
                                        <a:pt x="9" y="1059"/>
                                      </a:moveTo>
                                      <a:lnTo>
                                        <a:pt x="9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9" y="1059"/>
                                      </a:lnTo>
                                      <a:close/>
                                      <a:moveTo>
                                        <a:pt x="9" y="1165"/>
                                      </a:moveTo>
                                      <a:lnTo>
                                        <a:pt x="9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9" y="1165"/>
                                      </a:lnTo>
                                      <a:close/>
                                      <a:moveTo>
                                        <a:pt x="9" y="1271"/>
                                      </a:moveTo>
                                      <a:lnTo>
                                        <a:pt x="9" y="1334"/>
                                      </a:lnTo>
                                      <a:lnTo>
                                        <a:pt x="0" y="1334"/>
                                      </a:lnTo>
                                      <a:lnTo>
                                        <a:pt x="0" y="1271"/>
                                      </a:lnTo>
                                      <a:lnTo>
                                        <a:pt x="9" y="1271"/>
                                      </a:lnTo>
                                      <a:close/>
                                      <a:moveTo>
                                        <a:pt x="9" y="1377"/>
                                      </a:moveTo>
                                      <a:lnTo>
                                        <a:pt x="9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377"/>
                                      </a:lnTo>
                                      <a:lnTo>
                                        <a:pt x="9" y="1377"/>
                                      </a:lnTo>
                                      <a:close/>
                                      <a:moveTo>
                                        <a:pt x="9" y="1483"/>
                                      </a:moveTo>
                                      <a:lnTo>
                                        <a:pt x="9" y="1503"/>
                                      </a:lnTo>
                                      <a:lnTo>
                                        <a:pt x="0" y="1503"/>
                                      </a:lnTo>
                                      <a:lnTo>
                                        <a:pt x="0" y="1483"/>
                                      </a:lnTo>
                                      <a:lnTo>
                                        <a:pt x="9" y="148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1" name="Line 4013"/>
                              <wps:cNvCnPr/>
                              <wps:spPr bwMode="auto">
                                <a:xfrm flipV="1">
                                  <a:off x="437515" y="1156335"/>
                                  <a:ext cx="26670" cy="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2" name="Line 4014"/>
                              <wps:cNvCnPr/>
                              <wps:spPr bwMode="auto">
                                <a:xfrm>
                                  <a:off x="437515" y="1161415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3" name="Line 4015"/>
                              <wps:cNvCnPr/>
                              <wps:spPr bwMode="auto">
                                <a:xfrm>
                                  <a:off x="838200" y="1116965"/>
                                  <a:ext cx="2095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4" name="Line 4016"/>
                              <wps:cNvCnPr/>
                              <wps:spPr bwMode="auto">
                                <a:xfrm flipH="1">
                                  <a:off x="829310" y="1141095"/>
                                  <a:ext cx="2984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5" name="Rectangle 4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1995" y="1129030"/>
                                  <a:ext cx="9207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6" name="Rectangle 4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435" y="8191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7" name="Rectangle 40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10" y="8528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8" name="Rectangle 40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570" y="12776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9" name="Rectangle 4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84772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0" name="Rectangle 40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1270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1" name="Rectangle 40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0356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2" name="Oval 40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30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3" name="Oval 40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6535" y="977900"/>
                                  <a:ext cx="1841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4" name="Oval 40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97790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5" name="Oval 40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12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6" name="Oval 40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95" y="226060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00" o:spid="_x0000_s1260" editas="canvas" style="width:134.8pt;height:117.5pt;mso-position-horizontal-relative:char;mso-position-vertical-relative:line" coordsize="17119,149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FhY9onCcAAEUfAQAOAAAAZHJzL2Uyb0RvYy54bWzsXVuPG7uRfl9g/4OgxwUcq69SDzIJTnzJ BjhJDjazeZdnZI8QjTSRZI+zQf77fkWy2Cw1q0kfx0aQaQPn9NhdU6wqFsnquvGXv/78sJt92hxP 28P+el78YjGfbfa3h7vt/sP1/H9v3r5YzWen83p/t94d9pvr+d82p/mvf/Wf//HLp8erTXm4P+zu NscZkOxPV0+P1/P78/nx6uXL0+395mF9+sXhcbPHy/eH48P6jL8eP7y8O66fgP1h97JcLNqXT4fj 3ePxcLs5nfCvr+3L+a8M/vfvN7fnP75/f9qcZ7vrOWg7m/8fzf/f0f9f/uqX66sPx/Xj/fbWkbH+ GVQ8rLd7DOpRvV6f17OPx+0A1cP29ng4Hd6ff3F7eHh5eP9+e7sxPICbYnHBzav1/tP6ZJi5hXSY QPz0T8T77gPRvT+83e52kMZLYL+if6PnE+ZnQ693ewlk/8XAOpinR0zg6dFP5enrSPzT/fpxYzg/ Xd3+4dNPx9n27npeLxaYxP36AZr09rjZkF7M8I8lzSNRANA/Pf50JGJPjz8ebv9ymu0Pb+62558O 2/0ZNBUECboDUPrLCb80e/f0+8MdMK8/ng9mMj+/Pz4QKkzT7PP1vO0WqxXG/9v1vFvVq1VjtWfz +Ty7xevVom7qZj67xfu2aoxuvVxfMZLbj6fzbzcHg3D96cfT2areHX6iMT7cOb5uMML7hx208L9e zprl7GlWlO3SKaoHKgKgxex+VrAqe4hSQMSxVAFMEUdTByBdrVADrj3JcTRtAFE0hYJnGULFEWE/ 8UOp9HQBUBwN5NXjKetWIahIy7kIBV2sOg1ThqyLUNjlSpN2kRZ3Ecq7qhcaURkCL0KJjxCVlnkZ yryuGoWoMi3zMpR5tVxpmDJkXoYyr5eVhiot8zKUeVNpMi8zZF6GMh8hKi3zKpR5W2oqVaVlXoUy b1ptY6oyZF6FMm/bUpF5lZZ5Fcp8WWiLr8qQeRXKfISotMzrUOarQlOpOi3zOpT5Uj0M6gyZ16HM V+oOTAeY31/jW2cdyhxHojJ7dYbM61DmI0SlZY7jtqe7WCw0oTdpoTeh0Dv1aGgyhN6EQi8W6j7c pKXehFIvFp22/poMsTeh2MfISsu9FXIvOm0tt2m5t6Hci0I9H9oMwbdC8KW6GbdpwbdC8DDFFH2H jRZqYNQma4XgR8iKCx7W5Ae2F9f3bELeft47GxI/zdb04bUw5uvj4URmKxmUMElvrOm7vgIUGZwK MCaBgCtjJ6eAIWUCNoYwiBvHDDkSsDFlk8AQFAF3WWSQMUfQsNbIuk8RQhabAc9jkqwyA57HJple BjyPUTKvDHgeq2RDETiMpBxWyVAy4HmskjFkwPNYJYvHgOexSlaNAc9jlUwXAodtksMq2ScGPI9V skEMeB6rZGgY8DxWyZgw4HmsksVA4DAJclgls8CA57FKR78Bz2OVzncDnscqneEGPI9VOqgJHAdx Dqt0GBvwPFbpwDXgeazSoWrA81ilc9OA57FKZyOB4+zLYZXOPwOexyodcQY8j1U6xgx4Hqt0Uhlw wardWt1pc4Rz7dKtdpzP4FZ7R/yurx7XZzqk+MfZE9wv5MqY3eMHe0Q9HD5tbg4G4kxnlZUYu076 t7t9CEU2DohjMH7Jz0eDygFZxwgI57f8tFB2wCygy+Fud4fTxjDa02mRdnZq+Bf613Js+EEy+GCo BI1uzDwopozp0VmBQ0PQqPECF4qAY8z8tIJhqASVPGgmWD43cF8IKjVu4DERcMwFPy03DJUgkwfN BMvnBo4PQaXGDVwtAo654KflhqESZPKgmWD53MDNIajUuIFnRcAxF/y03DBUgkweNBMsnxs4SASV GjdwyQg45oKflhuGSpDJg2aC5XMDd4igUuMGHhgBx1zw03LDUAkyedBMsHxu4EgRVGrcwHUj4JgL flpuGCpBJg+aCZbPDdwmgkqNG3hqBBxzwU/LDUMlyORBM8HyuYG/RVCpcUMuHgHIbPDTsuPBEoTy sJlg+fyQd0XQqTPUSa1kRvjJDDmwBKV+3Fy4L2AJrpk8luAOEoDMCj8dSwyWIpXHzYX7ApbgihGU qrNk7Nek7WnNXIClSOVxc+E0lmDfkrVtnB/e7CZrPQg6ng677R1FecncPh0/vHu1O84+rSkwbv64 jxQBtttbq30J8dyuEZ9/v1ufjXNJgGViezyezq/Xp3s7qsFgvxTebT5tKPi8vrrfrO/e7O/Mz+f1 dmd/Nua7i9tSqNYGe98d7v6GsO3xYKP6yELAD/eH4//NZ0+I6F/PT3/9uD5u5rPd7/YI/XZFTWvx bP5SN0typRzDN+/CN+v9LVBdz89zuNTox1dnmzbw8fG4/XCPkQojh/3hB4SL328pnGviypYq9xdE xC2t3yM0jnNgGBo3H5Mi3v0tQuNFsVpS6AAqHwuNN0vYynhNofFy2TQd6/FXBcc74+XH/60S9RH0 0Ndswto1vD1GpXoY7Ew+zrFqKFgXQRR6muGPvp9FEMF+6xHV5B2OIALvHqhUEOHg8zCrjkJZEUQ4 IzwQhWciBOGY9yDAEMcTOpg1EWFT6jGtCoqRRygSIXLElaI0iSD5slWIInvLk75sFVShwJetMnMi Rt5qqITIC4pdxBgMZV5rDIZS12UVil2TFe1LvRRKiq9FqBJRcoRdomIXcfIWEo2jCsVeFEsFVyj3 dqkIqww1vVhouELBL7Eg4nSFgl9VClmh4JeqtELBa9KSsXLMdJQqESovKoUsGS03WSGRSZTB8mYV Z1GEy5uVIi0RLS9qDVco+bZSlEvGy8taoSsUfavKKxS9Ki86mb3SNw3lKUTkJULmxVKhS0TNm4Wi qTJojv02uoJE2LzuFHmJqDnlAMVxhbJvtDNHxs1b5bAQkXNdXkL2mrxE7Lw2Ac6I7EXkvMRpEOVR BM/rQtFVETsvERaP4wp3nLpQ1qOInVNINY4rlH2tHUAieF4uNB5DvdflFcpelZeIn1cr5TQT0fMS eSBRHkUAvSoVU0SEz8uVcp6JAHqFHSC6HkX4vMSZEKcrlH2lnUIifl7CkIrjCmWvy0vIXpMXfdT4 Pac0qQsRvV+G1mSJHSBK1zK0J0mjo/IiF6cfsSoVeS1DvS8rZR6X4UlbIcsoTlco+1I7h5bhSVuu NB5D2evyErLX5EV5tF4S5ULZJ1ah7KtK2VdXoeyLRjEuV0L22AGi8qIAgaerqBUrHKm/PVSF0yqO S8heO4dWoeyrUuNRyF6VVyh7VV74+uqpx5dbXFc7IXvsTFEeycPj5QU7O6r2XSj6eqGIiyJYPSrl 1O6E5DvldOxCyReFsnuRJ80PWC01DkPJ69ISktekBXdkOKRyohWLUPR1qWzRBdLee/oVHgtyk3om 8bUYn0a4CwMwZfcq6BO+x6WZhcUilH6pbF/4NgiR4XSP6ldBXms/ZqVKLBS/kBhcR1POVCQpjD7u 4Y2ZcqYG6XJTzpSWGzjlTGmSmXKmNMk8+5wpk40aS8ulzw/agfGBQbGDVNYqfWEY8Lz0MPqIMOB5 6WFLnNkGPC89zGWe3CxFepjKqquau4E9n8MqGfREDEz2LHDHqi3ISwpy5ViF4Z2FHQaIISaPVTKu CRzmcw52FyG9gYmcBe5YhRmcBe5YhaWbBe5Y7fJYNdYs8UoGaw5+Y7HaX8hj15il9hfyGDa2p/2F PJaNfWl/QTBttegrMh3Jk0CJjhSgocBmH1G2UW/zHgP7yG8PIMPjCE4ZjYJ/18qYX/PT4luR3xD4 4IAfBcPcEhgH4BgJPxXi+LWeKIiYh0Hs83o1fhD9MYDYccYIRWTHgCFvdQxs5ZL5feY0U8pPJ51L 6vi1zhBiCYYArFBLgMYQ4ioGEJGTUVIRM7Fw+PIZYwnxEAPndz+mlZ+WpQF9/FpnCT56SwHiDuM8 NS7ts8DxPUYrohEWI/zRY3CINFg4pLuNwg0oTHMF77fFjSMvwRV9MdOa8xscY+enFS38/BYOUhij Fj58Cwc/6DjcJYU8nj5X8Csb3PAcJ7iCl91CIoYyRgU86BYOca5ROLdA4f9OwF1SmOYKHltLAzzt lgZtVcF/bSG9zcDY+WnnCr5pC4fVNcYV/M4WDvvkKNyAQh5Pnyv4Qi1u6M04V/AMG0j4fkepgNfX wiEkPkYtPLp25BWPzNTy00ppSCG/H+GK3D1YLfAjJriCz9VCQnPGqIU/1cJhxY7BlW6dwhuagLuk MM0VPHiWBszz+Fy5ign4K0eJcKmxlTfJmAZ+2hmAF9KOC7N/jPchfYxHnykKSWOi4PdKsGRJcDkj MHEYNT8tqVZF68RW7dYn7Spj/Axo47GYHZAxpa4999Q17J/D1DWz7r556lq7WnUUS8MC6lZtgXAy 1Hl9xV1dygomJl7b1LVqgSPfqvtXpa5RoKTCqGaoPikt9PvbcIQZLewOA0l5d7ipTY+gES5/GyIZ 4MFW4PEgsBYlB2x7mMYGKwd4cKp6GIobRMjBUeZBbFh3gAV7sgdRZBN6+BXZiIQ1k6EUoUbkqy0V 6Yh8tcJkhsVQhYIuXJxmwJvo6oIYSlxIImGtQB4ThUOGuEJxm3BbjKxQ4C5vaogpFLkqq1DomqxE vlphUooiRIl8NeoAFOVPJKwVprFLDJeQO1ohxHGFKl4sKXQUwxUqeelikwNpid4uRUXByRiuUPD4 dFLoCiWvyysUvSovkbJG1EfpEilrZanIS6SslbWGK5Q9p3wM5CVS1mwKQ0ReImWtdEHTIa5Q5wuT ghXDFcq+dHHOIa5Q9rq8Qtmr8hIpayXCx1HZi5S1Cum4UV0VKWsVEnLjuELZVy7Fb8CjSFmjEeO4 Qr2vGpvqNMQVyr5sFZ0QKWtEfZxHIXtVXqHsVXmJlLXKpMhEdEKkrFVLm1ox4FGkrAFLXF4iZa0u lXkUDV+qllIrYnSFsscuH5eX6PhSmRYmMVyh3lcrZR5FxxddXkL2obxgpE9R9CmKDht56jwySBiY Oo9owd+p84gmmX9K55GvDlLReWKDVPF2HDj9seTNiYmxNFetS35AEvyoIwiHC5DhtB2Dsr6ncRet pOrSnxTSaf1ZLu5iP7dH+MB3niERX3KjNJo8OLCCr7RROOdATMZxzKCeujQ/+GawdCZjbfiCspA+ AMzY+emck5TkDI5gEY9yhC8fN/I450MKeTz2+g1nicY2NMCxaDVE0zd8m1jIhMufnej4shjnyoV7 8NUwCjekMIMrl+UBSzbBFexmwxXs+lEqCBPJCTb7KBysdQvnI8xMLT/t3OPLxcJ5Cvm9PlewIO3v +PwPba7MDgNqYTGPUgtb2WB0Pg+sUqaCn5Za2MF2ZGRxjO0jQwoZD3OFISa/83P3O2MpWb/zj9v9 hjqJmzPM+Zxf7X86Qsey+4MXaEjvYrFwGS8rJHvj13tX8mrRFBRddA3Cnf6yH5mK46k/+Ix+uJ7v QJBJHOFe4aSvDoSQ+obttFKoSL9ZYmx683Mq8x+2581xtts+UBtz+mMpH63GN4y5DBnylpt293/v Ft2b1ZtV/aIu2zcv6sXr1y9+ePuqftG+LZbN6+r1q1evi38QnUV9db+9u9vsqSUBt94v6ry28e4S ANs03zff9zJ5KbGb7DqQyE9DtCnWv2wmQFsKzfd3rdvHPi2V0GxtX6KEs/e77eOfuSWBa1fflU1B 5RLYfTv0rUc+jdDGZrkw3SdMYKPtKDJN3PcN61nbJoWUd1JEr3D4t1JIKM0wGmesMqeU3+6OhaLo OEck1kiiQBpHy3voP6+TBNyfTzNk2hjLK4y2hQG5WquxC0NyFBmIIQo9t2oVDjYCHwUzdxvEMAnf IaJJ5Gs1dmtId+i2peBBnKjQdYj+HHFUoddWJSp0HKqYRHiurMkxHWNQBOioXDTKoYzQoWRRQRYK vnKhooG4RIiOAhEKslD2VauU6lGqoZ9G62uNshlKn1zFcTZD8Y9QFk6ASpmI1NUoNYyzKUJ1dHlE lDIRqoOZryETE9AqZV6UxOVlVpvAZkxmortEhTBcnLJwApqSghZRZGICVGThBIxQJiZAQybCdcg1 UCgT8TqOgQyUVsTrGkg2zqboMVFpzWdEwK41NbQxmcmIXaeszYtbGbTlJLpMlFotp7yXQacsnIBS o0zE7FamJDfGpgjaUcv3qJ6JoN0S4bj4BIhGE2pxtYjarUxGRpSycAsq0f0mTlm4ApDeolEWroCy UfYz0WpihDIxARplInAHs1ShTETu9KYO4cnbIeYbnwARuitdIstgOYnQHSoVNJNA9ptwgcAhtnAG UGSgHXay44SKLdyExmgTc6BhEz0nkLWubUOi60SBsz+qa6LrBFyo2mqXfSew98WxhQcBHLGaPSU6 T6D5mIJNzEKJEzuuIaL3ROGCqIM5vbi9QactnAWVNnK7+SOvqNT9W/Sf4KSSAW3k4w6wofFSnFPR gaJwId4hNjELlcm5iO1GFD7oR0VHm+icUuZ1D1WrxrboQlGo2MRaGKFNzIKGjb4letoa078txqno RMGpXgO5yU4UdaetetGLoqgVO0b2orCNn6K0iVlAt4PoLFDZW89pi0HjGiL6UeAaFgWbmIUR2sQs aLTJjhRoFqjQJnpSoBFWlFHRkqJooeNxRkVXChSOKdjEUliaNLLYJIjGFEtlP5J9KVaqBS46U6jI xBSMUBZOgYZMdqZAR1ZtG79oTqF9tojeFNhRtdNU9qfQenDI9hTwamnb20WLCuVr46JDBZy2iopc NKlQ9jfZo2KUunAq1FaC8juZNDOuwIX4UsZxFF0OJqrpFz5a7WgLH2s92CG0xnamjqFHh56qKnXh tqSs1UJ8LNO6UrGFtqrasVJeVjhGXDgTAXHwf06JTlOiE3zmU6LTlOiEG5k4bD1+t9mU6PRNE53U xhKuSPzf6IollVWXpjG1CxlsS1O7EG3xuUuhbnxt6vguRp8ndPL5bLEEOD5ADDhX6Y6D/zu3C1FX beGyutBnjZMKE1JySYj4hbyjhwuL8QucgJkawU1z37Ai9QtuohGcdTkC5hdgK+P5FT1SzHf0WJMU m+vV545pWWYumxYRWkcfJ3vx0yaPuV5UPT5+zU+XEWfUOrdK+nJIzi8bZji61Ug3IdhMC40d+L4M CRV+w0Iygfy0hPLVcD1Gfs9PC+eyQGrfSoJf89OBwdWB9TzEprME76al1DdT0nhCvNdCJvq+cHIn SlnGeUfHA6IWMd0E3CWFzLTOFSWMGtwt67vGVeXuBa0SfVJ8OqJNMcDKYSr46VTPnWUoVhrlakgh 49G5qtwFa1UybRihYcu/zwli7Py01NauuL/yRdH8np8WjpNA4eQe5WpIIePRuUJI1tKKcOj4qmpc Y8cqkd6NiPEFRqaCn457l7Ja+W8Efs9PhrukkN/rXDXOsK2QmTDOFaLIltpB+i6PYqlo0Z3I6LTH yO/5aeEQSLZwiUZSQwoZj84V4soGN8KzCa6WC6uBpe/pxtj5aalduuMV0eNRzWpdj6Aq0dNmSCGP p3O1dPUPJZLtx+cKAWfLP+JNY/v6yqV4l4iIjMEh5mzxJbq/DClMc4VAr6OV8wK1PXDljpcS3V3G qEUc2mJsEnCuBxQlpo/iG1CY5qpzBQwlxrC4Na4Qm7bU2iJ8dcfuXMO/HiNTwU+rqQhPO+55n+L3 /GQ4pyOeQn6vayBFhC1yn2WvsQVftSv1gJ05Jl2KWV/gZEL4aQnG4G5eE+UTESoZ0whrZHPSvgXH dWLGKJJtQBGqHmet4F5QqXIXRLPt4N60Zor56WQwpJIBRlhDdNvSmzSecJ+c1UaifHTWEON2OFOA 5O2HXIuU/TSkMoM19Emx2L29oyokGQWGkIQJhRC5o9jjZEL46SajotbixFrCiCqGVDKmkVlDxNnR y9uTylrtTp3Cd9Bi/Px0FCMmfoGTAfjJgNRAnlhLWFIY8ZJKxjTCWk3xVcKetKUKRMotaMKYAqBT SNiKo5qLaLnFiLSqBOAllRms+UaF3vxRZ62lJDGSQsKiKhBDt4CJz04kbbjpTbTUAqBbNp7KDNZa V+SXNKoKBNYNwQmjCnCWjIRRRbF1J6nEZjMgMYMtBLQNcm8DqRO2cgdQolVogXi7xMhU8NMtsqX7 UEpYVcWAQsYzssRWrirP20AqVwjBG2oT5YAI1Vst9BiZCn46rhCDt9zztsXv+enhrJIM8I1whYC8 pZXXuMZVuXDHTsKqApxVwcQXKILtdk79Ny1zw0/H1YBCfq9zBYvDamDSqCq57XDCpgKcMyrHtzgK 0ht5+j6tTC0/LVdDCvn9CFcIihvcKXMKzjk7qeP6Yn14Zrsc3bbLwt0PmjClACfpu2QJlvhUt/nc 6zaxlcmSOfPp/SUlc1Qp6QrlavRFdgdvWTV0BsP+6Ms2YQcUpm8rVcot4R3ypfpT6eZzL93EDjms lDPujW9eKVe3SMVzn6dV3VkXbK+1Zblq6WPBKG2NBDre71lpw6vBucY4SH7qm1ICic/3Mo0iuZK0 B8E56UEoSQ5pXcZzFZak4UTzMCXl71VDPPgC8DCmgiCGCMeDBzKXl0UQwXjwMOaqtxgibCIeiNId I3gwvx6EMmFjaHCkexhFPrBRPIgmH5H1ZztyDgUkM/4WKq5Q2OhDGOWNLDFPVaGKG58iPZi5EC8i J7LWAlyUghwTlcj2M5d5xXCFQsfmq+EK5a7KK5Q8AtAKLlEYZzvTDWUvyuJQ6q/hCmVvClwiPMKk 7OVVmqq4mLxEWZxJZI7hCmVPPfrishctLE21QQxXKHvqj6jgCmWvyiuUvS4vURNHUxRV1ouSOErs jQlM1MTZy/oiXMqSOFX6oiauWChrW5TEVar4RU1cZ5qRDlVMVMRVqvhFSZwuslD+1UITmSiJg0ss Ln9REVfryELlp0uoo5MpKuJwjimTKUri4NFSkIXqX5v7kmOaQUGafodCr944ZaH+25sqo8hC/ddl Fk6ALjNREkf7cJQyURHXqBMgmllSfU8cWbj9UOlofDXJkjhtnYuCuEadAHJx9hNgatIjS1PUwzWm Jj02AaKfpS6zcAJ0mWEdBpRpa5Pc1J7+FqWjcZmJcrhS2zREMVzbqsjCs5e20Ohsilq4Vp0A8v94 BuAMU5CFK6BVJ4DiET0yVWbhBOgyE6VwpbY2RSEcmpcoEyAq4Upt1xB1cEt1Ai6uYlYmQJTBLdUJ EHVwtrQxsgJEFdxSnQBy+voJ0GUWToAuM1EFh7YxcdUQNXBUPB1fAaIIztZcRtgUJXArdQJEDRzV O0dXAH29e2FQsZFCWbgCSlMBF6MsXAHom6MhExOgyiycAF1mogCOLmWPsinK33CBmEKZKIBDFyoF WXgGdOpHEiWtedGW2kKnFAAP1akTIOrfqHl4nM1wAjp1AijC5cfUZRZOgC4zk5zqscHhEydNVr/h l7Q5QLA7oM51bx4afLL8DW5kHV84D0hh0ugLJwL4NO01HuueX9slPEZfOBfgV8cXzsaI/MLpGJOf /BzW1upFCdzI1yLF2nt+tY1E1sDB8lDnQ3wWI6VOmQ/5YQy3iLJmMVRIH6rvokuDUnZ7NpBcrOMT 86HLT8yHlB887VMt3FQLB6/3VAs3KDpxiWQ3PkQ3nkPvIu838BbY5IYEOHYDkjscAlngWOwGnDPr xrG7BIcbn2KWAMfWSdh9nmsCHCeVAc9jdbo6W6veceUKNz4SPy53+owlufvUoAS4m1V/Z18C3M2q v+oyAe4U2Ge6JsCdAvuE+3HwqRZO05mpFk6TjKu+mWrhsLRi19FzDgtu8847dDiZBb+Qd+xMtXDz dza1gBJYXN0c/Ujtm8kRQaVwxttJ6Qd9CpVN9oGhjt2dk3H6t5wf41KC8H0AMPslpyatuztQ/dbP OPhpcdnz5LK+TcJIqvidnn7kcvbpc9saNhoj7vCDb9cBMm5+Who5uxRpdRYfv+anBXOFSvS5PQpm 2empYyw6Q+4ognM2wRDXE/jjmXHz01LqUiqpe/8YpeSNxjynLmwYUMeD6QwR84QaEaMER/6q2gRL tD8YjAmeXPYx4l6jrA8JzGCKooxgClGYFFOupgZhqXEqnCYj4jQOR2FjM3KCqwGFGVw5kw+hjRRX Tq2oumtMrQqnMAjjjMO51EhEaMbhBhRmcOX0APGCBFcIrxjZIoAySgUtTpoDxEZG4RAUsXAprgYU prmCi97ghhM+xZXTLEQlRqk13dvBFQIO43CuzASxhHG4AYUZXDk9oMo2q1fafs6FKXD1j1PhNIbS lcc0Fe57I0846MfhBhRmcOVqpOAuTnBFdzyQZsF/Pk6F0xi4xsfh3F1F8HqPww0oTHMFp6yhFfsn E6tNFt+yQg7pUTqolpb4J0/zOCDGtIAJziJUZrDmKzHSrDn9It/uOMVOcYxBNqaJFaWTkAx6w5kp 5qczQoZUMgAfx1Ny83z26bknN8MXIpKbEQqB/n2b5GbOIqU0UcSscE0yHxKcJzpdA3K6wnUyz/Be GhhXUg+N7fglemjupflvaJa5mMil2wfXJMXS7au6NlbopJHTTUm4ien2D59+Os62d+bbDcbWIN3e 1lx933T7YZGIuX3LJNt3Td130OFN9Gcn2xvPWphGD3vLh7FtsmljbZ4QCIaeB6L0jwGWMPfDJDJH kIQJB5RHOEBykWpAke0ImjCuHaVFRLRNB+AYmjCcHaUGu5XnGeaoQo1IK4jiESn2pbl+JkaPyCeI 8iXy6yndKy4fkUgQpygUdIWSBwVRUtIieaBCBqCCKClr6sngha1TJNLqo6zR54NHVJs2/jFhi7tm osIWCfV1aRLXI8ooEurjFIXCbszd7FGKksKmomTPWoNW8HFh4w7ZHixOUShsnSKRRx9FJHLo246u +4ixJnLoo8IW+fNtpa01kT8fpygU9hJJKgpFSWGLxHncs6ghSgqbfC9+1nSKRNJ8lDWRMN8VJsU6 opD0SejHiwpbJMuvcEFBXEYiWT5OUSjsDhfpKIiSwqbWD55mZMSpJCWlTd57j0knSWTIR3mjb3WP CB3PNeZEenxU3OKyGLST11aJyI2P0xTKG14ETSlFYnycJiFwVPYpUyey4uM0hQIfoYmcJF6eUUwU gPAQRYUrG+LqJPLho9zBDxNgKnHDgoIpaZDAERpgqsxdB7EdTmTCx2kSEodBp9GUVHHqxxPISaWJ HO8eLipxkf9ObCk0iQT4KHci+R1VOiGmKelPC48bJx+6rDqv4XiGivO13vjWMAlwl13jvS8JcOzR cNjcwKCznskEOLTUgOfF6V3jkSnpb0r6m5L+9gMlcE29blD3lrP4XGuvG1S2ZYG7tTol/VGyCyXC PB5Os8/Y7Fxo+usa4ON4w175FT2rcZxTlg6Z8j8/SwdIsB8n0iFsZDELiHNPOJzETxt3sqNdwnDI Scs0onwwq7BalNDiJWetheNR+WlHt2xkQvkxGQc/Q056yvhtihfqYZjDC9w9GbxkQvkxmUp+hrz0 lPHbFC9wt2TxAv9OBi+ZUH5MppKfIS89Zfw2xQscNVm8wDOUwUsmlB+TqeRnyEtPGb9N8QLPTBYv cAVl8JIJ5cdkKvkZ8tJTxm9TvMCnk8ULnEgZvGRC+TGZSn6GvPSU8dsUL3DiZPECr1EGL3lQ/ZhM JT9DXoZQKV7g/sniBf6mDF7yoPoxmQd+hrwMoVK8wN2TxQs5mDKYyQTrR2Uu+BlyM4RKcUOeojx2 4JzKYScTrB+W+eBnyE9AHb9OMgSHVR5D8EflMJQJ1g/LlPJTMDQESzIEz1IeQ3Bm5TCUCdYPy4zw UzA0BEsyBAdXHkPwX+UwlAnWD8uM8FMwNARLMgRPVB5DzpGu5rc7mzMTrB+WGeGnYGgIxgxNWVtT 1haFjWW2jNHlL86W+fNFtkyNy1OoiJzys4qmrWwBadDnr23pw5iyZZoF+njYzxzOO5iSt55p8hb5 n6U6mjPtS9SR3BvcITVUwraorZu6V8KWmqCRCuI+JO8Wm3TwmXdHpQQYqYPGovyZOriCq8Jl26Pr R9tZ87TXQRSDUCcy0kLcxeI/jCctfO5aiNCa1ELj2/gSLYymseI2gYqyyczBjAa79rKEQB+7FXU8 NwfzlFVd1Ff327u7zf7tc1dH6IRVx//Z3J7RXWa3maEq0XzJOZ380+NPRzp8T48/Hm7/cprtD6/u Abj54Xg8PN1v1ncnshHJ0BO/QH854Vdn755+f7jbXM/XH88HE6TgPdCd5suy6NydXUiVQZGTsRp7 zcXNE9TRjjS3qNECMGFUHsGHGYa7SNPn0PF0/u3m8EBs7A805yCXLj0U/2C+3+hfNp/PLiSDn2Yf j9vr+d+7Rfdm9WZVv6jL9s2LevH69Ysf3r6qX7Rvcc/T6+r1q2+YHn067LZ3RDURdzp+ePdqd5x9 Wu+u52/NH2dlB2AvUSIQaDjmxnDlmGOWqI/8b8ruxdt2tXxRv62bF91ysXqxKLrfdO2i7urXb/9B ovS4ftzuN7PPD7v9V5mxVF/eNbjQz7Cj8rYwf4a8IUK0PW+Os9324Xq+8kDrK9LFN/s7M7Xn9XZn fw5EQeT3orAiMRNtNJeU1da1nD+/+2xyvBEsBTbS5HeHu79Bl4+HM8UBI0VB+8N+M5/tfrfHagDA mX848g/v+If1/vb+cLyen+foe0A/vjrjb/idj4/H7Yd7DGDrE06PP2DFvN2eeWlZGtw6ezo9Wsrw g5sS0JlXFvJ0ON69xJ0mi5f00+PxcLs5nbb7D3+6Xz9uMCtuHfeJ7sjviGwS4SUH33qTqCvc2Ipd AJvAquguDf5Vs6CWhWaLwI0IsMtIZusr3ml4/c/oh+v5tEVgJwnWhd1api0C9sCXbxH+qHzeWwQy FCNbhAlCuO3kW28RuNqtcxbwqsGNxObrrjcjcC8ouwWKaY+YzIjvaUb4k/J57xHIJRvuEaU5rL/T HrFaLhuXuFXgOuPWDt5vEuG3xrRJTJvE99wk/Fn5vDcJpPFFNgnjYPhOm0TRVEt8CNuPjXq5tFfP B5sE2qFMXxuTQ6L3yXw3hwT0bnJI1Asc27FNwmTWfadNou1KjoOXS3JC0cQEe0TgtJwMicmQ+I6G hO2pR8vgWRsSVMsfMSTCNJhv7pEo2hX5JSlysaiadniVK7zsHNqYdolpl/ieu4Q/LJ/3LuETk/6I gBpCn7Yc4zsZER26/sFPaTYIXORc2MTY3ooolku6C8skkSwq66zQwxqb3W77eKIAzvpKCX4GIcKL SKKJo3HcRIDt9hSws8Vv4oWIROq/fzx8dEE5LUBnArEXMbikVp7++nF99CG3Dve0Q1I27FY3S7IQ bejNvbHhN/cmNwS3P1AI7v2/QAiOGsrY04z1NExe+tYHGYryW+M9x0nWLZfdpbVbrCgHb9LTWGD4 mempT29iPfUhdLRO+9Z62iI27AyuqJpO26mav/DM1BS7ldxOfRj3O6gpEkYLOBWnYx/5V9OxP5Z5 Q7ekSz31ocTvoKd105QuM6/EZafW+Ri1TovOfdxO1unTcf14Pf8X2U6xum6v8J/JhvoAyu63t6/X 53X4d7MGrzbl4f6wu9scf/X/AgAAAP//AwBQSwMEFAAGAAgAAAAhAArCJ2vbAAAABQEAAA8AAABk cnMvZG93bnJldi54bWxMj0FLxDAQhe+C/yGM4M1NXG3R2nQRcRHFi7tevGWbsS02k9KkbfTXO3rR y/CGN7z3TblJrhczjqHzpOF8pUAg1d521Gh43W/PrkCEaMia3hNq+MQAm+r4qDSF9Qu94LyLjeAQ CoXR0MY4FFKGukVnwsoPSOy9+9GZyOvYSDuahcNdL9dK5dKZjrihNQPetVh/7CanYVFP9+lrv32e 3yjR5fzwOMUs0/r0JN3egIiY4t8x/OAzOlTMdPAT2SB6DfxI/J3srfPrHMSBxUWmQFal/E9ffQMA AP//AwBQSwECLQAUAAYACAAAACEAtoM4kv4AAADhAQAAEwAAAAAAAAAAAAAAAAAAAAAAW0NvbnRl bnRfVHlwZXNdLnhtbFBLAQItABQABgAIAAAAIQA4/SH/1gAAAJQBAAALAAAAAAAAAAAAAAAAAC8B AABfcmVscy8ucmVsc1BLAQItABQABgAIAAAAIQAFhY9onCcAAEUfAQAOAAAAAAAAAAAAAAAAAC4C AABkcnMvZTJvRG9jLnhtbFBLAQItABQABgAIAAAAIQAKwidr2wAAAAUBAAAPAAAAAAAAAAAAAAAA APYpAABkcnMvZG93bnJldi54bWxQSwUGAAAAAAQABADzAAAA/ioAAAAA ">
                      <v:shape id="_x0000_s1261" type="#_x0000_t75" style="position:absolute;width:17119;height:14922;visibility:visible;mso-wrap-style:square">
                        <v:fill o:detectmouseclick="t"/>
                        <v:path o:connecttype="none"/>
                      </v:shape>
                      <v:shape id="Freeform 4002" o:spid="_x0000_s1262" style="position:absolute;left:6908;top:9848;width:8046;height:64;visibility:visible;mso-wrap-style:square;v-text-anchor:top" coordsize="1267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XNGP8YA AADdAAAADwAAAGRycy9kb3ducmV2LnhtbESPwWrCQBCG7wXfYRnBW91VqpTUVYoo9CJoLLTeptlp kjY7G7Krxrd3DoUeh3/+b+ZbrHrfqAt1sQ5sYTI2oIiL4GouLbwft4/PoGJCdtgEJgs3irBaDh4W mLlw5QNd8lQqgXDM0EKVUptpHYuKPMZxaIkl+w6dxyRjV2rX4VXgvtFTY+baY81yocKW1hUVv/nZ C2WDP/m+ryen2dfZzE+faWc+dtaOhv3rC6hEffpf/mu/OQtPxsj/YiMmoJ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tXNGP8YAAADdAAAADwAAAAAAAAAAAAAAAACYAgAAZHJz L2Rvd25yZXYueG1sUEsFBgAAAAAEAAQA9QAAAIsDAAAAAA== " path="m,l57,r,10l,10,,xm94,r57,l151,10r-57,l94,xm189,r57,l246,10r-57,l189,xm284,r56,l340,10r-56,l284,xm378,r57,l435,10r-57,l378,xm473,r57,l530,10r-57,l473,xm567,r57,l624,10r-57,l567,xm662,r57,l719,10r-57,l662,xm757,r56,l813,10r-56,l757,xm851,r57,l908,10r-57,l851,xm946,r57,l1003,10r-57,l946,xm1040,r57,l1097,10r-57,l1040,xm1135,r57,l1192,10r-57,l1135,xm1230,r37,l1267,10r-37,l1230,xe" fillcolor="black" strokeweight=".1pt">
                        <v:stroke joinstyle="bevel"/>
                        <v:path arrowok="t" o:connecttype="custom" o:connectlocs="36195,0;0,6350;59690,0;95885,6350;59690,0;156210,0;120015,6350;180340,0;215900,6350;180340,0;276225,0;240030,6350;300355,0;336550,6350;300355,0;396240,0;360045,6350;420370,0;456565,6350;420370,0;516255,0;480695,6350;540385,0;576580,6350;540385,0;636905,0;600710,6350;660400,0;696595,6350;660400,0;756920,0;720725,6350;781050,0;804545,6350;781050,0" o:connectangles="0,0,0,0,0,0,0,0,0,0,0,0,0,0,0,0,0,0,0,0,0,0,0,0,0,0,0,0,0,0,0,0,0,0,0"/>
                        <o:lock v:ext="edit" verticies="t"/>
                      </v:shape>
                      <v:shape id="Freeform 4003" o:spid="_x0000_s1263" style="position:absolute;left:1187;top:9848;width:5734;height:2756;visibility:visible;mso-wrap-style:square;v-text-anchor:top" coordsize="903,4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dVdVcQA AADdAAAADwAAAGRycy9kb3ducmV2LnhtbESPQWsCMRSE74X+h/AKXkpNFCuyGqWsCF7dCu3xdfPc LN28bJNUt/++EQSPw8x8w6w2g+vEmUJsPWuYjBUI4tqblhsNx/fdywJETMgGO8+k4Y8ibNaPDyss jL/wgc5VakSGcCxQg02pL6SMtSWHcex74uydfHCYsgyNNAEvGe46OVVqLh22nBcs9lRaqr+rX6dh +xoP5dfHj61wsQ3HT0tzVT5rPXoa3pYgEg3pHr6190bDTKkJXN/kJyDX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3VXVXEAAAA3QAAAA8AAAAAAAAAAAAAAAAAmAIAAGRycy9k b3ducmV2LnhtbFBLBQYAAAAABAAEAPUAAACJAwAAAAA= " path="m903,10l850,35,847,25,899,r4,10xm816,51l763,76,760,66,812,41r4,10xm728,92r-52,25l672,107,725,83r3,9xm641,133r-52,25l585,148r53,-24l641,133xm554,174r-52,25l498,189r52,-24l554,174xm467,216r-52,24l411,230r52,-24l467,216xm380,257r-53,24l324,272r52,-25l380,257xm292,298r-52,24l237,313r52,-25l292,298xm205,339r-52,24l149,354r53,-25l205,339xm118,380l66,404r-4,-9l114,370r4,10xm31,421l4,434,,424,27,411r4,10xe" fillcolor="black" strokeweight=".1pt">
                        <v:stroke joinstyle="bevel"/>
                        <v:path arrowok="t" o:connecttype="custom" o:connectlocs="573405,6350;539750,22225;537845,15875;570865,0;573405,6350;518160,32385;484505,48260;482600,41910;515620,26035;518160,32385;462280,58420;429260,74295;426720,67945;460375,52705;462280,58420;407035,84455;374015,100330;371475,93980;405130,78740;407035,84455;351790,110490;318770,126365;316230,120015;349250,104775;351790,110490;296545,137160;263525,152400;260985,146050;294005,130810;296545,137160;241300,163195;207645,178435;205740,172720;238760,156845;241300,163195;185420,189230;152400,204470;150495,198755;183515,182880;185420,189230;130175,215265;97155,230505;94615,224790;128270,208915;130175,215265;74930,241300;41910,256540;39370,250825;72390,234950;74930,241300;19685,267335;2540,275590;0,269240;17145,260985;19685,267335" o:connectangles="0,0,0,0,0,0,0,0,0,0,0,0,0,0,0,0,0,0,0,0,0,0,0,0,0,0,0,0,0,0,0,0,0,0,0,0,0,0,0,0,0,0,0,0,0,0,0,0,0,0,0,0,0,0,0"/>
                        <o:lock v:ext="edit" verticies="t"/>
                      </v:shape>
                      <v:shape id="Freeform 4004" o:spid="_x0000_s1264" style="position:absolute;left:6889;top:9861;width:2382;height:2731;visibility:visible;mso-wrap-style:square;v-text-anchor:top" coordsize="375,4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nBPxsYA AADdAAAADwAAAGRycy9kb3ducmV2LnhtbESPQWvCQBSE70L/w/IKvUjdNdRSoqtIQUgvhWouvT2z r9nQ7Ns0u8b4792C4HGYmW+Y1WZ0rRioD41nDfOZAkFcedNwraE87J7fQISIbLD1TBouFGCzfpis MDf+zF807GMtEoRDjhpsjF0uZagsOQwz3xEn78f3DmOSfS1Nj+cEd63MlHqVDhtOCxY7erdU/e5P TsNiandZMf37yMqyPW5x8J/jd6H10+O4XYKINMZ7+NYujIYXpTL4f5OegFxf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9nBPxsYAAADdAAAADwAAAAAAAAAAAAAAAACYAgAAZHJz L2Rvd25yZXYueG1sUEsFBgAAAAAEAAQA9QAAAIsDAAAAAA== " path="m6,l46,45r-7,7l,7,6,xm72,75r40,46l105,128,66,83r6,-8xm138,151r40,46l171,204,132,158r6,-7xm204,227r40,45l237,280,198,234r6,-7xm270,303r40,45l303,356,264,310r6,-7xm337,379r38,44l368,430,330,386r7,-7xe" fillcolor="black" strokeweight=".1pt">
                        <v:stroke joinstyle="bevel"/>
                        <v:path arrowok="t" o:connecttype="custom" o:connectlocs="3810,0;29210,28575;24765,33020;0,4445;3810,0;45720,47625;71120,76835;66675,81280;41910,52705;45720,47625;87630,95885;113030,125095;108585,129540;83820,100330;87630,95885;129540,144145;154940,172720;150495,177800;125730,148590;129540,144145;171450,192405;196850,220980;192405,226060;167640,196850;171450,192405;213995,240665;238125,268605;233680,273050;209550,245110;213995,240665" o:connectangles="0,0,0,0,0,0,0,0,0,0,0,0,0,0,0,0,0,0,0,0,0,0,0,0,0,0,0,0,0,0"/>
                        <o:lock v:ext="edit" verticies="t"/>
                      </v:shape>
                      <v:line id="Line 4005" o:spid="_x0000_s1265" style="position:absolute;visibility:visible;mso-wrap-style:square" from="1200,12573" to="9251,125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Ivr58gAAADdAAAADwAAAGRycy9kb3ducmV2LnhtbESPQWvCQBSE74X+h+UVvBTdrRaR6Cpi EUoRam0MHh/ZZxLMvg3Zrab+erdQ8DjMzDfMbNHZWpyp9ZVjDS8DBYI4d6biQkP6ve5PQPiAbLB2 TBp+ycNi/vgww8S4C3/ReRcKESHsE9RQhtAkUvq8JIt+4Bri6B1dazFE2RbStHiJcFvLoVJjabHi uFBiQ6uS8tPux2rIslP2+XF4e5aj/fWQDseb7T7daN176pZTEIG6cA//t9+NhlelRvD3Jj4BOb8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PIvr58gAAADdAAAADwAAAAAA AAAAAAAAAAChAgAAZHJzL2Rvd25yZXYueG1sUEsFBgAAAAAEAAQA+QAAAJYDAAAAAA== " strokeweight=".45pt">
                        <v:stroke joinstyle="miter"/>
                      </v:line>
                      <v:line id="Line 4006" o:spid="_x0000_s1266" style="position:absolute;flip:y;visibility:visible;mso-wrap-style:square" from="9251,9880" to="14954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4SACcUAAADdAAAADwAAAGRycy9kb3ducmV2LnhtbESPS0sDQRCE74L/YWjBiyQz5ilrJkEC ATXkkAfk2uy0u4vbPcvMmKz/3hEEj0VVfUUtVj236kIhNl4sPA4NKJLSu0YqC6fjZvAEKiYUh60X svBNEVbL25sFFs5fZU+XQ6pUhkgs0EKdUldoHcuaGOPQdyTZ+/CBMWUZKu0CXjOcWz0yZqYZG8kL NXa0rqn8PHyxheocpuOet7sZPoyZnZtv3t6Dtfd3/cszqER9+g//tV+dhYkxE/h9k5+AXv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4SACcUAAADdAAAADwAAAAAAAAAA AAAAAAChAgAAZHJzL2Rvd25yZXYueG1sUEsFBgAAAAAEAAQA+QAAAJMDAAAAAA== " strokeweight=".45pt">
                        <v:stroke joinstyle="miter"/>
                      </v:line>
                      <v:shape id="Freeform 4007" o:spid="_x0000_s1267" style="position:absolute;left:1193;top:9848;width:13767;height:2756;visibility:visible;mso-wrap-style:square;v-text-anchor:top" coordsize="2168,43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Xw6MQA AADdAAAADwAAAGRycy9kb3ducmV2LnhtbESPS4sCMRCE78L+h9AL3jRZn8usUUQUPAk+Dh6bSe/M 4KQzJBkd//1mQfBYVNVX1GLV2VrcyYfKsYavoQJBnDtTcaHhct4NvkGEiGywdkwanhRgtfzoLTAz 7sFHup9iIRKEQ4YayhibTMqQl2QxDF1DnLxf5y3GJH0hjcdHgttajpSaSYsVp4USG9qUlN9OrdXQ btR+7Yvnbpy380M7PV+b23aidf+zW/+AiNTFd/jV3hsNE6Wm8P8mPQG5/AMAAP//AwBQSwECLQAU AAYACAAAACEA8PeKu/0AAADiAQAAEwAAAAAAAAAAAAAAAAAAAAAAW0NvbnRlbnRfVHlwZXNdLnht bFBLAQItABQABgAIAAAAIQAx3V9h0gAAAI8BAAALAAAAAAAAAAAAAAAAAC4BAABfcmVscy8ucmVs c1BLAQItABQABgAIAAAAIQAzLwWeQQAAADkAAAAQAAAAAAAAAAAAAAAAACkCAABkcnMvc2hhcGV4 bWwueG1sUEsBAi0AFAAGAAgAAAAhAMsV8OjEAAAA3QAAAA8AAAAAAAAAAAAAAAAAmAIAAGRycy9k b3ducmV2LnhtbFBLBQYAAAAABAAEAPUAAACJAwAAAAA= " path="m,423l56,413r2,10l2,434,,423xm94,405r56,-11l151,405,95,416,94,405xm187,387r56,-11l244,386r-56,11l187,387xm280,369r56,-11l337,368r-55,11l280,369xm373,351r56,-11l431,350r-56,11l373,351xm466,332r56,-11l524,332r-56,11l466,332xm560,314r55,-11l617,314r-56,11l560,314xm653,296r56,-11l710,295r-56,11l653,296xm746,278r56,-11l803,277r-55,11l746,278xm839,260r56,-11l897,259r-56,11l839,260xm932,241r56,-11l990,241r-56,11l932,241xm1026,223r55,-11l1083,223r-56,11l1026,223xm1119,205r56,-11l1176,204r-56,11l1119,205xm1212,187r56,-11l1269,186r-56,11l1212,187xm1305,168r56,-10l1363,168r-56,11l1305,168xm1398,150r56,-11l1456,150r-56,11l1398,150xm1491,132r56,-11l1549,131r-56,11l1491,132xm1585,114r55,-11l1642,113r-56,11l1585,114xm1678,96r56,-11l1735,95r-56,11l1678,96xm1771,77r56,-11l1829,77r-56,11l1771,77xm1864,59r56,-11l1922,59r-56,11l1864,59xm1957,41r56,-11l2015,40r-56,11l1957,41xm2051,23r55,-11l2108,22r-56,11l2051,23xm2144,5l2167,r1,10l2145,15,2144,5xe" fillcolor="black" strokeweight=".1pt">
                        <v:stroke joinstyle="bevel"/>
                        <v:path arrowok="t" o:connecttype="custom" o:connectlocs="35560,262255;1270,275590;59690,257175;95885,257175;59690,257175;154305,238760;119380,252095;177800,234315;213995,233680;177800,234315;272415,215900;238125,229235;295910,210820;332740,210820;295910,210820;390525,192405;356235,206375;414655,187960;450850,187325;414655,187960;509270,169545;474980,182880;532765,165100;569595,164465;532765,165100;627380,146050;593090,160020;651510,141605;687705,141605;651510,141605;746125,123190;711200,136525;769620,118745;805815,118110;769620,118745;864235,100330;829945,113665;887730,95250;924560,95250;887730,95250;982345,76835;948055,90170;1006475,72390;1042670,71755;1006475,72390;1101090,53975;1066165,67310;1124585,48895;1161415,48895;1124585,48895;1219200,30480;1184910,44450;1242695,26035;1279525,25400;1242695,26035;1337310,7620;1303020,20955;1361440,3175;1376680,6350;1361440,3175" o:connectangles="0,0,0,0,0,0,0,0,0,0,0,0,0,0,0,0,0,0,0,0,0,0,0,0,0,0,0,0,0,0,0,0,0,0,0,0,0,0,0,0,0,0,0,0,0,0,0,0,0,0,0,0,0,0,0,0,0,0,0,0"/>
                        <o:lock v:ext="edit" verticies="t"/>
                      </v:shape>
                      <v:line id="Line 4008" o:spid="_x0000_s1268" style="position:absolute;visibility:visible;mso-wrap-style:square" from="4641,2355" to="14954,9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PxIf8cAAADdAAAADwAAAGRycy9kb3ducmV2LnhtbESP3WrCQBSE7wXfYTkFb6RuqkUkdRWp CKUI9ScGLw/Z0ySYPRuyq0af3i0UvBxm5htmOm9NJS7UuNKygrdBBII4s7rkXEGyX71OQDiPrLGy TApu5GA+63amGGt75S1ddj4XAcIuRgWF93UspcsKMugGtiYO3q9tDPogm1zqBq8Bbio5jKKxNFhy WCiwps+CstPubBSk6Sn9+T4u+3J0uB+T4Xi9OSRrpXov7eIDhKfWP8P/7S+t4D0Q4e9NeAJy9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s/Eh/xwAAAN0AAAAPAAAAAAAA AAAAAAAAAKECAABkcnMvZG93bnJldi54bWxQSwUGAAAAAAQABAD5AAAAlQMAAAAA " strokeweight=".45pt">
                        <v:stroke joinstyle="miter"/>
                      </v:line>
                      <v:shape id="Freeform 4009" o:spid="_x0000_s1269" style="position:absolute;left:4610;top:2349;width:2286;height:7410;visibility:visible;mso-wrap-style:square;v-text-anchor:top" coordsize="360,116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z4M6MYA AADdAAAADwAAAGRycy9kb3ducmV2LnhtbESPQWvCQBSE7wX/w/IEL0V3lWIlugkiREpvtaJ4e2Sf STD7NmZXTfvru4VCj8PMfMOsst424k6drx1rmE4UCOLCmZpLDfvPfLwA4QOywcYxafgiD1k6eFph YtyDP+i+C6WIEPYJaqhCaBMpfVGRRT9xLXH0zq6zGKLsSmk6fES4beRMqbm0WHNcqLClTUXFZXez GhaH/PlYHDm376fp5rrfzsN3i1qPhv16CSJQH/7Df+03o+FFqVf4fROfgEx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Bz4M6MYAAADdAAAADwAAAAAAAAAAAAAAAACYAgAAZHJz L2Rvd25yZXYueG1sUEsFBgAAAAAEAAQA9QAAAIsDAAAAAA== " path="m9,l27,60r-9,3l,3,9,xm39,100r19,60l49,164,31,103r8,-3xm70,200r18,61l79,264,61,204r9,-4xm100,301r18,60l109,364,91,304r9,-3xm130,401r18,60l139,465,121,404r9,-3xm160,501r19,60l170,565,151,505r9,-4xm191,602r18,60l200,665,182,605r9,-3xm221,702r18,60l230,765,212,705r9,-3xm251,802r18,60l260,866,242,806r9,-4xm281,903r19,60l291,966,272,906r9,-3xm312,1003r18,60l321,1066r-18,-60l312,1003xm342,1103r18,60l351,1167r-18,-60l342,1103xe" fillcolor="black" strokeweight=".1pt">
                        <v:stroke joinstyle="bevel"/>
                        <v:path arrowok="t" o:connecttype="custom" o:connectlocs="5715,0;17145,38100;11430,40005;0,1905;5715,0;24765,63500;36830,101600;31115,104140;19685,65405;24765,63500;44450,127000;55880,165735;50165,167640;38735,129540;44450,127000;63500,191135;74930,229235;69215,231140;57785,193040;63500,191135;82550,254635;93980,292735;88265,295275;76835,256540;82550,254635;101600,318135;113665,356235;107950,358775;95885,320675;101600,318135;121285,382270;132715,420370;127000,422275;115570,384175;121285,382270;140335,445770;151765,483870;146050,485775;134620,447675;140335,445770;159385,509270;170815,547370;165100,549910;153670,511810;159385,509270;178435,573405;190500,611505;184785,613410;172720,575310;178435,573405;198120,636905;209550,675005;203835,676910;192405,638810;198120,636905;217170,700405;228600,738505;222885,741045;211455,702945;217170,700405" o:connectangles="0,0,0,0,0,0,0,0,0,0,0,0,0,0,0,0,0,0,0,0,0,0,0,0,0,0,0,0,0,0,0,0,0,0,0,0,0,0,0,0,0,0,0,0,0,0,0,0,0,0,0,0,0,0,0,0,0,0,0,0"/>
                        <o:lock v:ext="edit" verticies="t"/>
                      </v:shape>
                      <v:line id="Line 4010" o:spid="_x0000_s1270" style="position:absolute;visibility:visible;mso-wrap-style:square" from="4641,2355" to="9251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i95lsUAAADdAAAADwAAAGRycy9kb3ducmV2LnhtbERPXWvCMBR9H+w/hDvwZcxEJzKqUcZE kCG4uVp8vDTXttjclCZq9debB2GPh/M9nXe2FmdqfeVYw6CvQBDnzlRcaEj/lm8fIHxANlg7Jg1X 8jCfPT9NMTHuwr903oZCxBD2CWooQ2gSKX1ekkXfdw1x5A6utRgibAtpWrzEcFvLoVJjabHi2FBi Q18l5cftyWrIsmO2+d4vXuX77rZPh+P1zy5da9176T4nIAJ14V/8cK+MhpFScW58E5+AnN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i95lsUAAADdAAAADwAAAAAAAAAA AAAAAAChAgAAZHJzL2Rvd25yZXYueG1sUEsFBgAAAAAEAAQA+QAAAJMDAAAAAA== " strokeweight=".45pt">
                        <v:stroke joinstyle="miter"/>
                      </v:line>
                      <v:line id="Line 4011" o:spid="_x0000_s1271" style="position:absolute;flip:x;visibility:visible;mso-wrap-style:square" from="1200,2355" to="4641,125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Uvl8YAAADdAAAADwAAAGRycy9kb3ducmV2LnhtbESPX0sDMRDE34V+h7AFX6RNtNrqtWkR oaCVPvQP+Lpc1rujt5sjie357Y0g+DjMzG+YxarnVp0pxMaLhduxAUVSetdIZeF4WI8eQcWE4rD1 Qha+KcJqObhaYOH8RXZ03qdKZYjEAi3UKXWF1rGsiTGOfUeSvU8fGFOWodIu4CXDudV3xkw1YyN5 ocaOXmoqT/svtlB9hIdJz+/bKd5MmJ2brd82wdrrYf88B5WoT//hv/ars3BvzBP8vslPQC9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mFL5fGAAAA3QAAAA8AAAAAAAAA AAAAAAAAoQIAAGRycy9kb3ducmV2LnhtbFBLBQYAAAAABAAEAPkAAACUAwAAAAA= " strokeweight=".45pt">
                        <v:stroke joinstyle="miter"/>
                      </v:line>
                      <v:shape id="Freeform 4012" o:spid="_x0000_s1272" style="position:absolute;left:4610;top:2355;width:57;height:9544;visibility:visible;mso-wrap-style:square;v-text-anchor:top" coordsize="9,150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2mHsEA AADdAAAADwAAAGRycy9kb3ducmV2LnhtbERPy4rCMBTdC/MP4Q64kTFVRKQaZRBmEEHROh9waW4f TnNTmqjp35uF4PJw3qtNMI24U+dqywom4wQEcW51zaWCv8vP1wKE88gaG8ukoCcHm/XHYIWptg8+ 0z3zpYgh7FJUUHnfplK6vCKDbmxb4sgVtjPoI+xKqTt8xHDTyGmSzKXBmmNDhS1tK8r/s5tR0PRZ fw3F8XeGh2wRToyjYrtXavgZvpcgPAX/Fr/cO61glkzi/vgmPgG5fgIAAP//AwBQSwECLQAUAAYA CAAAACEA8PeKu/0AAADiAQAAEwAAAAAAAAAAAAAAAAAAAAAAW0NvbnRlbnRfVHlwZXNdLnhtbFBL AQItABQABgAIAAAAIQAx3V9h0gAAAI8BAAALAAAAAAAAAAAAAAAAAC4BAABfcmVscy8ucmVsc1BL AQItABQABgAIAAAAIQAzLwWeQQAAADkAAAAQAAAAAAAAAAAAAAAAACkCAABkcnMvc2hhcGV4bWwu eG1sUEsBAi0AFAAGAAgAAAAhAAEtph7BAAAA3QAAAA8AAAAAAAAAAAAAAAAAmAIAAGRycy9kb3du cmV2LnhtbFBLBQYAAAAABAAEAPUAAACGAwAAAAA= " path="m9,r,64l,64,,,9,xm9,106r,64l,170,,106r9,xm9,212r,64l,276,,212r9,xm9,318r,64l,382,,318r9,xm9,424r,63l,487,,424r9,xm9,530r,63l,593,,530r9,xm9,636r,63l,699,,636r9,xm9,742r,63l,805,,742r9,xm9,847r,64l,911,,847r9,xm9,953r,64l,1017,,953r9,xm9,1059r,64l,1123r,-64l9,1059xm9,1165r,63l,1228r,-63l9,1165xm9,1271r,63l,1334r,-63l9,1271xm9,1377r,63l,1440r,-63l9,1377xm9,1483r,20l,1503r,-20l9,1483xe" fillcolor="black" strokeweight=".1pt">
                        <v:stroke joinstyle="bevel"/>
                        <v:path arrowok="t" o:connecttype="custom" o:connectlocs="5715,40640;0,0;5715,67310;0,107950;5715,67310;5715,175260;0,134620;5715,201930;0,242570;5715,201930;5715,309245;0,269240;5715,336550;0,376555;5715,336550;5715,443865;0,403860;5715,471170;0,511175;5715,471170;5715,578485;0,537845;5715,605155;0,645795;5715,605155;5715,713105;0,672465;5715,739775;0,779780;5715,739775;5715,847090;0,807085;5715,874395;0,914400;5715,874395;5715,954405;0,941705" o:connectangles="0,0,0,0,0,0,0,0,0,0,0,0,0,0,0,0,0,0,0,0,0,0,0,0,0,0,0,0,0,0,0,0,0,0,0,0,0"/>
                        <o:lock v:ext="edit" verticies="t"/>
                      </v:shape>
                      <v:line id="Line 4013" o:spid="_x0000_s1273" style="position:absolute;flip:y;visibility:visible;mso-wrap-style:square" from="4375,11563" to="4641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q1TMYAAADdAAAADwAAAGRycy9kb3ducmV2LnhtbESPX2vCQBDE3wv9DscWfCl6ibZWUk8p BUErffAP9HXJrUlodi/cnZp++55Q6OMwM79h5sueW3UhHxonBvJRBoqkdLaRysDxsBrOQIWIYrF1 QgZ+KMBycX83x8K6q+zoso+VShAJBRqoY+wKrUNZE2MYuY4keSfnGWOSvtLW4zXBudXjLJtqxkbS Qo0dvddUfu/PbKD68s+TnrefU3ycMFv7stp8eGMGD/3bK6hIffwP/7XX1sBTludwe5OegF7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IqtUzGAAAA3QAAAA8AAAAAAAAA AAAAAAAAoQIAAGRycy9kb3ducmV2LnhtbFBLBQYAAAAABAAEAPkAAACUAwAAAAA= " strokeweight=".45pt">
                        <v:stroke joinstyle="miter"/>
                      </v:line>
                      <v:line id="Line 4014" o:spid="_x0000_s1274" style="position:absolute;visibility:visible;mso-wrap-style:square" from="4375,11614" to="4381,119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h7YocgAAADdAAAADwAAAGRycy9kb3ducmV2LnhtbESPQWvCQBSE70L/w/IKXqRuTEVKdBWx FEoRam0MHh/ZZxLMvg3ZVVN/vVsQPA4z8w0zW3SmFmdqXWVZwWgYgSDOra64UJD+fry8gXAeWWNt mRT8kYPF/Kk3w0TbC//QeesLESDsElRQet8kUrq8JINuaBvi4B1sa9AH2RZSt3gJcFPLOIom0mDF YaHEhlYl5cftySjIsmP2/bV/H8jX3XWfxpP1Zpeuleo/d8spCE+df4Tv7U+tYByNYvh/E56AnN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1h7YocgAAADdAAAADwAAAAAA AAAAAAAAAAChAgAAZHJzL2Rvd25yZXYueG1sUEsFBgAAAAAEAAQA+QAAAJYDAAAAAA== " strokeweight=".45pt">
                        <v:stroke joinstyle="miter"/>
                      </v:line>
                      <v:line id="Line 4015" o:spid="_x0000_s1275" style="position:absolute;visibility:visible;mso-wrap-style:square" from="8382,11169" to="8591,114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VJ9OsgAAADdAAAADwAAAGRycy9kb3ducmV2LnhtbESP3WrCQBSE7wt9h+UI3hTd+INIdJXS IhQRajUGLw/ZYxLMng3ZrUaf3i0IvRxm5htmvmxNJS7UuNKygkE/AkGcWV1yriDZr3pTEM4ja6ws k4IbOVguXl/mGGt75R+67HwuAoRdjAoK7+tYSpcVZND1bU0cvJNtDPogm1zqBq8Bbio5jKKJNFhy WCiwpo+CsvPu1yhI03P6vT5+vsnR4X5MhpPN9pBslOp22vcZCE+t/w8/219awTgajODvTXgCcvE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VJ9OsgAAADdAAAADwAAAAAA AAAAAAAAAAChAgAAZHJzL2Rvd25yZXYueG1sUEsFBgAAAAAEAAQA+QAAAJYDAAAAAA== " strokeweight=".45pt">
                        <v:stroke joinstyle="miter"/>
                      </v:line>
                      <v:line id="Line 4016" o:spid="_x0000_s1276" style="position:absolute;flip:x;visibility:visible;mso-wrap-style:square" from="8293,11410" to="8591,11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l0W1MUAAADdAAAADwAAAGRycy9kb3ducmV2LnhtbESPzWoCQRCE74G8w9CCF4mzxl82jhIC gknIQSN4bXY6u4vbPcvMqOvbZwJCjkVVfUUt1x036kI+1E4MjIYZKJLC2VpKA4fvzdMCVIgoFhsn ZOBGAdarx4cl5tZdZUeXfSxVgkjI0UAVY5trHYqKGMPQtSTJ+3GeMSbpS209XhOcG/2cZTPNWEta qLClt4qK0/7MBsqjn447/vya4WDMbO188/7hjen3utcXUJG6+B++t7fWwCQbTeDvTXoCev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l0W1MUAAADdAAAADwAAAAAAAAAA AAAAAAChAgAAZHJzL2Rvd25yZXYueG1sUEsFBgAAAAAEAAQA+QAAAJMDAAAAAA== " strokeweight=".45pt">
                        <v:stroke joinstyle="miter"/>
                      </v:line>
                      <v:rect id="Rectangle 4017" o:spid="_x0000_s1277" style="position:absolute;left:7219;top:11290;width:921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N4Ot8QA AADdAAAADwAAAGRycy9kb3ducmV2LnhtbESPzWrDMBCE74W+g9hCb42U0JbgRjahEEhCL3H6AIu1 /iHSykhq7Lx9VCj0OMzMN8ymmp0VVwpx8KxhuVAgiBtvBu40fJ93L2sQMSEbtJ5Jw40iVOXjwwYL 4yc+0bVOncgQjgVq6FMaCylj05PDuPAjcfZaHxymLEMnTcApw52VK6XepcOB80KPI3321FzqH6dB nuvdtK5tUP64ar/sYX9qyWv9/DRvP0AkmtN/+K+9Nxpe1fINft/kJy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zeDrf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018" o:spid="_x0000_s1278" style="position:absolute;left:4324;top:81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yQwMMA AADdAAAADwAAAGRycy9kb3ducmV2LnhtbESP3WoCMRSE7wt9h3AKvesmShFZjVIKgkpvXH2Aw+bs D01OliR117c3BcHLYWa+YdbbyVlxpRB7zxpmhQJBXHvTc6vhct59LEHEhGzQeiYNN4qw3by+rLE0 fuQTXavUigzhWKKGLqWhlDLWHTmMhR+Is9f44DBlGVppAo4Z7qycK7WQDnvOCx0O9N1R/Vv9OQ3y XO3GZWWD8sd582MP+1NDXuv3t+lrBSLRlJ7hR3tvNHyq2QL+3+QnIDd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AyQw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19" o:spid="_x0000_s1279" style="position:absolute;left:5499;top:852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0A1W8QA AADdAAAADwAAAGRycy9kb3ducmV2LnhtbESPzWrDMBCE74W+g9hCb42UUNrgRjahEEhCL3H6AIu1 /iHSykhq7Lx9VCj0OMzMN8ymmp0VVwpx8KxhuVAgiBtvBu40fJ93L2sQMSEbtJ5Jw40iVOXjwwYL 4yc+0bVOncgQjgVq6FMaCylj05PDuPAjcfZaHxymLEMnTcApw52VK6XepMOB80KPI3321FzqH6dB nuvdtK5tUP64ar/sYX9qyWv9/DRvP0AkmtN/+K+9Nxpe1fIdft/kJy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NANVv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20" o:spid="_x0000_s1280" style="position:absolute;left:8775;top:1277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+hKb8A AADdAAAADwAAAGRycy9kb3ducmV2LnhtbERPy2oCMRTdC/5DuII7TRQpMhqlCIItbhz9gMvkzoMm N0MSnenfNwuhy8N574+js+JFIXaeNayWCgRx5U3HjYbH/bzYgogJ2aD1TBp+KcLxMJ3ssTB+4Bu9 ytSIHMKxQA1tSn0hZaxachiXvifOXO2Dw5RhaKQJOORwZ+VaqQ/psOPc0GJPp5aqn/LpNMh7eR62 pQ3Kf6/rq/263GryWs9n4+cORKIx/Yvf7ovRsFGrPDe/yU9AH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y36Ep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21" o:spid="_x0000_s1281" style="position:absolute;left:15379;top:8477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ZMEssMA AADdAAAADwAAAGRycy9kb3ducmV2LnhtbESP3WoCMRSE74W+QziF3mmiSNGtUUpB0OKNqw9w2Jz9 ocnJkkR3ffumIPRymJlvmM1udFbcKcTOs4b5TIEgrrzpuNFwveynKxAxIRu0nknDgyLsti+TDRbG D3yme5kakSEcC9TQptQXUsaqJYdx5nvi7NU+OExZhkaagEOGOysXSr1Lhx3nhRZ7+mqp+ilvToO8 lPthVdqg/PeiPtnj4VyT1/rtdfz8AJFoTP/hZ/tgNCzVfA1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ZMEs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22" o:spid="_x0000_s1282" style="position:absolute;left:692;top:1270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Vnkr8A AADdAAAADwAAAGRycy9kb3ducmV2LnhtbERPy2oCMRTdC/2HcAvuNOkgIlOjiCDY4sbRD7hM7jxo cjMkqTP9+2YhuDyc93Y/OSseFGLvWcPHUoEgrr3pudVwv50WGxAxIRu0nknDH0XY795mWyyNH/lK jyq1IodwLFFDl9JQShnrjhzGpR+IM9f44DBlGFppAo453FlZKLWWDnvODR0OdOyo/ql+nQZ5q07j prJB+e+iudiv87Uhr/X8fTp8gkg0pZf46T4bDStV5P35TX4CcvcPAAD//wMAUEsBAi0AFAAGAAgA AAAhAPD3irv9AAAA4gEAABMAAAAAAAAAAAAAAAAAAAAAAFtDb250ZW50X1R5cGVzXS54bWxQSwEC LQAUAAYACAAAACEAMd1fYdIAAACPAQAACwAAAAAAAAAAAAAAAAAuAQAAX3JlbHMvLnJlbHNQSwEC LQAUAAYACAAAACEAMy8FnkEAAAA5AAAAEAAAAAAAAAAAAAAAAAApAgAAZHJzL3NoYXBleG1sLnht bFBLAQItABQABgAIAAAAIQACxWeS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23" o:spid="_x0000_s1283" style="position:absolute;left:5168;top:10356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nCCcMA AADdAAAADwAAAGRycy9kb3ducmV2LnhtbESP3WoCMRSE74W+QzgF7zRxEZGtUUpBsNIbVx/gsDn7 Q5OTJUnd7ds3QsHLYWa+YXaHyVlxpxB7zxpWSwWCuPam51bD7XpcbEHEhGzQeiYNvxThsH+Z7bA0 fuQL3avUigzhWKKGLqWhlDLWHTmMSz8QZ6/xwWHKMrTSBBwz3FlZKLWRDnvOCx0O9NFR/V39OA3y Wh3HbWWD8uei+bKfp0tDXuv56/T+BiLRlJ7h//bJaFirYgWPN/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YnCC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24" o:spid="_x0000_s1284" style="position:absolute;left:9163;top:12471;width:17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W0FssQA AADdAAAADwAAAGRycy9kb3ducmV2LnhtbESPQWsCMRSE74X+h/AK3mq2i0jZGkWEwtKT2kKvj+R1 s3XzsibpuvrrjSD0OMzMN8xiNbpODBRi61nBy7QAQay9ablR8PX5/vwKIiZkg51nUnCmCKvl48MC K+NPvKNhnxqRIRwrVGBT6ispo7bkME59T5y9Hx8cpixDI03AU4a7TpZFMZcOW84LFnvaWNKH/Z9T 8OGGra57G1Cv59vvX3usL/Ko1ORpXL+BSDSm//C9XRsFs6Is4fYmPwG5v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KltBbLEAAAA3QAAAA8AAAAAAAAAAAAAAAAAmAIAAGRycy9k b3ducmV2LnhtbFBLBQYAAAAABAAEAPUAAACJAwAAAAA= " fillcolor="black" strokeweight="0"/>
                      <v:oval id="Oval 4025" o:spid="_x0000_s1285" style="position:absolute;left:14865;top:9779;width:184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GgKcQA AADdAAAADwAAAGRycy9kb3ducmV2LnhtbESPT2sCMRTE74V+h/AKvdVsrUjZGkUKwtKT/6DXR/K6 Wd28rElct/30jSB4HGbmN8xsMbhW9BRi41nB66gAQay9abhWsN+tXt5BxIRssPVMCn4pwmL++DDD 0vgLb6jfplpkCMcSFdiUulLKqC05jCPfEWfvxweHKctQSxPwkuGuleOimEqHDecFix19WtLH7dkp +HL9WledDaiX0/X3wZ6qP3lS6vlpWH6ASDSke/jWroyCSTF+g+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MYhoCnEAAAA3QAAAA8AAAAAAAAAAAAAAAAAmAIAAGRycy9k b3ducmV2LnhtbFBLBQYAAAAABAAEAPUAAACJAwAAAAA= " fillcolor="black" strokeweight="0"/>
                      <v:oval id="Oval 4026" o:spid="_x0000_s1286" style="position:absolute;left:6819;top:9779;width:178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cg4XcQA AADdAAAADwAAAGRycy9kb3ducmV2LnhtbESPQWsCMRSE74X+h/AK3mpWESlbo4ggLJ6sFrw+ktfN tpuXNYnrtr++EQSPw8x8wyxWg2tFTyE2nhVMxgUIYu1Nw7WCz+P29Q1ETMgGW8+k4JcirJbPTwss jb/yB/WHVIsM4ViiAptSV0oZtSWHcew74ux9+eAwZRlqaQJeM9y1cloUc+mw4bxgsaONJf1zuDgF O9fvddXZgHo935++7bn6k2elRi/D+h1EoiE9wvd2ZRTMiukMbm/yE5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nIOF3EAAAA3QAAAA8AAAAAAAAAAAAAAAAAmAIAAGRycy9k b3ducmV2LnhtbFBLBQYAAAAABAAEAPUAAACJAwAAAAA= " fillcolor="black" strokeweight="0"/>
                      <v:oval id="Oval 4027" o:spid="_x0000_s1287" style="position:absolute;left:1111;top:12471;width:178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SdxsQA AADdAAAADwAAAGRycy9kb3ducmV2LnhtbESPT2sCMRTE74V+h/AKvdVspUrZGkUKwtKT/6DXR/K6 Wd28rElct/30jSB4HGbmN8xsMbhW9BRi41nB66gAQay9abhWsN+tXt5BxIRssPVMCn4pwmL++DDD 0vgLb6jfplpkCMcSFdiUulLKqC05jCPfEWfvxweHKctQSxPwkuGuleOimEqHDecFix19WtLH7dkp +HL9WledDaiX0/X3wZ6qP3lS6vlpWH6ASDSke/jWroyCt2I8ge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CaEncbEAAAA3QAAAA8AAAAAAAAAAAAAAAAAmAIAAGRycy9k b3ducmV2LnhtbFBLBQYAAAAABAAEAPUAAACJAwAAAAA= " fillcolor="black" strokeweight="0"/>
                      <v:oval id="Oval 4028" o:spid="_x0000_s1288" style="position:absolute;left:4552;top:2260;width:17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lYDscQA AADdAAAADwAAAGRycy9kb3ducmV2LnhtbESPQWsCMRSE74X+h/AK3mq2IotsjSJCYelJrdDrI3nd bN28rEm6rv56Uyj0OMzMN8xyPbpODBRi61nBy7QAQay9ablRcPx4e16AiAnZYOeZFFwpwnr1+LDE yvgL72k4pEZkCMcKFdiU+krKqC05jFPfE2fvyweHKcvQSBPwkuGuk7OiKKXDlvOCxZ62lvTp8OMU vLthp+veBtSbcvf5bc/1TZ6VmjyNm1cQicb0H/5r10bBvJiV8PsmPwG5u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NZWA7H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  <w:lang w:val="fr-FR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  <w:lang w:val="fr-FR"/>
        </w:rPr>
        <w:object w:dxaOrig="3000" w:dyaOrig="720">
          <v:shape id="_x0000_i2151" type="#_x0000_t75" style="width:150pt;height:36pt" o:ole="">
            <v:imagedata r:id="rId2260" o:title=""/>
          </v:shape>
          <o:OLEObject Type="Embed" ProgID="Equation.DSMT4" ShapeID="_x0000_i2151" DrawAspect="Content" ObjectID="_1624836667" r:id="rId2261"/>
        </w:object>
      </w:r>
      <w:r w:rsidRPr="00610F8A">
        <w:rPr>
          <w:noProof/>
          <w:sz w:val="26"/>
          <w:szCs w:val="26"/>
          <w:lang w:val="fr-FR"/>
        </w:rPr>
        <w:t xml:space="preserve"> </w:t>
      </w:r>
      <w:r w:rsidRPr="00610F8A">
        <w:rPr>
          <w:b/>
          <w:noProof/>
          <w:sz w:val="26"/>
          <w:szCs w:val="26"/>
          <w:lang w:val="fr-FR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82"/>
        <w:gridCol w:w="3141"/>
      </w:tblGrid>
      <w:tr w:rsidR="00DC5200" w:rsidRPr="00610F8A" w:rsidTr="00F52983">
        <w:tc>
          <w:tcPr>
            <w:tcW w:w="4957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15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152" type="#_x0000_t75" style="width:27pt;height:14.25pt" o:ole="">
                  <v:imagedata r:id="rId2262" o:title=""/>
                </v:shape>
                <o:OLEObject Type="Embed" ProgID="Equation.DSMT4" ShapeID="_x0000_i2152" DrawAspect="Content" ObjectID="_1624836668" r:id="rId2263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3500" w:dyaOrig="680">
                <v:shape id="_x0000_i2153" type="#_x0000_t75" style="width:174.75pt;height:33.75pt" o:ole="">
                  <v:imagedata r:id="rId2264" o:title=""/>
                </v:shape>
                <o:OLEObject Type="Embed" ProgID="Equation.DSMT4" ShapeID="_x0000_i2153" DrawAspect="Content" ObjectID="_1624836669" r:id="rId2265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2880" w:dyaOrig="720">
                <v:shape id="_x0000_i2154" type="#_x0000_t75" style="width:2in;height:36pt" o:ole="">
                  <v:imagedata r:id="rId2266" o:title=""/>
                </v:shape>
                <o:OLEObject Type="Embed" ProgID="Equation.DSMT4" ShapeID="_x0000_i2154" DrawAspect="Content" ObjectID="_1624836670" r:id="rId226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55" type="#_x0000_t75" style="width:39pt;height:14.25pt" o:ole="">
                  <v:imagedata r:id="rId2268" o:title=""/>
                </v:shape>
                <o:OLEObject Type="Embed" ProgID="Equation.DSMT4" ShapeID="_x0000_i2155" DrawAspect="Content" ObjectID="_1624836671" r:id="rId226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56" type="#_x0000_t75" style="width:60pt;height:20.25pt" o:ole="">
                  <v:imagedata r:id="rId2270" o:title=""/>
                </v:shape>
                <o:OLEObject Type="Embed" ProgID="Equation.DSMT4" ShapeID="_x0000_i2156" DrawAspect="Content" ObjectID="_1624836672" r:id="rId227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40" w:dyaOrig="720">
                <v:shape id="_x0000_i2157" type="#_x0000_t75" style="width:156.75pt;height:36pt" o:ole="">
                  <v:imagedata r:id="rId2272" o:title=""/>
                </v:shape>
                <o:OLEObject Type="Embed" ProgID="Equation.DSMT4" ShapeID="_x0000_i2157" DrawAspect="Content" ObjectID="_1624836673" r:id="rId227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179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80870" cy="1527175"/>
                      <wp:effectExtent l="4445" t="0" r="635" b="0"/>
                      <wp:docPr id="4029" name="Canvas 40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73" name="Freeform 403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7070" y="954405"/>
                                  <a:ext cx="936625" cy="7620"/>
                                </a:xfrm>
                                <a:custGeom>
                                  <a:avLst/>
                                  <a:gdLst>
                                    <a:gd name="T0" fmla="*/ 66 w 1475"/>
                                    <a:gd name="T1" fmla="*/ 0 h 12"/>
                                    <a:gd name="T2" fmla="*/ 0 w 1475"/>
                                    <a:gd name="T3" fmla="*/ 12 h 12"/>
                                    <a:gd name="T4" fmla="*/ 109 w 1475"/>
                                    <a:gd name="T5" fmla="*/ 0 h 12"/>
                                    <a:gd name="T6" fmla="*/ 175 w 1475"/>
                                    <a:gd name="T7" fmla="*/ 12 h 12"/>
                                    <a:gd name="T8" fmla="*/ 109 w 1475"/>
                                    <a:gd name="T9" fmla="*/ 0 h 12"/>
                                    <a:gd name="T10" fmla="*/ 284 w 1475"/>
                                    <a:gd name="T11" fmla="*/ 0 h 12"/>
                                    <a:gd name="T12" fmla="*/ 219 w 1475"/>
                                    <a:gd name="T13" fmla="*/ 12 h 12"/>
                                    <a:gd name="T14" fmla="*/ 328 w 1475"/>
                                    <a:gd name="T15" fmla="*/ 0 h 12"/>
                                    <a:gd name="T16" fmla="*/ 393 w 1475"/>
                                    <a:gd name="T17" fmla="*/ 12 h 12"/>
                                    <a:gd name="T18" fmla="*/ 328 w 1475"/>
                                    <a:gd name="T19" fmla="*/ 0 h 12"/>
                                    <a:gd name="T20" fmla="*/ 503 w 1475"/>
                                    <a:gd name="T21" fmla="*/ 0 h 12"/>
                                    <a:gd name="T22" fmla="*/ 437 w 1475"/>
                                    <a:gd name="T23" fmla="*/ 12 h 12"/>
                                    <a:gd name="T24" fmla="*/ 546 w 1475"/>
                                    <a:gd name="T25" fmla="*/ 0 h 12"/>
                                    <a:gd name="T26" fmla="*/ 612 w 1475"/>
                                    <a:gd name="T27" fmla="*/ 12 h 12"/>
                                    <a:gd name="T28" fmla="*/ 546 w 1475"/>
                                    <a:gd name="T29" fmla="*/ 0 h 12"/>
                                    <a:gd name="T30" fmla="*/ 721 w 1475"/>
                                    <a:gd name="T31" fmla="*/ 0 h 12"/>
                                    <a:gd name="T32" fmla="*/ 656 w 1475"/>
                                    <a:gd name="T33" fmla="*/ 12 h 12"/>
                                    <a:gd name="T34" fmla="*/ 765 w 1475"/>
                                    <a:gd name="T35" fmla="*/ 0 h 12"/>
                                    <a:gd name="T36" fmla="*/ 831 w 1475"/>
                                    <a:gd name="T37" fmla="*/ 12 h 12"/>
                                    <a:gd name="T38" fmla="*/ 765 w 1475"/>
                                    <a:gd name="T39" fmla="*/ 0 h 12"/>
                                    <a:gd name="T40" fmla="*/ 940 w 1475"/>
                                    <a:gd name="T41" fmla="*/ 0 h 12"/>
                                    <a:gd name="T42" fmla="*/ 874 w 1475"/>
                                    <a:gd name="T43" fmla="*/ 12 h 12"/>
                                    <a:gd name="T44" fmla="*/ 984 w 1475"/>
                                    <a:gd name="T45" fmla="*/ 0 h 12"/>
                                    <a:gd name="T46" fmla="*/ 1049 w 1475"/>
                                    <a:gd name="T47" fmla="*/ 12 h 12"/>
                                    <a:gd name="T48" fmla="*/ 984 w 1475"/>
                                    <a:gd name="T49" fmla="*/ 0 h 12"/>
                                    <a:gd name="T50" fmla="*/ 1158 w 1475"/>
                                    <a:gd name="T51" fmla="*/ 0 h 12"/>
                                    <a:gd name="T52" fmla="*/ 1093 w 1475"/>
                                    <a:gd name="T53" fmla="*/ 12 h 12"/>
                                    <a:gd name="T54" fmla="*/ 1202 w 1475"/>
                                    <a:gd name="T55" fmla="*/ 0 h 12"/>
                                    <a:gd name="T56" fmla="*/ 1268 w 1475"/>
                                    <a:gd name="T57" fmla="*/ 12 h 12"/>
                                    <a:gd name="T58" fmla="*/ 1202 w 1475"/>
                                    <a:gd name="T59" fmla="*/ 0 h 12"/>
                                    <a:gd name="T60" fmla="*/ 1377 w 1475"/>
                                    <a:gd name="T61" fmla="*/ 0 h 12"/>
                                    <a:gd name="T62" fmla="*/ 1311 w 1475"/>
                                    <a:gd name="T63" fmla="*/ 12 h 12"/>
                                    <a:gd name="T64" fmla="*/ 1421 w 1475"/>
                                    <a:gd name="T65" fmla="*/ 0 h 12"/>
                                    <a:gd name="T66" fmla="*/ 1475 w 1475"/>
                                    <a:gd name="T67" fmla="*/ 12 h 12"/>
                                    <a:gd name="T68" fmla="*/ 1421 w 1475"/>
                                    <a:gd name="T6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75" h="12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5" y="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09" y="12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9" y="0"/>
                                      </a:moveTo>
                                      <a:lnTo>
                                        <a:pt x="284" y="0"/>
                                      </a:lnTo>
                                      <a:lnTo>
                                        <a:pt x="284" y="12"/>
                                      </a:lnTo>
                                      <a:lnTo>
                                        <a:pt x="219" y="12"/>
                                      </a:lnTo>
                                      <a:lnTo>
                                        <a:pt x="219" y="0"/>
                                      </a:lnTo>
                                      <a:close/>
                                      <a:moveTo>
                                        <a:pt x="328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2"/>
                                      </a:lnTo>
                                      <a:lnTo>
                                        <a:pt x="328" y="12"/>
                                      </a:lnTo>
                                      <a:lnTo>
                                        <a:pt x="328" y="0"/>
                                      </a:lnTo>
                                      <a:close/>
                                      <a:moveTo>
                                        <a:pt x="437" y="0"/>
                                      </a:moveTo>
                                      <a:lnTo>
                                        <a:pt x="503" y="0"/>
                                      </a:lnTo>
                                      <a:lnTo>
                                        <a:pt x="503" y="12"/>
                                      </a:lnTo>
                                      <a:lnTo>
                                        <a:pt x="437" y="12"/>
                                      </a:lnTo>
                                      <a:lnTo>
                                        <a:pt x="437" y="0"/>
                                      </a:lnTo>
                                      <a:close/>
                                      <a:moveTo>
                                        <a:pt x="546" y="0"/>
                                      </a:moveTo>
                                      <a:lnTo>
                                        <a:pt x="612" y="0"/>
                                      </a:lnTo>
                                      <a:lnTo>
                                        <a:pt x="612" y="12"/>
                                      </a:lnTo>
                                      <a:lnTo>
                                        <a:pt x="546" y="12"/>
                                      </a:lnTo>
                                      <a:lnTo>
                                        <a:pt x="546" y="0"/>
                                      </a:lnTo>
                                      <a:close/>
                                      <a:moveTo>
                                        <a:pt x="656" y="0"/>
                                      </a:moveTo>
                                      <a:lnTo>
                                        <a:pt x="721" y="0"/>
                                      </a:lnTo>
                                      <a:lnTo>
                                        <a:pt x="721" y="12"/>
                                      </a:lnTo>
                                      <a:lnTo>
                                        <a:pt x="656" y="12"/>
                                      </a:lnTo>
                                      <a:lnTo>
                                        <a:pt x="656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31" y="0"/>
                                      </a:lnTo>
                                      <a:lnTo>
                                        <a:pt x="831" y="12"/>
                                      </a:lnTo>
                                      <a:lnTo>
                                        <a:pt x="765" y="12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74" y="0"/>
                                      </a:moveTo>
                                      <a:lnTo>
                                        <a:pt x="940" y="0"/>
                                      </a:lnTo>
                                      <a:lnTo>
                                        <a:pt x="940" y="12"/>
                                      </a:lnTo>
                                      <a:lnTo>
                                        <a:pt x="874" y="12"/>
                                      </a:lnTo>
                                      <a:lnTo>
                                        <a:pt x="874" y="0"/>
                                      </a:lnTo>
                                      <a:close/>
                                      <a:moveTo>
                                        <a:pt x="984" y="0"/>
                                      </a:moveTo>
                                      <a:lnTo>
                                        <a:pt x="1049" y="0"/>
                                      </a:lnTo>
                                      <a:lnTo>
                                        <a:pt x="1049" y="12"/>
                                      </a:lnTo>
                                      <a:lnTo>
                                        <a:pt x="984" y="12"/>
                                      </a:lnTo>
                                      <a:lnTo>
                                        <a:pt x="984" y="0"/>
                                      </a:lnTo>
                                      <a:close/>
                                      <a:moveTo>
                                        <a:pt x="1093" y="0"/>
                                      </a:moveTo>
                                      <a:lnTo>
                                        <a:pt x="1158" y="0"/>
                                      </a:lnTo>
                                      <a:lnTo>
                                        <a:pt x="1158" y="12"/>
                                      </a:lnTo>
                                      <a:lnTo>
                                        <a:pt x="1093" y="12"/>
                                      </a:lnTo>
                                      <a:lnTo>
                                        <a:pt x="1093" y="0"/>
                                      </a:lnTo>
                                      <a:close/>
                                      <a:moveTo>
                                        <a:pt x="1202" y="0"/>
                                      </a:moveTo>
                                      <a:lnTo>
                                        <a:pt x="1268" y="0"/>
                                      </a:lnTo>
                                      <a:lnTo>
                                        <a:pt x="1268" y="12"/>
                                      </a:lnTo>
                                      <a:lnTo>
                                        <a:pt x="1202" y="12"/>
                                      </a:lnTo>
                                      <a:lnTo>
                                        <a:pt x="1202" y="0"/>
                                      </a:lnTo>
                                      <a:close/>
                                      <a:moveTo>
                                        <a:pt x="1311" y="0"/>
                                      </a:moveTo>
                                      <a:lnTo>
                                        <a:pt x="1377" y="0"/>
                                      </a:lnTo>
                                      <a:lnTo>
                                        <a:pt x="1377" y="12"/>
                                      </a:lnTo>
                                      <a:lnTo>
                                        <a:pt x="1311" y="12"/>
                                      </a:lnTo>
                                      <a:lnTo>
                                        <a:pt x="1311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5" y="0"/>
                                      </a:lnTo>
                                      <a:lnTo>
                                        <a:pt x="1475" y="12"/>
                                      </a:lnTo>
                                      <a:lnTo>
                                        <a:pt x="1421" y="12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4" name="Freeform 40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2560" y="955040"/>
                                  <a:ext cx="526415" cy="305435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10 h 481"/>
                                    <a:gd name="T2" fmla="*/ 771 w 829"/>
                                    <a:gd name="T3" fmla="*/ 43 h 481"/>
                                    <a:gd name="T4" fmla="*/ 766 w 829"/>
                                    <a:gd name="T5" fmla="*/ 33 h 481"/>
                                    <a:gd name="T6" fmla="*/ 823 w 829"/>
                                    <a:gd name="T7" fmla="*/ 0 h 481"/>
                                    <a:gd name="T8" fmla="*/ 829 w 829"/>
                                    <a:gd name="T9" fmla="*/ 10 h 481"/>
                                    <a:gd name="T10" fmla="*/ 733 w 829"/>
                                    <a:gd name="T11" fmla="*/ 65 h 481"/>
                                    <a:gd name="T12" fmla="*/ 675 w 829"/>
                                    <a:gd name="T13" fmla="*/ 98 h 481"/>
                                    <a:gd name="T14" fmla="*/ 670 w 829"/>
                                    <a:gd name="T15" fmla="*/ 88 h 481"/>
                                    <a:gd name="T16" fmla="*/ 728 w 829"/>
                                    <a:gd name="T17" fmla="*/ 55 h 481"/>
                                    <a:gd name="T18" fmla="*/ 733 w 829"/>
                                    <a:gd name="T19" fmla="*/ 65 h 481"/>
                                    <a:gd name="T20" fmla="*/ 637 w 829"/>
                                    <a:gd name="T21" fmla="*/ 119 h 481"/>
                                    <a:gd name="T22" fmla="*/ 580 w 829"/>
                                    <a:gd name="T23" fmla="*/ 152 h 481"/>
                                    <a:gd name="T24" fmla="*/ 575 w 829"/>
                                    <a:gd name="T25" fmla="*/ 142 h 481"/>
                                    <a:gd name="T26" fmla="*/ 632 w 829"/>
                                    <a:gd name="T27" fmla="*/ 109 h 481"/>
                                    <a:gd name="T28" fmla="*/ 637 w 829"/>
                                    <a:gd name="T29" fmla="*/ 119 h 481"/>
                                    <a:gd name="T30" fmla="*/ 542 w 829"/>
                                    <a:gd name="T31" fmla="*/ 174 h 481"/>
                                    <a:gd name="T32" fmla="*/ 484 w 829"/>
                                    <a:gd name="T33" fmla="*/ 207 h 481"/>
                                    <a:gd name="T34" fmla="*/ 479 w 829"/>
                                    <a:gd name="T35" fmla="*/ 197 h 481"/>
                                    <a:gd name="T36" fmla="*/ 536 w 829"/>
                                    <a:gd name="T37" fmla="*/ 164 h 481"/>
                                    <a:gd name="T38" fmla="*/ 542 w 829"/>
                                    <a:gd name="T39" fmla="*/ 174 h 481"/>
                                    <a:gd name="T40" fmla="*/ 446 w 829"/>
                                    <a:gd name="T41" fmla="*/ 229 h 481"/>
                                    <a:gd name="T42" fmla="*/ 388 w 829"/>
                                    <a:gd name="T43" fmla="*/ 262 h 481"/>
                                    <a:gd name="T44" fmla="*/ 383 w 829"/>
                                    <a:gd name="T45" fmla="*/ 252 h 481"/>
                                    <a:gd name="T46" fmla="*/ 441 w 829"/>
                                    <a:gd name="T47" fmla="*/ 219 h 481"/>
                                    <a:gd name="T48" fmla="*/ 446 w 829"/>
                                    <a:gd name="T49" fmla="*/ 229 h 481"/>
                                    <a:gd name="T50" fmla="*/ 350 w 829"/>
                                    <a:gd name="T51" fmla="*/ 284 h 481"/>
                                    <a:gd name="T52" fmla="*/ 293 w 829"/>
                                    <a:gd name="T53" fmla="*/ 317 h 481"/>
                                    <a:gd name="T54" fmla="*/ 287 w 829"/>
                                    <a:gd name="T55" fmla="*/ 307 h 481"/>
                                    <a:gd name="T56" fmla="*/ 345 w 829"/>
                                    <a:gd name="T57" fmla="*/ 274 h 481"/>
                                    <a:gd name="T58" fmla="*/ 350 w 829"/>
                                    <a:gd name="T59" fmla="*/ 284 h 481"/>
                                    <a:gd name="T60" fmla="*/ 254 w 829"/>
                                    <a:gd name="T61" fmla="*/ 338 h 481"/>
                                    <a:gd name="T62" fmla="*/ 197 w 829"/>
                                    <a:gd name="T63" fmla="*/ 371 h 481"/>
                                    <a:gd name="T64" fmla="*/ 192 w 829"/>
                                    <a:gd name="T65" fmla="*/ 361 h 481"/>
                                    <a:gd name="T66" fmla="*/ 249 w 829"/>
                                    <a:gd name="T67" fmla="*/ 328 h 481"/>
                                    <a:gd name="T68" fmla="*/ 254 w 829"/>
                                    <a:gd name="T69" fmla="*/ 338 h 481"/>
                                    <a:gd name="T70" fmla="*/ 159 w 829"/>
                                    <a:gd name="T71" fmla="*/ 393 h 481"/>
                                    <a:gd name="T72" fmla="*/ 101 w 829"/>
                                    <a:gd name="T73" fmla="*/ 426 h 481"/>
                                    <a:gd name="T74" fmla="*/ 96 w 829"/>
                                    <a:gd name="T75" fmla="*/ 416 h 481"/>
                                    <a:gd name="T76" fmla="*/ 153 w 829"/>
                                    <a:gd name="T77" fmla="*/ 383 h 481"/>
                                    <a:gd name="T78" fmla="*/ 159 w 829"/>
                                    <a:gd name="T79" fmla="*/ 393 h 481"/>
                                    <a:gd name="T80" fmla="*/ 63 w 829"/>
                                    <a:gd name="T81" fmla="*/ 448 h 481"/>
                                    <a:gd name="T82" fmla="*/ 6 w 829"/>
                                    <a:gd name="T83" fmla="*/ 481 h 481"/>
                                    <a:gd name="T84" fmla="*/ 0 w 829"/>
                                    <a:gd name="T85" fmla="*/ 471 h 481"/>
                                    <a:gd name="T86" fmla="*/ 58 w 829"/>
                                    <a:gd name="T87" fmla="*/ 438 h 481"/>
                                    <a:gd name="T88" fmla="*/ 63 w 829"/>
                                    <a:gd name="T89" fmla="*/ 448 h 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81">
                                      <a:moveTo>
                                        <a:pt x="829" y="10"/>
                                      </a:moveTo>
                                      <a:lnTo>
                                        <a:pt x="771" y="43"/>
                                      </a:lnTo>
                                      <a:lnTo>
                                        <a:pt x="766" y="33"/>
                                      </a:lnTo>
                                      <a:lnTo>
                                        <a:pt x="823" y="0"/>
                                      </a:lnTo>
                                      <a:lnTo>
                                        <a:pt x="829" y="10"/>
                                      </a:lnTo>
                                      <a:close/>
                                      <a:moveTo>
                                        <a:pt x="733" y="65"/>
                                      </a:moveTo>
                                      <a:lnTo>
                                        <a:pt x="675" y="98"/>
                                      </a:lnTo>
                                      <a:lnTo>
                                        <a:pt x="670" y="88"/>
                                      </a:lnTo>
                                      <a:lnTo>
                                        <a:pt x="728" y="55"/>
                                      </a:lnTo>
                                      <a:lnTo>
                                        <a:pt x="733" y="65"/>
                                      </a:lnTo>
                                      <a:close/>
                                      <a:moveTo>
                                        <a:pt x="637" y="119"/>
                                      </a:moveTo>
                                      <a:lnTo>
                                        <a:pt x="580" y="152"/>
                                      </a:lnTo>
                                      <a:lnTo>
                                        <a:pt x="575" y="142"/>
                                      </a:lnTo>
                                      <a:lnTo>
                                        <a:pt x="632" y="109"/>
                                      </a:lnTo>
                                      <a:lnTo>
                                        <a:pt x="637" y="119"/>
                                      </a:lnTo>
                                      <a:close/>
                                      <a:moveTo>
                                        <a:pt x="542" y="174"/>
                                      </a:moveTo>
                                      <a:lnTo>
                                        <a:pt x="484" y="207"/>
                                      </a:lnTo>
                                      <a:lnTo>
                                        <a:pt x="479" y="197"/>
                                      </a:lnTo>
                                      <a:lnTo>
                                        <a:pt x="536" y="164"/>
                                      </a:lnTo>
                                      <a:lnTo>
                                        <a:pt x="542" y="174"/>
                                      </a:lnTo>
                                      <a:close/>
                                      <a:moveTo>
                                        <a:pt x="446" y="229"/>
                                      </a:moveTo>
                                      <a:lnTo>
                                        <a:pt x="388" y="262"/>
                                      </a:lnTo>
                                      <a:lnTo>
                                        <a:pt x="383" y="252"/>
                                      </a:lnTo>
                                      <a:lnTo>
                                        <a:pt x="441" y="219"/>
                                      </a:lnTo>
                                      <a:lnTo>
                                        <a:pt x="446" y="229"/>
                                      </a:lnTo>
                                      <a:close/>
                                      <a:moveTo>
                                        <a:pt x="350" y="284"/>
                                      </a:moveTo>
                                      <a:lnTo>
                                        <a:pt x="293" y="317"/>
                                      </a:lnTo>
                                      <a:lnTo>
                                        <a:pt x="287" y="307"/>
                                      </a:lnTo>
                                      <a:lnTo>
                                        <a:pt x="345" y="274"/>
                                      </a:lnTo>
                                      <a:lnTo>
                                        <a:pt x="350" y="284"/>
                                      </a:lnTo>
                                      <a:close/>
                                      <a:moveTo>
                                        <a:pt x="254" y="338"/>
                                      </a:moveTo>
                                      <a:lnTo>
                                        <a:pt x="197" y="37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249" y="328"/>
                                      </a:lnTo>
                                      <a:lnTo>
                                        <a:pt x="254" y="338"/>
                                      </a:lnTo>
                                      <a:close/>
                                      <a:moveTo>
                                        <a:pt x="159" y="393"/>
                                      </a:moveTo>
                                      <a:lnTo>
                                        <a:pt x="101" y="426"/>
                                      </a:lnTo>
                                      <a:lnTo>
                                        <a:pt x="96" y="416"/>
                                      </a:lnTo>
                                      <a:lnTo>
                                        <a:pt x="153" y="383"/>
                                      </a:lnTo>
                                      <a:lnTo>
                                        <a:pt x="159" y="393"/>
                                      </a:lnTo>
                                      <a:close/>
                                      <a:moveTo>
                                        <a:pt x="63" y="448"/>
                                      </a:moveTo>
                                      <a:lnTo>
                                        <a:pt x="6" y="481"/>
                                      </a:lnTo>
                                      <a:lnTo>
                                        <a:pt x="0" y="471"/>
                                      </a:lnTo>
                                      <a:lnTo>
                                        <a:pt x="58" y="438"/>
                                      </a:lnTo>
                                      <a:lnTo>
                                        <a:pt x="63" y="4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5" name="Line 4033"/>
                              <wps:cNvCnPr/>
                              <wps:spPr bwMode="auto">
                                <a:xfrm>
                                  <a:off x="146050" y="1268095"/>
                                  <a:ext cx="936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6" name="Line 4034"/>
                              <wps:cNvCnPr/>
                              <wps:spPr bwMode="auto">
                                <a:xfrm flipV="1">
                                  <a:off x="1082675" y="958215"/>
                                  <a:ext cx="541020" cy="309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8" name="Line 4035"/>
                              <wps:cNvCnPr/>
                              <wps:spPr bwMode="auto">
                                <a:xfrm>
                                  <a:off x="326390" y="254635"/>
                                  <a:ext cx="756285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9" name="Line 4036"/>
                              <wps:cNvCnPr/>
                              <wps:spPr bwMode="auto">
                                <a:xfrm flipH="1">
                                  <a:off x="146050" y="254635"/>
                                  <a:ext cx="180340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0" name="Freeform 40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3215" y="252730"/>
                                  <a:ext cx="367030" cy="707390"/>
                                </a:xfrm>
                                <a:custGeom>
                                  <a:avLst/>
                                  <a:gdLst>
                                    <a:gd name="T0" fmla="*/ 10 w 578"/>
                                    <a:gd name="T1" fmla="*/ 0 h 1114"/>
                                    <a:gd name="T2" fmla="*/ 40 w 578"/>
                                    <a:gd name="T3" fmla="*/ 60 h 1114"/>
                                    <a:gd name="T4" fmla="*/ 31 w 578"/>
                                    <a:gd name="T5" fmla="*/ 65 h 1114"/>
                                    <a:gd name="T6" fmla="*/ 0 w 578"/>
                                    <a:gd name="T7" fmla="*/ 5 h 1114"/>
                                    <a:gd name="T8" fmla="*/ 10 w 578"/>
                                    <a:gd name="T9" fmla="*/ 0 h 1114"/>
                                    <a:gd name="T10" fmla="*/ 61 w 578"/>
                                    <a:gd name="T11" fmla="*/ 100 h 1114"/>
                                    <a:gd name="T12" fmla="*/ 92 w 578"/>
                                    <a:gd name="T13" fmla="*/ 160 h 1114"/>
                                    <a:gd name="T14" fmla="*/ 82 w 578"/>
                                    <a:gd name="T15" fmla="*/ 165 h 1114"/>
                                    <a:gd name="T16" fmla="*/ 51 w 578"/>
                                    <a:gd name="T17" fmla="*/ 105 h 1114"/>
                                    <a:gd name="T18" fmla="*/ 61 w 578"/>
                                    <a:gd name="T19" fmla="*/ 100 h 1114"/>
                                    <a:gd name="T20" fmla="*/ 112 w 578"/>
                                    <a:gd name="T21" fmla="*/ 200 h 1114"/>
                                    <a:gd name="T22" fmla="*/ 143 w 578"/>
                                    <a:gd name="T23" fmla="*/ 260 h 1114"/>
                                    <a:gd name="T24" fmla="*/ 133 w 578"/>
                                    <a:gd name="T25" fmla="*/ 266 h 1114"/>
                                    <a:gd name="T26" fmla="*/ 103 w 578"/>
                                    <a:gd name="T27" fmla="*/ 206 h 1114"/>
                                    <a:gd name="T28" fmla="*/ 112 w 578"/>
                                    <a:gd name="T29" fmla="*/ 200 h 1114"/>
                                    <a:gd name="T30" fmla="*/ 164 w 578"/>
                                    <a:gd name="T31" fmla="*/ 300 h 1114"/>
                                    <a:gd name="T32" fmla="*/ 194 w 578"/>
                                    <a:gd name="T33" fmla="*/ 360 h 1114"/>
                                    <a:gd name="T34" fmla="*/ 185 w 578"/>
                                    <a:gd name="T35" fmla="*/ 366 h 1114"/>
                                    <a:gd name="T36" fmla="*/ 154 w 578"/>
                                    <a:gd name="T37" fmla="*/ 306 h 1114"/>
                                    <a:gd name="T38" fmla="*/ 164 w 578"/>
                                    <a:gd name="T39" fmla="*/ 300 h 1114"/>
                                    <a:gd name="T40" fmla="*/ 215 w 578"/>
                                    <a:gd name="T41" fmla="*/ 400 h 1114"/>
                                    <a:gd name="T42" fmla="*/ 246 w 578"/>
                                    <a:gd name="T43" fmla="*/ 461 h 1114"/>
                                    <a:gd name="T44" fmla="*/ 236 w 578"/>
                                    <a:gd name="T45" fmla="*/ 466 h 1114"/>
                                    <a:gd name="T46" fmla="*/ 205 w 578"/>
                                    <a:gd name="T47" fmla="*/ 406 h 1114"/>
                                    <a:gd name="T48" fmla="*/ 215 w 578"/>
                                    <a:gd name="T49" fmla="*/ 400 h 1114"/>
                                    <a:gd name="T50" fmla="*/ 266 w 578"/>
                                    <a:gd name="T51" fmla="*/ 501 h 1114"/>
                                    <a:gd name="T52" fmla="*/ 297 w 578"/>
                                    <a:gd name="T53" fmla="*/ 561 h 1114"/>
                                    <a:gd name="T54" fmla="*/ 288 w 578"/>
                                    <a:gd name="T55" fmla="*/ 566 h 1114"/>
                                    <a:gd name="T56" fmla="*/ 257 w 578"/>
                                    <a:gd name="T57" fmla="*/ 506 h 1114"/>
                                    <a:gd name="T58" fmla="*/ 266 w 578"/>
                                    <a:gd name="T59" fmla="*/ 501 h 1114"/>
                                    <a:gd name="T60" fmla="*/ 318 w 578"/>
                                    <a:gd name="T61" fmla="*/ 601 h 1114"/>
                                    <a:gd name="T62" fmla="*/ 349 w 578"/>
                                    <a:gd name="T63" fmla="*/ 661 h 1114"/>
                                    <a:gd name="T64" fmla="*/ 339 w 578"/>
                                    <a:gd name="T65" fmla="*/ 666 h 1114"/>
                                    <a:gd name="T66" fmla="*/ 308 w 578"/>
                                    <a:gd name="T67" fmla="*/ 606 h 1114"/>
                                    <a:gd name="T68" fmla="*/ 318 w 578"/>
                                    <a:gd name="T69" fmla="*/ 601 h 1114"/>
                                    <a:gd name="T70" fmla="*/ 369 w 578"/>
                                    <a:gd name="T71" fmla="*/ 701 h 1114"/>
                                    <a:gd name="T72" fmla="*/ 400 w 578"/>
                                    <a:gd name="T73" fmla="*/ 761 h 1114"/>
                                    <a:gd name="T74" fmla="*/ 390 w 578"/>
                                    <a:gd name="T75" fmla="*/ 766 h 1114"/>
                                    <a:gd name="T76" fmla="*/ 359 w 578"/>
                                    <a:gd name="T77" fmla="*/ 706 h 1114"/>
                                    <a:gd name="T78" fmla="*/ 369 w 578"/>
                                    <a:gd name="T79" fmla="*/ 701 h 1114"/>
                                    <a:gd name="T80" fmla="*/ 420 w 578"/>
                                    <a:gd name="T81" fmla="*/ 801 h 1114"/>
                                    <a:gd name="T82" fmla="*/ 451 w 578"/>
                                    <a:gd name="T83" fmla="*/ 861 h 1114"/>
                                    <a:gd name="T84" fmla="*/ 442 w 578"/>
                                    <a:gd name="T85" fmla="*/ 866 h 1114"/>
                                    <a:gd name="T86" fmla="*/ 411 w 578"/>
                                    <a:gd name="T87" fmla="*/ 806 h 1114"/>
                                    <a:gd name="T88" fmla="*/ 420 w 578"/>
                                    <a:gd name="T89" fmla="*/ 801 h 1114"/>
                                    <a:gd name="T90" fmla="*/ 472 w 578"/>
                                    <a:gd name="T91" fmla="*/ 901 h 1114"/>
                                    <a:gd name="T92" fmla="*/ 502 w 578"/>
                                    <a:gd name="T93" fmla="*/ 961 h 1114"/>
                                    <a:gd name="T94" fmla="*/ 493 w 578"/>
                                    <a:gd name="T95" fmla="*/ 967 h 1114"/>
                                    <a:gd name="T96" fmla="*/ 462 w 578"/>
                                    <a:gd name="T97" fmla="*/ 907 h 1114"/>
                                    <a:gd name="T98" fmla="*/ 472 w 578"/>
                                    <a:gd name="T99" fmla="*/ 901 h 1114"/>
                                    <a:gd name="T100" fmla="*/ 523 w 578"/>
                                    <a:gd name="T101" fmla="*/ 1001 h 1114"/>
                                    <a:gd name="T102" fmla="*/ 554 w 578"/>
                                    <a:gd name="T103" fmla="*/ 1061 h 1114"/>
                                    <a:gd name="T104" fmla="*/ 544 w 578"/>
                                    <a:gd name="T105" fmla="*/ 1067 h 1114"/>
                                    <a:gd name="T106" fmla="*/ 513 w 578"/>
                                    <a:gd name="T107" fmla="*/ 1007 h 1114"/>
                                    <a:gd name="T108" fmla="*/ 523 w 578"/>
                                    <a:gd name="T109" fmla="*/ 1001 h 1114"/>
                                    <a:gd name="T110" fmla="*/ 574 w 578"/>
                                    <a:gd name="T111" fmla="*/ 1102 h 1114"/>
                                    <a:gd name="T112" fmla="*/ 578 w 578"/>
                                    <a:gd name="T113" fmla="*/ 1108 h 1114"/>
                                    <a:gd name="T114" fmla="*/ 568 w 578"/>
                                    <a:gd name="T115" fmla="*/ 1114 h 1114"/>
                                    <a:gd name="T116" fmla="*/ 565 w 578"/>
                                    <a:gd name="T117" fmla="*/ 1107 h 1114"/>
                                    <a:gd name="T118" fmla="*/ 574 w 578"/>
                                    <a:gd name="T119" fmla="*/ 1102 h 11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578" h="1114">
                                      <a:moveTo>
                                        <a:pt x="10" y="0"/>
                                      </a:moveTo>
                                      <a:lnTo>
                                        <a:pt x="40" y="60"/>
                                      </a:lnTo>
                                      <a:lnTo>
                                        <a:pt x="31" y="6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61" y="100"/>
                                      </a:moveTo>
                                      <a:lnTo>
                                        <a:pt x="92" y="160"/>
                                      </a:lnTo>
                                      <a:lnTo>
                                        <a:pt x="82" y="165"/>
                                      </a:lnTo>
                                      <a:lnTo>
                                        <a:pt x="51" y="105"/>
                                      </a:lnTo>
                                      <a:lnTo>
                                        <a:pt x="61" y="100"/>
                                      </a:lnTo>
                                      <a:close/>
                                      <a:moveTo>
                                        <a:pt x="112" y="200"/>
                                      </a:moveTo>
                                      <a:lnTo>
                                        <a:pt x="143" y="260"/>
                                      </a:lnTo>
                                      <a:lnTo>
                                        <a:pt x="133" y="266"/>
                                      </a:lnTo>
                                      <a:lnTo>
                                        <a:pt x="103" y="206"/>
                                      </a:lnTo>
                                      <a:lnTo>
                                        <a:pt x="112" y="200"/>
                                      </a:lnTo>
                                      <a:close/>
                                      <a:moveTo>
                                        <a:pt x="164" y="300"/>
                                      </a:moveTo>
                                      <a:lnTo>
                                        <a:pt x="194" y="360"/>
                                      </a:lnTo>
                                      <a:lnTo>
                                        <a:pt x="185" y="366"/>
                                      </a:lnTo>
                                      <a:lnTo>
                                        <a:pt x="154" y="306"/>
                                      </a:lnTo>
                                      <a:lnTo>
                                        <a:pt x="164" y="300"/>
                                      </a:lnTo>
                                      <a:close/>
                                      <a:moveTo>
                                        <a:pt x="215" y="400"/>
                                      </a:moveTo>
                                      <a:lnTo>
                                        <a:pt x="246" y="461"/>
                                      </a:lnTo>
                                      <a:lnTo>
                                        <a:pt x="236" y="466"/>
                                      </a:lnTo>
                                      <a:lnTo>
                                        <a:pt x="205" y="406"/>
                                      </a:lnTo>
                                      <a:lnTo>
                                        <a:pt x="215" y="400"/>
                                      </a:lnTo>
                                      <a:close/>
                                      <a:moveTo>
                                        <a:pt x="266" y="501"/>
                                      </a:moveTo>
                                      <a:lnTo>
                                        <a:pt x="297" y="561"/>
                                      </a:lnTo>
                                      <a:lnTo>
                                        <a:pt x="288" y="566"/>
                                      </a:lnTo>
                                      <a:lnTo>
                                        <a:pt x="257" y="506"/>
                                      </a:lnTo>
                                      <a:lnTo>
                                        <a:pt x="266" y="501"/>
                                      </a:lnTo>
                                      <a:close/>
                                      <a:moveTo>
                                        <a:pt x="318" y="601"/>
                                      </a:moveTo>
                                      <a:lnTo>
                                        <a:pt x="349" y="661"/>
                                      </a:lnTo>
                                      <a:lnTo>
                                        <a:pt x="339" y="666"/>
                                      </a:lnTo>
                                      <a:lnTo>
                                        <a:pt x="308" y="606"/>
                                      </a:lnTo>
                                      <a:lnTo>
                                        <a:pt x="318" y="601"/>
                                      </a:lnTo>
                                      <a:close/>
                                      <a:moveTo>
                                        <a:pt x="369" y="701"/>
                                      </a:moveTo>
                                      <a:lnTo>
                                        <a:pt x="400" y="761"/>
                                      </a:lnTo>
                                      <a:lnTo>
                                        <a:pt x="390" y="766"/>
                                      </a:lnTo>
                                      <a:lnTo>
                                        <a:pt x="359" y="706"/>
                                      </a:lnTo>
                                      <a:lnTo>
                                        <a:pt x="369" y="701"/>
                                      </a:lnTo>
                                      <a:close/>
                                      <a:moveTo>
                                        <a:pt x="420" y="801"/>
                                      </a:moveTo>
                                      <a:lnTo>
                                        <a:pt x="451" y="861"/>
                                      </a:lnTo>
                                      <a:lnTo>
                                        <a:pt x="442" y="866"/>
                                      </a:lnTo>
                                      <a:lnTo>
                                        <a:pt x="411" y="806"/>
                                      </a:lnTo>
                                      <a:lnTo>
                                        <a:pt x="420" y="801"/>
                                      </a:lnTo>
                                      <a:close/>
                                      <a:moveTo>
                                        <a:pt x="472" y="901"/>
                                      </a:moveTo>
                                      <a:lnTo>
                                        <a:pt x="502" y="961"/>
                                      </a:lnTo>
                                      <a:lnTo>
                                        <a:pt x="493" y="967"/>
                                      </a:lnTo>
                                      <a:lnTo>
                                        <a:pt x="462" y="907"/>
                                      </a:lnTo>
                                      <a:lnTo>
                                        <a:pt x="472" y="901"/>
                                      </a:lnTo>
                                      <a:close/>
                                      <a:moveTo>
                                        <a:pt x="523" y="1001"/>
                                      </a:moveTo>
                                      <a:lnTo>
                                        <a:pt x="554" y="1061"/>
                                      </a:lnTo>
                                      <a:lnTo>
                                        <a:pt x="544" y="1067"/>
                                      </a:lnTo>
                                      <a:lnTo>
                                        <a:pt x="513" y="1007"/>
                                      </a:lnTo>
                                      <a:lnTo>
                                        <a:pt x="523" y="1001"/>
                                      </a:lnTo>
                                      <a:close/>
                                      <a:moveTo>
                                        <a:pt x="574" y="1102"/>
                                      </a:moveTo>
                                      <a:lnTo>
                                        <a:pt x="578" y="1108"/>
                                      </a:lnTo>
                                      <a:lnTo>
                                        <a:pt x="568" y="1114"/>
                                      </a:lnTo>
                                      <a:lnTo>
                                        <a:pt x="565" y="1107"/>
                                      </a:lnTo>
                                      <a:lnTo>
                                        <a:pt x="574" y="11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1" name="Line 4038"/>
                              <wps:cNvCnPr/>
                              <wps:spPr bwMode="auto">
                                <a:xfrm>
                                  <a:off x="326390" y="254635"/>
                                  <a:ext cx="1297305" cy="703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2" name="Freeform 40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2580" y="254635"/>
                                  <a:ext cx="6985" cy="907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8 h 1429"/>
                                    <a:gd name="T2" fmla="*/ 0 w 11"/>
                                    <a:gd name="T3" fmla="*/ 0 h 1429"/>
                                    <a:gd name="T4" fmla="*/ 11 w 11"/>
                                    <a:gd name="T5" fmla="*/ 113 h 1429"/>
                                    <a:gd name="T6" fmla="*/ 0 w 11"/>
                                    <a:gd name="T7" fmla="*/ 181 h 1429"/>
                                    <a:gd name="T8" fmla="*/ 11 w 11"/>
                                    <a:gd name="T9" fmla="*/ 113 h 1429"/>
                                    <a:gd name="T10" fmla="*/ 11 w 11"/>
                                    <a:gd name="T11" fmla="*/ 295 h 1429"/>
                                    <a:gd name="T12" fmla="*/ 0 w 11"/>
                                    <a:gd name="T13" fmla="*/ 226 h 1429"/>
                                    <a:gd name="T14" fmla="*/ 11 w 11"/>
                                    <a:gd name="T15" fmla="*/ 340 h 1429"/>
                                    <a:gd name="T16" fmla="*/ 0 w 11"/>
                                    <a:gd name="T17" fmla="*/ 408 h 1429"/>
                                    <a:gd name="T18" fmla="*/ 11 w 11"/>
                                    <a:gd name="T19" fmla="*/ 340 h 1429"/>
                                    <a:gd name="T20" fmla="*/ 11 w 11"/>
                                    <a:gd name="T21" fmla="*/ 521 h 1429"/>
                                    <a:gd name="T22" fmla="*/ 0 w 11"/>
                                    <a:gd name="T23" fmla="*/ 453 h 1429"/>
                                    <a:gd name="T24" fmla="*/ 11 w 11"/>
                                    <a:gd name="T25" fmla="*/ 567 h 1429"/>
                                    <a:gd name="T26" fmla="*/ 0 w 11"/>
                                    <a:gd name="T27" fmla="*/ 635 h 1429"/>
                                    <a:gd name="T28" fmla="*/ 11 w 11"/>
                                    <a:gd name="T29" fmla="*/ 567 h 1429"/>
                                    <a:gd name="T30" fmla="*/ 11 w 11"/>
                                    <a:gd name="T31" fmla="*/ 748 h 1429"/>
                                    <a:gd name="T32" fmla="*/ 0 w 11"/>
                                    <a:gd name="T33" fmla="*/ 680 h 1429"/>
                                    <a:gd name="T34" fmla="*/ 11 w 11"/>
                                    <a:gd name="T35" fmla="*/ 794 h 1429"/>
                                    <a:gd name="T36" fmla="*/ 0 w 11"/>
                                    <a:gd name="T37" fmla="*/ 862 h 1429"/>
                                    <a:gd name="T38" fmla="*/ 11 w 11"/>
                                    <a:gd name="T39" fmla="*/ 794 h 1429"/>
                                    <a:gd name="T40" fmla="*/ 11 w 11"/>
                                    <a:gd name="T41" fmla="*/ 975 h 1429"/>
                                    <a:gd name="T42" fmla="*/ 0 w 11"/>
                                    <a:gd name="T43" fmla="*/ 907 h 1429"/>
                                    <a:gd name="T44" fmla="*/ 11 w 11"/>
                                    <a:gd name="T45" fmla="*/ 1021 h 1429"/>
                                    <a:gd name="T46" fmla="*/ 0 w 11"/>
                                    <a:gd name="T47" fmla="*/ 1089 h 1429"/>
                                    <a:gd name="T48" fmla="*/ 11 w 11"/>
                                    <a:gd name="T49" fmla="*/ 1021 h 1429"/>
                                    <a:gd name="T50" fmla="*/ 11 w 11"/>
                                    <a:gd name="T51" fmla="*/ 1202 h 1429"/>
                                    <a:gd name="T52" fmla="*/ 0 w 11"/>
                                    <a:gd name="T53" fmla="*/ 1134 h 1429"/>
                                    <a:gd name="T54" fmla="*/ 11 w 11"/>
                                    <a:gd name="T55" fmla="*/ 1247 h 1429"/>
                                    <a:gd name="T56" fmla="*/ 0 w 11"/>
                                    <a:gd name="T57" fmla="*/ 1316 h 1429"/>
                                    <a:gd name="T58" fmla="*/ 11 w 11"/>
                                    <a:gd name="T59" fmla="*/ 1247 h 1429"/>
                                    <a:gd name="T60" fmla="*/ 11 w 11"/>
                                    <a:gd name="T61" fmla="*/ 1429 h 1429"/>
                                    <a:gd name="T62" fmla="*/ 0 w 11"/>
                                    <a:gd name="T63" fmla="*/ 1361 h 1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429">
                                      <a:moveTo>
                                        <a:pt x="11" y="0"/>
                                      </a:moveTo>
                                      <a:lnTo>
                                        <a:pt x="11" y="68"/>
                                      </a:lnTo>
                                      <a:lnTo>
                                        <a:pt x="0" y="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3"/>
                                      </a:moveTo>
                                      <a:lnTo>
                                        <a:pt x="11" y="181"/>
                                      </a:lnTo>
                                      <a:lnTo>
                                        <a:pt x="0" y="181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11" y="113"/>
                                      </a:lnTo>
                                      <a:close/>
                                      <a:moveTo>
                                        <a:pt x="11" y="226"/>
                                      </a:moveTo>
                                      <a:lnTo>
                                        <a:pt x="11" y="295"/>
                                      </a:lnTo>
                                      <a:lnTo>
                                        <a:pt x="0" y="295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11" y="226"/>
                                      </a:lnTo>
                                      <a:close/>
                                      <a:moveTo>
                                        <a:pt x="11" y="340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40"/>
                                      </a:lnTo>
                                      <a:lnTo>
                                        <a:pt x="11" y="340"/>
                                      </a:lnTo>
                                      <a:close/>
                                      <a:moveTo>
                                        <a:pt x="11" y="453"/>
                                      </a:moveTo>
                                      <a:lnTo>
                                        <a:pt x="11" y="521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0" y="453"/>
                                      </a:lnTo>
                                      <a:lnTo>
                                        <a:pt x="11" y="453"/>
                                      </a:lnTo>
                                      <a:close/>
                                      <a:moveTo>
                                        <a:pt x="11" y="567"/>
                                      </a:moveTo>
                                      <a:lnTo>
                                        <a:pt x="11" y="635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0" y="567"/>
                                      </a:lnTo>
                                      <a:lnTo>
                                        <a:pt x="11" y="567"/>
                                      </a:lnTo>
                                      <a:close/>
                                      <a:moveTo>
                                        <a:pt x="11" y="680"/>
                                      </a:moveTo>
                                      <a:lnTo>
                                        <a:pt x="11" y="748"/>
                                      </a:lnTo>
                                      <a:lnTo>
                                        <a:pt x="0" y="748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11" y="680"/>
                                      </a:lnTo>
                                      <a:close/>
                                      <a:moveTo>
                                        <a:pt x="11" y="794"/>
                                      </a:moveTo>
                                      <a:lnTo>
                                        <a:pt x="11" y="862"/>
                                      </a:lnTo>
                                      <a:lnTo>
                                        <a:pt x="0" y="862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1" y="794"/>
                                      </a:lnTo>
                                      <a:close/>
                                      <a:moveTo>
                                        <a:pt x="11" y="907"/>
                                      </a:moveTo>
                                      <a:lnTo>
                                        <a:pt x="11" y="975"/>
                                      </a:lnTo>
                                      <a:lnTo>
                                        <a:pt x="0" y="975"/>
                                      </a:lnTo>
                                      <a:lnTo>
                                        <a:pt x="0" y="907"/>
                                      </a:lnTo>
                                      <a:lnTo>
                                        <a:pt x="11" y="907"/>
                                      </a:lnTo>
                                      <a:close/>
                                      <a:moveTo>
                                        <a:pt x="11" y="1021"/>
                                      </a:moveTo>
                                      <a:lnTo>
                                        <a:pt x="11" y="1089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0" y="1021"/>
                                      </a:lnTo>
                                      <a:lnTo>
                                        <a:pt x="11" y="1021"/>
                                      </a:lnTo>
                                      <a:close/>
                                      <a:moveTo>
                                        <a:pt x="11" y="1134"/>
                                      </a:moveTo>
                                      <a:lnTo>
                                        <a:pt x="11" y="1202"/>
                                      </a:lnTo>
                                      <a:lnTo>
                                        <a:pt x="0" y="1202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1" y="1134"/>
                                      </a:lnTo>
                                      <a:close/>
                                      <a:moveTo>
                                        <a:pt x="11" y="1247"/>
                                      </a:moveTo>
                                      <a:lnTo>
                                        <a:pt x="11" y="1316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0" y="1247"/>
                                      </a:lnTo>
                                      <a:lnTo>
                                        <a:pt x="11" y="1247"/>
                                      </a:lnTo>
                                      <a:close/>
                                      <a:moveTo>
                                        <a:pt x="11" y="1361"/>
                                      </a:moveTo>
                                      <a:lnTo>
                                        <a:pt x="11" y="1429"/>
                                      </a:lnTo>
                                      <a:lnTo>
                                        <a:pt x="0" y="1429"/>
                                      </a:lnTo>
                                      <a:lnTo>
                                        <a:pt x="0" y="1361"/>
                                      </a:lnTo>
                                      <a:lnTo>
                                        <a:pt x="11" y="13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3" name="Line 4040"/>
                              <wps:cNvCnPr/>
                              <wps:spPr bwMode="auto">
                                <a:xfrm flipV="1">
                                  <a:off x="247015" y="1116330"/>
                                  <a:ext cx="63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4" name="Line 4041"/>
                              <wps:cNvCnPr/>
                              <wps:spPr bwMode="auto">
                                <a:xfrm flipV="1">
                                  <a:off x="247015" y="1071245"/>
                                  <a:ext cx="7937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5" name="Rectangle 40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70" y="111315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6" name="Rectangle 40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" y="12833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7" name="Rectangle 40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0210" y="79311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8" name="Rectangle 40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430" y="12725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9" name="Rectangle 40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685" y="8382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0" name="Rectangle 4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8763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1" name="Oval 40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2515" y="125730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2" name="Oval 40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910" y="94742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3" name="Oval 40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94742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4" name="Oval 40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25730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5" name="Oval 40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24384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29" o:spid="_x0000_s1289" editas="canvas" style="width:148.1pt;height:120.25pt;mso-position-horizontal-relative:char;mso-position-vertical-relative:line" coordsize="18808,152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IqhRAdRkAAPbAAAAOAAAAZHJzL2Uyb0RvYy54bWzsXW1vHDly/h4g/2EwHwN41e/TLaz2sGev kwP27hY5J99Ho5E0yGhGmRlb3gT573mKZHWzNKwmba+FvXMvsG7ZXSLrKbLJYtXT1d//4ePDdvZh fThu9ruref5dNp+td6v9zWZ3dzX/j3dvX7Xz2fG03N0st/vd+mr+6/o4/8MP//xP3z89Xq6L/f1+ e7M+zNDI7nj59Hg1vz+dHi8vLo6r+/XD8vjd/nG9w83b/eFhecJfD3cXN4flE1p/2F4UWdZcPO0P N4+H/Wp9POJf39ib8x9M+7e369Xpr7e3x/Vptr2aQ7eT+fNg/rymPy9++H55eXdYPt5vVk6N5Wdo 8bDc7NBp39Sb5Wk5e3/YnDX1sFkd9sf97em71f7hYn97u1mtDQagybNnaF4vdx+WRwNmBeuwgvjp N2z3+o703u3fbrZbWOMCrV/Sv9H1CeOzptvbnRSy/2JknczTIwbw+NgP5fHLVPzb/fJxbZAfL1d/ +fDLYba5uZpX2aKcz3bLB8ykt4f1mubFrMrKnMaRNIDo3x5/OZCyx8ef96v/Os52+59uNqdf9pvd CToZSejtidJfjvil2fXTn/c3aHn5/rQ3g/nx9vBATWGYZh+v5k27yBaYRL9ezbu6qrLazp71x9Ns hdtd2TRFPZ+tcH/RFGZuXSwvuZHV++PpX9d70+Dyw8/Hk516N/iJ+ri7cbjeoYfbhy1m4b9czJpm 9jTLq4XrahDKPaFsdj/LCzeV+2YKIRFuBcbsu8qLYDOVL5J1ijqA3TcUVqfxJPJFrbSz8KXCCmFB 6bvKVYU6TyqsUO7buWgrRaM8bmnYflCpyDUb5QnWzn1zl0WrKRW3d+4bvOxKraUEi+e+yUeUitsc D8VgqTrTlCriNi98m1flQoFXJNi88G1eV9oTR492P/HCU6rwbd7ggQo/dUWCzQvf5iNKxW1e+jZf FLmiFNbQGLzSt3lTa4YqE2xe+jZfNNpyUMZtXvo2b0sVXoLNS9/mI0rFbV75Nu+qTLF5Fbd55du8 XWirVJVg88q3eacueFXc5pVv8zyrtBWvSjB65Rt9RKu40Wvf6Hlea4tnHbd67Vsdm4y2UNUJZq99 s+dFpq0KddzutbB70agIE+xe+3YfUytu+EYYvlxoi3ETN3wjDF/m2uPcJBi+EYav1JWviRu+EYaH O6Y80E2C4Rth+BG1woaHR3nHPuPynt3I1ced8yPx02xJh6/MuLCP+yO5ruRUwi19Z93f5SWkyOlU hDEIJFySS4n+xoVhZRI2HmpUGHYk4UVSyzAUCXdJwuTOkTT8tRStyWcz4mkgyS8z4mkwyfky4mlA ycEy4mlQyYsicbhJKVDJVTLiaVDJHTLiaVDJ5zHiaVDJrzHiaVDJeSFxe8KLTi/yUIx4GlTyQox4 GlRyNYx4GlRyJ4x4GlTyGUgcTkHKqJJjYMTToNLmb8TToNIOb8TToNImbsTToNJOTeLYiVOg0m5s xNOg0oZrxNOg0qZqxNOg0r5pxNOg0t5I4tj7UqDS/mfE06DSFmfE06DSNmbE06DSTmXEBVT7ELrd 5oAA2/PQ2mE+Q2jtmvAuLx+XJ9qk+MfZE0IwFM6Y3eOHwmxRD/sP63d7I3GivcpajMMnw93tzpdy WFiMb/L10TTlhGxwBIrzXb5aKdthktDz7lbb/XFtgA562kbhNRrr8W8M92XniIUIOb7LV9eak4oo yZ0mirFu3JeOBlENoaWGBnEUIcct89WiYamImtxpolg6GsQwhJYaGoRNhByj4KtFw1IRNbnTRLF0 NIh+CC01NIi3CDlGwVeLhqUianKniWLpaBDrEFpqaBBeEXKMgq8WDUtF1OROE8XS0SBKIrTU0CAu I+QYBV8tGpaKqMmdJoqlo0FMRGipoUEYRsgxCr5aNCwVUZM7TRRLR4NoitBSQ4P4jZBjFHy1aFgq oiZ3miiWjgahE6GlhobCNUKQYfDVwunFIopyt4li6Xgo6iL0VAEh0iMEGQhfHSAWi2ja95sq9wmQ EPwRmqqQENoRggyFrw4Si8VU5X5T5T4BEkI0QlMVEsJCQpCh8NVBYrGYqtxvqtwnQEJIRmiqQjJ+ LBzk520/g8RiMVW531S5592y9wY/l7xuE7rp3W/y2r0E5HG/3dxQxpfc7uPh7vr19jD7sKQkufnP HVaE2HZnvPeCUqCrJXL1t9vlyXjwQiyxtcfD8fRmeby3vZoW7Inhev1hTYno5eX9ennz0+7G/Hxa brb2Z+PGmzy1TdvaxO/1/uZXpHAPe5vhByMBP9zvD/8znz0hu381P/73++VhPZ9t/7RDGrjLkb8F HcD8paoXFFI5+Heu/TvL3QpNXc1Pc4TW6MfXJ0sheP942Nzdo6fc2GG3/xGp49sNpXZNjtlq5f6C 7LjV9SXS5NgMztPkJkcsct9fI02eIwvujr1dXWewsxlBTpPXRVPl8CMoTV5mdYUcD5nrCxPlbUFJ CPxpOwsnynNK21WtOYr7GXesyn1mb7GgmHOgIT/iXJXhhmD1oSGTuw80BOy9UKk0BK+xl2kLSj8E GvKDzQoybCNeO4qJ/ECzZiKRLV9A7aBGIlmOrF7Q2ljfBqUaE0sPgBPZ8q5VmvIN3iwozxZqyrd4 qzXlm3xhMu+hpnyb1xpA3+q6rXyza7aidakfwMakuQNa0YbVS+UgIATtLlLmdasYS2bMa+JghJ4Y 3/C1NoYiZZ5XWlu+5ZuS8mMhjL7l4aQpevmm1+3lm161l0ic19A+qJfIm+dI0AbtJVLnlcm9BjCK zHmRLZS2fNtXC+WhFqnzvNPa8m1fl5TSD+klbN9oGH3b6/YSttfsRZtzP6Mrw8kI6CXy5wV2gKDt RQq9xPMfxCgy6EWjzFWRQy9bZRkUKfRCe4ZEFr2qlG1H5NCJXBTG6Ntet5dve9VeIo9e1so6IbLo RJ8K6iUS6YXJowfGUaTRy1yZqyKRXrSUZQ615S/2pfYMiUx6WVE+N9SWP+8Lba6KTLpuL2F7zV4i lV7URPcI6CUS6WWp7Ggyl44VINyW79eUcH6C4yhz6Z2yFopMetlobflrTmHIIyGMvu2JdBbWy5/3 ur1826v2onNNv+bktbKuLvy9lnh1Qb0Wvo+TZ8qzTWTWvseqaJS2/PW+U5Zoyg8MTeVaU77p81pZ vuik3rdFi1wYom963VzC9Jq5Wt/0jaIW/PZBrapSZkTrW14xVivs3irzlAJqvRmUVbAVZteentY3 u+ElBSZ861u90h7q1re6ainf6MJSOGZN7JEAPWZij6hcIDxPlATGucAe08fZQBN7RDPkxB7RLDOx RzTL/OOxR1TOoXux5h38q5R1hhwsWpbgQiWJYy834hxsHF/FFtiwjXgaUWaBTdmIC6KMCpW8HRK3 gUiKzI+yMcmjMeJpUF0e8B1ckxTLkG9iWk+DSv6HERdQLYYv4ASRP0SUIAo1Ueh/yLnYvJC5j36x T1tQg4DMtiB8axTEcd4K8m2+2vYWjhmEiMuYGEKvpjXulRvhq6Ic3+aMzDkeRAVNwzgxjeNBfNQI du2oooh9GjEMzxgexDWNGLjmo2LPtYsDQqzNtIxoWgQRIo9WErGBMSUQVbRyiN+MySFiaOVAuBqX e65hHBWiWLZtUAVs29q8Q0zPSCJqN6oF4nW2xW5cDrE4K4eT9xiqcw3jqBAfsrrabAkeXg0VomVW ErGEMS1wSLRykTFFlMvK9bOEteWrfaLONeT7+iOFyIttGyMxPlaIQxlJRJpGUSHGZOUiY4r4ke25 nyWsLV8tqnMN+b6OCjENqwPYxOOoEOO1kv0Oyq3z1WqRd3ZOIz4zjt7xRIi3Njb25xpyfzoqhAus rhiJCKrMrefgmY9p0dkpXYF5PyaGmIftGBN2XO65gnFQ9E4KtiictyOYnKr99s9N89WOk53NVWQ0 HfcF8YJRPGe6cV88RlgEJtLAt04awDJmSQM/b3Zreq/ePCSOMPB698sBj0zy2/J51WRuSc5BVMo6 43MsL5kH4L8u35yRAIgeQm/Lz+iHq/kWChnHkN+cp/nqRMhf7MsXEMebaCpNB//XkFs+g+nysDmh KMV283A1b3s6TISPYoA5D5ggmuIP/9tl3U/tT231CtHdn15V2Zs3r358+7p61bwF7/tN+eb16zf5 /5GeeXV5v7m5We+IlMOFKPIqrYiCK4lhS0j0pSh6m1zI1g3ZAiry1Sht6CpUBcGn09AKSeP9oswV rI5yEprt/FMm4ex2u3n8TybluOINedYWvTNdtwUoKIA3TMe6yjPKtltaStfCS7UbBNdv4Ok2zUhZ oiVY0eQfakbCB5Yz0kydT5mRNNHcPCyLpuycpwrauV34hmm4qJuCkgo0DZE3KrGITvNwWhlN6Ru4 pHIeGl/3U+ahWRn/7fnKOGzU8OXPZmTeZiXRMaYZOe3VtmxSX4yJIjl2RvrFmMyh2s3Kr1eMqSxK 2sPpxAWGzQJkLbGdl4iIEYGLZi2qNtGSK7dznw3NTqWXHB0IpGikzwKDHfk0qxHuNX0NMn5m2pSG yfHC+DMZnLr7dkxFkEA7OEH2Mo3WkJ+WNvVOAg3BMENDRFPMAxrB0+qFFGAIKfQiWjPYHnsZzUBY unoZDZegmII8Era0b+o8U9vyrW3oKgEjCYpprtpb1GRqifoSasu3eG7onCGTi6pMtYbRt3qeaXYX ZZlUe/mW1+0leKa5qVwUACl4pqi+p8wrQTTNwZUOWkwQTQvV+qI6U26IxyHNfPMXYF6HZ7wo0JSb +lOhxnz7F5namJj4qs38AdBtJsimOSiWQZsJsmmpDoBgm+ad1pi/2pTqAIhSTXlLVLmAzQTdFIXw lAEQ1Zpyw28LNeYPQKkOgKjXpNvMHwDdZoJxip0lDFMwTit1AATltDD01QBMQTmtDF0utGYIzmlh OLqhxvwnoFIHQJBOC6wtwdEUpNNKHQBRu0m3mT8Aus0E7ZQe4aBmgnZag1gXftCf8U6J+xiwmeCd 1uoAPCOeEoE41Jg/ALU6AIJ5WtSaZv4TUKsDIKinus38AdBtJrinZa7AFNzTRh0AQT4tDckzYDNR xqlRB0CwT8uSmJmhxvwBaNQBoMxv74uUmQbTH4BGHQBRzEm3mT8Aus0EAbVsFJiU4O71X6gDIBio 9NQFbSYYqAt1AOhN6b5P+NJKY/4AIMOuPJtErhgaMzzbwGgKEupCHQCiXgyNqTbzB0C3GZ1n+saq QoEpeKitOgCCiFppvp6gorbqAAguamXeRQnYTLBRW3UABB21MjXWQo35T0CrDoAgpOo28wdAtxkF xoYBWCi+duc/AZ06AJTn7BurTd29AEzKBfdSnToAnf8EVOZFhlBj/hPQNfQiQ2hHp2Rl32eFd02C zyblc3upzrzJEGzMfwIq1Wb+AOg2wwnB67Q2bx4GcCIy6Ynhl7R9GDF1T7DWHD644p5YnqnDgLIE niCKMIdNh0OTJ4b2tJHALU+wzpWzSg4GwDAWwKu354/GiP384RiznzgU16b+Z2g8xIuXOayuzDwc 7TwgaEmxnzwaI3eitifGw1SkDOonxgOxCLU9MR6mMGywPTEeGB61PTEeuv3EeEj7IdU4ceYnzjwC iVPFxbO6olPFRY27PVVc1CwzVVzULBOuuKgSySfOvGbIvwPOvDqqjh3wDsccm7Iafz3A0Tnf9VTK iDgcNtrKLB0Lvk1EHP6YEWeqbEQc7pYRZy72uLg5bpA8HShSwJrzhP0FJnDGenB46UiQ1oNDTD5/ 2i84zFR8M+kXhpcNE0GT025Awy1P64FBW5ZTdJTzvmB1T4mOmLUvWd0zuc0v2J6+4EUQcvZNbVjK VxJtZqCmO/oyDqiwBadzh9vMaLViFM6HWM+e4bt8tVKuTmH/Fgbf5avPxOXpw/f4GlSLbzK99hwH xVGhID0Bdkg1JO75Rn7SCXLbfLUKuBUPqcdRMYqfm27Hxc604850QOZoiaaR44ogQkrQKIGk36iu yPY5uQip2xU2RapuvD33HA0aJqByJZaROIqhohAR8COTNq4FRemMXERbZv7HUJ1pGEfFzAnEhSOo kLwy2iI9NYoKeSknN44KKScrF0F1rmECKvdSF1IcMVTuXQnkfMZRufdfkM4Zl6sRj8CYIlMzLnem YRwVsgqmbeQNIqiQZrGSEVTIoDi5cW2RHHE9R+TONExA1VgdEIyPoKI5SrZFdmLUtsyqpFf77IrK WvDVrfnu3RPkFMblzjTkdvQ1EPFvoysi3DFUbiFGyH9UC8T6bYsRVAjju57HUZ1rmIDKvWyLsHEE FaLsRgvE0cdRuTewECIfl3P18BH9Hpc70zCOCsFZoytFX2Ow3FJMgelRPRCQdm1GgCHSzJ2PIwto mQDNVTamQHAMmnt3GaLjbxDV7mzKKQh4eqwIX+3zVVMVIDyvaDEC7VxLbomfMHQyvZX0jb+VROlW SXs2E/XJclE/9a2kCP0+LzpQSTGBLW+0pJeV7WYyvQbyjb+YRAesc7KzOfK7ufg1yc4FvzYfouib l93MlMVGScV15ZT9PKozkVPhVKApv1QuHsY+J41sH/Lb1XnNXViqFyISxXkz2P08iXAr2Ep7Gfsh uDNt8KB6IlSoLKQOTia9VFgdkU009cBC7cAb7ttRFJJpRE0hkdRVWhIZ3aIzJOCAqUU+NwxO5HIL U2UuhE7QnDWlfIPjrRDF4ILlrCjlm7yy+eUQvASb06dp+nHRlXpGcQ5OS0FwrvHFwPCEEgTnMD7B bq5QaU9pKWGSiyq6taUyBEwluM2KUr7R8aKPplSC0aleS290XSlJaw4vKYLUvDB1/ULzU5Caw/go XtQrhVeOFXyS0awo5c/0BSjU4fETfGZFKd/orSksG4SXYHQ6t/f4dKUElVl5kgWRuUMB5zA+QWQO 4xMsZkdTCkxPwWLWlPKNjrOL9vwJErOilW91nG2obm7I7ILCrKnlm31ELcFgVtoS/GXz2dWwXoLA HIYo2Ms5XhVVIAr6sqaWsHxRGT5NYBQFe1lRS1i+NKVIQ5YX3GVNLWF5XS2EXIcHQ2kLR3dPBtgU cwnmchiioC3nttAtQ8SRdWILTWwhBEAmttDEFsLnXNNSthNbSKNy/B2whb44602HPfogKu24waQ3 7mNF4ViUliqmZiCGSO1YAsRlxlOEuEOOy/LV5bylVnyTg7fnOW+nH3wVp2AESJ5UIitRqu+U9eSr ADPoxrejcHCkToODU3zCwCRK9Z2ynnwVcAbd+HYUDhV7sNMnMjo4tSfASZMaOmU9+SrgnItF4eDs nQYHx/0EOGlSQ6cMg68CzrlYFA6O2mlwhpJa3DVfrQpuFegLb/FdvvpSQ6d8l68CzrlYFA4O6Wlw EBdIGJ00qaFThsFXAedcLAoHZ/I0OIgDJMBJkxo6ZRh8FXDOxaJwhrRrZClAACEBTqJUJG3oNpFB N0YbhUNH97ThoYBBAqBksb5f1pWvYoQ8/fh+HBPO/YmY6Cugcb+AYhIpYkO/rCtfJaZzuTgmHPQT MSG8kKJsotjQL2Phq8R0LhfHNJRbjTxLXiCBe+er1cKu3KliQ7/cCl8lpnM5xjQl4eezb/17ovSa skjCWyfxU5LwwaqMeJIyV8UJxJKmfF7GibwYm9gsqcqyXb6mVPy3nopH1kzORrOv/6azMVvkhZ1x XnHGrqSi9MQNqeoMPN5pPk41a+c44WJS2Pn47+vVCcHvLVVPRu4M80Plhry+h+D6x8Nh/0QfusZH qa1zKn6B/kJVeWfXT3/e36yv5kt8YNqEiHgR5LKibWE+zI2piYW0zO0XHoapC+piRmXqTRXHuhiI 39zOs/K2BwAx/XBtPPICtILLFLLyqg2DGEj/ghLDv6t6yPpXyt+a/9zT7ImphZOtXV2JZ6wT2R+L 7tXbpl28qt5W9atukbWvsrz7Ywejd9Wbt7LEs6mu/fFhuzteLj+/xDNVue5qkAPI1p7Syd9z/8Qq 132FalKfa0fzNVRD+vTx+uNsc4N4pInA0FSOfqV9t0edb/eNdvi59vvs+MF+mx0/2O+y44fUb7If H+mb7G9/B99kp7IrgVWiN87qLx/OGWS/7SrR1pl7uzAv2rJ8Xny4w9dLpjXihkqwm4fqcHf9enuY fVhur+bTGpFQCf8L1oi+yvu3vUaAPBFYI3rjvMAakSPuWbhXVBddmVs66eBJdB1cicmRmBaJfp18 OUfCnLgmRwJUwcAi0RvnJRaJDJ9DJ3InnTeKBUjpJo/jrRKTK6F+eGZyJb6uK2FSAtMqAe5kYJXo jfMCqwTq8jfubfe2bN1r98Ma0XY1h3fzKSRxeZyOGy/nSZgE4ze/RlAwILBG9MZ5gTWi6FrE0o0j 0S6a5/kfF7CYopZTRMIFZV5uiTCEo2mJAMnTLhF/RRyM0hq9XV5gdUANgaLmBDGq5bsyPIMPUWQl vdhHCwRKxmA9G03Jrbf4MuBx9EuSnxNJt5+czD47En/Yv9/dQPHIJyaD32icHfb4PiZM8K1TFKhO lpyo4+9m/7aR9WbRdC5o1lULqrJixpM/djpN02maUiqsyqjyjZimcH5eLk2cN3lpDl1YL8PztEPm eFpOp+WUqtnJeepzbL52ohKztKCJaMKLwW1/mqfTtm/WU8wSOU9flHYDog3e6qF5WlRl+zwKXuCr 59Ny+rv2TuFUry7xv2Gy3B2Wj/eb1Zvlaen/HT8/PV6ui/39fnuzPvzw/wIAAAD//wMAUEsDBBQA BgAIAAAAIQAIt/o63AAAAAUBAAAPAAAAZHJzL2Rvd25yZXYueG1sTI9BT8MwDIXvSPyHyEjcWLoK xihNp2nTLhzQGENcs8ZrqjZO1WRd4ddjuIyLZetZ730vX4yuFQP2ofakYDpJQCCV3tRUKdi/b+7m IELUZHTrCRV8YYBFcX2V68z4M73hsIuVYBMKmVZgY+wyKUNp0ekw8R0Sa0ffOx357Ctpen1mc9fK NElm0umaOMHqDlcWy2Z3chyyajbNY/n58m3X2+nr8EF0HEip25tx+Qwi4hgvz/CLz+hQMNPBn8gE 0SrgIvFvspY+zVIQB17ukweQRS7/0xc/AAAA//8DAFBLAQItABQABgAIAAAAIQC2gziS/gAAAOEB AAATAAAAAAAAAAAAAAAAAAAAAABbQ29udGVudF9UeXBlc10ueG1sUEsBAi0AFAAGAAgAAAAhADj9 If/WAAAAlAEAAAsAAAAAAAAAAAAAAAAALwEAAF9yZWxzLy5yZWxzUEsBAi0AFAAGAAgAAAAhAMiq FEB1GQAA9sAAAA4AAAAAAAAAAAAAAAAALgIAAGRycy9lMm9Eb2MueG1sUEsBAi0AFAAGAAgAAAAh AAi3+jrcAAAABQEAAA8AAAAAAAAAAAAAAAAAzxsAAGRycy9kb3ducmV2LnhtbFBLBQYAAAAABAAE APMAAADYHAAAAAA= ">
                      <v:shape id="_x0000_s1290" type="#_x0000_t75" style="position:absolute;width:18808;height:15271;visibility:visible;mso-wrap-style:square">
                        <v:fill o:detectmouseclick="t"/>
                        <v:path o:connecttype="none"/>
                      </v:shape>
                      <v:shape id="Freeform 4031" o:spid="_x0000_s1291" style="position:absolute;left:6870;top:9544;width:9366;height:76;visibility:visible;mso-wrap-style:square;v-text-anchor:top" coordsize="1475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ddUMUA AADdAAAADwAAAGRycy9kb3ducmV2LnhtbESPUWvCQBCE34X+h2MLvunFttiSekopCEGotda+L7lt kprdC7lTz3/vFQQfh5n5hpktIrfqSL1vnBiYjDNQJKWzjVQGdt/L0QsoH1Astk7IwJk8LOZ3gxnm 1p3ki47bUKkEEZ+jgTqELtfalzUx+rHrSJL363rGkGRfadvjKcG51Q9ZNtWMjaSFGjt6r6ncbw9s gD82sfhZ84rjar/++5wud0WcGDO8j2+voALFcAtf24U18JQ9P8L/m/QE9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4t11QxQAAAN0AAAAPAAAAAAAAAAAAAAAAAJgCAABkcnMv ZG93bnJldi54bWxQSwUGAAAAAAQABAD1AAAAigMAAAAA " path="m,l66,r,12l,12,,xm109,r66,l175,12r-66,l109,xm219,r65,l284,12r-65,l219,xm328,r65,l393,12r-65,l328,xm437,r66,l503,12r-66,l437,xm546,r66,l612,12r-66,l546,xm656,r65,l721,12r-65,l656,xm765,r66,l831,12r-66,l765,xm874,r66,l940,12r-66,l874,xm984,r65,l1049,12r-65,l984,xm1093,r65,l1158,12r-65,l1093,xm1202,r66,l1268,12r-66,l1202,xm1311,r66,l1377,12r-66,l1311,xm1421,r54,l1475,12r-54,l1421,xe" fillcolor="black" strokeweight=".1pt">
                        <v:stroke joinstyle="bevel"/>
                        <v:path arrowok="t" o:connecttype="custom" o:connectlocs="41910,0;0,7620;69215,0;111125,7620;69215,0;180340,0;139065,7620;208280,0;249555,7620;208280,0;319405,0;277495,7620;346710,0;388620,7620;346710,0;457835,0;416560,7620;485775,0;527685,7620;485775,0;596900,0;554990,7620;624840,0;666115,7620;624840,0;735330,0;694055,7620;763270,0;805180,7620;763270,0;874395,0;832485,7620;902335,0;936625,7620;902335,0" o:connectangles="0,0,0,0,0,0,0,0,0,0,0,0,0,0,0,0,0,0,0,0,0,0,0,0,0,0,0,0,0,0,0,0,0,0,0"/>
                        <o:lock v:ext="edit" verticies="t"/>
                      </v:shape>
                      <v:shape id="Freeform 4032" o:spid="_x0000_s1292" style="position:absolute;left:1625;top:9550;width:5264;height:3054;visibility:visible;mso-wrap-style:square;v-text-anchor:top" coordsize="829,4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6iCccA AADdAAAADwAAAGRycy9kb3ducmV2LnhtbESP3WrCQBSE7wu+w3KE3tWNRaxEV1GpIBQsTdTrQ/bk R7NnQ3abpG/vFgq9HGbmG2a1GUwtOmpdZVnBdBKBIM6srrhQcE4PLwsQziNrrC2Tgh9ysFmPnlYY a9vzF3WJL0SAsItRQel9E0vpspIMuoltiIOX29agD7ItpG6xD3BTy9comkuDFYeFEhval5Tdk2+j QN4+7p/17nB7P+7n6eJyypvrNlfqeTxslyA8Df4//Nc+agWz6G0Gv2/CE5DrB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JdOognHAAAA3QAAAA8AAAAAAAAAAAAAAAAAmAIAAGRy cy9kb3ducmV2LnhtbFBLBQYAAAAABAAEAPUAAACMAwAAAAA= " path="m829,10l771,43,766,33,823,r6,10xm733,65l675,98,670,88,728,55r5,10xm637,119r-57,33l575,142r57,-33l637,119xm542,174r-58,33l479,197r57,-33l542,174xm446,229r-58,33l383,252r58,-33l446,229xm350,284r-57,33l287,307r58,-33l350,284xm254,338r-57,33l192,361r57,-33l254,338xm159,393r-58,33l96,416r57,-33l159,393xm63,448l6,481,,471,58,438r5,10xe" fillcolor="black" strokeweight=".1pt">
                        <v:stroke joinstyle="bevel"/>
                        <v:path arrowok="t" o:connecttype="custom" o:connectlocs="526415,6350;489585,27305;486410,20955;522605,0;526415,6350;465455,41275;428625,62230;425450,55880;462280,34925;465455,41275;404495,75565;368300,96520;365125,90170;401320,69215;404495,75565;344170,110490;307340,131445;304165,125095;340360,104140;344170,110490;283210,145415;246380,166370;243205,160020;280035,139065;283210,145415;222250,180340;186055,201295;182245,194945;219075,173990;222250,180340;161290,214630;125095,235585;121920,229235;158115,208280;161290,214630;100965,249555;64135,270510;60960,264160;97155,243205;100965,249555;40005,284480;3810,305435;0,299085;36830,278130;40005,284480" o:connectangles="0,0,0,0,0,0,0,0,0,0,0,0,0,0,0,0,0,0,0,0,0,0,0,0,0,0,0,0,0,0,0,0,0,0,0,0,0,0,0,0,0,0,0,0,0"/>
                        <o:lock v:ext="edit" verticies="t"/>
                      </v:shape>
                      <v:line id="Line 4033" o:spid="_x0000_s1293" style="position:absolute;visibility:visible;mso-wrap-style:square" from="1460,12680" to="10826,126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UV1bccAAADdAAAADwAAAGRycy9kb3ducmV2LnhtbESPzWrDMBCE74W8g9hAL6WR0r8E10oo LYX0EGicQK5ba22ZWCtjKY779lWh0OMwM98w+Xp0rRioD41nDfOZAkFcetNwreGwf79dgggR2WDr mTR8U4D1anKVY2b8hXc0FLEWCcIhQw02xi6TMpSWHIaZ74iTV/neYUyyr6Xp8ZLgrpV3Sj1Jhw2n BYsdvVoqT8XZaShuNk1x/twujvbDfN2/qcHuZKX19XR8eQYRaYz/4b/2xmh4UItH+H2TnoBc/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dRXVtxwAAAN0AAAAPAAAAAAAA AAAAAAAAAKECAABkcnMvZG93bnJldi54bWxQSwUGAAAAAAQABAD5AAAAlQMAAAAA " strokeweight=".55pt">
                        <v:stroke joinstyle="miter"/>
                      </v:line>
                      <v:line id="Line 4034" o:spid="_x0000_s1294" style="position:absolute;flip:y;visibility:visible;mso-wrap-style:square" from="10826,9582" to="16236,1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gr3sYAAADdAAAADwAAAGRycy9kb3ducmV2LnhtbESPQUsDMRSE74L/ITyhN5tUyirbpqUI 2hYUtPbQ42Pzutl287Ik6Xb990YQPA4z8w0zXw6uFT2F2HjWMBkrEMSVNw3XGvZfL/dPIGJCNth6 Jg3fFGG5uL2ZY2n8lT+p36VaZAjHEjXYlLpSylhZchjHviPO3tEHhynLUEsT8JrhrpUPShXSYcN5 wWJHz5aq8+7iNLxv+9fDujrZVZhcVPFWrw8fJ9Z6dDesZiASDek//NfeGA1T9VjA75v8BOTi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jIK97GAAAA3QAAAA8AAAAAAAAA AAAAAAAAoQIAAGRycy9kb3ducmV2LnhtbFBLBQYAAAAABAAEAPkAAACUAwAAAAA= " strokeweight=".55pt">
                        <v:stroke joinstyle="miter"/>
                      </v:line>
                      <v:line id="Line 4035" o:spid="_x0000_s1295" style="position:absolute;visibility:visible;mso-wrap-style:square" from="3263,2546" to="10826,1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0Ta88MAAADdAAAADwAAAGRycy9kb3ducmV2LnhtbERPz2vCMBS+D/wfwht4GTNxjinVKOIQ 9DDQbuD12TybsualNLHW/94cBjt+fL8Xq97VoqM2VJ41jEcKBHHhTcWlhp/v7esMRIjIBmvPpOFO AVbLwdMCM+NvfKQuj6VIIRwy1GBjbDIpQ2HJYRj5hjhxF986jAm2pTQt3lK4q+WbUh/SYcWpwWJD G0vFb351GvKXXZVfD1/Tk92b8+RTdfYoL1oPn/v1HESkPv6L/9w7o+FdTdPc9CY9Abl8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NE2vPDAAAA3QAAAA8AAAAAAAAAAAAA AAAAoQIAAGRycy9kb3ducmV2LnhtbFBLBQYAAAAABAAEAPkAAACRAwAAAAA= " strokeweight=".55pt">
                        <v:stroke joinstyle="miter"/>
                      </v:line>
                      <v:line id="Line 4036" o:spid="_x0000_s1296" style="position:absolute;flip:x;visibility:visible;mso-wrap-style:square" from="1460,2546" to="3263,12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Ve/rMcAAADdAAAADwAAAGRycy9kb3ducmV2LnhtbESPT0sDMRTE74LfITyhN5u0lKpr01KE /hFa0Oqhx8fmudm6eVmSdLt++0YQPA4z8xtmtuhdIzoKsfasYTRUIIhLb2quNHx+rO4fQcSEbLDx TBp+KMJifnszw8L4C79Td0iVyBCOBWqwKbWFlLG05DAOfUucvS8fHKYsQyVNwEuGu0aOlZpKhzXn BYstvVgqvw9np2H/2q2Pm/Jkl2F0VtNdtTm+nVjrwV2/fAaRqE//4b/21miYqIcn+H2Tn4CcX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pV7+sxwAAAN0AAAAPAAAAAAAA AAAAAAAAAKECAABkcnMvZG93bnJldi54bWxQSwUGAAAAAAQABAD5AAAAlQMAAAAA " strokeweight=".55pt">
                        <v:stroke joinstyle="miter"/>
                      </v:line>
                      <v:shape id="Freeform 4037" o:spid="_x0000_s1297" style="position:absolute;left:3232;top:2527;width:3670;height:7074;visibility:visible;mso-wrap-style:square;v-text-anchor:top" coordsize="578,11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J2vr8YA AADdAAAADwAAAGRycy9kb3ducmV2LnhtbESPwWrCQBCG74W+wzKFXkQ3Si0hukqrCC09xSpeh+yY BLOzIbuatE/fORQ8Dv/833yzXA+uUTfqQu3ZwHSSgCIuvK25NHD43o1TUCEiW2w8k4EfCrBePT4s MbO+55xu+1gqgXDI0EAVY5tpHYqKHIaJb4klO/vOYZSxK7XtsBe4a/QsSV61w5rlQoUtbSoqLvur E41d+NWnbTin+fzzOOqn71/zUW7M89PwtgAVaYj35f/2hzXwkqTiL98IAvTq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8J2vr8YAAADdAAAADwAAAAAAAAAAAAAAAACYAgAAZHJz L2Rvd25yZXYueG1sUEsFBgAAAAAEAAQA9QAAAIsDAAAAAA== " path="m10,l40,60r-9,5l,5,10,xm61,100r31,60l82,165,51,105r10,-5xm112,200r31,60l133,266,103,206r9,-6xm164,300r30,60l185,366,154,306r10,-6xm215,400r31,61l236,466,205,406r10,-6xm266,501r31,60l288,566,257,506r9,-5xm318,601r31,60l339,666,308,606r10,-5xm369,701r31,60l390,766,359,706r10,-5xm420,801r31,60l442,866,411,806r9,-5xm472,901r30,60l493,967,462,907r10,-6xm523,1001r31,60l544,1067r-31,-60l523,1001xm574,1102r4,6l568,1114r-3,-7l574,1102xe" fillcolor="black" strokeweight=".1pt">
                        <v:stroke joinstyle="bevel"/>
                        <v:path arrowok="t" o:connecttype="custom" o:connectlocs="6350,0;25400,38100;19685,41275;0,3175;6350,0;38735,63500;58420,101600;52070,104775;32385,66675;38735,63500;71120,127000;90805,165100;84455,168910;65405,130810;71120,127000;104140,190500;123190,228600;117475,232410;97790,194310;104140,190500;136525,254000;156210,292735;149860,295910;130175,257810;136525,254000;168910,318135;188595,356235;182880,359410;163195,321310;168910,318135;201930,381635;221615,419735;215265,422910;195580,384810;201930,381635;234315,445135;254000,483235;247650,486410;227965,448310;234315,445135;266700,508635;286385,546735;280670,549910;260985,511810;266700,508635;299720,572135;318770,610235;313055,614045;293370,575945;299720,572135;332105,635635;351790,673735;345440,677545;325755,639445;332105,635635;364490,699770;367030,703580;360680,707390;358775,702945;364490,699770" o:connectangles="0,0,0,0,0,0,0,0,0,0,0,0,0,0,0,0,0,0,0,0,0,0,0,0,0,0,0,0,0,0,0,0,0,0,0,0,0,0,0,0,0,0,0,0,0,0,0,0,0,0,0,0,0,0,0,0,0,0,0,0"/>
                        <o:lock v:ext="edit" verticies="t"/>
                      </v:shape>
                      <v:line id="Line 4038" o:spid="_x0000_s1298" style="position:absolute;visibility:visible;mso-wrap-style:square" from="3263,2546" to="16236,9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6sDScYAAADdAAAADwAAAGRycy9kb3ducmV2LnhtbESPQWsCMRSE7wX/Q3hCL1IT22JlNYq0 FPRQ0LXQ63Pz3CxuXpZNXLf/vhGEHoeZ+YZZrHpXi47aUHnWMBkrEMSFNxWXGr4Pn08zECEiG6w9 k4ZfCrBaDh4WmBl/5T11eSxFgnDIUIONscmkDIUlh2HsG+LknXzrMCbZltK0eE1wV8tnpabSYcVp wWJD75aKc35xGvLRpsovu6+3H7s1x5cP1dm9PGn9OOzXcxCR+vgfvrc3RsOrmk3g9iY9Abn8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erA0nGAAAA3QAAAA8AAAAAAAAA AAAAAAAAoQIAAGRycy9kb3ducmV2LnhtbFBLBQYAAAAABAAEAPkAAACUAwAAAAA= " strokeweight=".55pt">
                        <v:stroke joinstyle="miter"/>
                      </v:line>
                      <v:shape id="Freeform 4039" o:spid="_x0000_s1299" style="position:absolute;left:3225;top:2546;width:70;height:9074;visibility:visible;mso-wrap-style:square;v-text-anchor:top" coordsize="11,14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Vg4O8UA AADdAAAADwAAAGRycy9kb3ducmV2LnhtbESPQWvCQBSE7wX/w/IEL0V3lRJD6ioiCl61SuvtkX1N gtm3Mbtq/PddQehxmJlvmNmis7W4UesrxxrGIwWCOHem4kLD4WszTEH4gGywdkwaHuRhMe+9zTAz 7s47uu1DISKEfYYayhCaTEqfl2TRj1xDHL1f11oMUbaFNC3eI9zWcqJUIi1WHBdKbGhVUn7eX62G 3TQ5btJrcvlehcqN39X6x5zOWg/63fITRKAu/Idf7a3R8KHSCTzfxCcg5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9WDg7xQAAAN0AAAAPAAAAAAAAAAAAAAAAAJgCAABkcnMv ZG93bnJldi54bWxQSwUGAAAAAAQABAD1AAAAigMAAAAA " path="m11,r,68l,68,,,11,xm11,113r,68l,181,,113r11,xm11,226r,69l,295,,226r11,xm11,340r,68l,408,,340r11,xm11,453r,68l,521,,453r11,xm11,567r,68l,635,,567r11,xm11,680r,68l,748,,680r11,xm11,794r,68l,862,,794r11,xm11,907r,68l,975,,907r11,xm11,1021r,68l,1089r,-68l11,1021xm11,1134r,68l,1202r,-68l11,1134xm11,1247r,69l,1316r,-69l11,1247xm11,1361r,68l,1429r,-68l11,1361xe" fillcolor="black" strokeweight=".1pt">
                        <v:stroke joinstyle="bevel"/>
                        <v:path arrowok="t" o:connecttype="custom" o:connectlocs="6985,43180;0,0;6985,71755;0,114935;6985,71755;6985,187325;0,143510;6985,215900;0,259080;6985,215900;6985,330835;0,287655;6985,360045;0,403225;6985,360045;6985,474980;0,431800;6985,504190;0,547370;6985,504190;6985,619125;0,575945;6985,648335;0,691515;6985,648335;6985,763270;0,720090;6985,791845;0,835660;6985,791845;6985,907415;0,864235" o:connectangles="0,0,0,0,0,0,0,0,0,0,0,0,0,0,0,0,0,0,0,0,0,0,0,0,0,0,0,0,0,0,0,0"/>
                        <o:lock v:ext="edit" verticies="t"/>
                      </v:shape>
                      <v:line id="Line 4040" o:spid="_x0000_s1300" style="position:absolute;flip:y;visibility:visible;mso-wrap-style:square" from="2470,11163" to="2476,120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Wr4YccAAADdAAAADwAAAGRycy9kb3ducmV2LnhtbESPQUsDMRSE74L/ITzBW5tUS1nWpqUI 2hYUavXQ42Pz3GzdvCxJut3+eyMUPA4z8w0zXw6uFT2F2HjWMBkrEMSVNw3XGr4+X0YFiJiQDbae ScOFIiwXtzdzLI0/8wf1+1SLDOFYogabUldKGStLDuPYd8TZ+/bBYcoy1NIEPGe4a+WDUjPpsOG8 YLGjZ0vVz/7kNLxv+9fDujraVZic1OytXh92R9b6/m5YPYFINKT/8LW9MRqmqniEvzf5CcjF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9avhhxwAAAN0AAAAPAAAAAAAA AAAAAAAAAKECAABkcnMvZG93bnJldi54bWxQSwUGAAAAAAQABAD5AAAAlQMAAAAA " strokeweight=".55pt">
                        <v:stroke joinstyle="miter"/>
                      </v:line>
                      <v:line id="Line 4041" o:spid="_x0000_s1301" style="position:absolute;flip:y;visibility:visible;mso-wrap-style:square" from="2470,10712" to="3263,111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NgFcYAAADdAAAADwAAAGRycy9kb3ducmV2LnhtbESPQWsCMRSE74L/ITyhN00UEdkaRQS1 hRZa24PHx+Z1s3bzsiRx3f77plDwOMzMN8xq07tGdBRi7VnDdKJAEJfe1Fxp+PzYj5cgYkI22Hgm DT8UYbMeDlZYGH/jd+pOqRIZwrFADTaltpAylpYcxolvibP35YPDlGWopAl4y3DXyJlSC+mw5rxg saWdpfL7dHUaXp+7w/lYXuw2TK9q8VIdz28X1vph1G8fQSTq0z38334yGuZqOYe/N/kJyP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KDYBXGAAAA3QAAAA8AAAAAAAAA AAAAAAAAoQIAAGRycy9kb3ducmV2LnhtbFBLBQYAAAAABAAEAPkAAACUAwAAAAA= " strokeweight=".55pt">
                        <v:stroke joinstyle="miter"/>
                      </v:line>
                      <v:rect id="Rectangle 4042" o:spid="_x0000_s1302" style="position:absolute;left:3822;top:11131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NSbMMMA AADdAAAADwAAAGRycy9kb3ducmV2LnhtbESP3WoCMRSE7wt9h3AKvatJpcqyNUopCCreuPoAh83Z H5qcLEnqrm9vCgUvh5n5hlltJmfFlULsPWt4nykQxLU3PbcaLuftWwEiJmSD1jNpuFGEzfr5aYWl 8SOf6FqlVmQIxxI1dCkNpZSx7shhnPmBOHuNDw5TlqGVJuCY4c7KuVJL6bDnvNDhQN8d1T/Vr9Mg z9V2LCoblD/Mm6Pd704Nea1fX6avTxCJpvQI/7d3RsOHKhbw9yY/Abm+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NSbM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043" o:spid="_x0000_s1303" style="position:absolute;left:850;top:1283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AYFR8MA AADdAAAADwAAAGRycy9kb3ducmV2LnhtbESP3WoCMRSE74W+QziF3mlSKbJsjVIKghZvXH2Aw+bs D01OliR117dvBMHLYWa+YdbbyVlxpRB7zxreFwoEce1Nz62Gy3k3L0DEhGzQeiYNN4qw3bzM1lga P/KJrlVqRYZwLFFDl9JQShnrjhzGhR+Is9f44DBlGVppAo4Z7qxcKrWSDnvOCx0O9N1R/Vv9OQ3y XO3GorJB+Z9lc7SH/akhr/Xb6/T1CSLRlJ7hR3tvNHyoYgX3N/kJyM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AYFR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44" o:spid="_x0000_s1304" style="position:absolute;left:16802;top:7931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0qg3MMA AADdAAAADwAAAGRycy9kb3ducmV2LnhtbESP3WoCMRSE7wt9h3AKvatJpeiyNUopCCreuPoAh83Z H5qcLEnqrm9vCgUvh5n5hlltJmfFlULsPWt4nykQxLU3PbcaLuftWwEiJmSD1jNpuFGEzfr5aYWl 8SOf6FqlVmQIxxI1dCkNpZSx7shhnPmBOHuNDw5TlqGVJuCY4c7KuVIL6bDnvNDhQN8d1T/Vr9Mg z9V2LCoblD/Mm6Pd704Nea1fX6avTxCJpvQI/7d3RsOHKpbw9yY/Abm+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q0qg3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45" o:spid="_x0000_s1305" style="position:absolute;left:10274;top:1272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tU0rr8A AADdAAAADwAAAGRycy9kb3ducmV2LnhtbERPy2oCMRTdC/5DuIXuNKmUMkyNIoKg0o2jH3CZ3HnQ 5GZIojP+vVkUujyc93o7OSseFGLvWcPHUoEgrr3pudVwux4WBYiYkA1az6ThSRG2m/lsjaXxI1/o UaVW5BCOJWroUhpKKWPdkcO49ANx5hofHKYMQytNwDGHOytXSn1Jhz3nhg4H2ndU/1Z3p0Feq8NY VDYof141P/Z0vDTktX5/m3bfIBJN6V/85z4aDZ+qyHPzm/wE5OYFAAD//wMAUEsBAi0AFAAGAAgA AAAhAPD3irv9AAAA4gEAABMAAAAAAAAAAAAAAAAAAAAAAFtDb250ZW50X1R5cGVzXS54bWxQSwEC LQAUAAYACAAAACEAMd1fYdIAAACPAQAACwAAAAAAAAAAAAAAAAAuAQAAX3JlbHMvLnJlbHNQSwEC LQAUAAYACAAAACEAMy8FnkEAAAA5AAAAEAAAAAAAAAAAAAAAAAApAgAAZHJzL3NoYXBleG1sLnht bFBLAQItABQABgAIAAAAIQDa1TSu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46" o:spid="_x0000_s1306" style="position:absolute;left:5276;top:8382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ZmRNcMA AADdAAAADwAAAGRycy9kb3ducmV2LnhtbESPzWrDMBCE74G+g9hCb4nUUIrrRgmlEEhLLrHzAIu1 /qHSykhK7Lx9VQj0OMzMN8xmNzsrrhTi4FnD80qBIG68GbjTcK73ywJETMgGrWfScKMIu+3DYoOl 8ROf6FqlTmQIxxI19CmNpZSx6clhXPmROHutDw5TlqGTJuCU4c7KtVKv0uHAeaHHkT57an6qi9Mg 62o/FZUNyn+v26P9Opxa8lo/Pc4f7yASzek/fG8fjIYXVbzB35v8BOT2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ZmRN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47" o:spid="_x0000_s1307" style="position:absolute;left:2984;top:87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Xqudb8A AADdAAAADwAAAGRycy9kb3ducmV2LnhtbERPy2oCMRTdC/5DuEJ3miil2NEoIgi2dOPYD7hM7jww uRmS6Ez/vlkILg/nvd2PzooHhdh51rBcKBDElTcdNxp+r6f5GkRMyAatZ9LwRxH2u+lki4XxA1/o UaZG5BCOBWpoU+oLKWPVksO48D1x5mofHKYMQyNNwCGHOytXSn1Ihx3nhhZ7OrZU3cq70yCv5WlY lzYo/72qf+zX+VKT1/ptNh42IBKN6SV+us9Gw7v6zPvzm/wE5O4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heq51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48" o:spid="_x0000_s1308" style="position:absolute;left:10725;top:12573;width:203;height:2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gBSIsQA AADdAAAADwAAAGRycy9kb3ducmV2LnhtbESPT2sCMRTE74V+h/AK3mrWImK3RpFCYfHkP+j1kbxu Vjcva5Kuaz99IxR6HGbmN8xiNbhW9BRi41nBZFyAINbeNFwrOB4+nucgYkI22HomBTeKsFo+Piyw NP7KO+r3qRYZwrFEBTalrpQyaksO49h3xNn78sFhyjLU0gS8Zrhr5UtRzKTDhvOCxY7eLenz/tsp 2Lh+q6vOBtTr2fbzZC/Vj7woNXoa1m8gEg3pP/zXroyCafE6gf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oAUiLEAAAA3QAAAA8AAAAAAAAAAAAAAAAAmAIAAGRycy9k b3ducmV2LnhtbFBLBQYAAAAABAAEAPUAAACJAwAAAAA= " fillcolor="black" strokeweight="0"/>
                      <v:oval id="Oval 4049" o:spid="_x0000_s1309" style="position:absolute;left:6769;top:9474;width:20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tLMVcQA AADdAAAADwAAAGRycy9kb3ducmV2LnhtbESPT2sCMRTE7wW/Q3iF3mq2UsSuRhGhsPTkP+j1kTw3 q5uXNUnXbT99IxR6HGbmN8xiNbhW9BRi41nBy7gAQay9abhWcDy8P89AxIRssPVMCr4pwmo5elhg afyNd9TvUy0yhGOJCmxKXSll1JYcxrHviLN38sFhyjLU0gS8Zbhr5aQoptJhw3nBYkcbS/qy/3IK Ply/1VVnA+r1dPt5ttfqR16Venoc1nMQiYb0H/5rV0bBa/E2gf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rSzFXEAAAA3QAAAA8AAAAAAAAAAAAAAAAAmAIAAGRycy9k b3ducmV2LnhtbFBLBQYAAAAABAAEAPUAAACJAwAAAAA= " fillcolor="black" strokeweight="0"/>
                      <v:oval id="Oval 4050" o:spid="_x0000_s1310" style="position:absolute;left:16135;top:9474;width:20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5pzsUA AADdAAAADwAAAGRycy9kb3ducmV2LnhtbESPT0sDMRTE7wW/Q3iCN5tVS9Ft01IEYfHUP4LXR/K6 Wd28bJO43fbTNwWhx2FmfsPMl4NrRU8hNp4VPI0LEMTam4ZrBV+7j8dXEDEhG2w9k4ITRVgu7kZz LI0/8ob6bapFhnAsUYFNqSuljNqSwzj2HXH29j44TFmGWpqAxwx3rXwuiql02HBesNjRuyX9u/1z Cj5dv9ZVZwPq1XT9/WMP1VkelHq4H1YzEImGdAv/tyujYFK8vcD1TX4CcnE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nmnOxQAAAN0AAAAPAAAAAAAAAAAAAAAAAJgCAABkcnMv ZG93bnJldi54bWxQSwUGAAAAAAQABAD1AAAAigMAAAAA " fillcolor="black" strokeweight="0"/>
                      <v:oval id="Oval 4051" o:spid="_x0000_s1311" style="position:absolute;left:1352;top:12573;width:210;height:2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fxusQA AADdAAAADwAAAGRycy9kb3ducmV2LnhtbESPT2sCMRTE74V+h/AK3mq2RcRujSKFwuLJf9DrI3nd rG5e1iSuaz99IxR6HGbmN8x8ObhW9BRi41nBy7gAQay9abhWcNh/Ps9AxIRssPVMCm4UYbl4fJhj afyVt9TvUi0yhGOJCmxKXSll1JYcxrHviLP37YPDlGWopQl4zXDXyteimEqHDecFix19WNKn3cUp WLt+o6vOBtSr6ebraM/VjzwrNXoaVu8gEg3pP/zXroyCSfE2gf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38brEAAAA3QAAAA8AAAAAAAAAAAAAAAAAmAIAAGRycy9k b3ducmV2LnhtbFBLBQYAAAAABAAEAPUAAACJAwAAAAA= " fillcolor="black" strokeweight="0"/>
                      <v:oval id="Oval 4052" o:spid="_x0000_s1312" style="position:absolute;left:3155;top:2438;width:210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tUIcUA AADdAAAADwAAAGRycy9kb3ducmV2LnhtbESPT0sDMRTE7wW/Q3iCN5tVbNFt01IEYfHUP4LXR/K6 Wd28bJO43fbTNwWhx2FmfsPMl4NrRU8hNp4VPI0LEMTam4ZrBV+7j8dXEDEhG2w9k4ITRVgu7kZz LI0/8ob6bapFhnAsUYFNqSuljNqSwzj2HXH29j44TFmGWpqAxwx3rXwuiql02HBesNjRuyX9u/1z Cj5dv9ZVZwPq1XT9/WMP1VkelHq4H1YzEImGdAv/tyuj4KV4m8D1TX4CcnE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FO1Qh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04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16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3180" w:dyaOrig="340">
                <v:shape id="_x0000_i2158" type="#_x0000_t75" style="width:159pt;height:17.25pt" o:ole="">
                  <v:imagedata r:id="rId2274" o:title=""/>
                </v:shape>
                <o:OLEObject Type="Embed" ProgID="Equation.DSMT4" ShapeID="_x0000_i2158" DrawAspect="Content" ObjectID="_1624836674" r:id="rId227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Hơn nữa, theo giả thiết </w:t>
            </w:r>
            <w:r w:rsidR="007A1347" w:rsidRPr="00610F8A">
              <w:rPr>
                <w:position w:val="-6"/>
                <w:sz w:val="26"/>
                <w:szCs w:val="26"/>
              </w:rPr>
              <w:object w:dxaOrig="1160" w:dyaOrig="380">
                <v:shape id="_x0000_i2159" type="#_x0000_t75" style="width:57.75pt;height:18.75pt" o:ole="">
                  <v:imagedata r:id="rId2276" o:title=""/>
                </v:shape>
                <o:OLEObject Type="Embed" ProgID="Equation.DSMT4" ShapeID="_x0000_i2159" DrawAspect="Content" ObjectID="_1624836675" r:id="rId227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160" type="#_x0000_t75" style="width:36pt;height:14.25pt" o:ole="">
                  <v:imagedata r:id="rId2278" o:title=""/>
                </v:shape>
                <o:OLEObject Type="Embed" ProgID="Equation.DSMT4" ShapeID="_x0000_i2160" DrawAspect="Content" ObjectID="_1624836676" r:id="rId2279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8"/>
                <w:sz w:val="26"/>
                <w:szCs w:val="26"/>
              </w:rPr>
              <w:object w:dxaOrig="2320" w:dyaOrig="380">
                <v:shape id="_x0000_i2161" type="#_x0000_t75" style="width:116.25pt;height:18.75pt" o:ole="">
                  <v:imagedata r:id="rId2280" o:title=""/>
                </v:shape>
                <o:OLEObject Type="Embed" ProgID="Equation.DSMT4" ShapeID="_x0000_i2161" DrawAspect="Content" ObjectID="_1624836677" r:id="rId228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pacing w:val="-4"/>
                <w:sz w:val="26"/>
                <w:szCs w:val="26"/>
              </w:rPr>
            </w:pPr>
            <w:r w:rsidRPr="00610F8A">
              <w:rPr>
                <w:spacing w:val="-4"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spacing w:val="-4"/>
                <w:position w:val="-6"/>
                <w:sz w:val="26"/>
                <w:szCs w:val="26"/>
              </w:rPr>
              <w:object w:dxaOrig="540" w:dyaOrig="279">
                <v:shape id="_x0000_i2162" type="#_x0000_t75" style="width:27pt;height:14.25pt" o:ole="">
                  <v:imagedata r:id="rId2282" o:title=""/>
                </v:shape>
                <o:OLEObject Type="Embed" ProgID="Equation.DSMT4" ShapeID="_x0000_i2162" DrawAspect="Content" ObjectID="_1624836678" r:id="rId2283"/>
              </w:object>
            </w:r>
            <w:r w:rsidRPr="00610F8A">
              <w:rPr>
                <w:spacing w:val="-4"/>
                <w:sz w:val="26"/>
                <w:szCs w:val="26"/>
              </w:rPr>
              <w:t xml:space="preserve">, ta có </w:t>
            </w:r>
            <w:r w:rsidR="007A1347" w:rsidRPr="00610F8A">
              <w:rPr>
                <w:spacing w:val="-4"/>
                <w:position w:val="-8"/>
                <w:sz w:val="26"/>
                <w:szCs w:val="26"/>
              </w:rPr>
              <w:object w:dxaOrig="2320" w:dyaOrig="420">
                <v:shape id="_x0000_i2163" type="#_x0000_t75" style="width:116.25pt;height:21pt" o:ole="">
                  <v:imagedata r:id="rId2284" o:title=""/>
                </v:shape>
                <o:OLEObject Type="Embed" ProgID="Equation.DSMT4" ShapeID="_x0000_i2163" DrawAspect="Content" ObjectID="_1624836679" r:id="rId2285"/>
              </w:object>
            </w:r>
            <w:r w:rsidRPr="00610F8A">
              <w:rPr>
                <w:spacing w:val="-4"/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64" type="#_x0000_t75" style="width:39pt;height:14.25pt" o:ole="">
                  <v:imagedata r:id="rId2286" o:title=""/>
                </v:shape>
                <o:OLEObject Type="Embed" ProgID="Equation.DSMT4" ShapeID="_x0000_i2164" DrawAspect="Content" ObjectID="_1624836680" r:id="rId228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65" type="#_x0000_t75" style="width:60pt;height:20.25pt" o:ole="">
                  <v:imagedata r:id="rId2288" o:title=""/>
                </v:shape>
                <o:OLEObject Type="Embed" ProgID="Equation.DSMT4" ShapeID="_x0000_i2165" DrawAspect="Content" ObjectID="_1624836681" r:id="rId228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66" type="#_x0000_t75" style="width:134.25pt;height:35.25pt" o:ole="">
                  <v:imagedata r:id="rId2290" o:title=""/>
                </v:shape>
                <o:OLEObject Type="Embed" ProgID="Equation.DSMT4" ShapeID="_x0000_i2166" DrawAspect="Content" ObjectID="_1624836682" r:id="rId2291"/>
              </w:object>
            </w:r>
            <w:r w:rsidRPr="00610F8A">
              <w:rPr>
                <w:sz w:val="26"/>
                <w:szCs w:val="26"/>
              </w:rPr>
              <w:t xml:space="preserve"> (đvtt).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09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28800" cy="1351915"/>
                      <wp:effectExtent l="0" t="3175" r="0" b="0"/>
                      <wp:docPr id="4053" name="Canvas 40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79" name="Freeform 405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5170" y="850265"/>
                                  <a:ext cx="872490" cy="6350"/>
                                </a:xfrm>
                                <a:custGeom>
                                  <a:avLst/>
                                  <a:gdLst>
                                    <a:gd name="T0" fmla="*/ 61 w 1374"/>
                                    <a:gd name="T1" fmla="*/ 0 h 10"/>
                                    <a:gd name="T2" fmla="*/ 0 w 1374"/>
                                    <a:gd name="T3" fmla="*/ 10 h 10"/>
                                    <a:gd name="T4" fmla="*/ 101 w 1374"/>
                                    <a:gd name="T5" fmla="*/ 0 h 10"/>
                                    <a:gd name="T6" fmla="*/ 162 w 1374"/>
                                    <a:gd name="T7" fmla="*/ 10 h 10"/>
                                    <a:gd name="T8" fmla="*/ 101 w 1374"/>
                                    <a:gd name="T9" fmla="*/ 0 h 10"/>
                                    <a:gd name="T10" fmla="*/ 263 w 1374"/>
                                    <a:gd name="T11" fmla="*/ 0 h 10"/>
                                    <a:gd name="T12" fmla="*/ 202 w 1374"/>
                                    <a:gd name="T13" fmla="*/ 10 h 10"/>
                                    <a:gd name="T14" fmla="*/ 303 w 1374"/>
                                    <a:gd name="T15" fmla="*/ 0 h 10"/>
                                    <a:gd name="T16" fmla="*/ 364 w 1374"/>
                                    <a:gd name="T17" fmla="*/ 10 h 10"/>
                                    <a:gd name="T18" fmla="*/ 303 w 1374"/>
                                    <a:gd name="T19" fmla="*/ 0 h 10"/>
                                    <a:gd name="T20" fmla="*/ 465 w 1374"/>
                                    <a:gd name="T21" fmla="*/ 0 h 10"/>
                                    <a:gd name="T22" fmla="*/ 404 w 1374"/>
                                    <a:gd name="T23" fmla="*/ 10 h 10"/>
                                    <a:gd name="T24" fmla="*/ 505 w 1374"/>
                                    <a:gd name="T25" fmla="*/ 0 h 10"/>
                                    <a:gd name="T26" fmla="*/ 566 w 1374"/>
                                    <a:gd name="T27" fmla="*/ 10 h 10"/>
                                    <a:gd name="T28" fmla="*/ 505 w 1374"/>
                                    <a:gd name="T29" fmla="*/ 0 h 10"/>
                                    <a:gd name="T30" fmla="*/ 667 w 1374"/>
                                    <a:gd name="T31" fmla="*/ 0 h 10"/>
                                    <a:gd name="T32" fmla="*/ 606 w 1374"/>
                                    <a:gd name="T33" fmla="*/ 10 h 10"/>
                                    <a:gd name="T34" fmla="*/ 707 w 1374"/>
                                    <a:gd name="T35" fmla="*/ 0 h 10"/>
                                    <a:gd name="T36" fmla="*/ 768 w 1374"/>
                                    <a:gd name="T37" fmla="*/ 10 h 10"/>
                                    <a:gd name="T38" fmla="*/ 707 w 1374"/>
                                    <a:gd name="T39" fmla="*/ 0 h 10"/>
                                    <a:gd name="T40" fmla="*/ 869 w 1374"/>
                                    <a:gd name="T41" fmla="*/ 0 h 10"/>
                                    <a:gd name="T42" fmla="*/ 808 w 1374"/>
                                    <a:gd name="T43" fmla="*/ 10 h 10"/>
                                    <a:gd name="T44" fmla="*/ 909 w 1374"/>
                                    <a:gd name="T45" fmla="*/ 0 h 10"/>
                                    <a:gd name="T46" fmla="*/ 970 w 1374"/>
                                    <a:gd name="T47" fmla="*/ 10 h 10"/>
                                    <a:gd name="T48" fmla="*/ 909 w 1374"/>
                                    <a:gd name="T49" fmla="*/ 0 h 10"/>
                                    <a:gd name="T50" fmla="*/ 1071 w 1374"/>
                                    <a:gd name="T51" fmla="*/ 0 h 10"/>
                                    <a:gd name="T52" fmla="*/ 1010 w 1374"/>
                                    <a:gd name="T53" fmla="*/ 10 h 10"/>
                                    <a:gd name="T54" fmla="*/ 1112 w 1374"/>
                                    <a:gd name="T55" fmla="*/ 0 h 10"/>
                                    <a:gd name="T56" fmla="*/ 1172 w 1374"/>
                                    <a:gd name="T57" fmla="*/ 10 h 10"/>
                                    <a:gd name="T58" fmla="*/ 1112 w 1374"/>
                                    <a:gd name="T59" fmla="*/ 0 h 10"/>
                                    <a:gd name="T60" fmla="*/ 1273 w 1374"/>
                                    <a:gd name="T61" fmla="*/ 0 h 10"/>
                                    <a:gd name="T62" fmla="*/ 1213 w 1374"/>
                                    <a:gd name="T63" fmla="*/ 10 h 10"/>
                                    <a:gd name="T64" fmla="*/ 1314 w 1374"/>
                                    <a:gd name="T65" fmla="*/ 0 h 10"/>
                                    <a:gd name="T66" fmla="*/ 1374 w 1374"/>
                                    <a:gd name="T67" fmla="*/ 10 h 10"/>
                                    <a:gd name="T68" fmla="*/ 1314 w 1374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4" h="10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10"/>
                                      </a:lnTo>
                                      <a:lnTo>
                                        <a:pt x="101" y="10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02" y="10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10"/>
                                      </a:lnTo>
                                      <a:lnTo>
                                        <a:pt x="303" y="10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10"/>
                                      </a:lnTo>
                                      <a:lnTo>
                                        <a:pt x="404" y="10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10"/>
                                      </a:lnTo>
                                      <a:lnTo>
                                        <a:pt x="505" y="10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06" y="0"/>
                                      </a:moveTo>
                                      <a:lnTo>
                                        <a:pt x="667" y="0"/>
                                      </a:lnTo>
                                      <a:lnTo>
                                        <a:pt x="667" y="1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606" y="0"/>
                                      </a:lnTo>
                                      <a:close/>
                                      <a:moveTo>
                                        <a:pt x="707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10"/>
                                      </a:lnTo>
                                      <a:lnTo>
                                        <a:pt x="707" y="10"/>
                                      </a:lnTo>
                                      <a:lnTo>
                                        <a:pt x="707" y="0"/>
                                      </a:lnTo>
                                      <a:close/>
                                      <a:moveTo>
                                        <a:pt x="808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808" y="10"/>
                                      </a:lnTo>
                                      <a:lnTo>
                                        <a:pt x="808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10"/>
                                      </a:lnTo>
                                      <a:lnTo>
                                        <a:pt x="909" y="10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71" y="0"/>
                                      </a:lnTo>
                                      <a:lnTo>
                                        <a:pt x="1071" y="10"/>
                                      </a:lnTo>
                                      <a:lnTo>
                                        <a:pt x="1010" y="10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12" y="0"/>
                                      </a:moveTo>
                                      <a:lnTo>
                                        <a:pt x="1172" y="0"/>
                                      </a:lnTo>
                                      <a:lnTo>
                                        <a:pt x="1172" y="10"/>
                                      </a:lnTo>
                                      <a:lnTo>
                                        <a:pt x="1112" y="10"/>
                                      </a:lnTo>
                                      <a:lnTo>
                                        <a:pt x="1112" y="0"/>
                                      </a:lnTo>
                                      <a:close/>
                                      <a:moveTo>
                                        <a:pt x="1213" y="0"/>
                                      </a:moveTo>
                                      <a:lnTo>
                                        <a:pt x="1273" y="0"/>
                                      </a:lnTo>
                                      <a:lnTo>
                                        <a:pt x="1273" y="10"/>
                                      </a:lnTo>
                                      <a:lnTo>
                                        <a:pt x="1213" y="10"/>
                                      </a:lnTo>
                                      <a:lnTo>
                                        <a:pt x="1213" y="0"/>
                                      </a:lnTo>
                                      <a:close/>
                                      <a:moveTo>
                                        <a:pt x="1314" y="0"/>
                                      </a:moveTo>
                                      <a:lnTo>
                                        <a:pt x="1374" y="0"/>
                                      </a:lnTo>
                                      <a:lnTo>
                                        <a:pt x="1374" y="10"/>
                                      </a:lnTo>
                                      <a:lnTo>
                                        <a:pt x="1314" y="10"/>
                                      </a:lnTo>
                                      <a:lnTo>
                                        <a:pt x="131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0" name="Freeform 40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350" y="850900"/>
                                  <a:ext cx="593090" cy="279400"/>
                                </a:xfrm>
                                <a:custGeom>
                                  <a:avLst/>
                                  <a:gdLst>
                                    <a:gd name="T0" fmla="*/ 934 w 934"/>
                                    <a:gd name="T1" fmla="*/ 9 h 440"/>
                                    <a:gd name="T2" fmla="*/ 879 w 934"/>
                                    <a:gd name="T3" fmla="*/ 34 h 440"/>
                                    <a:gd name="T4" fmla="*/ 875 w 934"/>
                                    <a:gd name="T5" fmla="*/ 25 h 440"/>
                                    <a:gd name="T6" fmla="*/ 930 w 934"/>
                                    <a:gd name="T7" fmla="*/ 0 h 440"/>
                                    <a:gd name="T8" fmla="*/ 934 w 934"/>
                                    <a:gd name="T9" fmla="*/ 9 h 440"/>
                                    <a:gd name="T10" fmla="*/ 843 w 934"/>
                                    <a:gd name="T11" fmla="*/ 51 h 440"/>
                                    <a:gd name="T12" fmla="*/ 788 w 934"/>
                                    <a:gd name="T13" fmla="*/ 76 h 440"/>
                                    <a:gd name="T14" fmla="*/ 784 w 934"/>
                                    <a:gd name="T15" fmla="*/ 68 h 440"/>
                                    <a:gd name="T16" fmla="*/ 839 w 934"/>
                                    <a:gd name="T17" fmla="*/ 42 h 440"/>
                                    <a:gd name="T18" fmla="*/ 843 w 934"/>
                                    <a:gd name="T19" fmla="*/ 51 h 440"/>
                                    <a:gd name="T20" fmla="*/ 752 w 934"/>
                                    <a:gd name="T21" fmla="*/ 93 h 440"/>
                                    <a:gd name="T22" fmla="*/ 697 w 934"/>
                                    <a:gd name="T23" fmla="*/ 119 h 440"/>
                                    <a:gd name="T24" fmla="*/ 693 w 934"/>
                                    <a:gd name="T25" fmla="*/ 110 h 440"/>
                                    <a:gd name="T26" fmla="*/ 747 w 934"/>
                                    <a:gd name="T27" fmla="*/ 84 h 440"/>
                                    <a:gd name="T28" fmla="*/ 752 w 934"/>
                                    <a:gd name="T29" fmla="*/ 93 h 440"/>
                                    <a:gd name="T30" fmla="*/ 661 w 934"/>
                                    <a:gd name="T31" fmla="*/ 136 h 440"/>
                                    <a:gd name="T32" fmla="*/ 606 w 934"/>
                                    <a:gd name="T33" fmla="*/ 161 h 440"/>
                                    <a:gd name="T34" fmla="*/ 602 w 934"/>
                                    <a:gd name="T35" fmla="*/ 152 h 440"/>
                                    <a:gd name="T36" fmla="*/ 656 w 934"/>
                                    <a:gd name="T37" fmla="*/ 127 h 440"/>
                                    <a:gd name="T38" fmla="*/ 661 w 934"/>
                                    <a:gd name="T39" fmla="*/ 136 h 440"/>
                                    <a:gd name="T40" fmla="*/ 570 w 934"/>
                                    <a:gd name="T41" fmla="*/ 178 h 440"/>
                                    <a:gd name="T42" fmla="*/ 515 w 934"/>
                                    <a:gd name="T43" fmla="*/ 203 h 440"/>
                                    <a:gd name="T44" fmla="*/ 510 w 934"/>
                                    <a:gd name="T45" fmla="*/ 195 h 440"/>
                                    <a:gd name="T46" fmla="*/ 565 w 934"/>
                                    <a:gd name="T47" fmla="*/ 169 h 440"/>
                                    <a:gd name="T48" fmla="*/ 570 w 934"/>
                                    <a:gd name="T49" fmla="*/ 178 h 440"/>
                                    <a:gd name="T50" fmla="*/ 478 w 934"/>
                                    <a:gd name="T51" fmla="*/ 220 h 440"/>
                                    <a:gd name="T52" fmla="*/ 424 w 934"/>
                                    <a:gd name="T53" fmla="*/ 246 h 440"/>
                                    <a:gd name="T54" fmla="*/ 419 w 934"/>
                                    <a:gd name="T55" fmla="*/ 237 h 440"/>
                                    <a:gd name="T56" fmla="*/ 474 w 934"/>
                                    <a:gd name="T57" fmla="*/ 211 h 440"/>
                                    <a:gd name="T58" fmla="*/ 478 w 934"/>
                                    <a:gd name="T59" fmla="*/ 220 h 440"/>
                                    <a:gd name="T60" fmla="*/ 387 w 934"/>
                                    <a:gd name="T61" fmla="*/ 263 h 440"/>
                                    <a:gd name="T62" fmla="*/ 332 w 934"/>
                                    <a:gd name="T63" fmla="*/ 288 h 440"/>
                                    <a:gd name="T64" fmla="*/ 328 w 934"/>
                                    <a:gd name="T65" fmla="*/ 279 h 440"/>
                                    <a:gd name="T66" fmla="*/ 383 w 934"/>
                                    <a:gd name="T67" fmla="*/ 254 h 440"/>
                                    <a:gd name="T68" fmla="*/ 387 w 934"/>
                                    <a:gd name="T69" fmla="*/ 263 h 440"/>
                                    <a:gd name="T70" fmla="*/ 296 w 934"/>
                                    <a:gd name="T71" fmla="*/ 305 h 440"/>
                                    <a:gd name="T72" fmla="*/ 241 w 934"/>
                                    <a:gd name="T73" fmla="*/ 330 h 440"/>
                                    <a:gd name="T74" fmla="*/ 237 w 934"/>
                                    <a:gd name="T75" fmla="*/ 321 h 440"/>
                                    <a:gd name="T76" fmla="*/ 292 w 934"/>
                                    <a:gd name="T77" fmla="*/ 296 h 440"/>
                                    <a:gd name="T78" fmla="*/ 296 w 934"/>
                                    <a:gd name="T79" fmla="*/ 305 h 440"/>
                                    <a:gd name="T80" fmla="*/ 205 w 934"/>
                                    <a:gd name="T81" fmla="*/ 347 h 440"/>
                                    <a:gd name="T82" fmla="*/ 150 w 934"/>
                                    <a:gd name="T83" fmla="*/ 373 h 440"/>
                                    <a:gd name="T84" fmla="*/ 146 w 934"/>
                                    <a:gd name="T85" fmla="*/ 364 h 440"/>
                                    <a:gd name="T86" fmla="*/ 200 w 934"/>
                                    <a:gd name="T87" fmla="*/ 338 h 440"/>
                                    <a:gd name="T88" fmla="*/ 205 w 934"/>
                                    <a:gd name="T89" fmla="*/ 347 h 440"/>
                                    <a:gd name="T90" fmla="*/ 114 w 934"/>
                                    <a:gd name="T91" fmla="*/ 390 h 440"/>
                                    <a:gd name="T92" fmla="*/ 59 w 934"/>
                                    <a:gd name="T93" fmla="*/ 415 h 440"/>
                                    <a:gd name="T94" fmla="*/ 55 w 934"/>
                                    <a:gd name="T95" fmla="*/ 406 h 440"/>
                                    <a:gd name="T96" fmla="*/ 109 w 934"/>
                                    <a:gd name="T97" fmla="*/ 381 h 440"/>
                                    <a:gd name="T98" fmla="*/ 114 w 934"/>
                                    <a:gd name="T99" fmla="*/ 390 h 440"/>
                                    <a:gd name="T100" fmla="*/ 23 w 934"/>
                                    <a:gd name="T101" fmla="*/ 432 h 440"/>
                                    <a:gd name="T102" fmla="*/ 4 w 934"/>
                                    <a:gd name="T103" fmla="*/ 440 h 440"/>
                                    <a:gd name="T104" fmla="*/ 0 w 934"/>
                                    <a:gd name="T105" fmla="*/ 431 h 440"/>
                                    <a:gd name="T106" fmla="*/ 18 w 934"/>
                                    <a:gd name="T107" fmla="*/ 423 h 440"/>
                                    <a:gd name="T108" fmla="*/ 23 w 934"/>
                                    <a:gd name="T109" fmla="*/ 432 h 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34" h="440">
                                      <a:moveTo>
                                        <a:pt x="934" y="9"/>
                                      </a:moveTo>
                                      <a:lnTo>
                                        <a:pt x="879" y="34"/>
                                      </a:lnTo>
                                      <a:lnTo>
                                        <a:pt x="875" y="25"/>
                                      </a:lnTo>
                                      <a:lnTo>
                                        <a:pt x="930" y="0"/>
                                      </a:lnTo>
                                      <a:lnTo>
                                        <a:pt x="934" y="9"/>
                                      </a:lnTo>
                                      <a:close/>
                                      <a:moveTo>
                                        <a:pt x="843" y="51"/>
                                      </a:moveTo>
                                      <a:lnTo>
                                        <a:pt x="788" y="76"/>
                                      </a:lnTo>
                                      <a:lnTo>
                                        <a:pt x="784" y="68"/>
                                      </a:lnTo>
                                      <a:lnTo>
                                        <a:pt x="839" y="42"/>
                                      </a:lnTo>
                                      <a:lnTo>
                                        <a:pt x="843" y="51"/>
                                      </a:lnTo>
                                      <a:close/>
                                      <a:moveTo>
                                        <a:pt x="752" y="93"/>
                                      </a:moveTo>
                                      <a:lnTo>
                                        <a:pt x="697" y="119"/>
                                      </a:lnTo>
                                      <a:lnTo>
                                        <a:pt x="693" y="110"/>
                                      </a:lnTo>
                                      <a:lnTo>
                                        <a:pt x="747" y="84"/>
                                      </a:lnTo>
                                      <a:lnTo>
                                        <a:pt x="752" y="93"/>
                                      </a:lnTo>
                                      <a:close/>
                                      <a:moveTo>
                                        <a:pt x="661" y="136"/>
                                      </a:moveTo>
                                      <a:lnTo>
                                        <a:pt x="606" y="161"/>
                                      </a:lnTo>
                                      <a:lnTo>
                                        <a:pt x="602" y="152"/>
                                      </a:lnTo>
                                      <a:lnTo>
                                        <a:pt x="656" y="127"/>
                                      </a:lnTo>
                                      <a:lnTo>
                                        <a:pt x="661" y="136"/>
                                      </a:lnTo>
                                      <a:close/>
                                      <a:moveTo>
                                        <a:pt x="570" y="178"/>
                                      </a:moveTo>
                                      <a:lnTo>
                                        <a:pt x="515" y="203"/>
                                      </a:lnTo>
                                      <a:lnTo>
                                        <a:pt x="510" y="195"/>
                                      </a:lnTo>
                                      <a:lnTo>
                                        <a:pt x="565" y="169"/>
                                      </a:lnTo>
                                      <a:lnTo>
                                        <a:pt x="570" y="178"/>
                                      </a:lnTo>
                                      <a:close/>
                                      <a:moveTo>
                                        <a:pt x="478" y="220"/>
                                      </a:moveTo>
                                      <a:lnTo>
                                        <a:pt x="424" y="246"/>
                                      </a:lnTo>
                                      <a:lnTo>
                                        <a:pt x="419" y="237"/>
                                      </a:lnTo>
                                      <a:lnTo>
                                        <a:pt x="474" y="211"/>
                                      </a:lnTo>
                                      <a:lnTo>
                                        <a:pt x="478" y="220"/>
                                      </a:lnTo>
                                      <a:close/>
                                      <a:moveTo>
                                        <a:pt x="387" y="263"/>
                                      </a:moveTo>
                                      <a:lnTo>
                                        <a:pt x="332" y="288"/>
                                      </a:lnTo>
                                      <a:lnTo>
                                        <a:pt x="328" y="279"/>
                                      </a:lnTo>
                                      <a:lnTo>
                                        <a:pt x="383" y="254"/>
                                      </a:lnTo>
                                      <a:lnTo>
                                        <a:pt x="387" y="263"/>
                                      </a:lnTo>
                                      <a:close/>
                                      <a:moveTo>
                                        <a:pt x="296" y="305"/>
                                      </a:moveTo>
                                      <a:lnTo>
                                        <a:pt x="241" y="330"/>
                                      </a:lnTo>
                                      <a:lnTo>
                                        <a:pt x="237" y="321"/>
                                      </a:lnTo>
                                      <a:lnTo>
                                        <a:pt x="292" y="296"/>
                                      </a:lnTo>
                                      <a:lnTo>
                                        <a:pt x="296" y="305"/>
                                      </a:lnTo>
                                      <a:close/>
                                      <a:moveTo>
                                        <a:pt x="205" y="347"/>
                                      </a:moveTo>
                                      <a:lnTo>
                                        <a:pt x="150" y="373"/>
                                      </a:lnTo>
                                      <a:lnTo>
                                        <a:pt x="146" y="364"/>
                                      </a:lnTo>
                                      <a:lnTo>
                                        <a:pt x="200" y="338"/>
                                      </a:lnTo>
                                      <a:lnTo>
                                        <a:pt x="205" y="347"/>
                                      </a:lnTo>
                                      <a:close/>
                                      <a:moveTo>
                                        <a:pt x="114" y="390"/>
                                      </a:moveTo>
                                      <a:lnTo>
                                        <a:pt x="59" y="415"/>
                                      </a:lnTo>
                                      <a:lnTo>
                                        <a:pt x="55" y="406"/>
                                      </a:lnTo>
                                      <a:lnTo>
                                        <a:pt x="109" y="381"/>
                                      </a:lnTo>
                                      <a:lnTo>
                                        <a:pt x="114" y="390"/>
                                      </a:lnTo>
                                      <a:close/>
                                      <a:moveTo>
                                        <a:pt x="23" y="432"/>
                                      </a:moveTo>
                                      <a:lnTo>
                                        <a:pt x="4" y="440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23" y="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1" name="Freeform 405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850265"/>
                                  <a:ext cx="1470660" cy="280670"/>
                                </a:xfrm>
                                <a:custGeom>
                                  <a:avLst/>
                                  <a:gdLst>
                                    <a:gd name="T0" fmla="*/ 60 w 2316"/>
                                    <a:gd name="T1" fmla="*/ 421 h 442"/>
                                    <a:gd name="T2" fmla="*/ 2 w 2316"/>
                                    <a:gd name="T3" fmla="*/ 442 h 442"/>
                                    <a:gd name="T4" fmla="*/ 100 w 2316"/>
                                    <a:gd name="T5" fmla="*/ 414 h 442"/>
                                    <a:gd name="T6" fmla="*/ 161 w 2316"/>
                                    <a:gd name="T7" fmla="*/ 412 h 442"/>
                                    <a:gd name="T8" fmla="*/ 100 w 2316"/>
                                    <a:gd name="T9" fmla="*/ 414 h 442"/>
                                    <a:gd name="T10" fmla="*/ 258 w 2316"/>
                                    <a:gd name="T11" fmla="*/ 384 h 442"/>
                                    <a:gd name="T12" fmla="*/ 201 w 2316"/>
                                    <a:gd name="T13" fmla="*/ 405 h 442"/>
                                    <a:gd name="T14" fmla="*/ 298 w 2316"/>
                                    <a:gd name="T15" fmla="*/ 377 h 442"/>
                                    <a:gd name="T16" fmla="*/ 359 w 2316"/>
                                    <a:gd name="T17" fmla="*/ 375 h 442"/>
                                    <a:gd name="T18" fmla="*/ 298 w 2316"/>
                                    <a:gd name="T19" fmla="*/ 377 h 442"/>
                                    <a:gd name="T20" fmla="*/ 457 w 2316"/>
                                    <a:gd name="T21" fmla="*/ 347 h 442"/>
                                    <a:gd name="T22" fmla="*/ 399 w 2316"/>
                                    <a:gd name="T23" fmla="*/ 368 h 442"/>
                                    <a:gd name="T24" fmla="*/ 496 w 2316"/>
                                    <a:gd name="T25" fmla="*/ 340 h 442"/>
                                    <a:gd name="T26" fmla="*/ 558 w 2316"/>
                                    <a:gd name="T27" fmla="*/ 338 h 442"/>
                                    <a:gd name="T28" fmla="*/ 496 w 2316"/>
                                    <a:gd name="T29" fmla="*/ 340 h 442"/>
                                    <a:gd name="T30" fmla="*/ 655 w 2316"/>
                                    <a:gd name="T31" fmla="*/ 310 h 442"/>
                                    <a:gd name="T32" fmla="*/ 598 w 2316"/>
                                    <a:gd name="T33" fmla="*/ 331 h 442"/>
                                    <a:gd name="T34" fmla="*/ 695 w 2316"/>
                                    <a:gd name="T35" fmla="*/ 303 h 442"/>
                                    <a:gd name="T36" fmla="*/ 756 w 2316"/>
                                    <a:gd name="T37" fmla="*/ 301 h 442"/>
                                    <a:gd name="T38" fmla="*/ 695 w 2316"/>
                                    <a:gd name="T39" fmla="*/ 303 h 442"/>
                                    <a:gd name="T40" fmla="*/ 854 w 2316"/>
                                    <a:gd name="T41" fmla="*/ 273 h 442"/>
                                    <a:gd name="T42" fmla="*/ 796 w 2316"/>
                                    <a:gd name="T43" fmla="*/ 294 h 442"/>
                                    <a:gd name="T44" fmla="*/ 893 w 2316"/>
                                    <a:gd name="T45" fmla="*/ 265 h 442"/>
                                    <a:gd name="T46" fmla="*/ 955 w 2316"/>
                                    <a:gd name="T47" fmla="*/ 264 h 442"/>
                                    <a:gd name="T48" fmla="*/ 893 w 2316"/>
                                    <a:gd name="T49" fmla="*/ 265 h 442"/>
                                    <a:gd name="T50" fmla="*/ 1052 w 2316"/>
                                    <a:gd name="T51" fmla="*/ 236 h 442"/>
                                    <a:gd name="T52" fmla="*/ 995 w 2316"/>
                                    <a:gd name="T53" fmla="*/ 257 h 442"/>
                                    <a:gd name="T54" fmla="*/ 1092 w 2316"/>
                                    <a:gd name="T55" fmla="*/ 228 h 442"/>
                                    <a:gd name="T56" fmla="*/ 1153 w 2316"/>
                                    <a:gd name="T57" fmla="*/ 227 h 442"/>
                                    <a:gd name="T58" fmla="*/ 1092 w 2316"/>
                                    <a:gd name="T59" fmla="*/ 228 h 442"/>
                                    <a:gd name="T60" fmla="*/ 1251 w 2316"/>
                                    <a:gd name="T61" fmla="*/ 199 h 442"/>
                                    <a:gd name="T62" fmla="*/ 1193 w 2316"/>
                                    <a:gd name="T63" fmla="*/ 220 h 442"/>
                                    <a:gd name="T64" fmla="*/ 1290 w 2316"/>
                                    <a:gd name="T65" fmla="*/ 191 h 442"/>
                                    <a:gd name="T66" fmla="*/ 1352 w 2316"/>
                                    <a:gd name="T67" fmla="*/ 190 h 442"/>
                                    <a:gd name="T68" fmla="*/ 1290 w 2316"/>
                                    <a:gd name="T69" fmla="*/ 191 h 442"/>
                                    <a:gd name="T70" fmla="*/ 1449 w 2316"/>
                                    <a:gd name="T71" fmla="*/ 162 h 442"/>
                                    <a:gd name="T72" fmla="*/ 1392 w 2316"/>
                                    <a:gd name="T73" fmla="*/ 183 h 442"/>
                                    <a:gd name="T74" fmla="*/ 1489 w 2316"/>
                                    <a:gd name="T75" fmla="*/ 154 h 442"/>
                                    <a:gd name="T76" fmla="*/ 1550 w 2316"/>
                                    <a:gd name="T77" fmla="*/ 153 h 442"/>
                                    <a:gd name="T78" fmla="*/ 1489 w 2316"/>
                                    <a:gd name="T79" fmla="*/ 154 h 442"/>
                                    <a:gd name="T80" fmla="*/ 1648 w 2316"/>
                                    <a:gd name="T81" fmla="*/ 125 h 442"/>
                                    <a:gd name="T82" fmla="*/ 1590 w 2316"/>
                                    <a:gd name="T83" fmla="*/ 146 h 442"/>
                                    <a:gd name="T84" fmla="*/ 1687 w 2316"/>
                                    <a:gd name="T85" fmla="*/ 117 h 442"/>
                                    <a:gd name="T86" fmla="*/ 1749 w 2316"/>
                                    <a:gd name="T87" fmla="*/ 116 h 442"/>
                                    <a:gd name="T88" fmla="*/ 1687 w 2316"/>
                                    <a:gd name="T89" fmla="*/ 117 h 442"/>
                                    <a:gd name="T90" fmla="*/ 1846 w 2316"/>
                                    <a:gd name="T91" fmla="*/ 88 h 442"/>
                                    <a:gd name="T92" fmla="*/ 1789 w 2316"/>
                                    <a:gd name="T93" fmla="*/ 108 h 442"/>
                                    <a:gd name="T94" fmla="*/ 1886 w 2316"/>
                                    <a:gd name="T95" fmla="*/ 80 h 442"/>
                                    <a:gd name="T96" fmla="*/ 1947 w 2316"/>
                                    <a:gd name="T97" fmla="*/ 79 h 442"/>
                                    <a:gd name="T98" fmla="*/ 1886 w 2316"/>
                                    <a:gd name="T99" fmla="*/ 80 h 442"/>
                                    <a:gd name="T100" fmla="*/ 2045 w 2316"/>
                                    <a:gd name="T101" fmla="*/ 51 h 442"/>
                                    <a:gd name="T102" fmla="*/ 1987 w 2316"/>
                                    <a:gd name="T103" fmla="*/ 71 h 442"/>
                                    <a:gd name="T104" fmla="*/ 2084 w 2316"/>
                                    <a:gd name="T105" fmla="*/ 43 h 442"/>
                                    <a:gd name="T106" fmla="*/ 2146 w 2316"/>
                                    <a:gd name="T107" fmla="*/ 42 h 442"/>
                                    <a:gd name="T108" fmla="*/ 2084 w 2316"/>
                                    <a:gd name="T109" fmla="*/ 43 h 442"/>
                                    <a:gd name="T110" fmla="*/ 2243 w 2316"/>
                                    <a:gd name="T111" fmla="*/ 14 h 442"/>
                                    <a:gd name="T112" fmla="*/ 2186 w 2316"/>
                                    <a:gd name="T113" fmla="*/ 34 h 442"/>
                                    <a:gd name="T114" fmla="*/ 2283 w 2316"/>
                                    <a:gd name="T115" fmla="*/ 6 h 442"/>
                                    <a:gd name="T116" fmla="*/ 2316 w 2316"/>
                                    <a:gd name="T117" fmla="*/ 10 h 442"/>
                                    <a:gd name="T118" fmla="*/ 2283 w 2316"/>
                                    <a:gd name="T119" fmla="*/ 6 h 4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16" h="442">
                                      <a:moveTo>
                                        <a:pt x="0" y="432"/>
                                      </a:moveTo>
                                      <a:lnTo>
                                        <a:pt x="60" y="421"/>
                                      </a:lnTo>
                                      <a:lnTo>
                                        <a:pt x="62" y="431"/>
                                      </a:lnTo>
                                      <a:lnTo>
                                        <a:pt x="2" y="442"/>
                                      </a:lnTo>
                                      <a:lnTo>
                                        <a:pt x="0" y="432"/>
                                      </a:lnTo>
                                      <a:close/>
                                      <a:moveTo>
                                        <a:pt x="100" y="414"/>
                                      </a:moveTo>
                                      <a:lnTo>
                                        <a:pt x="159" y="402"/>
                                      </a:lnTo>
                                      <a:lnTo>
                                        <a:pt x="161" y="412"/>
                                      </a:lnTo>
                                      <a:lnTo>
                                        <a:pt x="101" y="423"/>
                                      </a:lnTo>
                                      <a:lnTo>
                                        <a:pt x="100" y="414"/>
                                      </a:lnTo>
                                      <a:close/>
                                      <a:moveTo>
                                        <a:pt x="199" y="395"/>
                                      </a:moveTo>
                                      <a:lnTo>
                                        <a:pt x="258" y="384"/>
                                      </a:lnTo>
                                      <a:lnTo>
                                        <a:pt x="260" y="394"/>
                                      </a:lnTo>
                                      <a:lnTo>
                                        <a:pt x="201" y="405"/>
                                      </a:lnTo>
                                      <a:lnTo>
                                        <a:pt x="199" y="395"/>
                                      </a:lnTo>
                                      <a:close/>
                                      <a:moveTo>
                                        <a:pt x="298" y="377"/>
                                      </a:moveTo>
                                      <a:lnTo>
                                        <a:pt x="358" y="365"/>
                                      </a:lnTo>
                                      <a:lnTo>
                                        <a:pt x="359" y="375"/>
                                      </a:lnTo>
                                      <a:lnTo>
                                        <a:pt x="300" y="386"/>
                                      </a:lnTo>
                                      <a:lnTo>
                                        <a:pt x="298" y="377"/>
                                      </a:lnTo>
                                      <a:close/>
                                      <a:moveTo>
                                        <a:pt x="397" y="358"/>
                                      </a:moveTo>
                                      <a:lnTo>
                                        <a:pt x="457" y="347"/>
                                      </a:lnTo>
                                      <a:lnTo>
                                        <a:pt x="459" y="357"/>
                                      </a:lnTo>
                                      <a:lnTo>
                                        <a:pt x="399" y="368"/>
                                      </a:lnTo>
                                      <a:lnTo>
                                        <a:pt x="397" y="358"/>
                                      </a:lnTo>
                                      <a:close/>
                                      <a:moveTo>
                                        <a:pt x="496" y="340"/>
                                      </a:moveTo>
                                      <a:lnTo>
                                        <a:pt x="556" y="328"/>
                                      </a:lnTo>
                                      <a:lnTo>
                                        <a:pt x="558" y="338"/>
                                      </a:lnTo>
                                      <a:lnTo>
                                        <a:pt x="498" y="349"/>
                                      </a:lnTo>
                                      <a:lnTo>
                                        <a:pt x="496" y="340"/>
                                      </a:lnTo>
                                      <a:close/>
                                      <a:moveTo>
                                        <a:pt x="596" y="321"/>
                                      </a:moveTo>
                                      <a:lnTo>
                                        <a:pt x="655" y="310"/>
                                      </a:lnTo>
                                      <a:lnTo>
                                        <a:pt x="657" y="320"/>
                                      </a:lnTo>
                                      <a:lnTo>
                                        <a:pt x="598" y="331"/>
                                      </a:lnTo>
                                      <a:lnTo>
                                        <a:pt x="596" y="321"/>
                                      </a:lnTo>
                                      <a:close/>
                                      <a:moveTo>
                                        <a:pt x="695" y="303"/>
                                      </a:moveTo>
                                      <a:lnTo>
                                        <a:pt x="755" y="291"/>
                                      </a:lnTo>
                                      <a:lnTo>
                                        <a:pt x="756" y="301"/>
                                      </a:lnTo>
                                      <a:lnTo>
                                        <a:pt x="697" y="312"/>
                                      </a:lnTo>
                                      <a:lnTo>
                                        <a:pt x="695" y="303"/>
                                      </a:lnTo>
                                      <a:close/>
                                      <a:moveTo>
                                        <a:pt x="794" y="284"/>
                                      </a:moveTo>
                                      <a:lnTo>
                                        <a:pt x="854" y="273"/>
                                      </a:lnTo>
                                      <a:lnTo>
                                        <a:pt x="856" y="283"/>
                                      </a:lnTo>
                                      <a:lnTo>
                                        <a:pt x="796" y="294"/>
                                      </a:lnTo>
                                      <a:lnTo>
                                        <a:pt x="794" y="284"/>
                                      </a:lnTo>
                                      <a:close/>
                                      <a:moveTo>
                                        <a:pt x="893" y="265"/>
                                      </a:moveTo>
                                      <a:lnTo>
                                        <a:pt x="953" y="254"/>
                                      </a:lnTo>
                                      <a:lnTo>
                                        <a:pt x="955" y="264"/>
                                      </a:lnTo>
                                      <a:lnTo>
                                        <a:pt x="895" y="275"/>
                                      </a:lnTo>
                                      <a:lnTo>
                                        <a:pt x="893" y="265"/>
                                      </a:lnTo>
                                      <a:close/>
                                      <a:moveTo>
                                        <a:pt x="993" y="247"/>
                                      </a:moveTo>
                                      <a:lnTo>
                                        <a:pt x="1052" y="236"/>
                                      </a:lnTo>
                                      <a:lnTo>
                                        <a:pt x="1054" y="245"/>
                                      </a:lnTo>
                                      <a:lnTo>
                                        <a:pt x="995" y="257"/>
                                      </a:lnTo>
                                      <a:lnTo>
                                        <a:pt x="993" y="247"/>
                                      </a:lnTo>
                                      <a:close/>
                                      <a:moveTo>
                                        <a:pt x="1092" y="228"/>
                                      </a:moveTo>
                                      <a:lnTo>
                                        <a:pt x="1152" y="217"/>
                                      </a:lnTo>
                                      <a:lnTo>
                                        <a:pt x="1153" y="227"/>
                                      </a:lnTo>
                                      <a:lnTo>
                                        <a:pt x="1094" y="238"/>
                                      </a:lnTo>
                                      <a:lnTo>
                                        <a:pt x="1092" y="228"/>
                                      </a:lnTo>
                                      <a:close/>
                                      <a:moveTo>
                                        <a:pt x="1191" y="210"/>
                                      </a:moveTo>
                                      <a:lnTo>
                                        <a:pt x="1251" y="199"/>
                                      </a:lnTo>
                                      <a:lnTo>
                                        <a:pt x="1253" y="208"/>
                                      </a:lnTo>
                                      <a:lnTo>
                                        <a:pt x="1193" y="220"/>
                                      </a:lnTo>
                                      <a:lnTo>
                                        <a:pt x="1191" y="210"/>
                                      </a:lnTo>
                                      <a:close/>
                                      <a:moveTo>
                                        <a:pt x="1290" y="191"/>
                                      </a:moveTo>
                                      <a:lnTo>
                                        <a:pt x="1350" y="180"/>
                                      </a:lnTo>
                                      <a:lnTo>
                                        <a:pt x="1352" y="190"/>
                                      </a:lnTo>
                                      <a:lnTo>
                                        <a:pt x="1292" y="201"/>
                                      </a:lnTo>
                                      <a:lnTo>
                                        <a:pt x="1290" y="191"/>
                                      </a:lnTo>
                                      <a:close/>
                                      <a:moveTo>
                                        <a:pt x="1390" y="173"/>
                                      </a:moveTo>
                                      <a:lnTo>
                                        <a:pt x="1449" y="162"/>
                                      </a:lnTo>
                                      <a:lnTo>
                                        <a:pt x="1451" y="171"/>
                                      </a:lnTo>
                                      <a:lnTo>
                                        <a:pt x="1392" y="183"/>
                                      </a:lnTo>
                                      <a:lnTo>
                                        <a:pt x="1390" y="173"/>
                                      </a:lnTo>
                                      <a:close/>
                                      <a:moveTo>
                                        <a:pt x="1489" y="154"/>
                                      </a:moveTo>
                                      <a:lnTo>
                                        <a:pt x="1548" y="143"/>
                                      </a:lnTo>
                                      <a:lnTo>
                                        <a:pt x="1550" y="153"/>
                                      </a:lnTo>
                                      <a:lnTo>
                                        <a:pt x="1491" y="164"/>
                                      </a:lnTo>
                                      <a:lnTo>
                                        <a:pt x="1489" y="154"/>
                                      </a:lnTo>
                                      <a:close/>
                                      <a:moveTo>
                                        <a:pt x="1588" y="136"/>
                                      </a:moveTo>
                                      <a:lnTo>
                                        <a:pt x="1648" y="125"/>
                                      </a:lnTo>
                                      <a:lnTo>
                                        <a:pt x="1650" y="134"/>
                                      </a:lnTo>
                                      <a:lnTo>
                                        <a:pt x="1590" y="146"/>
                                      </a:lnTo>
                                      <a:lnTo>
                                        <a:pt x="1588" y="136"/>
                                      </a:lnTo>
                                      <a:close/>
                                      <a:moveTo>
                                        <a:pt x="1687" y="117"/>
                                      </a:moveTo>
                                      <a:lnTo>
                                        <a:pt x="1747" y="106"/>
                                      </a:lnTo>
                                      <a:lnTo>
                                        <a:pt x="1749" y="116"/>
                                      </a:lnTo>
                                      <a:lnTo>
                                        <a:pt x="1689" y="127"/>
                                      </a:lnTo>
                                      <a:lnTo>
                                        <a:pt x="1687" y="117"/>
                                      </a:lnTo>
                                      <a:close/>
                                      <a:moveTo>
                                        <a:pt x="1787" y="99"/>
                                      </a:moveTo>
                                      <a:lnTo>
                                        <a:pt x="1846" y="88"/>
                                      </a:lnTo>
                                      <a:lnTo>
                                        <a:pt x="1848" y="97"/>
                                      </a:lnTo>
                                      <a:lnTo>
                                        <a:pt x="1789" y="108"/>
                                      </a:lnTo>
                                      <a:lnTo>
                                        <a:pt x="1787" y="99"/>
                                      </a:lnTo>
                                      <a:close/>
                                      <a:moveTo>
                                        <a:pt x="1886" y="80"/>
                                      </a:moveTo>
                                      <a:lnTo>
                                        <a:pt x="1945" y="69"/>
                                      </a:lnTo>
                                      <a:lnTo>
                                        <a:pt x="1947" y="79"/>
                                      </a:lnTo>
                                      <a:lnTo>
                                        <a:pt x="1888" y="90"/>
                                      </a:lnTo>
                                      <a:lnTo>
                                        <a:pt x="1886" y="80"/>
                                      </a:lnTo>
                                      <a:close/>
                                      <a:moveTo>
                                        <a:pt x="1985" y="62"/>
                                      </a:moveTo>
                                      <a:lnTo>
                                        <a:pt x="2045" y="51"/>
                                      </a:lnTo>
                                      <a:lnTo>
                                        <a:pt x="2047" y="60"/>
                                      </a:lnTo>
                                      <a:lnTo>
                                        <a:pt x="1987" y="71"/>
                                      </a:lnTo>
                                      <a:lnTo>
                                        <a:pt x="1985" y="62"/>
                                      </a:lnTo>
                                      <a:close/>
                                      <a:moveTo>
                                        <a:pt x="2084" y="43"/>
                                      </a:moveTo>
                                      <a:lnTo>
                                        <a:pt x="2144" y="32"/>
                                      </a:lnTo>
                                      <a:lnTo>
                                        <a:pt x="2146" y="42"/>
                                      </a:lnTo>
                                      <a:lnTo>
                                        <a:pt x="2086" y="53"/>
                                      </a:lnTo>
                                      <a:lnTo>
                                        <a:pt x="2084" y="43"/>
                                      </a:lnTo>
                                      <a:close/>
                                      <a:moveTo>
                                        <a:pt x="2184" y="25"/>
                                      </a:moveTo>
                                      <a:lnTo>
                                        <a:pt x="2243" y="14"/>
                                      </a:lnTo>
                                      <a:lnTo>
                                        <a:pt x="2245" y="23"/>
                                      </a:lnTo>
                                      <a:lnTo>
                                        <a:pt x="2186" y="34"/>
                                      </a:lnTo>
                                      <a:lnTo>
                                        <a:pt x="2184" y="25"/>
                                      </a:lnTo>
                                      <a:close/>
                                      <a:moveTo>
                                        <a:pt x="2283" y="6"/>
                                      </a:moveTo>
                                      <a:lnTo>
                                        <a:pt x="2314" y="0"/>
                                      </a:lnTo>
                                      <a:lnTo>
                                        <a:pt x="2316" y="10"/>
                                      </a:lnTo>
                                      <a:lnTo>
                                        <a:pt x="2285" y="16"/>
                                      </a:lnTo>
                                      <a:lnTo>
                                        <a:pt x="228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2" name="Line 4058"/>
                              <wps:cNvCnPr/>
                              <wps:spPr bwMode="auto">
                                <a:xfrm>
                                  <a:off x="134620" y="1127760"/>
                                  <a:ext cx="879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3" name="Line 4059"/>
                              <wps:cNvCnPr/>
                              <wps:spPr bwMode="auto">
                                <a:xfrm flipV="1">
                                  <a:off x="1014095" y="853440"/>
                                  <a:ext cx="589915" cy="274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4" name="Line 4060"/>
                              <wps:cNvCnPr/>
                              <wps:spPr bwMode="auto">
                                <a:xfrm>
                                  <a:off x="725170" y="213360"/>
                                  <a:ext cx="878840" cy="640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5" name="Line 4061"/>
                              <wps:cNvCnPr/>
                              <wps:spPr bwMode="auto">
                                <a:xfrm>
                                  <a:off x="725170" y="213360"/>
                                  <a:ext cx="28892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6" name="Line 4062"/>
                              <wps:cNvCnPr/>
                              <wps:spPr bwMode="auto">
                                <a:xfrm flipH="1">
                                  <a:off x="134620" y="213360"/>
                                  <a:ext cx="59055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7" name="Freeform 40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3360"/>
                                  <a:ext cx="6350" cy="6400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08"/>
                                    <a:gd name="T2" fmla="*/ 10 w 10"/>
                                    <a:gd name="T3" fmla="*/ 59 h 1008"/>
                                    <a:gd name="T4" fmla="*/ 0 w 10"/>
                                    <a:gd name="T5" fmla="*/ 59 h 1008"/>
                                    <a:gd name="T6" fmla="*/ 0 w 10"/>
                                    <a:gd name="T7" fmla="*/ 0 h 1008"/>
                                    <a:gd name="T8" fmla="*/ 10 w 10"/>
                                    <a:gd name="T9" fmla="*/ 0 h 1008"/>
                                    <a:gd name="T10" fmla="*/ 10 w 10"/>
                                    <a:gd name="T11" fmla="*/ 98 h 1008"/>
                                    <a:gd name="T12" fmla="*/ 10 w 10"/>
                                    <a:gd name="T13" fmla="*/ 157 h 1008"/>
                                    <a:gd name="T14" fmla="*/ 0 w 10"/>
                                    <a:gd name="T15" fmla="*/ 157 h 1008"/>
                                    <a:gd name="T16" fmla="*/ 0 w 10"/>
                                    <a:gd name="T17" fmla="*/ 98 h 1008"/>
                                    <a:gd name="T18" fmla="*/ 10 w 10"/>
                                    <a:gd name="T19" fmla="*/ 98 h 1008"/>
                                    <a:gd name="T20" fmla="*/ 10 w 10"/>
                                    <a:gd name="T21" fmla="*/ 196 h 1008"/>
                                    <a:gd name="T22" fmla="*/ 10 w 10"/>
                                    <a:gd name="T23" fmla="*/ 255 h 1008"/>
                                    <a:gd name="T24" fmla="*/ 0 w 10"/>
                                    <a:gd name="T25" fmla="*/ 255 h 1008"/>
                                    <a:gd name="T26" fmla="*/ 0 w 10"/>
                                    <a:gd name="T27" fmla="*/ 196 h 1008"/>
                                    <a:gd name="T28" fmla="*/ 10 w 10"/>
                                    <a:gd name="T29" fmla="*/ 196 h 1008"/>
                                    <a:gd name="T30" fmla="*/ 10 w 10"/>
                                    <a:gd name="T31" fmla="*/ 294 h 1008"/>
                                    <a:gd name="T32" fmla="*/ 10 w 10"/>
                                    <a:gd name="T33" fmla="*/ 353 h 1008"/>
                                    <a:gd name="T34" fmla="*/ 0 w 10"/>
                                    <a:gd name="T35" fmla="*/ 353 h 1008"/>
                                    <a:gd name="T36" fmla="*/ 0 w 10"/>
                                    <a:gd name="T37" fmla="*/ 294 h 1008"/>
                                    <a:gd name="T38" fmla="*/ 10 w 10"/>
                                    <a:gd name="T39" fmla="*/ 294 h 1008"/>
                                    <a:gd name="T40" fmla="*/ 10 w 10"/>
                                    <a:gd name="T41" fmla="*/ 393 h 1008"/>
                                    <a:gd name="T42" fmla="*/ 10 w 10"/>
                                    <a:gd name="T43" fmla="*/ 451 h 1008"/>
                                    <a:gd name="T44" fmla="*/ 0 w 10"/>
                                    <a:gd name="T45" fmla="*/ 451 h 1008"/>
                                    <a:gd name="T46" fmla="*/ 0 w 10"/>
                                    <a:gd name="T47" fmla="*/ 393 h 1008"/>
                                    <a:gd name="T48" fmla="*/ 10 w 10"/>
                                    <a:gd name="T49" fmla="*/ 393 h 1008"/>
                                    <a:gd name="T50" fmla="*/ 10 w 10"/>
                                    <a:gd name="T51" fmla="*/ 491 h 1008"/>
                                    <a:gd name="T52" fmla="*/ 10 w 10"/>
                                    <a:gd name="T53" fmla="*/ 549 h 1008"/>
                                    <a:gd name="T54" fmla="*/ 0 w 10"/>
                                    <a:gd name="T55" fmla="*/ 549 h 1008"/>
                                    <a:gd name="T56" fmla="*/ 0 w 10"/>
                                    <a:gd name="T57" fmla="*/ 491 h 1008"/>
                                    <a:gd name="T58" fmla="*/ 10 w 10"/>
                                    <a:gd name="T59" fmla="*/ 491 h 1008"/>
                                    <a:gd name="T60" fmla="*/ 10 w 10"/>
                                    <a:gd name="T61" fmla="*/ 589 h 1008"/>
                                    <a:gd name="T62" fmla="*/ 10 w 10"/>
                                    <a:gd name="T63" fmla="*/ 648 h 1008"/>
                                    <a:gd name="T64" fmla="*/ 0 w 10"/>
                                    <a:gd name="T65" fmla="*/ 648 h 1008"/>
                                    <a:gd name="T66" fmla="*/ 0 w 10"/>
                                    <a:gd name="T67" fmla="*/ 589 h 1008"/>
                                    <a:gd name="T68" fmla="*/ 10 w 10"/>
                                    <a:gd name="T69" fmla="*/ 589 h 1008"/>
                                    <a:gd name="T70" fmla="*/ 10 w 10"/>
                                    <a:gd name="T71" fmla="*/ 687 h 1008"/>
                                    <a:gd name="T72" fmla="*/ 10 w 10"/>
                                    <a:gd name="T73" fmla="*/ 746 h 1008"/>
                                    <a:gd name="T74" fmla="*/ 0 w 10"/>
                                    <a:gd name="T75" fmla="*/ 746 h 1008"/>
                                    <a:gd name="T76" fmla="*/ 0 w 10"/>
                                    <a:gd name="T77" fmla="*/ 687 h 1008"/>
                                    <a:gd name="T78" fmla="*/ 10 w 10"/>
                                    <a:gd name="T79" fmla="*/ 687 h 1008"/>
                                    <a:gd name="T80" fmla="*/ 10 w 10"/>
                                    <a:gd name="T81" fmla="*/ 785 h 1008"/>
                                    <a:gd name="T82" fmla="*/ 10 w 10"/>
                                    <a:gd name="T83" fmla="*/ 844 h 1008"/>
                                    <a:gd name="T84" fmla="*/ 0 w 10"/>
                                    <a:gd name="T85" fmla="*/ 844 h 1008"/>
                                    <a:gd name="T86" fmla="*/ 0 w 10"/>
                                    <a:gd name="T87" fmla="*/ 785 h 1008"/>
                                    <a:gd name="T88" fmla="*/ 10 w 10"/>
                                    <a:gd name="T89" fmla="*/ 785 h 1008"/>
                                    <a:gd name="T90" fmla="*/ 10 w 10"/>
                                    <a:gd name="T91" fmla="*/ 883 h 1008"/>
                                    <a:gd name="T92" fmla="*/ 10 w 10"/>
                                    <a:gd name="T93" fmla="*/ 942 h 1008"/>
                                    <a:gd name="T94" fmla="*/ 0 w 10"/>
                                    <a:gd name="T95" fmla="*/ 942 h 1008"/>
                                    <a:gd name="T96" fmla="*/ 0 w 10"/>
                                    <a:gd name="T97" fmla="*/ 883 h 1008"/>
                                    <a:gd name="T98" fmla="*/ 10 w 10"/>
                                    <a:gd name="T99" fmla="*/ 883 h 1008"/>
                                    <a:gd name="T100" fmla="*/ 10 w 10"/>
                                    <a:gd name="T101" fmla="*/ 981 h 1008"/>
                                    <a:gd name="T102" fmla="*/ 10 w 10"/>
                                    <a:gd name="T103" fmla="*/ 1008 h 1008"/>
                                    <a:gd name="T104" fmla="*/ 0 w 10"/>
                                    <a:gd name="T105" fmla="*/ 1008 h 1008"/>
                                    <a:gd name="T106" fmla="*/ 0 w 10"/>
                                    <a:gd name="T107" fmla="*/ 981 h 1008"/>
                                    <a:gd name="T108" fmla="*/ 10 w 10"/>
                                    <a:gd name="T109" fmla="*/ 981 h 10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08">
                                      <a:moveTo>
                                        <a:pt x="10" y="0"/>
                                      </a:moveTo>
                                      <a:lnTo>
                                        <a:pt x="10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8"/>
                                      </a:moveTo>
                                      <a:lnTo>
                                        <a:pt x="10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0" y="98"/>
                                      </a:lnTo>
                                      <a:close/>
                                      <a:moveTo>
                                        <a:pt x="10" y="196"/>
                                      </a:moveTo>
                                      <a:lnTo>
                                        <a:pt x="10" y="255"/>
                                      </a:lnTo>
                                      <a:lnTo>
                                        <a:pt x="0" y="255"/>
                                      </a:lnTo>
                                      <a:lnTo>
                                        <a:pt x="0" y="196"/>
                                      </a:lnTo>
                                      <a:lnTo>
                                        <a:pt x="10" y="196"/>
                                      </a:lnTo>
                                      <a:close/>
                                      <a:moveTo>
                                        <a:pt x="10" y="294"/>
                                      </a:moveTo>
                                      <a:lnTo>
                                        <a:pt x="10" y="353"/>
                                      </a:lnTo>
                                      <a:lnTo>
                                        <a:pt x="0" y="353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10" y="294"/>
                                      </a:lnTo>
                                      <a:close/>
                                      <a:moveTo>
                                        <a:pt x="10" y="393"/>
                                      </a:moveTo>
                                      <a:lnTo>
                                        <a:pt x="10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393"/>
                                      </a:lnTo>
                                      <a:lnTo>
                                        <a:pt x="10" y="393"/>
                                      </a:lnTo>
                                      <a:close/>
                                      <a:moveTo>
                                        <a:pt x="10" y="491"/>
                                      </a:moveTo>
                                      <a:lnTo>
                                        <a:pt x="10" y="549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10" y="491"/>
                                      </a:lnTo>
                                      <a:close/>
                                      <a:moveTo>
                                        <a:pt x="10" y="589"/>
                                      </a:moveTo>
                                      <a:lnTo>
                                        <a:pt x="10" y="648"/>
                                      </a:lnTo>
                                      <a:lnTo>
                                        <a:pt x="0" y="648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10" y="589"/>
                                      </a:lnTo>
                                      <a:close/>
                                      <a:moveTo>
                                        <a:pt x="10" y="687"/>
                                      </a:moveTo>
                                      <a:lnTo>
                                        <a:pt x="10" y="746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0" y="687"/>
                                      </a:lnTo>
                                      <a:lnTo>
                                        <a:pt x="10" y="687"/>
                                      </a:lnTo>
                                      <a:close/>
                                      <a:moveTo>
                                        <a:pt x="10" y="785"/>
                                      </a:moveTo>
                                      <a:lnTo>
                                        <a:pt x="10" y="844"/>
                                      </a:lnTo>
                                      <a:lnTo>
                                        <a:pt x="0" y="844"/>
                                      </a:lnTo>
                                      <a:lnTo>
                                        <a:pt x="0" y="785"/>
                                      </a:lnTo>
                                      <a:lnTo>
                                        <a:pt x="10" y="785"/>
                                      </a:lnTo>
                                      <a:close/>
                                      <a:moveTo>
                                        <a:pt x="10" y="883"/>
                                      </a:moveTo>
                                      <a:lnTo>
                                        <a:pt x="10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10" y="883"/>
                                      </a:lnTo>
                                      <a:close/>
                                      <a:moveTo>
                                        <a:pt x="10" y="981"/>
                                      </a:moveTo>
                                      <a:lnTo>
                                        <a:pt x="10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81"/>
                                      </a:lnTo>
                                      <a:lnTo>
                                        <a:pt x="10" y="98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8" name="Freeform 40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2630" y="851535"/>
                                  <a:ext cx="293370" cy="278130"/>
                                </a:xfrm>
                                <a:custGeom>
                                  <a:avLst/>
                                  <a:gdLst>
                                    <a:gd name="T0" fmla="*/ 7 w 462"/>
                                    <a:gd name="T1" fmla="*/ 0 h 438"/>
                                    <a:gd name="T2" fmla="*/ 51 w 462"/>
                                    <a:gd name="T3" fmla="*/ 41 h 438"/>
                                    <a:gd name="T4" fmla="*/ 44 w 462"/>
                                    <a:gd name="T5" fmla="*/ 48 h 438"/>
                                    <a:gd name="T6" fmla="*/ 0 w 462"/>
                                    <a:gd name="T7" fmla="*/ 7 h 438"/>
                                    <a:gd name="T8" fmla="*/ 7 w 462"/>
                                    <a:gd name="T9" fmla="*/ 0 h 438"/>
                                    <a:gd name="T10" fmla="*/ 80 w 462"/>
                                    <a:gd name="T11" fmla="*/ 68 h 438"/>
                                    <a:gd name="T12" fmla="*/ 123 w 462"/>
                                    <a:gd name="T13" fmla="*/ 109 h 438"/>
                                    <a:gd name="T14" fmla="*/ 116 w 462"/>
                                    <a:gd name="T15" fmla="*/ 116 h 438"/>
                                    <a:gd name="T16" fmla="*/ 73 w 462"/>
                                    <a:gd name="T17" fmla="*/ 75 h 438"/>
                                    <a:gd name="T18" fmla="*/ 80 w 462"/>
                                    <a:gd name="T19" fmla="*/ 68 h 438"/>
                                    <a:gd name="T20" fmla="*/ 152 w 462"/>
                                    <a:gd name="T21" fmla="*/ 137 h 438"/>
                                    <a:gd name="T22" fmla="*/ 195 w 462"/>
                                    <a:gd name="T23" fmla="*/ 178 h 438"/>
                                    <a:gd name="T24" fmla="*/ 188 w 462"/>
                                    <a:gd name="T25" fmla="*/ 185 h 438"/>
                                    <a:gd name="T26" fmla="*/ 145 w 462"/>
                                    <a:gd name="T27" fmla="*/ 144 h 438"/>
                                    <a:gd name="T28" fmla="*/ 152 w 462"/>
                                    <a:gd name="T29" fmla="*/ 137 h 438"/>
                                    <a:gd name="T30" fmla="*/ 224 w 462"/>
                                    <a:gd name="T31" fmla="*/ 205 h 438"/>
                                    <a:gd name="T32" fmla="*/ 268 w 462"/>
                                    <a:gd name="T33" fmla="*/ 247 h 438"/>
                                    <a:gd name="T34" fmla="*/ 261 w 462"/>
                                    <a:gd name="T35" fmla="*/ 254 h 438"/>
                                    <a:gd name="T36" fmla="*/ 217 w 462"/>
                                    <a:gd name="T37" fmla="*/ 213 h 438"/>
                                    <a:gd name="T38" fmla="*/ 224 w 462"/>
                                    <a:gd name="T39" fmla="*/ 205 h 438"/>
                                    <a:gd name="T40" fmla="*/ 296 w 462"/>
                                    <a:gd name="T41" fmla="*/ 274 h 438"/>
                                    <a:gd name="T42" fmla="*/ 340 w 462"/>
                                    <a:gd name="T43" fmla="*/ 315 h 438"/>
                                    <a:gd name="T44" fmla="*/ 333 w 462"/>
                                    <a:gd name="T45" fmla="*/ 322 h 438"/>
                                    <a:gd name="T46" fmla="*/ 289 w 462"/>
                                    <a:gd name="T47" fmla="*/ 281 h 438"/>
                                    <a:gd name="T48" fmla="*/ 296 w 462"/>
                                    <a:gd name="T49" fmla="*/ 274 h 438"/>
                                    <a:gd name="T50" fmla="*/ 369 w 462"/>
                                    <a:gd name="T51" fmla="*/ 343 h 438"/>
                                    <a:gd name="T52" fmla="*/ 412 w 462"/>
                                    <a:gd name="T53" fmla="*/ 384 h 438"/>
                                    <a:gd name="T54" fmla="*/ 405 w 462"/>
                                    <a:gd name="T55" fmla="*/ 391 h 438"/>
                                    <a:gd name="T56" fmla="*/ 362 w 462"/>
                                    <a:gd name="T57" fmla="*/ 350 h 438"/>
                                    <a:gd name="T58" fmla="*/ 369 w 462"/>
                                    <a:gd name="T59" fmla="*/ 343 h 438"/>
                                    <a:gd name="T60" fmla="*/ 441 w 462"/>
                                    <a:gd name="T61" fmla="*/ 411 h 438"/>
                                    <a:gd name="T62" fmla="*/ 462 w 462"/>
                                    <a:gd name="T63" fmla="*/ 431 h 438"/>
                                    <a:gd name="T64" fmla="*/ 455 w 462"/>
                                    <a:gd name="T65" fmla="*/ 438 h 438"/>
                                    <a:gd name="T66" fmla="*/ 434 w 462"/>
                                    <a:gd name="T67" fmla="*/ 418 h 438"/>
                                    <a:gd name="T68" fmla="*/ 441 w 462"/>
                                    <a:gd name="T69" fmla="*/ 411 h 4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62" h="438">
                                      <a:moveTo>
                                        <a:pt x="7" y="0"/>
                                      </a:moveTo>
                                      <a:lnTo>
                                        <a:pt x="51" y="41"/>
                                      </a:lnTo>
                                      <a:lnTo>
                                        <a:pt x="44" y="48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80" y="68"/>
                                      </a:moveTo>
                                      <a:lnTo>
                                        <a:pt x="123" y="109"/>
                                      </a:lnTo>
                                      <a:lnTo>
                                        <a:pt x="116" y="116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80" y="68"/>
                                      </a:lnTo>
                                      <a:close/>
                                      <a:moveTo>
                                        <a:pt x="152" y="137"/>
                                      </a:moveTo>
                                      <a:lnTo>
                                        <a:pt x="195" y="178"/>
                                      </a:lnTo>
                                      <a:lnTo>
                                        <a:pt x="188" y="185"/>
                                      </a:lnTo>
                                      <a:lnTo>
                                        <a:pt x="145" y="144"/>
                                      </a:lnTo>
                                      <a:lnTo>
                                        <a:pt x="152" y="137"/>
                                      </a:lnTo>
                                      <a:close/>
                                      <a:moveTo>
                                        <a:pt x="224" y="205"/>
                                      </a:moveTo>
                                      <a:lnTo>
                                        <a:pt x="268" y="247"/>
                                      </a:lnTo>
                                      <a:lnTo>
                                        <a:pt x="261" y="254"/>
                                      </a:lnTo>
                                      <a:lnTo>
                                        <a:pt x="217" y="213"/>
                                      </a:lnTo>
                                      <a:lnTo>
                                        <a:pt x="224" y="205"/>
                                      </a:lnTo>
                                      <a:close/>
                                      <a:moveTo>
                                        <a:pt x="296" y="274"/>
                                      </a:moveTo>
                                      <a:lnTo>
                                        <a:pt x="340" y="315"/>
                                      </a:lnTo>
                                      <a:lnTo>
                                        <a:pt x="333" y="322"/>
                                      </a:lnTo>
                                      <a:lnTo>
                                        <a:pt x="289" y="281"/>
                                      </a:lnTo>
                                      <a:lnTo>
                                        <a:pt x="296" y="274"/>
                                      </a:lnTo>
                                      <a:close/>
                                      <a:moveTo>
                                        <a:pt x="369" y="343"/>
                                      </a:moveTo>
                                      <a:lnTo>
                                        <a:pt x="412" y="384"/>
                                      </a:lnTo>
                                      <a:lnTo>
                                        <a:pt x="405" y="391"/>
                                      </a:lnTo>
                                      <a:lnTo>
                                        <a:pt x="362" y="350"/>
                                      </a:lnTo>
                                      <a:lnTo>
                                        <a:pt x="369" y="343"/>
                                      </a:lnTo>
                                      <a:close/>
                                      <a:moveTo>
                                        <a:pt x="441" y="411"/>
                                      </a:moveTo>
                                      <a:lnTo>
                                        <a:pt x="462" y="431"/>
                                      </a:lnTo>
                                      <a:lnTo>
                                        <a:pt x="455" y="438"/>
                                      </a:lnTo>
                                      <a:lnTo>
                                        <a:pt x="434" y="418"/>
                                      </a:lnTo>
                                      <a:lnTo>
                                        <a:pt x="441" y="4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9" name="Freeform 406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2725"/>
                                  <a:ext cx="149860" cy="774065"/>
                                </a:xfrm>
                                <a:custGeom>
                                  <a:avLst/>
                                  <a:gdLst>
                                    <a:gd name="T0" fmla="*/ 21 w 236"/>
                                    <a:gd name="T1" fmla="*/ 58 h 1219"/>
                                    <a:gd name="T2" fmla="*/ 0 w 236"/>
                                    <a:gd name="T3" fmla="*/ 2 h 1219"/>
                                    <a:gd name="T4" fmla="*/ 28 w 236"/>
                                    <a:gd name="T5" fmla="*/ 97 h 1219"/>
                                    <a:gd name="T6" fmla="*/ 29 w 236"/>
                                    <a:gd name="T7" fmla="*/ 156 h 1219"/>
                                    <a:gd name="T8" fmla="*/ 28 w 236"/>
                                    <a:gd name="T9" fmla="*/ 97 h 1219"/>
                                    <a:gd name="T10" fmla="*/ 57 w 236"/>
                                    <a:gd name="T11" fmla="*/ 251 h 1219"/>
                                    <a:gd name="T12" fmla="*/ 36 w 236"/>
                                    <a:gd name="T13" fmla="*/ 195 h 1219"/>
                                    <a:gd name="T14" fmla="*/ 64 w 236"/>
                                    <a:gd name="T15" fmla="*/ 290 h 1219"/>
                                    <a:gd name="T16" fmla="*/ 65 w 236"/>
                                    <a:gd name="T17" fmla="*/ 350 h 1219"/>
                                    <a:gd name="T18" fmla="*/ 64 w 236"/>
                                    <a:gd name="T19" fmla="*/ 290 h 1219"/>
                                    <a:gd name="T20" fmla="*/ 92 w 236"/>
                                    <a:gd name="T21" fmla="*/ 444 h 1219"/>
                                    <a:gd name="T22" fmla="*/ 72 w 236"/>
                                    <a:gd name="T23" fmla="*/ 388 h 1219"/>
                                    <a:gd name="T24" fmla="*/ 100 w 236"/>
                                    <a:gd name="T25" fmla="*/ 483 h 1219"/>
                                    <a:gd name="T26" fmla="*/ 100 w 236"/>
                                    <a:gd name="T27" fmla="*/ 543 h 1219"/>
                                    <a:gd name="T28" fmla="*/ 100 w 236"/>
                                    <a:gd name="T29" fmla="*/ 483 h 1219"/>
                                    <a:gd name="T30" fmla="*/ 128 w 236"/>
                                    <a:gd name="T31" fmla="*/ 638 h 1219"/>
                                    <a:gd name="T32" fmla="*/ 108 w 236"/>
                                    <a:gd name="T33" fmla="*/ 581 h 1219"/>
                                    <a:gd name="T34" fmla="*/ 135 w 236"/>
                                    <a:gd name="T35" fmla="*/ 676 h 1219"/>
                                    <a:gd name="T36" fmla="*/ 136 w 236"/>
                                    <a:gd name="T37" fmla="*/ 736 h 1219"/>
                                    <a:gd name="T38" fmla="*/ 135 w 236"/>
                                    <a:gd name="T39" fmla="*/ 676 h 1219"/>
                                    <a:gd name="T40" fmla="*/ 164 w 236"/>
                                    <a:gd name="T41" fmla="*/ 831 h 1219"/>
                                    <a:gd name="T42" fmla="*/ 143 w 236"/>
                                    <a:gd name="T43" fmla="*/ 774 h 1219"/>
                                    <a:gd name="T44" fmla="*/ 171 w 236"/>
                                    <a:gd name="T45" fmla="*/ 869 h 1219"/>
                                    <a:gd name="T46" fmla="*/ 172 w 236"/>
                                    <a:gd name="T47" fmla="*/ 929 h 1219"/>
                                    <a:gd name="T48" fmla="*/ 171 w 236"/>
                                    <a:gd name="T49" fmla="*/ 869 h 1219"/>
                                    <a:gd name="T50" fmla="*/ 200 w 236"/>
                                    <a:gd name="T51" fmla="*/ 1024 h 1219"/>
                                    <a:gd name="T52" fmla="*/ 179 w 236"/>
                                    <a:gd name="T53" fmla="*/ 968 h 1219"/>
                                    <a:gd name="T54" fmla="*/ 207 w 236"/>
                                    <a:gd name="T55" fmla="*/ 1062 h 1219"/>
                                    <a:gd name="T56" fmla="*/ 208 w 236"/>
                                    <a:gd name="T57" fmla="*/ 1122 h 1219"/>
                                    <a:gd name="T58" fmla="*/ 207 w 236"/>
                                    <a:gd name="T59" fmla="*/ 1062 h 1219"/>
                                    <a:gd name="T60" fmla="*/ 236 w 236"/>
                                    <a:gd name="T61" fmla="*/ 1217 h 1219"/>
                                    <a:gd name="T62" fmla="*/ 215 w 236"/>
                                    <a:gd name="T63" fmla="*/ 1161 h 12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36" h="1219">
                                      <a:moveTo>
                                        <a:pt x="10" y="0"/>
                                      </a:moveTo>
                                      <a:lnTo>
                                        <a:pt x="21" y="58"/>
                                      </a:lnTo>
                                      <a:lnTo>
                                        <a:pt x="11" y="60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8" y="97"/>
                                      </a:moveTo>
                                      <a:lnTo>
                                        <a:pt x="39" y="155"/>
                                      </a:lnTo>
                                      <a:lnTo>
                                        <a:pt x="29" y="156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8" y="97"/>
                                      </a:lnTo>
                                      <a:close/>
                                      <a:moveTo>
                                        <a:pt x="46" y="193"/>
                                      </a:moveTo>
                                      <a:lnTo>
                                        <a:pt x="57" y="251"/>
                                      </a:lnTo>
                                      <a:lnTo>
                                        <a:pt x="47" y="253"/>
                                      </a:lnTo>
                                      <a:lnTo>
                                        <a:pt x="36" y="195"/>
                                      </a:lnTo>
                                      <a:lnTo>
                                        <a:pt x="46" y="193"/>
                                      </a:lnTo>
                                      <a:close/>
                                      <a:moveTo>
                                        <a:pt x="64" y="290"/>
                                      </a:moveTo>
                                      <a:lnTo>
                                        <a:pt x="75" y="348"/>
                                      </a:lnTo>
                                      <a:lnTo>
                                        <a:pt x="65" y="350"/>
                                      </a:lnTo>
                                      <a:lnTo>
                                        <a:pt x="54" y="292"/>
                                      </a:lnTo>
                                      <a:lnTo>
                                        <a:pt x="64" y="290"/>
                                      </a:lnTo>
                                      <a:close/>
                                      <a:moveTo>
                                        <a:pt x="82" y="386"/>
                                      </a:moveTo>
                                      <a:lnTo>
                                        <a:pt x="92" y="444"/>
                                      </a:lnTo>
                                      <a:lnTo>
                                        <a:pt x="83" y="446"/>
                                      </a:lnTo>
                                      <a:lnTo>
                                        <a:pt x="72" y="388"/>
                                      </a:lnTo>
                                      <a:lnTo>
                                        <a:pt x="82" y="386"/>
                                      </a:lnTo>
                                      <a:close/>
                                      <a:moveTo>
                                        <a:pt x="100" y="483"/>
                                      </a:moveTo>
                                      <a:lnTo>
                                        <a:pt x="110" y="541"/>
                                      </a:lnTo>
                                      <a:lnTo>
                                        <a:pt x="100" y="543"/>
                                      </a:lnTo>
                                      <a:lnTo>
                                        <a:pt x="90" y="485"/>
                                      </a:lnTo>
                                      <a:lnTo>
                                        <a:pt x="100" y="483"/>
                                      </a:lnTo>
                                      <a:close/>
                                      <a:moveTo>
                                        <a:pt x="118" y="580"/>
                                      </a:moveTo>
                                      <a:lnTo>
                                        <a:pt x="128" y="638"/>
                                      </a:lnTo>
                                      <a:lnTo>
                                        <a:pt x="118" y="639"/>
                                      </a:lnTo>
                                      <a:lnTo>
                                        <a:pt x="108" y="581"/>
                                      </a:lnTo>
                                      <a:lnTo>
                                        <a:pt x="118" y="580"/>
                                      </a:lnTo>
                                      <a:close/>
                                      <a:moveTo>
                                        <a:pt x="135" y="676"/>
                                      </a:moveTo>
                                      <a:lnTo>
                                        <a:pt x="146" y="734"/>
                                      </a:lnTo>
                                      <a:lnTo>
                                        <a:pt x="136" y="736"/>
                                      </a:lnTo>
                                      <a:lnTo>
                                        <a:pt x="126" y="678"/>
                                      </a:lnTo>
                                      <a:lnTo>
                                        <a:pt x="135" y="676"/>
                                      </a:lnTo>
                                      <a:close/>
                                      <a:moveTo>
                                        <a:pt x="153" y="773"/>
                                      </a:moveTo>
                                      <a:lnTo>
                                        <a:pt x="164" y="831"/>
                                      </a:lnTo>
                                      <a:lnTo>
                                        <a:pt x="154" y="832"/>
                                      </a:lnTo>
                                      <a:lnTo>
                                        <a:pt x="143" y="774"/>
                                      </a:lnTo>
                                      <a:lnTo>
                                        <a:pt x="153" y="773"/>
                                      </a:lnTo>
                                      <a:close/>
                                      <a:moveTo>
                                        <a:pt x="171" y="869"/>
                                      </a:moveTo>
                                      <a:lnTo>
                                        <a:pt x="182" y="927"/>
                                      </a:lnTo>
                                      <a:lnTo>
                                        <a:pt x="172" y="929"/>
                                      </a:lnTo>
                                      <a:lnTo>
                                        <a:pt x="161" y="871"/>
                                      </a:lnTo>
                                      <a:lnTo>
                                        <a:pt x="171" y="869"/>
                                      </a:lnTo>
                                      <a:close/>
                                      <a:moveTo>
                                        <a:pt x="189" y="966"/>
                                      </a:moveTo>
                                      <a:lnTo>
                                        <a:pt x="200" y="1024"/>
                                      </a:lnTo>
                                      <a:lnTo>
                                        <a:pt x="190" y="1025"/>
                                      </a:lnTo>
                                      <a:lnTo>
                                        <a:pt x="179" y="968"/>
                                      </a:lnTo>
                                      <a:lnTo>
                                        <a:pt x="189" y="966"/>
                                      </a:lnTo>
                                      <a:close/>
                                      <a:moveTo>
                                        <a:pt x="207" y="1062"/>
                                      </a:moveTo>
                                      <a:lnTo>
                                        <a:pt x="218" y="1120"/>
                                      </a:lnTo>
                                      <a:lnTo>
                                        <a:pt x="208" y="1122"/>
                                      </a:lnTo>
                                      <a:lnTo>
                                        <a:pt x="197" y="1064"/>
                                      </a:lnTo>
                                      <a:lnTo>
                                        <a:pt x="207" y="1062"/>
                                      </a:lnTo>
                                      <a:close/>
                                      <a:moveTo>
                                        <a:pt x="225" y="1159"/>
                                      </a:moveTo>
                                      <a:lnTo>
                                        <a:pt x="236" y="1217"/>
                                      </a:lnTo>
                                      <a:lnTo>
                                        <a:pt x="226" y="1219"/>
                                      </a:lnTo>
                                      <a:lnTo>
                                        <a:pt x="215" y="1161"/>
                                      </a:lnTo>
                                      <a:lnTo>
                                        <a:pt x="225" y="115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0" name="Line 4066"/>
                              <wps:cNvCnPr/>
                              <wps:spPr bwMode="auto">
                                <a:xfrm flipH="1">
                                  <a:off x="727710" y="934085"/>
                                  <a:ext cx="819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1" name="Line 4067"/>
                              <wps:cNvCnPr/>
                              <wps:spPr bwMode="auto">
                                <a:xfrm>
                                  <a:off x="727710" y="949325"/>
                                  <a:ext cx="59690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4" name="Rectangle 40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1474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5" name="Rectangle 4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302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6" name="Rectangle 4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3295" y="11531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7" name="Rectangle 4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9600" y="71691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8" name="Rectangle 4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584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9" name="Oval 4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4570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0" name="Oval 40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4485" y="84391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1" name="Oval 4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095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2" name="Oval 4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2038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53" o:spid="_x0000_s1313" editas="canvas" style="width:2in;height:106.45pt;mso-position-horizontal-relative:char;mso-position-vertical-relative:line" coordsize="18288,1351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N4O/vCUAAEELAQAOAAAAZHJzL2Uyb0RvYy54bWzsXW2PIzdy/h4g/0GYjwHWo37RSw88Pvh2 vckBvjsjnuS7VqPZEaKR5iTtixPkv+cpksVmqVkk12sv7rIdINdad011PQ/ZbLKqWPz2Dx+fdpP3 m+Npe9jfXlXfTK8mm/36cL/dv729+o+71y+WV5PTebW/X+0O+83t1S+b09Ufvvvnf/r2w/PNpj48 Hnb3m+MESvanmw/Pt1eP5/PzzfX1af24eVqdvjk8b/a4+XA4Pq3O+Ofx7fX9cfUB2p921/V0Or/+ cDjePx8P683phP/6yt68+s7of3jYrM9/fXg4bc6T3e0VbDub/z2a/31D/3v93berm7fH1fPjdu3M WP0KK55W2z0e6lW9Wp1Xk3fH7UDV03Z9PJwOD+dv1oen68PDw3a9MRiApppeoHm52r9fnQyYNdhh A/HrN9T75i3ZvT+83u52YOMa2m/ov9H1A9pnQ7d3eylk/4uRdTIfntGAp2fflKfPM/Hnx9XzxiA/ 3az/8v6n42R7f3vVVovuarJfPaEnvT5uNtQvJu10NqN2JAsg+vPzT0cy9vT842H9X6fJ/vDD/fb8 02G7P8OmiiRhdyBK/zjhjyZvPvz5cA/Nq3fng2nMjw/HJ1KFZpp8vL1a1LNqgU70y+3Vcjat5+ap q5vNx/NkjdvLRd12uL3G/XkzM33renXDStbvTud/3RyMwtX7H09n2/Xu8Yue8fbe4bqDioenHXrh v1xP5tXkw6RqFq3rqF6oCoSmk8dJxV3ZS9RCIq6lCWSquJpWiGjmzAKpuJ55IFHNawXWIpSKK8KA 4umppppB6CZeKq4HjPUi9bxRLKryTFch1fVUw1YVsF2FdDdT1ag831VIeDNvNXgFjFch5Qmj8pzX IeftfKYYVec5r0PO26kGry7gvA45n01Vo/Kc1yHns/lcg1fAeR1ynjAqz3kTcj6fLxSjmjznTcj5 fKrBawo4b0LOF1PVqDznTcj5Yr7U4BVw3oScJ4zKc96GnC/nnWJUm+e8DTlfTjV4bQHnbch5N1WN ynPehpx3i6kGr4DzNuQ8YVSec3xw+/G8mi60L8MsT/osJB3fGA3grID1Wch6VVXa1wFzmN78+Bdr FtJeVQtVVQHvs5D3lFl54ueC+HqhfbTmeeLngvi6UlUVED8XxDeV9onANC5H/FwQj9mY0uHnBcTP BfEJs+LEY0L5lqeMq0eeRa4/7t00Er8mK1p7Tc0M9vlwopkrzSkxK72zs9/VDaRozqkIoxFIuDFT 5ZwwWCZhMxeGcWnN4JGEF0WaQRQJd0XCNJsjaUzXaIKfM4SmbEa8DCRNy4x4GUyaexnxMqA0vzLi ZVBpEkXimCWVQKWZkhEvg0qzISNeBpWmPEa8DCpNa4x4GVSau5A4JiclUGmCYsTLoNIkxIiXQaWZ hhEvg0qzCSNeBpWmDCSOOUEJVJoXGPEyqPTtN+JlUOkDb8TLoNJH3IiXQaUvNYnjS1wClb7GRrwM Kn1wjXgZVPqoGvEyqPTdNOJlUOnbSOL49pVApe+fES+DSp84I14GlT5jRrwMKn2pjLiAaodW97U5 wr926Vk7Xk3gWXtDeFc3z6szfaT45+QDPDDkzZg84of9RD0d3m/uDkbiTN8qyxh7T/q7u30oRZMJ GMdifJOvz0aVE7K+ERjOd/lqpewDi4QuH7feHU4bA7S30yrFrFEY2N+XD4crRMjxXb46bU4qYyQ/ tFCsHA2cGsJKDQ3cKEKOUfDVomGpjJn80EKxcjRwYQgrNTTwmgg5RsFXi4alMmbyQwvFytHA+SGs 1NDA3SLkGAVfLRqWypjJDy0UK0cDV4ewUkMD74qQYxR8tWhYKmMmP7RQrBwNnCTCSg0N3DJCjlHw 1aJhqYyZ/NBCsXI0cIkIKzU08MIIOUbBV4uGpTJm8kMLxcrRwJkirNTQwH0j5BgFXy0alsqYyQ8t FCtHA9eJsFJDA2+NkGMUfLVoWCpjJj+0UKwcDflchJkaHPLzCEHGwVeLx4tlLPXPLZX7BEhw/QhL VUhw7AhBhsJXB4nFcqbyc0vlPgESHDTCUhUSnEJCkKHw1UFisZyp/NxSuU+ABIeMsFSFZGax2Rmo nexCLGcqP7dUToOEWS7NuY0LxE++ac4eRB9Ph932nsK9NOk+Hd++ebk7Tt6vKEJu/s8tVYTYbm/m 7jUNH+sVAvUPu9XZuJiEWKG25+Pp/Gp1erRPNRrseuHN5v2GotCrm8fN6v6H/b35fV5td/a3mcS7 AC7FbG3U983h/hfEb48HG95HOgJ+PB6O/301+YDQ/u3V6W/vVsfN1WT3pz1iwF3V0mr7bP7Rzhbk UDmGd96Ed1b7NVTdXp2v4Fijny/PNn/g3fNx+/YRT6oMD/vD94gbP2wprmsCzNYq9w+Exq2tXyBG vgSeYYx8TgyLwPfvESOvmoZC37Q2Q4y8m5p+2sfIZ12D/2hj5PWia+19tOpnRcm7hjyy+F/bifpQ euhx7hAlp3Y3PaoXwVjrA8XLBQVFInowenkhPCuqCOOGl1kuKIoYURT6mutZXBGmjF4R6IorCj3N FC2IIMP0JtCjMBR6mRWGMCT1ipYt+eQjyEScfFbFTRKR8sWSolkxVSHdi7miKuR7sVTgVSHhCA5G iRKh8mWj9IEqpLytFVUh6TpXIesaVzQq+fZbzCjYE+FKhMq7Jm6VCJbPO4q2xlSFtFeV0htEtHyO J8Z1hbxXJrUk0kNFvHzRanaFxKOho20o4uU6WyHxGlsXAXOKI0bYEvHyqlF6aSRkHtMlmEfOTxSi iJnPTZpJTJdgHt0mriscZOYzCuXHdIXMV/VC0RX2+bnJWIrpCqlX+aLvsu/0MxNZjugScfNqobzW InQ+q5QRWUTOa2TcRPkSsfOZCQjH7BLcd8r4LqLnM5MEE9MluEcKQdyukHudL8G9xpcIoLeQivYJ ET6va+XbIyLoba2MziJ+XrfKOyQi6C3GpbhdIfd1o/RVEUJvTSA3wv0s5L6ulPdRhNB1vkLuVb5E DL1ZKiOhiKBTylq0T4ggetMoHw7y1Po3rcanOK4r/Mo2tdInRAgd0zpFVzjmNEvlyyFi6PVMGe5F FF3nS3Cv8UVLmp6JThkLyc/gpRpkiUX5oqW7l6pb5dtBq2Ev1WCKF9cVck89OtrvF2G/b2qlry5C 7utO6RML0e/BRNyucMypVb5C7lW+aKnimahN7l3kfVwK7jFPiNq1DLmvZsrEeSm4R7JKXFfIfYWR Kcr9UnCPHMu4LsH9VLMr5L5plPdxKbhX+RLca3zROsxzX5n8mAj3neC+U/pqF3I/U4boLqS+xQc5 SlcXUj9TvtpdyHyLVMS4qpD5ymS8xRAK5pfKG9SFzOtsCeY1tiose3vqa2UkNNE830AtBvIoyIpi c71YvKdWFPLqhVqlGSuKJXkxpadWFKLxQm2jEFZR7MOLVcqnA57ZQKoFFwrIkH6dsZB+wRhcDGPe VCQxjBb38NWMeVODlLkxb0rLDxzzpjRmxrwpjZmvPm/KZKTGUnNdQPYOCwyKHOQyV11w8A5riCJx fNBpfMcyoUgc32wjXpYitsBX2YiLFDEVKs32SRzz+RJjaEJvxMugLh1UzMqLtDuoyzKoNPM2xpRB pck1iWP6XGIMzZ+NeBlUmiMb8TKonYPalUGlqa7RXgbVzGZJniasJWDNjNX+QRlcMy21f1AG2Mw9 7R+UQa5cMggwCND2dfyMbEdab1CyI3m/KazZx5NtzNvch6X81P6+jI0jNGUaxca4YBbf5qtVh8CT EauZJ77NV36q7Z6XUeRLKdvN2Da+q2c9IuJhHu8zezU4iP0YQfglbI9h3Xy1diKuY8Tg7kmJIWZj xODxTYpdWscP0wEhkmA0Y+lqNWuAEFUxgoibJG1AxMTJpblHNMTIgYAUpIF9eUjw0FsLkM+eweSy 1yr8RcoIxCKsRpCVlHO51ogkpOUGFuZRwfdtbcAnKY0KkQAjCV9/0gp4+a1G+BpSqODBt3LIE0vK DSzMo4JX2dqKYGAaFXzsVhJT0JQV8J9buSbdBvCNWzm/oYat5at9Q4cW8n39pYK/1uqGDzqNCt5r K4nhIoUKnmkrh1EyKUfeP4y28Ctn5C4tzKOCJ9Tohq8zgwp+YSuJSGPKWvh8rZzf6cNW8NW2Afy5 FhUsSOobWMh69LaCT9bagPHI6tZGQHhcraSfmbJ2vlpr4U21csiuTlpLTjK0FXyhGblLC/l5Oir4 76xuTNPSqGbuy4JBI2Us7d6ErfBEJsVodmEw+Rkw28pXx9HAPr6vY6Kt7mQCXpk0JAvdhePVmYQl H969NCD73sFvlxQb2HYJB2aMaWtfe9oaRsVh2poZdr5E2lpH0Ry8QLHSLlW7mM4pRku1XerldI5v uX3JPitvbU4e9rpB/hGUhSVgwphL62J65rUOhTDoe/c6BfRiijAmeJnWJS0NFGFA8EJYzCmqwI6X ahEtIj/9QBWGdi+EaaOiCp81L9ViR3xUFUYWL6RbhfHUS6lWiQy2ekahiBhZIoWtcZlGA4gihw1F mzRlgnoXLx4qC7mvO9WykPxmYQOgQ2Uh+42JwkVhhvQ3yFSM0i+KviQsCxtAtUzksiHjVuFMJLM1 Lm45gCmy2ZqOgo0xmKL0S+Ny/4bKwgZoTTA7qkw0gAufDZWFDTBT+xmWP32n5VDvUFn4AiQsEw2g WSZz2kxUNQZTJLU1Lm1vYJlIapupnVbUgWlcmHCoLGyAOXKm4q3ZiAZwaVpDZWEDLExaWxSmaAC8 wtE3QJSDSVgmGkCzTCS2LZHWEocpMtuolEbUMpHZtlA7rUxt65QhW6S2LU1CZ4yzNmwA1D5TLAsb oFP7GTk3/LBdu8SJQWuK2jAJy8IGUC0T2W0IYWtfTJnf5vI6B6aJ/LZO7bUywQ3jXrQ5RYIblgiq aaIJkIwV1xY2QVXNKLsg1qAyya3WbAtHoZRtohE020SaW4VyeoptItGtwhAfRSoS3eB405DKVDeX sjhoUlkvpkbuRpw3kexWdcrgcVEyRu1uIt2tcgkjQ9tEKyRsC1tBtY0cUf7tw14Y7QsqUt6oZl+0 FUTKW9WovVckvVVI/4trCz8HVbtUbQvfhcqlCQ54E2lv1czkhMXeBZH4Rq9M3DbRCgnbRCtotonU t2reanM/kfyGdyZu20Xym9p7RfobJbZFkZLbve8hc5OPGuNNJMChIpWiTYxIC7W/kVuwf2ql2SZa IWGbaAXNNpkEtzSZfjGkIg3OZcsOupvIgkNeutZ5RSIcQk9x2kQiXLVcUhJi1LTwVVjazK6haaIN OrPXIqosbAOXyTtUJpogYVnYBJplF8lw01abAsp8OLdtZmCbTIerOrXvypQ4lIuLvgkyI66emo1G MeIus+I0dWE71DazNK4ubAht5W7Clv6VSVoXNgX2cMXByoVybfZ6Ra0TS2XNGWB2HvfWVWoPrkRp VLfBbtiy5BTt1dUmgzxuXfhGKMNIJXZ9kRrl9cKwFjxWWxNVcr2cMi5sicA4uEDHDMUxQxEOxrGy 2yAZ08UB7+BTsH7XdJ3BMUNRy8MbMxQ1ZsYMRY0Zl7gwZigOhqUxQ1HrM2OGYvoL9ZtlKKrJtth1 b+KZ2NrBMfyMSb4oLqbjJV9ZzqLAEzg7IvcErH5ogkNz6rInYKVp/4ATe8wTMFfG9TPSMs2yweZl 1tG8TE5/MKsQPE7LenEFPhGkdYA4s4GvNqHD1W/MpVPYPB4XV8VTWQlfrbJL2/iunhvCKbqIkDoz NTwVJ7wgp8+2EGvnq8tQcTl6CN+m5VwdzFyGyNBCfl4CVYelFHpH4zP0NFSI+VrJTDpl7ZqzwfCV Qo+wr9GHo2eScnBdX1iYR4VYq/0bOCWtDRqqhlHBJZ2yFqFgpzEjxxlXy3QW09DCPKrG5ceSzWlU CA9ba33GGWvnq+2BLaOCfBI9t0EmiXhoIT9P74EIyzpbOR9Ea6uZy32lTMWUtYgaW42ZrLeWe0nL AyNby1fH0sBCvq+jmvHf+EFNQzV3eW8IFSdRzblNfR4rW8FXay2CyQ59ejgdWsh6dFSI4FrdPu9X Q7VwqGq/eYO189VaiwCz05i2lnPDm8xYObSQn6ejQg0tY0PtRzYNFYLOVjKTn7l0qODCSrYp4s5W X2asHFqYR4Vgr9XtRzYNVUchVnwDchm9iEU7jemRfel6Se03TLG1fLVtP7SQ7+tt1TEqP7JpqCg+ bc31Sfqsnq/WDAi6VkV8PjWuIEbteEqPlkMb+YE6LgoLW+V+cFOBVQzMzwBZP18dMEThnM60wXi4 YyAzYkas5EcmoCGIas3wI5wKDeFsI0of/VRTIIbnoGHTUVIQIW3HQXp4Rez70soCaAgjO3t5+FKh cUm/CkHLpMWNa15EstOCPmfd7xlji/nq+sHQShZItFrD0PxYp0JD+NuygCl6ElrLzes3arIhfHUW IwRuNWYGUMTKXQN4K1lTAhrCzla738KgQpu5cxkqJAIloSEw7nRmBFvXzxCuTmscWlkAbeY2haE6 mNOuQkO43Fqc2ehWzRlaZuMc1j2Og8wGmmpoZQE0hKmtvX7YU6Hxzi/yECRbDYF0pzMjOOcuk9l3 VQ2tLIC2cND8qKciQ3TdGJzZzFMtXeP67apsBV/di4YAuyUgN44OTGRFifcMUW1rLA9kKqyOUuMw Bcns/6oQdDdymT1KiPTbvp0bQgcWFqDiJHc/2GmoasThjbV+Kydr56ttBMhZVFg5J3srAvEWPX9s WA9fXaMOLOT7eltR3Nvo9uOcigrZTkbSb5Jh7Xx1qHiTUmZHKZ5sewm+6Cn0Qwv5eQlUeA+MrX6I U1EhUG8kvXeHtfPVoapdm+Z26yBSb1lKj/L1wEJ+XgIVLSvM25IZ4uGhs/DT/co68vD2+fkZ28BX xu62d9jNFqpvrb60j9UwJPzluFPpa9+phAme3an043a/oQOozUTe7VJ6uf/piMGg+FjpqmnntEGC OjG2Ri/sSNrXzMbW/5a29btzpd17wxuPqJQ6HSs9oR+3VzsYZBzafMQ09VcnQnuM/Dnf5Fymku7m pGq682vquD9tzzi9fbd9wrYpXzo+U7vdAHOuezo625yS/j84SuKH5Q/L9kVbz3940U5fvXrx/euX 7Yv562oxe9W8evnyVfW/BKxqbx639/ebPRWw5xPbq7bstHF3drw9a92f2e45uZbaTTUWmMhXY7Qp 7X5Zep7GfmrvL1rlHeOo7IRm2fkpnXDysNs+/ycXsHennCPNrp06b8Fy1viyzXzM+WzZdbSF3myF W2C7KQ/QY4/82nskPtiiR9qR7FN6JA1Erh8u4E9xmQc476MZjorLJW2qMaMizhHwnomxG37t3RCD k+yGZsnx+3RDVE7uMEE33dCcKzKOhuP3+R5lGMwaSnZD42D8lG5ovs//dvl97qeLsXERfizjzqNx ceyQ44TxPQ5G2toOCQeM7ZCvj5vNw+H4hJWLLcHjOuXP5kSl3+NYoEWNqAiGSXTKWKc1ixD9Ux4e XsXrmiBbvj/MB/MBv0HAHNJgvQJh1QQESrwI7ZVB4olZvIUyWN55GUUNJt9eBDvt43owH/JCtJ1w aA0o8RKqGjhjvFBcDVo2kIgbA6eil1FAwZ3qRTRugKEXUvSI3SHYHx43SBRS0DSFPFdmA22swcTO kDhFtGTx4BKa8mSL/SA6ugK+qRaXt0nVJIonKDyJygmVqdwf40mUTtBUhZTX2MIdbz1xDlCccpoX eXgJTXnKRcWEBLwCzuuQc12VKJigMCWqJdRmf32MdFEuQVMVkt6YDahRVfkRRRZK0DXlSafqY33z 6fAKSKf6jAWqRJEEhSlRIaExZzjFmBIlEjRVIekI7yo9XRRIiPd08qt7fAlNedIpmuI1JeAVkE7h wQJVF4UR4p+p8KuJILDClKiKoJBOuQ/eqhn2AseHF1ETIU46ZfSUaMqTLkohJOAVkE5Jid4oXRW8 Gb2YwpQoggCvm8KUrIIQp0pUQKCt5nHSRQkERVNIekJTnnRR+SABr4B0OqHZk66rknUP4vhEzQPa XB5nShY9UFSFPX1httrHRioqtOmNVzSFpCc05UkXhQ4S8ApIp4LE3m5dlSxzEMcnShwsltqUQ9Y4 UFSFpC9bqnkTI51Cq954RVNIekJTnnRR1yABr4B0ynjwduuqKJfFiynDC6XyeJmlqccRY0rWNIhT JeoZdGazelRVnnRaI3qjEprypFO+udeUgFdAOiWQF6gC5EBOYV0WMejMaUMxri7KGMR5lyUMSI3S 3WUVA01ZyH1SWZ59eaxPCmYB/8jcDIiVyhDeHHfNj7vm4Vcad80PtqeOu+a17akuDewOCzebt5Xe uDjumteIdNuV7rDuKSGS1j30rmJtUyRuM6nvfKH4dDPR+sVoL2tVqtFmxHmHQUY7PlVGvAzquGte 6zPjrnmNGbeV5Q7T4JLXw+3AuvOJ0ukOPJ7r44/XwrQRXH3GBnIKg+BYHzN1p6SVPjfX5THbgY6z AfrbnE8qxPzoyXf5aqWsriIhfiAr4Kt43KUQ57aqMNBzbH/M4EBcxQnyc/kaAimT8s9kFXwVUAZS WSzw+ZeBQcSiAEyZVP9QRsFXgWYoloWDuEMZHEQVCuCUSfUPZRh8FXCGYlk4cHmXwaHtWLZP8qP5 Gna1Mqn+oayDrwLOUCwLhzZMFb058IQXwCmT6h/KMPgq4AzFsnDgWy2DQ/uz8q1TJtU/lGHwVcAZ imXh0H6notaBz7UATplU/1CGwVcBZyiWhQN/YBkceDML4JRJ9Q9lGHwVcIZiWThw2pXBgZ+wAE6Z VP9QhsFXAWcoloUDv1UZHHYHYo7Cz+artcFOBwrF+seyEr4KQEMxBkQbCFbnR5METz9sFjzmT+/s xgOa/fyavQN2+wE2PADOevV8e/WwW53N1oVfo432OLxanR4n71e72yujgdhe3bzZvN/szK/Hzer+ h/29+X1ebXf2t2HZpe9fpvVPjgdsqYB977/2DS9Y+g5Tx8wg8gVSx+o5ZWNg6b3E2X3IbzAtyNsR 6q5pTBfC/XqxrPyZapwHHvbT4uQxOqEEu3Lso/r8sjBkYgot25oDWu6YqW8fURPGqFpTeHioJ4yV IIwVNSd02JugbjvUc+mrj5gTRkpMCe+hltBLr3AT+ugVbkTuGOpBR0GJ5DF7bMvQHpk7VlPl/wgw UVYYUQRERyIMieQxlAVWdIVkk1RcV0g3ju+ImyUINwXdIwhDylWuQtI1rmT+mDmJIMKVzCBrlH4g E8jMuRcxXWEHRx30OFcigwy7nuNkiSSyysSGI21Yh7xXpoR4zK6QeGwFVuwKmUe9EsWukPpK40uk kdW18h7LRDJ7VtSwR4g8shqtHe1c4tSd2p6hFNEVDi+1OagrwpfIJUOFnThfqNbQh0drFNqP2xVy jxxgRVfIvc5XyD1OqIzrEtlkOJ0zbpfIJ6sXCkaRTtbglKUoRnHgTlNpdoXcN40ySIiUsqY2h28M 25ECEz40XZsDByLtKJLKahNzjrxDVHWh16XyJbjX+BJJZc2cDkKI2EUVVfwTG1uVfohRZJXRcXFx XeGY4w5vi+gKuce+XUVXONY39oiXiK6Q+wbHo8TtCvs96ujE+yqFUXomVL5C7lW+RG5Zi/lF1C6R XdZWyixEJJehBRVdIfeocRnHKLLLWnM2VKRPiON10EsVXSH3LU4MiGMMuceOHEVXyL3OV8i94Asr iDEFYUxBoNCgL5iYDsTQLMqIs4MjI45By4izeycjjnfDiLNzKyOO7m/E2bWXFndLsTt/MHBG3EEd C/eTI4EcEs+H0+Qj+sqYgqBFQV0ByjsfTEp3sa8+BQEfIDD0GcFM+gybYtiY5MSCmfiMYoTgqKEW A3T18TChhoPGuNXuDqRN+htdty+KD/AAxhr4aj2X0iq+x27LYSyTMpEBw5cB1nBU7rRySjtMITEn CEEhXVNydPAdxHIFRS+sy+PhUppYfLrnq4jc1kssxZOWYhFuTMUyOy3n6khRNa0U8qGFeVRY9Bkb sKzLoMIS2EpieZOyAstbK+crJrIVfLX9CUtXK+fL3/N9vjq5gYV8X+97WH5a3cj2t7ZqbYXFpZHE 8jGJCgtHK4fJRBK9K5KHZV9abmBhHhUWdtaGbOE1KhNPLwEWZkkrqKC6kfNxU7aCr7YNsNyyclho ptAPLWQ9elthCWB0Y5LvdGttZcZNoMqV9cdix2q0i0h9bHTnFmGpkkQ1tPASFR4xBm2+9qANXs5h 0MaMKl8gaBPs969Ryof6c1/SrEL5enJTUJGKxQJVCHis+6ygTW2PEzZf4zAkE3qZcCg7dgShGoE1 qA/tYDzxDhhy79W2CG2oJ/RykD8upib0L+EU5Kie0LvUmR1mEXtCB0dtDxIdAAvdGxVOO4+bFLo3 NJNC54ZqkgjfYC9+FJwI39AJz3GjRAAHp2zHdYWMV4g2KLpC0nGYeFxXyDqdoKzoCnnHKedxXSHx 1qcX6wviSEjVrpB63S4RxHFnLA/6g4jhtHbzW6RriSDOgnx6kc5Ok2D/QjTmxNsYRhnEmSpvjgji tHavWcywkHzkNyiWhezPjNc4alnY73VlIf26ZSKOU2lvkYjjzI3vMmaZCOTQ8b/RBhCBnJndKBbh jKYMvp2qRumxIpIzX2hDhQjloAy3YlnYAAtIxV8lTHZKLAsbQLdMBHNQfjxumQjmLI0jOtYAIpqD 6uiKsvANwFdKgUkL2r4BcI5wtDVFOGcJB3+cMxHPqbR3U8RzOnwdFGWiAVTLwgbQLRMRnVp7N0VE B3sYNdJETKfCOdNR0kStgM7Et2PNKWoF1FPlwyTKBaC4uvYFJ++Tb08UblZMC98BlG1VtYVtoNsW tkHCNhHawaAdt02EdkCYOsUI5zw1wpXRRhC1A+DrCL/oWGaMoY8x9IFZ/Bj6GHdfIqZRFtAaQx// wKEPjPmfF22gxYbZO0Wz2Vi4gdaZGFLYs6d532i1AzFbe131qdF6FFL4cqb8hPaJaU/qhVmXLrdh wAGnYdGj/e48DQhVx4JcldlvRJXLjFg63ECrTnpq2oV4aVsejdsDTWdSWSY1OO6sPzoOK0U5TWJh Jx2GlRKjzkKo/ZZItpSv1iE8sI5v635et1uYDphKA6Li+zChycSsKHOFxDIuaZqtEm4UVknhHliX B+T21Tb++E6thdwBVfAQJE1wJ3W04DZlKdVCItyZY30G1uUBYdVuVGNdnmkiPux4lok+ska4DZKY 3GFQbS4QNjCwAJR7QWe+YrnWTPAzGPjwJCSNrZzGOQaSVEPB1WD0wZmQlhtYWICKPAzoBVjBO90q KveqLnIncrk3Hw6GtLWU+2uenGFpYGEBKlqBQvfCn9CmonLvK5wOaWvd67+EEyjZVpRLap6cfkf5 mMTewgJUVOQMurHYz7WVe2m73MlhbgyALyKNyoVil7kz9AYWFqBygc4OZR0ss1pbwXth8JN/Im2u GwYgyAEKtoOv9usDD4bRCB9FWuHARtajf6bgNHDW2v0omOmowNyLC38Ef9NYP1+tvXBrWJ1wXKQN pjJa6CrwSaSpiljJj0xAI78waadTxzNtxvMAitKnXpzaDQfsKFInhnB4uIejU6Y1sqC38hIaHjKG W7/ycCuNFbLevxmHPrve/wJHQrmlR4fkEDsj6UOpS5z9iv5JkVSk28BNbrsyB1L57KfxeKjz+fnm +vq0ftw8rU7fPG3Xx8Pp8HD+Zn14usaRM9v15vr/0/FQVN5Rdkczbn5Kd6S1uT+Mp++EbddcxvNx Hjt1f+qEszk2aY6dcDyjDGlRNGlwnfDfN+szHOU7Oi3PTpLUHJSXjxDcfH88Hj7Qlu0TBjbTn8Qf 0D9ou/bkzYc/H+43t1erd+eD8SbxyOd6bjflU6Sqql20tuBbP3x2mLiEw2dm/DwChnkK7ySmL792 vB69P8HZckiEdTkwLlX37+P0O323/Wvzf+5dDsTUY/Isre5Avwofoz/W3YvXqGTxon3dzl50i+ny xbTq/tjNp23XvnotD/QzZyl+fNrtTzc4h+/XHuhHZxp2MwxQxHVgNP5xfPvm5e5oKwSY0wq5sYXY J55p6M8jJPNN3nPmxMDzxzcfzYksdvVFHfnN4f4XdGW92sD+gFMdJ7s/7fEyYJw9848j/3jDP1b7 9ePheHt1vprYny/P+Bf+5t3zcfv2EeUMKsvM8/d4YV5vzzRd6G1w//iC5xhS7ldsjDALAvHKh+fS /LZjBPIJcDY1SML3a9FgsWc6RjBIdFPOVjNzLO43PNTwCOAmWeMgsaMXwb8ZdFJn/2aMgwRtjigd JFDaAm9o/4J+rYMEfHx2NhtOJHpy1n95Pzy86rcdJLp5U/M+CnjdKhtRCgaJcSZx2G3v7ct+8bUd ZxIFpyP78fKTZxLWmzoOEvBVRgYJs3r4QjOJ+RRzWzeRqObkmcHo3Y8Ry47qF/XOmnEi0c/IxzHi 9x0jjKN/HCMQ+IiMEZ6cLzCRmCOaBi8uLTZmy9ZGaoIhYjZlV9q41hinEfh4fDGHhA1yj0MEYrl2 iPgriknCX9nz8gVGB2SotDMqaEgBHWR21JgwiDlEhQOecdsEfMxP8uCsbhRfxGa32z6fNimfpfB+ FTrJbPFOW9Di1/z98fDOVeIcq3L68NOHw/H+up5W02v69Xw8rDen03b/9ufH1TO1oJvDwlNoDnSe Ui+RHdXE6L/QVBcx+5byo6ijLltUyRr00zndHfvp1149dkrJPLKfmq7ypfop3LnebzOOpzZsVuhS PP3t3eq44chDh3ofGHJs9AEfKUxdJzYC4e7YKIS7UxqJ2B8oEvHwdxCJoCQ22U/DDI7f27+4wA5u V1elnjbL8bOP6O4/VjdFHG19g/8387G3x9Xz43b9anVehf/G7w/PN5v68HjY3W+O3/2fAAAAAP// AwBQSwMEFAAGAAgAAAAhAM9aaJ3aAAAABQEAAA8AAABkcnMvZG93bnJldi54bWxMjzFPwzAQhXek /gfrkLpRJxkghDgVatWFoYICYnXjaxwlPkexmwZ+PQcLLKd7eqf3vivXs+vFhGNoPSlIVwkIpNqb lhoFb6+7mxxEiJqM7j2hgk8MsK4WV6UujL/QC06H2AgOoVBoBTbGoZAy1BadDis/ILF38qPTkeXY SDPqC4e7XmZJciudbokbrB5wY7HuDmfHJZtu193VH09fdvuc7qd3otNESi2v58cHEBHn+HcMP/iM DhUzHf2ZTBC9An4k/k72sjxneeQlze5BVqX8T199AwAA//8DAFBLAQItABQABgAIAAAAIQC2gziS /gAAAOEBAAATAAAAAAAAAAAAAAAAAAAAAABbQ29udGVudF9UeXBlc10ueG1sUEsBAi0AFAAGAAgA AAAhADj9If/WAAAAlAEAAAsAAAAAAAAAAAAAAAAALwEAAF9yZWxzLy5yZWxzUEsBAi0AFAAGAAgA AAAhADw3g7+8JQAAQQsBAA4AAAAAAAAAAAAAAAAALgIAAGRycy9lMm9Eb2MueG1sUEsBAi0AFAAG AAgAAAAhAM9aaJ3aAAAABQEAAA8AAAAAAAAAAAAAAAAAFigAAGRycy9kb3ducmV2LnhtbFBLBQYA AAAABAAEAPMAAAAdKQAAAAA= ">
                      <v:shape id="_x0000_s1314" type="#_x0000_t75" style="position:absolute;width:18288;height:13519;visibility:visible;mso-wrap-style:square">
                        <v:fill o:detectmouseclick="t"/>
                        <v:path o:connecttype="none"/>
                      </v:shape>
                      <v:shape id="Freeform 4055" o:spid="_x0000_s1315" style="position:absolute;left:7251;top:8502;width:8725;height:64;visibility:visible;mso-wrap-style:square;v-text-anchor:top" coordsize="1374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ChczscA AADdAAAADwAAAGRycy9kb3ducmV2LnhtbESPT2vCQBTE7wW/w/IKvdWN0vonuoooLbYepDZ4fmRf k2D2bdjdmuindwtCj8PM/IaZLztTizM5X1lWMOgnIIhzqysuFGTfb88TED4ga6wtk4ILeVgueg9z TLVt+YvOh1CICGGfooIyhCaV0uclGfR92xBH78c6gyFKV0jtsI1wU8thkoykwYrjQokNrUvKT4df o4Czjyxxx9f33eRz76/tdLdZb5xST4/dagYiUBf+w/f2Vit4GYyn8PcmPgG5uAEAAP//AwBQSwEC LQAUAAYACAAAACEA8PeKu/0AAADiAQAAEwAAAAAAAAAAAAAAAAAAAAAAW0NvbnRlbnRfVHlwZXNd LnhtbFBLAQItABQABgAIAAAAIQAx3V9h0gAAAI8BAAALAAAAAAAAAAAAAAAAAC4BAABfcmVscy8u cmVsc1BLAQItABQABgAIAAAAIQAzLwWeQQAAADkAAAAQAAAAAAAAAAAAAAAAACkCAABkcnMvc2hh cGV4bWwueG1sUEsBAi0AFAAGAAgAAAAhANwoXM7HAAAA3QAAAA8AAAAAAAAAAAAAAAAAmAIAAGRy cy9kb3ducmV2LnhtbFBLBQYAAAAABAAEAPUAAACMAwAAAAA= " path="m,l61,r,10l,10,,xm101,r61,l162,10r-61,l101,xm202,r61,l263,10r-61,l202,xm303,r61,l364,10r-61,l303,xm404,r61,l465,10r-61,l404,xm505,r61,l566,10r-61,l505,xm606,r61,l667,10r-61,l606,xm707,r61,l768,10r-61,l707,xm808,r61,l869,10r-61,l808,xm909,r61,l970,10r-61,l909,xm1010,r61,l1071,10r-61,l1010,xm1112,r60,l1172,10r-60,l1112,xm1213,r60,l1273,10r-60,l1213,xm1314,r60,l1374,10r-60,l1314,xe" fillcolor="black" strokeweight=".1pt">
                        <v:stroke joinstyle="bevel"/>
                        <v:path arrowok="t" o:connecttype="custom" o:connectlocs="38735,0;0,6350;64135,0;102870,6350;64135,0;167005,0;128270,6350;192405,0;231140,6350;192405,0;295275,0;256540,6350;320675,0;359410,6350;320675,0;423545,0;384810,6350;448945,0;487680,6350;448945,0;551815,0;513080,6350;577215,0;615950,6350;577215,0;680085,0;641350,6350;706120,0;744220,6350;706120,0;808355,0;770255,6350;834390,0;872490,6350;834390,0" o:connectangles="0,0,0,0,0,0,0,0,0,0,0,0,0,0,0,0,0,0,0,0,0,0,0,0,0,0,0,0,0,0,0,0,0,0,0"/>
                        <o:lock v:ext="edit" verticies="t"/>
                      </v:shape>
                      <v:shape id="Freeform 4056" o:spid="_x0000_s1316" style="position:absolute;left:1333;top:8509;width:5931;height:2794;visibility:visible;mso-wrap-style:square;v-text-anchor:top" coordsize="934,4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FkS4sIA AADdAAAADwAAAGRycy9kb3ducmV2LnhtbERPy4rCMBTdC/MP4Q7MTlOlSOkYRZwRBMFH9QPuNNe2 2NyUJKP1781CcHk479miN624kfONZQXjUQKCuLS64UrB+bQeZiB8QNbYWiYFD/KwmH8MZphre+cj 3YpQiRjCPkcFdQhdLqUvazLoR7YjjtzFOoMhQldJ7fAew00rJ0kylQYbjg01drSqqbwW/0ZB0Pvf 5eGqf3bnNMn+3GnbpputUl+f/fIbRKA+vMUv90YrSMdZ3B/fxCcg5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WRLiwgAAAN0AAAAPAAAAAAAAAAAAAAAAAJgCAABkcnMvZG93 bnJldi54bWxQSwUGAAAAAAQABAD1AAAAhwMAAAAA " path="m934,9l879,34r-4,-9l930,r4,9xm843,51l788,76r-4,-8l839,42r4,9xm752,93r-55,26l693,110,747,84r5,9xm661,136r-55,25l602,152r54,-25l661,136xm570,178r-55,25l510,195r55,-26l570,178xm478,220r-54,26l419,237r55,-26l478,220xm387,263r-55,25l328,279r55,-25l387,263xm296,305r-55,25l237,321r55,-25l296,305xm205,347r-55,26l146,364r54,-26l205,347xm114,390l59,415r-4,-9l109,381r5,9xm23,432l4,440,,431r18,-8l23,432xe" fillcolor="black" strokeweight=".1pt">
                        <v:stroke joinstyle="bevel"/>
                        <v:path arrowok="t" o:connecttype="custom" o:connectlocs="593090,5715;558165,21590;555625,15875;590550,0;593090,5715;535305,32385;500380,48260;497840,43180;532765,26670;535305,32385;477520,59055;442595,75565;440055,69850;474345,53340;477520,59055;419735,86360;384810,102235;382270,96520;416560,80645;419735,86360;361950,113030;327025,128905;323850,123825;358775,107315;361950,113030;303530,139700;269240,156210;266065,150495;300990,133985;303530,139700;245745,167005;210820,182880;208280,177165;243205,161290;245745,167005;187960,193675;153035,209550;150495,203835;185420,187960;187960,193675;130175,220345;95250,236855;92710,231140;127000,214630;130175,220345;72390,247650;37465,263525;34925,257810;69215,241935;72390,247650;14605,274320;2540,279400;0,273685;11430,268605;14605,274320" o:connectangles="0,0,0,0,0,0,0,0,0,0,0,0,0,0,0,0,0,0,0,0,0,0,0,0,0,0,0,0,0,0,0,0,0,0,0,0,0,0,0,0,0,0,0,0,0,0,0,0,0,0,0,0,0,0,0"/>
                        <o:lock v:ext="edit" verticies="t"/>
                      </v:shape>
                      <v:shape id="Freeform 4057" o:spid="_x0000_s1317" style="position:absolute;left:1339;top:8502;width:14707;height:2807;visibility:visible;mso-wrap-style:square;v-text-anchor:top" coordsize="2316,44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+5adsUA AADdAAAADwAAAGRycy9kb3ducmV2LnhtbESP0WrCQBRE3wv+w3KFvtVNipQQXUUEsbYFaewHXLLX JJq9G7Jrsv69Wyj0cZiZM8xyHUwrBupdY1lBOktAEJdWN1wp+DntXjIQziNrbC2Tgjs5WK8mT0vM tR35m4bCVyJC2OWooPa+y6V0ZU0G3cx2xNE7296gj7KvpO5xjHDTytckeZMGG44LNXa0ram8Fjej IJs34fSZFYexovHycfw6UtgPSj1Pw2YBwlPw/+G/9rtWME+zFH7fxCcgVw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7lp2xQAAAN0AAAAPAAAAAAAAAAAAAAAAAJgCAABkcnMv ZG93bnJldi54bWxQSwUGAAAAAAQABAD1AAAAigMAAAAA " path="m,432l60,421r2,10l2,442,,432xm100,414r59,-12l161,412r-60,11l100,414xm199,395r59,-11l260,394r-59,11l199,395xm298,377r60,-12l359,375r-59,11l298,377xm397,358r60,-11l459,357r-60,11l397,358xm496,340r60,-12l558,338r-60,11l496,340xm596,321r59,-11l657,320r-59,11l596,321xm695,303r60,-12l756,301r-59,11l695,303xm794,284r60,-11l856,283r-60,11l794,284xm893,265r60,-11l955,264r-60,11l893,265xm993,247r59,-11l1054,245r-59,12l993,247xm1092,228r60,-11l1153,227r-59,11l1092,228xm1191,210r60,-11l1253,208r-60,12l1191,210xm1290,191r60,-11l1352,190r-60,11l1290,191xm1390,173r59,-11l1451,171r-59,12l1390,173xm1489,154r59,-11l1550,153r-59,11l1489,154xm1588,136r60,-11l1650,134r-60,12l1588,136xm1687,117r60,-11l1749,116r-60,11l1687,117xm1787,99r59,-11l1848,97r-59,11l1787,99xm1886,80r59,-11l1947,79r-59,11l1886,80xm1985,62r60,-11l2047,60r-60,11l1985,62xm2084,43r60,-11l2146,42r-60,11l2084,43xm2184,25r59,-11l2245,23r-59,11l2184,25xm2283,6l2314,r2,10l2285,16,2283,6xe" fillcolor="black" strokeweight=".1pt">
                        <v:stroke joinstyle="bevel"/>
                        <v:path arrowok="t" o:connecttype="custom" o:connectlocs="38100,267335;1270,280670;63500,262890;102235,261620;63500,262890;163830,243840;127635,257175;189230,239395;227965,238125;189230,239395;290195,220345;253365,233680;314960,215900;354330,214630;314960,215900;415925,196850;379730,210185;441325,192405;480060,191135;441325,192405;542290,173355;505460,186690;567055,168275;606425,167640;567055,168275;668020,149860;631825,163195;693420,144780;732155,144145;693420,144780;794385,126365;757555,139700;819150,121285;858520,120650;819150,121285;920115,102870;883920,116205;945515,97790;984250,97155;945515,97790;1046480,79375;1009650,92710;1071245,74295;1110615,73660;1071245,74295;1172210,55880;1136015,68580;1197610,50800;1236345,50165;1197610,50800;1298575,32385;1261745,45085;1323340,27305;1362710,26670;1323340,27305;1424305,8890;1388110,21590;1449705,3810;1470660,6350;1449705,3810" o:connectangles="0,0,0,0,0,0,0,0,0,0,0,0,0,0,0,0,0,0,0,0,0,0,0,0,0,0,0,0,0,0,0,0,0,0,0,0,0,0,0,0,0,0,0,0,0,0,0,0,0,0,0,0,0,0,0,0,0,0,0,0"/>
                        <o:lock v:ext="edit" verticies="t"/>
                      </v:shape>
                      <v:line id="Line 4058" o:spid="_x0000_s1318" style="position:absolute;visibility:visible;mso-wrap-style:square" from="1346,11277" to="10140,11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1xAccIAAADdAAAADwAAAGRycy9kb3ducmV2LnhtbESPT4vCMBTE78J+h/CEvWmqqLhdU1mE hcWbWu+P5tk/Ni8lidp++40geBxm5jfMZtubVtzJ+dqygtk0AUFcWF1zqSA//U7WIHxA1thaJgUD edhmH6MNpto++ED3YyhFhLBPUUEVQpdK6YuKDPqp7Yijd7HOYIjSlVI7fES4aeU8SVbSYM1xocKO dhUV1+PNKMB9sj/nw2l5adEsmiH/crrRSn2O+59vEIH68A6/2n9awWK2nsPzTXwCMvs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1xAccIAAADdAAAADwAAAAAAAAAAAAAA AAChAgAAZHJzL2Rvd25yZXYueG1sUEsFBgAAAAAEAAQA+QAAAJADAAAAAA== " strokeweight=".5pt">
                        <v:stroke joinstyle="miter"/>
                      </v:line>
                      <v:line id="Line 4059" o:spid="_x0000_s1319" style="position:absolute;flip:y;visibility:visible;mso-wrap-style:square" from="10140,8534" to="16040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d5j18QAAADdAAAADwAAAGRycy9kb3ducmV2LnhtbESP0WrCQBRE3wv+w3KFvtVNaqkhZhUp VALSh6gfcM1es9Hs3ZDdavr3bqHQx2FmzjDFerSduNHgW8cK0lkCgrh2uuVGwfHw+ZKB8AFZY+eY FPyQh/Vq8lRgrt2dK7rtQyMihH2OCkwIfS6lrw1Z9DPXE0fv7AaLIcqhkXrAe4TbTr4mybu02HJc MNjTh6H6uv+2Cr6yQ4W7slqgpnOJl+3JcH1S6nk6bpYgAo3hP/zXLrWCtzSbw++b+ATk6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13mPXxAAAAN0AAAAPAAAAAAAAAAAA AAAAAKECAABkcnMvZG93bnJldi54bWxQSwUGAAAAAAQABAD5AAAAkgMAAAAA " strokeweight=".5pt">
                        <v:stroke joinstyle="miter"/>
                      </v:line>
                      <v:line id="Line 4060" o:spid="_x0000_s1320" style="position:absolute;visibility:visible;mso-wrap-style:square" from="7251,2133" to="16040,8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/l9nsIAAADdAAAADwAAAGRycy9kb3ducmV2LnhtbESPQYvCMBSE74L/ITzBm6YuVWrXKMvC wuJNrfdH82zrNi8lyWr7740geBxm5htms+tNK27kfGNZwWKegCAurW64UlCcfmYZCB+QNbaWScFA Hnbb8WiDubZ3PtDtGCoRIexzVFCH0OVS+rImg35uO+LoXawzGKJ0ldQO7xFuWvmRJCtpsOG4UGNH 3zWVf8d/owD3yf5cDKflpUWTXodi7fRVKzWd9F+fIAL14R1+tX+1gnSRpfB8E5+A3D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/l9nsIAAADdAAAADwAAAAAAAAAAAAAA AAChAgAAZHJzL2Rvd25yZXYueG1sUEsFBgAAAAAEAAQA+QAAAJADAAAAAA== " strokeweight=".5pt">
                        <v:stroke joinstyle="miter"/>
                      </v:line>
                      <v:line id="Line 4061" o:spid="_x0000_s1321" style="position:absolute;visibility:visible;mso-wrap-style:square" from="7251,2133" to="10140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LXYBcEAAADdAAAADwAAAGRycy9kb3ducmV2LnhtbESPQYvCMBSE74L/IbwFb5oqKlqNIoIg 3tR6fzTPtm7zUpKo7b/fLAgeh5n5hllvW1OLFzlfWVYwHiUgiHOrKy4UZNfDcAHCB2SNtWVS0JGH 7abfW2Oq7ZvP9LqEQkQI+xQVlCE0qZQ+L8mgH9mGOHp36wyGKF0htcN3hJtaTpJkLg1WHBdKbGhf Uv57eRoFeEpOt6y7zu41mumjy5ZOP7RSg592twIRqA3f8Kd91Aqm48UM/t/EJyA3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gtdgFwQAAAN0AAAAPAAAAAAAAAAAAAAAA AKECAABkcnMvZG93bnJldi54bWxQSwUGAAAAAAQABAD5AAAAjwMAAAAA " strokeweight=".5pt">
                        <v:stroke joinstyle="miter"/>
                      </v:line>
                      <v:line id="Line 4062" o:spid="_x0000_s1322" style="position:absolute;flip:x;visibility:visible;mso-wrap-style:square" from="1346,2133" to="7251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anAT8QAAADdAAAADwAAAGRycy9kb3ducmV2LnhtbESPwWrDMBBE74X8g9hCbrWcEhzjRgkl 0GIoPdjuB2ysjeXWWhlLTdy/rwKBHIeZecNs97MdxJkm3ztWsEpSEMSt0z13Cr6at6cchA/IGgfH pOCPPOx3i4ctFtpduKJzHToRIewLVGBCGAspfWvIok/cSBy9k5sshiinTuoJLxFuB/mcppm02HNc MDjSwVD7U/9aBZ95U+FHWW1Q06nE7/ej4fao1PJxfn0BEWgO9/CtXWoF61WewfVNfAJy9w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qcBPxAAAAN0AAAAPAAAAAAAAAAAA AAAAAKECAABkcnMvZG93bnJldi54bWxQSwUGAAAAAAQABAD5AAAAkgMAAAAA " strokeweight=".5pt">
                        <v:stroke joinstyle="miter"/>
                      </v:line>
                      <v:shape id="Freeform 4063" o:spid="_x0000_s1323" style="position:absolute;left:7219;top:2133;width:64;height:6401;visibility:visible;mso-wrap-style:square;v-text-anchor:top" coordsize="10,10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DOi+MUA AADdAAAADwAAAGRycy9kb3ducmV2LnhtbESPQWsCMRSE74X+h/AKXkrNWqQbVqPUQsGDF7XQ6+vm uVm6eVmS1F3/vRGEHoeZ+YZZrkfXiTOF2HrWMJsWIIhrb1puNHwdP18UiJiQDXaeScOFIqxXjw9L rIwfeE/nQ2pEhnCsUINNqa+kjLUlh3Hqe+LsnXxwmLIMjTQBhwx3nXwtijfpsOW8YLGnD0v17+HP aSgLq1RIP5uhtJvnY6cu37ux1XryNL4vQCQa03/43t4aDfOZKuH2Jj8Bubo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sM6L4xQAAAN0AAAAPAAAAAAAAAAAAAAAAAJgCAABkcnMv ZG93bnJldi54bWxQSwUGAAAAAAQABAD1AAAAigMAAAAA " path="m10,r,59l,59,,,10,xm10,98r,59l,157,,98r10,xm10,196r,59l,255,,196r10,xm10,294r,59l,353,,294r10,xm10,393r,58l,451,,393r10,xm10,491r,58l,549,,491r10,xm10,589r,59l,648,,589r10,xm10,687r,59l,746,,687r10,xm10,785r,59l,844,,785r10,xm10,883r,59l,942,,883r10,xm10,981r,27l,1008,,981r10,xe" fillcolor="black" strokeweight=".1pt">
                        <v:stroke joinstyle="bevel"/>
                        <v:path arrowok="t" o:connecttype="custom" o:connectlocs="6350,0;6350,37465;0,37465;0,0;6350,0;6350,62230;6350,99695;0,99695;0,62230;6350,62230;6350,124460;6350,161925;0,161925;0,124460;6350,124460;6350,186690;6350,224155;0,224155;0,186690;6350,186690;6350,249555;6350,286385;0,286385;0,249555;6350,249555;6350,311785;6350,348615;0,348615;0,311785;6350,311785;6350,374015;6350,411480;0,411480;0,374015;6350,374015;6350,436245;6350,473710;0,473710;0,436245;6350,436245;6350,498475;6350,535940;0,535940;0,498475;6350,498475;6350,560705;6350,598170;0,598170;0,560705;6350,560705;6350,622935;6350,640080;0,640080;0,622935;6350,622935" o:connectangles="0,0,0,0,0,0,0,0,0,0,0,0,0,0,0,0,0,0,0,0,0,0,0,0,0,0,0,0,0,0,0,0,0,0,0,0,0,0,0,0,0,0,0,0,0,0,0,0,0,0,0,0,0,0,0"/>
                        <o:lock v:ext="edit" verticies="t"/>
                      </v:shape>
                      <v:shape id="Freeform 4064" o:spid="_x0000_s1324" style="position:absolute;left:7226;top:8515;width:2934;height:2781;visibility:visible;mso-wrap-style:square;v-text-anchor:top" coordsize="462,4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h+foMQA AADdAAAADwAAAGRycy9kb3ducmV2LnhtbERPz2vCMBS+C/sfwhvsIjOtDCm1UeZksMM8WCf2+Eje 2rLmpTRRu/31y0Hw+PH9Ltaj7cSFBt86VpDOEhDE2pmWawVfh/fnDIQPyAY7x6TglzysVw+TAnPj rrynSxlqEUPY56igCaHPpfS6IYt+5nriyH27wWKIcKilGfAaw20n50mykBZbjg0N9vTWkP4pz1ZB qbe7I26O1WbO1Z8+1aQ/06lST4/j6xJEoDHcxTf3h1HwkmZxbnwTn4Bc/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Oofn6DEAAAA3QAAAA8AAAAAAAAAAAAAAAAAmAIAAGRycy9k b3ducmV2LnhtbFBLBQYAAAAABAAEAPUAAACJAwAAAAA= " path="m7,l51,41r-7,7l,7,7,xm80,68r43,41l116,116,73,75r7,-7xm152,137r43,41l188,185,145,144r7,-7xm224,205r44,42l261,254,217,213r7,-8xm296,274r44,41l333,322,289,281r7,-7xm369,343r43,41l405,391,362,350r7,-7xm441,411r21,20l455,438,434,418r7,-7xe" fillcolor="black" strokeweight=".1pt">
                        <v:stroke joinstyle="bevel"/>
                        <v:path arrowok="t" o:connecttype="custom" o:connectlocs="4445,0;32385,26035;27940,30480;0,4445;4445,0;50800,43180;78105,69215;73660,73660;46355,47625;50800,43180;96520,86995;123825,113030;119380,117475;92075,91440;96520,86995;142240,130175;170180,156845;165735,161290;137795,135255;142240,130175;187960,173990;215900,200025;211455,204470;183515,178435;187960,173990;234315,217805;261620,243840;257175,248285;229870,222250;234315,217805;280035,260985;293370,273685;288925,278130;275590,265430;280035,260985" o:connectangles="0,0,0,0,0,0,0,0,0,0,0,0,0,0,0,0,0,0,0,0,0,0,0,0,0,0,0,0,0,0,0,0,0,0,0"/>
                        <o:lock v:ext="edit" verticies="t"/>
                      </v:shape>
                      <v:shape id="Freeform 4065" o:spid="_x0000_s1325" style="position:absolute;left:7219;top:2127;width:1499;height:7740;visibility:visible;mso-wrap-style:square;v-text-anchor:top" coordsize="236,12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1IkDsYA AADdAAAADwAAAGRycy9kb3ducmV2LnhtbESPQWvCQBSE74X+h+UVvNVNihSNrhIK1UBBqArq7ZF9 JrHZt2F3q/Hfd4WCx2FmvmFmi9604kLON5YVpMMEBHFpdcOVgt3283UMwgdkja1lUnAjD4v589MM M22v/E2XTahEhLDPUEEdQpdJ6cuaDPqh7Yijd7LOYIjSVVI7vEa4aeVbkrxLgw3HhRo7+qip/Nn8 GgVu7Yv063DLj6bNl8UqOet9eVZq8NLnUxCB+vAI/7cLrWCUjidwfxOfgJz/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41IkDsYAAADdAAAADwAAAAAAAAAAAAAAAACYAgAAZHJz L2Rvd25yZXYueG1sUEsFBgAAAAAEAAQA9QAAAIsDAAAAAA== " path="m10,l21,58,11,60,,2,10,xm28,97r11,58l29,156,18,98,28,97xm46,193r11,58l47,253,36,195r10,-2xm64,290r11,58l65,350,54,292r10,-2xm82,386r10,58l83,446,72,388r10,-2xm100,483r10,58l100,543,90,485r10,-2xm118,580r10,58l118,639,108,581r10,-1xm135,676r11,58l136,736,126,678r9,-2xm153,773r11,58l154,832,143,774r10,-1xm171,869r11,58l172,929,161,871r10,-2xm189,966r11,58l190,1025,179,968r10,-2xm207,1062r11,58l208,1122r-11,-58l207,1062xm225,1159r11,58l226,1219r-11,-58l225,1159xe" fillcolor="black" strokeweight=".1pt">
                        <v:stroke joinstyle="bevel"/>
                        <v:path arrowok="t" o:connecttype="custom" o:connectlocs="13335,36830;0,1270;17780,61595;18415,99060;17780,61595;36195,159385;22860,123825;40640,184150;41275,222250;40640,184150;58420,281940;45720,246380;63500,306705;63500,344805;63500,306705;81280,405130;68580,368935;85725,429260;86360,467360;85725,429260;104140,527685;90805,491490;108585,551815;109220,589915;108585,551815;127000,650240;113665,614680;131445,674370;132080,712470;131445,674370;149860,772795;136525,737235" o:connectangles="0,0,0,0,0,0,0,0,0,0,0,0,0,0,0,0,0,0,0,0,0,0,0,0,0,0,0,0,0,0,0,0"/>
                        <o:lock v:ext="edit" verticies="t"/>
                      </v:shape>
                      <v:line id="Line 4066" o:spid="_x0000_s1326" style="position:absolute;flip:x;visibility:visible;mso-wrap-style:square" from="7277,9340" to="8096,94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NVrfcIAAADdAAAADwAAAGRycy9kb3ducmV2LnhtbERP3WrCMBS+F/YO4Qy809QhW9cZyxhs FMYu2voAx+bYVJuT0mS1vr25GOzy4/vf5bPtxUSj7xwr2KwTEMSN0x23Cg715yoF4QOyxt4xKbiR h3z/sNhhpt2VS5qq0IoYwj5DBSaEIZPSN4Ys+rUbiCN3cqPFEOHYSj3iNYbbXj4lybO02HFsMDjQ h6HmUv1aBT9pXeJ3Ub6gplOB56+j4eao1PJxfn8DEWgO/+I/d6EVbDevcX98E5+A3N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NVrfcIAAADdAAAADwAAAAAAAAAAAAAA AAChAgAAZHJzL2Rvd25yZXYueG1sUEsFBgAAAAAEAAQA+QAAAJADAAAAAA== " strokeweight=".5pt">
                        <v:stroke joinstyle="miter"/>
                      </v:line>
                      <v:line id="Line 4067" o:spid="_x0000_s1327" style="position:absolute;visibility:visible;mso-wrap-style:square" from="7277,9493" to="7874,100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ldI28EAAADdAAAADwAAAGRycy9kb3ducmV2LnhtbESPQYvCMBSE7wv+h/CEva1pRWWtRhFB EG9q9/5onm21eSlJ1PbfbwTB4zAz3zDLdWca8SDna8sK0lECgriwuuZSQX7e/fyC8AFZY2OZFPTk Yb0afC0x0/bJR3qcQikihH2GCqoQ2kxKX1Rk0I9sSxy9i3UGQ5SulNrhM8JNI8dJMpMGa44LFba0 rai4ne5GAR6Sw1/en6eXBs3k2udzp69aqe9ht1mACNSFT/jd3msFk3SewutNfAJy9Q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aV0jbwQAAAN0AAAAPAAAAAAAAAAAAAAAA AKECAABkcnMvZG93bnJldi54bWxQSwUGAAAAAAQABAD5AAAAjwMAAAAA " strokeweight=".5pt">
                        <v:stroke joinstyle="miter"/>
                      </v:line>
                      <v:rect id="Rectangle 4068" o:spid="_x0000_s1328" style="position:absolute;left:901;top:1147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5TYUcIA AADdAAAADwAAAGRycy9kb3ducmV2LnhtbESP3WoCMRSE74W+QzgF7zSpiMhqlFIQrHjj6gMcNmd/ aHKyJKm7vr0RCr0cZuYbZrsfnRV3CrHzrOFjrkAQV9503Gi4XQ+zNYiYkA1az6ThQRH2u7fJFgvj B77QvUyNyBCOBWpoU+oLKWPVksM49z1x9mofHKYsQyNNwCHDnZULpVbSYcd5ocWevlqqfspfp0Fe y8OwLm1Q/rSoz/b7eKnJaz19Hz83IBKN6T/81z4aDUu1WsLrTX4CcvcE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lNhR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69" o:spid="_x0000_s1329" style="position:absolute;left:16484;top:7302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h9ysMA AADdAAAADwAAAGRycy9kb3ducmV2LnhtbESP3WoCMRSE74W+QziF3mlSsSKrUUpB0OKNqw9w2Jz9 ocnJkkR3ffumIPRymJlvmM1udFbcKcTOs4b3mQJBXHnTcaPhetlPVyBiQjZoPZOGB0XYbV8mGyyM H/hM9zI1IkM4FqihTakvpIxVSw7jzPfE2at9cJiyDI00AYcMd1bOlVpKhx3nhRZ7+mqp+ilvToO8 lPthVdqg/Pe8Ptnj4VyT1/rtdfxcg0g0pv/ws30wGhZq+QF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Nh9y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70" o:spid="_x0000_s1330" style="position:absolute;left:9632;top:1153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ArjvcMA AADdAAAADwAAAGRycy9kb3ducmV2LnhtbESP3WoCMRSE74W+QziF3mlSKYtsjVIKghZvXH2Aw+bs D01OliR117dvBMHLYWa+YdbbyVlxpRB7zxreFwoEce1Nz62Gy3k3X4GICdmg9UwabhRhu3mZrbE0 fuQTXavUigzhWKKGLqWhlDLWHTmMCz8QZ6/xwWHKMrTSBBwz3Fm5VKqQDnvOCx0O9N1R/Vv9OQ3y XO3GVWWD8j/L5mgP+1NDXuu31+nrE0SiKT3Dj/beaPhQRQH3N/kJyM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Arjv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71" o:spid="_x0000_s1331" style="position:absolute;left:6096;top:716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0ZGJsMA AADdAAAADwAAAGRycy9kb3ducmV2LnhtbESP3WoCMRSE7wu+QzhC72qiiJWtUUQQVHrj2gc4bM7+ YHKyJKm7fftGKPRymJlvmM1udFY8KMTOs4b5TIEgrrzpuNHwdTu+rUHEhGzQeiYNPxRht528bLAw fuArPcrUiAzhWKCGNqW+kDJWLTmMM98TZ6/2wWHKMjTSBBwy3Fm5UGolHXacF1rs6dBSdS+/nQZ5 K4/DurRB+cui/rTn07Umr/XrdNx/gEg0pv/wX/tkNCzV6h2e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0ZGJ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72" o:spid="_x0000_s1332" style="position:absolute;left:6927;top:584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tnSVL8A AADdAAAADwAAAGRycy9kb3ducmV2LnhtbERPy2oCMRTdF/oP4Rbc1UQRkalRRBBUunHsB1wmdx6Y 3AxJdMa/Nwuhy8N5r7ejs+JBIXaeNcymCgRx5U3HjYa/6+F7BSImZIPWM2l4UoTt5vNjjYXxA1/o UaZG5BCOBWpoU+oLKWPVksM49T1x5mofHKYMQyNNwCGHOyvnSi2lw45zQ4s97VuqbuXdaZDX8jCs ShuUP8/rX3s6XmryWk++xt0PiERj+he/3UejYaGWeW5+k5+A3Lw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q2dJU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73" o:spid="_x0000_s1333" style="position:absolute;left:10045;top:11182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MuA8QA AADdAAAADwAAAGRycy9kb3ducmV2LnhtbESPUUvDMBSF3wf+h3AF37ZUkTLrslIEofg0N8HXS3LX dDY3XRK76q83guDj4ZzzHc6mnt0gJgqx96zgdlWAINbe9NwpeDs8L9cgYkI2OHgmBV8Uod5eLTZY GX/hV5r2qRMZwrFCBTalsZIyaksO48qPxNk7+uAwZRk6aQJeMtwN8q4oSumw57xgcaQnS/pj/+kU vLhpp9vRBtRNuXs/2XP7Lc9K3VzPzSOIRHP6D/+1W6Pgvigf4P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DGjLgPEAAAA3QAAAA8AAAAAAAAAAAAAAAAAmAIAAGRycy9k b3ducmV2LnhtbFBLBQYAAAAABAAEAPUAAACJAwAAAAA= " fillcolor="black" strokeweight="0"/>
                      <v:oval id="Oval 4074" o:spid="_x0000_s1334" style="position:absolute;left:15944;top:8439;width:197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UARQ8EA AADdAAAADwAAAGRycy9kb3ducmV2LnhtbERPTWsCMRC9F/wPYYTeatZSrKxGEaGweLJW8Dok42Z1 M1mTuG7765tDocfH+16uB9eKnkJsPCuYTgoQxNqbhmsFx6+PlzmImJANtp5JwTdFWK9GT0ssjX/w J/WHVIscwrFEBTalrpQyaksO48R3xJk7++AwZRhqaQI+crhr5WtRzKTDhnODxY62lvT1cHcKdq7f 66qzAfVmtj9d7K36kTelnsfDZgEi0ZD+xX/uyih4K97z/vwmPwG5+gUAAP//AwBQSwECLQAUAAYA CAAAACEA8PeKu/0AAADiAQAAEwAAAAAAAAAAAAAAAAAAAAAAW0NvbnRlbnRfVHlwZXNdLnhtbFBL AQItABQABgAIAAAAIQAx3V9h0gAAAI8BAAALAAAAAAAAAAAAAAAAAC4BAABfcmVscy8ucmVsc1BL AQItABQABgAIAAAAIQAzLwWeQQAAADkAAAAQAAAAAAAAAAAAAAAAACkCAABkcnMvc2hhcGV4bWwu eG1sUEsBAi0AFAAGAAgAAAAhACVAEUPBAAAA3QAAAA8AAAAAAAAAAAAAAAAAmAIAAGRycy9kb3du cmV2LnhtbFBLBQYAAAAABAAEAPUAAACGAwAAAAA= " fillcolor="black" strokeweight="0"/>
                      <v:oval id="Oval 4075" o:spid="_x0000_s1335" style="position:absolute;left:1250;top:11182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gy02MQA AADdAAAADwAAAGRycy9kb3ducmV2LnhtbESPT2sCMRTE74V+h/AK3mrWIlq2RpFCYfHkP+j1kbxu Vjcva5Kuaz99IxR6HGbmN8xiNbhW9BRi41nBZFyAINbeNFwrOB4+nl9BxIRssPVMCm4UYbV8fFhg afyVd9TvUy0yhGOJCmxKXSll1JYcxrHviLP35YPDlGWopQl4zXDXypeimEmHDecFix29W9Ln/bdT sHH9VledDajXs+3nyV6qH3lRavQ0rN9AJBrSf/ivXRkF02I+gf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oMtNjEAAAA3QAAAA8AAAAAAAAAAAAAAAAAmAIAAGRycy9k b3ducmV2LnhtbFBLBQYAAAAABAAEAPUAAACJAwAAAAA= " fillcolor="black" strokeweight="0"/>
                      <v:oval id="Oval 4076" o:spid="_x0000_s1336" style="position:absolute;left:7156;top:2038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4qr8QA AADdAAAADwAAAGRycy9kb3ducmV2LnhtbESPT2sCMRTE7wW/Q3iF3mq2UrSsRhGhsPTkP+j1kTw3 q5uXNUnXbT99IxR6HGbmN8xiNbhW9BRi41nBy7gAQay9abhWcDy8P7+BiAnZYOuZFHxThNVy9LDA 0vgb76jfp1pkCMcSFdiUulLKqC05jGPfEWfv5IPDlGWopQl4y3DXyklRTKXDhvOCxY42lvRl/+UU fLh+q6vOBtTr6fbzbK/Vj7wq9fQ4rOcgEg3pP/zXroyC12I2gf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reKq/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.</w:t>
      </w:r>
      <w:r w:rsidRPr="00610F8A">
        <w:rPr>
          <w:sz w:val="26"/>
          <w:szCs w:val="26"/>
        </w:rPr>
        <w:t xml:space="preserve"> Kẻ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167" type="#_x0000_t75" style="width:54.75pt;height:14.25pt" o:ole="">
            <v:imagedata r:id="rId2292" o:title=""/>
          </v:shape>
          <o:OLEObject Type="Embed" ProgID="Equation.DSMT4" ShapeID="_x0000_i2167" DrawAspect="Content" ObjectID="_1624836683" r:id="rId2293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780" w:dyaOrig="400">
          <v:shape id="_x0000_i2168" type="#_x0000_t75" style="width:89.25pt;height:20.25pt" o:ole="">
            <v:imagedata r:id="rId2294" o:title=""/>
          </v:shape>
          <o:OLEObject Type="Embed" ProgID="Equation.DSMT4" ShapeID="_x0000_i2168" DrawAspect="Content" ObjectID="_1624836684" r:id="rId2295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69" type="#_x0000_t75" style="width:21.75pt;height:14.25pt" o:ole="">
            <v:imagedata r:id="rId2296" o:title=""/>
          </v:shape>
          <o:OLEObject Type="Embed" ProgID="Equation.DSMT4" ShapeID="_x0000_i2169" DrawAspect="Content" ObjectID="_1624836685" r:id="rId229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170" type="#_x0000_t75" style="width:1in;height:20.25pt" o:ole="">
            <v:imagedata r:id="rId2298" o:title=""/>
          </v:shape>
          <o:OLEObject Type="Embed" ProgID="Equation.DSMT4" ShapeID="_x0000_i2170" DrawAspect="Content" ObjectID="_1624836686" r:id="rId2299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86"/>
        <w:gridCol w:w="293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171" type="#_x0000_t75" style="width:27.75pt;height:14.25pt" o:ole="">
                  <v:imagedata r:id="rId2300" o:title=""/>
                </v:shape>
                <o:OLEObject Type="Embed" ProgID="Equation.DSMT4" ShapeID="_x0000_i2171" DrawAspect="Content" ObjectID="_1624836687" r:id="rId2301"/>
              </w:object>
            </w:r>
            <w:r w:rsidRPr="00610F8A">
              <w:rPr>
                <w:sz w:val="26"/>
                <w:szCs w:val="26"/>
              </w:rPr>
              <w:t>, ta có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172" type="#_x0000_t75" style="width:134.25pt;height:21pt" o:ole="">
                  <v:imagedata r:id="rId2302" o:title=""/>
                </v:shape>
                <o:OLEObject Type="Embed" ProgID="Equation.DSMT4" ShapeID="_x0000_i2172" DrawAspect="Content" ObjectID="_1624836688" r:id="rId2303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160" w:dyaOrig="720">
                <v:shape id="_x0000_i2173" type="#_x0000_t75" style="width:108pt;height:36pt" o:ole="">
                  <v:imagedata r:id="rId2304" o:title=""/>
                </v:shape>
                <o:OLEObject Type="Embed" ProgID="Equation.DSMT4" ShapeID="_x0000_i2173" DrawAspect="Content" ObjectID="_1624836689" r:id="rId23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4" type="#_x0000_t75" style="width:30pt;height:14.25pt" o:ole="">
                  <v:imagedata r:id="rId2306" o:title=""/>
                </v:shape>
                <o:OLEObject Type="Embed" ProgID="Equation.DSMT4" ShapeID="_x0000_i2174" DrawAspect="Content" ObjectID="_1624836690" r:id="rId23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780" w:dyaOrig="420">
                <v:shape id="_x0000_i2175" type="#_x0000_t75" style="width:138.75pt;height:21pt" o:ole="">
                  <v:imagedata r:id="rId2308" o:title=""/>
                </v:shape>
                <o:OLEObject Type="Embed" ProgID="Equation.DSMT4" ShapeID="_x0000_i2175" DrawAspect="Content" ObjectID="_1624836691" r:id="rId230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6" type="#_x0000_t75" style="width:30pt;height:14.25pt" o:ole="">
                  <v:imagedata r:id="rId2310" o:title=""/>
                </v:shape>
                <o:OLEObject Type="Embed" ProgID="Equation.DSMT4" ShapeID="_x0000_i2176" DrawAspect="Content" ObjectID="_1624836692" r:id="rId231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00" w:dyaOrig="720">
                <v:shape id="_x0000_i2177" type="#_x0000_t75" style="width:135pt;height:36pt" o:ole="">
                  <v:imagedata r:id="rId2312" o:title=""/>
                </v:shape>
                <o:OLEObject Type="Embed" ProgID="Equation.DSMT4" ShapeID="_x0000_i2177" DrawAspect="Content" ObjectID="_1624836693" r:id="rId231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78" type="#_x0000_t75" style="width:134.25pt;height:35.25pt" o:ole="">
                  <v:imagedata r:id="rId2314" o:title=""/>
                </v:shape>
                <o:OLEObject Type="Embed" ProgID="Equation.DSMT4" ShapeID="_x0000_i2178" DrawAspect="Content" ObjectID="_1624836694" r:id="rId23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8945" cy="1492250"/>
                      <wp:effectExtent l="1905" t="0" r="3175" b="3175"/>
                      <wp:docPr id="4077" name="Canvas 40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24" name="Freeform 40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7965" y="911225"/>
                                  <a:ext cx="1219200" cy="5715"/>
                                </a:xfrm>
                                <a:custGeom>
                                  <a:avLst/>
                                  <a:gdLst>
                                    <a:gd name="T0" fmla="*/ 69 w 1920"/>
                                    <a:gd name="T1" fmla="*/ 0 h 9"/>
                                    <a:gd name="T2" fmla="*/ 0 w 1920"/>
                                    <a:gd name="T3" fmla="*/ 9 h 9"/>
                                    <a:gd name="T4" fmla="*/ 115 w 1920"/>
                                    <a:gd name="T5" fmla="*/ 0 h 9"/>
                                    <a:gd name="T6" fmla="*/ 185 w 1920"/>
                                    <a:gd name="T7" fmla="*/ 9 h 9"/>
                                    <a:gd name="T8" fmla="*/ 115 w 1920"/>
                                    <a:gd name="T9" fmla="*/ 0 h 9"/>
                                    <a:gd name="T10" fmla="*/ 300 w 1920"/>
                                    <a:gd name="T11" fmla="*/ 0 h 9"/>
                                    <a:gd name="T12" fmla="*/ 231 w 1920"/>
                                    <a:gd name="T13" fmla="*/ 9 h 9"/>
                                    <a:gd name="T14" fmla="*/ 347 w 1920"/>
                                    <a:gd name="T15" fmla="*/ 0 h 9"/>
                                    <a:gd name="T16" fmla="*/ 416 w 1920"/>
                                    <a:gd name="T17" fmla="*/ 9 h 9"/>
                                    <a:gd name="T18" fmla="*/ 347 w 1920"/>
                                    <a:gd name="T19" fmla="*/ 0 h 9"/>
                                    <a:gd name="T20" fmla="*/ 532 w 1920"/>
                                    <a:gd name="T21" fmla="*/ 0 h 9"/>
                                    <a:gd name="T22" fmla="*/ 462 w 1920"/>
                                    <a:gd name="T23" fmla="*/ 9 h 9"/>
                                    <a:gd name="T24" fmla="*/ 578 w 1920"/>
                                    <a:gd name="T25" fmla="*/ 0 h 9"/>
                                    <a:gd name="T26" fmla="*/ 647 w 1920"/>
                                    <a:gd name="T27" fmla="*/ 9 h 9"/>
                                    <a:gd name="T28" fmla="*/ 578 w 1920"/>
                                    <a:gd name="T29" fmla="*/ 0 h 9"/>
                                    <a:gd name="T30" fmla="*/ 763 w 1920"/>
                                    <a:gd name="T31" fmla="*/ 0 h 9"/>
                                    <a:gd name="T32" fmla="*/ 694 w 1920"/>
                                    <a:gd name="T33" fmla="*/ 9 h 9"/>
                                    <a:gd name="T34" fmla="*/ 809 w 1920"/>
                                    <a:gd name="T35" fmla="*/ 0 h 9"/>
                                    <a:gd name="T36" fmla="*/ 879 w 1920"/>
                                    <a:gd name="T37" fmla="*/ 9 h 9"/>
                                    <a:gd name="T38" fmla="*/ 809 w 1920"/>
                                    <a:gd name="T39" fmla="*/ 0 h 9"/>
                                    <a:gd name="T40" fmla="*/ 995 w 1920"/>
                                    <a:gd name="T41" fmla="*/ 0 h 9"/>
                                    <a:gd name="T42" fmla="*/ 925 w 1920"/>
                                    <a:gd name="T43" fmla="*/ 9 h 9"/>
                                    <a:gd name="T44" fmla="*/ 1041 w 1920"/>
                                    <a:gd name="T45" fmla="*/ 0 h 9"/>
                                    <a:gd name="T46" fmla="*/ 1110 w 1920"/>
                                    <a:gd name="T47" fmla="*/ 9 h 9"/>
                                    <a:gd name="T48" fmla="*/ 1041 w 1920"/>
                                    <a:gd name="T49" fmla="*/ 0 h 9"/>
                                    <a:gd name="T50" fmla="*/ 1226 w 1920"/>
                                    <a:gd name="T51" fmla="*/ 0 h 9"/>
                                    <a:gd name="T52" fmla="*/ 1156 w 1920"/>
                                    <a:gd name="T53" fmla="*/ 9 h 9"/>
                                    <a:gd name="T54" fmla="*/ 1272 w 1920"/>
                                    <a:gd name="T55" fmla="*/ 0 h 9"/>
                                    <a:gd name="T56" fmla="*/ 1342 w 1920"/>
                                    <a:gd name="T57" fmla="*/ 9 h 9"/>
                                    <a:gd name="T58" fmla="*/ 1272 w 1920"/>
                                    <a:gd name="T59" fmla="*/ 0 h 9"/>
                                    <a:gd name="T60" fmla="*/ 1457 w 1920"/>
                                    <a:gd name="T61" fmla="*/ 0 h 9"/>
                                    <a:gd name="T62" fmla="*/ 1388 w 1920"/>
                                    <a:gd name="T63" fmla="*/ 9 h 9"/>
                                    <a:gd name="T64" fmla="*/ 1504 w 1920"/>
                                    <a:gd name="T65" fmla="*/ 0 h 9"/>
                                    <a:gd name="T66" fmla="*/ 1573 w 1920"/>
                                    <a:gd name="T67" fmla="*/ 9 h 9"/>
                                    <a:gd name="T68" fmla="*/ 1504 w 1920"/>
                                    <a:gd name="T69" fmla="*/ 0 h 9"/>
                                    <a:gd name="T70" fmla="*/ 1689 w 1920"/>
                                    <a:gd name="T71" fmla="*/ 0 h 9"/>
                                    <a:gd name="T72" fmla="*/ 1619 w 1920"/>
                                    <a:gd name="T73" fmla="*/ 9 h 9"/>
                                    <a:gd name="T74" fmla="*/ 1735 w 1920"/>
                                    <a:gd name="T75" fmla="*/ 0 h 9"/>
                                    <a:gd name="T76" fmla="*/ 1804 w 1920"/>
                                    <a:gd name="T77" fmla="*/ 9 h 9"/>
                                    <a:gd name="T78" fmla="*/ 1735 w 1920"/>
                                    <a:gd name="T79" fmla="*/ 0 h 9"/>
                                    <a:gd name="T80" fmla="*/ 1920 w 1920"/>
                                    <a:gd name="T81" fmla="*/ 0 h 9"/>
                                    <a:gd name="T82" fmla="*/ 1851 w 1920"/>
                                    <a:gd name="T8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920" h="9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185" y="9"/>
                                      </a:lnTo>
                                      <a:lnTo>
                                        <a:pt x="115" y="9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300" y="0"/>
                                      </a:lnTo>
                                      <a:lnTo>
                                        <a:pt x="300" y="9"/>
                                      </a:lnTo>
                                      <a:lnTo>
                                        <a:pt x="231" y="9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47" y="0"/>
                                      </a:moveTo>
                                      <a:lnTo>
                                        <a:pt x="416" y="0"/>
                                      </a:lnTo>
                                      <a:lnTo>
                                        <a:pt x="416" y="9"/>
                                      </a:lnTo>
                                      <a:lnTo>
                                        <a:pt x="347" y="9"/>
                                      </a:lnTo>
                                      <a:lnTo>
                                        <a:pt x="347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32" y="0"/>
                                      </a:lnTo>
                                      <a:lnTo>
                                        <a:pt x="532" y="9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78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78" y="9"/>
                                      </a:lnTo>
                                      <a:lnTo>
                                        <a:pt x="578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63" y="0"/>
                                      </a:lnTo>
                                      <a:lnTo>
                                        <a:pt x="763" y="9"/>
                                      </a:lnTo>
                                      <a:lnTo>
                                        <a:pt x="694" y="9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9" y="0"/>
                                      </a:lnTo>
                                      <a:lnTo>
                                        <a:pt x="879" y="9"/>
                                      </a:lnTo>
                                      <a:lnTo>
                                        <a:pt x="809" y="9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95" y="0"/>
                                      </a:lnTo>
                                      <a:lnTo>
                                        <a:pt x="995" y="9"/>
                                      </a:lnTo>
                                      <a:lnTo>
                                        <a:pt x="925" y="9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  <a:moveTo>
                                        <a:pt x="1041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9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1041" y="0"/>
                                      </a:lnTo>
                                      <a:close/>
                                      <a:moveTo>
                                        <a:pt x="1156" y="0"/>
                                      </a:moveTo>
                                      <a:lnTo>
                                        <a:pt x="1226" y="0"/>
                                      </a:lnTo>
                                      <a:lnTo>
                                        <a:pt x="1226" y="9"/>
                                      </a:lnTo>
                                      <a:lnTo>
                                        <a:pt x="1156" y="9"/>
                                      </a:lnTo>
                                      <a:lnTo>
                                        <a:pt x="1156" y="0"/>
                                      </a:lnTo>
                                      <a:close/>
                                      <a:moveTo>
                                        <a:pt x="1272" y="0"/>
                                      </a:moveTo>
                                      <a:lnTo>
                                        <a:pt x="1342" y="0"/>
                                      </a:lnTo>
                                      <a:lnTo>
                                        <a:pt x="1342" y="9"/>
                                      </a:lnTo>
                                      <a:lnTo>
                                        <a:pt x="1272" y="9"/>
                                      </a:lnTo>
                                      <a:lnTo>
                                        <a:pt x="1272" y="0"/>
                                      </a:lnTo>
                                      <a:close/>
                                      <a:moveTo>
                                        <a:pt x="1388" y="0"/>
                                      </a:moveTo>
                                      <a:lnTo>
                                        <a:pt x="1457" y="0"/>
                                      </a:lnTo>
                                      <a:lnTo>
                                        <a:pt x="1457" y="9"/>
                                      </a:lnTo>
                                      <a:lnTo>
                                        <a:pt x="1388" y="9"/>
                                      </a:lnTo>
                                      <a:lnTo>
                                        <a:pt x="1388" y="0"/>
                                      </a:lnTo>
                                      <a:close/>
                                      <a:moveTo>
                                        <a:pt x="1504" y="0"/>
                                      </a:moveTo>
                                      <a:lnTo>
                                        <a:pt x="1573" y="0"/>
                                      </a:lnTo>
                                      <a:lnTo>
                                        <a:pt x="1573" y="9"/>
                                      </a:lnTo>
                                      <a:lnTo>
                                        <a:pt x="1504" y="9"/>
                                      </a:lnTo>
                                      <a:lnTo>
                                        <a:pt x="1504" y="0"/>
                                      </a:lnTo>
                                      <a:close/>
                                      <a:moveTo>
                                        <a:pt x="1619" y="0"/>
                                      </a:moveTo>
                                      <a:lnTo>
                                        <a:pt x="1689" y="0"/>
                                      </a:lnTo>
                                      <a:lnTo>
                                        <a:pt x="1689" y="9"/>
                                      </a:lnTo>
                                      <a:lnTo>
                                        <a:pt x="1619" y="9"/>
                                      </a:lnTo>
                                      <a:lnTo>
                                        <a:pt x="1619" y="0"/>
                                      </a:lnTo>
                                      <a:close/>
                                      <a:moveTo>
                                        <a:pt x="1735" y="0"/>
                                      </a:moveTo>
                                      <a:lnTo>
                                        <a:pt x="1804" y="0"/>
                                      </a:lnTo>
                                      <a:lnTo>
                                        <a:pt x="1804" y="9"/>
                                      </a:lnTo>
                                      <a:lnTo>
                                        <a:pt x="1735" y="9"/>
                                      </a:lnTo>
                                      <a:lnTo>
                                        <a:pt x="1735" y="0"/>
                                      </a:lnTo>
                                      <a:close/>
                                      <a:moveTo>
                                        <a:pt x="1851" y="0"/>
                                      </a:moveTo>
                                      <a:lnTo>
                                        <a:pt x="1920" y="0"/>
                                      </a:lnTo>
                                      <a:lnTo>
                                        <a:pt x="1920" y="9"/>
                                      </a:lnTo>
                                      <a:lnTo>
                                        <a:pt x="1851" y="9"/>
                                      </a:lnTo>
                                      <a:lnTo>
                                        <a:pt x="18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5" name="Line 4080"/>
                              <wps:cNvCnPr/>
                              <wps:spPr bwMode="auto">
                                <a:xfrm>
                                  <a:off x="227965" y="914400"/>
                                  <a:ext cx="35242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7" name="Line 4081"/>
                              <wps:cNvCnPr/>
                              <wps:spPr bwMode="auto">
                                <a:xfrm flipV="1">
                                  <a:off x="580390" y="914400"/>
                                  <a:ext cx="86677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0" name="Line 4082"/>
                              <wps:cNvCnPr/>
                              <wps:spPr bwMode="auto">
                                <a:xfrm>
                                  <a:off x="987425" y="209550"/>
                                  <a:ext cx="45974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1" name="Line 4083"/>
                              <wps:cNvCnPr/>
                              <wps:spPr bwMode="auto">
                                <a:xfrm flipH="1">
                                  <a:off x="580390" y="209550"/>
                                  <a:ext cx="407035" cy="1076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2" name="Line 4084"/>
                              <wps:cNvCnPr/>
                              <wps:spPr bwMode="auto">
                                <a:xfrm flipH="1">
                                  <a:off x="227965" y="209550"/>
                                  <a:ext cx="75946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3" name="Freeform 40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7850" y="912495"/>
                                  <a:ext cx="412115" cy="375285"/>
                                </a:xfrm>
                                <a:custGeom>
                                  <a:avLst/>
                                  <a:gdLst>
                                    <a:gd name="T0" fmla="*/ 0 w 649"/>
                                    <a:gd name="T1" fmla="*/ 585 h 591"/>
                                    <a:gd name="T2" fmla="*/ 45 w 649"/>
                                    <a:gd name="T3" fmla="*/ 543 h 591"/>
                                    <a:gd name="T4" fmla="*/ 54 w 649"/>
                                    <a:gd name="T5" fmla="*/ 549 h 591"/>
                                    <a:gd name="T6" fmla="*/ 8 w 649"/>
                                    <a:gd name="T7" fmla="*/ 591 h 591"/>
                                    <a:gd name="T8" fmla="*/ 0 w 649"/>
                                    <a:gd name="T9" fmla="*/ 585 h 591"/>
                                    <a:gd name="T10" fmla="*/ 76 w 649"/>
                                    <a:gd name="T11" fmla="*/ 515 h 591"/>
                                    <a:gd name="T12" fmla="*/ 122 w 649"/>
                                    <a:gd name="T13" fmla="*/ 473 h 591"/>
                                    <a:gd name="T14" fmla="*/ 131 w 649"/>
                                    <a:gd name="T15" fmla="*/ 480 h 591"/>
                                    <a:gd name="T16" fmla="*/ 85 w 649"/>
                                    <a:gd name="T17" fmla="*/ 521 h 591"/>
                                    <a:gd name="T18" fmla="*/ 76 w 649"/>
                                    <a:gd name="T19" fmla="*/ 515 h 591"/>
                                    <a:gd name="T20" fmla="*/ 152 w 649"/>
                                    <a:gd name="T21" fmla="*/ 446 h 591"/>
                                    <a:gd name="T22" fmla="*/ 198 w 649"/>
                                    <a:gd name="T23" fmla="*/ 404 h 591"/>
                                    <a:gd name="T24" fmla="*/ 207 w 649"/>
                                    <a:gd name="T25" fmla="*/ 410 h 591"/>
                                    <a:gd name="T26" fmla="*/ 161 w 649"/>
                                    <a:gd name="T27" fmla="*/ 452 h 591"/>
                                    <a:gd name="T28" fmla="*/ 152 w 649"/>
                                    <a:gd name="T29" fmla="*/ 446 h 591"/>
                                    <a:gd name="T30" fmla="*/ 229 w 649"/>
                                    <a:gd name="T31" fmla="*/ 376 h 591"/>
                                    <a:gd name="T32" fmla="*/ 275 w 649"/>
                                    <a:gd name="T33" fmla="*/ 334 h 591"/>
                                    <a:gd name="T34" fmla="*/ 283 w 649"/>
                                    <a:gd name="T35" fmla="*/ 340 h 591"/>
                                    <a:gd name="T36" fmla="*/ 238 w 649"/>
                                    <a:gd name="T37" fmla="*/ 382 h 591"/>
                                    <a:gd name="T38" fmla="*/ 229 w 649"/>
                                    <a:gd name="T39" fmla="*/ 376 h 591"/>
                                    <a:gd name="T40" fmla="*/ 305 w 649"/>
                                    <a:gd name="T41" fmla="*/ 306 h 591"/>
                                    <a:gd name="T42" fmla="*/ 351 w 649"/>
                                    <a:gd name="T43" fmla="*/ 264 h 591"/>
                                    <a:gd name="T44" fmla="*/ 360 w 649"/>
                                    <a:gd name="T45" fmla="*/ 270 h 591"/>
                                    <a:gd name="T46" fmla="*/ 314 w 649"/>
                                    <a:gd name="T47" fmla="*/ 312 h 591"/>
                                    <a:gd name="T48" fmla="*/ 305 w 649"/>
                                    <a:gd name="T49" fmla="*/ 306 h 591"/>
                                    <a:gd name="T50" fmla="*/ 382 w 649"/>
                                    <a:gd name="T51" fmla="*/ 236 h 591"/>
                                    <a:gd name="T52" fmla="*/ 428 w 649"/>
                                    <a:gd name="T53" fmla="*/ 194 h 591"/>
                                    <a:gd name="T54" fmla="*/ 436 w 649"/>
                                    <a:gd name="T55" fmla="*/ 201 h 591"/>
                                    <a:gd name="T56" fmla="*/ 390 w 649"/>
                                    <a:gd name="T57" fmla="*/ 242 h 591"/>
                                    <a:gd name="T58" fmla="*/ 382 w 649"/>
                                    <a:gd name="T59" fmla="*/ 236 h 591"/>
                                    <a:gd name="T60" fmla="*/ 458 w 649"/>
                                    <a:gd name="T61" fmla="*/ 167 h 591"/>
                                    <a:gd name="T62" fmla="*/ 504 w 649"/>
                                    <a:gd name="T63" fmla="*/ 125 h 591"/>
                                    <a:gd name="T64" fmla="*/ 513 w 649"/>
                                    <a:gd name="T65" fmla="*/ 131 h 591"/>
                                    <a:gd name="T66" fmla="*/ 467 w 649"/>
                                    <a:gd name="T67" fmla="*/ 173 h 591"/>
                                    <a:gd name="T68" fmla="*/ 458 w 649"/>
                                    <a:gd name="T69" fmla="*/ 167 h 591"/>
                                    <a:gd name="T70" fmla="*/ 534 w 649"/>
                                    <a:gd name="T71" fmla="*/ 97 h 591"/>
                                    <a:gd name="T72" fmla="*/ 580 w 649"/>
                                    <a:gd name="T73" fmla="*/ 55 h 591"/>
                                    <a:gd name="T74" fmla="*/ 589 w 649"/>
                                    <a:gd name="T75" fmla="*/ 61 h 591"/>
                                    <a:gd name="T76" fmla="*/ 543 w 649"/>
                                    <a:gd name="T77" fmla="*/ 103 h 591"/>
                                    <a:gd name="T78" fmla="*/ 534 w 649"/>
                                    <a:gd name="T79" fmla="*/ 97 h 591"/>
                                    <a:gd name="T80" fmla="*/ 611 w 649"/>
                                    <a:gd name="T81" fmla="*/ 27 h 591"/>
                                    <a:gd name="T82" fmla="*/ 641 w 649"/>
                                    <a:gd name="T83" fmla="*/ 0 h 591"/>
                                    <a:gd name="T84" fmla="*/ 649 w 649"/>
                                    <a:gd name="T85" fmla="*/ 6 h 591"/>
                                    <a:gd name="T86" fmla="*/ 620 w 649"/>
                                    <a:gd name="T87" fmla="*/ 33 h 591"/>
                                    <a:gd name="T88" fmla="*/ 611 w 649"/>
                                    <a:gd name="T89" fmla="*/ 27 h 5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49" h="591">
                                      <a:moveTo>
                                        <a:pt x="0" y="585"/>
                                      </a:moveTo>
                                      <a:lnTo>
                                        <a:pt x="45" y="543"/>
                                      </a:lnTo>
                                      <a:lnTo>
                                        <a:pt x="54" y="549"/>
                                      </a:lnTo>
                                      <a:lnTo>
                                        <a:pt x="8" y="591"/>
                                      </a:lnTo>
                                      <a:lnTo>
                                        <a:pt x="0" y="585"/>
                                      </a:lnTo>
                                      <a:close/>
                                      <a:moveTo>
                                        <a:pt x="76" y="515"/>
                                      </a:moveTo>
                                      <a:lnTo>
                                        <a:pt x="122" y="473"/>
                                      </a:lnTo>
                                      <a:lnTo>
                                        <a:pt x="131" y="480"/>
                                      </a:lnTo>
                                      <a:lnTo>
                                        <a:pt x="85" y="521"/>
                                      </a:lnTo>
                                      <a:lnTo>
                                        <a:pt x="76" y="515"/>
                                      </a:lnTo>
                                      <a:close/>
                                      <a:moveTo>
                                        <a:pt x="152" y="446"/>
                                      </a:moveTo>
                                      <a:lnTo>
                                        <a:pt x="198" y="404"/>
                                      </a:lnTo>
                                      <a:lnTo>
                                        <a:pt x="207" y="410"/>
                                      </a:lnTo>
                                      <a:lnTo>
                                        <a:pt x="161" y="452"/>
                                      </a:lnTo>
                                      <a:lnTo>
                                        <a:pt x="152" y="446"/>
                                      </a:lnTo>
                                      <a:close/>
                                      <a:moveTo>
                                        <a:pt x="229" y="376"/>
                                      </a:moveTo>
                                      <a:lnTo>
                                        <a:pt x="275" y="334"/>
                                      </a:lnTo>
                                      <a:lnTo>
                                        <a:pt x="283" y="340"/>
                                      </a:lnTo>
                                      <a:lnTo>
                                        <a:pt x="238" y="382"/>
                                      </a:lnTo>
                                      <a:lnTo>
                                        <a:pt x="229" y="376"/>
                                      </a:lnTo>
                                      <a:close/>
                                      <a:moveTo>
                                        <a:pt x="305" y="306"/>
                                      </a:moveTo>
                                      <a:lnTo>
                                        <a:pt x="351" y="264"/>
                                      </a:lnTo>
                                      <a:lnTo>
                                        <a:pt x="360" y="270"/>
                                      </a:lnTo>
                                      <a:lnTo>
                                        <a:pt x="314" y="312"/>
                                      </a:lnTo>
                                      <a:lnTo>
                                        <a:pt x="305" y="306"/>
                                      </a:lnTo>
                                      <a:close/>
                                      <a:moveTo>
                                        <a:pt x="382" y="236"/>
                                      </a:moveTo>
                                      <a:lnTo>
                                        <a:pt x="428" y="194"/>
                                      </a:lnTo>
                                      <a:lnTo>
                                        <a:pt x="436" y="201"/>
                                      </a:lnTo>
                                      <a:lnTo>
                                        <a:pt x="390" y="242"/>
                                      </a:lnTo>
                                      <a:lnTo>
                                        <a:pt x="382" y="236"/>
                                      </a:lnTo>
                                      <a:close/>
                                      <a:moveTo>
                                        <a:pt x="458" y="167"/>
                                      </a:moveTo>
                                      <a:lnTo>
                                        <a:pt x="504" y="125"/>
                                      </a:lnTo>
                                      <a:lnTo>
                                        <a:pt x="513" y="131"/>
                                      </a:lnTo>
                                      <a:lnTo>
                                        <a:pt x="467" y="173"/>
                                      </a:lnTo>
                                      <a:lnTo>
                                        <a:pt x="458" y="167"/>
                                      </a:lnTo>
                                      <a:close/>
                                      <a:moveTo>
                                        <a:pt x="534" y="97"/>
                                      </a:moveTo>
                                      <a:lnTo>
                                        <a:pt x="580" y="55"/>
                                      </a:lnTo>
                                      <a:lnTo>
                                        <a:pt x="589" y="61"/>
                                      </a:lnTo>
                                      <a:lnTo>
                                        <a:pt x="543" y="103"/>
                                      </a:lnTo>
                                      <a:lnTo>
                                        <a:pt x="534" y="97"/>
                                      </a:lnTo>
                                      <a:close/>
                                      <a:moveTo>
                                        <a:pt x="611" y="27"/>
                                      </a:moveTo>
                                      <a:lnTo>
                                        <a:pt x="641" y="0"/>
                                      </a:lnTo>
                                      <a:lnTo>
                                        <a:pt x="649" y="6"/>
                                      </a:lnTo>
                                      <a:lnTo>
                                        <a:pt x="620" y="33"/>
                                      </a:lnTo>
                                      <a:lnTo>
                                        <a:pt x="611" y="2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4" name="Freeform 40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83615" y="209550"/>
                                  <a:ext cx="7620" cy="68389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77"/>
                                    <a:gd name="T2" fmla="*/ 12 w 12"/>
                                    <a:gd name="T3" fmla="*/ 56 h 1077"/>
                                    <a:gd name="T4" fmla="*/ 0 w 12"/>
                                    <a:gd name="T5" fmla="*/ 56 h 1077"/>
                                    <a:gd name="T6" fmla="*/ 0 w 12"/>
                                    <a:gd name="T7" fmla="*/ 0 h 1077"/>
                                    <a:gd name="T8" fmla="*/ 12 w 12"/>
                                    <a:gd name="T9" fmla="*/ 0 h 1077"/>
                                    <a:gd name="T10" fmla="*/ 12 w 12"/>
                                    <a:gd name="T11" fmla="*/ 93 h 1077"/>
                                    <a:gd name="T12" fmla="*/ 12 w 12"/>
                                    <a:gd name="T13" fmla="*/ 148 h 1077"/>
                                    <a:gd name="T14" fmla="*/ 0 w 12"/>
                                    <a:gd name="T15" fmla="*/ 148 h 1077"/>
                                    <a:gd name="T16" fmla="*/ 0 w 12"/>
                                    <a:gd name="T17" fmla="*/ 93 h 1077"/>
                                    <a:gd name="T18" fmla="*/ 12 w 12"/>
                                    <a:gd name="T19" fmla="*/ 93 h 1077"/>
                                    <a:gd name="T20" fmla="*/ 12 w 12"/>
                                    <a:gd name="T21" fmla="*/ 186 h 1077"/>
                                    <a:gd name="T22" fmla="*/ 12 w 12"/>
                                    <a:gd name="T23" fmla="*/ 241 h 1077"/>
                                    <a:gd name="T24" fmla="*/ 0 w 12"/>
                                    <a:gd name="T25" fmla="*/ 241 h 1077"/>
                                    <a:gd name="T26" fmla="*/ 0 w 12"/>
                                    <a:gd name="T27" fmla="*/ 186 h 1077"/>
                                    <a:gd name="T28" fmla="*/ 12 w 12"/>
                                    <a:gd name="T29" fmla="*/ 186 h 1077"/>
                                    <a:gd name="T30" fmla="*/ 12 w 12"/>
                                    <a:gd name="T31" fmla="*/ 279 h 1077"/>
                                    <a:gd name="T32" fmla="*/ 12 w 12"/>
                                    <a:gd name="T33" fmla="*/ 334 h 1077"/>
                                    <a:gd name="T34" fmla="*/ 0 w 12"/>
                                    <a:gd name="T35" fmla="*/ 334 h 1077"/>
                                    <a:gd name="T36" fmla="*/ 0 w 12"/>
                                    <a:gd name="T37" fmla="*/ 279 h 1077"/>
                                    <a:gd name="T38" fmla="*/ 12 w 12"/>
                                    <a:gd name="T39" fmla="*/ 279 h 1077"/>
                                    <a:gd name="T40" fmla="*/ 12 w 12"/>
                                    <a:gd name="T41" fmla="*/ 371 h 1077"/>
                                    <a:gd name="T42" fmla="*/ 12 w 12"/>
                                    <a:gd name="T43" fmla="*/ 427 h 1077"/>
                                    <a:gd name="T44" fmla="*/ 0 w 12"/>
                                    <a:gd name="T45" fmla="*/ 427 h 1077"/>
                                    <a:gd name="T46" fmla="*/ 0 w 12"/>
                                    <a:gd name="T47" fmla="*/ 371 h 1077"/>
                                    <a:gd name="T48" fmla="*/ 12 w 12"/>
                                    <a:gd name="T49" fmla="*/ 371 h 1077"/>
                                    <a:gd name="T50" fmla="*/ 12 w 12"/>
                                    <a:gd name="T51" fmla="*/ 464 h 1077"/>
                                    <a:gd name="T52" fmla="*/ 12 w 12"/>
                                    <a:gd name="T53" fmla="*/ 520 h 1077"/>
                                    <a:gd name="T54" fmla="*/ 0 w 12"/>
                                    <a:gd name="T55" fmla="*/ 520 h 1077"/>
                                    <a:gd name="T56" fmla="*/ 0 w 12"/>
                                    <a:gd name="T57" fmla="*/ 464 h 1077"/>
                                    <a:gd name="T58" fmla="*/ 12 w 12"/>
                                    <a:gd name="T59" fmla="*/ 464 h 1077"/>
                                    <a:gd name="T60" fmla="*/ 12 w 12"/>
                                    <a:gd name="T61" fmla="*/ 557 h 1077"/>
                                    <a:gd name="T62" fmla="*/ 12 w 12"/>
                                    <a:gd name="T63" fmla="*/ 613 h 1077"/>
                                    <a:gd name="T64" fmla="*/ 0 w 12"/>
                                    <a:gd name="T65" fmla="*/ 613 h 1077"/>
                                    <a:gd name="T66" fmla="*/ 0 w 12"/>
                                    <a:gd name="T67" fmla="*/ 557 h 1077"/>
                                    <a:gd name="T68" fmla="*/ 12 w 12"/>
                                    <a:gd name="T69" fmla="*/ 557 h 1077"/>
                                    <a:gd name="T70" fmla="*/ 12 w 12"/>
                                    <a:gd name="T71" fmla="*/ 650 h 1077"/>
                                    <a:gd name="T72" fmla="*/ 12 w 12"/>
                                    <a:gd name="T73" fmla="*/ 706 h 1077"/>
                                    <a:gd name="T74" fmla="*/ 0 w 12"/>
                                    <a:gd name="T75" fmla="*/ 706 h 1077"/>
                                    <a:gd name="T76" fmla="*/ 0 w 12"/>
                                    <a:gd name="T77" fmla="*/ 650 h 1077"/>
                                    <a:gd name="T78" fmla="*/ 12 w 12"/>
                                    <a:gd name="T79" fmla="*/ 650 h 1077"/>
                                    <a:gd name="T80" fmla="*/ 12 w 12"/>
                                    <a:gd name="T81" fmla="*/ 743 h 1077"/>
                                    <a:gd name="T82" fmla="*/ 12 w 12"/>
                                    <a:gd name="T83" fmla="*/ 799 h 1077"/>
                                    <a:gd name="T84" fmla="*/ 0 w 12"/>
                                    <a:gd name="T85" fmla="*/ 799 h 1077"/>
                                    <a:gd name="T86" fmla="*/ 0 w 12"/>
                                    <a:gd name="T87" fmla="*/ 743 h 1077"/>
                                    <a:gd name="T88" fmla="*/ 12 w 12"/>
                                    <a:gd name="T89" fmla="*/ 743 h 1077"/>
                                    <a:gd name="T90" fmla="*/ 12 w 12"/>
                                    <a:gd name="T91" fmla="*/ 836 h 1077"/>
                                    <a:gd name="T92" fmla="*/ 12 w 12"/>
                                    <a:gd name="T93" fmla="*/ 892 h 1077"/>
                                    <a:gd name="T94" fmla="*/ 0 w 12"/>
                                    <a:gd name="T95" fmla="*/ 892 h 1077"/>
                                    <a:gd name="T96" fmla="*/ 0 w 12"/>
                                    <a:gd name="T97" fmla="*/ 836 h 1077"/>
                                    <a:gd name="T98" fmla="*/ 12 w 12"/>
                                    <a:gd name="T99" fmla="*/ 836 h 1077"/>
                                    <a:gd name="T100" fmla="*/ 12 w 12"/>
                                    <a:gd name="T101" fmla="*/ 929 h 1077"/>
                                    <a:gd name="T102" fmla="*/ 12 w 12"/>
                                    <a:gd name="T103" fmla="*/ 984 h 1077"/>
                                    <a:gd name="T104" fmla="*/ 0 w 12"/>
                                    <a:gd name="T105" fmla="*/ 984 h 1077"/>
                                    <a:gd name="T106" fmla="*/ 0 w 12"/>
                                    <a:gd name="T107" fmla="*/ 929 h 1077"/>
                                    <a:gd name="T108" fmla="*/ 12 w 12"/>
                                    <a:gd name="T109" fmla="*/ 929 h 1077"/>
                                    <a:gd name="T110" fmla="*/ 12 w 12"/>
                                    <a:gd name="T111" fmla="*/ 1022 h 1077"/>
                                    <a:gd name="T112" fmla="*/ 12 w 12"/>
                                    <a:gd name="T113" fmla="*/ 1077 h 1077"/>
                                    <a:gd name="T114" fmla="*/ 0 w 12"/>
                                    <a:gd name="T115" fmla="*/ 1077 h 1077"/>
                                    <a:gd name="T116" fmla="*/ 0 w 12"/>
                                    <a:gd name="T117" fmla="*/ 1022 h 1077"/>
                                    <a:gd name="T118" fmla="*/ 12 w 12"/>
                                    <a:gd name="T119" fmla="*/ 1022 h 1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" h="1077">
                                      <a:moveTo>
                                        <a:pt x="12" y="0"/>
                                      </a:moveTo>
                                      <a:lnTo>
                                        <a:pt x="12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3"/>
                                      </a:moveTo>
                                      <a:lnTo>
                                        <a:pt x="12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close/>
                                      <a:moveTo>
                                        <a:pt x="12" y="186"/>
                                      </a:moveTo>
                                      <a:lnTo>
                                        <a:pt x="12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12" y="186"/>
                                      </a:lnTo>
                                      <a:close/>
                                      <a:moveTo>
                                        <a:pt x="12" y="279"/>
                                      </a:moveTo>
                                      <a:lnTo>
                                        <a:pt x="12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12" y="279"/>
                                      </a:lnTo>
                                      <a:close/>
                                      <a:moveTo>
                                        <a:pt x="12" y="371"/>
                                      </a:moveTo>
                                      <a:lnTo>
                                        <a:pt x="12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12" y="371"/>
                                      </a:lnTo>
                                      <a:close/>
                                      <a:moveTo>
                                        <a:pt x="12" y="464"/>
                                      </a:moveTo>
                                      <a:lnTo>
                                        <a:pt x="12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12" y="464"/>
                                      </a:lnTo>
                                      <a:close/>
                                      <a:moveTo>
                                        <a:pt x="12" y="557"/>
                                      </a:moveTo>
                                      <a:lnTo>
                                        <a:pt x="12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12" y="557"/>
                                      </a:lnTo>
                                      <a:close/>
                                      <a:moveTo>
                                        <a:pt x="12" y="650"/>
                                      </a:moveTo>
                                      <a:lnTo>
                                        <a:pt x="12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12" y="650"/>
                                      </a:lnTo>
                                      <a:close/>
                                      <a:moveTo>
                                        <a:pt x="12" y="743"/>
                                      </a:moveTo>
                                      <a:lnTo>
                                        <a:pt x="12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12" y="743"/>
                                      </a:lnTo>
                                      <a:close/>
                                      <a:moveTo>
                                        <a:pt x="12" y="836"/>
                                      </a:moveTo>
                                      <a:lnTo>
                                        <a:pt x="12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12" y="836"/>
                                      </a:lnTo>
                                      <a:close/>
                                      <a:moveTo>
                                        <a:pt x="12" y="929"/>
                                      </a:moveTo>
                                      <a:lnTo>
                                        <a:pt x="12" y="984"/>
                                      </a:lnTo>
                                      <a:lnTo>
                                        <a:pt x="0" y="984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12" y="929"/>
                                      </a:lnTo>
                                      <a:close/>
                                      <a:moveTo>
                                        <a:pt x="12" y="1022"/>
                                      </a:moveTo>
                                      <a:lnTo>
                                        <a:pt x="12" y="1077"/>
                                      </a:lnTo>
                                      <a:lnTo>
                                        <a:pt x="0" y="1077"/>
                                      </a:lnTo>
                                      <a:lnTo>
                                        <a:pt x="0" y="1022"/>
                                      </a:lnTo>
                                      <a:lnTo>
                                        <a:pt x="12" y="10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5" name="Line 4087"/>
                              <wps:cNvCnPr/>
                              <wps:spPr bwMode="auto">
                                <a:xfrm>
                                  <a:off x="987425" y="876300"/>
                                  <a:ext cx="514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6" name="Line 4088"/>
                              <wps:cNvCnPr/>
                              <wps:spPr bwMode="auto">
                                <a:xfrm>
                                  <a:off x="1038860" y="876300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7" name="Line 4089"/>
                              <wps:cNvCnPr/>
                              <wps:spPr bwMode="auto">
                                <a:xfrm flipV="1">
                                  <a:off x="530225" y="1207770"/>
                                  <a:ext cx="59690" cy="25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8" name="Line 4090"/>
                              <wps:cNvCnPr/>
                              <wps:spPr bwMode="auto">
                                <a:xfrm>
                                  <a:off x="589915" y="1207770"/>
                                  <a:ext cx="50165" cy="52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9" name="Rectangle 40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505" y="80899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1" name="Rectangle 4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2928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2" name="Rectangle 40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8440" y="8032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3" name="Rectangle 40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6032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4" name="Rectangle 40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74549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5" name="Oval 40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535" y="90551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6" name="Oval 40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6370" y="905510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7" name="Oval 40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276985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8" name="Oval 40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6630" y="20066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77" o:spid="_x0000_s1337" editas="canvas" style="width:135.35pt;height:117.5pt;mso-position-horizontal-relative:char;mso-position-vertical-relative:line" coordsize="17189,149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JSjOgRUAAMWmAAAOAAAAZHJzL2Uyb0RvYy54bWzsXW1vG0ly/h4g/4HgxwBezfuLsNrDnmUl B2zuFlkn32mSkoijOAxJW94E+e/3VPfUsEvqmm7Zu8IiHgP2UGappp5nerqrq6u6v//T54ft7NP6 cNx0u6t5+l0yn613y2612d1dzf/z/c2bZj47nha71WLb7dZX81/Xx/mffvjnf/r+cX+5zrr7brta H2ZQsjtePu6v5ven0/7y4uK4vF8/LI7fdfv1Dl/edoeHxQk/Hu4uVofFI7Q/bC+yJKkuHrvDan/o luvjEf97bb+c/2D0396ul6e/3d4e16fZ9moO207m34P59wP9e/HD94vLu8Nif79Z9mYsvsCKh8Vm h5sOqq4Xp8Xs42HzTNXDZnnojt3t6btl93DR3d5ulmuDAWjS5Amat4vdp8XRgFmCHTYQn35DvR/u yO5dd7PZbsHGBbRf0v/R9RHPZ01fb3dSyP6Pke1lHvd4gMf98CiPX2fiL/eL/dogP14u//rp58Ns s7qaF2lWzGe7xQNa0s1hvaZ2MSuSuqXnSBZA9Jf9zwcy9rj/qVv+/Tjbde9Wm9PP3WZ3gk0pScJu R5R+OOKXZh8e/71bQfPi46kzD/Pz7eGBVOExzT5fzbOsbqtyPvv1at6maZaVtvWsP59mS3ydZmmL JjmfLSFQ1qn5+mJxyVqWH4+nf113RuPi00/Hk217K3yim9ytemDvoeL2YYtm+C8Xs6qdPc5Ib99S B6HUEUpm9zNDgaslEwJ+Jbkj0/qUgO3BlDQtFVvAySDltaVyBNJGU1M7Ul5r0JcM99GtaR0przWp S3CeJAqqNEhx6nKc5ammKEhz6vKcF7WmKEh06jJdpJWmKEh16nI9YlGQbLTc80Mr80yxKAuSnblk F5WqKEg2dSFDMyrrRrMoSHbmkl2pTy0Lkp25ZI9YFCQ7d8muq1yBlgfJzl2yq7bQFAXJzl2ym0Tr zfIg2blLdlOrioJk5y7ZIxYFyS5csttW69WKINmFS3abqYqCZBcu2WlSaB1SEWS7cNlO01TrI4sg 3YVL95hNQb5Ll28Mv1rnVgYJL13CMZComoKMl4LxrNZ6pTLIeCkYzwtVU5DxUjA+YlOQ8UowXpTa uFQFGa8E43mjdbpVkPFKMF4mWtdEjtrQy3vdgEowXtZab1kFGa8E4yM2BRmvBeNVo3VzdZDxWjBe paqmIOO1YLzOtf6pDjJeC8Yb9dnVQcZrwfiITUHGG8E4HG1lqGuCjDeC8abUet/GyzgmCnc8FVjc 8+xg+XnXTw/wabagSXVipib77khTEporYLbx3k5rFpeQormEIgwDSTg3c6CQMJ46CfMsZlwzHiwJ 11Ga8exI2MxYAHtcMznrJA1vnGZuQfEeYxoHkhxvoz0OJrnXRjwOKDnRRjwOKrnKJA5fOAYqOcRG PA4qub1GPA4qObdGPA4qubBGPA4qOaokDk80Biq5o0Y8Dio5nUY8Diq5lkY8Dio5kEY8Diq5iSQO PzAGKjmDRjwOKrl8RjwOKvl1RjwOKjlvRjwOKnloJA4PLAYquWFGPA4q+VpGPA4qOVRGPA4qeU1G PA4quUYkDtcnBir5P0Y8Dio5OUY8Dip5MkY8Diq5K0Y8Dir5JCQOnyMGKjkeRjwOKnkXRjwOKrkQ RjwOKvkJRjwOKjkDJI7BPgYqjfhGXEC1Y1Q/bB8QgX4aez7MZ4g9f6BbLC73ixON9vxx9ohAIoX7 ZveIMpqh/qH7tH7fGYETjfnWRhMQxK3O3253rlQFzwe2sRh/yde9UdULMTn8JV+tkL1fjMzTmy23 3XFtUJ6ttDox6RLmnb+X90awUMjxt3zttfVS4zbyPeOk4rEg8Cds1LAg0ijkGANfLRaWGreS7xkn FY8FkT5ho4YFoUUhxxj4arGw1LiVfM84qXgsiBEKGzUsCEoKOcbAV4uFpcat5HvGScVjQVBQ2Khh QRRSyDEGvlosLDVuJd8zTioeC8KJwkYNC+KXQo4x8NViYalxK/mecVLxWBA/FDZqWBCwFHKMga8W C0uNW8n3jJOKx4LIo7BRw4JQp5BjDHy1WFhq3Eq+Z5xUPBYKNAojNTAU2xSCjIKvFs0gNm7ocNtI sRcAQpRS2KkCQmBUCDIQvvaAWCxgKd82UuwFgBCYFHaqgBALFYIMhK89IBYLWMq3jRR7ASBENYWd KiAEUoUgA+FrD4jFApbybSPFXgAIgUxhpwoIsVMhyED42gNisYClfNtIsRcAQhRU2KkCQuBVCDIQ vvaAWCxgKd82UuwFgBD4FHaqgBBrFYIMhK89IBYLWMq3jRR7ASBETYWdKiAzRQrOb+xMCmIBS/m2 kWIaIEzHaDpnwpTDvI6mg07mx7HbblaUa0MTuuPh7sPb7WH2aUHpSeZPP/EUYtudmRZmNBNfLpAl dbtdnMzcUIhFatsfjqfrxfHe3tVosFPRD+tPa0oBWlzerxerd7uV+XxabLb2M5BQHpDJnqGEGZty 86Fb/YrkmUNnc6uQC4YP993hf+azR+RVXc2P//1xcVjPZ9u/7JCA06YFRcRO5gd0cTTVPbjffHC/ WeyWUHU1P80R/KaPb082eevj/rC5u8edUsPDrvsRSTu3G8qpMfZZq/ofkJdkbX2NBCW8kTZB6afN bo3kJMQUYFSfcfR29/Oh/+nlKUcgzuhaXHLKUV5mBXltlHGU12mBJRgi4JxzRM+aco5m9OFqvoVJ hi/OP6IW24vQcx+ywOhJU5urKzwf01K/oNk+bE7I7dtuHq7mzdC2A43LYOvjIYTS5ND9b5u075p3 TfGmyKp3b4rk+vrNjzdvizfVTVqX1/n127fX6f+RnWlxeb9ZrdY7esM4ny8t4nLR+sxCm4k3ZPQN nFxI7YZnmMhXY7T33eA2+arNEC6GbIYmpPWSZji73W72/8VvWJ8DVzZJ3lqP2bzJTxpkU1U1rQNO DXJqkDJxkwLmskFmX9Evtk1tOj70e1nSllh4wEt27heLsq1plKFmWCdFY7+f+sWpX6RUFdkMTez+ xf3iv+n9ordBJnVCvjo1yDRBzMomD08tcmqRFKWWLbJ4acdoRuqnLdLJVve1yLpsC+qTpy5yGqmf jNQI5tgG6ZRYYIWtn7f8riUWZV3TYE0rly1qPRBpluM6aixo5dC6l2VmrXJ6UXemzXMcJ7HKX2NB KV9VYeb+bgEFRoohgbBE0cL9rGyNE+0K4eUdhArKjPMocvO9yiL3K0J8ZlBUUlKjRxGQOzJUIuGx CNHfQYjSLD16MDcYRKDBrwfBzEFIYQhBskFEZUhUW9SUauuxSNRalCg08UIT9RbIAFZ0uXwXSOv0 63IJT03ths8ul/KioTxSD+Wi6sKUt/hUCdYzhXVRd6GyJYjX2KLIyvB40lJhSxReFEXlRyiKL9JW aVeZYB7pnV62RP1FllBSsYcuCmsM1hdIQPfrclt7WlHKpU+XS30BJvy63Bav8+Vyr/IlCjGyjJJv PXaJOowcT9trl6jFyGqtk3G5z3OFe1GOkTWU8uyzy+U+LxTuRUVGlittIne5zxuFe1GUofPlcq/y RRO/oeXkicKXKMvIE4V7UZqRm5ReD1+Fy31WKdyL6oy8UvpUUZuBiK+/TYj6jDxVxgtRnZGnCvei QkPnS3Cv8UVj95l7PG1v+xIVGlmucC+qNIpMaV+ly32KSiXvOyTqNArc0W+X2+5Rj6vocvscBMMU XW67R5RW0eX2OfR2+O1yuVf5EtUaRanwJWo10qr22yXqNWxBg6fdi2qNFIVLXu5FxUaZKn2OqNeg 8divy+W+gPVevkTFRqp5AKJqQ+fL5V7lS9RtlOh9vXaJqo1WoV4UbiDcqqhym32pMC8qN0pTTOJ5 iqJuA0Ool3hRukFOrB+g2+jTRHG9RPGGTpZLvEaWqN6oUmX8F7UbmcK7KN+oTO2chyxRvKF0zo3r WkKHnyvKWRy6SqULbNzmjqUYRZPLeq6QTskJ59upTLmku0xhjjWVp3jqb6byFLXYyGbtvMekgBbA QoU7U3mKRuRUnqIxM5WnaMxM5SkaM998eYrpiH2lpOS2IO76fgiqjhdmkm9ixOMqcfrkyPfIrHOG AzssfEWtDLloVCpDUTlaAT4njNmUNhtLRnCyv+v5e5n6RtNuoIFn2wvy13y16voatNJGi2E9f81X KwZfi5TZcLEq9dQ21qGXzfTVTwiQBuAgOGpMQPhzFA8mWlbOZimpppKzSoiG0lS2la8W9zP7+Gsd EgJt1gKENGzD0B4Rwo5WErmMVpK189UagZCilYNvNiaHcKGVgwWjcs8s5PvpqBDCMroRpAqgQkDP SiI0N2YFgnVWDuGtUbm+PBXBhHG5ZxaGUSE4ZG1IQqgQKjOSCIaNWoEwmJXDBHoMFUJc9s5YAhiV e2ZhBKq+jA+BlV631gIRhDJWIMw0agUCTBZVwnWEbAVfbUvlTCqEh0b10bOk1+9sIevRWyACGtZW BEMsYxoqzrdGAGfUCoRurMahaJut4KtFhbCMlQv0Pc8tZD06KkQLjO42CKov5cTGK2PtBUERo28o 42UT+Goh0bBADwAhjXF1T81jNToiBC2MauwSNf6YEJIwguMvihkPYSk3ZTaArxYPZXUSnnwczjPb WAvDwXgxJTx/4wnPFN59ni5g2l+fVfX77cjYNnnVVxJ7c1xMO6dkgarJG5tMgCb7VRsyYhUFeyma /trNA8C7OUTXKCyIJC/zQrsy6MQHGUWNiOpSUNCnB4QPeigk+NwaDNODBHa38qtxY4t+NW5cUQOF UWa4lQLKjSlqakSWgKJHJAm0FOf0sfMkScDLD41kZ6uLRlMVZppaX4ymMNmpy7aOLoJvqnIabFI1 yfQAf6sWyQFpo7UkmR2gqHIpzxBe9z89kRzgb5UiM2BEU5hysTPjCLwIzsmbHjjXVYm8AKWZi6wA bDmrMCXSAjRVLuk2KcD3yoisAD/pYoPGEU1h0kVCwAi8CNJzl3RdlUgIUJiS6QC11jxFPoCmyiW9 MIsoPtJFOoCfdJELMKIpTLrMBNDhRZBOAZehpaPoSGmeIhNAYUrkARQmb8LHlEgE0FS5pJdYKfN3 LyIPwE+62KpxRFOYdCrzHZgagRdBeumSrqsSKQAKUyIBoMSejn6mRAaApsolvcLKvqIqPIyK1f8R TWHSxdr/CLwI0ml3nOH56arE2r/ClFj5r0qteYq1f02VS3ptEnF8L41Y+/e3dLHwP6IpTLrYsHEE XgTptFHGQLquSiz8K0yJZf/aJN76mBIL/5oqQXqrjcli5d9Pulj2r3VNYdIbt3sZgRdBOkVBBtJ1 VVT4N4gpTCHmfZbB9EzpE9qIyVDrkt60lELle360ncxglZ902rFkEBnRFCYdgSdHkw4vgvTWJV1n KqVtowbjFdZTRBrPQi0STv1cpUkE7xTlcpQ1lFPnIx67nThyfuZTCsgO1rcjusLcwwZX1wjICPZT 2rnnbJiuLG5m6tIPkrW2imMjnLtqD1NOTxFJ0B6AODdAeQByhjqmLOIJiEnqKM6YRyAmqk+0IU4z JRxNCUeI3U374T7b9XnaD1dL75j2w9WYmfbD1ZiZ9sPVmOkXUb9uP9w/VMKRaky/qcn7IWdnPPuJ 5i80NmGOYpdtA+LwlI04L0cHxOGKGXFeFA6Iw9ky4iK3SoVqZhQkT7OGGOvNrMH+QhxcMzOwvxAH OEVGiYFAPn6cST1m8uOjfuGcqR0Jmlx1gyH2LIHhMIEhPWv8saXDcQJwq+MwMGh4zs4vwFfGnb4i i46gIonOTPJ8WXQ9FZx6oGWS9GIYaaxxnC7AV5t8YFMPooT4hqyAr1bRE6v4S05OeJ4M2P/C8M4G cKTILw4DiZMa7slW8lVAeSYVxIKlpt7GABgslEWAiZM635RR8FWgeS4WhINFnDg4WIKKgBMndb4p w+CrgPNcLAgHyyNxcLC4EwEnTup8U4bBVwHnuVgQDhYe4uBg2SQCTpzU+aYMg68CznOxIByE9OPg YEEiAk6c1PmmDIOvAs5zsSAcBMvj4CDUHwEnTup8U4bBVwHnuVgQDsLQkXAQSA130wi1x0gNN2UY fBVwzrbx10E4CPDGwUF4OsLQSKnhpmwnXwWcs238dRAOQsxxcBDyjYATKTXclO3kq4Bzto2/DsKh 4GMcHg6Ew+di7Xy1Rlj3JlpsuC9r4auA5NjH3zMmGDLlYH7rOZhYZJF7iJmR7SW72pHb3+/x6Wyu 2GCruqebzpZpwVvZVfhgu17OqeTdZKcNZ+VB9t5z3/8/bThLZ1DJJmgmT1/YBLEE2TR9bYivDVLD s7uANRTNmNrgtOnxHKcNYX1YtkHjpLykDfo3Pc7hHqDBIRqUorqstsVK5+1my7ai8CElmmdlv0k3 huWpT/zGN+GmhQXRHtFK0FW9pD06wzJqldq+2MHfCpOU0uioFZbYOGoamaet4FdX1Csi0cW2wv/A YYRIKdjSsQR2naNvis8rdN7eQ3D94+HQPdJhEDi4wUayxC/QD1HHGGA4L/vKzCZBMzavwbn/RGkO j+coBw52oHSmYvQpBvQCOVv4mxMs/niHDOjneNyYP72H44ippxFYWvtzE7CHavLnrH1zUzX1m+Km KN+0ddK8SdL2z22VFG1xfSPPTTCHVnx+2O6Olzju4EvPTaCjI9oSQyax7xgdfeLJC4+OGI59IPP5 QAa++g5mOH3+8Hm2weuBNNm+Rw6eY7LrcHhGf4oJRnt7ggk+2NNL8MGeXIIPsaeWHPd0asnNH+DU EspP9vQRJiYiXnk8wf1P3fLvx9mu+237iDLL0Vh7J6vNyPvHkzl3Ejjxh0+WmDqJJy/S1ElEnC/z FZ2E8aXoPfi2OwmsEns6CROmf6VOAoutjTk/Ck4uTqKhzTOmTiJJk4vhuCJ9tJ06id+3kzDrO1Mn gdoBTycxuFne4wN+W0+iLXHcrw3XVOgjnnQROF+AgzWTHzH5EfAwX2+yMazKfNt+BJIhPV3E4GS9 QhfRFC0Wtsxkoy6wm9uTuQbSERPqQSiWNnUSUyfxqp3EsG72bXcSeP1sJ/E3nI5LAcvBv3qF/iFD KJ1Cknj/26Qs7U6C51hEhj/cPeDEItN76As+6y0O0jyOHryqe+3GZ+UbCDF7QuuXH8966D72R/xO x/0+XCD3YbNcXzx2h5U9AJY+7Q/dcn08bnZ3v9wv9vQE+3kuDjym6GGR0o6XspkOY/wrNFNkYlQ5 7T+gtdO0HHzdqZ1+y8dS0w4Nsp0Ow8wrtFNMyEqqwSd3Kqur1m7H6/SnUzudjk+3/emwZM7DvpvC 8XuvU7Z1xdOCLEmqp0sQ07B/+KM3UxzAvrzEX7P4d3dY7O83y+vFaeH+jM+P+8t11t1329X68MM/ BAAAAP//AwBQSwMEFAAGAAgAAAAhABE1Vz7cAAAABQEAAA8AAABkcnMvZG93bnJldi54bWxMj8FO wzAQRO9I/IO1SNyonVJICXEqBCpC6gG18AFOvCQp8TqKnTT8PQsXuKxmNauZt/lmdp2YcAitJw3J QoFAqrxtqdbw/ra9WoMI0ZA1nSfU8IUBNsX5WW4y60+0x+kQa8EhFDKjoYmxz6QMVYPOhIXvkdj7 8IMzkdehlnYwJw53nVwqdSudaYkbGtPjY4PV52F0Glar4/HleSqTpzYZh+36tbzb71KtLy/mh3sQ Eef4dww/+IwOBTOVfiQbRKeBH4m/k71lqlIQJYvrGwWyyOV/+uIbAAD//wMAUEsBAi0AFAAGAAgA AAAhALaDOJL+AAAA4QEAABMAAAAAAAAAAAAAAAAAAAAAAFtDb250ZW50X1R5cGVzXS54bWxQSwEC LQAUAAYACAAAACEAOP0h/9YAAACUAQAACwAAAAAAAAAAAAAAAAAvAQAAX3JlbHMvLnJlbHNQSwEC LQAUAAYACAAAACEAkyUozoEVAADFpgAADgAAAAAAAAAAAAAAAAAuAgAAZHJzL2Uyb0RvYy54bWxQ SwECLQAUAAYACAAAACEAETVXPtwAAAAFAQAADwAAAAAAAAAAAAAAAADbFwAAZHJzL2Rvd25yZXYu eG1sUEsFBgAAAAAEAAQA8wAAAOQYAAAAAA== ">
                      <v:shape id="_x0000_s1338" type="#_x0000_t75" style="position:absolute;width:17189;height:14922;visibility:visible;mso-wrap-style:square">
                        <v:fill o:detectmouseclick="t"/>
                        <v:path o:connecttype="none"/>
                      </v:shape>
                      <v:shape id="Freeform 4079" o:spid="_x0000_s1339" style="position:absolute;left:2279;top:9112;width:12192;height:57;visibility:visible;mso-wrap-style:square;v-text-anchor:top" coordsize="1920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jAdccA AADdAAAADwAAAGRycy9kb3ducmV2LnhtbESP3WoCMRSE7wu+QzhC72rWrbSyGqW0FLRQiz/g7XFz 3F27OQlJquvbN0Khl8PMfMNM551pxZl8aCwrGA4yEMSl1Q1XCnbb94cxiBCRNbaWScGVAsxnvbsp FtpeeE3nTaxEgnAoUEEdoyukDGVNBsPAOuLkHa03GJP0ldQeLwluWpln2ZM02HBaqNHRa03l9+bH KPhauY/F8vr5uMr9YeyX7i3bP5+Uuu93LxMQkbr4H/5rL7SC0TAfwe1NegJy9gsAAP//AwBQSwEC LQAUAAYACAAAACEA8PeKu/0AAADiAQAAEwAAAAAAAAAAAAAAAAAAAAAAW0NvbnRlbnRfVHlwZXNd LnhtbFBLAQItABQABgAIAAAAIQAx3V9h0gAAAI8BAAALAAAAAAAAAAAAAAAAAC4BAABfcmVscy8u cmVsc1BLAQItABQABgAIAAAAIQAzLwWeQQAAADkAAAAQAAAAAAAAAAAAAAAAACkCAABkcnMvc2hh cGV4bWwueG1sUEsBAi0AFAAGAAgAAAAhAKIowHXHAAAA3QAAAA8AAAAAAAAAAAAAAAAAmAIAAGRy cy9kb3ducmV2LnhtbFBLBQYAAAAABAAEAPUAAACMAwAAAAA= " path="m,l69,r,9l,9,,xm115,r70,l185,9r-70,l115,xm231,r69,l300,9r-69,l231,xm347,r69,l416,9r-69,l347,xm462,r70,l532,9r-70,l462,xm578,r69,l647,9r-69,l578,xm694,r69,l763,9r-69,l694,xm809,r70,l879,9r-70,l809,xm925,r70,l995,9r-70,l925,xm1041,r69,l1110,9r-69,l1041,xm1156,r70,l1226,9r-70,l1156,xm1272,r70,l1342,9r-70,l1272,xm1388,r69,l1457,9r-69,l1388,xm1504,r69,l1573,9r-69,l1504,xm1619,r70,l1689,9r-70,l1619,xm1735,r69,l1804,9r-69,l1735,xm1851,r69,l1920,9r-69,l1851,xe" fillcolor="black" strokeweight=".1pt">
                        <v:stroke joinstyle="bevel"/>
                        <v:path arrowok="t" o:connecttype="custom" o:connectlocs="43815,0;0,5715;73025,0;117475,5715;73025,0;190500,0;146685,5715;220345,0;264160,5715;220345,0;337820,0;293370,5715;367030,0;410845,5715;367030,0;484505,0;440690,5715;513715,0;558165,5715;513715,0;631825,0;587375,5715;661035,0;704850,5715;661035,0;778510,0;734060,5715;807720,0;852170,5715;807720,0;925195,0;881380,5715;955040,0;998855,5715;955040,0;1072515,0;1028065,5715;1101725,0;1145540,5715;1101725,0;1219200,0;1175385,5715" o:connectangles="0,0,0,0,0,0,0,0,0,0,0,0,0,0,0,0,0,0,0,0,0,0,0,0,0,0,0,0,0,0,0,0,0,0,0,0,0,0,0,0,0,0"/>
                        <o:lock v:ext="edit" verticies="t"/>
                      </v:shape>
                      <v:line id="Line 4080" o:spid="_x0000_s1340" style="position:absolute;visibility:visible;mso-wrap-style:square" from="2279,9144" to="5803,128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Qa2sYAAADdAAAADwAAAGRycy9kb3ducmV2LnhtbESPQWvCQBSE74L/YXlCb7pRrNboKiLY FsSDthSPz+wzCWbfxuzWxP76riB4HGbmG2a2aEwhrlS53LKCfi8CQZxYnXOq4Ptr3X0D4TyyxsIy KbiRg8W83ZphrG3NO7rufSoChF2MCjLvy1hKl2Rk0PVsSRy8k60M+iCrVOoK6wA3hRxE0UgazDks ZFjSKqPkvP81Cv6Ot/H7afND9cGuLomWkw/eTpR66TTLKQhPjX+GH+1PrWDYH7zC/U14AnL+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PkGtrGAAAA3QAAAA8AAAAAAAAA AAAAAAAAoQIAAGRycy9kb3ducmV2LnhtbFBLBQYAAAAABAAEAPkAAACUAwAAAAA= " strokeweight=".6pt">
                        <v:stroke joinstyle="miter"/>
                      </v:line>
                      <v:line id="Line 4081" o:spid="_x0000_s1341" style="position:absolute;flip:y;visibility:visible;mso-wrap-style:square" from="5803,9144" to="14471,128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1NORcMAAADdAAAADwAAAGRycy9kb3ducmV2LnhtbESP3YrCMBSE7wXfIRzBO01bxJ9qFF0Q ZO/8eYBDc2yKzUnbZLW+vVlY2MthZr5hNrve1uJJna8cK0inCQjiwumKSwW363GyBOEDssbaMSl4 k4fddjjYYK7di8/0vIRSRAj7HBWYEJpcSl8YsuinriGO3t11FkOUXSl1h68It7XMkmQuLVYcFww2 9GWoeFx+rILV+bonU5UrM/++tWnWpu3iUCs1HvX7NYhAffgP/7VPWsEszRbw+yY+Abn9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NTTkXDAAAA3QAAAA8AAAAAAAAAAAAA AAAAoQIAAGRycy9kb3ducmV2LnhtbFBLBQYAAAAABAAEAPkAAACRAwAAAAA= " strokeweight=".6pt">
                        <v:stroke joinstyle="miter"/>
                      </v:line>
                      <v:line id="Line 4082" o:spid="_x0000_s1342" style="position:absolute;visibility:visible;mso-wrap-style:square" from="9874,2095" to="14471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fkAgsQAAADdAAAADwAAAGRycy9kb3ducmV2LnhtbERPTWvCQBC9F/oflil4qxtFYk3dBBG0 hdKDthSPY3ZMQrOzMbsmsb++exA8Pt73MhtMLTpqXWVZwWQcgSDOra64UPD9tXl+AeE8ssbaMim4 koMsfXxYYqJtzzvq9r4QIYRdggpK75tESpeXZNCNbUMcuJNtDfoA20LqFvsQbmo5jaJYGqw4NJTY 0Lqk/Hd/MQr+jtf59vTxQ/3Brs+5los3/lwoNXoaVq8gPA3+Lr6537WC2SQO+8Ob8ARk+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+QCCxAAAAN0AAAAPAAAAAAAAAAAA AAAAAKECAABkcnMvZG93bnJldi54bWxQSwUGAAAAAAQABAD5AAAAkgMAAAAA " strokeweight=".6pt">
                        <v:stroke joinstyle="miter"/>
                      </v:line>
                      <v:line id="Line 4083" o:spid="_x0000_s1343" style="position:absolute;flip:x;visibility:visible;mso-wrap-style:square" from="5803,2095" to="9874,128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ZzKasQAAADdAAAADwAAAGRycy9kb3ducmV2LnhtbESP3YrCMBSE7xd8h3AE79Y0InXtGkUF YfHOnwc4NGebss1J20Ttvv1mQfBymJlvmNVmcI24Ux9qzxrUNANBXHpTc6Xhejm8f4AIEdlg45k0 /FKAzXr0tsLC+Aef6H6OlUgQDgVqsDG2hZShtOQwTH1LnLxv3zuMSfaVND0+Etw1cpZluXRYc1qw 2NLeUvlzvjkNy9NlS7auljY/Xjs161S32DVaT8bD9hNEpCG+ws/2l9EwV7mC/zfpCcj1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lnMpqxAAAAN0AAAAPAAAAAAAAAAAA AAAAAKECAABkcnMvZG93bnJldi54bWxQSwUGAAAAAAQABAD5AAAAkgMAAAAA " strokeweight=".6pt">
                        <v:stroke joinstyle="miter"/>
                      </v:line>
                      <v:line id="Line 4084" o:spid="_x0000_s1344" style="position:absolute;flip:x;visibility:visible;mso-wrap-style:square" from="2279,2095" to="9874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U5UHcMAAADdAAAADwAAAGRycy9kb3ducmV2LnhtbESP3YrCMBSE74V9h3AWvNO0RapWo6gg LHvnzwMcmmNTbE7aJmr37TcLC14OM/MNs94OthFP6n3tWEE6TUAQl07XXCm4Xo6TBQgfkDU2jknB D3nYbj5Gayy0e/GJnudQiQhhX6ACE0JbSOlLQxb91LXE0bu53mKIsq+k7vEV4baRWZLk0mLNccFg SwdD5f38sAqWp8uOTF0tTf597dKsS7v5vlFq/DnsViACDeEd/m9/aQWzNM/g7018AnLz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VOVB3DAAAA3QAAAA8AAAAAAAAAAAAA AAAAoQIAAGRycy9kb3ducmV2LnhtbFBLBQYAAAAABAAEAPkAAACRAwAAAAA= " strokeweight=".6pt">
                        <v:stroke joinstyle="miter"/>
                      </v:line>
                      <v:shape id="Freeform 4085" o:spid="_x0000_s1345" style="position:absolute;left:5778;top:9124;width:4121;height:3753;visibility:visible;mso-wrap-style:square;v-text-anchor:top" coordsize="649,59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000dMYA AADdAAAADwAAAGRycy9kb3ducmV2LnhtbESP0WrCQBRE3wv9h+UWfKub2GIkdSM1ULFPovYDLtlr EpK9m2bXJO3XdwuCj8PMnGHWm8m0YqDe1ZYVxPMIBHFhdc2lgq/zx/MKhPPIGlvLpOCHHGyyx4c1 ptqOfKTh5EsRIOxSVFB536VSuqIig25uO+LgXWxv0AfZl1L3OAa4aeUiipbSYM1hocKO8oqK5nQ1 ClZ0WESfu+QYJ7/b73y8JK7ZJ0rNnqb3NxCeJn8P39p7reA1Xr7A/5vwBGT2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n000dMYAAADdAAAADwAAAAAAAAAAAAAAAACYAgAAZHJz L2Rvd25yZXYueG1sUEsFBgAAAAAEAAQA9QAAAIsDAAAAAA== " path="m,585l45,543r9,6l8,591,,585xm76,515r46,-42l131,480,85,521r-9,-6xm152,446r46,-42l207,410r-46,42l152,446xm229,376r46,-42l283,340r-45,42l229,376xm305,306r46,-42l360,270r-46,42l305,306xm382,236r46,-42l436,201r-46,41l382,236xm458,167r46,-42l513,131r-46,42l458,167xm534,97l580,55r9,6l543,103r-9,-6xm611,27l641,r8,6l620,33r-9,-6xe" fillcolor="black" strokeweight=".1pt">
                        <v:stroke joinstyle="bevel"/>
                        <v:path arrowok="t" o:connecttype="custom" o:connectlocs="0,371475;28575,344805;34290,348615;5080,375285;0,371475;48260,327025;77470,300355;83185,304800;53975,330835;48260,327025;96520,283210;125730,256540;131445,260350;102235,287020;96520,283210;145415,238760;174625,212090;179705,215900;151130,242570;145415,238760;193675,194310;222885,167640;228600,171450;199390,198120;193675,194310;242570,149860;271780,123190;276860,127635;247650,153670;242570,149860;290830,106045;320040,79375;325755,83185;296545,109855;290830,106045;339090,61595;368300,34925;374015,38735;344805,65405;339090,61595;387985,17145;407035,0;412115,3810;393700,20955;387985,17145" o:connectangles="0,0,0,0,0,0,0,0,0,0,0,0,0,0,0,0,0,0,0,0,0,0,0,0,0,0,0,0,0,0,0,0,0,0,0,0,0,0,0,0,0,0,0,0,0"/>
                        <o:lock v:ext="edit" verticies="t"/>
                      </v:shape>
                      <v:shape id="Freeform 4086" o:spid="_x0000_s1346" style="position:absolute;left:9836;top:2095;width:76;height:6839;visibility:visible;mso-wrap-style:square;v-text-anchor:top" coordsize="12,10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JbbsUA AADdAAAADwAAAGRycy9kb3ducmV2LnhtbESPQWvCQBSE74L/YXmCN91ErIToKkUUejGaVPD6mn1N QrNvQ3ar6b93C4Ueh5n5htnsBtOKO/WusawgnkcgiEurG64UXN+PswSE88gaW8uk4Icc7Lbj0QZT bR+c073wlQgQdikqqL3vUildWZNBN7cdcfA+bW/QB9lXUvf4CHDTykUUraTBhsNCjR3tayq/im+j 4JLn1Uceny7XFzxkyflGmU8ypaaT4XUNwtPg/8N/7TetYBmvlvD7JjwBuX0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MltuxQAAAN0AAAAPAAAAAAAAAAAAAAAAAJgCAABkcnMv ZG93bnJldi54bWxQSwUGAAAAAAQABAD1AAAAigMAAAAA " path="m12,r,56l,56,,,12,xm12,93r,55l,148,,93r12,xm12,186r,55l,241,,186r12,xm12,279r,55l,334,,279r12,xm12,371r,56l,427,,371r12,xm12,464r,56l,520,,464r12,xm12,557r,56l,613,,557r12,xm12,650r,56l,706,,650r12,xm12,743r,56l,799,,743r12,xm12,836r,56l,892,,836r12,xm12,929r,55l,984,,929r12,xm12,1022r,55l,1077r,-55l12,1022xe" fillcolor="black" strokeweight=".1pt">
                        <v:stroke joinstyle="bevel"/>
                        <v:path arrowok="t" o:connecttype="custom" o:connectlocs="7620,0;7620,35560;0,35560;0,0;7620,0;7620,59055;7620,93980;0,93980;0,59055;7620,59055;7620,118110;7620,153035;0,153035;0,118110;7620,118110;7620,177165;7620,212090;0,212090;0,177165;7620,177165;7620,235585;7620,271145;0,271145;0,235585;7620,235585;7620,294640;7620,330200;0,330200;0,294640;7620,294640;7620,353695;7620,389255;0,389255;0,353695;7620,353695;7620,412750;7620,448310;0,448310;0,412750;7620,412750;7620,471805;7620,507365;0,507365;0,471805;7620,471805;7620,530860;7620,566420;0,566420;0,530860;7620,530860;7620,589915;7620,624840;0,624840;0,589915;7620,589915;7620,648970;7620,683895;0,683895;0,648970;7620,648970" o:connectangles="0,0,0,0,0,0,0,0,0,0,0,0,0,0,0,0,0,0,0,0,0,0,0,0,0,0,0,0,0,0,0,0,0,0,0,0,0,0,0,0,0,0,0,0,0,0,0,0,0,0,0,0,0,0,0,0,0,0,0,0"/>
                        <o:lock v:ext="edit" verticies="t"/>
                      </v:shape>
                      <v:line id="Line 4087" o:spid="_x0000_s1347" style="position:absolute;visibility:visible;mso-wrap-style:square" from="9874,8763" to="10388,87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Y6jGsgAAADdAAAADwAAAGRycy9kb3ducmV2LnhtbESPW2vCQBSE34X+h+UU+qYbS+sldQ0l UC0UH7wgfTzNHpPQ7Nk0u5ror3eFgo/DzHzDzJLOVOJEjSstKxgOIhDEmdUl5wp224/+BITzyBor y6TgTA6S+UNvhrG2La/ptPG5CBB2MSoovK9jKV1WkEE3sDVx8A62MeiDbHKpG2wD3FTyOYpG0mDJ YaHAmtKCst/N0Si4/JzHi8PXntpvm/5lWk6XvJoq9fTYvb+B8NT5e/i//akVvAxHr3B7E56AnF8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VY6jGsgAAADdAAAADwAAAAAA AAAAAAAAAAChAgAAZHJzL2Rvd25yZXYueG1sUEsFBgAAAAAEAAQA+QAAAJYDAAAAAA== " strokeweight=".6pt">
                        <v:stroke joinstyle="miter"/>
                      </v:line>
                      <v:line id="Line 4088" o:spid="_x0000_s1348" style="position:absolute;visibility:visible;mso-wrap-style:square" from="10388,8763" to="10394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Vw9bccAAADdAAAADwAAAGRycy9kb3ducmV2LnhtbESPT2vCQBTE7wW/w/KE3upGKammWUWE 1kLxoC3i8TX78gezb2N2NbGfvisUPA4z8xsmXfSmFhdqXWVZwXgUgSDOrK64UPD99fY0BeE8ssba Mim4koPFfPCQYqJtx1u67HwhAoRdggpK75tESpeVZNCNbEMcvNy2Bn2QbSF1i12Am1pOoiiWBisO CyU2tCopO+7ORsHvz/XlPf/cU3ewq1Om5WzNm5lSj8N++QrCU+/v4f/2h1bwPI5juL0JT0DO/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lXD1txwAAAN0AAAAPAAAAAAAA AAAAAAAAAKECAABkcnMvZG93bnJldi54bWxQSwUGAAAAAAQABAD5AAAAlQMAAAAA " strokeweight=".6pt">
                        <v:stroke joinstyle="miter"/>
                      </v:line>
                      <v:line id="Line 4089" o:spid="_x0000_s1349" style="position:absolute;flip:y;visibility:visible;mso-wrap-style:square" from="5302,12077" to="5899,12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Tn3hcMAAADdAAAADwAAAGRycy9kb3ducmV2LnhtbESP3YrCMBSE7wXfIRxh7zStSNVqFF0Q xDt/HuDQHJtic9I2We2+vREW9nKYmW+Y9ba3tXhS5yvHCtJJAoK4cLriUsHtehgvQPiArLF2TAp+ ycN2MxysMdfuxWd6XkIpIoR9jgpMCE0upS8MWfQT1xBH7+46iyHKrpS6w1eE21pOkySTFiuOCwYb +jZUPC4/VsHyfN2RqcqlyU63Np22aTvf10p9jfrdCkSgPvyH/9pHrWCWZnP4vIlPQG7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U594XDAAAA3QAAAA8AAAAAAAAAAAAA AAAAoQIAAGRycy9kb3ducmV2LnhtbFBLBQYAAAAABAAEAPkAAACRAwAAAAA= " strokeweight=".6pt">
                        <v:stroke joinstyle="miter"/>
                      </v:line>
                      <v:line id="Line 4090" o:spid="_x0000_s1350" style="position:absolute;visibility:visible;mso-wrap-style:square" from="5899,12077" to="6400,126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48MhMQAAADdAAAADwAAAGRycy9kb3ducmV2LnhtbERPTWvCQBC9F/oflil4qxtFYk3dBBG0 hdKDthSPY3ZMQrOzMbsmsb++exA8Pt73MhtMLTpqXWVZwWQcgSDOra64UPD9tXl+AeE8ssbaMim4 koMsfXxYYqJtzzvq9r4QIYRdggpK75tESpeXZNCNbUMcuJNtDfoA20LqFvsQbmo5jaJYGqw4NJTY 0Lqk/Hd/MQr+jtf59vTxQ/3Brs+5los3/lwoNXoaVq8gPA3+Lr6537WC2SQOc8Ob8ARk+g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7jwyExAAAAN0AAAAPAAAAAAAAAAAA AAAAAKECAABkcnMvZG93bnJldi54bWxQSwUGAAAAAAQABAD5AAAAkgMAAAAA " strokeweight=".6pt">
                        <v:stroke joinstyle="miter"/>
                      </v:line>
                      <v:rect id="Rectangle 4091" o:spid="_x0000_s1351" style="position:absolute;left:1035;top:808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3R4UsMA AADdAAAADwAAAGRycy9kb3ducmV2LnhtbESPzYoCMRCE7wu+Q2jB25pRRHQ0yiII7uLF0QdoJj0/ bNIZkujMvv1GEDwWVfUVtd0P1ogH+dA6VjCbZiCIS6dbrhXcrsfPFYgQkTUax6TgjwLsd6OPLeba 9XyhRxFrkSAcclTQxNjlUoayIYth6jri5FXOW4xJ+lpqj32CWyPnWbaUFltOCw12dGio/C3uVoG8 Fsd+VRifuZ95dTbfp0tFTqnJePjagIg0xHf41T5pBYvZcg3PN+kJyN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3R4U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92" o:spid="_x0000_s1352" style="position:absolute;left:5232;top:1292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NviicMA AADdAAAADwAAAGRycy9kb3ducmV2LnhtbESP3WoCMRSE7wu+QziCdzW7Iq2sRimCoNIbVx/gsDn7 Q5OTJYnu+vamUOjlMDPfMJvdaI14kA+dYwX5PANBXDndcaPgdj28r0CEiKzROCYFTwqw207eNlho N/CFHmVsRIJwKFBBG2NfSBmqliyGueuJk1c7bzEm6RupPQ4Jbo1cZNmHtNhxWmixp31L1U95twrk tTwMq9L4zJ0X9bc5HS81OaVm0/FrDSLSGP/Df+2jVrDMP3P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Nvii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93" o:spid="_x0000_s1353" style="position:absolute;left:14884;top:803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Al8/sMA AADdAAAADwAAAGRycy9kb3ducmV2LnhtbESP3WoCMRSE7wu+QziCdzXrIq2sRimCoNIbVx/gsDn7 Q5OTJYnu+vamUOjlMDPfMJvdaI14kA+dYwWLeQaCuHK640bB7Xp4X4EIEVmjcUwKnhRgt528bbDQ buALPcrYiAThUKCCNsa+kDJULVkMc9cTJ6923mJM0jdSexwS3BqZZ9mHtNhxWmixp31L1U95twrk tTwMq9L4zJ3z+tucjpeanFKz6fi1BhFpjP/hv/ZRK1guPnP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Al8/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94" o:spid="_x0000_s1354" style="position:absolute;left:9569;top:603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0XZZcMA AADdAAAADwAAAGRycy9kb3ducmV2LnhtbESP3WoCMRSE7wu+QziCdzWrFpXVKFIQbPHG1Qc4bM7+ YHKyJKm7ffumIHg5zMw3zHY/WCMe5EPrWMFsmoEgLp1uuVZwux7f1yBCRNZoHJOCXwqw343etphr 1/OFHkWsRYJwyFFBE2OXSxnKhiyGqeuIk1c5bzEm6WupPfYJbo2cZ9lSWmw5LTTY0WdD5b34sQrk tTj268L4zH3Pq7P5Ol0qckpNxsNhAyLSEF/hZ/ukFXzMVg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l0XZZ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95" o:spid="_x0000_s1355" style="position:absolute;left:8496;top:7454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KxBEcMA AADdAAAADwAAAGRycy9kb3ducmV2LnhtbESPzYoCMRCE74LvEFrwphlFdmU0igiCyl4cfYBm0vOD SWdIss7s25uFhT0WVfUVtd0P1ogX+dA6VrCYZyCIS6dbrhU87qfZGkSIyBqNY1LwQwH2u/Foi7l2 Pd/oVcRaJAiHHBU0MXa5lKFsyGKYu444eZXzFmOSvpbaY5/g1shlln1Iiy2nhQY7OjZUPotvq0De i1O/LozP3HVZfZnL+VaRU2o6GQ4bEJGG+B/+a5+1gtXicwW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KxBE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96" o:spid="_x0000_s1356" style="position:absolute;left:2165;top:9055;width:222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9a9RsUA AADdAAAADwAAAGRycy9kb3ducmV2LnhtbESPQWsCMRSE74X+h/AK3mrW0qqsRpFCYfFkbcHrI3lu 1m5e1iRdV399Uyj0OMzMN8xyPbhW9BRi41nBZFyAINbeNFwr+Px4e5yDiAnZYOuZFFwpwnp1f7fE 0vgLv1O/T7XIEI4lKrApdaWUUVtyGMe+I87e0QeHKctQSxPwkuGulU9FMZUOG84LFjt6taS/9t9O wdb1O111NqDeTHeHkz1XN3lWavQwbBYgEg3pP/zXroyC58nsBX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D1r1GxQAAAN0AAAAPAAAAAAAAAAAAAAAAAJgCAABkcnMv ZG93bnJldi54bWxQSwUGAAAAAAQABAD1AAAAigMAAAAA " fillcolor="black" strokeweight="0"/>
                      <v:oval id="Oval 4097" o:spid="_x0000_s1357" style="position:absolute;left:14363;top:9055;width:216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QjMcUA AADdAAAADwAAAGRycy9kb3ducmV2LnhtbESPQWsCMRSE74X+h/AKvdWspWzLahQpFJae1Aq9PpLn ZnXzsibpuu2vbwTB4zAz3zDz5eg6MVCIrWcF00kBglh703KjYPf18fQGIiZkg51nUvBLEZaL+7s5 VsafeUPDNjUiQzhWqMCm1FdSRm3JYZz4njh7ex8cpixDI03Ac4a7Tj4XRSkdtpwXLPb0bkkftz9O wacb1rrubUC9KtffB3uq/+RJqceHcTUDkWhMt/C1XRsFL9PXEi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zBCMxxQAAAN0AAAAPAAAAAAAAAAAAAAAAAJgCAABkcnMv ZG93bnJldi54bWxQSwUGAAAAAAQABAD1AAAAigMAAAAA " fillcolor="black" strokeweight="0"/>
                      <v:oval id="Oval 4098" o:spid="_x0000_s1358" style="position:absolute;left:5695;top:12769;width:216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EiGqsQA AADdAAAADwAAAGRycy9kb3ducmV2LnhtbESPQWsCMRSE70L/Q3iF3jRrKVq2RpFCYenJquD1kTw3 azcva5Kuq7++KRQ8DjPzDbNYDa4VPYXYeFYwnRQgiLU3DdcK9ruP8SuImJANtp5JwZUirJYPowWW xl/4i/ptqkWGcCxRgU2pK6WM2pLDOPEdcfaOPjhMWYZamoCXDHetfC6KmXTYcF6w2NG7Jf29/XEK Pl2/0VVnA+r1bHM42XN1k2elnh6H9RuIREO6h//blVHwMp3P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NxIhqrEAAAA3QAAAA8AAAAAAAAAAAAAAAAAmAIAAGRycy9k b3ducmV2LnhtbFBLBQYAAAAABAAEAPUAAACJAwAAAAA= " fillcolor="black" strokeweight="0"/>
                      <v:oval id="Oval 4099" o:spid="_x0000_s1359" style="position:absolute;left:9766;top:2006;width:222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dcS2MEA AADdAAAADwAAAGRycy9kb3ducmV2LnhtbERPTWsCMRC9F/wPYQrealYRldUoIgiLJ6uFXodkutl2 M1mTuG7765tDocfH+97sBteKnkJsPCuYTgoQxNqbhmsFb9fjywpETMgGW8+k4Jsi7Lajpw2Wxj/4 lfpLqkUO4ViiAptSV0oZtSWHceI74sx9+OAwZRhqaQI+crhr5awoFtJhw7nBYkcHS/rrcncKTq4/ 66qzAfV+cX7/tLfqR96UGj8P+zWIREP6F/+5K6NgPl3muflNf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K3XEtj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8.</w:t>
      </w:r>
      <w:r w:rsidRPr="00610F8A">
        <w:rPr>
          <w:sz w:val="26"/>
          <w:szCs w:val="26"/>
        </w:rPr>
        <w:t xml:space="preserve"> Ta có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179" type="#_x0000_t75" style="width:53.25pt;height:14.25pt" o:ole="">
            <v:imagedata r:id="rId2316" o:title=""/>
          </v:shape>
          <o:OLEObject Type="Embed" ProgID="Equation.DSMT4" ShapeID="_x0000_i2179" DrawAspect="Content" ObjectID="_1624836695" r:id="rId2317"/>
        </w:object>
      </w:r>
      <w:r w:rsidRPr="00610F8A">
        <w:rPr>
          <w:sz w:val="26"/>
          <w:szCs w:val="26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180" type="#_x0000_t75" style="width:39pt;height:14.25pt" o:ole="">
            <v:imagedata r:id="rId2318" o:title=""/>
          </v:shape>
          <o:OLEObject Type="Embed" ProgID="Equation.DSMT4" ShapeID="_x0000_i2180" DrawAspect="Content" ObjectID="_1624836696" r:id="rId2319"/>
        </w:object>
      </w:r>
      <w:r w:rsidRPr="00610F8A">
        <w:rPr>
          <w:sz w:val="26"/>
          <w:szCs w:val="26"/>
        </w:rPr>
        <w:t xml:space="preserve"> là hình vuông)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1" type="#_x0000_t75" style="width:18pt;height:20.25pt" o:ole="">
            <v:imagedata r:id="rId2320" o:title=""/>
          </v:shape>
          <o:OLEObject Type="Embed" ProgID="Equation.DSMT4" ShapeID="_x0000_i2181" DrawAspect="Content" ObjectID="_1624836697" r:id="rId232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2182" type="#_x0000_t75" style="width:51pt;height:14.25pt" o:ole="">
            <v:imagedata r:id="rId2322" o:title=""/>
          </v:shape>
          <o:OLEObject Type="Embed" ProgID="Equation.DSMT4" ShapeID="_x0000_i2182" DrawAspect="Content" ObjectID="_1624836698" r:id="rId2323"/>
        </w:object>
      </w:r>
      <w:r w:rsidRPr="00610F8A">
        <w:rPr>
          <w:sz w:val="26"/>
          <w:szCs w:val="26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183" type="#_x0000_t75" style="width:18pt;height:14.25pt" o:ole="">
            <v:imagedata r:id="rId2324" o:title=""/>
          </v:shape>
          <o:OLEObject Type="Embed" ProgID="Equation.DSMT4" ShapeID="_x0000_i2183" DrawAspect="Content" ObjectID="_1624836699" r:id="rId2325"/>
        </w:object>
      </w:r>
      <w:r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184" type="#_x0000_t75" style="width:48.75pt;height:20.25pt" o:ole="">
            <v:imagedata r:id="rId2326" o:title=""/>
          </v:shape>
          <o:OLEObject Type="Embed" ProgID="Equation.DSMT4" ShapeID="_x0000_i2184" DrawAspect="Content" ObjectID="_1624836700" r:id="rId2327"/>
        </w:object>
      </w:r>
      <w:r w:rsidRPr="00610F8A">
        <w:rPr>
          <w:sz w:val="26"/>
          <w:szCs w:val="26"/>
        </w:rPr>
        <w:t>)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5" type="#_x0000_t75" style="width:20.25pt;height:20.25pt" o:ole="">
            <v:imagedata r:id="rId2328" o:title=""/>
          </v:shape>
          <o:OLEObject Type="Embed" ProgID="Equation.DSMT4" ShapeID="_x0000_i2185" DrawAspect="Content" ObjectID="_1624836701" r:id="rId232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6" type="#_x0000_t75" style="width:18pt;height:20.25pt" o:ole="">
            <v:imagedata r:id="rId2330" o:title=""/>
          </v:shape>
          <o:OLEObject Type="Embed" ProgID="Equation.DSMT4" ShapeID="_x0000_i2186" DrawAspect="Content" ObjectID="_1624836702" r:id="rId233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7" type="#_x0000_t75" style="width:20.25pt;height:20.25pt" o:ole="">
            <v:imagedata r:id="rId2332" o:title=""/>
          </v:shape>
          <o:OLEObject Type="Embed" ProgID="Equation.DSMT4" ShapeID="_x0000_i2187" DrawAspect="Content" ObjectID="_1624836703" r:id="rId233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00" w:dyaOrig="400">
          <v:shape id="_x0000_i2188" type="#_x0000_t75" style="width:135pt;height:20.25pt" o:ole="">
            <v:imagedata r:id="rId2334" o:title=""/>
          </v:shape>
          <o:OLEObject Type="Embed" ProgID="Equation.DSMT4" ShapeID="_x0000_i2188" DrawAspect="Content" ObjectID="_1624836704" r:id="rId2335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89" type="#_x0000_t75" style="width:27.75pt;height:14.25pt" o:ole="">
            <v:imagedata r:id="rId2336" o:title=""/>
          </v:shape>
          <o:OLEObject Type="Embed" ProgID="Equation.DSMT4" ShapeID="_x0000_i2189" DrawAspect="Content" ObjectID="_1624836705" r:id="rId2337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0" type="#_x0000_t75" style="width:12pt;height:12.75pt" o:ole="">
            <v:imagedata r:id="rId2338" o:title=""/>
          </v:shape>
          <o:OLEObject Type="Embed" ProgID="Equation.DSMT4" ShapeID="_x0000_i2190" DrawAspect="Content" ObjectID="_1624836706" r:id="rId2339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16910</wp:posOffset>
                </wp:positionH>
                <wp:positionV relativeFrom="paragraph">
                  <wp:posOffset>173990</wp:posOffset>
                </wp:positionV>
                <wp:extent cx="1708150" cy="1544320"/>
                <wp:effectExtent l="0" t="2540" r="0" b="0"/>
                <wp:wrapNone/>
                <wp:docPr id="4434" name="Canvas 4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06" name="Freeform 4436"/>
                        <wps:cNvSpPr>
                          <a:spLocks noEditPoints="1"/>
                        </wps:cNvSpPr>
                        <wps:spPr bwMode="auto">
                          <a:xfrm>
                            <a:off x="697865" y="944245"/>
                            <a:ext cx="770890" cy="6985"/>
                          </a:xfrm>
                          <a:custGeom>
                            <a:avLst/>
                            <a:gdLst>
                              <a:gd name="T0" fmla="*/ 0 w 1214"/>
                              <a:gd name="T1" fmla="*/ 0 h 11"/>
                              <a:gd name="T2" fmla="*/ 63 w 1214"/>
                              <a:gd name="T3" fmla="*/ 0 h 11"/>
                              <a:gd name="T4" fmla="*/ 63 w 1214"/>
                              <a:gd name="T5" fmla="*/ 11 h 11"/>
                              <a:gd name="T6" fmla="*/ 0 w 1214"/>
                              <a:gd name="T7" fmla="*/ 11 h 11"/>
                              <a:gd name="T8" fmla="*/ 0 w 1214"/>
                              <a:gd name="T9" fmla="*/ 0 h 11"/>
                              <a:gd name="T10" fmla="*/ 105 w 1214"/>
                              <a:gd name="T11" fmla="*/ 0 h 11"/>
                              <a:gd name="T12" fmla="*/ 167 w 1214"/>
                              <a:gd name="T13" fmla="*/ 0 h 11"/>
                              <a:gd name="T14" fmla="*/ 167 w 1214"/>
                              <a:gd name="T15" fmla="*/ 11 h 11"/>
                              <a:gd name="T16" fmla="*/ 105 w 1214"/>
                              <a:gd name="T17" fmla="*/ 11 h 11"/>
                              <a:gd name="T18" fmla="*/ 105 w 1214"/>
                              <a:gd name="T19" fmla="*/ 0 h 11"/>
                              <a:gd name="T20" fmla="*/ 209 w 1214"/>
                              <a:gd name="T21" fmla="*/ 0 h 11"/>
                              <a:gd name="T22" fmla="*/ 272 w 1214"/>
                              <a:gd name="T23" fmla="*/ 0 h 11"/>
                              <a:gd name="T24" fmla="*/ 272 w 1214"/>
                              <a:gd name="T25" fmla="*/ 11 h 11"/>
                              <a:gd name="T26" fmla="*/ 209 w 1214"/>
                              <a:gd name="T27" fmla="*/ 11 h 11"/>
                              <a:gd name="T28" fmla="*/ 209 w 1214"/>
                              <a:gd name="T29" fmla="*/ 0 h 11"/>
                              <a:gd name="T30" fmla="*/ 314 w 1214"/>
                              <a:gd name="T31" fmla="*/ 0 h 11"/>
                              <a:gd name="T32" fmla="*/ 377 w 1214"/>
                              <a:gd name="T33" fmla="*/ 0 h 11"/>
                              <a:gd name="T34" fmla="*/ 377 w 1214"/>
                              <a:gd name="T35" fmla="*/ 11 h 11"/>
                              <a:gd name="T36" fmla="*/ 314 w 1214"/>
                              <a:gd name="T37" fmla="*/ 11 h 11"/>
                              <a:gd name="T38" fmla="*/ 314 w 1214"/>
                              <a:gd name="T39" fmla="*/ 0 h 11"/>
                              <a:gd name="T40" fmla="*/ 419 w 1214"/>
                              <a:gd name="T41" fmla="*/ 0 h 11"/>
                              <a:gd name="T42" fmla="*/ 481 w 1214"/>
                              <a:gd name="T43" fmla="*/ 0 h 11"/>
                              <a:gd name="T44" fmla="*/ 481 w 1214"/>
                              <a:gd name="T45" fmla="*/ 11 h 11"/>
                              <a:gd name="T46" fmla="*/ 419 w 1214"/>
                              <a:gd name="T47" fmla="*/ 11 h 11"/>
                              <a:gd name="T48" fmla="*/ 419 w 1214"/>
                              <a:gd name="T49" fmla="*/ 0 h 11"/>
                              <a:gd name="T50" fmla="*/ 523 w 1214"/>
                              <a:gd name="T51" fmla="*/ 0 h 11"/>
                              <a:gd name="T52" fmla="*/ 586 w 1214"/>
                              <a:gd name="T53" fmla="*/ 0 h 11"/>
                              <a:gd name="T54" fmla="*/ 586 w 1214"/>
                              <a:gd name="T55" fmla="*/ 11 h 11"/>
                              <a:gd name="T56" fmla="*/ 523 w 1214"/>
                              <a:gd name="T57" fmla="*/ 11 h 11"/>
                              <a:gd name="T58" fmla="*/ 523 w 1214"/>
                              <a:gd name="T59" fmla="*/ 0 h 11"/>
                              <a:gd name="T60" fmla="*/ 628 w 1214"/>
                              <a:gd name="T61" fmla="*/ 0 h 11"/>
                              <a:gd name="T62" fmla="*/ 691 w 1214"/>
                              <a:gd name="T63" fmla="*/ 0 h 11"/>
                              <a:gd name="T64" fmla="*/ 691 w 1214"/>
                              <a:gd name="T65" fmla="*/ 11 h 11"/>
                              <a:gd name="T66" fmla="*/ 628 w 1214"/>
                              <a:gd name="T67" fmla="*/ 11 h 11"/>
                              <a:gd name="T68" fmla="*/ 628 w 1214"/>
                              <a:gd name="T69" fmla="*/ 0 h 11"/>
                              <a:gd name="T70" fmla="*/ 733 w 1214"/>
                              <a:gd name="T71" fmla="*/ 0 h 11"/>
                              <a:gd name="T72" fmla="*/ 795 w 1214"/>
                              <a:gd name="T73" fmla="*/ 0 h 11"/>
                              <a:gd name="T74" fmla="*/ 795 w 1214"/>
                              <a:gd name="T75" fmla="*/ 11 h 11"/>
                              <a:gd name="T76" fmla="*/ 733 w 1214"/>
                              <a:gd name="T77" fmla="*/ 11 h 11"/>
                              <a:gd name="T78" fmla="*/ 733 w 1214"/>
                              <a:gd name="T79" fmla="*/ 0 h 11"/>
                              <a:gd name="T80" fmla="*/ 837 w 1214"/>
                              <a:gd name="T81" fmla="*/ 0 h 11"/>
                              <a:gd name="T82" fmla="*/ 900 w 1214"/>
                              <a:gd name="T83" fmla="*/ 0 h 11"/>
                              <a:gd name="T84" fmla="*/ 900 w 1214"/>
                              <a:gd name="T85" fmla="*/ 11 h 11"/>
                              <a:gd name="T86" fmla="*/ 837 w 1214"/>
                              <a:gd name="T87" fmla="*/ 11 h 11"/>
                              <a:gd name="T88" fmla="*/ 837 w 1214"/>
                              <a:gd name="T89" fmla="*/ 0 h 11"/>
                              <a:gd name="T90" fmla="*/ 942 w 1214"/>
                              <a:gd name="T91" fmla="*/ 0 h 11"/>
                              <a:gd name="T92" fmla="*/ 1005 w 1214"/>
                              <a:gd name="T93" fmla="*/ 0 h 11"/>
                              <a:gd name="T94" fmla="*/ 1005 w 1214"/>
                              <a:gd name="T95" fmla="*/ 11 h 11"/>
                              <a:gd name="T96" fmla="*/ 942 w 1214"/>
                              <a:gd name="T97" fmla="*/ 11 h 11"/>
                              <a:gd name="T98" fmla="*/ 942 w 1214"/>
                              <a:gd name="T99" fmla="*/ 0 h 11"/>
                              <a:gd name="T100" fmla="*/ 1047 w 1214"/>
                              <a:gd name="T101" fmla="*/ 0 h 11"/>
                              <a:gd name="T102" fmla="*/ 1110 w 1214"/>
                              <a:gd name="T103" fmla="*/ 0 h 11"/>
                              <a:gd name="T104" fmla="*/ 1110 w 1214"/>
                              <a:gd name="T105" fmla="*/ 11 h 11"/>
                              <a:gd name="T106" fmla="*/ 1047 w 1214"/>
                              <a:gd name="T107" fmla="*/ 11 h 11"/>
                              <a:gd name="T108" fmla="*/ 1047 w 1214"/>
                              <a:gd name="T109" fmla="*/ 0 h 11"/>
                              <a:gd name="T110" fmla="*/ 1151 w 1214"/>
                              <a:gd name="T111" fmla="*/ 0 h 11"/>
                              <a:gd name="T112" fmla="*/ 1214 w 1214"/>
                              <a:gd name="T113" fmla="*/ 0 h 11"/>
                              <a:gd name="T114" fmla="*/ 1214 w 1214"/>
                              <a:gd name="T115" fmla="*/ 11 h 11"/>
                              <a:gd name="T116" fmla="*/ 1151 w 1214"/>
                              <a:gd name="T117" fmla="*/ 11 h 11"/>
                              <a:gd name="T118" fmla="*/ 1151 w 1214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14" h="11">
                                <a:moveTo>
                                  <a:pt x="0" y="0"/>
                                </a:moveTo>
                                <a:lnTo>
                                  <a:pt x="63" y="0"/>
                                </a:lnTo>
                                <a:lnTo>
                                  <a:pt x="6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5" y="0"/>
                                </a:moveTo>
                                <a:lnTo>
                                  <a:pt x="167" y="0"/>
                                </a:lnTo>
                                <a:lnTo>
                                  <a:pt x="167" y="11"/>
                                </a:lnTo>
                                <a:lnTo>
                                  <a:pt x="105" y="11"/>
                                </a:lnTo>
                                <a:lnTo>
                                  <a:pt x="105" y="0"/>
                                </a:lnTo>
                                <a:close/>
                                <a:moveTo>
                                  <a:pt x="209" y="0"/>
                                </a:moveTo>
                                <a:lnTo>
                                  <a:pt x="272" y="0"/>
                                </a:lnTo>
                                <a:lnTo>
                                  <a:pt x="272" y="11"/>
                                </a:lnTo>
                                <a:lnTo>
                                  <a:pt x="209" y="11"/>
                                </a:lnTo>
                                <a:lnTo>
                                  <a:pt x="209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77" y="0"/>
                                </a:lnTo>
                                <a:lnTo>
                                  <a:pt x="377" y="11"/>
                                </a:lnTo>
                                <a:lnTo>
                                  <a:pt x="314" y="11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11"/>
                                </a:lnTo>
                                <a:lnTo>
                                  <a:pt x="419" y="11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86" y="0"/>
                                </a:lnTo>
                                <a:lnTo>
                                  <a:pt x="586" y="11"/>
                                </a:lnTo>
                                <a:lnTo>
                                  <a:pt x="523" y="11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1"/>
                                </a:lnTo>
                                <a:lnTo>
                                  <a:pt x="628" y="11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95" y="0"/>
                                </a:lnTo>
                                <a:lnTo>
                                  <a:pt x="795" y="11"/>
                                </a:lnTo>
                                <a:lnTo>
                                  <a:pt x="733" y="11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37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1"/>
                                </a:lnTo>
                                <a:lnTo>
                                  <a:pt x="837" y="11"/>
                                </a:lnTo>
                                <a:lnTo>
                                  <a:pt x="837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1005" y="0"/>
                                </a:lnTo>
                                <a:lnTo>
                                  <a:pt x="1005" y="11"/>
                                </a:lnTo>
                                <a:lnTo>
                                  <a:pt x="942" y="11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47" y="11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51" y="0"/>
                                </a:moveTo>
                                <a:lnTo>
                                  <a:pt x="1214" y="0"/>
                                </a:lnTo>
                                <a:lnTo>
                                  <a:pt x="1214" y="11"/>
                                </a:lnTo>
                                <a:lnTo>
                                  <a:pt x="1151" y="11"/>
                                </a:lnTo>
                                <a:lnTo>
                                  <a:pt x="11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7" name="Freeform 4437"/>
                        <wps:cNvSpPr>
                          <a:spLocks noEditPoints="1"/>
                        </wps:cNvSpPr>
                        <wps:spPr bwMode="auto">
                          <a:xfrm>
                            <a:off x="146685" y="944245"/>
                            <a:ext cx="553085" cy="349250"/>
                          </a:xfrm>
                          <a:custGeom>
                            <a:avLst/>
                            <a:gdLst>
                              <a:gd name="T0" fmla="*/ 871 w 871"/>
                              <a:gd name="T1" fmla="*/ 10 h 550"/>
                              <a:gd name="T2" fmla="*/ 817 w 871"/>
                              <a:gd name="T3" fmla="*/ 44 h 550"/>
                              <a:gd name="T4" fmla="*/ 811 w 871"/>
                              <a:gd name="T5" fmla="*/ 34 h 550"/>
                              <a:gd name="T6" fmla="*/ 865 w 871"/>
                              <a:gd name="T7" fmla="*/ 0 h 550"/>
                              <a:gd name="T8" fmla="*/ 871 w 871"/>
                              <a:gd name="T9" fmla="*/ 10 h 550"/>
                              <a:gd name="T10" fmla="*/ 781 w 871"/>
                              <a:gd name="T11" fmla="*/ 66 h 550"/>
                              <a:gd name="T12" fmla="*/ 727 w 871"/>
                              <a:gd name="T13" fmla="*/ 100 h 550"/>
                              <a:gd name="T14" fmla="*/ 721 w 871"/>
                              <a:gd name="T15" fmla="*/ 90 h 550"/>
                              <a:gd name="T16" fmla="*/ 775 w 871"/>
                              <a:gd name="T17" fmla="*/ 57 h 550"/>
                              <a:gd name="T18" fmla="*/ 781 w 871"/>
                              <a:gd name="T19" fmla="*/ 66 h 550"/>
                              <a:gd name="T20" fmla="*/ 691 w 871"/>
                              <a:gd name="T21" fmla="*/ 122 h 550"/>
                              <a:gd name="T22" fmla="*/ 636 w 871"/>
                              <a:gd name="T23" fmla="*/ 156 h 550"/>
                              <a:gd name="T24" fmla="*/ 631 w 871"/>
                              <a:gd name="T25" fmla="*/ 147 h 550"/>
                              <a:gd name="T26" fmla="*/ 685 w 871"/>
                              <a:gd name="T27" fmla="*/ 113 h 550"/>
                              <a:gd name="T28" fmla="*/ 691 w 871"/>
                              <a:gd name="T29" fmla="*/ 122 h 550"/>
                              <a:gd name="T30" fmla="*/ 600 w 871"/>
                              <a:gd name="T31" fmla="*/ 179 h 550"/>
                              <a:gd name="T32" fmla="*/ 546 w 871"/>
                              <a:gd name="T33" fmla="*/ 212 h 550"/>
                              <a:gd name="T34" fmla="*/ 541 w 871"/>
                              <a:gd name="T35" fmla="*/ 203 h 550"/>
                              <a:gd name="T36" fmla="*/ 595 w 871"/>
                              <a:gd name="T37" fmla="*/ 169 h 550"/>
                              <a:gd name="T38" fmla="*/ 600 w 871"/>
                              <a:gd name="T39" fmla="*/ 179 h 550"/>
                              <a:gd name="T40" fmla="*/ 510 w 871"/>
                              <a:gd name="T41" fmla="*/ 235 h 550"/>
                              <a:gd name="T42" fmla="*/ 456 w 871"/>
                              <a:gd name="T43" fmla="*/ 269 h 550"/>
                              <a:gd name="T44" fmla="*/ 451 w 871"/>
                              <a:gd name="T45" fmla="*/ 259 h 550"/>
                              <a:gd name="T46" fmla="*/ 505 w 871"/>
                              <a:gd name="T47" fmla="*/ 225 h 550"/>
                              <a:gd name="T48" fmla="*/ 510 w 871"/>
                              <a:gd name="T49" fmla="*/ 235 h 550"/>
                              <a:gd name="T50" fmla="*/ 420 w 871"/>
                              <a:gd name="T51" fmla="*/ 291 h 550"/>
                              <a:gd name="T52" fmla="*/ 366 w 871"/>
                              <a:gd name="T53" fmla="*/ 325 h 550"/>
                              <a:gd name="T54" fmla="*/ 361 w 871"/>
                              <a:gd name="T55" fmla="*/ 315 h 550"/>
                              <a:gd name="T56" fmla="*/ 415 w 871"/>
                              <a:gd name="T57" fmla="*/ 281 h 550"/>
                              <a:gd name="T58" fmla="*/ 420 w 871"/>
                              <a:gd name="T59" fmla="*/ 291 h 550"/>
                              <a:gd name="T60" fmla="*/ 330 w 871"/>
                              <a:gd name="T61" fmla="*/ 347 h 550"/>
                              <a:gd name="T62" fmla="*/ 276 w 871"/>
                              <a:gd name="T63" fmla="*/ 381 h 550"/>
                              <a:gd name="T64" fmla="*/ 271 w 871"/>
                              <a:gd name="T65" fmla="*/ 371 h 550"/>
                              <a:gd name="T66" fmla="*/ 325 w 871"/>
                              <a:gd name="T67" fmla="*/ 338 h 550"/>
                              <a:gd name="T68" fmla="*/ 330 w 871"/>
                              <a:gd name="T69" fmla="*/ 347 h 550"/>
                              <a:gd name="T70" fmla="*/ 240 w 871"/>
                              <a:gd name="T71" fmla="*/ 403 h 550"/>
                              <a:gd name="T72" fmla="*/ 186 w 871"/>
                              <a:gd name="T73" fmla="*/ 437 h 550"/>
                              <a:gd name="T74" fmla="*/ 180 w 871"/>
                              <a:gd name="T75" fmla="*/ 428 h 550"/>
                              <a:gd name="T76" fmla="*/ 234 w 871"/>
                              <a:gd name="T77" fmla="*/ 394 h 550"/>
                              <a:gd name="T78" fmla="*/ 240 w 871"/>
                              <a:gd name="T79" fmla="*/ 403 h 550"/>
                              <a:gd name="T80" fmla="*/ 150 w 871"/>
                              <a:gd name="T81" fmla="*/ 460 h 550"/>
                              <a:gd name="T82" fmla="*/ 96 w 871"/>
                              <a:gd name="T83" fmla="*/ 493 h 550"/>
                              <a:gd name="T84" fmla="*/ 90 w 871"/>
                              <a:gd name="T85" fmla="*/ 484 h 550"/>
                              <a:gd name="T86" fmla="*/ 144 w 871"/>
                              <a:gd name="T87" fmla="*/ 450 h 550"/>
                              <a:gd name="T88" fmla="*/ 150 w 871"/>
                              <a:gd name="T89" fmla="*/ 460 h 550"/>
                              <a:gd name="T90" fmla="*/ 60 w 871"/>
                              <a:gd name="T91" fmla="*/ 516 h 550"/>
                              <a:gd name="T92" fmla="*/ 5 w 871"/>
                              <a:gd name="T93" fmla="*/ 550 h 550"/>
                              <a:gd name="T94" fmla="*/ 0 w 871"/>
                              <a:gd name="T95" fmla="*/ 540 h 550"/>
                              <a:gd name="T96" fmla="*/ 54 w 871"/>
                              <a:gd name="T97" fmla="*/ 506 h 550"/>
                              <a:gd name="T98" fmla="*/ 60 w 871"/>
                              <a:gd name="T99" fmla="*/ 516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1" h="550">
                                <a:moveTo>
                                  <a:pt x="871" y="10"/>
                                </a:moveTo>
                                <a:lnTo>
                                  <a:pt x="817" y="44"/>
                                </a:lnTo>
                                <a:lnTo>
                                  <a:pt x="811" y="34"/>
                                </a:lnTo>
                                <a:lnTo>
                                  <a:pt x="865" y="0"/>
                                </a:lnTo>
                                <a:lnTo>
                                  <a:pt x="871" y="10"/>
                                </a:lnTo>
                                <a:close/>
                                <a:moveTo>
                                  <a:pt x="781" y="66"/>
                                </a:moveTo>
                                <a:lnTo>
                                  <a:pt x="727" y="100"/>
                                </a:lnTo>
                                <a:lnTo>
                                  <a:pt x="721" y="90"/>
                                </a:lnTo>
                                <a:lnTo>
                                  <a:pt x="775" y="57"/>
                                </a:lnTo>
                                <a:lnTo>
                                  <a:pt x="781" y="66"/>
                                </a:lnTo>
                                <a:close/>
                                <a:moveTo>
                                  <a:pt x="691" y="122"/>
                                </a:moveTo>
                                <a:lnTo>
                                  <a:pt x="636" y="156"/>
                                </a:lnTo>
                                <a:lnTo>
                                  <a:pt x="631" y="147"/>
                                </a:lnTo>
                                <a:lnTo>
                                  <a:pt x="685" y="113"/>
                                </a:lnTo>
                                <a:lnTo>
                                  <a:pt x="691" y="122"/>
                                </a:lnTo>
                                <a:close/>
                                <a:moveTo>
                                  <a:pt x="600" y="179"/>
                                </a:moveTo>
                                <a:lnTo>
                                  <a:pt x="546" y="212"/>
                                </a:lnTo>
                                <a:lnTo>
                                  <a:pt x="541" y="203"/>
                                </a:lnTo>
                                <a:lnTo>
                                  <a:pt x="595" y="169"/>
                                </a:lnTo>
                                <a:lnTo>
                                  <a:pt x="600" y="179"/>
                                </a:lnTo>
                                <a:close/>
                                <a:moveTo>
                                  <a:pt x="510" y="235"/>
                                </a:moveTo>
                                <a:lnTo>
                                  <a:pt x="456" y="269"/>
                                </a:lnTo>
                                <a:lnTo>
                                  <a:pt x="451" y="259"/>
                                </a:lnTo>
                                <a:lnTo>
                                  <a:pt x="505" y="225"/>
                                </a:lnTo>
                                <a:lnTo>
                                  <a:pt x="510" y="235"/>
                                </a:lnTo>
                                <a:close/>
                                <a:moveTo>
                                  <a:pt x="420" y="291"/>
                                </a:moveTo>
                                <a:lnTo>
                                  <a:pt x="366" y="325"/>
                                </a:lnTo>
                                <a:lnTo>
                                  <a:pt x="361" y="315"/>
                                </a:lnTo>
                                <a:lnTo>
                                  <a:pt x="415" y="281"/>
                                </a:lnTo>
                                <a:lnTo>
                                  <a:pt x="420" y="291"/>
                                </a:lnTo>
                                <a:close/>
                                <a:moveTo>
                                  <a:pt x="330" y="347"/>
                                </a:moveTo>
                                <a:lnTo>
                                  <a:pt x="276" y="381"/>
                                </a:lnTo>
                                <a:lnTo>
                                  <a:pt x="271" y="371"/>
                                </a:lnTo>
                                <a:lnTo>
                                  <a:pt x="325" y="338"/>
                                </a:lnTo>
                                <a:lnTo>
                                  <a:pt x="330" y="347"/>
                                </a:lnTo>
                                <a:close/>
                                <a:moveTo>
                                  <a:pt x="240" y="403"/>
                                </a:moveTo>
                                <a:lnTo>
                                  <a:pt x="186" y="437"/>
                                </a:lnTo>
                                <a:lnTo>
                                  <a:pt x="180" y="428"/>
                                </a:lnTo>
                                <a:lnTo>
                                  <a:pt x="234" y="394"/>
                                </a:lnTo>
                                <a:lnTo>
                                  <a:pt x="240" y="403"/>
                                </a:lnTo>
                                <a:close/>
                                <a:moveTo>
                                  <a:pt x="150" y="460"/>
                                </a:moveTo>
                                <a:lnTo>
                                  <a:pt x="96" y="493"/>
                                </a:lnTo>
                                <a:lnTo>
                                  <a:pt x="90" y="484"/>
                                </a:lnTo>
                                <a:lnTo>
                                  <a:pt x="144" y="450"/>
                                </a:lnTo>
                                <a:lnTo>
                                  <a:pt x="150" y="460"/>
                                </a:lnTo>
                                <a:close/>
                                <a:moveTo>
                                  <a:pt x="60" y="516"/>
                                </a:moveTo>
                                <a:lnTo>
                                  <a:pt x="5" y="550"/>
                                </a:lnTo>
                                <a:lnTo>
                                  <a:pt x="0" y="540"/>
                                </a:lnTo>
                                <a:lnTo>
                                  <a:pt x="54" y="506"/>
                                </a:lnTo>
                                <a:lnTo>
                                  <a:pt x="60" y="5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8" name="Line 4438"/>
                        <wps:cNvCnPr/>
                        <wps:spPr bwMode="auto">
                          <a:xfrm>
                            <a:off x="146050" y="1291590"/>
                            <a:ext cx="77089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9" name="Line 4439"/>
                        <wps:cNvCnPr/>
                        <wps:spPr bwMode="auto">
                          <a:xfrm flipV="1">
                            <a:off x="916940" y="947420"/>
                            <a:ext cx="551815" cy="3441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0" name="Line 4440"/>
                        <wps:cNvCnPr/>
                        <wps:spPr bwMode="auto">
                          <a:xfrm>
                            <a:off x="697865" y="238760"/>
                            <a:ext cx="770890" cy="7086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1" name="Line 4441"/>
                        <wps:cNvCnPr/>
                        <wps:spPr bwMode="auto">
                          <a:xfrm>
                            <a:off x="697865" y="238760"/>
                            <a:ext cx="21907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2" name="Line 4442"/>
                        <wps:cNvCnPr/>
                        <wps:spPr bwMode="auto">
                          <a:xfrm flipH="1">
                            <a:off x="146050" y="238760"/>
                            <a:ext cx="55181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3" name="Freeform 4443"/>
                        <wps:cNvSpPr>
                          <a:spLocks noEditPoints="1"/>
                        </wps:cNvSpPr>
                        <wps:spPr bwMode="auto">
                          <a:xfrm>
                            <a:off x="694690" y="238760"/>
                            <a:ext cx="6350" cy="70866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1116"/>
                              <a:gd name="T2" fmla="*/ 10 w 10"/>
                              <a:gd name="T3" fmla="*/ 66 h 1116"/>
                              <a:gd name="T4" fmla="*/ 0 w 10"/>
                              <a:gd name="T5" fmla="*/ 66 h 1116"/>
                              <a:gd name="T6" fmla="*/ 0 w 10"/>
                              <a:gd name="T7" fmla="*/ 0 h 1116"/>
                              <a:gd name="T8" fmla="*/ 10 w 10"/>
                              <a:gd name="T9" fmla="*/ 0 h 1116"/>
                              <a:gd name="T10" fmla="*/ 10 w 10"/>
                              <a:gd name="T11" fmla="*/ 110 h 1116"/>
                              <a:gd name="T12" fmla="*/ 10 w 10"/>
                              <a:gd name="T13" fmla="*/ 177 h 1116"/>
                              <a:gd name="T14" fmla="*/ 0 w 10"/>
                              <a:gd name="T15" fmla="*/ 177 h 1116"/>
                              <a:gd name="T16" fmla="*/ 0 w 10"/>
                              <a:gd name="T17" fmla="*/ 110 h 1116"/>
                              <a:gd name="T18" fmla="*/ 10 w 10"/>
                              <a:gd name="T19" fmla="*/ 110 h 1116"/>
                              <a:gd name="T20" fmla="*/ 10 w 10"/>
                              <a:gd name="T21" fmla="*/ 221 h 1116"/>
                              <a:gd name="T22" fmla="*/ 10 w 10"/>
                              <a:gd name="T23" fmla="*/ 287 h 1116"/>
                              <a:gd name="T24" fmla="*/ 0 w 10"/>
                              <a:gd name="T25" fmla="*/ 287 h 1116"/>
                              <a:gd name="T26" fmla="*/ 0 w 10"/>
                              <a:gd name="T27" fmla="*/ 221 h 1116"/>
                              <a:gd name="T28" fmla="*/ 10 w 10"/>
                              <a:gd name="T29" fmla="*/ 221 h 1116"/>
                              <a:gd name="T30" fmla="*/ 10 w 10"/>
                              <a:gd name="T31" fmla="*/ 332 h 1116"/>
                              <a:gd name="T32" fmla="*/ 10 w 10"/>
                              <a:gd name="T33" fmla="*/ 398 h 1116"/>
                              <a:gd name="T34" fmla="*/ 0 w 10"/>
                              <a:gd name="T35" fmla="*/ 398 h 1116"/>
                              <a:gd name="T36" fmla="*/ 0 w 10"/>
                              <a:gd name="T37" fmla="*/ 332 h 1116"/>
                              <a:gd name="T38" fmla="*/ 10 w 10"/>
                              <a:gd name="T39" fmla="*/ 332 h 1116"/>
                              <a:gd name="T40" fmla="*/ 10 w 10"/>
                              <a:gd name="T41" fmla="*/ 442 h 1116"/>
                              <a:gd name="T42" fmla="*/ 10 w 10"/>
                              <a:gd name="T43" fmla="*/ 508 h 1116"/>
                              <a:gd name="T44" fmla="*/ 0 w 10"/>
                              <a:gd name="T45" fmla="*/ 508 h 1116"/>
                              <a:gd name="T46" fmla="*/ 0 w 10"/>
                              <a:gd name="T47" fmla="*/ 442 h 1116"/>
                              <a:gd name="T48" fmla="*/ 10 w 10"/>
                              <a:gd name="T49" fmla="*/ 442 h 1116"/>
                              <a:gd name="T50" fmla="*/ 10 w 10"/>
                              <a:gd name="T51" fmla="*/ 553 h 1116"/>
                              <a:gd name="T52" fmla="*/ 10 w 10"/>
                              <a:gd name="T53" fmla="*/ 619 h 1116"/>
                              <a:gd name="T54" fmla="*/ 0 w 10"/>
                              <a:gd name="T55" fmla="*/ 619 h 1116"/>
                              <a:gd name="T56" fmla="*/ 0 w 10"/>
                              <a:gd name="T57" fmla="*/ 553 h 1116"/>
                              <a:gd name="T58" fmla="*/ 10 w 10"/>
                              <a:gd name="T59" fmla="*/ 553 h 1116"/>
                              <a:gd name="T60" fmla="*/ 10 w 10"/>
                              <a:gd name="T61" fmla="*/ 663 h 1116"/>
                              <a:gd name="T62" fmla="*/ 10 w 10"/>
                              <a:gd name="T63" fmla="*/ 729 h 1116"/>
                              <a:gd name="T64" fmla="*/ 0 w 10"/>
                              <a:gd name="T65" fmla="*/ 729 h 1116"/>
                              <a:gd name="T66" fmla="*/ 0 w 10"/>
                              <a:gd name="T67" fmla="*/ 663 h 1116"/>
                              <a:gd name="T68" fmla="*/ 10 w 10"/>
                              <a:gd name="T69" fmla="*/ 663 h 1116"/>
                              <a:gd name="T70" fmla="*/ 10 w 10"/>
                              <a:gd name="T71" fmla="*/ 774 h 1116"/>
                              <a:gd name="T72" fmla="*/ 10 w 10"/>
                              <a:gd name="T73" fmla="*/ 840 h 1116"/>
                              <a:gd name="T74" fmla="*/ 0 w 10"/>
                              <a:gd name="T75" fmla="*/ 840 h 1116"/>
                              <a:gd name="T76" fmla="*/ 0 w 10"/>
                              <a:gd name="T77" fmla="*/ 774 h 1116"/>
                              <a:gd name="T78" fmla="*/ 10 w 10"/>
                              <a:gd name="T79" fmla="*/ 774 h 1116"/>
                              <a:gd name="T80" fmla="*/ 10 w 10"/>
                              <a:gd name="T81" fmla="*/ 884 h 1116"/>
                              <a:gd name="T82" fmla="*/ 10 w 10"/>
                              <a:gd name="T83" fmla="*/ 951 h 1116"/>
                              <a:gd name="T84" fmla="*/ 0 w 10"/>
                              <a:gd name="T85" fmla="*/ 951 h 1116"/>
                              <a:gd name="T86" fmla="*/ 0 w 10"/>
                              <a:gd name="T87" fmla="*/ 884 h 1116"/>
                              <a:gd name="T88" fmla="*/ 10 w 10"/>
                              <a:gd name="T89" fmla="*/ 884 h 1116"/>
                              <a:gd name="T90" fmla="*/ 10 w 10"/>
                              <a:gd name="T91" fmla="*/ 995 h 1116"/>
                              <a:gd name="T92" fmla="*/ 10 w 10"/>
                              <a:gd name="T93" fmla="*/ 1061 h 1116"/>
                              <a:gd name="T94" fmla="*/ 0 w 10"/>
                              <a:gd name="T95" fmla="*/ 1061 h 1116"/>
                              <a:gd name="T96" fmla="*/ 0 w 10"/>
                              <a:gd name="T97" fmla="*/ 995 h 1116"/>
                              <a:gd name="T98" fmla="*/ 10 w 10"/>
                              <a:gd name="T99" fmla="*/ 995 h 1116"/>
                              <a:gd name="T100" fmla="*/ 10 w 10"/>
                              <a:gd name="T101" fmla="*/ 1105 h 1116"/>
                              <a:gd name="T102" fmla="*/ 10 w 10"/>
                              <a:gd name="T103" fmla="*/ 1116 h 1116"/>
                              <a:gd name="T104" fmla="*/ 0 w 10"/>
                              <a:gd name="T105" fmla="*/ 1116 h 1116"/>
                              <a:gd name="T106" fmla="*/ 0 w 10"/>
                              <a:gd name="T107" fmla="*/ 1105 h 1116"/>
                              <a:gd name="T108" fmla="*/ 10 w 10"/>
                              <a:gd name="T109" fmla="*/ 1105 h 1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" h="1116">
                                <a:moveTo>
                                  <a:pt x="10" y="0"/>
                                </a:moveTo>
                                <a:lnTo>
                                  <a:pt x="10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0"/>
                                </a:moveTo>
                                <a:lnTo>
                                  <a:pt x="10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0" y="110"/>
                                </a:lnTo>
                                <a:close/>
                                <a:moveTo>
                                  <a:pt x="10" y="221"/>
                                </a:moveTo>
                                <a:lnTo>
                                  <a:pt x="10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0" y="221"/>
                                </a:lnTo>
                                <a:close/>
                                <a:moveTo>
                                  <a:pt x="10" y="332"/>
                                </a:moveTo>
                                <a:lnTo>
                                  <a:pt x="10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0" y="332"/>
                                </a:lnTo>
                                <a:close/>
                                <a:moveTo>
                                  <a:pt x="10" y="442"/>
                                </a:moveTo>
                                <a:lnTo>
                                  <a:pt x="10" y="508"/>
                                </a:lnTo>
                                <a:lnTo>
                                  <a:pt x="0" y="508"/>
                                </a:lnTo>
                                <a:lnTo>
                                  <a:pt x="0" y="442"/>
                                </a:lnTo>
                                <a:lnTo>
                                  <a:pt x="10" y="442"/>
                                </a:lnTo>
                                <a:close/>
                                <a:moveTo>
                                  <a:pt x="10" y="553"/>
                                </a:moveTo>
                                <a:lnTo>
                                  <a:pt x="10" y="619"/>
                                </a:lnTo>
                                <a:lnTo>
                                  <a:pt x="0" y="619"/>
                                </a:lnTo>
                                <a:lnTo>
                                  <a:pt x="0" y="553"/>
                                </a:lnTo>
                                <a:lnTo>
                                  <a:pt x="10" y="553"/>
                                </a:lnTo>
                                <a:close/>
                                <a:moveTo>
                                  <a:pt x="10" y="663"/>
                                </a:moveTo>
                                <a:lnTo>
                                  <a:pt x="10" y="729"/>
                                </a:lnTo>
                                <a:lnTo>
                                  <a:pt x="0" y="729"/>
                                </a:lnTo>
                                <a:lnTo>
                                  <a:pt x="0" y="663"/>
                                </a:lnTo>
                                <a:lnTo>
                                  <a:pt x="10" y="663"/>
                                </a:lnTo>
                                <a:close/>
                                <a:moveTo>
                                  <a:pt x="10" y="774"/>
                                </a:moveTo>
                                <a:lnTo>
                                  <a:pt x="10" y="840"/>
                                </a:lnTo>
                                <a:lnTo>
                                  <a:pt x="0" y="840"/>
                                </a:lnTo>
                                <a:lnTo>
                                  <a:pt x="0" y="774"/>
                                </a:lnTo>
                                <a:lnTo>
                                  <a:pt x="10" y="774"/>
                                </a:lnTo>
                                <a:close/>
                                <a:moveTo>
                                  <a:pt x="10" y="884"/>
                                </a:moveTo>
                                <a:lnTo>
                                  <a:pt x="10" y="951"/>
                                </a:lnTo>
                                <a:lnTo>
                                  <a:pt x="0" y="951"/>
                                </a:lnTo>
                                <a:lnTo>
                                  <a:pt x="0" y="884"/>
                                </a:lnTo>
                                <a:lnTo>
                                  <a:pt x="10" y="884"/>
                                </a:lnTo>
                                <a:close/>
                                <a:moveTo>
                                  <a:pt x="10" y="995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995"/>
                                </a:lnTo>
                                <a:lnTo>
                                  <a:pt x="10" y="995"/>
                                </a:lnTo>
                                <a:close/>
                                <a:moveTo>
                                  <a:pt x="10" y="1105"/>
                                </a:moveTo>
                                <a:lnTo>
                                  <a:pt x="10" y="1116"/>
                                </a:lnTo>
                                <a:lnTo>
                                  <a:pt x="0" y="1116"/>
                                </a:lnTo>
                                <a:lnTo>
                                  <a:pt x="0" y="1105"/>
                                </a:lnTo>
                                <a:lnTo>
                                  <a:pt x="10" y="1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4" name="Rectangle 4444"/>
                        <wps:cNvSpPr>
                          <a:spLocks noChangeArrowheads="1"/>
                        </wps:cNvSpPr>
                        <wps:spPr bwMode="auto">
                          <a:xfrm>
                            <a:off x="1508760" y="815340"/>
                            <a:ext cx="106045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5" name="Rectangle 4445"/>
                        <wps:cNvSpPr>
                          <a:spLocks noChangeArrowheads="1"/>
                        </wps:cNvSpPr>
                        <wps:spPr bwMode="auto">
                          <a:xfrm>
                            <a:off x="857250" y="1312545"/>
                            <a:ext cx="9652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6" name="Rectangle 4446"/>
                        <wps:cNvSpPr>
                          <a:spLocks noChangeArrowheads="1"/>
                        </wps:cNvSpPr>
                        <wps:spPr bwMode="auto">
                          <a:xfrm>
                            <a:off x="93345" y="1320800"/>
                            <a:ext cx="9652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7" name="Rectangle 4447"/>
                        <wps:cNvSpPr>
                          <a:spLocks noChangeArrowheads="1"/>
                        </wps:cNvSpPr>
                        <wps:spPr bwMode="auto">
                          <a:xfrm>
                            <a:off x="564515" y="800735"/>
                            <a:ext cx="94615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8" name="Rectangle 4448"/>
                        <wps:cNvSpPr>
                          <a:spLocks noChangeArrowheads="1"/>
                        </wps:cNvSpPr>
                        <wps:spPr bwMode="auto">
                          <a:xfrm>
                            <a:off x="658495" y="85090"/>
                            <a:ext cx="8763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9" name="Oval 4449"/>
                        <wps:cNvSpPr>
                          <a:spLocks noChangeArrowheads="1"/>
                        </wps:cNvSpPr>
                        <wps:spPr bwMode="auto">
                          <a:xfrm>
                            <a:off x="90741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0" name="Oval 4450"/>
                        <wps:cNvSpPr>
                          <a:spLocks noChangeArrowheads="1"/>
                        </wps:cNvSpPr>
                        <wps:spPr bwMode="auto">
                          <a:xfrm>
                            <a:off x="687705" y="937260"/>
                            <a:ext cx="2032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1" name="Oval 4451"/>
                        <wps:cNvSpPr>
                          <a:spLocks noChangeArrowheads="1"/>
                        </wps:cNvSpPr>
                        <wps:spPr bwMode="auto">
                          <a:xfrm>
                            <a:off x="1459230" y="9372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2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13652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3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687705" y="227965"/>
                            <a:ext cx="2032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34" o:spid="_x0000_s1360" editas="canvas" style="position:absolute;left:0;text-align:left;margin-left:253.3pt;margin-top:13.7pt;width:134.5pt;height:121.6pt;z-index:251659264;mso-position-horizontal-relative:text;mso-position-vertical-relative:text" coordsize="17081,1544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3Aspl3xQAAC6kAAAOAAAAZHJzL2Uyb0RvYy54bWzsXe+PGzly/R4g/4OgjwG8o/7dPdjZw57H kxywuVtknXyXJc2MEI2kSLLHmyD/e16RzRZrxCLL3rVvEfcB55a3y8V6ryk2WXxFff+nj0+byYfV 4bjebW+m2Xez6WS1XeyW6+3DzfTf3969aqeT42m+Xc43u+3qZvrr6jj90w//+A/fP++vV/nucbdZ rg4TONker5/3N9PH02l/fXV1XDyunubH73b71RY373eHp/kJfz08XC0P82d4f9pc5bNZffW8Oyz3 h91idTziv97am9MfjP/7+9Xi9Lf7++PqNNncTBHbyfx5MH++oz+vfvh+fv1wmO8f14s+jPlnRPE0 X2/R6ODqdn6aT94f1heuntaLw+64uz99t9g9Xe3u79eLlcEANNnsBZrX8+2H+dGAWYAdFyA+/Y5+ 3z1Q3Nvd3XqzARtX8H5N/42uz3g+K7q92XIj+1+MbW/zvMcDPO6HR3n8bSH+8jjfrwzy4/Xirx9+ PkzWy5tpmc3q6WQ7f0JPujusVtQvJmVZ1PQcKQKY/rL/+UDBHvc/7Rb/eZxsd2+W69PPu/X2hJgy skTcnin95Yh/NHn3/K+7JTzP35925mF+vD88kSs8psnHm2ndNW1dTSe/3ky7sszLyvae1cfTZIHb TTNrO/SxBe7XXWvuXs2vnZPF++Ppn1c743D+4afjyXa9JT5RGw/LHtdbuLh/2qAX/tPVZDZ5nmR5 Vvb9dLDJmM3jJDO4fC+5Z1EXgpvCM5pNQm5Kz0J0A06GiLMs6AePbTCRQDWejeAGo0nSTcdsQqAy n+JsVgnsgFS/taAnn+asbiRPaaLxjM+NRTwpuM58siPwFHxnPuERV2nOc5/zfNYJTOVpznOf87zJ JU9pznOf84gnBee5z3kEnoLz3Oc84irNeeFzXmSlwFSR5rzwOS8aqZ8Xac4Ln/OIJwXnGPbPX5kI PAXnhc95xFWa89LnvMykfl6mOS99zss2E55emea89DmPeFJwXvqcR+ApOC99ziOu0pxXPudVLr3t qjTnlc951dYC51Wa88rnPOJJwXnlcx6Bp+C88jmPuEpzXvuc13krMFWnOa99zutO6ud1mvPa5zzi ScF57XMegafgvPY5j7hKc974nDeF1M+bNOeNz3nTSTOgJs1543Me8aTgvPE5j8BTcN74nEdcpTlv fc7bQnrztWnOW5/zbibNgts0563PecSTgvPW5zwCT8F563MecZXmnFZRwzS/K6UZXpfmvPM5z2bi VL9Lk975pMdcKVjvfNYjABWsdz7rEVdp1oHJoz2blVJfz2Zp4rMZYz7LpO6ezdLUIxY/spgzBfkm hzB0ryhOBf/ZzH8AUW+KR8BXplklvQwzzdo0Y48AWQThHZ1likfA16cxZ5pHwJeoMZyaR8BXqTFv 4UeALM2Dy8PMH11qZvFx2+dm8Gkyp4TmzKSF9rsjpYMoUYNUz1ubUppfw4oSOYIxngUZFyb/lDJG dydjl0KKe8ZYQsaNyjM6Kxl3KmPqjWRts0tgKR4I9TdjrgNJPcqY62BSlzHmOqDUJ4y5DiqlJ8gc +QdKEKagUg7CmOugUqLBmOugUjLBmOugUsLAmOugUlaAzLHs10Clpb8x10Gl9b0x10GlNbwx10Gl dbox10GlxTiZY7WtgUorbmOug0rLamOug0pLZ2Oug0rLY2Oug0prYDLHIlcDlRa6xlwHlVazxlwH lVasxlwHlValxlwHlZaeZI61pQYqrS+NuQ4qLSKNuQ4qLRSNuQ4qLQaNuQ4qrfjIHEs6DVRa1hlz HVRauxlzHVRanxlzHVRagxlzHVRaaJE5VlIaqLSaMuY6qLRkMuY6qLQsMuY6qLT0MeY6qLS+IXMs YDRQaRFjzHVQaaFizHVQaS1izHVQab1hzHVQzaKC7GnRoAFrFg72H+jgmsWB/Qc6wGb+b/+BDrKZ 4tt/oAR9njgpQQ9TJ0zFVSwNk6dMCXqYPmVK0MMEKmOg7dSonxgfsL/+cmf9MJ1gZ/0dwZhf7+cn mk+7j5Nn7MDSdubkER8yM5t+2n1Yvd0ZixNNq+13w+zMo63z3c3Wt6JsIB6JM3M33XVvXPVGw/TV 3XVXa2UbVBm9bG6x2R1XBug5TusUe2UswPN93jh2+pidu+uuvbfeKhGka1RppkeDXSgWpYQGe2jM zqFwV4vGWSXCdI0qzfRosL/DopTQYHeK2TkU7mrROKtEmK5RpZkeDXZOWJQSGuz7MDuHwl0tGmeV CNM1qjTTo8GeBItSQoMdFWbnULirReOsEmG6RpVmejTI9rMoJTTYq2B2DoW7WjTOKhGma1RppkeD PDqLUkKDXQBm51C4q0XjrBJhukaVZno0yFCzKCU0yK8zO4fCXS0aZ5UI0zWqNNOjQeaXRSmhocQ1 M3Qw3NXCGcwSgbpmlWZ6PJRIZXGKgJANZoYOiLv2gJxZItKhXa3dJ0BCYpJFKkIyM6Tk7MZOpGCW CtW1q7WTIGE6RvM5kx4bJnY0H/SUbcfdZr0kKSFN6I6Hh3evN4fJhzmpL83/+tktM9ts7byQFruL OUSg95v5ycwNmZnS2/5wPN3Oj4+2VePBzkXfrT6sSOE4v35czZdvtkvz+TRfb+xnICGZoxEHkh7Q Kgrf7Za/Qht42FnpKKSu+PC4O/z3dPIM2ejN9Phf7+eH1XSy+csW+sIuKynpdDJ/KauG8ooH/847 /858u4Crm+lpivwyfXx9strU9/vD+uERLdk58nb3IzSJ92vSDJr4bFT9XyC7tLF+Df0lvpWX+kuz pHj2RZVfQn+ZlXUNWSXN+0P6y6oqZnSb9JdF2eXIiBFdv1GB2Ta0B4M/bSc6yzT9PTDsbj1OKtug JMJsM9pPCzjyN1/KMuwIE9Zhx6qFNjLoCNgHo0JwhFnTYAMxa9gRnvFgJCDDvGYwESnyd1skitiO V2NUTgGOMHSd26vrMElsv6vJBbrZZhfec4Ivn/EmFxjH4vscVie58jlvGoFzLMvPrqpGiMqnXSbL 510iiwam4QlarUyAdybHzPI8HBZTZNYFqaZCvvyOnlXCQ2SazLoQiM994jPsVIe/fj7zGDqEuHzm sRcq+PKpl/nyqRf5YrrM2ihBAnwxWWbWdOG4mDKzKgXumTAzz4TnyLSZVSlwX/jc5zOBLybOrIzC KISRcV9LGBn3Il+Me4kvps+sjCwhEBeTZ+ZFFeaeKzTRo4P9ngk0cwkj12iajf9QXIz7SuCLiTQr I3oJ+fK5z3MJo8+9zJfPvcgX02mWOUlCAnExmWYOPWDwu82UmgVGubAvf8wpJIxMq1nUQr+vfO6L TOCLiTVLWIXjYtzjrRfG6HMv88W4l/hies2iELhncs1CGleZYjNvBO6ZYLOQMDLNZi5NtqjsZnhb FbAK8sVEm/S0g9xTLvXsq2gFXz73Ml8+9yJfTLeZlwL3TLZZSuMqU25mRqEc+A4x4WYJ1WKQL6bd zFopLp/7EkrfsC//XZtj+hnknjKqZ+47YZLK1JsyXz73Il9Mv5lVAkYm3yxrYSbHFZxCt2f6zbIT Xo8vJJxhtmg1M7BVtgJbTMKJ5afgy2e+BA/Bp8g0nDJbjHmJLabihFGwQzANZ5UJk0Im4xS+1kzC ibVYGCBTcUox+bRX+LoGqWIazkpgvfNZr2YSPH+sEZnySWdMYYk7ytcC+rzzLmyfCBjla71ycZSv STLNUb4mMTPK1yRmRvmaxMwoX5OYGeVrEjN/D/kabWINav/PETXREow0TbQHQDtM5609u/1o7tNW nduTOBvwfUrsEpgNDqSD7OaFu+2uvT9KiJt9jrhZf1yFa9U5cVchOHdbljch92zax4rbhinhQRre GJIOMAYIKXZjh0VD1KzB3By4Kydic6G6q0V0EZ67LSMaxBWYG8UhIcFtISHVE4sVyWtrh53sqF2/ p0VlOFG7XiSCtPILuwiqXryA9HH/b6QHhdSxiRbJ4RfeHXeWWqSFrR3qtmLRIuVr0deuZefHXa0/ pL+t3RChuy+jQhrSxoBUtI1BQlX2SnSkXaPRlv3WfF7F7ZBMtS1jAyKK/iLCNCok+KzvQRYsoUK6 01gixRWNAqlMazeIRF0U7mqfAdKUtuVBe+3uu2tvdxGhuy8/K6TObAzDt0BChUSitUxEgSShtbN7 smbb3kpDXTQ2WmLHjJEoGok9q8sInR8ZFZJSxjfSTr1vCRVSdNYScqNYFEi/WTtIxmJ2SK1ZVHhP Ru0uIkyjQsLHxoBksfUtoepF40hvRYPohe5IXUXNkLSy7doddPGJXsaXxtQXiyBhkoBkO0u/iS+G YAlCUigKqC+XQcInanYR20s4CGNU3HzrihskB63i5qf1dkWnnZkBolfbvN7+fMBXlf6mOsMMGppZ /y3PsLdW2fnW/Dp4iNnwenVnmJG2is4wm9CHm+kGAZnprjvPjPprb0Kz4OFQOVJWkcarLvr58ecI u57WJxwVuFk/3UzbQUuWEHMZYH0BAkE0R/L9Tzfr3rRv2vJVmddvXpWz29tXP969Ll/Vd1lT3Ra3 r1/fZv9LwLLy+nG9XK62pGhzxwNmpe5ou/6gQnuw33BA4MDJFfdulEoI0V1N0EEtGo3M9Lyh9vp6 si8kn3knNPOkT+mEk/vNev8fTtHWH6nXZXXXv6i6sqEZENCde2NVZS3NTaykq8yQT7DvpbFDfuMd kubXrEPaN/KndEjqaJcnO+ZF29jpz7kb+ic74pDHepgejd3wW++GWIrwbmh0ol+mG+ZZN6P8B42G KPXKWyytxuFwfD/jWFySvvJ+aLI4n9IPzfv5X168n73pYmhg9N/PY48cZ4zeQc0ks7Y90juoGVJI DFh9r/ySBzWXdZ96CPVaswoxo2jwZe6Xs7iFjaewOFcAYAoyqHPs+Vb99PVsgtfDYEI6EpzbZFIC UpGA4MZXMRpBd8iPr1gnZYvda/BbwrtjiEZ0g3TVYBR242taJFC+okUA5etZJDc0zRuiEfyw2gA6 GyxMM6sOkFz5RGc45lZwlaaaVQZEPKXZZoUBEXgKxqlS+MymyBQrDRCYYoUBOeojwkyxygDJlU96 3kqks8KAcMdkVQERT2nSaddqYCoCT0F67pMuu2I1AQJTrCKgKEjFHxoIWEmA5MonvehI1Bl0le7p rBwg4ilNOhXkDqRH4ClIL3zSZVeUehhaFJhipQA49l9gitUCSK580quZRDorBQj3dPz2wDnwiKc0 6VRmO1AQgacgvfRJl11R+nFoUWCK1QCgsE8gnRUBSK580mscyB3u6awGIEw6KwCIeEqTju3rMwUR eArSsWGpcUVbDSnSmfi/xq89hJli6n+BdKb9b3KJdCb+D5POlP8RT2nSme4/Ak9BOnaTz2zKrpju X2CKqf6bhjTeoYGYy/7DVDHRf2t0y0FX6TGdsgxDb4l4SpPOBP8ReArSIRA4ByW74oL/MFNM7t8a YX2IKab3F54fk/t3qNsKPz+m9xeC8kmPeEqT3vrDSwSegvTWJ112RautocMITDGpf4eKwDBTTOsv ufLHdJznJbF+ofa/XBORTMWLXHaVpp2J/SMAFbR3Pu2yK1JV+dEHV338uGasICTmX5zZHO6l/Lxm +tYIz9GcyzYwKzlj7MecpenPZn63j+JUPIGMjrwawn/hDfucY8XFWHGBPPx4YPDFsdjjgcGStLmX Ob21vxyHQSRekDRWXEhEjhUXEjNjxYXEzFhxITHz96i4MGNf6EcVzJSWXqz/Dw8MtiP+bzk7F9N9 c3IudpFIvnKW51rJM22XgDsnCzjfdsJSZjYUb7i77mqtrC+VkWvQOXBX1txLI1ld3cPApLvXNySA YH+lN3QNu6uPRGk1NOp8uCsDc47N3U7CQe5fBwc7Fwo4SquhURenuzI459jc7SQcZNV1cLAnoICj tBoadXG6K4Nzjs3dTsJBvloHB9l2BRyd1blRF6e7MjiXZkk4SCrr4CCPrYCjszo36mC4K4NzaZaE gxyrDg4yxAo4Oqtzow6GuzI4l2ZJOMhe6uAg96qAo7M6N+pguCuDc2mWhIO8oA4OspoKODqrc6MO hrsyOJdmSTjIt+ngUOZRgUdpdm7WAXFXBujSLAmIsldKRL0+BTMV17i72iDspMAly5NmQ7vOi7sy SF587r7DhBbGCphvvAKGjuu3UrJ/w+9NIO24oTIYWyEtasleP8Jw9ePhsHum435xNK/9qrJ/QH/R lc3gfU6ycJpdoyKhsMPyWSGOr/iM9uSNNLfCCa3u+yYoxKnGXF05QzN9r2zEnFL8xytskUt67sz/ +gHIMxMrYCyvfa1OhlrLP+fdq7u6bV6Vd2X1qoNs79Us6/7cgfSuvL3jtTqmTOrj02Z7vEaJzefW 6lC5UldBUUTse0GrT7X+xHKlodSIwndFQO4aKgY6fXz3cbJe3kxt4TR15eRZ1dsdCrb6k6rRme0p 1fhgT6jGB3s6NT5oT6Y+7ulk6rs/wMnUpLgLjBLmi8i+9P7R1L/vKNHivG9XXFdkeWXzvOdRoqsr 0taNg0TgePhxkFDUNH7+IAFVRK+8/rYHCWwjBwYJo8n+SoNEVxQ0U8BEIivyGSpZ6cGMY8TVUCEr v2zHMeLLjhFmhjxOJCAjCYwRJif7lcaIqsaBNHaQwADR2Dp8b4woa7o7ziPGeUT/SztfbbGBXdRx HoF6SyjIAmOEfzLHZXnb77vYqKu27M/YaqvZy3M8kK2gipJxiBiHiK8+RAxFnt/2UgP6UTtE/A2/ f0YJS//IlC89OuCkAHeqW5a3M/qxRbbMyDrzU1o0PuB3VlHZgrvItQvpytUGZ7cco2f9yLN2M2d1 21jMzB4KZE/MZDeUP/V22L3vf8Vt/EW3pyucZbJerK6ed4elPXOIPu0Pu8XqeFxvH355nO/pCfZT WPymHSUPy4wyUqyfIoPVv+IXf/3wpfspkrpNf6ZiVzT5y5NX8PNCLmM2dtPTt/zDg1RwzLvpsFr9 Ct00K6su70+yDPXTcTgdfyCzH06Hk1j61z5qVL/ecJoV2GLos4vja7/f3bXvvORk9Nv6IVf6nXU+ ng7T9q8wnnqv/TxvsC/GZ6f+a9+dUTnOTv9QvzeMIygX1/i/WTY84JeQH9eL2/lp7v8dn5/316t8 97jbLFeHH/5PAAAAAP//AwBQSwMEFAAGAAgAAAAhAIiyP4rdAAAACgEAAA8AAABkcnMvZG93bnJl di54bWxMj8FOwzAMhu9IvENkJG4sWUVbKE0nhATaZSAGD5A1XluROFWTbd3b453g6N+ffn+uV7N3 4ohTHAJpWC4UCKQ22IE6Dd9fr3cPIGIyZI0LhBrOGGHVXF/VprLhRJ943KZOcAnFymjoUxorKWPb ozdxEUYk3u3D5E3iceqkncyJy72TmVKF9GYgvtCbEV96bH+2B6/hY0mZHd3jZu/W4X0zq6x7y73W tzfz8xOIhHP6g+Giz+rQsNMuHMhG4TTkqigY1ZCV9yAYKMucg90lUAXIppb/X2h+AQAA//8DAFBL AQItABQABgAIAAAAIQC2gziS/gAAAOEBAAATAAAAAAAAAAAAAAAAAAAAAABbQ29udGVudF9UeXBl c10ueG1sUEsBAi0AFAAGAAgAAAAhADj9If/WAAAAlAEAAAsAAAAAAAAAAAAAAAAALwEAAF9yZWxz Ly5yZWxzUEsBAi0AFAAGAAgAAAAhADcCymXfFAAALqQAAA4AAAAAAAAAAAAAAAAALgIAAGRycy9l Mm9Eb2MueG1sUEsBAi0AFAAGAAgAAAAhAIiyP4rdAAAACgEAAA8AAAAAAAAAAAAAAAAAORcAAGRy cy9kb3ducmV2LnhtbFBLBQYAAAAABAAEAPMAAABDGAAAAAA= ">
                <v:shape id="_x0000_s1361" type="#_x0000_t75" style="position:absolute;width:17081;height:15443;visibility:visible;mso-wrap-style:square">
                  <v:fill o:detectmouseclick="t"/>
                  <v:path o:connecttype="none"/>
                </v:shape>
                <v:shape id="Freeform 4436" o:spid="_x0000_s1362" style="position:absolute;left:6978;top:9442;width:7709;height:70;visibility:visible;mso-wrap-style:square;v-text-anchor:top" coordsize="1214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8L2MEA AADdAAAADwAAAGRycy9kb3ducmV2LnhtbESPzQrCMBCE74LvEFbwIpoqKlqNIoIg6MWfB1iatS02 m9LE2r69EQSPw8x8w6y3jSlETZXLLSsYjyIQxInVOacK7rfDcAHCeWSNhWVS0JKD7abbWWOs7Zsv VF99KgKEXYwKMu/LWEqXZGTQjWxJHLyHrQz6IKtU6grfAW4KOYmiuTSYc1jIsKR9Rsnz+jIKZnd5 OtXntrXL80SbxeUxsC+pVL/X7FYgPDX+H/61j1rBdBzN4fsmPAG5+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DfC9jBAAAA3QAAAA8AAAAAAAAAAAAAAAAAmAIAAGRycy9kb3du cmV2LnhtbFBLBQYAAAAABAAEAPUAAACGAwAAAAA= " path="m,l63,r,11l,11,,xm105,r62,l167,11r-62,l105,xm209,r63,l272,11r-63,l209,xm314,r63,l377,11r-63,l314,xm419,r62,l481,11r-62,l419,xm523,r63,l586,11r-63,l523,xm628,r63,l691,11r-63,l628,xm733,r62,l795,11r-62,l733,xm837,r63,l900,11r-63,l837,xm942,r63,l1005,11r-63,l942,xm1047,r63,l1110,11r-63,l1047,xm1151,r63,l1214,11r-63,l1151,xe" fillcolor="black" strokeweight=".1pt">
                  <v:stroke joinstyle="bevel"/>
                  <v:path arrowok="t" o:connecttype="custom" o:connectlocs="0,0;40005,0;40005,6985;0,6985;0,0;66675,0;106045,0;106045,6985;66675,6985;66675,0;132715,0;172720,0;172720,6985;132715,6985;132715,0;199390,0;239395,0;239395,6985;199390,6985;199390,0;266065,0;305435,0;305435,6985;266065,6985;266065,0;332105,0;372110,0;372110,6985;332105,6985;332105,0;398780,0;438785,0;438785,6985;398780,6985;398780,0;465455,0;504825,0;504825,6985;465455,6985;465455,0;531495,0;571500,0;571500,6985;531495,6985;531495,0;598170,0;638175,0;638175,6985;598170,6985;598170,0;664845,0;704850,0;704850,6985;664845,6985;664845,0;730885,0;770890,0;770890,6985;730885,6985;730885,0" o:connectangles="0,0,0,0,0,0,0,0,0,0,0,0,0,0,0,0,0,0,0,0,0,0,0,0,0,0,0,0,0,0,0,0,0,0,0,0,0,0,0,0,0,0,0,0,0,0,0,0,0,0,0,0,0,0,0,0,0,0,0,0"/>
                  <o:lock v:ext="edit" verticies="t"/>
                </v:shape>
                <v:shape id="Freeform 4437" o:spid="_x0000_s1363" style="position:absolute;left:1466;top:9442;width:5531;height:3492;visibility:visible;mso-wrap-style:square;v-text-anchor:top" coordsize="871,5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TzzsUA AADdAAAADwAAAGRycy9kb3ducmV2LnhtbESP3WoCMRSE7wXfIRzBO836Qy1bo4hQaBGktaXXx83p ZunmZE1SjW9vCgUvh5n5hlmuk23FmXxoHCuYjAsQxJXTDdcKPj+eR48gQkTW2DomBVcKsF71e0ss tbvwO50PsRYZwqFEBSbGrpQyVIYshrHriLP37bzFmKWvpfZ4yXDbymlRPEiLDecFgx1tDVU/h1+r IE33u1mqkj++nrbXt2aRjuHLKDUcpM0TiEgp3sP/7RetYD4pFvD3Jj8Bubo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7JPPOxQAAAN0AAAAPAAAAAAAAAAAAAAAAAJgCAABkcnMv ZG93bnJldi54bWxQSwUGAAAAAAQABAD1AAAAigMAAAAA " path="m871,10l817,44,811,34,865,r6,10xm781,66r-54,34l721,90,775,57r6,9xm691,122r-55,34l631,147r54,-34l691,122xm600,179r-54,33l541,203r54,-34l600,179xm510,235r-54,34l451,259r54,-34l510,235xm420,291r-54,34l361,315r54,-34l420,291xm330,347r-54,34l271,371r54,-33l330,347xm240,403r-54,34l180,428r54,-34l240,403xm150,460l96,493r-6,-9l144,450r6,10xm60,516l5,550,,540,54,506r6,10xe" fillcolor="black" strokeweight=".1pt">
                  <v:stroke joinstyle="bevel"/>
                  <v:path arrowok="t" o:connecttype="custom" o:connectlocs="553085,6350;518795,27940;514985,21590;549275,0;553085,6350;495935,41910;461645,63500;457835,57150;492125,36195;495935,41910;438785,77470;403860,99060;400685,93345;434975,71755;438785,77470;381000,113665;346710,134620;343535,128905;377825,107315;381000,113665;323850,149225;289560,170815;286385,164465;320675,142875;323850,149225;266700,184785;232410,206375;229235,200025;263525,178435;266700,184785;209550,220345;175260,241935;172085,235585;206375,214630;209550,220345;152400,255905;118110,277495;114300,271780;148590,250190;152400,255905;95250,292100;60960,313055;57150,307340;91440,285750;95250,292100;38100,327660;3175,349250;0,342900;34290,321310;38100,327660" o:connectangles="0,0,0,0,0,0,0,0,0,0,0,0,0,0,0,0,0,0,0,0,0,0,0,0,0,0,0,0,0,0,0,0,0,0,0,0,0,0,0,0,0,0,0,0,0,0,0,0,0,0"/>
                  <o:lock v:ext="edit" verticies="t"/>
                </v:shape>
                <v:line id="Line 4438" o:spid="_x0000_s1364" style="position:absolute;visibility:visible;mso-wrap-style:square" from="1460,12915" to="9169,129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2d0wb8AAADdAAAADwAAAGRycy9kb3ducmV2LnhtbERPTYvCMBC9C/sfwgh7s4miotUoi7Cw eFPrfWjGttpMSpLV9t9vDgseH+97u+9tK57kQ+NYwzRTIIhLZxquNBSX78kKRIjIBlvHpGGgAPvd x2iLuXEvPtHzHCuRQjjkqKGOsculDGVNFkPmOuLE3Zy3GBP0lTQeXynctnKm1FJabDg11NjRoaby cf61GvCojtdiuCxuLdr5fSjW3tyN1p/j/msDIlIf3+J/94/RMJ+qNDe9SU9A7v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2d0wb8AAADdAAAADwAAAAAAAAAAAAAAAACh AgAAZHJzL2Rvd25yZXYueG1sUEsFBgAAAAAEAAQA+QAAAI0DAAAAAA== " strokeweight=".5pt">
                  <v:stroke joinstyle="miter"/>
                </v:line>
                <v:line id="Line 4439" o:spid="_x0000_s1365" style="position:absolute;flip:y;visibility:visible;mso-wrap-style:square" from="9169,9474" to="14687,1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eVXZ8UAAADdAAAADwAAAGRycy9kb3ducmV2LnhtbESPwWrDMBBE74X8g9hAb42cEtrUiRJC IcFQerDdD9hYG8uJtTKWYrt/XxUKPQ4z84bZ7ifbioF63zhWsFwkIIgrpxuuFXyVx6c1CB+QNbaO ScE3edjvZg9bTLUbOaehCLWIEPYpKjAhdKmUvjJk0S9cRxy9i+sthij7Wuoexwi3rXxOkhdpseG4 YLCjd0PVrbhbBZ/rMsePLH9FTZcMr6ez4eqs1ON8OmxABJrCf/ivnWkFq2XyBr9v4hOQu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eVXZ8UAAADdAAAADwAAAAAAAAAA AAAAAAChAgAAZHJzL2Rvd25yZXYueG1sUEsFBgAAAAAEAAQA+QAAAJMDAAAAAA== " strokeweight=".5pt">
                  <v:stroke joinstyle="miter"/>
                </v:line>
                <v:line id="Line 4440" o:spid="_x0000_s1366" style="position:absolute;visibility:visible;mso-wrap-style:square" from="6978,2387" to="14687,94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MjuGr8AAADdAAAADwAAAGRycy9kb3ducmV2LnhtbERPy4rCMBTdC/MP4Qqz07Si4nQaZRCE wZ1a95fm2ofNTUmitn8/WQy4PJx3vhtMJ57kfGNZQTpPQBCXVjdcKSguh9kGhA/IGjvLpGAkD7vt xyTHTNsXn+h5DpWIIewzVFCH0GdS+rImg35ue+LI3awzGCJ0ldQOXzHcdHKRJGtpsOHYUGNP+5rK +/lhFOAxOV6L8bK6dWiW7Vh8Od1qpT6nw883iEBDeIv/3b9awTJN4/74Jj4Buf0D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2MjuGr8AAADdAAAADwAAAAAAAAAAAAAAAACh AgAAZHJzL2Rvd25yZXYueG1sUEsFBgAAAAAEAAQA+QAAAI0DAAAAAA== " strokeweight=".5pt">
                  <v:stroke joinstyle="miter"/>
                </v:line>
                <v:line id="Line 4441" o:spid="_x0000_s1367" style="position:absolute;visibility:visible;mso-wrap-style:square" from="6978,2387" to="9169,1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4RLgcIAAADdAAAADwAAAGRycy9kb3ducmV2LnhtbESPQYvCMBSE74L/ITzBm00rKrtdoywL C4s3td4fzbOt27yUJGr7740geBxm5htmve1NK27kfGNZQZakIIhLqxuuFBTH39kHCB+QNbaWScFA Hrab8WiNubZ33tPtECoRIexzVFCH0OVS+rImgz6xHXH0ztYZDFG6SmqH9wg3rZyn6UoabDgu1NjR T03l/+FqFOAu3Z2K4bg8t2gWl6H4dPqilZpO+u8vEIH68A6/2n9awSLLMni+iU9Abh4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4RLgcIAAADdAAAADwAAAAAAAAAAAAAA AAChAgAAZHJzL2Rvd25yZXYueG1sUEsFBgAAAAAEAAQA+QAAAJADAAAAAA== " strokeweight=".5pt">
                  <v:stroke joinstyle="miter"/>
                </v:line>
                <v:line id="Line 4442" o:spid="_x0000_s1368" style="position:absolute;flip:x;visibility:visible;mso-wrap-style:square" from="1460,2387" to="6978,1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phTy8MAAADdAAAADwAAAGRycy9kb3ducmV2LnhtbESP0YrCMBRE3xf8h3AF39a0IrtSjSLC SkH2oeoHXJtrU21uSpPV+vdGEPZxmJkzzGLV20bcqPO1YwXpOAFBXDpdc6XgePj5nIHwAVlj45gU PMjDajn4WGCm3Z0Luu1DJSKEfYYKTAhtJqUvDVn0Y9cSR+/sOoshyq6SusN7hNtGTpLkS1qsOS4Y bGljqLzu/6yC39mhwF1efKOmc46X7clweVJqNOzXcxCB+vAffrdzrWCaphN4vYlPQC6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KYU8vDAAAA3QAAAA8AAAAAAAAAAAAA AAAAoQIAAGRycy9kb3ducmV2LnhtbFBLBQYAAAAABAAEAPkAAACRAwAAAAA= " strokeweight=".5pt">
                  <v:stroke joinstyle="miter"/>
                </v:line>
                <v:shape id="Freeform 4443" o:spid="_x0000_s1369" style="position:absolute;left:6946;top:2387;width:64;height:7087;visibility:visible;mso-wrap-style:square;v-text-anchor:top" coordsize="10,11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b8isYA AADdAAAADwAAAGRycy9kb3ducmV2LnhtbESPQWsCMRSE74X+h/AKvdXsqpSyGqVYBGEvrrbU42Pz 3CxuXsIm6vbfG0HocZiZb5j5crCduFAfWscK8lEGgrh2uuVGwfd+/fYBIkRkjZ1jUvBHAZaL56c5 FtpduaLLLjYiQTgUqMDE6AspQ23IYhg5T5y8o+stxiT7RuoerwluOznOsndpseW0YNDTylB92p2t gtKXq9PvYT325WFb/Xxtzbm2lVKvL8PnDESkIf6HH+2NVjDN8wnc36QnIBc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dpb8isYAAADdAAAADwAAAAAAAAAAAAAAAACYAgAAZHJz L2Rvd25yZXYueG1sUEsFBgAAAAAEAAQA9QAAAIsDAAAAAA== " path="m10,r,66l,66,,,10,xm10,110r,67l,177,,110r10,xm10,221r,66l,287,,221r10,xm10,332r,66l,398,,332r10,xm10,442r,66l,508,,442r10,xm10,553r,66l,619,,553r10,xm10,663r,66l,729,,663r10,xm10,774r,66l,840,,774r10,xm10,884r,67l,951,,884r10,xm10,995r,66l,1061,,995r10,xm10,1105r,11l,1116r,-11l10,1105xe" fillcolor="black" strokeweight=".1pt">
                  <v:stroke joinstyle="bevel"/>
                  <v:path arrowok="t" o:connecttype="custom" o:connectlocs="6350,0;6350,41910;0,41910;0,0;6350,0;6350,69850;6350,112395;0,112395;0,69850;6350,69850;6350,140335;6350,182245;0,182245;0,140335;6350,140335;6350,210820;6350,252730;0,252730;0,210820;6350,210820;6350,280670;6350,322580;0,322580;0,280670;6350,280670;6350,351155;6350,393065;0,393065;0,351155;6350,351155;6350,421005;6350,462915;0,462915;0,421005;6350,421005;6350,491490;6350,533400;0,533400;0,491490;6350,491490;6350,561340;6350,603885;0,603885;0,561340;6350,561340;6350,631825;6350,673735;0,673735;0,631825;6350,631825;6350,701675;6350,708660;0,708660;0,701675;6350,701675" o:connectangles="0,0,0,0,0,0,0,0,0,0,0,0,0,0,0,0,0,0,0,0,0,0,0,0,0,0,0,0,0,0,0,0,0,0,0,0,0,0,0,0,0,0,0,0,0,0,0,0,0,0,0,0,0,0,0"/>
                  <o:lock v:ext="edit" verticies="t"/>
                </v:shape>
                <v:rect id="Rectangle 4444" o:spid="_x0000_s1370" style="position:absolute;left:15087;top:8153;width:1061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XOkscIA AADdAAAADwAAAGRycy9kb3ducmV2LnhtbESP3YrCMBSE7xd8h3AE79a0Iot0jSKC4Io31n2AQ3P6 g8lJSaLtvr0RhL0cZuYbZr0drREP8qFzrCCfZyCIK6c7bhT8Xg+fKxAhIms0jknBHwXYbiYfayy0 G/hCjzI2IkE4FKigjbEvpAxVSxbD3PXEyaudtxiT9I3UHocEt0YusuxLWuw4LbTY076l6lberQJ5 LQ/DqjQ+c6dFfTY/x0tNTqnZdNx9g4g0xv/wu33UCpZ5voTXm/QE5OYJAAD//wMAUEsBAi0AFAAG AAgAAAAhAPD3irv9AAAA4gEAABMAAAAAAAAAAAAAAAAAAAAAAFtDb250ZW50X1R5cGVzXS54bWxQ SwECLQAUAAYACAAAACEAMd1fYdIAAACPAQAACwAAAAAAAAAAAAAAAAAuAQAAX3JlbHMvLnJlbHNQ SwECLQAUAAYACAAAACEAMy8FnkEAAAA5AAAAEAAAAAAAAAAAAAAAAAApAgAAZHJzL3NoYXBleG1s LnhtbFBLAQItABQABgAIAAAAIQDFc6Sx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445" o:spid="_x0000_s1371" style="position:absolute;left:8572;top:13125;width:965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j8BKsMA AADdAAAADwAAAGRycy9kb3ducmV2LnhtbESP3WoCMRSE7wu+QziCdzW7YousRimCoNIbVx/gsDn7 Q5OTJYnu+vamUOjlMDPfMJvdaI14kA+dYwX5PANBXDndcaPgdj28r0CEiKzROCYFTwqw207eNlho N/CFHmVsRIJwKFBBG2NfSBmqliyGueuJk1c7bzEm6RupPQ4Jbo1cZNmntNhxWmixp31L1U95twrk tTwMq9L4zJ0X9bc5HS81OaVm0/FrDSLSGP/Df+2jVrDM8w/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j8BK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46" o:spid="_x0000_s1372" style="position:absolute;left:933;top:13208;width:965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u2fXcIA AADdAAAADwAAAGRycy9kb3ducmV2LnhtbESP3YrCMBSE7wXfIRzBO00rIlKNsgiCu3hj9QEOzekP m5yUJNru22+Ehb0cZuYbZn8crREv8qFzrCBfZiCIK6c7bhQ87ufFFkSIyBqNY1LwQwGOh+lkj4V2 A9/oVcZGJAiHAhW0MfaFlKFqyWJYup44ebXzFmOSvpHa45Dg1shVlm2kxY7TQos9nVqqvsunVSDv 5XnYlsZn7mtVX83n5VaTU2o+Gz92ICKN8T/8175oBes838D7TXoC8vALAAD//wMAUEsBAi0AFAAG AAgAAAAhAPD3irv9AAAA4gEAABMAAAAAAAAAAAAAAAAAAAAAAFtDb250ZW50X1R5cGVzXS54bWxQ SwECLQAUAAYACAAAACEAMd1fYdIAAACPAQAACwAAAAAAAAAAAAAAAAAuAQAAX3JlbHMvLnJlbHNQ SwECLQAUAAYACAAAACEAMy8FnkEAAAA5AAAAEAAAAAAAAAAAAAAAAAApAgAAZHJzL3NoYXBleG1s LnhtbFBLAQItABQABgAIAAAAIQBa7Z9d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47" o:spid="_x0000_s1373" style="position:absolute;left:5645;top:8007;width:946;height:158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aE6xsMA AADdAAAADwAAAGRycy9kb3ducmV2LnhtbESP3WoCMRSE7wu+QziCdzW7Iq2sRimCoNIbVx/gsDn7 Q5OTJYnu+vamUOjlMDPfMJvdaI14kA+dYwX5PANBXDndcaPgdj28r0CEiKzROCYFTwqw207eNlho N/CFHmVsRIJwKFBBG2NfSBmqliyGueuJk1c7bzEm6RupPQ4Jbo1cZNmHtNhxWmixp31L1U95twrk tTwMq9L4zJ0X9bc5HS81OaVm0/FrDSLSGP/Df+2jVrDM80/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aE6x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48" o:spid="_x0000_s1374" style="position:absolute;left:6584;top:850;width:877;height:158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D6utL8A AADdAAAADwAAAGRycy9kb3ducmV2LnhtbERPy4rCMBTdD/gP4QruxrQiItUoIgiOzMbqB1ya2wcm NyWJtvP3ZjHg8nDe2/1ojXiRD51jBfk8A0FcOd1xo+B+O32vQYSIrNE4JgV/FGC/m3xtsdBu4Cu9 ytiIFMKhQAVtjH0hZahashjmridOXO28xZigb6T2OKRwa+Qiy1bSYsepocWeji1Vj/JpFchbeRrW pfGZuyzqX/NzvtbklJpNx8MGRKQxfsT/7rNWsMzzNDe9SU9A7t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EPq60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49" o:spid="_x0000_s1375" style="position:absolute;left:9074;top:12807;width:197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0RS48UA AADdAAAADwAAAGRycy9kb3ducmV2LnhtbESPQWsCMRSE74X+h/AKvdXsliLtahQpFJae1Aq9PpLn ZnXzsibpuvXXG6HQ4zAz3zDz5eg6MVCIrWcF5aQAQay9ablRsPv6eHoFEROywc4zKfilCMvF/d0c K+PPvKFhmxqRIRwrVGBT6ispo7bkME58T5y9vQ8OU5ahkSbgOcNdJ5+LYiodtpwXLPb0bkkftz9O wacb1rrubUC9mq6/D/ZUX+RJqceHcTUDkWhM/+G/dm0UvJTlG9ze5CcgF1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RFLjxQAAAN0AAAAPAAAAAAAAAAAAAAAAAJgCAABkcnMv ZG93bnJldi54bWxQSwUGAAAAAAQABAD1AAAAigMAAAAA " fillcolor="black" strokeweight="0"/>
                <v:oval id="Oval 4450" o:spid="_x0000_s1376" style="position:absolute;left:6877;top:9372;width:203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BIxw8EA AADdAAAADwAAAGRycy9kb3ducmV2LnhtbERPy2oCMRTdF/yHcIXuakYRKVOjSEEYXPmCbi/J7WTa yc2YxHHq15uF0OXhvJfrwbWipxAbzwqmkwIEsfam4VrB+bR9ewcRE7LB1jMp+KMI69XoZYml8Tc+ UH9MtcghHEtUYFPqSimjtuQwTnxHnLlvHxymDEMtTcBbDnetnBXFQjpsODdY7OjTkv49Xp2Cnev3 uupsQL1Z7L9+7KW6y4tSr+Nh8wEi0ZD+xU93ZRTMp7O8P7/JT0C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ASMcPBAAAA3QAAAA8AAAAAAAAAAAAAAAAAmAIAAGRycy9kb3du cmV2LnhtbFBLBQYAAAAABAAEAPUAAACGAwAAAAA= " fillcolor="black" strokeweight="0"/>
                <v:oval id="Oval 4451" o:spid="_x0000_s1377" style="position:absolute;left:14592;top:9372;width:197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16UWMUA AADdAAAADwAAAGRycy9kb3ducmV2LnhtbESPzWrDMBCE74W+g9hCb43sUEJxo4RQKJic8lPIdZG2 lhNr5UiK4/bpo0Ihx2FmvmHmy9F1YqAQW88KykkBglh703Kj4Gv/+fIGIiZkg51nUvBDEZaLx4c5 VsZfeUvDLjUiQzhWqMCm1FdSRm3JYZz4njh73z44TFmGRpqA1wx3nZwWxUw6bDkvWOzpw5I+7S5O wdoNG133NqBezTaHoz3Xv/Ks1PPTuHoHkWhM9/B/uzYKXstp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vXpRYxQAAAN0AAAAPAAAAAAAAAAAAAAAAAJgCAABkcnMv ZG93bnJldi54bWxQSwUGAAAAAAQABAD1AAAAigMAAAAA " fillcolor="black" strokeweight="0"/>
                <v:oval id="Oval 4452" o:spid="_x0000_s1378" style="position:absolute;left:1365;top:12807;width:197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4wKL8UA AADdAAAADwAAAGRycy9kb3ducmV2LnhtbESPzWrDMBCE74W+g9hCb40cU0Jxo4RQKJic8lPIdZG2 lhNr5UiK4/bpo0Ihx2FmvmHmy9F1YqAQW88KppMCBLH2puVGwdf+8+UNREzIBjvPpOCHIiwXjw9z rIy/8paGXWpEhnCsUIFNqa+kjNqSwzjxPXH2vn1wmLIMjTQBrxnuOlkWxUw6bDkvWOzpw5I+7S5O wdoNG133NqBezTaHoz3Xv/Ks1PPTuHoHkWhM9/B/uzYKXqdl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jAovxQAAAN0AAAAPAAAAAAAAAAAAAAAAAJgCAABkcnMv ZG93bnJldi54bWxQSwUGAAAAAAQABAD1AAAAigMAAAAA " fillcolor="black" strokeweight="0"/>
                <v:oval id="Oval 4453" o:spid="_x0000_s1379" style="position:absolute;left:6877;top:2279;width:20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MCvtMQA AADdAAAADwAAAGRycy9kb3ducmV2LnhtbESPQWsCMRSE74X+h/AK3mpWK1K2RpFCYelJreD1kTw3 azcva5Kua399Iwg9DjPzDbNYDa4VPYXYeFYwGRcgiLU3DdcK9l8fz68gYkI22HomBVeKsFo+Piyw NP7CW+p3qRYZwrFEBTalrpQyaksO49h3xNk7+uAwZRlqaQJeMty1cloUc+mw4bxgsaN3S/p79+MU fLp+o6vOBtTr+eZwsufqV56VGj0N6zcQiYb0H763K6NgNpm+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LDAr7TEAAAA3QAAAA8AAAAAAAAAAAAAAAAAmAIAAGRycy9k b3ducmV2LnhtbFBLBQYAAAAABAAEAPUAAACJ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Đặt cạnh hình vuông là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91" type="#_x0000_t75" style="width:30pt;height:14.25pt" o:ole="">
            <v:imagedata r:id="rId2340" o:title=""/>
          </v:shape>
          <o:OLEObject Type="Embed" ProgID="Equation.DSMT4" ShapeID="_x0000_i2191" DrawAspect="Content" ObjectID="_1624836707" r:id="rId2341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192" type="#_x0000_t75" style="width:27pt;height:14.25pt" o:ole="">
            <v:imagedata r:id="rId2342" o:title=""/>
          </v:shape>
          <o:OLEObject Type="Embed" ProgID="Equation.DSMT4" ShapeID="_x0000_i2192" DrawAspect="Content" ObjectID="_1624836708" r:id="rId234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3" type="#_x0000_t75" style="width:12pt;height:12.75pt" o:ole="">
            <v:imagedata r:id="rId2344" o:title=""/>
          </v:shape>
          <o:OLEObject Type="Embed" ProgID="Equation.DSMT4" ShapeID="_x0000_i2193" DrawAspect="Content" ObjectID="_1624836709" r:id="rId2345"/>
        </w:object>
      </w:r>
      <w:r w:rsidRPr="00610F8A">
        <w:rPr>
          <w:sz w:val="26"/>
          <w:szCs w:val="26"/>
        </w:rPr>
        <w:t xml:space="preserve">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  <w:t xml:space="preserve"> </w:t>
      </w:r>
      <w:r w:rsidR="007A1347" w:rsidRPr="00610F8A">
        <w:rPr>
          <w:position w:val="-8"/>
          <w:sz w:val="26"/>
          <w:szCs w:val="26"/>
        </w:rPr>
        <w:object w:dxaOrig="3120" w:dyaOrig="420">
          <v:shape id="_x0000_i2194" type="#_x0000_t75" style="width:156pt;height:21pt" o:ole="">
            <v:imagedata r:id="rId2346" o:title=""/>
          </v:shape>
          <o:OLEObject Type="Embed" ProgID="Equation.DSMT4" ShapeID="_x0000_i2194" DrawAspect="Content" ObjectID="_1624836710" r:id="rId234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chứng minh trên, ta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95" type="#_x0000_t75" style="width:27.75pt;height:14.25pt" o:ole="">
            <v:imagedata r:id="rId2348" o:title=""/>
          </v:shape>
          <o:OLEObject Type="Embed" ProgID="Equation.DSMT4" ShapeID="_x0000_i2195" DrawAspect="Content" ObjectID="_1624836711" r:id="rId2349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6" type="#_x0000_t75" style="width:12pt;height:12.75pt" o:ole="">
            <v:imagedata r:id="rId2350" o:title=""/>
          </v:shape>
          <o:OLEObject Type="Embed" ProgID="Equation.DSMT4" ShapeID="_x0000_i2196" DrawAspect="Content" ObjectID="_1624836712" r:id="rId2351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5480" w:dyaOrig="720">
          <v:shape id="_x0000_i2197" type="#_x0000_t75" style="width:273.75pt;height:36pt" o:ole="">
            <v:imagedata r:id="rId2352" o:title=""/>
          </v:shape>
          <o:OLEObject Type="Embed" ProgID="Equation.DSMT4" ShapeID="_x0000_i2197" DrawAspect="Content" ObjectID="_1624836713" r:id="rId235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vuông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198" type="#_x0000_t75" style="width:39pt;height:14.25pt" o:ole="">
            <v:imagedata r:id="rId2354" o:title=""/>
          </v:shape>
          <o:OLEObject Type="Embed" ProgID="Equation.DSMT4" ShapeID="_x0000_i2198" DrawAspect="Content" ObjectID="_1624836714" r:id="rId2355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12"/>
          <w:sz w:val="26"/>
          <w:szCs w:val="26"/>
        </w:rPr>
        <w:object w:dxaOrig="1140" w:dyaOrig="400">
          <v:shape id="_x0000_i2199" type="#_x0000_t75" style="width:57pt;height:20.25pt" o:ole="">
            <v:imagedata r:id="rId2356" o:title=""/>
          </v:shape>
          <o:OLEObject Type="Embed" ProgID="Equation.DSMT4" ShapeID="_x0000_i2199" DrawAspect="Content" ObjectID="_1624836715" r:id="rId2357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Vậy </w:t>
      </w:r>
      <w:r w:rsidR="007A1347" w:rsidRPr="00610F8A">
        <w:rPr>
          <w:spacing w:val="-6"/>
          <w:position w:val="-26"/>
          <w:sz w:val="26"/>
          <w:szCs w:val="26"/>
        </w:rPr>
        <w:object w:dxaOrig="2740" w:dyaOrig="700">
          <v:shape id="_x0000_i2200" type="#_x0000_t75" style="width:137.25pt;height:35.25pt" o:ole="">
            <v:imagedata r:id="rId2358" o:title=""/>
          </v:shape>
          <o:OLEObject Type="Embed" ProgID="Equation.DSMT4" ShapeID="_x0000_i2200" DrawAspect="Content" ObjectID="_1624836716" r:id="rId2359"/>
        </w:object>
      </w:r>
      <w:r w:rsidRPr="00610F8A">
        <w:rPr>
          <w:spacing w:val="-6"/>
          <w:sz w:val="26"/>
          <w:szCs w:val="26"/>
        </w:rPr>
        <w:t xml:space="preserve"> </w:t>
      </w:r>
      <w:r w:rsidRPr="00610F8A">
        <w:rPr>
          <w:b/>
          <w:spacing w:val="-6"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201" type="#_x0000_t75" style="width:35.25pt;height:15.75pt" o:ole="">
            <v:imagedata r:id="rId2360" o:title=""/>
          </v:shape>
          <o:OLEObject Type="Embed" ProgID="Equation.DSMT4" ShapeID="_x0000_i2201" DrawAspect="Content" ObjectID="_1624836717" r:id="rId2361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202" type="#_x0000_t75" style="width:45.75pt;height:15.75pt" o:ole="">
            <v:imagedata r:id="rId2362" o:title=""/>
          </v:shape>
          <o:OLEObject Type="Embed" ProgID="Equation.DSMT4" ShapeID="_x0000_i2202" DrawAspect="Content" ObjectID="_1624836718" r:id="rId236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1600" w:dyaOrig="279">
          <v:shape id="_x0000_i2203" type="#_x0000_t75" style="width:80.25pt;height:14.25pt" o:ole="">
            <v:imagedata r:id="rId2364" o:title=""/>
          </v:shape>
          <o:OLEObject Type="Embed" ProgID="Equation.DSMT4" ShapeID="_x0000_i2203" DrawAspect="Content" ObjectID="_1624836719" r:id="rId2365"/>
        </w:object>
      </w:r>
      <w:r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4" type="#_x0000_t75" style="width:30pt;height:14.25pt" o:ole="">
            <v:imagedata r:id="rId2366" o:title=""/>
          </v:shape>
          <o:OLEObject Type="Embed" ProgID="Equation.DSMT4" ShapeID="_x0000_i2204" DrawAspect="Content" ObjectID="_1624836720" r:id="rId23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420" w:dyaOrig="400">
          <v:shape id="_x0000_i2205" type="#_x0000_t75" style="width:71.25pt;height:20.25pt" o:ole="">
            <v:imagedata r:id="rId2368" o:title=""/>
          </v:shape>
          <o:OLEObject Type="Embed" ProgID="Equation.DSMT4" ShapeID="_x0000_i2205" DrawAspect="Content" ObjectID="_1624836721" r:id="rId236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6" type="#_x0000_t75" style="width:30pt;height:14.25pt" o:ole="">
            <v:imagedata r:id="rId2370" o:title=""/>
          </v:shape>
          <o:OLEObject Type="Embed" ProgID="Equation.DSMT4" ShapeID="_x0000_i2206" DrawAspect="Content" ObjectID="_1624836722" r:id="rId2371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207" type="#_x0000_t75" style="width:12.75pt;height:14.25pt" o:ole="">
            <v:imagedata r:id="rId2372" o:title=""/>
          </v:shape>
          <o:OLEObject Type="Embed" ProgID="Equation.DSMT4" ShapeID="_x0000_i2207" DrawAspect="Content" ObjectID="_1624836723" r:id="rId237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30"/>
          <w:sz w:val="26"/>
          <w:szCs w:val="26"/>
        </w:rPr>
        <w:object w:dxaOrig="2280" w:dyaOrig="720">
          <v:shape id="_x0000_i2208" type="#_x0000_t75" style="width:114pt;height:36pt" o:ole="">
            <v:imagedata r:id="rId2374" o:title=""/>
          </v:shape>
          <o:OLEObject Type="Embed" ProgID="Equation.DSMT4" ShapeID="_x0000_i2208" DrawAspect="Content" ObjectID="_1624836724" r:id="rId2375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140" w:dyaOrig="279">
          <v:shape id="_x0000_i2209" type="#_x0000_t75" style="width:57pt;height:14.25pt" o:ole="">
            <v:imagedata r:id="rId2376" o:title=""/>
          </v:shape>
          <o:OLEObject Type="Embed" ProgID="Equation.DSMT4" ShapeID="_x0000_i2209" DrawAspect="Content" ObjectID="_1624836725" r:id="rId237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53"/>
        <w:gridCol w:w="2883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740" w:dyaOrig="680">
                <v:shape id="_x0000_i2210" type="#_x0000_t75" style="width:87pt;height:33.75pt" o:ole="">
                  <v:imagedata r:id="rId2378" o:title=""/>
                </v:shape>
                <o:OLEObject Type="Embed" ProgID="Equation.DSMT4" ShapeID="_x0000_i2210" DrawAspect="Content" ObjectID="_1624836726" r:id="rId2379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900" w:dyaOrig="680">
                <v:shape id="_x0000_i2211" type="#_x0000_t75" style="width:95.25pt;height:33.75pt" o:ole="">
                  <v:imagedata r:id="rId2380" o:title=""/>
                </v:shape>
                <o:OLEObject Type="Embed" ProgID="Equation.DSMT4" ShapeID="_x0000_i2211" DrawAspect="Content" ObjectID="_1624836727" r:id="rId2381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440" w:dyaOrig="720">
                <v:shape id="_x0000_i2212" type="#_x0000_t75" style="width:272.25pt;height:36pt" o:ole="">
                  <v:imagedata r:id="rId2382" o:title=""/>
                </v:shape>
                <o:OLEObject Type="Embed" ProgID="Equation.DSMT4" ShapeID="_x0000_i2212" DrawAspect="Content" ObjectID="_1624836728" r:id="rId238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13" type="#_x0000_t75" style="width:30pt;height:14.25pt" o:ole="">
                  <v:imagedata r:id="rId2384" o:title=""/>
                </v:shape>
                <o:OLEObject Type="Embed" ProgID="Equation.DSMT4" ShapeID="_x0000_i2213" DrawAspect="Content" ObjectID="_1624836729" r:id="rId238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220" w:dyaOrig="680">
                <v:shape id="_x0000_i2214" type="#_x0000_t75" style="width:111pt;height:33.75pt" o:ole="">
                  <v:imagedata r:id="rId2386" o:title=""/>
                </v:shape>
                <o:OLEObject Type="Embed" ProgID="Equation.DSMT4" ShapeID="_x0000_i2214" DrawAspect="Content" ObjectID="_1624836730" r:id="rId238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215" type="#_x0000_t75" style="width:126.75pt;height:33.75pt" o:ole="">
                  <v:imagedata r:id="rId2388" o:title=""/>
                </v:shape>
                <o:OLEObject Type="Embed" ProgID="Equation.DSMT4" ShapeID="_x0000_i2215" DrawAspect="Content" ObjectID="_1624836731" r:id="rId238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28800" cy="1499870"/>
                      <wp:effectExtent l="0" t="0" r="0" b="0"/>
                      <wp:docPr id="4105" name="Canvas 41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44" name="Freeform 41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760" y="876935"/>
                                  <a:ext cx="1337310" cy="5715"/>
                                </a:xfrm>
                                <a:custGeom>
                                  <a:avLst/>
                                  <a:gdLst>
                                    <a:gd name="T0" fmla="*/ 68 w 2106"/>
                                    <a:gd name="T1" fmla="*/ 0 h 9"/>
                                    <a:gd name="T2" fmla="*/ 0 w 2106"/>
                                    <a:gd name="T3" fmla="*/ 9 h 9"/>
                                    <a:gd name="T4" fmla="*/ 113 w 2106"/>
                                    <a:gd name="T5" fmla="*/ 0 h 9"/>
                                    <a:gd name="T6" fmla="*/ 182 w 2106"/>
                                    <a:gd name="T7" fmla="*/ 9 h 9"/>
                                    <a:gd name="T8" fmla="*/ 113 w 2106"/>
                                    <a:gd name="T9" fmla="*/ 0 h 9"/>
                                    <a:gd name="T10" fmla="*/ 296 w 2106"/>
                                    <a:gd name="T11" fmla="*/ 0 h 9"/>
                                    <a:gd name="T12" fmla="*/ 227 w 2106"/>
                                    <a:gd name="T13" fmla="*/ 9 h 9"/>
                                    <a:gd name="T14" fmla="*/ 341 w 2106"/>
                                    <a:gd name="T15" fmla="*/ 0 h 9"/>
                                    <a:gd name="T16" fmla="*/ 409 w 2106"/>
                                    <a:gd name="T17" fmla="*/ 9 h 9"/>
                                    <a:gd name="T18" fmla="*/ 341 w 2106"/>
                                    <a:gd name="T19" fmla="*/ 0 h 9"/>
                                    <a:gd name="T20" fmla="*/ 523 w 2106"/>
                                    <a:gd name="T21" fmla="*/ 0 h 9"/>
                                    <a:gd name="T22" fmla="*/ 455 w 2106"/>
                                    <a:gd name="T23" fmla="*/ 9 h 9"/>
                                    <a:gd name="T24" fmla="*/ 569 w 2106"/>
                                    <a:gd name="T25" fmla="*/ 0 h 9"/>
                                    <a:gd name="T26" fmla="*/ 637 w 2106"/>
                                    <a:gd name="T27" fmla="*/ 9 h 9"/>
                                    <a:gd name="T28" fmla="*/ 569 w 2106"/>
                                    <a:gd name="T29" fmla="*/ 0 h 9"/>
                                    <a:gd name="T30" fmla="*/ 751 w 2106"/>
                                    <a:gd name="T31" fmla="*/ 0 h 9"/>
                                    <a:gd name="T32" fmla="*/ 683 w 2106"/>
                                    <a:gd name="T33" fmla="*/ 9 h 9"/>
                                    <a:gd name="T34" fmla="*/ 797 w 2106"/>
                                    <a:gd name="T35" fmla="*/ 0 h 9"/>
                                    <a:gd name="T36" fmla="*/ 865 w 2106"/>
                                    <a:gd name="T37" fmla="*/ 9 h 9"/>
                                    <a:gd name="T38" fmla="*/ 797 w 2106"/>
                                    <a:gd name="T39" fmla="*/ 0 h 9"/>
                                    <a:gd name="T40" fmla="*/ 979 w 2106"/>
                                    <a:gd name="T41" fmla="*/ 0 h 9"/>
                                    <a:gd name="T42" fmla="*/ 910 w 2106"/>
                                    <a:gd name="T43" fmla="*/ 9 h 9"/>
                                    <a:gd name="T44" fmla="*/ 1024 w 2106"/>
                                    <a:gd name="T45" fmla="*/ 0 h 9"/>
                                    <a:gd name="T46" fmla="*/ 1092 w 2106"/>
                                    <a:gd name="T47" fmla="*/ 9 h 9"/>
                                    <a:gd name="T48" fmla="*/ 1024 w 2106"/>
                                    <a:gd name="T49" fmla="*/ 0 h 9"/>
                                    <a:gd name="T50" fmla="*/ 1206 w 2106"/>
                                    <a:gd name="T51" fmla="*/ 0 h 9"/>
                                    <a:gd name="T52" fmla="*/ 1138 w 2106"/>
                                    <a:gd name="T53" fmla="*/ 9 h 9"/>
                                    <a:gd name="T54" fmla="*/ 1252 w 2106"/>
                                    <a:gd name="T55" fmla="*/ 0 h 9"/>
                                    <a:gd name="T56" fmla="*/ 1320 w 2106"/>
                                    <a:gd name="T57" fmla="*/ 9 h 9"/>
                                    <a:gd name="T58" fmla="*/ 1252 w 2106"/>
                                    <a:gd name="T59" fmla="*/ 0 h 9"/>
                                    <a:gd name="T60" fmla="*/ 1434 w 2106"/>
                                    <a:gd name="T61" fmla="*/ 0 h 9"/>
                                    <a:gd name="T62" fmla="*/ 1366 w 2106"/>
                                    <a:gd name="T63" fmla="*/ 9 h 9"/>
                                    <a:gd name="T64" fmla="*/ 1480 w 2106"/>
                                    <a:gd name="T65" fmla="*/ 0 h 9"/>
                                    <a:gd name="T66" fmla="*/ 1548 w 2106"/>
                                    <a:gd name="T67" fmla="*/ 9 h 9"/>
                                    <a:gd name="T68" fmla="*/ 1480 w 2106"/>
                                    <a:gd name="T69" fmla="*/ 0 h 9"/>
                                    <a:gd name="T70" fmla="*/ 1662 w 2106"/>
                                    <a:gd name="T71" fmla="*/ 0 h 9"/>
                                    <a:gd name="T72" fmla="*/ 1593 w 2106"/>
                                    <a:gd name="T73" fmla="*/ 9 h 9"/>
                                    <a:gd name="T74" fmla="*/ 1707 w 2106"/>
                                    <a:gd name="T75" fmla="*/ 0 h 9"/>
                                    <a:gd name="T76" fmla="*/ 1775 w 2106"/>
                                    <a:gd name="T77" fmla="*/ 9 h 9"/>
                                    <a:gd name="T78" fmla="*/ 1707 w 2106"/>
                                    <a:gd name="T79" fmla="*/ 0 h 9"/>
                                    <a:gd name="T80" fmla="*/ 1889 w 2106"/>
                                    <a:gd name="T81" fmla="*/ 0 h 9"/>
                                    <a:gd name="T82" fmla="*/ 1821 w 2106"/>
                                    <a:gd name="T83" fmla="*/ 9 h 9"/>
                                    <a:gd name="T84" fmla="*/ 1935 w 2106"/>
                                    <a:gd name="T85" fmla="*/ 0 h 9"/>
                                    <a:gd name="T86" fmla="*/ 2003 w 2106"/>
                                    <a:gd name="T87" fmla="*/ 9 h 9"/>
                                    <a:gd name="T88" fmla="*/ 1935 w 2106"/>
                                    <a:gd name="T89" fmla="*/ 0 h 9"/>
                                    <a:gd name="T90" fmla="*/ 2106 w 2106"/>
                                    <a:gd name="T91" fmla="*/ 0 h 9"/>
                                    <a:gd name="T92" fmla="*/ 2049 w 2106"/>
                                    <a:gd name="T9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06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7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7" y="9"/>
                                      </a:lnTo>
                                      <a:lnTo>
                                        <a:pt x="797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  <a:moveTo>
                                        <a:pt x="1480" y="0"/>
                                      </a:moveTo>
                                      <a:lnTo>
                                        <a:pt x="1548" y="0"/>
                                      </a:lnTo>
                                      <a:lnTo>
                                        <a:pt x="1548" y="9"/>
                                      </a:lnTo>
                                      <a:lnTo>
                                        <a:pt x="1480" y="9"/>
                                      </a:lnTo>
                                      <a:lnTo>
                                        <a:pt x="1480" y="0"/>
                                      </a:lnTo>
                                      <a:close/>
                                      <a:moveTo>
                                        <a:pt x="1593" y="0"/>
                                      </a:moveTo>
                                      <a:lnTo>
                                        <a:pt x="1662" y="0"/>
                                      </a:lnTo>
                                      <a:lnTo>
                                        <a:pt x="1662" y="9"/>
                                      </a:lnTo>
                                      <a:lnTo>
                                        <a:pt x="1593" y="9"/>
                                      </a:lnTo>
                                      <a:lnTo>
                                        <a:pt x="1593" y="0"/>
                                      </a:lnTo>
                                      <a:close/>
                                      <a:moveTo>
                                        <a:pt x="1707" y="0"/>
                                      </a:moveTo>
                                      <a:lnTo>
                                        <a:pt x="1775" y="0"/>
                                      </a:lnTo>
                                      <a:lnTo>
                                        <a:pt x="1775" y="9"/>
                                      </a:lnTo>
                                      <a:lnTo>
                                        <a:pt x="1707" y="9"/>
                                      </a:lnTo>
                                      <a:lnTo>
                                        <a:pt x="1707" y="0"/>
                                      </a:lnTo>
                                      <a:close/>
                                      <a:moveTo>
                                        <a:pt x="1821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21" y="9"/>
                                      </a:lnTo>
                                      <a:lnTo>
                                        <a:pt x="1821" y="0"/>
                                      </a:lnTo>
                                      <a:close/>
                                      <a:moveTo>
                                        <a:pt x="1935" y="0"/>
                                      </a:moveTo>
                                      <a:lnTo>
                                        <a:pt x="2003" y="0"/>
                                      </a:lnTo>
                                      <a:lnTo>
                                        <a:pt x="2003" y="9"/>
                                      </a:lnTo>
                                      <a:lnTo>
                                        <a:pt x="1935" y="9"/>
                                      </a:lnTo>
                                      <a:lnTo>
                                        <a:pt x="1935" y="0"/>
                                      </a:lnTo>
                                      <a:close/>
                                      <a:moveTo>
                                        <a:pt x="2049" y="0"/>
                                      </a:moveTo>
                                      <a:lnTo>
                                        <a:pt x="2106" y="0"/>
                                      </a:lnTo>
                                      <a:lnTo>
                                        <a:pt x="2106" y="9"/>
                                      </a:lnTo>
                                      <a:lnTo>
                                        <a:pt x="2049" y="9"/>
                                      </a:lnTo>
                                      <a:lnTo>
                                        <a:pt x="20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5" name="Line 4103"/>
                              <wps:cNvCnPr/>
                              <wps:spPr bwMode="auto">
                                <a:xfrm>
                                  <a:off x="238760" y="879475"/>
                                  <a:ext cx="4337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6" name="Line 4104"/>
                              <wps:cNvCnPr/>
                              <wps:spPr bwMode="auto">
                                <a:xfrm flipV="1">
                                  <a:off x="672465" y="879475"/>
                                  <a:ext cx="9036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7" name="Freeform 41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78205"/>
                                  <a:ext cx="241300" cy="419735"/>
                                </a:xfrm>
                                <a:custGeom>
                                  <a:avLst/>
                                  <a:gdLst>
                                    <a:gd name="T0" fmla="*/ 380 w 380"/>
                                    <a:gd name="T1" fmla="*/ 4 h 661"/>
                                    <a:gd name="T2" fmla="*/ 352 w 380"/>
                                    <a:gd name="T3" fmla="*/ 53 h 661"/>
                                    <a:gd name="T4" fmla="*/ 342 w 380"/>
                                    <a:gd name="T5" fmla="*/ 49 h 661"/>
                                    <a:gd name="T6" fmla="*/ 370 w 380"/>
                                    <a:gd name="T7" fmla="*/ 0 h 661"/>
                                    <a:gd name="T8" fmla="*/ 380 w 380"/>
                                    <a:gd name="T9" fmla="*/ 4 h 661"/>
                                    <a:gd name="T10" fmla="*/ 334 w 380"/>
                                    <a:gd name="T11" fmla="*/ 85 h 661"/>
                                    <a:gd name="T12" fmla="*/ 307 w 380"/>
                                    <a:gd name="T13" fmla="*/ 134 h 661"/>
                                    <a:gd name="T14" fmla="*/ 296 w 380"/>
                                    <a:gd name="T15" fmla="*/ 131 h 661"/>
                                    <a:gd name="T16" fmla="*/ 324 w 380"/>
                                    <a:gd name="T17" fmla="*/ 82 h 661"/>
                                    <a:gd name="T18" fmla="*/ 334 w 380"/>
                                    <a:gd name="T19" fmla="*/ 85 h 661"/>
                                    <a:gd name="T20" fmla="*/ 288 w 380"/>
                                    <a:gd name="T21" fmla="*/ 167 h 661"/>
                                    <a:gd name="T22" fmla="*/ 261 w 380"/>
                                    <a:gd name="T23" fmla="*/ 215 h 661"/>
                                    <a:gd name="T24" fmla="*/ 250 w 380"/>
                                    <a:gd name="T25" fmla="*/ 212 h 661"/>
                                    <a:gd name="T26" fmla="*/ 278 w 380"/>
                                    <a:gd name="T27" fmla="*/ 163 h 661"/>
                                    <a:gd name="T28" fmla="*/ 288 w 380"/>
                                    <a:gd name="T29" fmla="*/ 167 h 661"/>
                                    <a:gd name="T30" fmla="*/ 243 w 380"/>
                                    <a:gd name="T31" fmla="*/ 248 h 661"/>
                                    <a:gd name="T32" fmla="*/ 215 w 380"/>
                                    <a:gd name="T33" fmla="*/ 297 h 661"/>
                                    <a:gd name="T34" fmla="*/ 205 w 380"/>
                                    <a:gd name="T35" fmla="*/ 293 h 661"/>
                                    <a:gd name="T36" fmla="*/ 232 w 380"/>
                                    <a:gd name="T37" fmla="*/ 244 h 661"/>
                                    <a:gd name="T38" fmla="*/ 243 w 380"/>
                                    <a:gd name="T39" fmla="*/ 248 h 661"/>
                                    <a:gd name="T40" fmla="*/ 197 w 380"/>
                                    <a:gd name="T41" fmla="*/ 329 h 661"/>
                                    <a:gd name="T42" fmla="*/ 169 w 380"/>
                                    <a:gd name="T43" fmla="*/ 378 h 661"/>
                                    <a:gd name="T44" fmla="*/ 159 w 380"/>
                                    <a:gd name="T45" fmla="*/ 374 h 661"/>
                                    <a:gd name="T46" fmla="*/ 186 w 380"/>
                                    <a:gd name="T47" fmla="*/ 326 h 661"/>
                                    <a:gd name="T48" fmla="*/ 197 w 380"/>
                                    <a:gd name="T49" fmla="*/ 329 h 661"/>
                                    <a:gd name="T50" fmla="*/ 151 w 380"/>
                                    <a:gd name="T51" fmla="*/ 411 h 661"/>
                                    <a:gd name="T52" fmla="*/ 124 w 380"/>
                                    <a:gd name="T53" fmla="*/ 459 h 661"/>
                                    <a:gd name="T54" fmla="*/ 113 w 380"/>
                                    <a:gd name="T55" fmla="*/ 456 h 661"/>
                                    <a:gd name="T56" fmla="*/ 141 w 380"/>
                                    <a:gd name="T57" fmla="*/ 407 h 661"/>
                                    <a:gd name="T58" fmla="*/ 151 w 380"/>
                                    <a:gd name="T59" fmla="*/ 411 h 661"/>
                                    <a:gd name="T60" fmla="*/ 105 w 380"/>
                                    <a:gd name="T61" fmla="*/ 492 h 661"/>
                                    <a:gd name="T62" fmla="*/ 78 w 380"/>
                                    <a:gd name="T63" fmla="*/ 541 h 661"/>
                                    <a:gd name="T64" fmla="*/ 67 w 380"/>
                                    <a:gd name="T65" fmla="*/ 537 h 661"/>
                                    <a:gd name="T66" fmla="*/ 95 w 380"/>
                                    <a:gd name="T67" fmla="*/ 488 h 661"/>
                                    <a:gd name="T68" fmla="*/ 105 w 380"/>
                                    <a:gd name="T69" fmla="*/ 492 h 661"/>
                                    <a:gd name="T70" fmla="*/ 59 w 380"/>
                                    <a:gd name="T71" fmla="*/ 573 h 661"/>
                                    <a:gd name="T72" fmla="*/ 32 w 380"/>
                                    <a:gd name="T73" fmla="*/ 622 h 661"/>
                                    <a:gd name="T74" fmla="*/ 22 w 380"/>
                                    <a:gd name="T75" fmla="*/ 618 h 661"/>
                                    <a:gd name="T76" fmla="*/ 49 w 380"/>
                                    <a:gd name="T77" fmla="*/ 570 h 661"/>
                                    <a:gd name="T78" fmla="*/ 59 w 380"/>
                                    <a:gd name="T79" fmla="*/ 573 h 661"/>
                                    <a:gd name="T80" fmla="*/ 14 w 380"/>
                                    <a:gd name="T81" fmla="*/ 654 h 661"/>
                                    <a:gd name="T82" fmla="*/ 10 w 380"/>
                                    <a:gd name="T83" fmla="*/ 661 h 661"/>
                                    <a:gd name="T84" fmla="*/ 0 w 380"/>
                                    <a:gd name="T85" fmla="*/ 658 h 661"/>
                                    <a:gd name="T86" fmla="*/ 3 w 380"/>
                                    <a:gd name="T87" fmla="*/ 651 h 661"/>
                                    <a:gd name="T88" fmla="*/ 14 w 380"/>
                                    <a:gd name="T89" fmla="*/ 654 h 6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80" h="661">
                                      <a:moveTo>
                                        <a:pt x="380" y="4"/>
                                      </a:moveTo>
                                      <a:lnTo>
                                        <a:pt x="352" y="53"/>
                                      </a:lnTo>
                                      <a:lnTo>
                                        <a:pt x="342" y="49"/>
                                      </a:lnTo>
                                      <a:lnTo>
                                        <a:pt x="370" y="0"/>
                                      </a:lnTo>
                                      <a:lnTo>
                                        <a:pt x="380" y="4"/>
                                      </a:lnTo>
                                      <a:close/>
                                      <a:moveTo>
                                        <a:pt x="334" y="85"/>
                                      </a:moveTo>
                                      <a:lnTo>
                                        <a:pt x="307" y="134"/>
                                      </a:lnTo>
                                      <a:lnTo>
                                        <a:pt x="296" y="131"/>
                                      </a:lnTo>
                                      <a:lnTo>
                                        <a:pt x="324" y="82"/>
                                      </a:lnTo>
                                      <a:lnTo>
                                        <a:pt x="334" y="85"/>
                                      </a:lnTo>
                                      <a:close/>
                                      <a:moveTo>
                                        <a:pt x="288" y="167"/>
                                      </a:moveTo>
                                      <a:lnTo>
                                        <a:pt x="261" y="215"/>
                                      </a:lnTo>
                                      <a:lnTo>
                                        <a:pt x="250" y="212"/>
                                      </a:lnTo>
                                      <a:lnTo>
                                        <a:pt x="278" y="163"/>
                                      </a:lnTo>
                                      <a:lnTo>
                                        <a:pt x="288" y="167"/>
                                      </a:lnTo>
                                      <a:close/>
                                      <a:moveTo>
                                        <a:pt x="243" y="248"/>
                                      </a:moveTo>
                                      <a:lnTo>
                                        <a:pt x="215" y="297"/>
                                      </a:lnTo>
                                      <a:lnTo>
                                        <a:pt x="205" y="293"/>
                                      </a:lnTo>
                                      <a:lnTo>
                                        <a:pt x="232" y="244"/>
                                      </a:lnTo>
                                      <a:lnTo>
                                        <a:pt x="243" y="248"/>
                                      </a:lnTo>
                                      <a:close/>
                                      <a:moveTo>
                                        <a:pt x="197" y="329"/>
                                      </a:moveTo>
                                      <a:lnTo>
                                        <a:pt x="169" y="378"/>
                                      </a:lnTo>
                                      <a:lnTo>
                                        <a:pt x="159" y="374"/>
                                      </a:lnTo>
                                      <a:lnTo>
                                        <a:pt x="186" y="326"/>
                                      </a:lnTo>
                                      <a:lnTo>
                                        <a:pt x="197" y="329"/>
                                      </a:lnTo>
                                      <a:close/>
                                      <a:moveTo>
                                        <a:pt x="151" y="411"/>
                                      </a:moveTo>
                                      <a:lnTo>
                                        <a:pt x="124" y="459"/>
                                      </a:lnTo>
                                      <a:lnTo>
                                        <a:pt x="113" y="456"/>
                                      </a:lnTo>
                                      <a:lnTo>
                                        <a:pt x="141" y="407"/>
                                      </a:lnTo>
                                      <a:lnTo>
                                        <a:pt x="151" y="411"/>
                                      </a:lnTo>
                                      <a:close/>
                                      <a:moveTo>
                                        <a:pt x="105" y="492"/>
                                      </a:moveTo>
                                      <a:lnTo>
                                        <a:pt x="78" y="541"/>
                                      </a:lnTo>
                                      <a:lnTo>
                                        <a:pt x="67" y="537"/>
                                      </a:lnTo>
                                      <a:lnTo>
                                        <a:pt x="95" y="488"/>
                                      </a:lnTo>
                                      <a:lnTo>
                                        <a:pt x="105" y="492"/>
                                      </a:lnTo>
                                      <a:close/>
                                      <a:moveTo>
                                        <a:pt x="59" y="573"/>
                                      </a:moveTo>
                                      <a:lnTo>
                                        <a:pt x="32" y="622"/>
                                      </a:lnTo>
                                      <a:lnTo>
                                        <a:pt x="22" y="618"/>
                                      </a:lnTo>
                                      <a:lnTo>
                                        <a:pt x="49" y="570"/>
                                      </a:lnTo>
                                      <a:lnTo>
                                        <a:pt x="59" y="573"/>
                                      </a:lnTo>
                                      <a:close/>
                                      <a:moveTo>
                                        <a:pt x="14" y="654"/>
                                      </a:moveTo>
                                      <a:lnTo>
                                        <a:pt x="10" y="661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3" y="651"/>
                                      </a:lnTo>
                                      <a:lnTo>
                                        <a:pt x="14" y="6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8" name="Freeform 41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4660" y="881380"/>
                                  <a:ext cx="1098550" cy="209550"/>
                                </a:xfrm>
                                <a:custGeom>
                                  <a:avLst/>
                                  <a:gdLst>
                                    <a:gd name="T0" fmla="*/ 66 w 1730"/>
                                    <a:gd name="T1" fmla="*/ 309 h 330"/>
                                    <a:gd name="T2" fmla="*/ 3 w 1730"/>
                                    <a:gd name="T3" fmla="*/ 330 h 330"/>
                                    <a:gd name="T4" fmla="*/ 111 w 1730"/>
                                    <a:gd name="T5" fmla="*/ 301 h 330"/>
                                    <a:gd name="T6" fmla="*/ 180 w 1730"/>
                                    <a:gd name="T7" fmla="*/ 297 h 330"/>
                                    <a:gd name="T8" fmla="*/ 111 w 1730"/>
                                    <a:gd name="T9" fmla="*/ 301 h 330"/>
                                    <a:gd name="T10" fmla="*/ 288 w 1730"/>
                                    <a:gd name="T11" fmla="*/ 268 h 330"/>
                                    <a:gd name="T12" fmla="*/ 224 w 1730"/>
                                    <a:gd name="T13" fmla="*/ 289 h 330"/>
                                    <a:gd name="T14" fmla="*/ 332 w 1730"/>
                                    <a:gd name="T15" fmla="*/ 260 h 330"/>
                                    <a:gd name="T16" fmla="*/ 401 w 1730"/>
                                    <a:gd name="T17" fmla="*/ 256 h 330"/>
                                    <a:gd name="T18" fmla="*/ 332 w 1730"/>
                                    <a:gd name="T19" fmla="*/ 260 h 330"/>
                                    <a:gd name="T20" fmla="*/ 509 w 1730"/>
                                    <a:gd name="T21" fmla="*/ 227 h 330"/>
                                    <a:gd name="T22" fmla="*/ 445 w 1730"/>
                                    <a:gd name="T23" fmla="*/ 248 h 330"/>
                                    <a:gd name="T24" fmla="*/ 553 w 1730"/>
                                    <a:gd name="T25" fmla="*/ 218 h 330"/>
                                    <a:gd name="T26" fmla="*/ 623 w 1730"/>
                                    <a:gd name="T27" fmla="*/ 215 h 330"/>
                                    <a:gd name="T28" fmla="*/ 553 w 1730"/>
                                    <a:gd name="T29" fmla="*/ 218 h 330"/>
                                    <a:gd name="T30" fmla="*/ 731 w 1730"/>
                                    <a:gd name="T31" fmla="*/ 185 h 330"/>
                                    <a:gd name="T32" fmla="*/ 667 w 1730"/>
                                    <a:gd name="T33" fmla="*/ 206 h 330"/>
                                    <a:gd name="T34" fmla="*/ 775 w 1730"/>
                                    <a:gd name="T35" fmla="*/ 177 h 330"/>
                                    <a:gd name="T36" fmla="*/ 844 w 1730"/>
                                    <a:gd name="T37" fmla="*/ 173 h 330"/>
                                    <a:gd name="T38" fmla="*/ 775 w 1730"/>
                                    <a:gd name="T39" fmla="*/ 177 h 330"/>
                                    <a:gd name="T40" fmla="*/ 952 w 1730"/>
                                    <a:gd name="T41" fmla="*/ 144 h 330"/>
                                    <a:gd name="T42" fmla="*/ 888 w 1730"/>
                                    <a:gd name="T43" fmla="*/ 165 h 330"/>
                                    <a:gd name="T44" fmla="*/ 996 w 1730"/>
                                    <a:gd name="T45" fmla="*/ 136 h 330"/>
                                    <a:gd name="T46" fmla="*/ 1066 w 1730"/>
                                    <a:gd name="T47" fmla="*/ 132 h 330"/>
                                    <a:gd name="T48" fmla="*/ 996 w 1730"/>
                                    <a:gd name="T49" fmla="*/ 136 h 330"/>
                                    <a:gd name="T50" fmla="*/ 1174 w 1730"/>
                                    <a:gd name="T51" fmla="*/ 103 h 330"/>
                                    <a:gd name="T52" fmla="*/ 1110 w 1730"/>
                                    <a:gd name="T53" fmla="*/ 124 h 330"/>
                                    <a:gd name="T54" fmla="*/ 1218 w 1730"/>
                                    <a:gd name="T55" fmla="*/ 95 h 330"/>
                                    <a:gd name="T56" fmla="*/ 1287 w 1730"/>
                                    <a:gd name="T57" fmla="*/ 91 h 330"/>
                                    <a:gd name="T58" fmla="*/ 1218 w 1730"/>
                                    <a:gd name="T59" fmla="*/ 95 h 330"/>
                                    <a:gd name="T60" fmla="*/ 1395 w 1730"/>
                                    <a:gd name="T61" fmla="*/ 62 h 330"/>
                                    <a:gd name="T62" fmla="*/ 1331 w 1730"/>
                                    <a:gd name="T63" fmla="*/ 83 h 330"/>
                                    <a:gd name="T64" fmla="*/ 1439 w 1730"/>
                                    <a:gd name="T65" fmla="*/ 53 h 330"/>
                                    <a:gd name="T66" fmla="*/ 1508 w 1730"/>
                                    <a:gd name="T67" fmla="*/ 50 h 330"/>
                                    <a:gd name="T68" fmla="*/ 1439 w 1730"/>
                                    <a:gd name="T69" fmla="*/ 53 h 330"/>
                                    <a:gd name="T70" fmla="*/ 1616 w 1730"/>
                                    <a:gd name="T71" fmla="*/ 20 h 330"/>
                                    <a:gd name="T72" fmla="*/ 1553 w 1730"/>
                                    <a:gd name="T73" fmla="*/ 41 h 330"/>
                                    <a:gd name="T74" fmla="*/ 1661 w 1730"/>
                                    <a:gd name="T75" fmla="*/ 12 h 330"/>
                                    <a:gd name="T76" fmla="*/ 1730 w 1730"/>
                                    <a:gd name="T77" fmla="*/ 8 h 330"/>
                                    <a:gd name="T78" fmla="*/ 1661 w 1730"/>
                                    <a:gd name="T79" fmla="*/ 12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30" h="330">
                                      <a:moveTo>
                                        <a:pt x="0" y="321"/>
                                      </a:moveTo>
                                      <a:lnTo>
                                        <a:pt x="66" y="309"/>
                                      </a:lnTo>
                                      <a:lnTo>
                                        <a:pt x="69" y="318"/>
                                      </a:lnTo>
                                      <a:lnTo>
                                        <a:pt x="3" y="330"/>
                                      </a:lnTo>
                                      <a:lnTo>
                                        <a:pt x="0" y="321"/>
                                      </a:lnTo>
                                      <a:close/>
                                      <a:moveTo>
                                        <a:pt x="111" y="301"/>
                                      </a:moveTo>
                                      <a:lnTo>
                                        <a:pt x="177" y="288"/>
                                      </a:lnTo>
                                      <a:lnTo>
                                        <a:pt x="180" y="297"/>
                                      </a:lnTo>
                                      <a:lnTo>
                                        <a:pt x="113" y="309"/>
                                      </a:lnTo>
                                      <a:lnTo>
                                        <a:pt x="111" y="301"/>
                                      </a:lnTo>
                                      <a:close/>
                                      <a:moveTo>
                                        <a:pt x="221" y="280"/>
                                      </a:moveTo>
                                      <a:lnTo>
                                        <a:pt x="288" y="268"/>
                                      </a:lnTo>
                                      <a:lnTo>
                                        <a:pt x="290" y="276"/>
                                      </a:lnTo>
                                      <a:lnTo>
                                        <a:pt x="224" y="289"/>
                                      </a:lnTo>
                                      <a:lnTo>
                                        <a:pt x="221" y="280"/>
                                      </a:lnTo>
                                      <a:close/>
                                      <a:moveTo>
                                        <a:pt x="332" y="260"/>
                                      </a:moveTo>
                                      <a:lnTo>
                                        <a:pt x="398" y="247"/>
                                      </a:lnTo>
                                      <a:lnTo>
                                        <a:pt x="401" y="256"/>
                                      </a:lnTo>
                                      <a:lnTo>
                                        <a:pt x="335" y="268"/>
                                      </a:lnTo>
                                      <a:lnTo>
                                        <a:pt x="332" y="260"/>
                                      </a:lnTo>
                                      <a:close/>
                                      <a:moveTo>
                                        <a:pt x="443" y="239"/>
                                      </a:moveTo>
                                      <a:lnTo>
                                        <a:pt x="509" y="227"/>
                                      </a:lnTo>
                                      <a:lnTo>
                                        <a:pt x="512" y="235"/>
                                      </a:lnTo>
                                      <a:lnTo>
                                        <a:pt x="445" y="248"/>
                                      </a:lnTo>
                                      <a:lnTo>
                                        <a:pt x="443" y="239"/>
                                      </a:lnTo>
                                      <a:close/>
                                      <a:moveTo>
                                        <a:pt x="553" y="218"/>
                                      </a:moveTo>
                                      <a:lnTo>
                                        <a:pt x="620" y="206"/>
                                      </a:lnTo>
                                      <a:lnTo>
                                        <a:pt x="623" y="215"/>
                                      </a:lnTo>
                                      <a:lnTo>
                                        <a:pt x="556" y="227"/>
                                      </a:lnTo>
                                      <a:lnTo>
                                        <a:pt x="553" y="218"/>
                                      </a:lnTo>
                                      <a:close/>
                                      <a:moveTo>
                                        <a:pt x="664" y="198"/>
                                      </a:moveTo>
                                      <a:lnTo>
                                        <a:pt x="731" y="185"/>
                                      </a:lnTo>
                                      <a:lnTo>
                                        <a:pt x="733" y="194"/>
                                      </a:lnTo>
                                      <a:lnTo>
                                        <a:pt x="667" y="206"/>
                                      </a:lnTo>
                                      <a:lnTo>
                                        <a:pt x="664" y="198"/>
                                      </a:lnTo>
                                      <a:close/>
                                      <a:moveTo>
                                        <a:pt x="775" y="177"/>
                                      </a:moveTo>
                                      <a:lnTo>
                                        <a:pt x="841" y="165"/>
                                      </a:lnTo>
                                      <a:lnTo>
                                        <a:pt x="844" y="173"/>
                                      </a:lnTo>
                                      <a:lnTo>
                                        <a:pt x="778" y="186"/>
                                      </a:lnTo>
                                      <a:lnTo>
                                        <a:pt x="775" y="177"/>
                                      </a:lnTo>
                                      <a:close/>
                                      <a:moveTo>
                                        <a:pt x="886" y="157"/>
                                      </a:moveTo>
                                      <a:lnTo>
                                        <a:pt x="952" y="144"/>
                                      </a:lnTo>
                                      <a:lnTo>
                                        <a:pt x="955" y="153"/>
                                      </a:lnTo>
                                      <a:lnTo>
                                        <a:pt x="888" y="165"/>
                                      </a:lnTo>
                                      <a:lnTo>
                                        <a:pt x="886" y="157"/>
                                      </a:lnTo>
                                      <a:close/>
                                      <a:moveTo>
                                        <a:pt x="996" y="136"/>
                                      </a:moveTo>
                                      <a:lnTo>
                                        <a:pt x="1063" y="124"/>
                                      </a:lnTo>
                                      <a:lnTo>
                                        <a:pt x="1066" y="132"/>
                                      </a:lnTo>
                                      <a:lnTo>
                                        <a:pt x="999" y="145"/>
                                      </a:lnTo>
                                      <a:lnTo>
                                        <a:pt x="996" y="136"/>
                                      </a:lnTo>
                                      <a:close/>
                                      <a:moveTo>
                                        <a:pt x="1107" y="115"/>
                                      </a:moveTo>
                                      <a:lnTo>
                                        <a:pt x="1174" y="103"/>
                                      </a:lnTo>
                                      <a:lnTo>
                                        <a:pt x="1176" y="112"/>
                                      </a:lnTo>
                                      <a:lnTo>
                                        <a:pt x="1110" y="124"/>
                                      </a:lnTo>
                                      <a:lnTo>
                                        <a:pt x="1107" y="115"/>
                                      </a:lnTo>
                                      <a:close/>
                                      <a:moveTo>
                                        <a:pt x="1218" y="95"/>
                                      </a:moveTo>
                                      <a:lnTo>
                                        <a:pt x="1284" y="82"/>
                                      </a:lnTo>
                                      <a:lnTo>
                                        <a:pt x="1287" y="91"/>
                                      </a:lnTo>
                                      <a:lnTo>
                                        <a:pt x="1220" y="103"/>
                                      </a:lnTo>
                                      <a:lnTo>
                                        <a:pt x="1218" y="95"/>
                                      </a:lnTo>
                                      <a:close/>
                                      <a:moveTo>
                                        <a:pt x="1329" y="74"/>
                                      </a:moveTo>
                                      <a:lnTo>
                                        <a:pt x="1395" y="62"/>
                                      </a:lnTo>
                                      <a:lnTo>
                                        <a:pt x="1398" y="70"/>
                                      </a:lnTo>
                                      <a:lnTo>
                                        <a:pt x="1331" y="83"/>
                                      </a:lnTo>
                                      <a:lnTo>
                                        <a:pt x="1329" y="74"/>
                                      </a:lnTo>
                                      <a:close/>
                                      <a:moveTo>
                                        <a:pt x="1439" y="53"/>
                                      </a:moveTo>
                                      <a:lnTo>
                                        <a:pt x="1506" y="41"/>
                                      </a:lnTo>
                                      <a:lnTo>
                                        <a:pt x="1508" y="50"/>
                                      </a:lnTo>
                                      <a:lnTo>
                                        <a:pt x="1442" y="62"/>
                                      </a:lnTo>
                                      <a:lnTo>
                                        <a:pt x="1439" y="53"/>
                                      </a:lnTo>
                                      <a:close/>
                                      <a:moveTo>
                                        <a:pt x="1550" y="33"/>
                                      </a:moveTo>
                                      <a:lnTo>
                                        <a:pt x="1616" y="20"/>
                                      </a:lnTo>
                                      <a:lnTo>
                                        <a:pt x="1619" y="29"/>
                                      </a:lnTo>
                                      <a:lnTo>
                                        <a:pt x="1553" y="41"/>
                                      </a:lnTo>
                                      <a:lnTo>
                                        <a:pt x="1550" y="33"/>
                                      </a:lnTo>
                                      <a:close/>
                                      <a:moveTo>
                                        <a:pt x="1661" y="12"/>
                                      </a:moveTo>
                                      <a:lnTo>
                                        <a:pt x="1727" y="0"/>
                                      </a:lnTo>
                                      <a:lnTo>
                                        <a:pt x="1730" y="8"/>
                                      </a:lnTo>
                                      <a:lnTo>
                                        <a:pt x="1663" y="21"/>
                                      </a:lnTo>
                                      <a:lnTo>
                                        <a:pt x="1661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9" name="Line 4107"/>
                              <wps:cNvCnPr/>
                              <wps:spPr bwMode="auto">
                                <a:xfrm>
                                  <a:off x="828675" y="200025"/>
                                  <a:ext cx="74739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0" name="Line 4108"/>
                              <wps:cNvCnPr/>
                              <wps:spPr bwMode="auto">
                                <a:xfrm flipH="1">
                                  <a:off x="672465" y="200025"/>
                                  <a:ext cx="156210" cy="1096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1" name="Line 4109"/>
                              <wps:cNvCnPr/>
                              <wps:spPr bwMode="auto">
                                <a:xfrm flipH="1">
                                  <a:off x="238760" y="200025"/>
                                  <a:ext cx="58991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2" name="Freeform 41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5500" y="200025"/>
                                  <a:ext cx="6985" cy="8185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289"/>
                                    <a:gd name="T2" fmla="*/ 0 w 11"/>
                                    <a:gd name="T3" fmla="*/ 0 h 1289"/>
                                    <a:gd name="T4" fmla="*/ 11 w 11"/>
                                    <a:gd name="T5" fmla="*/ 89 h 1289"/>
                                    <a:gd name="T6" fmla="*/ 0 w 11"/>
                                    <a:gd name="T7" fmla="*/ 142 h 1289"/>
                                    <a:gd name="T8" fmla="*/ 11 w 11"/>
                                    <a:gd name="T9" fmla="*/ 89 h 1289"/>
                                    <a:gd name="T10" fmla="*/ 11 w 11"/>
                                    <a:gd name="T11" fmla="*/ 231 h 1289"/>
                                    <a:gd name="T12" fmla="*/ 0 w 11"/>
                                    <a:gd name="T13" fmla="*/ 177 h 1289"/>
                                    <a:gd name="T14" fmla="*/ 11 w 11"/>
                                    <a:gd name="T15" fmla="*/ 266 h 1289"/>
                                    <a:gd name="T16" fmla="*/ 0 w 11"/>
                                    <a:gd name="T17" fmla="*/ 319 h 1289"/>
                                    <a:gd name="T18" fmla="*/ 11 w 11"/>
                                    <a:gd name="T19" fmla="*/ 266 h 1289"/>
                                    <a:gd name="T20" fmla="*/ 11 w 11"/>
                                    <a:gd name="T21" fmla="*/ 408 h 1289"/>
                                    <a:gd name="T22" fmla="*/ 0 w 11"/>
                                    <a:gd name="T23" fmla="*/ 355 h 1289"/>
                                    <a:gd name="T24" fmla="*/ 11 w 11"/>
                                    <a:gd name="T25" fmla="*/ 444 h 1289"/>
                                    <a:gd name="T26" fmla="*/ 0 w 11"/>
                                    <a:gd name="T27" fmla="*/ 497 h 1289"/>
                                    <a:gd name="T28" fmla="*/ 11 w 11"/>
                                    <a:gd name="T29" fmla="*/ 444 h 1289"/>
                                    <a:gd name="T30" fmla="*/ 11 w 11"/>
                                    <a:gd name="T31" fmla="*/ 586 h 1289"/>
                                    <a:gd name="T32" fmla="*/ 0 w 11"/>
                                    <a:gd name="T33" fmla="*/ 533 h 1289"/>
                                    <a:gd name="T34" fmla="*/ 11 w 11"/>
                                    <a:gd name="T35" fmla="*/ 621 h 1289"/>
                                    <a:gd name="T36" fmla="*/ 0 w 11"/>
                                    <a:gd name="T37" fmla="*/ 675 h 1289"/>
                                    <a:gd name="T38" fmla="*/ 11 w 11"/>
                                    <a:gd name="T39" fmla="*/ 621 h 1289"/>
                                    <a:gd name="T40" fmla="*/ 11 w 11"/>
                                    <a:gd name="T41" fmla="*/ 763 h 1289"/>
                                    <a:gd name="T42" fmla="*/ 0 w 11"/>
                                    <a:gd name="T43" fmla="*/ 710 h 1289"/>
                                    <a:gd name="T44" fmla="*/ 11 w 11"/>
                                    <a:gd name="T45" fmla="*/ 799 h 1289"/>
                                    <a:gd name="T46" fmla="*/ 0 w 11"/>
                                    <a:gd name="T47" fmla="*/ 852 h 1289"/>
                                    <a:gd name="T48" fmla="*/ 11 w 11"/>
                                    <a:gd name="T49" fmla="*/ 799 h 1289"/>
                                    <a:gd name="T50" fmla="*/ 11 w 11"/>
                                    <a:gd name="T51" fmla="*/ 941 h 1289"/>
                                    <a:gd name="T52" fmla="*/ 0 w 11"/>
                                    <a:gd name="T53" fmla="*/ 888 h 1289"/>
                                    <a:gd name="T54" fmla="*/ 11 w 11"/>
                                    <a:gd name="T55" fmla="*/ 977 h 1289"/>
                                    <a:gd name="T56" fmla="*/ 0 w 11"/>
                                    <a:gd name="T57" fmla="*/ 1030 h 1289"/>
                                    <a:gd name="T58" fmla="*/ 11 w 11"/>
                                    <a:gd name="T59" fmla="*/ 977 h 1289"/>
                                    <a:gd name="T60" fmla="*/ 11 w 11"/>
                                    <a:gd name="T61" fmla="*/ 1119 h 1289"/>
                                    <a:gd name="T62" fmla="*/ 0 w 11"/>
                                    <a:gd name="T63" fmla="*/ 1065 h 1289"/>
                                    <a:gd name="T64" fmla="*/ 11 w 11"/>
                                    <a:gd name="T65" fmla="*/ 1154 h 1289"/>
                                    <a:gd name="T66" fmla="*/ 0 w 11"/>
                                    <a:gd name="T67" fmla="*/ 1207 h 1289"/>
                                    <a:gd name="T68" fmla="*/ 11 w 11"/>
                                    <a:gd name="T69" fmla="*/ 1154 h 1289"/>
                                    <a:gd name="T70" fmla="*/ 11 w 11"/>
                                    <a:gd name="T71" fmla="*/ 1289 h 1289"/>
                                    <a:gd name="T72" fmla="*/ 0 w 11"/>
                                    <a:gd name="T73" fmla="*/ 1243 h 1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" h="1289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7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1" y="177"/>
                                      </a:lnTo>
                                      <a:close/>
                                      <a:moveTo>
                                        <a:pt x="11" y="266"/>
                                      </a:moveTo>
                                      <a:lnTo>
                                        <a:pt x="11" y="319"/>
                                      </a:lnTo>
                                      <a:lnTo>
                                        <a:pt x="0" y="319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1" y="266"/>
                                      </a:lnTo>
                                      <a:close/>
                                      <a:moveTo>
                                        <a:pt x="11" y="355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1" y="355"/>
                                      </a:lnTo>
                                      <a:close/>
                                      <a:moveTo>
                                        <a:pt x="11" y="444"/>
                                      </a:moveTo>
                                      <a:lnTo>
                                        <a:pt x="11" y="497"/>
                                      </a:lnTo>
                                      <a:lnTo>
                                        <a:pt x="0" y="497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1" y="444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1"/>
                                      </a:moveTo>
                                      <a:lnTo>
                                        <a:pt x="11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1"/>
                                      </a:lnTo>
                                      <a:lnTo>
                                        <a:pt x="11" y="621"/>
                                      </a:lnTo>
                                      <a:close/>
                                      <a:moveTo>
                                        <a:pt x="11" y="710"/>
                                      </a:moveTo>
                                      <a:lnTo>
                                        <a:pt x="11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10"/>
                                      </a:lnTo>
                                      <a:lnTo>
                                        <a:pt x="11" y="710"/>
                                      </a:lnTo>
                                      <a:close/>
                                      <a:moveTo>
                                        <a:pt x="11" y="799"/>
                                      </a:moveTo>
                                      <a:lnTo>
                                        <a:pt x="11" y="852"/>
                                      </a:lnTo>
                                      <a:lnTo>
                                        <a:pt x="0" y="852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11" y="799"/>
                                      </a:lnTo>
                                      <a:close/>
                                      <a:moveTo>
                                        <a:pt x="11" y="888"/>
                                      </a:moveTo>
                                      <a:lnTo>
                                        <a:pt x="11" y="941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0" y="888"/>
                                      </a:lnTo>
                                      <a:lnTo>
                                        <a:pt x="11" y="888"/>
                                      </a:lnTo>
                                      <a:close/>
                                      <a:moveTo>
                                        <a:pt x="11" y="977"/>
                                      </a:moveTo>
                                      <a:lnTo>
                                        <a:pt x="11" y="1030"/>
                                      </a:lnTo>
                                      <a:lnTo>
                                        <a:pt x="0" y="1030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1" y="977"/>
                                      </a:lnTo>
                                      <a:close/>
                                      <a:moveTo>
                                        <a:pt x="11" y="1065"/>
                                      </a:moveTo>
                                      <a:lnTo>
                                        <a:pt x="11" y="1119"/>
                                      </a:lnTo>
                                      <a:lnTo>
                                        <a:pt x="0" y="1119"/>
                                      </a:lnTo>
                                      <a:lnTo>
                                        <a:pt x="0" y="1065"/>
                                      </a:lnTo>
                                      <a:lnTo>
                                        <a:pt x="11" y="1065"/>
                                      </a:lnTo>
                                      <a:close/>
                                      <a:moveTo>
                                        <a:pt x="11" y="1154"/>
                                      </a:moveTo>
                                      <a:lnTo>
                                        <a:pt x="11" y="1207"/>
                                      </a:lnTo>
                                      <a:lnTo>
                                        <a:pt x="0" y="1207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11" y="1154"/>
                                      </a:lnTo>
                                      <a:close/>
                                      <a:moveTo>
                                        <a:pt x="11" y="1243"/>
                                      </a:moveTo>
                                      <a:lnTo>
                                        <a:pt x="11" y="1289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0" y="1243"/>
                                      </a:lnTo>
                                      <a:lnTo>
                                        <a:pt x="11" y="12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3" name="Line 4111"/>
                              <wps:cNvCnPr/>
                              <wps:spPr bwMode="auto">
                                <a:xfrm flipV="1">
                                  <a:off x="633730" y="1228090"/>
                                  <a:ext cx="69850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5" name="Line 4112"/>
                              <wps:cNvCnPr/>
                              <wps:spPr bwMode="auto">
                                <a:xfrm>
                                  <a:off x="703580" y="1228090"/>
                                  <a:ext cx="38100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6" name="Line 4113"/>
                              <wps:cNvCnPr/>
                              <wps:spPr bwMode="auto">
                                <a:xfrm flipV="1">
                                  <a:off x="828675" y="967105"/>
                                  <a:ext cx="66040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7" name="Line 4114"/>
                              <wps:cNvCnPr/>
                              <wps:spPr bwMode="auto">
                                <a:xfrm>
                                  <a:off x="894715" y="967105"/>
                                  <a:ext cx="63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8" name="Rectangle 4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1059815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59" name="Rectangle 4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7785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6" name="Rectangle 4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9250" y="762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7" name="Rectangle 4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285" y="13201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8" name="Rectangle 4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457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9" name="Rectangle 4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265" y="10096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0" name="Rectangle 4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35" y="72771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1" name="Oval 4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796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2" name="Oval 4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527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3" name="Oval 4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128841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4" name="Oval 4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7880" y="19113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00" o:spid="_x0000_s1380" editas="canvas" style="width:2in;height:118.1pt;mso-position-horizontal-relative:char;mso-position-vertical-relative:line" coordsize="18288,149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teN4ExsAAHTOAAAOAAAAZHJzL2Uyb0RvYy54bWzsXW1vIzly/h4g/0HQxwCzVr93G+s97M3s JAds7hY5J99lWbaFkyWdpBnPJsh/z1Mkq8WyWE365sbZxH3ATWu2a4r1FNlFsupp9ve/+/K4nnxe 7g+r7eZqmn03m06Wm8X2drW5v5r++/XHd+10cjjON7fz9XazvJr+ujxMf/fDP/7D90+7y2W+fdiu b5f7CZRsDpdPu6vpw/G4u7y4OCwelo/zw3fb3XKDm3fb/eP8iL/u7y9u9/MnaH9cX+SzWX3xtN3f 7vbbxfJwwH/9YG9OfzD67+6Wi+Of7u4Oy+NkfTWFbUfz5978eUN/Xvzw/fzyfj/fPawWzoz532DF 43y1QaO9qg/z43zyab86U/W4Wuy3h+3d8bvF9vFie3e3WiwNBqDJZs/QvJ9vPs8PBswC3mED8evv qPfmnuzebD+u1mt44wLaL+m/0fUJ/bOk2+uNFLL/xcg6macdOvCw67vy8HUm/vlhvlsa5IfLxR8/ /7KfrG6vpmVWltPJZv6IkfRxv1zSuJiU2SynfiQLIPrn3S97Mvaw+3m7+Mthstn+dLs6/rJdbY6w KSNJ2O2J0l8O+EeTm6d/3d5C8/zTcWs688vd/pFUoZsmX66medE2NQbRr1dT/OiKyo6e5ZfjZIHb WVE0RYb7CwhUTWZuX8wvWcvi0+H4z8ut0Tj//PPhaMfeLX5RI/e3Dtg1VNw9rjEM/+liUreTp0me zWo3UnuhzBOaTR4m3XOBXAiElRSeTBdSAm/3pmRZodhSeVJBW2pPIGtzRU3jSQWtQSxJsKbzpILW UB/1evKuVszJoi7OfB/neaMpiro58/1clJmmKOrozPd0Oes0RVFXZ76vByyKOjv3nV3l2hDKo87O fWeXVaVAy6POzn1nV7Xmozzq7Nx3dl1o3Z9HnZ37zh6wKOrswnd2U2njqIg6u/CdXbdarxVRZxe+ s5tO8xFi6emRDD60he/stta6v4g6u/CdPWBR1Nml7+yu0cZRGXV26Tu7y2bKyC6jzqbJsQ9smBVL TVPU26Xv7WzWaSG7jLq79N09ZFPU35Xv7yyfaXG7ijq88h2OaU2bY6uoxyvh8bzS/FRFPV4Jjxe5 NgqqqMcr4fEBm6Iep8XOaTyVhTae6qjHa+Hxotb6ro56vBYeL1vNT3XU47XweFVqo6COerwWHh+w KerxRni8rrXx1EQ93giPV50Wwpuoxxvh8WamxfAm6vFGeLxptCDeRD3eCI8P2BT1eCs83rZaGG+j Hm+Fx9tcm33bqMdb4XFsNJQ43kY93voex35ZGwVt1OOt8PiATVGPd77HaWujoOuiHu98j+ezUuu7 LuhxbM3uefM1f+D92OLLxm3I8GsypzTGzGwGd9sDbQJpd4b93bXdSM4vIUW7N0UYBpJwYXadMWH0 OgnzvnFYMzqWhJskzeg7EjZ7RMAe1kzbI5LG/of2ylFxhzFLA0lbHaM9DSZtaIx4GlDathjxNKi0 OSFx7D5SoNIWxIinQaWNhhFPg0rbCSOeBpU2DUY8DSptDUgca/8UqLQBMOJpUGmZb8TToNJi3oin QaUluxFPg0oLcxLHyjsFKi2/jXgaVFpkG/E0qLSSNuJpUGm5bMTToNKamMSx5k2BSgtfI54GlVa3 RjwNKi1hjXgaVFqnGvE0qC7zdo3FZgpUWnGSdqwok8QdVCwbk8QdVKwNk8Qd1DoNKq0CyXas8lK0 01LPiKdBpfWcEU+DSos2I54GlVZmRjwNKi2/SBzLqxSotMYy4mlQaSFlxNOg0mrJiKdBpSWREU+D SuseEse6JgUqLW6MuIBqp2O3QtmjvPG8sLGfTlDYuKEm5pe7+ZEWNvxz8oQkNuWSJw9X086sah63 n5fXWyNwpOWNtdHURdDU6e5640vRhge2sRjf5OvOqHJC7By+yVcrZNtLkXne2GK9PSwNypOVVid2 9MK8033ZNjLRQo7v8tVpc1LDNnKbaVLpWJBVFjZqWJDGFnKMga8WC0sNW8ltpkmlY0EaWdioYUHe WsgxBr5aLCw1bCW3mSaVjgUJaGGjhgUZbyHHGPhqsbDUsJXcZppUOhZknIWNGhakuIUcY+CrxcJS w1Zym2lS6ViQqxY2aliQHBdyjIGvFgtLDVvJbaZJpWNBclrYqGFBNlzIMQa+WiwsNWwlt5kmlY4F aW1ho4YFeXQhxxj4arGw1LCV3GaaVDoWymILIzUwlDgXgoyCrxZNLzZsaN9sotgLACEFLuxUASHr LgQZCF8dIBaLWMrNJoq9ABCy3sJOFRAS7UKQgfDVAWKxiKXcbKLYCwAhZS7sVAEhSy8EGQhfHSAW i1jKzSaKvQAQsuTCThUQEvNCkIHw1QFisYil3Gyi2AsAIcUu7FQBIasvBBkIXx0gFotYys0mir0A ELLqwk4VEBL5QpCB8NUBYrGIpdxsotgLACElL+xUAaEKIAQZCF8dIBaLWMrNJoq9ABBRkPx9mAaI Ev9CkIHw1QLqxSKWcrOJYumAKIUv7FQBmU1sdAdq97oQG7a0bzZRTAOEDTNtuE3OvN9504bdI34d tuvVLVHtaMt92N/fvF/vJ5/nxE40/3OpASG23tDGPcspLbSYgyR5t54fze5diCVq2+0Pxw/zw4Nt 1WiwyYKb5eclMQDnlw/L+e1Pm1vz+zhfre1vICEaoCHPEV/OMu5utre/gju331pqJaig+PGw3f/n dPIEWuXV9PDXT/P9cjpZ/2ED/l0HBh9gHM1fyqqh6Xfv37nx78w3C6i6mh6nqMTQz/dHy938tNuv 7h/QUmb8sNn+CM7e3YoodcY+a5X7C2iJ1tbX4CfiibT8xJ9XmyVxE036hjiG4Ca+3/yyh4n0t5cz DrsScdb0CTMOSzAOZ2iQCIdl1mQdp7mYckh9TZTDCf24mq5hkvEX0w9pxDoR6veeBEo9TWOu7lBi NCP1bxi2j6sjqL3r1SPokv3Yjgyu+SWwuYwVoTQU2v/qZt1P7U9t+a7M65/elbMPH979+PF9+a7+ mDXVh+LD+/cfsv8mO7Py8mF1e7vc0BPGdN6sTKOiOmKxJeL2hN7eJxdSu3nKYSJfjdHBZ4PH5KsO Q6wW5TAsaei8ZBhO7tar3X/wE+YosHWTl2632TbnA7KbFfU4IMcB2Y+0E28ba8lz3raJV25Qfjve dl13uUu+t02bY4CKKJqXWTGjqdVE0a6xvG6ERo6i/vzNkdPjDoSJ24VhJuFP29hJyGc1lOBc17ag 5RPAsT/oaVeF4ZQF9GBF1wtVRVgRtoK9TFESmSigCBNILwQKRdAihJNeBnNOWBG6uBciDmcAGbZy vYjqIawBeyHFQ4LCXRhiWgCZYHC3VdgkQeIuDLsppMp3d4YGg/AEj9syy0O6fI9nRaboEj7PiXsX 0uU7Hcz6sFnC7aq3fL9r3qL1Wt85eUucuYBVgs2d1U3YLMHozmviS4V0+Z7PM6UXBak7r5QRKjjd eaa4S/C680bD6Hs+q5UnUFC7dX/5rlf9JdjdeUlcroC/BLk7B6sxOCQEwZu8GtYlfA/2dliXH2YQ XhVd/qjPwUcM6/JHfV4oIUuwvPNSeRoF01v3l+971V+C7J0ZHnvA94LrXeRKMBV878y8gBDS5fu+ wCgM+ktSvitiwIV0+b4vGsVfkvTdEi8vpMsf90VeK3b5IUf3l+971V+S+G3eagjYJWjfZaZEVUn9 1qKqIH6X8GrQ95L8bd6OCtnl+76sFH9J+rd5Ayiky/d9ibkqbJfwveov3/eqvyQFXHu2BQG8xNsC QbsECVwLq4IBXsERYVV+yMH8EhypggJe4f2csCo/4nRK8BIc8BLTXliVcLzqLOF4zVmCCa4914IG XjVKTBVUcC2kCh54nStdKLjgEAr6XRDB60xxliCDG+puYMALJniFhWfQ74INrvrKd7vqK0kHVxZd ggteV0o4lXxwZUUiyOBYMIcBCkK4psmPM3WleF0QwpUVhCCD14gfQadLQrjmKd/pwlPYX43s6wC9 fGRfq1x6Wza7BqOGUmoxXvrIvtYcObKvNc+M7GvNMyP7WvPMyL7WPPO/wb6208JX8KNpEUr0aEpe UuXrVIK2RXJznzLFbhI63ZfFdORtTSkbW0k7W/Ftvjp17u0TFL4HxdwrAc9Lz8+UOU4N28Z3dao0 UqfGSpT5bPMqHEcGQepz0FBmGCOtOShXuOkZi+RB3M/ti0NCks1AQhotggkpRyOJ9NegEUgnOrlh Y5EqdC0P9/m5hQmo6O1/DDskqGKogMZIgj065Fqqg1i5iLXuVTCk2Yb1nVkYR4XEkLEBqZ8IKqTJ rCR8PIQqq1hu2NrMveuBBNawvjMLE1A5bjGSKjFU7ilAimnYCvdGA9JHw3KOYY/U0LDcmYUJqNx4 QXongso9BkjeDBpBORWMaCRmBsVAaiAxJF0GxbIz8+KQ3FhBMiCCyD0CSIsM2uDeD0XKY1DMkZyQ zhgUO7MuDsi9XIuNdgSQ22W6Ch0mTdbNVzs72biHZMKgoTYyIVEwKHVmGzfFsxOsGOlTb50+hRn0 nCZggt43pwmUVVm7bU7bgpruKvdMtgJLv61oJUA8gXzW0W87E30VT8AchZI1qO1BmU8C8HkCBU7y epgU50KCKYBsbEiRqCMVlEINKPLz6RmKJ2FVfoqxmFFiMKDKz6dnhgURssqvZOSmshhQJfLpqlV+ jlG1SjAGbCE2ZJagDOQ4fS8IUXAGclNFCirzXZ/jaJGwMt/3hcnPB5X5zs9rpR+fHQCndWQm3G+K UgH3y0PgdMv8DlAtE8yByhxNF4IpqAN0pl7QZ4I6UJZUtQkqEx1gauEBmLQI6zkNFbg0ijLRAaas EVLmD//anHcXtEx0gGE1hJT5D8CAZaIDNMsEfQAnVSowBX8gMzyQgGWCP1CbClwIpjggjo7sCvYm bfL6DrDHAgWV+R2QNcrQkAfFgRsQ7k1BIUBrimV+BwxY5neAapngEHSG1xWCKUgEoEuHLRMkgtYQ cYLK/Ccgw7F5wQ4QLILOnIgZVCY6oFB6U9IIZuoEJ86OyxBdwqb5PTBgmugBzTTJJMhAhAgPDsEl AIU7bJrkEmTm4L6Q2wSbIMNsEQQq2QQ5nmLFNr8TUK8OK/OjUJa3VCEPmuaHoU6Z0J8dKKdb5veB ZpkkFBSm4B6yTFAKcA5aEKZgFOD8XS2mCVIBTrMMK/OjUFYWxKUJWuZ3gGFeBuLjs8PlZlpvCmIB aGthy/xnYMgyvwM0ywSxIKszovmEYApuAY4jDFomqAWZPkMJdoEhdQR8JsgFGRXDFcv8DjAkvpAy 8QRgfa0p858AZbkn+AVDhvn+9w3D1nYsdo/Fbmwcx6PGzg7Uc8m1a6wV7X56+Hg6VxG47mn6EXHE AfJ7n2WMiCPUGnFOyA6Lj0eNacU/V/667utfw44cjxrTHOle/L/uy1nDjnSnLl2/2aPGvroCbBZD VAKmVUWoBGyz4gUyFTZeaTVT13NI3jlBznjz1SbZubIVqRpgI4fA5FY6kYz9yTZuipPs5wVtZPus 5lkMDza2RpLqlxY5a+erBYSkn5WLVCD5zKyYg84t5PZ0VDnlkeCv3KZx4S+tl7gai2TfICp+hSwH cXUIPdKBruXhbj+3MI4K2UGrG7uo4bFXdHYiy7HLHrK2RK8bP0Uqi4U7aiDmpXML46hKrhwX7DGt r5A2tNbiVLQhVBUlaKn3+0UCW8FXO1KRObRyfVWd7/OV5ezTl/cW8n19BGIzZHX3z7WGqnZn0NCp OUOokE10Gof5CpU7iJPOcRvSd25hHFVN56/DsxnGl9WtoUKG0Ur23BLWzlfr24ZyhEYjFy35Pl+t HJKMFn3MS2cWsh69r/hoEopww6haV2FHKm3Qt607JhaTyaBcw5wR8BGG+urcwjiq1nEcMnwzYBgV kpG2DyIcDxS9rFy/qmMr+Gr7CvlIKxfz0pmFrEfvK+QArW4keodR4ZAQN7QQkoecC0HWOVzg7zob fzLEjSGF5zbGcSF/aAd41tORtEcrQ+bS+sCeLqGuBiDogCEgDhmMKdbO2UhPRgTPrEyAhmymsbc/ oEJFljvSYIQXRilNq5EXLWwFX+1AzHIXW905HLqnzkxkRfpIRM7aDgf0RmQkIs9pzEXCcrAbeNqO UEMo1Wn04fWRYX3PLUxAhcyn0d0/42pnVe40uAjRJ6tmtvv7ijlbwVfXWaUjQ8a8dGYh6xnoK1O6 xzTTZxlUVEiJGvwYOYO+rTO3GOFVC1vBV4eKp9mol6g64VvIegZQEYHHTJ48rlRUzbODZFk5X52x REQghTy7822+OrHaRdZ+D8T3+drLPbOP7zMmPJAj6eetk37wHMnDasx65SWH1dA23R1R0+Zt7Q6k w4FmM7zyj6fYnCtkvtLYlI0JxsTiqXGETR+TmMXDByKNZybJT7EGv1z6/+nMJAq/chiaIPiSYWjO TPoX/cyk0IDMqhrn1FlaGThm2GDx2nIckW/8FC+iIcgRaZYaXz0ivQ/ZhkZk1XYdvUQwhsjxWDn5 9WVKE5zRcxG8MMN+c3pum2MJbxenoUFrjio0Q7YFaa3fQnMMXXhncCaf4WUZp2aHqTFzDcsCu1Hz YPpC8FRPaTPcgzM1yE14Eg+TkBZBSTF8iDM1eFB7NYZiGtKDHU0vFLYG2+leIsNRYWF7sI87SYXt wWKuF1HtEWxczc2Ifr2m3ByTFYImuLhhbPT2TK/J0vOCmhK8TXGxV5WD2xb2k6DhKkb5Hi8yIgcH jUpwOW1EE4wSDFzF6YJ+W4K2FLZK8G/D+MSHmAt8r1nRlOB0cWxXaRiRIVeJc7sUo3ynl4Z2HtSU 4HTKrPRO140SrFvF6YJyW+HgpbCrBOc2jE/wbauCmG4hfIJwqxnlj3QsUTVV8dAiqLbYm2maEpxO qane6bpRgmmr4BM028ac3xZyleDZhp1O5aveqAY00LDTBclWM8p3etNpQUFQbBWj/JHegmysGJXg dHpf7YRPNYr2T72Ygk8QaztDBAw5XTBrw/iouta3RvznMD7Jqg3PWOLjzJ3hlQeNio908XFmpJy1 oSAZtYpVvtd1qySfNqxKcGmR6teGlaDTht0umLSom2gPs/xMs2KWP9hR9SBidMjxgkurmOWPdnwb nN4NCKpKGO7Ex+hH1oBZkkgbhihItGSQYpfg0YYhCgotyjR+bEcWdeSXjvxSpDRHfunIL8WXb7ks OMwVdByF6z7jGBG3dbHrnlIUEUespRHZH20yLO6qX+OnbM8GME3L5EjMvbYgOexIx3+57rkXEXHX q79hfimmN2D4ikN9iOIIQqdZEYQYnY4CyQVftYhqi5l9YZyLmXy1RU+bo0oS4gZZAV9d9dQ291yI S6c+pVH8A5uMgtMiOJDmGaxwWyBpUn2bDIGvYcv4bhRLnJHl+g4JogQwaVKnRtlOvgo052JROMgY OSsjfYOEUAKcNKlTowyDrwLOuVgUDtI6aXCQSUqAkyZ1apRh8FXAOReLwkEWJxFOhNlsnxzkl1JA 940yDL4KOCfb+HYUDvI/aXCQckowNFGqb5Tt5KuAc7KNb0fhIN2TBofK/0PMHds7iVJ9o2wnXwWc k218OwoHiaI0OMhNJcBJlOobZTv5KuCcbOPbcTigRlqnRyIbclEJcNKkkCEb1OXmhnOxKBxisCbB QRJr0AQ72NKkTo2y2/kqeudcLAoH+aM0OJS0SsCTKHZqloHwVQA6F4sCotRTIiLku1IQJYqd2mUo fBWQPPv4fhwTUmCJmJDhSsGUKHZql23lq8R0LhfHhERVKqbIGtItR12tFctbNpKv1lgW69vl23yV mE728X3GhBZGauIbpyZSlUEwcDCjYFp4MQPn7Dt6+HKjY9qCot7O8HkyqD2xFInNgIFMDJwC3zjk kMxshpGjeLjE5xjf3ncdqVQlx6NZTL1kPHpU2WZWVO5dzeAoLNqMP4xX1G2/MBhH4VvnJSJlKEeh meNfMgqDXxf1qNtdjT2IWeF5QbGeUWGfgiJKfP36bxyOb304ovgrh6NZRr9kOHpBscVnbYnlhVEW HIT0IrSZlzt8CNMtbcch+NaHIGpddgj+23JxRCV6Td/+tixUNw7Pv2/7/gGCyx/3++0TfXEdX0e3 qQTxD+gvSd8KL3D8lnvLEJGza23jp+iJLXtFZ2Sb8FnlJWZ2m+BQBu8eQMzxF0yXpf2Q9rFwen68 L2WbD8Wbpn9T3/I2H7unT4OTuYf9/c379X7yeb6+mn40/3MO8cTUj35bv7rPk4ONMft93r37WLfN u/JjWb3rmln7bpZ1v+8wZ3Xlh4/y8+Tm2/BfHtebr1rG0hfa8eb2q32hvf+6OpnP3z3na+j758cv N18mq1u8TdgH5Jvt7a/4KPR+e7yaYi7/fLa/3GzxjfrJ+g8bPA4QOPKPPf+44R/zzeJhu7+aHqcT +/P9EX/Dv/m026/uH9CA/YLHYffjp+P24+pIw50eJ2uD+8trfpWdTnQPRAmTfBcPPUbn7uft4i+H yWb7940S2SyrHYseRw9UNh18ChJtV/H8lo0xYowRqCGvjsv9ZL16xFOM1yntrDG/pAnrp82tSVoc 56u1/e2Fy5fHCLPaPz2fbzNG4AXAYIzw34j91isJHAra8TdvGhxOw33OJ+F3SCuPC4nbcSHRu+D1 gkQ/V77lhcSMPkoUWEj47yt/6yBR512Ok51om4xzULCqeJasGYOEt40YdxvYcL1ekOgny7cdJMI5 CVMMf6XdRtPVWEmYIFFWDd4/FEUulLhQ9xoTEmNCgpdSrxci+qnybYeIYELCPqevFCIQBHKsHcw6 Yobdj611nzISXTejV9zGrOWYtXRx8vWCRD9VvuUgYSgA55sNy4t9rSDR1J07gBjn2Dl26ilGoBo8 o5LdGCTGIPHaQcIyt9562hJlBc5I/AkFNdQ+7adyXyk+4KRrrBzMIqJtzJmvYqOBD3z3G43mdHav Uvhcrter3WE5VPvUt/YmRc6VVSG23lC9zn5RQNwQhUj93++3n1y+Xcu9m6qrqXBRwdiyFKMz1+Gv n+b7JVfcOnxvrq+62S3bxFbe3B1bfXN3Uitwmy1V4O5+AxW4WX+AFQ9Tn7n0rXNmOOqvyt3ZlOM4 dcSGcZwi0rg4ico4lctLcDWeh9O+gr744+dvPU5xqnBNp1sYol2LI++f5XbHeKrzF95YPMXpXXZv wPG0r+K+wjhts6Zl/nKHr8mMw/T/2rSP1criEv83LKL7/Xz3sFp8mB/n/t8NUedymW8ftuvb5f6H /xEAAAD//wMAUEsDBBQABgAIAAAAIQB3pZBf2QAAAAUBAAAPAAAAZHJzL2Rvd25yZXYueG1sTI/B TsMwEETvSPyDtUjcqEOQoiiNU6FK5VQOCXyAGy9JmngdxW7q/j0LF7isdjSr2TflLtpJrLj4wZGC 500CAql1ZqBOwefH4SkH4YMmoydHqOCGHnbV/V2pC+OuVOPahE5wCPlCK+hDmAspfduj1X7jZiT2 vtxidWC5dNIs+srhdpJpkmTS6oH4Q69n3PfYjs3FKjjLw61+29d4Ho/v3WiamB3XqNTjQ3zdgggY w98x/OAzOlTMdHIXMl5MCrhI+J3spXnO8sTLS5aCrEr5n776BgAA//8DAFBLAQItABQABgAIAAAA IQC2gziS/gAAAOEBAAATAAAAAAAAAAAAAAAAAAAAAABbQ29udGVudF9UeXBlc10ueG1sUEsBAi0A FAAGAAgAAAAhADj9If/WAAAAlAEAAAsAAAAAAAAAAAAAAAAALwEAAF9yZWxzLy5yZWxzUEsBAi0A FAAGAAgAAAAhAMy143gTGwAAdM4AAA4AAAAAAAAAAAAAAAAALgIAAGRycy9lMm9Eb2MueG1sUEsB Ai0AFAAGAAgAAAAhAHelkF/ZAAAABQEAAA8AAAAAAAAAAAAAAAAAbR0AAGRycy9kb3ducmV2Lnht bFBLBQYAAAAABAAEAPMAAABzHgAAAAA= ">
                      <v:shape id="_x0000_s1381" type="#_x0000_t75" style="position:absolute;width:18288;height:14998;visibility:visible;mso-wrap-style:square">
                        <v:fill o:detectmouseclick="t"/>
                        <v:path o:connecttype="none"/>
                      </v:shape>
                      <v:shape id="Freeform 4102" o:spid="_x0000_s1382" style="position:absolute;left:2387;top:8769;width:13373;height:57;visibility:visible;mso-wrap-style:square;v-text-anchor:top" coordsize="2106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8dfasUA AADdAAAADwAAAGRycy9kb3ducmV2LnhtbESP0YrCMBRE34X9h3AX9kU0VapoNYoIguAKtvoB1+Zu W7a5KU3U7t+bBcHHYWbOMMt1Z2pxp9ZVlhWMhhEI4tzqigsFl/NuMAPhPLLG2jIp+CMH69VHb4mJ tg9O6Z75QgQIuwQVlN43iZQuL8mgG9qGOHg/tjXog2wLqVt8BLip5TiKptJgxWGhxIa2JeW/2c0o SPvmlJlJN95e+we+bGbH6fd+rtTXZ7dZgPDU+Xf41d5rBfEojuH/TXgCcvUEAAD//wMAUEsBAi0A FAAGAAgAAAAhAPD3irv9AAAA4gEAABMAAAAAAAAAAAAAAAAAAAAAAFtDb250ZW50X1R5cGVzXS54 bWxQSwECLQAUAAYACAAAACEAMd1fYdIAAACPAQAACwAAAAAAAAAAAAAAAAAuAQAAX3JlbHMvLnJl bHNQSwECLQAUAAYACAAAACEAMy8FnkEAAAA5AAAAEAAAAAAAAAAAAAAAAAApAgAAZHJzL3NoYXBl eG1sLnhtbFBLAQItABQABgAIAAAAIQBbx19qxQAAAN0AAAAPAAAAAAAAAAAAAAAAAJgCAABkcnMv ZG93bnJldi54bWxQSwUGAAAAAAQABAD1AAAAigMAAAAA " path="m,l68,r,9l,9,,xm113,r69,l182,9r-69,l113,xm227,r69,l296,9r-69,l227,xm341,r68,l409,9r-68,l341,xm455,r68,l523,9r-68,l455,xm569,r68,l637,9r-68,l569,xm683,r68,l751,9r-68,l683,xm797,r68,l865,9r-68,l797,xm910,r69,l979,9r-69,l910,xm1024,r68,l1092,9r-68,l1024,xm1138,r68,l1206,9r-68,l1138,xm1252,r68,l1320,9r-68,l1252,xm1366,r68,l1434,9r-68,l1366,xm1480,r68,l1548,9r-68,l1480,xm1593,r69,l1662,9r-69,l1593,xm1707,r68,l1775,9r-68,l1707,xm1821,r68,l1889,9r-68,l1821,xm1935,r68,l2003,9r-68,l1935,xm2049,r57,l2106,9r-57,l2049,xe" fillcolor="black" strokeweight=".1pt">
                        <v:stroke joinstyle="bevel"/>
                        <v:path arrowok="t" o:connecttype="custom" o:connectlocs="43180,0;0,5715;71755,0;115570,5715;71755,0;187960,0;144145,5715;216535,0;259715,5715;216535,0;332105,0;288925,5715;361315,0;404495,5715;361315,0;476885,0;433705,5715;506095,0;549275,5715;506095,0;621665,0;577850,5715;650240,0;693420,5715;650240,0;765810,0;722630,5715;795020,0;838200,5715;795020,0;910590,0;867410,5715;939800,0;982980,5715;939800,0;1055370,0;1011555,5715;1083945,0;1127125,5715;1083945,0;1199515,0;1156335,5715;1228725,0;1271905,5715;1228725,0;1337310,0;1301115,5715" o:connectangles="0,0,0,0,0,0,0,0,0,0,0,0,0,0,0,0,0,0,0,0,0,0,0,0,0,0,0,0,0,0,0,0,0,0,0,0,0,0,0,0,0,0,0,0,0,0,0"/>
                        <o:lock v:ext="edit" verticies="t"/>
                      </v:shape>
                      <v:line id="Line 4103" o:spid="_x0000_s1383" style="position:absolute;visibility:visible;mso-wrap-style:square" from="2387,8794" to="6724,129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ciwTccAAADdAAAADwAAAGRycy9kb3ducmV2LnhtbESPT2vCQBTE7wW/w/IEL0U3/mktqasU RbAHQaPQ62v2mQ3Nvg3ZNcZv7xYKPQ4z8xtmsepsJVpqfOlYwXiUgCDOnS65UHA+bYdvIHxA1lg5 JgV38rBa9p4WmGp34yO1WShEhLBPUYEJoU6l9Lkhi37kauLoXVxjMUTZFFI3eItwW8lJkrxKiyXH BYM1rQ3lP9nVKsied2V2PeznX+ZTf083SWuO8qLUoN99vIMI1IX/8F97pxXMxrMX+H0Tn4BcP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lyLBNxwAAAN0AAAAPAAAAAAAA AAAAAAAAAKECAABkcnMvZG93bnJldi54bWxQSwUGAAAAAAQABAD5AAAAlQMAAAAA " strokeweight=".55pt">
                        <v:stroke joinstyle="miter"/>
                      </v:line>
                      <v:line id="Line 4104" o:spid="_x0000_s1384" style="position:absolute;flip:y;visibility:visible;mso-wrap-style:square" from="6724,8794" to="15760,129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EXu/sYAAADdAAAADwAAAGRycy9kb3ducmV2LnhtbESPQWsCMRSE74X+h/AK3mp2iyxlNYoU 1AoVWtuDx8fmuVm7eVmSuG7/vRGEHoeZ+YaZLQbbip58aBwryMcZCOLK6YZrBT/fq+dXECEia2wd k4I/CrCYPz7MsNTuwl/U72MtEoRDiQpMjF0pZagMWQxj1xEn7+i8xZikr6X2eElw28qXLCukxYbT gsGO3gxVv/uzVbDb9uvDpjqZpc/PWfFRbw6fJ1Zq9DQspyAiDfE/fG+/awWTfFLA7U16AnJ+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BF7v7GAAAA3QAAAA8AAAAAAAAA AAAAAAAAoQIAAGRycy9kb3ducmV2LnhtbFBLBQYAAAAABAAEAPkAAACUAwAAAAA= " strokeweight=".55pt">
                        <v:stroke joinstyle="miter"/>
                      </v:line>
                      <v:shape id="Freeform 4105" o:spid="_x0000_s1385" style="position:absolute;left:6692;top:8782;width:2413;height:4197;visibility:visible;mso-wrap-style:square;v-text-anchor:top" coordsize="380,6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PgjncUA AADdAAAADwAAAGRycy9kb3ducmV2LnhtbESPQWvCQBSE7wX/w/KEXopuYq1K6ipiKXrU1Iu3R/Z1 E8y+DdnVxH/vCoUeh5n5hlmue1uLG7W+cqwgHScgiAunKzYKTj/fowUIH5A11o5JwZ08rFeDlyVm 2nV8pFsejIgQ9hkqKENoMil9UZJFP3YNcfR+XWsxRNkaqVvsItzWcpIkM2mx4rhQYkPbkopLfrUK dsl5n3f3D/P1ZtIj7lI+9Jt3pV6H/eYTRKA+/If/2nutYJpO5/B8E5+AXD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+COdxQAAAN0AAAAPAAAAAAAAAAAAAAAAAJgCAABkcnMv ZG93bnJldi54bWxQSwUGAAAAAAQABAD1AAAAigMAAAAA " path="m380,4l352,53,342,49,370,r10,4xm334,85r-27,49l296,131,324,82r10,3xm288,167r-27,48l250,212r28,-49l288,167xm243,248r-28,49l205,293r27,-49l243,248xm197,329r-28,49l159,374r27,-48l197,329xm151,411r-27,48l113,456r28,-49l151,411xm105,492l78,541,67,537,95,488r10,4xm59,573l32,622,22,618,49,570r10,3xm14,654r-4,7l,658r3,-7l14,654xe" fillcolor="black" strokeweight=".1pt">
                        <v:stroke joinstyle="bevel"/>
                        <v:path arrowok="t" o:connecttype="custom" o:connectlocs="241300,2540;223520,33655;217170,31115;234950,0;241300,2540;212090,53975;194945,85090;187960,83185;205740,52070;212090,53975;182880,106045;165735,136525;158750,134620;176530,103505;182880,106045;154305,157480;136525,188595;130175,186055;147320,154940;154305,157480;125095,208915;107315,240030;100965,237490;118110,207010;125095,208915;95885,260985;78740,291465;71755,289560;89535,258445;95885,260985;66675,312420;49530,343535;42545,340995;60325,309880;66675,312420;37465,363855;20320,394970;13970,392430;31115,361950;37465,363855;8890,415290;6350,419735;0,417830;1905,413385;8890,415290" o:connectangles="0,0,0,0,0,0,0,0,0,0,0,0,0,0,0,0,0,0,0,0,0,0,0,0,0,0,0,0,0,0,0,0,0,0,0,0,0,0,0,0,0,0,0,0,0"/>
                        <o:lock v:ext="edit" verticies="t"/>
                      </v:shape>
                      <v:shape id="Freeform 4106" o:spid="_x0000_s1386" style="position:absolute;left:4546;top:8813;width:10986;height:2096;visibility:visible;mso-wrap-style:square;v-text-anchor:top" coordsize="1730,3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eTqcMMA AADdAAAADwAAAGRycy9kb3ducmV2LnhtbERPW0vDMBR+F/wP4Qi+ubSj6OiWjXkZm+CLU5iPh+bY lDUnJYlt/PfLg+Djx3dfbZLtxUg+dI4VlLMCBHHjdMetgs+P3d0CRIjIGnvHpOCXAmzW11crrLWb +J3GY2xFDuFQowIT41BLGRpDFsPMDcSZ+3beYszQt1J7nHK47eW8KO6lxY5zg8GBngw15+OPVZCe R+Orl3npplN69A/TYv/69abU7U3aLkFESvFf/Oc+aAVVWeW5+U1+AnJ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eTqcMMAAADdAAAADwAAAAAAAAAAAAAAAACYAgAAZHJzL2Rv d25yZXYueG1sUEsFBgAAAAAEAAQA9QAAAIgDAAAAAA== " path="m,321l66,309r3,9l3,330,,321xm111,301r66,-13l180,297r-67,12l111,301xm221,280r67,-12l290,276r-66,13l221,280xm332,260r66,-13l401,256r-66,12l332,260xm443,239r66,-12l512,235r-67,13l443,239xm553,218r67,-12l623,215r-67,12l553,218xm664,198r67,-13l733,194r-66,12l664,198xm775,177r66,-12l844,173r-66,13l775,177xm886,157r66,-13l955,153r-67,12l886,157xm996,136r67,-12l1066,132r-67,13l996,136xm1107,115r67,-12l1176,112r-66,12l1107,115xm1218,95r66,-13l1287,91r-67,12l1218,95xm1329,74r66,-12l1398,70r-67,13l1329,74xm1439,53r67,-12l1508,50r-66,12l1439,53xm1550,33r66,-13l1619,29r-66,12l1550,33xm1661,12l1727,r3,8l1663,21r-2,-9xe" fillcolor="black" strokeweight=".1pt">
                        <v:stroke joinstyle="bevel"/>
                        <v:path arrowok="t" o:connecttype="custom" o:connectlocs="41910,196215;1905,209550;70485,191135;114300,188595;70485,191135;182880,170180;142240,183515;210820,165100;254635,162560;210820,165100;323215,144145;282575,157480;351155,138430;395605,136525;351155,138430;464185,117475;423545,130810;492125,112395;535940,109855;492125,112395;604520,91440;563880,104775;632460,86360;676910,83820;632460,86360;745490,65405;704850,78740;773430,60325;817245,57785;773430,60325;885825,39370;845185,52705;913765,33655;957580,31750;913765,33655;1026160,12700;986155,26035;1054735,7620;1098550,5080;1054735,7620" o:connectangles="0,0,0,0,0,0,0,0,0,0,0,0,0,0,0,0,0,0,0,0,0,0,0,0,0,0,0,0,0,0,0,0,0,0,0,0,0,0,0,0"/>
                        <o:lock v:ext="edit" verticies="t"/>
                      </v:shape>
                      <v:line id="Line 4107" o:spid="_x0000_s1387" style="position:absolute;visibility:visible;mso-wrap-style:square" from="8286,2000" to="15760,87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IW6SMcAAADdAAAADwAAAGRycy9kb3ducmV2LnhtbESPT2vCQBTE7wW/w/IEL0U3/qG1qasU RbAHQaPQ62v2mQ3Nvg3ZNcZv7xYKPQ4z8xtmsepsJVpqfOlYwXiUgCDOnS65UHA+bYdzED4ga6wc k4I7eVgte08LTLW78ZHaLBQiQtinqMCEUKdS+tyQRT9yNXH0Lq6xGKJsCqkbvEW4reQkSV6kxZLj gsGa1obyn+xqFWTPuzK7HvavX+ZTf083SWuO8qLUoN99vIMI1IX/8F97pxXMxrM3+H0Tn4BcP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khbpIxwAAAN0AAAAPAAAAAAAA AAAAAAAAAKECAABkcnMvZG93bnJldi54bWxQSwUGAAAAAAQABAD5AAAAlQMAAAAA " strokeweight=".55pt">
                        <v:stroke joinstyle="miter"/>
                      </v:line>
                      <v:line id="Line 4108" o:spid="_x0000_s1388" style="position:absolute;flip:x;visibility:visible;mso-wrap-style:square" from="6724,2000" to="8286,129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lFzMMAAADdAAAADwAAAGRycy9kb3ducmV2LnhtbERPz2vCMBS+C/sfwhvsNtOKinRGkYE6 YQN1O3h8NG9NXfNSkljrf28OA48f3+/5sreN6MiH2rGCfJiBIC6drrlS8PO9fp2BCBFZY+OYFNwo wHLxNJhjod2VD9QdYyVSCIcCFZgY20LKUBqyGIauJU7cr/MWY4K+ktrjNYXbRo6ybCot1pwaDLb0 bqj8O16sgq9dtzlty7NZ+fySTT+r7Wl/ZqVenvvVG4hIfXyI/90fWsE4n6T96U16AnJx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U5RczDAAAA3QAAAA8AAAAAAAAAAAAA AAAAoQIAAGRycy9kb3ducmV2LnhtbFBLBQYAAAAABAAEAPkAAACRAwAAAAA= " strokeweight=".55pt">
                        <v:stroke joinstyle="miter"/>
                      </v:line>
                      <v:line id="Line 4109" o:spid="_x0000_s1389" style="position:absolute;flip:x;visibility:visible;mso-wrap-style:square" from="2387,2000" to="8286,879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nXgV8YAAADdAAAADwAAAGRycy9kb3ducmV2LnhtbESPQWsCMRSE7wX/Q3iCt5pdsSJbo4ig tmCh1R48Pjavm7WblyWJ6/bfm0Khx2FmvmEWq942oiMfascK8nEGgrh0uuZKwedp+zgHESKyxsYx KfihAKvl4GGBhXY3/qDuGCuRIBwKVGBibAspQ2nIYhi7ljh5X85bjEn6SmqPtwS3jZxk2UxarDkt GGxpY6j8Pl6tgrfXbnfelxez9vk1mx2q/fn9wkqNhv36GUSkPv6H/9ovWsE0f8rh9016AnJ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p14FfGAAAA3QAAAA8AAAAAAAAA AAAAAAAAoQIAAGRycy9kb3ducmV2LnhtbFBLBQYAAAAABAAEAPkAAACUAwAAAAA= " strokeweight=".55pt">
                        <v:stroke joinstyle="miter"/>
                      </v:line>
                      <v:shape id="Freeform 4110" o:spid="_x0000_s1390" style="position:absolute;left:8255;top:2000;width:69;height:8185;visibility:visible;mso-wrap-style:square;v-text-anchor:top" coordsize="11,128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IWG8MA AADdAAAADwAAAGRycy9kb3ducmV2LnhtbESPUWvCMBSF3wX/Q7gD3zRVnIyuUYawoYMhde790tym xeamJFG7f78MBB8P55zvcIrNYDtxJR9axwrmswwEceV0y0bB6ft9+gIiRGSNnWNS8EsBNuvxqMBc uxuXdD1GIxKEQ44Kmhj7XMpQNWQxzFxPnLzaeYsxSW+k9nhLcNvJRZatpMWW00KDPW0bqs7Hi1Ww v5xcyfzxVf/Q58GG0py9N0pNnoa3VxCRhvgI39s7rWA5f17A/5v0BOT6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kIWG8MAAADdAAAADwAAAAAAAAAAAAAAAACYAgAAZHJzL2Rv d25yZXYueG1sUEsFBgAAAAAEAAQA9QAAAIgDAAAAAA== " path="m11,r,53l,53,,,11,xm11,89r,53l,142,,89r11,xm11,177r,54l,231,,177r11,xm11,266r,53l,319,,266r11,xm11,355r,53l,408,,355r11,xm11,444r,53l,497,,444r11,xm11,533r,53l,586,,533r11,xm11,621r,54l,675,,621r11,xm11,710r,53l,763,,710r11,xm11,799r,53l,852,,799r11,xm11,888r,53l,941,,888r11,xm11,977r,53l,1030,,977r11,xm11,1065r,54l,1119r,-54l11,1065xm11,1154r,53l,1207r,-53l11,1154xm11,1243r,46l,1289r,-46l11,1243xe" fillcolor="black" strokeweight=".1pt">
                        <v:stroke joinstyle="bevel"/>
                        <v:path arrowok="t" o:connecttype="custom" o:connectlocs="6985,33655;0,0;6985,56515;0,90170;6985,56515;6985,146685;0,112395;6985,168910;0,202565;6985,168910;6985,259080;0,225425;6985,281940;0,315595;6985,281940;6985,372110;0,338455;6985,394335;0,428625;6985,394335;6985,484505;0,450850;6985,507365;0,541020;6985,507365;6985,597535;0,563880;6985,620395;0,654050;6985,620395;6985,710565;0,676275;6985,732790;0,766445;6985,732790;6985,818515;0,789305" o:connectangles="0,0,0,0,0,0,0,0,0,0,0,0,0,0,0,0,0,0,0,0,0,0,0,0,0,0,0,0,0,0,0,0,0,0,0,0,0"/>
                        <o:lock v:ext="edit" verticies="t"/>
                      </v:shape>
                      <v:line id="Line 4111" o:spid="_x0000_s1391" style="position:absolute;flip:y;visibility:visible;mso-wrap-style:square" from="6337,12280" to="7035,125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evbu8cAAADdAAAADwAAAGRycy9kb3ducmV2LnhtbESPQUsDMRSE74L/ITzBm5tdtUXWpqUI WgstaNtDj4/Nc7N187Ik6Xb9902h4HGYmW+YyWywrejJh8axgiLLQRBXTjdcK9ht3x9eQISIrLF1 TAr+KMBsenszwVK7E39Tv4m1SBAOJSowMXallKEyZDFkriNO3o/zFmOSvpba4ynBbSsf83wsLTac Fgx29Gao+t0crYL1sv/YL6qDmfvimI9X9WL/dWCl7u+G+SuISEP8D1/bn1rBczF6gsub9ATk9Aw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169u7xwAAAN0AAAAPAAAAAAAA AAAAAAAAAKECAABkcnMvZG93bnJldi54bWxQSwUGAAAAAAQABAD5AAAAlQMAAAAA " strokeweight=".55pt">
                        <v:stroke joinstyle="miter"/>
                      </v:line>
                      <v:line id="Line 4112" o:spid="_x0000_s1392" style="position:absolute;visibility:visible;mso-wrap-style:square" from="7035,12280" to="7416,126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BEmkMYAAADdAAAADwAAAGRycy9kb3ducmV2LnhtbESPQWvCQBSE7wX/w/IEL0U3aq0ldZWi CPYg1Cj0+pp9ZkOzb0N2jfHfu4WCx2FmvmEWq85WoqXGl44VjEcJCOLc6ZILBafjdvgGwgdkjZVj UnAjD6tl72mBqXZXPlCbhUJECPsUFZgQ6lRKnxuy6EeuJo7e2TUWQ5RNIXWD1wi3lZwkyau0WHJc MFjT2lD+m12sgux5V2aXr/3823zqn+kmac1BnpUa9LuPdxCBuvAI/7d3WsHLeDaDvzfxCcjl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ARJpDGAAAA3QAAAA8AAAAAAAAA AAAAAAAAoQIAAGRycy9kb3ducmV2LnhtbFBLBQYAAAAABAAEAPkAAACUAwAAAAA= " strokeweight=".55pt">
                        <v:stroke joinstyle="miter"/>
                      </v:line>
                      <v:line id="Line 4113" o:spid="_x0000_s1393" style="position:absolute;flip:y;visibility:visible;mso-wrap-style:square" from="8286,9671" to="8947,9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Zx4I8cAAADdAAAADwAAAGRycy9kb3ducmV2LnhtbESPzWrDMBCE74W+g9hCb43s0JrgRAmh 0PxAC22SQ46LtbGcWCsjKY779lWh0OMwM98ws8VgW9GTD41jBfkoA0FcOd1wreCwf3uagAgRWWPr mBR8U4DF/P5uhqV2N/6ifhdrkSAcSlRgYuxKKUNlyGIYuY44eSfnLcYkfS21x1uC21aOs6yQFhtO CwY7ejVUXXZXq+Bj26+O6+pslj6/ZsV7vT5+nlmpx4dhOQURaYj/4b/2Rit4zl8K+H2TnoCc/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lnHgjxwAAAN0AAAAPAAAAAAAA AAAAAAAAAKECAABkcnMvZG93bnJldi54bWxQSwUGAAAAAAQABAD5AAAAlQMAAAAA " strokeweight=".55pt">
                        <v:stroke joinstyle="miter"/>
                      </v:line>
                      <v:line id="Line 4114" o:spid="_x0000_s1394" style="position:absolute;visibility:visible;mso-wrap-style:square" from="8947,9671" to="8953,100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48dfMYAAADdAAAADwAAAGRycy9kb3ducmV2LnhtbESPQWvCQBSE74L/YXkFL1I3WlsldZVS EfRQqGmh12f2mQ1m34bsGtN/7wqCx2FmvmEWq85WoqXGl44VjEcJCOLc6ZILBb8/m+c5CB+QNVaO ScE/eVgt+70FptpdeE9tFgoRIexTVGBCqFMpfW7Ioh+5mjh6R9dYDFE2hdQNXiLcVnKSJG/SYslx wWBNn4byU3a2CrLhtszO31+zP7PTh5d10pq9PCo1eOo+3kEE6sIjfG9vtYLp+HUGtzfxCcjlF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+PHXzGAAAA3QAAAA8AAAAAAAAA AAAAAAAAoQIAAGRycy9kb3ducmV2LnhtbFBLBQYAAAAABAAEAPkAAACUAwAAAAA= " strokeweight=".55pt">
                        <v:stroke joinstyle="miter"/>
                      </v:line>
                      <v:rect id="Rectangle 4115" o:spid="_x0000_s1395" style="position:absolute;left:3155;top:10598;width:103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lQXdL8A AADdAAAADwAAAGRycy9kb3ducmV2LnhtbERPy4rCMBTdC/5DuIK7MVV0kGoUEQQd3Fj9gEtz+8Dk piQZ2/l7sxhweTjv7X6wRrzIh9axgvksA0FcOt1yreBxP32tQYSIrNE4JgV/FGC/G4+2mGvX841e RaxFCuGQo4Imxi6XMpQNWQwz1xEnrnLeYkzQ11J77FO4NXKRZd/SYsupocGOjg2Vz+LXKpD34tSv C+Mz97OoruZyvlXklJpOhsMGRKQhfsT/7rNWsJyv0tz0Jj0BuXsDAAD//wMAUEsBAi0AFAAGAAgA AAAhAPD3irv9AAAA4gEAABMAAAAAAAAAAAAAAAAAAAAAAFtDb250ZW50X1R5cGVzXS54bWxQSwEC LQAUAAYACAAAACEAMd1fYdIAAACPAQAACwAAAAAAAAAAAAAAAAAuAQAAX3JlbHMvLnJlbHNQSwEC LQAUAAYACAAAACEAMy8FnkEAAAA5AAAAEAAAAAAAAAAAAAAAAAApAgAAZHJzL3NoYXBleG1sLnht bFBLAQItABQABgAIAAAAIQDSVBd0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116" o:spid="_x0000_s1396" style="position:absolute;left:1016;top:778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Riy78MA AADdAAAADwAAAGRycy9kb3ducmV2LnhtbESP3WoCMRSE7wu+QziCdzWrWNHVKFIQbPHG1Qc4bM7+ YHKyJKm7ffumIHg5zMw3zHY/WCMe5EPrWMFsmoEgLp1uuVZwux7fVyBCRNZoHJOCXwqw343etphr 1/OFHkWsRYJwyFFBE2OXSxnKhiyGqeuIk1c5bzEm6WupPfYJbo2cZ9lSWmw5LTTY0WdD5b34sQrk tTj2q8L4zH3Pq7P5Ol0qckpNxsNhAyLSEF/hZ/ukFSxmH2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vRiy7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17" o:spid="_x0000_s1397" style="position:absolute;left:16192;top:762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d+TmsMA AADdAAAADwAAAGRycy9kb3ducmV2LnhtbESP3WoCMRSE7wt9h3AK3tVEEdGtUaQgaOmNqw9w2Jz9 ocnJkqTu+vaNIPRymJlvmM1udFbcKMTOs4bZVIEgrrzpuNFwvRzeVyBiQjZoPZOGO0XYbV9fNlgY P/CZbmVqRIZwLFBDm1JfSBmrlhzGqe+Js1f74DBlGRppAg4Z7qycK7WUDjvOCy329NlS9VP+Og3y Uh6GVWmD8l/z+tuejueavNaTt3H/ASLRmP7Dz/bRaFio9RIeb/ITkN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d+Tm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18" o:spid="_x0000_s1398" style="position:absolute;left:6292;top:1320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M2AcMA AADdAAAADwAAAGRycy9kb3ducmV2LnhtbESP3WoCMRSE7wt9h3AKvatJpahdjVIKghVvXPsAh83Z H0xOliR117c3BcHLYWa+YVab0VlxoRA7zxreJwoEceVNx42G39P2bQEiJmSD1jNpuFKEzfr5aYWF 8QMf6VKmRmQIxwI1tCn1hZSxaslhnPieOHu1Dw5TlqGRJuCQ4c7KqVIz6bDjvNBiT98tVefyz2mQ p3I7LEoblN9P64P92R1r8lq/voxfSxCJxvQI39s7o+FDfc7h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pM2A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19" o:spid="_x0000_s1399" style="position:absolute;left:7969;top:457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wyic78A AADdAAAADwAAAGRycy9kb3ducmV2LnhtbERPy2oCMRTdC/5DuEJ3miil2NEoIgi2dOPYD7hM7jww uRmS6Ez/vlkILg/nvd2PzooHhdh51rBcKBDElTcdNxp+r6f5GkRMyAatZ9LwRxH2u+lki4XxA1/o UaZG5BCOBWpoU+oLKWPVksO48D1x5mofHKYMQyNNwCGHOytXSn1Ihx3nhhZ7OrZU3cq70yCv5WlY lzYo/72qf+zX+VKT1/ptNh42IBKN6SV+us9Gw7v6zHPzm/wE5O4fAAD//wMAUEsBAi0AFAAGAAgA AAAhAPD3irv9AAAA4gEAABMAAAAAAAAAAAAAAAAAAAAAAFtDb250ZW50X1R5cGVzXS54bWxQSwEC LQAUAAYACAAAACEAMd1fYdIAAACPAQAACwAAAAAAAAAAAAAAAAAuAQAAX3JlbHMvLnJlbHNQSwEC LQAUAAYACAAAACEAMy8FnkEAAAA5AAAAEAAAAAAAAAAAAAAAAAApAgAAZHJzL3NoYXBleG1sLnht bFBLAQItABQABgAIAAAAIQBfDKJz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20" o:spid="_x0000_s1400" style="position:absolute;left:8502;top:1009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EAH6MMA AADdAAAADwAAAGRycy9kb3ducmV2LnhtbESP3WoCMRSE74W+QziF3mlSkaKrUUpB0OKNqw9w2Jz9 ocnJkkR3ffumIPRymJlvmM1udFbcKcTOs4b3mQJBXHnTcaPhetlPlyBiQjZoPZOGB0XYbV8mGyyM H/hM9zI1IkM4FqihTakvpIxVSw7jzPfE2at9cJiyDI00AYcMd1bOlfqQDjvOCy329NVS9VPenAZ5 KffDsrRB+e95fbLHw7kmr/Xb6/i5BpFoTP/hZ/tgNCzUagV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EAH6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4121" o:spid="_x0000_s1401" style="position:absolute;left:8769;top:7277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5E0b78A AADdAAAADwAAAGRycy9kb3ducmV2LnhtbERPy2oCMRTdC/5DuII7TRQpMhqlCIItbhz9gMvkzoMm N0MSnenfNwuhy8N574+js+JFIXaeNayWCgRx5U3HjYbH/bzYgogJ2aD1TBp+KcLxMJ3ssTB+4Bu9 ytSIHMKxQA1tSn0hZaxachiXvifOXO2Dw5RhaKQJOORwZ+VaqQ/psOPc0GJPp5aqn/LpNMh7eR62 pQ3Kf6/rq/263GryWs9n4+cORKIx/Yvf7ovRsFmpvD+/yU9AH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/kTRv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4122" o:spid="_x0000_s1402" style="position:absolute;left:2279;top:8712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OvIOMQA AADdAAAADwAAAGRycy9kb3ducmV2LnhtbESPQWsCMRSE7wX/Q3hCbzW7pUjZGkWEwuLJ2kKvj+S5 Wd28rElct/31jSD0OMzMN8xiNbpODBRi61lBOStAEGtvWm4UfH2+P72CiAnZYOeZFPxQhNVy8rDA yvgrf9CwT43IEI4VKrAp9ZWUUVtyGGe+J87ewQeHKcvQSBPwmuGuk89FMZcOW84LFnvaWNKn/cUp 2Lphp+veBtTr+e77aM/1rzwr9Tgd128gEo3pP3xv10bBS1mU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TryDjEAAAA3QAAAA8AAAAAAAAAAAAAAAAAmAIAAGRycy9k b3ducmV2LnhtbFBLBQYAAAAABAAEAPUAAACJAwAAAAA= " fillcolor="black" strokeweight="0"/>
                      <v:oval id="Oval 4123" o:spid="_x0000_s1403" style="position:absolute;left:15652;top:8712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DlWT8QA AADdAAAADwAAAGRycy9kb3ducmV2LnhtbESPT2sCMRTE74V+h/AK3mpWESlbo0ihsPTkn4LXR/K6 2XbzsibpuvrpjSB4HGbmN8xiNbhW9BRi41nBZFyAINbeNFwr+N5/vr6BiAnZYOuZFJwpwmr5/LTA 0vgTb6nfpVpkCMcSFdiUulLKqC05jGPfEWfvxweHKctQSxPwlOGuldOimEuHDecFix19WNJ/u3+n 4Mv1G111NqBezzeHX3usLvKo1OhlWL+DSDSkR/jeroyC2aSYwu1NfgJye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JQ5Vk/EAAAA3QAAAA8AAAAAAAAAAAAAAAAAmAIAAGRycy9k b3ducmV2LnhtbFBLBQYAAAAABAAEAPUAAACJAwAAAAA= " fillcolor="black" strokeweight="0"/>
                      <v:oval id="Oval 4124" o:spid="_x0000_s1404" style="position:absolute;left:6616;top:12884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3Xz1MQA AADdAAAADwAAAGRycy9kb3ducmV2LnhtbESPQWsCMRSE70L/Q3gFb5pVi5StUaRQWDxZK/T6SF43 q5uXNYnr2l/fFAo9DjPzDbPaDK4VPYXYeFYwmxYgiLU3DdcKjh9vk2cQMSEbbD2TgjtF2KwfRiss jb/xO/WHVIsM4ViiAptSV0oZtSWHceo74ux9+eAwZRlqaQLeMty1cl4US+mw4bxgsaNXS/p8uDoF O9fvddXZgHq73H+e7KX6lhelxo/D9gVEoiH9h//alVHwNCsW8PsmPwG5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Pt189TEAAAA3QAAAA8AAAAAAAAAAAAAAAAAmAIAAGRycy9k b3ducmV2LnhtbFBLBQYAAAAABAAEAPUAAACJAwAAAAA= " fillcolor="black" strokeweight="0"/>
                      <v:oval id="Oval 4125" o:spid="_x0000_s1405" style="position:absolute;left:8178;top:1911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JxroMQA AADdAAAADwAAAGRycy9kb3ducmV2LnhtbESPT2sCMRTE74V+h/AK3mrWIlK2RpFCYfHkn4LXR/K6 2XbzsibpuvrpjSB4HGbmN8x8ObhW9BRi41nBZFyAINbeNFwr+N5/vb6DiAnZYOuZFJwpwnLx/DTH 0vgTb6nfpVpkCMcSFdiUulLKqC05jGPfEWfvxweHKctQSxPwlOGulW9FMZMOG84LFjv6tKT/dv9O wdr1G111NqBezTaHX3usLvKo1OhlWH2ASDSkR/jeroyC6aSYwu1NfgJy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HSca6D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79" w:dyaOrig="279">
          <v:shape id="_x0000_i2216" type="#_x0000_t75" style="width:78.75pt;height:14.25pt" o:ole="">
            <v:imagedata r:id="rId2390" o:title=""/>
          </v:shape>
          <o:OLEObject Type="Embed" ProgID="Equation.DSMT4" ShapeID="_x0000_i2216" DrawAspect="Content" ObjectID="_1624836732" r:id="rId2391"/>
        </w:object>
      </w:r>
      <w:r w:rsidRPr="00610F8A">
        <w:rPr>
          <w:sz w:val="26"/>
          <w:szCs w:val="26"/>
          <w:lang w:val="pt-BR"/>
        </w:rPr>
        <w:t xml:space="preserve"> Do </w:t>
      </w:r>
      <w:r w:rsidR="007A1347" w:rsidRPr="00610F8A">
        <w:rPr>
          <w:position w:val="-6"/>
          <w:sz w:val="26"/>
          <w:szCs w:val="26"/>
          <w:lang w:val="pt-BR"/>
        </w:rPr>
        <w:object w:dxaOrig="980" w:dyaOrig="279">
          <v:shape id="_x0000_i2217" type="#_x0000_t75" style="width:48.75pt;height:14.25pt" o:ole="">
            <v:imagedata r:id="rId2392" o:title=""/>
          </v:shape>
          <o:OLEObject Type="Embed" ProgID="Equation.DSMT4" ShapeID="_x0000_i2217" DrawAspect="Content" ObjectID="_1624836733" r:id="rId2393"/>
        </w:object>
      </w:r>
      <w:r w:rsidRPr="00610F8A">
        <w:rPr>
          <w:sz w:val="26"/>
          <w:szCs w:val="26"/>
        </w:rPr>
        <w:t xml:space="preserve"> là hình chóp đều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218" type="#_x0000_t75" style="width:80.25pt;height:20.25pt" o:ole="">
            <v:imagedata r:id="rId2394" o:title=""/>
          </v:shape>
          <o:OLEObject Type="Embed" ProgID="Equation.DSMT4" ShapeID="_x0000_i2218" DrawAspect="Content" ObjectID="_1624836734" r:id="rId2395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rFonts w:eastAsia="MS Mincho"/>
                <w:sz w:val="26"/>
                <w:szCs w:val="26"/>
              </w:rPr>
              <w:t xml:space="preserve">Suy ra </w:t>
            </w:r>
            <w:r w:rsidR="007A1347" w:rsidRPr="00610F8A">
              <w:rPr>
                <w:rFonts w:eastAsia="MS Mincho"/>
                <w:position w:val="-6"/>
                <w:sz w:val="26"/>
                <w:szCs w:val="26"/>
              </w:rPr>
              <w:object w:dxaOrig="420" w:dyaOrig="279">
                <v:shape id="_x0000_i2219" type="#_x0000_t75" style="width:21pt;height:14.25pt" o:ole="">
                  <v:imagedata r:id="rId2396" o:title=""/>
                </v:shape>
                <o:OLEObject Type="Embed" ProgID="Equation.DSMT4" ShapeID="_x0000_i2219" DrawAspect="Content" ObjectID="_1624836735" r:id="rId239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vi-VN"/>
              </w:rPr>
              <w:t xml:space="preserve">là hình chiếu của </w:t>
            </w:r>
            <w:r w:rsidR="007A1347" w:rsidRPr="00610F8A">
              <w:rPr>
                <w:position w:val="-6"/>
                <w:sz w:val="26"/>
                <w:szCs w:val="26"/>
                <w:lang w:val="vi-VN"/>
              </w:rPr>
              <w:object w:dxaOrig="380" w:dyaOrig="279">
                <v:shape id="_x0000_i2220" type="#_x0000_t75" style="width:18.75pt;height:14.25pt" o:ole="">
                  <v:imagedata r:id="rId2398" o:title=""/>
                </v:shape>
                <o:OLEObject Type="Embed" ProgID="Equation.DSMT4" ShapeID="_x0000_i2220" DrawAspect="Content" ObjectID="_1624836736" r:id="rId2399"/>
              </w:object>
            </w:r>
            <w:r w:rsidRPr="00610F8A">
              <w:rPr>
                <w:sz w:val="26"/>
                <w:szCs w:val="26"/>
                <w:lang w:val="vi-VN"/>
              </w:rPr>
              <w:t xml:space="preserve"> trên </w:t>
            </w:r>
            <w:r w:rsidR="007A1347" w:rsidRPr="00610F8A">
              <w:rPr>
                <w:position w:val="-14"/>
                <w:sz w:val="26"/>
                <w:szCs w:val="26"/>
                <w:lang w:val="vi-VN"/>
              </w:rPr>
              <w:object w:dxaOrig="980" w:dyaOrig="400">
                <v:shape id="_x0000_i2221" type="#_x0000_t75" style="width:48.75pt;height:20.25pt" o:ole="">
                  <v:imagedata r:id="rId2400" o:title=""/>
                </v:shape>
                <o:OLEObject Type="Embed" ProgID="Equation.DSMT4" ShapeID="_x0000_i2221" DrawAspect="Content" ObjectID="_1624836737" r:id="rId240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640" w:dyaOrig="480">
                <v:shape id="_x0000_i2222" type="#_x0000_t75" style="width:182.25pt;height:24pt" o:ole="">
                  <v:imagedata r:id="rId2402" o:title=""/>
                </v:shape>
                <o:OLEObject Type="Embed" ProgID="Equation.DSMT4" ShapeID="_x0000_i2222" DrawAspect="Content" ObjectID="_1624836738" r:id="rId240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223" type="#_x0000_t75" style="width:27.75pt;height:14.25pt" o:ole="">
                  <v:imagedata r:id="rId2404" o:title=""/>
                </v:shape>
                <o:OLEObject Type="Embed" ProgID="Equation.DSMT4" ShapeID="_x0000_i2223" DrawAspect="Content" ObjectID="_1624836739" r:id="rId240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760" w:dyaOrig="720">
                <v:shape id="_x0000_i2224" type="#_x0000_t75" style="width:138pt;height:36pt" o:ole="">
                  <v:imagedata r:id="rId2406" o:title=""/>
                </v:shape>
                <o:OLEObject Type="Embed" ProgID="Equation.DSMT4" ShapeID="_x0000_i2224" DrawAspect="Content" ObjectID="_1624836740" r:id="rId24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225" type="#_x0000_t75" style="width:30pt;height:14.25pt" o:ole="">
                  <v:imagedata r:id="rId2408" o:title=""/>
                </v:shape>
                <o:OLEObject Type="Embed" ProgID="Equation.DSMT4" ShapeID="_x0000_i2225" DrawAspect="Content" ObjectID="_1624836741" r:id="rId240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920" w:dyaOrig="400">
                <v:shape id="_x0000_i2226" type="#_x0000_t75" style="width:96pt;height:20.25pt" o:ole="">
                  <v:imagedata r:id="rId2410" o:title=""/>
                </v:shape>
                <o:OLEObject Type="Embed" ProgID="Equation.DSMT4" ShapeID="_x0000_i2226" DrawAspect="Content" ObjectID="_1624836742" r:id="rId241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100" w:dyaOrig="720">
                <v:shape id="_x0000_i2227" type="#_x0000_t75" style="width:155.25pt;height:36pt" o:ole="">
                  <v:imagedata r:id="rId2412" o:title=""/>
                </v:shape>
                <o:OLEObject Type="Embed" ProgID="Equation.DSMT4" ShapeID="_x0000_i2227" DrawAspect="Content" ObjectID="_1624836743" r:id="rId2413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055" cy="1375410"/>
                      <wp:effectExtent l="0" t="3810" r="1270" b="1905"/>
                      <wp:docPr id="4126" name="Canvas 4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70" name="Freeform 41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3420" y="882650"/>
                                  <a:ext cx="915035" cy="6350"/>
                                </a:xfrm>
                                <a:custGeom>
                                  <a:avLst/>
                                  <a:gdLst>
                                    <a:gd name="T0" fmla="*/ 65 w 1441"/>
                                    <a:gd name="T1" fmla="*/ 0 h 10"/>
                                    <a:gd name="T2" fmla="*/ 0 w 1441"/>
                                    <a:gd name="T3" fmla="*/ 10 h 10"/>
                                    <a:gd name="T4" fmla="*/ 109 w 1441"/>
                                    <a:gd name="T5" fmla="*/ 0 h 10"/>
                                    <a:gd name="T6" fmla="*/ 174 w 1441"/>
                                    <a:gd name="T7" fmla="*/ 10 h 10"/>
                                    <a:gd name="T8" fmla="*/ 109 w 1441"/>
                                    <a:gd name="T9" fmla="*/ 0 h 10"/>
                                    <a:gd name="T10" fmla="*/ 283 w 1441"/>
                                    <a:gd name="T11" fmla="*/ 0 h 10"/>
                                    <a:gd name="T12" fmla="*/ 218 w 1441"/>
                                    <a:gd name="T13" fmla="*/ 10 h 10"/>
                                    <a:gd name="T14" fmla="*/ 327 w 1441"/>
                                    <a:gd name="T15" fmla="*/ 0 h 10"/>
                                    <a:gd name="T16" fmla="*/ 393 w 1441"/>
                                    <a:gd name="T17" fmla="*/ 10 h 10"/>
                                    <a:gd name="T18" fmla="*/ 327 w 1441"/>
                                    <a:gd name="T19" fmla="*/ 0 h 10"/>
                                    <a:gd name="T20" fmla="*/ 502 w 1441"/>
                                    <a:gd name="T21" fmla="*/ 0 h 10"/>
                                    <a:gd name="T22" fmla="*/ 436 w 1441"/>
                                    <a:gd name="T23" fmla="*/ 10 h 10"/>
                                    <a:gd name="T24" fmla="*/ 545 w 1441"/>
                                    <a:gd name="T25" fmla="*/ 0 h 10"/>
                                    <a:gd name="T26" fmla="*/ 611 w 1441"/>
                                    <a:gd name="T27" fmla="*/ 10 h 10"/>
                                    <a:gd name="T28" fmla="*/ 545 w 1441"/>
                                    <a:gd name="T29" fmla="*/ 0 h 10"/>
                                    <a:gd name="T30" fmla="*/ 720 w 1441"/>
                                    <a:gd name="T31" fmla="*/ 0 h 10"/>
                                    <a:gd name="T32" fmla="*/ 655 w 1441"/>
                                    <a:gd name="T33" fmla="*/ 10 h 10"/>
                                    <a:gd name="T34" fmla="*/ 764 w 1441"/>
                                    <a:gd name="T35" fmla="*/ 0 h 10"/>
                                    <a:gd name="T36" fmla="*/ 829 w 1441"/>
                                    <a:gd name="T37" fmla="*/ 10 h 10"/>
                                    <a:gd name="T38" fmla="*/ 764 w 1441"/>
                                    <a:gd name="T39" fmla="*/ 0 h 10"/>
                                    <a:gd name="T40" fmla="*/ 938 w 1441"/>
                                    <a:gd name="T41" fmla="*/ 0 h 10"/>
                                    <a:gd name="T42" fmla="*/ 873 w 1441"/>
                                    <a:gd name="T43" fmla="*/ 10 h 10"/>
                                    <a:gd name="T44" fmla="*/ 982 w 1441"/>
                                    <a:gd name="T45" fmla="*/ 0 h 10"/>
                                    <a:gd name="T46" fmla="*/ 1048 w 1441"/>
                                    <a:gd name="T47" fmla="*/ 10 h 10"/>
                                    <a:gd name="T48" fmla="*/ 982 w 1441"/>
                                    <a:gd name="T49" fmla="*/ 0 h 10"/>
                                    <a:gd name="T50" fmla="*/ 1157 w 1441"/>
                                    <a:gd name="T51" fmla="*/ 0 h 10"/>
                                    <a:gd name="T52" fmla="*/ 1091 w 1441"/>
                                    <a:gd name="T53" fmla="*/ 10 h 10"/>
                                    <a:gd name="T54" fmla="*/ 1200 w 1441"/>
                                    <a:gd name="T55" fmla="*/ 0 h 10"/>
                                    <a:gd name="T56" fmla="*/ 1266 w 1441"/>
                                    <a:gd name="T57" fmla="*/ 10 h 10"/>
                                    <a:gd name="T58" fmla="*/ 1200 w 1441"/>
                                    <a:gd name="T59" fmla="*/ 0 h 10"/>
                                    <a:gd name="T60" fmla="*/ 1375 w 1441"/>
                                    <a:gd name="T61" fmla="*/ 0 h 10"/>
                                    <a:gd name="T62" fmla="*/ 1310 w 1441"/>
                                    <a:gd name="T63" fmla="*/ 10 h 10"/>
                                    <a:gd name="T64" fmla="*/ 1419 w 1441"/>
                                    <a:gd name="T65" fmla="*/ 0 h 10"/>
                                    <a:gd name="T66" fmla="*/ 1441 w 1441"/>
                                    <a:gd name="T67" fmla="*/ 10 h 10"/>
                                    <a:gd name="T68" fmla="*/ 1419 w 1441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41" h="10">
                                      <a:moveTo>
                                        <a:pt x="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4" y="0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09" y="10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8" y="0"/>
                                      </a:moveTo>
                                      <a:lnTo>
                                        <a:pt x="283" y="0"/>
                                      </a:lnTo>
                                      <a:lnTo>
                                        <a:pt x="283" y="10"/>
                                      </a:lnTo>
                                      <a:lnTo>
                                        <a:pt x="218" y="10"/>
                                      </a:lnTo>
                                      <a:lnTo>
                                        <a:pt x="218" y="0"/>
                                      </a:lnTo>
                                      <a:close/>
                                      <a:moveTo>
                                        <a:pt x="327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0"/>
                                      </a:lnTo>
                                      <a:lnTo>
                                        <a:pt x="327" y="10"/>
                                      </a:lnTo>
                                      <a:lnTo>
                                        <a:pt x="327" y="0"/>
                                      </a:lnTo>
                                      <a:close/>
                                      <a:moveTo>
                                        <a:pt x="436" y="0"/>
                                      </a:moveTo>
                                      <a:lnTo>
                                        <a:pt x="502" y="0"/>
                                      </a:lnTo>
                                      <a:lnTo>
                                        <a:pt x="502" y="10"/>
                                      </a:lnTo>
                                      <a:lnTo>
                                        <a:pt x="436" y="10"/>
                                      </a:lnTo>
                                      <a:lnTo>
                                        <a:pt x="436" y="0"/>
                                      </a:lnTo>
                                      <a:close/>
                                      <a:moveTo>
                                        <a:pt x="545" y="0"/>
                                      </a:moveTo>
                                      <a:lnTo>
                                        <a:pt x="611" y="0"/>
                                      </a:lnTo>
                                      <a:lnTo>
                                        <a:pt x="611" y="10"/>
                                      </a:lnTo>
                                      <a:lnTo>
                                        <a:pt x="545" y="10"/>
                                      </a:lnTo>
                                      <a:lnTo>
                                        <a:pt x="545" y="0"/>
                                      </a:lnTo>
                                      <a:close/>
                                      <a:moveTo>
                                        <a:pt x="655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0"/>
                                      </a:lnTo>
                                      <a:lnTo>
                                        <a:pt x="655" y="10"/>
                                      </a:lnTo>
                                      <a:lnTo>
                                        <a:pt x="655" y="0"/>
                                      </a:lnTo>
                                      <a:close/>
                                      <a:moveTo>
                                        <a:pt x="764" y="0"/>
                                      </a:moveTo>
                                      <a:lnTo>
                                        <a:pt x="829" y="0"/>
                                      </a:lnTo>
                                      <a:lnTo>
                                        <a:pt x="829" y="10"/>
                                      </a:lnTo>
                                      <a:lnTo>
                                        <a:pt x="764" y="10"/>
                                      </a:lnTo>
                                      <a:lnTo>
                                        <a:pt x="764" y="0"/>
                                      </a:lnTo>
                                      <a:close/>
                                      <a:moveTo>
                                        <a:pt x="873" y="0"/>
                                      </a:moveTo>
                                      <a:lnTo>
                                        <a:pt x="938" y="0"/>
                                      </a:lnTo>
                                      <a:lnTo>
                                        <a:pt x="938" y="1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73" y="0"/>
                                      </a:lnTo>
                                      <a:close/>
                                      <a:moveTo>
                                        <a:pt x="982" y="0"/>
                                      </a:moveTo>
                                      <a:lnTo>
                                        <a:pt x="1048" y="0"/>
                                      </a:lnTo>
                                      <a:lnTo>
                                        <a:pt x="1048" y="10"/>
                                      </a:lnTo>
                                      <a:lnTo>
                                        <a:pt x="982" y="10"/>
                                      </a:lnTo>
                                      <a:lnTo>
                                        <a:pt x="982" y="0"/>
                                      </a:lnTo>
                                      <a:close/>
                                      <a:moveTo>
                                        <a:pt x="1091" y="0"/>
                                      </a:moveTo>
                                      <a:lnTo>
                                        <a:pt x="1157" y="0"/>
                                      </a:lnTo>
                                      <a:lnTo>
                                        <a:pt x="1157" y="10"/>
                                      </a:lnTo>
                                      <a:lnTo>
                                        <a:pt x="1091" y="10"/>
                                      </a:lnTo>
                                      <a:lnTo>
                                        <a:pt x="1091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66" y="0"/>
                                      </a:lnTo>
                                      <a:lnTo>
                                        <a:pt x="1266" y="10"/>
                                      </a:lnTo>
                                      <a:lnTo>
                                        <a:pt x="1200" y="10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10" y="0"/>
                                      </a:moveTo>
                                      <a:lnTo>
                                        <a:pt x="1375" y="0"/>
                                      </a:lnTo>
                                      <a:lnTo>
                                        <a:pt x="1375" y="10"/>
                                      </a:lnTo>
                                      <a:lnTo>
                                        <a:pt x="1310" y="10"/>
                                      </a:lnTo>
                                      <a:lnTo>
                                        <a:pt x="1310" y="0"/>
                                      </a:lnTo>
                                      <a:close/>
                                      <a:moveTo>
                                        <a:pt x="1419" y="0"/>
                                      </a:moveTo>
                                      <a:lnTo>
                                        <a:pt x="1441" y="0"/>
                                      </a:lnTo>
                                      <a:lnTo>
                                        <a:pt x="1441" y="10"/>
                                      </a:lnTo>
                                      <a:lnTo>
                                        <a:pt x="1419" y="10"/>
                                      </a:lnTo>
                                      <a:lnTo>
                                        <a:pt x="14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1" name="Freeform 412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8275" y="883285"/>
                                  <a:ext cx="526415" cy="260350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9 h 410"/>
                                    <a:gd name="T2" fmla="*/ 772 w 829"/>
                                    <a:gd name="T3" fmla="*/ 37 h 410"/>
                                    <a:gd name="T4" fmla="*/ 767 w 829"/>
                                    <a:gd name="T5" fmla="*/ 28 h 410"/>
                                    <a:gd name="T6" fmla="*/ 824 w 829"/>
                                    <a:gd name="T7" fmla="*/ 0 h 410"/>
                                    <a:gd name="T8" fmla="*/ 829 w 829"/>
                                    <a:gd name="T9" fmla="*/ 9 h 410"/>
                                    <a:gd name="T10" fmla="*/ 733 w 829"/>
                                    <a:gd name="T11" fmla="*/ 55 h 410"/>
                                    <a:gd name="T12" fmla="*/ 676 w 829"/>
                                    <a:gd name="T13" fmla="*/ 83 h 410"/>
                                    <a:gd name="T14" fmla="*/ 671 w 829"/>
                                    <a:gd name="T15" fmla="*/ 75 h 410"/>
                                    <a:gd name="T16" fmla="*/ 728 w 829"/>
                                    <a:gd name="T17" fmla="*/ 47 h 410"/>
                                    <a:gd name="T18" fmla="*/ 733 w 829"/>
                                    <a:gd name="T19" fmla="*/ 55 h 410"/>
                                    <a:gd name="T20" fmla="*/ 638 w 829"/>
                                    <a:gd name="T21" fmla="*/ 102 h 410"/>
                                    <a:gd name="T22" fmla="*/ 580 w 829"/>
                                    <a:gd name="T23" fmla="*/ 130 h 410"/>
                                    <a:gd name="T24" fmla="*/ 575 w 829"/>
                                    <a:gd name="T25" fmla="*/ 121 h 410"/>
                                    <a:gd name="T26" fmla="*/ 632 w 829"/>
                                    <a:gd name="T27" fmla="*/ 93 h 410"/>
                                    <a:gd name="T28" fmla="*/ 638 w 829"/>
                                    <a:gd name="T29" fmla="*/ 102 h 410"/>
                                    <a:gd name="T30" fmla="*/ 542 w 829"/>
                                    <a:gd name="T31" fmla="*/ 149 h 410"/>
                                    <a:gd name="T32" fmla="*/ 484 w 829"/>
                                    <a:gd name="T33" fmla="*/ 177 h 410"/>
                                    <a:gd name="T34" fmla="*/ 479 w 829"/>
                                    <a:gd name="T35" fmla="*/ 168 h 410"/>
                                    <a:gd name="T36" fmla="*/ 536 w 829"/>
                                    <a:gd name="T37" fmla="*/ 140 h 410"/>
                                    <a:gd name="T38" fmla="*/ 542 w 829"/>
                                    <a:gd name="T39" fmla="*/ 149 h 410"/>
                                    <a:gd name="T40" fmla="*/ 446 w 829"/>
                                    <a:gd name="T41" fmla="*/ 195 h 410"/>
                                    <a:gd name="T42" fmla="*/ 388 w 829"/>
                                    <a:gd name="T43" fmla="*/ 223 h 410"/>
                                    <a:gd name="T44" fmla="*/ 383 w 829"/>
                                    <a:gd name="T45" fmla="*/ 215 h 410"/>
                                    <a:gd name="T46" fmla="*/ 441 w 829"/>
                                    <a:gd name="T47" fmla="*/ 187 h 410"/>
                                    <a:gd name="T48" fmla="*/ 446 w 829"/>
                                    <a:gd name="T49" fmla="*/ 195 h 410"/>
                                    <a:gd name="T50" fmla="*/ 350 w 829"/>
                                    <a:gd name="T51" fmla="*/ 242 h 410"/>
                                    <a:gd name="T52" fmla="*/ 292 w 829"/>
                                    <a:gd name="T53" fmla="*/ 270 h 410"/>
                                    <a:gd name="T54" fmla="*/ 287 w 829"/>
                                    <a:gd name="T55" fmla="*/ 261 h 410"/>
                                    <a:gd name="T56" fmla="*/ 345 w 829"/>
                                    <a:gd name="T57" fmla="*/ 233 h 410"/>
                                    <a:gd name="T58" fmla="*/ 350 w 829"/>
                                    <a:gd name="T59" fmla="*/ 242 h 410"/>
                                    <a:gd name="T60" fmla="*/ 254 w 829"/>
                                    <a:gd name="T61" fmla="*/ 289 h 410"/>
                                    <a:gd name="T62" fmla="*/ 196 w 829"/>
                                    <a:gd name="T63" fmla="*/ 317 h 410"/>
                                    <a:gd name="T64" fmla="*/ 191 w 829"/>
                                    <a:gd name="T65" fmla="*/ 308 h 410"/>
                                    <a:gd name="T66" fmla="*/ 249 w 829"/>
                                    <a:gd name="T67" fmla="*/ 280 h 410"/>
                                    <a:gd name="T68" fmla="*/ 254 w 829"/>
                                    <a:gd name="T69" fmla="*/ 289 h 410"/>
                                    <a:gd name="T70" fmla="*/ 158 w 829"/>
                                    <a:gd name="T71" fmla="*/ 335 h 410"/>
                                    <a:gd name="T72" fmla="*/ 101 w 829"/>
                                    <a:gd name="T73" fmla="*/ 363 h 410"/>
                                    <a:gd name="T74" fmla="*/ 95 w 829"/>
                                    <a:gd name="T75" fmla="*/ 355 h 410"/>
                                    <a:gd name="T76" fmla="*/ 153 w 829"/>
                                    <a:gd name="T77" fmla="*/ 327 h 410"/>
                                    <a:gd name="T78" fmla="*/ 158 w 829"/>
                                    <a:gd name="T79" fmla="*/ 335 h 410"/>
                                    <a:gd name="T80" fmla="*/ 62 w 829"/>
                                    <a:gd name="T81" fmla="*/ 382 h 410"/>
                                    <a:gd name="T82" fmla="*/ 5 w 829"/>
                                    <a:gd name="T83" fmla="*/ 410 h 410"/>
                                    <a:gd name="T84" fmla="*/ 0 w 829"/>
                                    <a:gd name="T85" fmla="*/ 401 h 410"/>
                                    <a:gd name="T86" fmla="*/ 57 w 829"/>
                                    <a:gd name="T87" fmla="*/ 373 h 410"/>
                                    <a:gd name="T88" fmla="*/ 62 w 829"/>
                                    <a:gd name="T89" fmla="*/ 382 h 4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10">
                                      <a:moveTo>
                                        <a:pt x="829" y="9"/>
                                      </a:moveTo>
                                      <a:lnTo>
                                        <a:pt x="772" y="37"/>
                                      </a:lnTo>
                                      <a:lnTo>
                                        <a:pt x="767" y="28"/>
                                      </a:lnTo>
                                      <a:lnTo>
                                        <a:pt x="824" y="0"/>
                                      </a:lnTo>
                                      <a:lnTo>
                                        <a:pt x="829" y="9"/>
                                      </a:lnTo>
                                      <a:close/>
                                      <a:moveTo>
                                        <a:pt x="733" y="55"/>
                                      </a:moveTo>
                                      <a:lnTo>
                                        <a:pt x="676" y="83"/>
                                      </a:lnTo>
                                      <a:lnTo>
                                        <a:pt x="671" y="75"/>
                                      </a:lnTo>
                                      <a:lnTo>
                                        <a:pt x="728" y="47"/>
                                      </a:lnTo>
                                      <a:lnTo>
                                        <a:pt x="733" y="55"/>
                                      </a:lnTo>
                                      <a:close/>
                                      <a:moveTo>
                                        <a:pt x="638" y="102"/>
                                      </a:moveTo>
                                      <a:lnTo>
                                        <a:pt x="580" y="130"/>
                                      </a:lnTo>
                                      <a:lnTo>
                                        <a:pt x="575" y="121"/>
                                      </a:lnTo>
                                      <a:lnTo>
                                        <a:pt x="632" y="93"/>
                                      </a:lnTo>
                                      <a:lnTo>
                                        <a:pt x="638" y="102"/>
                                      </a:lnTo>
                                      <a:close/>
                                      <a:moveTo>
                                        <a:pt x="542" y="149"/>
                                      </a:moveTo>
                                      <a:lnTo>
                                        <a:pt x="484" y="177"/>
                                      </a:lnTo>
                                      <a:lnTo>
                                        <a:pt x="479" y="168"/>
                                      </a:lnTo>
                                      <a:lnTo>
                                        <a:pt x="536" y="140"/>
                                      </a:lnTo>
                                      <a:lnTo>
                                        <a:pt x="542" y="149"/>
                                      </a:lnTo>
                                      <a:close/>
                                      <a:moveTo>
                                        <a:pt x="446" y="195"/>
                                      </a:moveTo>
                                      <a:lnTo>
                                        <a:pt x="388" y="223"/>
                                      </a:lnTo>
                                      <a:lnTo>
                                        <a:pt x="383" y="215"/>
                                      </a:lnTo>
                                      <a:lnTo>
                                        <a:pt x="441" y="187"/>
                                      </a:lnTo>
                                      <a:lnTo>
                                        <a:pt x="446" y="195"/>
                                      </a:lnTo>
                                      <a:close/>
                                      <a:moveTo>
                                        <a:pt x="350" y="242"/>
                                      </a:moveTo>
                                      <a:lnTo>
                                        <a:pt x="292" y="270"/>
                                      </a:lnTo>
                                      <a:lnTo>
                                        <a:pt x="287" y="261"/>
                                      </a:lnTo>
                                      <a:lnTo>
                                        <a:pt x="345" y="233"/>
                                      </a:lnTo>
                                      <a:lnTo>
                                        <a:pt x="350" y="242"/>
                                      </a:lnTo>
                                      <a:close/>
                                      <a:moveTo>
                                        <a:pt x="254" y="289"/>
                                      </a:moveTo>
                                      <a:lnTo>
                                        <a:pt x="196" y="317"/>
                                      </a:lnTo>
                                      <a:lnTo>
                                        <a:pt x="191" y="308"/>
                                      </a:lnTo>
                                      <a:lnTo>
                                        <a:pt x="249" y="280"/>
                                      </a:lnTo>
                                      <a:lnTo>
                                        <a:pt x="254" y="289"/>
                                      </a:lnTo>
                                      <a:close/>
                                      <a:moveTo>
                                        <a:pt x="158" y="335"/>
                                      </a:moveTo>
                                      <a:lnTo>
                                        <a:pt x="101" y="363"/>
                                      </a:lnTo>
                                      <a:lnTo>
                                        <a:pt x="95" y="355"/>
                                      </a:lnTo>
                                      <a:lnTo>
                                        <a:pt x="153" y="327"/>
                                      </a:lnTo>
                                      <a:lnTo>
                                        <a:pt x="158" y="335"/>
                                      </a:lnTo>
                                      <a:close/>
                                      <a:moveTo>
                                        <a:pt x="62" y="382"/>
                                      </a:moveTo>
                                      <a:lnTo>
                                        <a:pt x="5" y="410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57" y="373"/>
                                      </a:lnTo>
                                      <a:lnTo>
                                        <a:pt x="62" y="3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2" name="Line 4130"/>
                              <wps:cNvCnPr/>
                              <wps:spPr bwMode="auto">
                                <a:xfrm>
                                  <a:off x="145415" y="1152525"/>
                                  <a:ext cx="9150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3" name="Line 4131"/>
                              <wps:cNvCnPr/>
                              <wps:spPr bwMode="auto">
                                <a:xfrm flipV="1">
                                  <a:off x="1060450" y="885825"/>
                                  <a:ext cx="54800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4" name="Freeform 41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883920"/>
                                  <a:ext cx="360045" cy="262255"/>
                                </a:xfrm>
                                <a:custGeom>
                                  <a:avLst/>
                                  <a:gdLst>
                                    <a:gd name="T0" fmla="*/ 7 w 567"/>
                                    <a:gd name="T1" fmla="*/ 0 h 413"/>
                                    <a:gd name="T2" fmla="*/ 58 w 567"/>
                                    <a:gd name="T3" fmla="*/ 36 h 413"/>
                                    <a:gd name="T4" fmla="*/ 51 w 567"/>
                                    <a:gd name="T5" fmla="*/ 44 h 413"/>
                                    <a:gd name="T6" fmla="*/ 0 w 567"/>
                                    <a:gd name="T7" fmla="*/ 7 h 413"/>
                                    <a:gd name="T8" fmla="*/ 7 w 567"/>
                                    <a:gd name="T9" fmla="*/ 0 h 413"/>
                                    <a:gd name="T10" fmla="*/ 92 w 567"/>
                                    <a:gd name="T11" fmla="*/ 61 h 413"/>
                                    <a:gd name="T12" fmla="*/ 143 w 567"/>
                                    <a:gd name="T13" fmla="*/ 98 h 413"/>
                                    <a:gd name="T14" fmla="*/ 136 w 567"/>
                                    <a:gd name="T15" fmla="*/ 105 h 413"/>
                                    <a:gd name="T16" fmla="*/ 85 w 567"/>
                                    <a:gd name="T17" fmla="*/ 69 h 413"/>
                                    <a:gd name="T18" fmla="*/ 92 w 567"/>
                                    <a:gd name="T19" fmla="*/ 61 h 413"/>
                                    <a:gd name="T20" fmla="*/ 177 w 567"/>
                                    <a:gd name="T21" fmla="*/ 123 h 413"/>
                                    <a:gd name="T22" fmla="*/ 228 w 567"/>
                                    <a:gd name="T23" fmla="*/ 159 h 413"/>
                                    <a:gd name="T24" fmla="*/ 221 w 567"/>
                                    <a:gd name="T25" fmla="*/ 167 h 413"/>
                                    <a:gd name="T26" fmla="*/ 170 w 567"/>
                                    <a:gd name="T27" fmla="*/ 130 h 413"/>
                                    <a:gd name="T28" fmla="*/ 177 w 567"/>
                                    <a:gd name="T29" fmla="*/ 123 h 413"/>
                                    <a:gd name="T30" fmla="*/ 262 w 567"/>
                                    <a:gd name="T31" fmla="*/ 184 h 413"/>
                                    <a:gd name="T32" fmla="*/ 312 w 567"/>
                                    <a:gd name="T33" fmla="*/ 221 h 413"/>
                                    <a:gd name="T34" fmla="*/ 305 w 567"/>
                                    <a:gd name="T35" fmla="*/ 228 h 413"/>
                                    <a:gd name="T36" fmla="*/ 255 w 567"/>
                                    <a:gd name="T37" fmla="*/ 192 h 413"/>
                                    <a:gd name="T38" fmla="*/ 262 w 567"/>
                                    <a:gd name="T39" fmla="*/ 184 h 413"/>
                                    <a:gd name="T40" fmla="*/ 346 w 567"/>
                                    <a:gd name="T41" fmla="*/ 245 h 413"/>
                                    <a:gd name="T42" fmla="*/ 397 w 567"/>
                                    <a:gd name="T43" fmla="*/ 282 h 413"/>
                                    <a:gd name="T44" fmla="*/ 390 w 567"/>
                                    <a:gd name="T45" fmla="*/ 290 h 413"/>
                                    <a:gd name="T46" fmla="*/ 339 w 567"/>
                                    <a:gd name="T47" fmla="*/ 253 h 413"/>
                                    <a:gd name="T48" fmla="*/ 346 w 567"/>
                                    <a:gd name="T49" fmla="*/ 245 h 413"/>
                                    <a:gd name="T50" fmla="*/ 431 w 567"/>
                                    <a:gd name="T51" fmla="*/ 307 h 413"/>
                                    <a:gd name="T52" fmla="*/ 482 w 567"/>
                                    <a:gd name="T53" fmla="*/ 344 h 413"/>
                                    <a:gd name="T54" fmla="*/ 475 w 567"/>
                                    <a:gd name="T55" fmla="*/ 351 h 413"/>
                                    <a:gd name="T56" fmla="*/ 424 w 567"/>
                                    <a:gd name="T57" fmla="*/ 314 h 413"/>
                                    <a:gd name="T58" fmla="*/ 431 w 567"/>
                                    <a:gd name="T59" fmla="*/ 307 h 413"/>
                                    <a:gd name="T60" fmla="*/ 516 w 567"/>
                                    <a:gd name="T61" fmla="*/ 368 h 413"/>
                                    <a:gd name="T62" fmla="*/ 567 w 567"/>
                                    <a:gd name="T63" fmla="*/ 405 h 413"/>
                                    <a:gd name="T64" fmla="*/ 560 w 567"/>
                                    <a:gd name="T65" fmla="*/ 413 h 413"/>
                                    <a:gd name="T66" fmla="*/ 509 w 567"/>
                                    <a:gd name="T67" fmla="*/ 376 h 413"/>
                                    <a:gd name="T68" fmla="*/ 516 w 567"/>
                                    <a:gd name="T69" fmla="*/ 368 h 4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567" h="413">
                                      <a:moveTo>
                                        <a:pt x="7" y="0"/>
                                      </a:moveTo>
                                      <a:lnTo>
                                        <a:pt x="58" y="36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61"/>
                                      </a:moveTo>
                                      <a:lnTo>
                                        <a:pt x="143" y="98"/>
                                      </a:lnTo>
                                      <a:lnTo>
                                        <a:pt x="136" y="105"/>
                                      </a:lnTo>
                                      <a:lnTo>
                                        <a:pt x="85" y="69"/>
                                      </a:lnTo>
                                      <a:lnTo>
                                        <a:pt x="92" y="61"/>
                                      </a:lnTo>
                                      <a:close/>
                                      <a:moveTo>
                                        <a:pt x="177" y="123"/>
                                      </a:moveTo>
                                      <a:lnTo>
                                        <a:pt x="228" y="159"/>
                                      </a:lnTo>
                                      <a:lnTo>
                                        <a:pt x="221" y="167"/>
                                      </a:lnTo>
                                      <a:lnTo>
                                        <a:pt x="170" y="130"/>
                                      </a:lnTo>
                                      <a:lnTo>
                                        <a:pt x="177" y="123"/>
                                      </a:lnTo>
                                      <a:close/>
                                      <a:moveTo>
                                        <a:pt x="262" y="184"/>
                                      </a:moveTo>
                                      <a:lnTo>
                                        <a:pt x="312" y="221"/>
                                      </a:lnTo>
                                      <a:lnTo>
                                        <a:pt x="305" y="228"/>
                                      </a:lnTo>
                                      <a:lnTo>
                                        <a:pt x="255" y="192"/>
                                      </a:lnTo>
                                      <a:lnTo>
                                        <a:pt x="262" y="184"/>
                                      </a:lnTo>
                                      <a:close/>
                                      <a:moveTo>
                                        <a:pt x="346" y="245"/>
                                      </a:moveTo>
                                      <a:lnTo>
                                        <a:pt x="397" y="282"/>
                                      </a:lnTo>
                                      <a:lnTo>
                                        <a:pt x="390" y="290"/>
                                      </a:lnTo>
                                      <a:lnTo>
                                        <a:pt x="339" y="253"/>
                                      </a:lnTo>
                                      <a:lnTo>
                                        <a:pt x="346" y="245"/>
                                      </a:lnTo>
                                      <a:close/>
                                      <a:moveTo>
                                        <a:pt x="431" y="307"/>
                                      </a:moveTo>
                                      <a:lnTo>
                                        <a:pt x="482" y="344"/>
                                      </a:lnTo>
                                      <a:lnTo>
                                        <a:pt x="475" y="351"/>
                                      </a:lnTo>
                                      <a:lnTo>
                                        <a:pt x="424" y="314"/>
                                      </a:lnTo>
                                      <a:lnTo>
                                        <a:pt x="431" y="307"/>
                                      </a:lnTo>
                                      <a:close/>
                                      <a:moveTo>
                                        <a:pt x="516" y="368"/>
                                      </a:moveTo>
                                      <a:lnTo>
                                        <a:pt x="567" y="405"/>
                                      </a:lnTo>
                                      <a:lnTo>
                                        <a:pt x="560" y="413"/>
                                      </a:lnTo>
                                      <a:lnTo>
                                        <a:pt x="509" y="376"/>
                                      </a:lnTo>
                                      <a:lnTo>
                                        <a:pt x="516" y="3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5" name="Freeform 41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4780" y="883285"/>
                                  <a:ext cx="1464310" cy="272415"/>
                                </a:xfrm>
                                <a:custGeom>
                                  <a:avLst/>
                                  <a:gdLst>
                                    <a:gd name="T0" fmla="*/ 64 w 2306"/>
                                    <a:gd name="T1" fmla="*/ 407 h 429"/>
                                    <a:gd name="T2" fmla="*/ 2 w 2306"/>
                                    <a:gd name="T3" fmla="*/ 429 h 429"/>
                                    <a:gd name="T4" fmla="*/ 107 w 2306"/>
                                    <a:gd name="T5" fmla="*/ 400 h 429"/>
                                    <a:gd name="T6" fmla="*/ 174 w 2306"/>
                                    <a:gd name="T7" fmla="*/ 398 h 429"/>
                                    <a:gd name="T8" fmla="*/ 107 w 2306"/>
                                    <a:gd name="T9" fmla="*/ 400 h 429"/>
                                    <a:gd name="T10" fmla="*/ 278 w 2306"/>
                                    <a:gd name="T11" fmla="*/ 368 h 429"/>
                                    <a:gd name="T12" fmla="*/ 216 w 2306"/>
                                    <a:gd name="T13" fmla="*/ 390 h 429"/>
                                    <a:gd name="T14" fmla="*/ 321 w 2306"/>
                                    <a:gd name="T15" fmla="*/ 361 h 429"/>
                                    <a:gd name="T16" fmla="*/ 387 w 2306"/>
                                    <a:gd name="T17" fmla="*/ 359 h 429"/>
                                    <a:gd name="T18" fmla="*/ 321 w 2306"/>
                                    <a:gd name="T19" fmla="*/ 361 h 429"/>
                                    <a:gd name="T20" fmla="*/ 492 w 2306"/>
                                    <a:gd name="T21" fmla="*/ 330 h 429"/>
                                    <a:gd name="T22" fmla="*/ 430 w 2306"/>
                                    <a:gd name="T23" fmla="*/ 351 h 429"/>
                                    <a:gd name="T24" fmla="*/ 535 w 2306"/>
                                    <a:gd name="T25" fmla="*/ 322 h 429"/>
                                    <a:gd name="T26" fmla="*/ 601 w 2306"/>
                                    <a:gd name="T27" fmla="*/ 320 h 429"/>
                                    <a:gd name="T28" fmla="*/ 535 w 2306"/>
                                    <a:gd name="T29" fmla="*/ 322 h 429"/>
                                    <a:gd name="T30" fmla="*/ 706 w 2306"/>
                                    <a:gd name="T31" fmla="*/ 291 h 429"/>
                                    <a:gd name="T32" fmla="*/ 644 w 2306"/>
                                    <a:gd name="T33" fmla="*/ 312 h 429"/>
                                    <a:gd name="T34" fmla="*/ 749 w 2306"/>
                                    <a:gd name="T35" fmla="*/ 283 h 429"/>
                                    <a:gd name="T36" fmla="*/ 815 w 2306"/>
                                    <a:gd name="T37" fmla="*/ 281 h 429"/>
                                    <a:gd name="T38" fmla="*/ 749 w 2306"/>
                                    <a:gd name="T39" fmla="*/ 283 h 429"/>
                                    <a:gd name="T40" fmla="*/ 920 w 2306"/>
                                    <a:gd name="T41" fmla="*/ 252 h 429"/>
                                    <a:gd name="T42" fmla="*/ 858 w 2306"/>
                                    <a:gd name="T43" fmla="*/ 273 h 429"/>
                                    <a:gd name="T44" fmla="*/ 963 w 2306"/>
                                    <a:gd name="T45" fmla="*/ 244 h 429"/>
                                    <a:gd name="T46" fmla="*/ 1029 w 2306"/>
                                    <a:gd name="T47" fmla="*/ 242 h 429"/>
                                    <a:gd name="T48" fmla="*/ 963 w 2306"/>
                                    <a:gd name="T49" fmla="*/ 244 h 429"/>
                                    <a:gd name="T50" fmla="*/ 1134 w 2306"/>
                                    <a:gd name="T51" fmla="*/ 213 h 429"/>
                                    <a:gd name="T52" fmla="*/ 1072 w 2306"/>
                                    <a:gd name="T53" fmla="*/ 234 h 429"/>
                                    <a:gd name="T54" fmla="*/ 1177 w 2306"/>
                                    <a:gd name="T55" fmla="*/ 205 h 429"/>
                                    <a:gd name="T56" fmla="*/ 1243 w 2306"/>
                                    <a:gd name="T57" fmla="*/ 203 h 429"/>
                                    <a:gd name="T58" fmla="*/ 1177 w 2306"/>
                                    <a:gd name="T59" fmla="*/ 205 h 429"/>
                                    <a:gd name="T60" fmla="*/ 1348 w 2306"/>
                                    <a:gd name="T61" fmla="*/ 174 h 429"/>
                                    <a:gd name="T62" fmla="*/ 1286 w 2306"/>
                                    <a:gd name="T63" fmla="*/ 195 h 429"/>
                                    <a:gd name="T64" fmla="*/ 1391 w 2306"/>
                                    <a:gd name="T65" fmla="*/ 166 h 429"/>
                                    <a:gd name="T66" fmla="*/ 1457 w 2306"/>
                                    <a:gd name="T67" fmla="*/ 164 h 429"/>
                                    <a:gd name="T68" fmla="*/ 1391 w 2306"/>
                                    <a:gd name="T69" fmla="*/ 166 h 429"/>
                                    <a:gd name="T70" fmla="*/ 1562 w 2306"/>
                                    <a:gd name="T71" fmla="*/ 135 h 429"/>
                                    <a:gd name="T72" fmla="*/ 1500 w 2306"/>
                                    <a:gd name="T73" fmla="*/ 156 h 429"/>
                                    <a:gd name="T74" fmla="*/ 1605 w 2306"/>
                                    <a:gd name="T75" fmla="*/ 127 h 429"/>
                                    <a:gd name="T76" fmla="*/ 1671 w 2306"/>
                                    <a:gd name="T77" fmla="*/ 125 h 429"/>
                                    <a:gd name="T78" fmla="*/ 1605 w 2306"/>
                                    <a:gd name="T79" fmla="*/ 127 h 429"/>
                                    <a:gd name="T80" fmla="*/ 1776 w 2306"/>
                                    <a:gd name="T81" fmla="*/ 96 h 429"/>
                                    <a:gd name="T82" fmla="*/ 1714 w 2306"/>
                                    <a:gd name="T83" fmla="*/ 117 h 429"/>
                                    <a:gd name="T84" fmla="*/ 1819 w 2306"/>
                                    <a:gd name="T85" fmla="*/ 88 h 429"/>
                                    <a:gd name="T86" fmla="*/ 1885 w 2306"/>
                                    <a:gd name="T87" fmla="*/ 86 h 429"/>
                                    <a:gd name="T88" fmla="*/ 1819 w 2306"/>
                                    <a:gd name="T89" fmla="*/ 88 h 429"/>
                                    <a:gd name="T90" fmla="*/ 1990 w 2306"/>
                                    <a:gd name="T91" fmla="*/ 57 h 429"/>
                                    <a:gd name="T92" fmla="*/ 1928 w 2306"/>
                                    <a:gd name="T93" fmla="*/ 78 h 429"/>
                                    <a:gd name="T94" fmla="*/ 2033 w 2306"/>
                                    <a:gd name="T95" fmla="*/ 49 h 429"/>
                                    <a:gd name="T96" fmla="*/ 2099 w 2306"/>
                                    <a:gd name="T97" fmla="*/ 47 h 429"/>
                                    <a:gd name="T98" fmla="*/ 2033 w 2306"/>
                                    <a:gd name="T99" fmla="*/ 49 h 429"/>
                                    <a:gd name="T100" fmla="*/ 2204 w 2306"/>
                                    <a:gd name="T101" fmla="*/ 18 h 429"/>
                                    <a:gd name="T102" fmla="*/ 2142 w 2306"/>
                                    <a:gd name="T103" fmla="*/ 39 h 429"/>
                                    <a:gd name="T104" fmla="*/ 2247 w 2306"/>
                                    <a:gd name="T105" fmla="*/ 10 h 429"/>
                                    <a:gd name="T106" fmla="*/ 2306 w 2306"/>
                                    <a:gd name="T107" fmla="*/ 9 h 429"/>
                                    <a:gd name="T108" fmla="*/ 2247 w 2306"/>
                                    <a:gd name="T109" fmla="*/ 10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306" h="429">
                                      <a:moveTo>
                                        <a:pt x="0" y="419"/>
                                      </a:moveTo>
                                      <a:lnTo>
                                        <a:pt x="64" y="407"/>
                                      </a:lnTo>
                                      <a:lnTo>
                                        <a:pt x="67" y="417"/>
                                      </a:lnTo>
                                      <a:lnTo>
                                        <a:pt x="2" y="429"/>
                                      </a:lnTo>
                                      <a:lnTo>
                                        <a:pt x="0" y="419"/>
                                      </a:lnTo>
                                      <a:close/>
                                      <a:moveTo>
                                        <a:pt x="107" y="400"/>
                                      </a:moveTo>
                                      <a:lnTo>
                                        <a:pt x="171" y="388"/>
                                      </a:lnTo>
                                      <a:lnTo>
                                        <a:pt x="174" y="398"/>
                                      </a:lnTo>
                                      <a:lnTo>
                                        <a:pt x="109" y="409"/>
                                      </a:lnTo>
                                      <a:lnTo>
                                        <a:pt x="107" y="400"/>
                                      </a:lnTo>
                                      <a:close/>
                                      <a:moveTo>
                                        <a:pt x="214" y="380"/>
                                      </a:moveTo>
                                      <a:lnTo>
                                        <a:pt x="278" y="368"/>
                                      </a:lnTo>
                                      <a:lnTo>
                                        <a:pt x="280" y="378"/>
                                      </a:lnTo>
                                      <a:lnTo>
                                        <a:pt x="216" y="390"/>
                                      </a:lnTo>
                                      <a:lnTo>
                                        <a:pt x="214" y="380"/>
                                      </a:lnTo>
                                      <a:close/>
                                      <a:moveTo>
                                        <a:pt x="321" y="361"/>
                                      </a:moveTo>
                                      <a:lnTo>
                                        <a:pt x="385" y="349"/>
                                      </a:lnTo>
                                      <a:lnTo>
                                        <a:pt x="387" y="359"/>
                                      </a:lnTo>
                                      <a:lnTo>
                                        <a:pt x="323" y="370"/>
                                      </a:lnTo>
                                      <a:lnTo>
                                        <a:pt x="321" y="361"/>
                                      </a:lnTo>
                                      <a:close/>
                                      <a:moveTo>
                                        <a:pt x="428" y="341"/>
                                      </a:moveTo>
                                      <a:lnTo>
                                        <a:pt x="492" y="330"/>
                                      </a:lnTo>
                                      <a:lnTo>
                                        <a:pt x="494" y="339"/>
                                      </a:lnTo>
                                      <a:lnTo>
                                        <a:pt x="430" y="351"/>
                                      </a:lnTo>
                                      <a:lnTo>
                                        <a:pt x="428" y="341"/>
                                      </a:lnTo>
                                      <a:close/>
                                      <a:moveTo>
                                        <a:pt x="535" y="322"/>
                                      </a:moveTo>
                                      <a:lnTo>
                                        <a:pt x="599" y="310"/>
                                      </a:lnTo>
                                      <a:lnTo>
                                        <a:pt x="601" y="320"/>
                                      </a:lnTo>
                                      <a:lnTo>
                                        <a:pt x="537" y="331"/>
                                      </a:lnTo>
                                      <a:lnTo>
                                        <a:pt x="535" y="322"/>
                                      </a:lnTo>
                                      <a:close/>
                                      <a:moveTo>
                                        <a:pt x="642" y="302"/>
                                      </a:moveTo>
                                      <a:lnTo>
                                        <a:pt x="706" y="291"/>
                                      </a:lnTo>
                                      <a:lnTo>
                                        <a:pt x="708" y="300"/>
                                      </a:lnTo>
                                      <a:lnTo>
                                        <a:pt x="644" y="312"/>
                                      </a:lnTo>
                                      <a:lnTo>
                                        <a:pt x="642" y="302"/>
                                      </a:lnTo>
                                      <a:close/>
                                      <a:moveTo>
                                        <a:pt x="749" y="283"/>
                                      </a:moveTo>
                                      <a:lnTo>
                                        <a:pt x="813" y="271"/>
                                      </a:lnTo>
                                      <a:lnTo>
                                        <a:pt x="815" y="281"/>
                                      </a:lnTo>
                                      <a:lnTo>
                                        <a:pt x="751" y="292"/>
                                      </a:lnTo>
                                      <a:lnTo>
                                        <a:pt x="749" y="283"/>
                                      </a:lnTo>
                                      <a:close/>
                                      <a:moveTo>
                                        <a:pt x="856" y="263"/>
                                      </a:moveTo>
                                      <a:lnTo>
                                        <a:pt x="920" y="252"/>
                                      </a:lnTo>
                                      <a:lnTo>
                                        <a:pt x="922" y="261"/>
                                      </a:lnTo>
                                      <a:lnTo>
                                        <a:pt x="858" y="273"/>
                                      </a:lnTo>
                                      <a:lnTo>
                                        <a:pt x="856" y="263"/>
                                      </a:lnTo>
                                      <a:close/>
                                      <a:moveTo>
                                        <a:pt x="963" y="244"/>
                                      </a:moveTo>
                                      <a:lnTo>
                                        <a:pt x="1027" y="232"/>
                                      </a:lnTo>
                                      <a:lnTo>
                                        <a:pt x="1029" y="242"/>
                                      </a:lnTo>
                                      <a:lnTo>
                                        <a:pt x="965" y="253"/>
                                      </a:lnTo>
                                      <a:lnTo>
                                        <a:pt x="963" y="244"/>
                                      </a:lnTo>
                                      <a:close/>
                                      <a:moveTo>
                                        <a:pt x="1070" y="224"/>
                                      </a:moveTo>
                                      <a:lnTo>
                                        <a:pt x="1134" y="213"/>
                                      </a:lnTo>
                                      <a:lnTo>
                                        <a:pt x="1136" y="222"/>
                                      </a:lnTo>
                                      <a:lnTo>
                                        <a:pt x="1072" y="234"/>
                                      </a:lnTo>
                                      <a:lnTo>
                                        <a:pt x="1070" y="224"/>
                                      </a:lnTo>
                                      <a:close/>
                                      <a:moveTo>
                                        <a:pt x="1177" y="205"/>
                                      </a:moveTo>
                                      <a:lnTo>
                                        <a:pt x="1241" y="193"/>
                                      </a:lnTo>
                                      <a:lnTo>
                                        <a:pt x="1243" y="203"/>
                                      </a:lnTo>
                                      <a:lnTo>
                                        <a:pt x="1179" y="214"/>
                                      </a:lnTo>
                                      <a:lnTo>
                                        <a:pt x="1177" y="205"/>
                                      </a:lnTo>
                                      <a:close/>
                                      <a:moveTo>
                                        <a:pt x="1284" y="185"/>
                                      </a:moveTo>
                                      <a:lnTo>
                                        <a:pt x="1348" y="174"/>
                                      </a:lnTo>
                                      <a:lnTo>
                                        <a:pt x="1350" y="183"/>
                                      </a:lnTo>
                                      <a:lnTo>
                                        <a:pt x="1286" y="195"/>
                                      </a:lnTo>
                                      <a:lnTo>
                                        <a:pt x="1284" y="185"/>
                                      </a:lnTo>
                                      <a:close/>
                                      <a:moveTo>
                                        <a:pt x="1391" y="166"/>
                                      </a:moveTo>
                                      <a:lnTo>
                                        <a:pt x="1455" y="154"/>
                                      </a:lnTo>
                                      <a:lnTo>
                                        <a:pt x="1457" y="164"/>
                                      </a:lnTo>
                                      <a:lnTo>
                                        <a:pt x="1393" y="175"/>
                                      </a:lnTo>
                                      <a:lnTo>
                                        <a:pt x="1391" y="166"/>
                                      </a:lnTo>
                                      <a:close/>
                                      <a:moveTo>
                                        <a:pt x="1498" y="146"/>
                                      </a:moveTo>
                                      <a:lnTo>
                                        <a:pt x="1562" y="135"/>
                                      </a:lnTo>
                                      <a:lnTo>
                                        <a:pt x="1564" y="144"/>
                                      </a:lnTo>
                                      <a:lnTo>
                                        <a:pt x="1500" y="156"/>
                                      </a:lnTo>
                                      <a:lnTo>
                                        <a:pt x="1498" y="146"/>
                                      </a:lnTo>
                                      <a:close/>
                                      <a:moveTo>
                                        <a:pt x="1605" y="127"/>
                                      </a:moveTo>
                                      <a:lnTo>
                                        <a:pt x="1669" y="115"/>
                                      </a:lnTo>
                                      <a:lnTo>
                                        <a:pt x="1671" y="125"/>
                                      </a:lnTo>
                                      <a:lnTo>
                                        <a:pt x="1607" y="136"/>
                                      </a:lnTo>
                                      <a:lnTo>
                                        <a:pt x="1605" y="127"/>
                                      </a:lnTo>
                                      <a:close/>
                                      <a:moveTo>
                                        <a:pt x="1712" y="107"/>
                                      </a:moveTo>
                                      <a:lnTo>
                                        <a:pt x="1776" y="96"/>
                                      </a:lnTo>
                                      <a:lnTo>
                                        <a:pt x="1778" y="105"/>
                                      </a:lnTo>
                                      <a:lnTo>
                                        <a:pt x="1714" y="117"/>
                                      </a:lnTo>
                                      <a:lnTo>
                                        <a:pt x="1712" y="107"/>
                                      </a:lnTo>
                                      <a:close/>
                                      <a:moveTo>
                                        <a:pt x="1819" y="88"/>
                                      </a:moveTo>
                                      <a:lnTo>
                                        <a:pt x="1883" y="76"/>
                                      </a:lnTo>
                                      <a:lnTo>
                                        <a:pt x="1885" y="86"/>
                                      </a:lnTo>
                                      <a:lnTo>
                                        <a:pt x="1821" y="97"/>
                                      </a:lnTo>
                                      <a:lnTo>
                                        <a:pt x="1819" y="88"/>
                                      </a:lnTo>
                                      <a:close/>
                                      <a:moveTo>
                                        <a:pt x="1926" y="68"/>
                                      </a:moveTo>
                                      <a:lnTo>
                                        <a:pt x="1990" y="57"/>
                                      </a:lnTo>
                                      <a:lnTo>
                                        <a:pt x="1992" y="66"/>
                                      </a:lnTo>
                                      <a:lnTo>
                                        <a:pt x="1928" y="78"/>
                                      </a:lnTo>
                                      <a:lnTo>
                                        <a:pt x="1926" y="68"/>
                                      </a:lnTo>
                                      <a:close/>
                                      <a:moveTo>
                                        <a:pt x="2033" y="49"/>
                                      </a:moveTo>
                                      <a:lnTo>
                                        <a:pt x="2097" y="37"/>
                                      </a:lnTo>
                                      <a:lnTo>
                                        <a:pt x="2099" y="47"/>
                                      </a:lnTo>
                                      <a:lnTo>
                                        <a:pt x="2035" y="58"/>
                                      </a:lnTo>
                                      <a:lnTo>
                                        <a:pt x="2033" y="49"/>
                                      </a:lnTo>
                                      <a:close/>
                                      <a:moveTo>
                                        <a:pt x="2140" y="29"/>
                                      </a:moveTo>
                                      <a:lnTo>
                                        <a:pt x="2204" y="18"/>
                                      </a:lnTo>
                                      <a:lnTo>
                                        <a:pt x="2206" y="27"/>
                                      </a:lnTo>
                                      <a:lnTo>
                                        <a:pt x="2142" y="39"/>
                                      </a:lnTo>
                                      <a:lnTo>
                                        <a:pt x="2140" y="29"/>
                                      </a:lnTo>
                                      <a:close/>
                                      <a:moveTo>
                                        <a:pt x="2247" y="10"/>
                                      </a:moveTo>
                                      <a:lnTo>
                                        <a:pt x="2304" y="0"/>
                                      </a:lnTo>
                                      <a:lnTo>
                                        <a:pt x="2306" y="9"/>
                                      </a:lnTo>
                                      <a:lnTo>
                                        <a:pt x="2249" y="20"/>
                                      </a:lnTo>
                                      <a:lnTo>
                                        <a:pt x="2247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6" name="Line 4134"/>
                              <wps:cNvCnPr/>
                              <wps:spPr bwMode="auto">
                                <a:xfrm>
                                  <a:off x="876935" y="223520"/>
                                  <a:ext cx="731520" cy="6623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7" name="Line 4135"/>
                              <wps:cNvCnPr/>
                              <wps:spPr bwMode="auto">
                                <a:xfrm>
                                  <a:off x="876935" y="223520"/>
                                  <a:ext cx="183515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8" name="Freeform 41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9610" y="222885"/>
                                  <a:ext cx="190500" cy="663575"/>
                                </a:xfrm>
                                <a:custGeom>
                                  <a:avLst/>
                                  <a:gdLst>
                                    <a:gd name="T0" fmla="*/ 300 w 300"/>
                                    <a:gd name="T1" fmla="*/ 2 h 1045"/>
                                    <a:gd name="T2" fmla="*/ 285 w 300"/>
                                    <a:gd name="T3" fmla="*/ 59 h 1045"/>
                                    <a:gd name="T4" fmla="*/ 274 w 300"/>
                                    <a:gd name="T5" fmla="*/ 57 h 1045"/>
                                    <a:gd name="T6" fmla="*/ 290 w 300"/>
                                    <a:gd name="T7" fmla="*/ 0 h 1045"/>
                                    <a:gd name="T8" fmla="*/ 300 w 300"/>
                                    <a:gd name="T9" fmla="*/ 2 h 1045"/>
                                    <a:gd name="T10" fmla="*/ 274 w 300"/>
                                    <a:gd name="T11" fmla="*/ 97 h 1045"/>
                                    <a:gd name="T12" fmla="*/ 258 w 300"/>
                                    <a:gd name="T13" fmla="*/ 154 h 1045"/>
                                    <a:gd name="T14" fmla="*/ 248 w 300"/>
                                    <a:gd name="T15" fmla="*/ 151 h 1045"/>
                                    <a:gd name="T16" fmla="*/ 263 w 300"/>
                                    <a:gd name="T17" fmla="*/ 95 h 1045"/>
                                    <a:gd name="T18" fmla="*/ 274 w 300"/>
                                    <a:gd name="T19" fmla="*/ 97 h 1045"/>
                                    <a:gd name="T20" fmla="*/ 248 w 300"/>
                                    <a:gd name="T21" fmla="*/ 192 h 1045"/>
                                    <a:gd name="T22" fmla="*/ 232 w 300"/>
                                    <a:gd name="T23" fmla="*/ 248 h 1045"/>
                                    <a:gd name="T24" fmla="*/ 221 w 300"/>
                                    <a:gd name="T25" fmla="*/ 246 h 1045"/>
                                    <a:gd name="T26" fmla="*/ 237 w 300"/>
                                    <a:gd name="T27" fmla="*/ 189 h 1045"/>
                                    <a:gd name="T28" fmla="*/ 248 w 300"/>
                                    <a:gd name="T29" fmla="*/ 192 h 1045"/>
                                    <a:gd name="T30" fmla="*/ 221 w 300"/>
                                    <a:gd name="T31" fmla="*/ 286 h 1045"/>
                                    <a:gd name="T32" fmla="*/ 206 w 300"/>
                                    <a:gd name="T33" fmla="*/ 343 h 1045"/>
                                    <a:gd name="T34" fmla="*/ 195 w 300"/>
                                    <a:gd name="T35" fmla="*/ 341 h 1045"/>
                                    <a:gd name="T36" fmla="*/ 211 w 300"/>
                                    <a:gd name="T37" fmla="*/ 284 h 1045"/>
                                    <a:gd name="T38" fmla="*/ 221 w 300"/>
                                    <a:gd name="T39" fmla="*/ 286 h 1045"/>
                                    <a:gd name="T40" fmla="*/ 195 w 300"/>
                                    <a:gd name="T41" fmla="*/ 381 h 1045"/>
                                    <a:gd name="T42" fmla="*/ 180 w 300"/>
                                    <a:gd name="T43" fmla="*/ 438 h 1045"/>
                                    <a:gd name="T44" fmla="*/ 169 w 300"/>
                                    <a:gd name="T45" fmla="*/ 435 h 1045"/>
                                    <a:gd name="T46" fmla="*/ 185 w 300"/>
                                    <a:gd name="T47" fmla="*/ 379 h 1045"/>
                                    <a:gd name="T48" fmla="*/ 195 w 300"/>
                                    <a:gd name="T49" fmla="*/ 381 h 1045"/>
                                    <a:gd name="T50" fmla="*/ 169 w 300"/>
                                    <a:gd name="T51" fmla="*/ 476 h 1045"/>
                                    <a:gd name="T52" fmla="*/ 153 w 300"/>
                                    <a:gd name="T53" fmla="*/ 533 h 1045"/>
                                    <a:gd name="T54" fmla="*/ 143 w 300"/>
                                    <a:gd name="T55" fmla="*/ 530 h 1045"/>
                                    <a:gd name="T56" fmla="*/ 158 w 300"/>
                                    <a:gd name="T57" fmla="*/ 473 h 1045"/>
                                    <a:gd name="T58" fmla="*/ 169 w 300"/>
                                    <a:gd name="T59" fmla="*/ 476 h 1045"/>
                                    <a:gd name="T60" fmla="*/ 143 w 300"/>
                                    <a:gd name="T61" fmla="*/ 570 h 1045"/>
                                    <a:gd name="T62" fmla="*/ 127 w 300"/>
                                    <a:gd name="T63" fmla="*/ 627 h 1045"/>
                                    <a:gd name="T64" fmla="*/ 116 w 300"/>
                                    <a:gd name="T65" fmla="*/ 625 h 1045"/>
                                    <a:gd name="T66" fmla="*/ 132 w 300"/>
                                    <a:gd name="T67" fmla="*/ 568 h 1045"/>
                                    <a:gd name="T68" fmla="*/ 143 w 300"/>
                                    <a:gd name="T69" fmla="*/ 570 h 1045"/>
                                    <a:gd name="T70" fmla="*/ 116 w 300"/>
                                    <a:gd name="T71" fmla="*/ 665 h 1045"/>
                                    <a:gd name="T72" fmla="*/ 101 w 300"/>
                                    <a:gd name="T73" fmla="*/ 722 h 1045"/>
                                    <a:gd name="T74" fmla="*/ 90 w 300"/>
                                    <a:gd name="T75" fmla="*/ 720 h 1045"/>
                                    <a:gd name="T76" fmla="*/ 106 w 300"/>
                                    <a:gd name="T77" fmla="*/ 663 h 1045"/>
                                    <a:gd name="T78" fmla="*/ 116 w 300"/>
                                    <a:gd name="T79" fmla="*/ 665 h 1045"/>
                                    <a:gd name="T80" fmla="*/ 90 w 300"/>
                                    <a:gd name="T81" fmla="*/ 760 h 1045"/>
                                    <a:gd name="T82" fmla="*/ 74 w 300"/>
                                    <a:gd name="T83" fmla="*/ 817 h 1045"/>
                                    <a:gd name="T84" fmla="*/ 64 w 300"/>
                                    <a:gd name="T85" fmla="*/ 814 h 1045"/>
                                    <a:gd name="T86" fmla="*/ 80 w 300"/>
                                    <a:gd name="T87" fmla="*/ 757 h 1045"/>
                                    <a:gd name="T88" fmla="*/ 90 w 300"/>
                                    <a:gd name="T89" fmla="*/ 760 h 1045"/>
                                    <a:gd name="T90" fmla="*/ 64 w 300"/>
                                    <a:gd name="T91" fmla="*/ 855 h 1045"/>
                                    <a:gd name="T92" fmla="*/ 48 w 300"/>
                                    <a:gd name="T93" fmla="*/ 911 h 1045"/>
                                    <a:gd name="T94" fmla="*/ 38 w 300"/>
                                    <a:gd name="T95" fmla="*/ 909 h 1045"/>
                                    <a:gd name="T96" fmla="*/ 53 w 300"/>
                                    <a:gd name="T97" fmla="*/ 852 h 1045"/>
                                    <a:gd name="T98" fmla="*/ 64 w 300"/>
                                    <a:gd name="T99" fmla="*/ 855 h 1045"/>
                                    <a:gd name="T100" fmla="*/ 38 w 300"/>
                                    <a:gd name="T101" fmla="*/ 949 h 1045"/>
                                    <a:gd name="T102" fmla="*/ 22 w 300"/>
                                    <a:gd name="T103" fmla="*/ 1006 h 1045"/>
                                    <a:gd name="T104" fmla="*/ 11 w 300"/>
                                    <a:gd name="T105" fmla="*/ 1004 h 1045"/>
                                    <a:gd name="T106" fmla="*/ 27 w 300"/>
                                    <a:gd name="T107" fmla="*/ 947 h 1045"/>
                                    <a:gd name="T108" fmla="*/ 38 w 300"/>
                                    <a:gd name="T109" fmla="*/ 949 h 1045"/>
                                    <a:gd name="T110" fmla="*/ 11 w 300"/>
                                    <a:gd name="T111" fmla="*/ 1044 h 1045"/>
                                    <a:gd name="T112" fmla="*/ 11 w 300"/>
                                    <a:gd name="T113" fmla="*/ 1045 h 1045"/>
                                    <a:gd name="T114" fmla="*/ 0 w 300"/>
                                    <a:gd name="T115" fmla="*/ 1043 h 1045"/>
                                    <a:gd name="T116" fmla="*/ 1 w 300"/>
                                    <a:gd name="T117" fmla="*/ 1042 h 1045"/>
                                    <a:gd name="T118" fmla="*/ 11 w 300"/>
                                    <a:gd name="T119" fmla="*/ 1044 h 10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00" h="1045">
                                      <a:moveTo>
                                        <a:pt x="300" y="2"/>
                                      </a:moveTo>
                                      <a:lnTo>
                                        <a:pt x="285" y="59"/>
                                      </a:lnTo>
                                      <a:lnTo>
                                        <a:pt x="274" y="57"/>
                                      </a:lnTo>
                                      <a:lnTo>
                                        <a:pt x="290" y="0"/>
                                      </a:lnTo>
                                      <a:lnTo>
                                        <a:pt x="300" y="2"/>
                                      </a:lnTo>
                                      <a:close/>
                                      <a:moveTo>
                                        <a:pt x="274" y="97"/>
                                      </a:moveTo>
                                      <a:lnTo>
                                        <a:pt x="258" y="154"/>
                                      </a:lnTo>
                                      <a:lnTo>
                                        <a:pt x="248" y="151"/>
                                      </a:lnTo>
                                      <a:lnTo>
                                        <a:pt x="263" y="95"/>
                                      </a:lnTo>
                                      <a:lnTo>
                                        <a:pt x="274" y="97"/>
                                      </a:lnTo>
                                      <a:close/>
                                      <a:moveTo>
                                        <a:pt x="248" y="192"/>
                                      </a:moveTo>
                                      <a:lnTo>
                                        <a:pt x="232" y="248"/>
                                      </a:lnTo>
                                      <a:lnTo>
                                        <a:pt x="221" y="246"/>
                                      </a:lnTo>
                                      <a:lnTo>
                                        <a:pt x="237" y="189"/>
                                      </a:lnTo>
                                      <a:lnTo>
                                        <a:pt x="248" y="192"/>
                                      </a:lnTo>
                                      <a:close/>
                                      <a:moveTo>
                                        <a:pt x="221" y="286"/>
                                      </a:moveTo>
                                      <a:lnTo>
                                        <a:pt x="206" y="343"/>
                                      </a:lnTo>
                                      <a:lnTo>
                                        <a:pt x="195" y="341"/>
                                      </a:lnTo>
                                      <a:lnTo>
                                        <a:pt x="211" y="284"/>
                                      </a:lnTo>
                                      <a:lnTo>
                                        <a:pt x="221" y="286"/>
                                      </a:lnTo>
                                      <a:close/>
                                      <a:moveTo>
                                        <a:pt x="195" y="381"/>
                                      </a:moveTo>
                                      <a:lnTo>
                                        <a:pt x="180" y="438"/>
                                      </a:lnTo>
                                      <a:lnTo>
                                        <a:pt x="169" y="435"/>
                                      </a:lnTo>
                                      <a:lnTo>
                                        <a:pt x="185" y="379"/>
                                      </a:lnTo>
                                      <a:lnTo>
                                        <a:pt x="195" y="381"/>
                                      </a:lnTo>
                                      <a:close/>
                                      <a:moveTo>
                                        <a:pt x="169" y="476"/>
                                      </a:moveTo>
                                      <a:lnTo>
                                        <a:pt x="153" y="533"/>
                                      </a:lnTo>
                                      <a:lnTo>
                                        <a:pt x="143" y="530"/>
                                      </a:lnTo>
                                      <a:lnTo>
                                        <a:pt x="158" y="473"/>
                                      </a:lnTo>
                                      <a:lnTo>
                                        <a:pt x="169" y="476"/>
                                      </a:lnTo>
                                      <a:close/>
                                      <a:moveTo>
                                        <a:pt x="143" y="570"/>
                                      </a:moveTo>
                                      <a:lnTo>
                                        <a:pt x="127" y="627"/>
                                      </a:lnTo>
                                      <a:lnTo>
                                        <a:pt x="116" y="625"/>
                                      </a:lnTo>
                                      <a:lnTo>
                                        <a:pt x="132" y="568"/>
                                      </a:lnTo>
                                      <a:lnTo>
                                        <a:pt x="143" y="570"/>
                                      </a:lnTo>
                                      <a:close/>
                                      <a:moveTo>
                                        <a:pt x="116" y="665"/>
                                      </a:moveTo>
                                      <a:lnTo>
                                        <a:pt x="101" y="722"/>
                                      </a:lnTo>
                                      <a:lnTo>
                                        <a:pt x="90" y="720"/>
                                      </a:lnTo>
                                      <a:lnTo>
                                        <a:pt x="106" y="663"/>
                                      </a:lnTo>
                                      <a:lnTo>
                                        <a:pt x="116" y="665"/>
                                      </a:lnTo>
                                      <a:close/>
                                      <a:moveTo>
                                        <a:pt x="90" y="760"/>
                                      </a:moveTo>
                                      <a:lnTo>
                                        <a:pt x="74" y="817"/>
                                      </a:lnTo>
                                      <a:lnTo>
                                        <a:pt x="64" y="814"/>
                                      </a:lnTo>
                                      <a:lnTo>
                                        <a:pt x="80" y="757"/>
                                      </a:lnTo>
                                      <a:lnTo>
                                        <a:pt x="90" y="760"/>
                                      </a:lnTo>
                                      <a:close/>
                                      <a:moveTo>
                                        <a:pt x="64" y="855"/>
                                      </a:moveTo>
                                      <a:lnTo>
                                        <a:pt x="48" y="911"/>
                                      </a:lnTo>
                                      <a:lnTo>
                                        <a:pt x="38" y="909"/>
                                      </a:lnTo>
                                      <a:lnTo>
                                        <a:pt x="53" y="852"/>
                                      </a:lnTo>
                                      <a:lnTo>
                                        <a:pt x="64" y="855"/>
                                      </a:lnTo>
                                      <a:close/>
                                      <a:moveTo>
                                        <a:pt x="38" y="949"/>
                                      </a:moveTo>
                                      <a:lnTo>
                                        <a:pt x="22" y="1006"/>
                                      </a:lnTo>
                                      <a:lnTo>
                                        <a:pt x="11" y="1004"/>
                                      </a:lnTo>
                                      <a:lnTo>
                                        <a:pt x="27" y="947"/>
                                      </a:lnTo>
                                      <a:lnTo>
                                        <a:pt x="38" y="949"/>
                                      </a:lnTo>
                                      <a:close/>
                                      <a:moveTo>
                                        <a:pt x="11" y="1044"/>
                                      </a:moveTo>
                                      <a:lnTo>
                                        <a:pt x="11" y="104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" y="1042"/>
                                      </a:lnTo>
                                      <a:lnTo>
                                        <a:pt x="11" y="104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9" name="Line 4137"/>
                              <wps:cNvCnPr/>
                              <wps:spPr bwMode="auto">
                                <a:xfrm flipH="1">
                                  <a:off x="145415" y="223520"/>
                                  <a:ext cx="731520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8" name="Freeform 41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73125" y="223520"/>
                                  <a:ext cx="6985" cy="780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8 h 1229"/>
                                    <a:gd name="T2" fmla="*/ 0 w 11"/>
                                    <a:gd name="T3" fmla="*/ 0 h 1229"/>
                                    <a:gd name="T4" fmla="*/ 11 w 11"/>
                                    <a:gd name="T5" fmla="*/ 98 h 1229"/>
                                    <a:gd name="T6" fmla="*/ 0 w 11"/>
                                    <a:gd name="T7" fmla="*/ 156 h 1229"/>
                                    <a:gd name="T8" fmla="*/ 11 w 11"/>
                                    <a:gd name="T9" fmla="*/ 98 h 1229"/>
                                    <a:gd name="T10" fmla="*/ 11 w 11"/>
                                    <a:gd name="T11" fmla="*/ 254 h 1229"/>
                                    <a:gd name="T12" fmla="*/ 0 w 11"/>
                                    <a:gd name="T13" fmla="*/ 195 h 1229"/>
                                    <a:gd name="T14" fmla="*/ 11 w 11"/>
                                    <a:gd name="T15" fmla="*/ 293 h 1229"/>
                                    <a:gd name="T16" fmla="*/ 0 w 11"/>
                                    <a:gd name="T17" fmla="*/ 351 h 1229"/>
                                    <a:gd name="T18" fmla="*/ 11 w 11"/>
                                    <a:gd name="T19" fmla="*/ 293 h 1229"/>
                                    <a:gd name="T20" fmla="*/ 11 w 11"/>
                                    <a:gd name="T21" fmla="*/ 449 h 1229"/>
                                    <a:gd name="T22" fmla="*/ 0 w 11"/>
                                    <a:gd name="T23" fmla="*/ 390 h 1229"/>
                                    <a:gd name="T24" fmla="*/ 11 w 11"/>
                                    <a:gd name="T25" fmla="*/ 488 h 1229"/>
                                    <a:gd name="T26" fmla="*/ 0 w 11"/>
                                    <a:gd name="T27" fmla="*/ 546 h 1229"/>
                                    <a:gd name="T28" fmla="*/ 11 w 11"/>
                                    <a:gd name="T29" fmla="*/ 488 h 1229"/>
                                    <a:gd name="T30" fmla="*/ 11 w 11"/>
                                    <a:gd name="T31" fmla="*/ 644 h 1229"/>
                                    <a:gd name="T32" fmla="*/ 0 w 11"/>
                                    <a:gd name="T33" fmla="*/ 585 h 1229"/>
                                    <a:gd name="T34" fmla="*/ 11 w 11"/>
                                    <a:gd name="T35" fmla="*/ 683 h 1229"/>
                                    <a:gd name="T36" fmla="*/ 0 w 11"/>
                                    <a:gd name="T37" fmla="*/ 742 h 1229"/>
                                    <a:gd name="T38" fmla="*/ 11 w 11"/>
                                    <a:gd name="T39" fmla="*/ 683 h 1229"/>
                                    <a:gd name="T40" fmla="*/ 11 w 11"/>
                                    <a:gd name="T41" fmla="*/ 839 h 1229"/>
                                    <a:gd name="T42" fmla="*/ 0 w 11"/>
                                    <a:gd name="T43" fmla="*/ 781 h 1229"/>
                                    <a:gd name="T44" fmla="*/ 11 w 11"/>
                                    <a:gd name="T45" fmla="*/ 878 h 1229"/>
                                    <a:gd name="T46" fmla="*/ 0 w 11"/>
                                    <a:gd name="T47" fmla="*/ 937 h 1229"/>
                                    <a:gd name="T48" fmla="*/ 11 w 11"/>
                                    <a:gd name="T49" fmla="*/ 878 h 1229"/>
                                    <a:gd name="T50" fmla="*/ 11 w 11"/>
                                    <a:gd name="T51" fmla="*/ 1034 h 1229"/>
                                    <a:gd name="T52" fmla="*/ 0 w 11"/>
                                    <a:gd name="T53" fmla="*/ 976 h 1229"/>
                                    <a:gd name="T54" fmla="*/ 11 w 11"/>
                                    <a:gd name="T55" fmla="*/ 1073 h 1229"/>
                                    <a:gd name="T56" fmla="*/ 0 w 11"/>
                                    <a:gd name="T57" fmla="*/ 1132 h 1229"/>
                                    <a:gd name="T58" fmla="*/ 11 w 11"/>
                                    <a:gd name="T59" fmla="*/ 1073 h 1229"/>
                                    <a:gd name="T60" fmla="*/ 11 w 11"/>
                                    <a:gd name="T61" fmla="*/ 1229 h 1229"/>
                                    <a:gd name="T62" fmla="*/ 0 w 11"/>
                                    <a:gd name="T63" fmla="*/ 1171 h 12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229">
                                      <a:moveTo>
                                        <a:pt x="11" y="0"/>
                                      </a:moveTo>
                                      <a:lnTo>
                                        <a:pt x="11" y="5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98"/>
                                      </a:moveTo>
                                      <a:lnTo>
                                        <a:pt x="11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1" y="98"/>
                                      </a:lnTo>
                                      <a:close/>
                                      <a:moveTo>
                                        <a:pt x="11" y="195"/>
                                      </a:moveTo>
                                      <a:lnTo>
                                        <a:pt x="11" y="254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1" y="195"/>
                                      </a:lnTo>
                                      <a:close/>
                                      <a:moveTo>
                                        <a:pt x="11" y="293"/>
                                      </a:moveTo>
                                      <a:lnTo>
                                        <a:pt x="11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11" y="293"/>
                                      </a:lnTo>
                                      <a:close/>
                                      <a:moveTo>
                                        <a:pt x="11" y="390"/>
                                      </a:moveTo>
                                      <a:lnTo>
                                        <a:pt x="11" y="449"/>
                                      </a:lnTo>
                                      <a:lnTo>
                                        <a:pt x="0" y="449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1" y="390"/>
                                      </a:lnTo>
                                      <a:close/>
                                      <a:moveTo>
                                        <a:pt x="11" y="488"/>
                                      </a:moveTo>
                                      <a:lnTo>
                                        <a:pt x="11" y="546"/>
                                      </a:lnTo>
                                      <a:lnTo>
                                        <a:pt x="0" y="546"/>
                                      </a:lnTo>
                                      <a:lnTo>
                                        <a:pt x="0" y="488"/>
                                      </a:lnTo>
                                      <a:lnTo>
                                        <a:pt x="11" y="488"/>
                                      </a:lnTo>
                                      <a:close/>
                                      <a:moveTo>
                                        <a:pt x="11" y="585"/>
                                      </a:moveTo>
                                      <a:lnTo>
                                        <a:pt x="11" y="644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11" y="585"/>
                                      </a:lnTo>
                                      <a:close/>
                                      <a:moveTo>
                                        <a:pt x="11" y="683"/>
                                      </a:moveTo>
                                      <a:lnTo>
                                        <a:pt x="11" y="742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0" y="683"/>
                                      </a:lnTo>
                                      <a:lnTo>
                                        <a:pt x="11" y="683"/>
                                      </a:lnTo>
                                      <a:close/>
                                      <a:moveTo>
                                        <a:pt x="11" y="781"/>
                                      </a:moveTo>
                                      <a:lnTo>
                                        <a:pt x="11" y="839"/>
                                      </a:lnTo>
                                      <a:lnTo>
                                        <a:pt x="0" y="839"/>
                                      </a:lnTo>
                                      <a:lnTo>
                                        <a:pt x="0" y="781"/>
                                      </a:lnTo>
                                      <a:lnTo>
                                        <a:pt x="11" y="781"/>
                                      </a:lnTo>
                                      <a:close/>
                                      <a:moveTo>
                                        <a:pt x="11" y="878"/>
                                      </a:moveTo>
                                      <a:lnTo>
                                        <a:pt x="11" y="937"/>
                                      </a:lnTo>
                                      <a:lnTo>
                                        <a:pt x="0" y="937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11" y="878"/>
                                      </a:lnTo>
                                      <a:close/>
                                      <a:moveTo>
                                        <a:pt x="11" y="976"/>
                                      </a:moveTo>
                                      <a:lnTo>
                                        <a:pt x="11" y="1034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0" y="976"/>
                                      </a:lnTo>
                                      <a:lnTo>
                                        <a:pt x="11" y="976"/>
                                      </a:lnTo>
                                      <a:close/>
                                      <a:moveTo>
                                        <a:pt x="11" y="1073"/>
                                      </a:moveTo>
                                      <a:lnTo>
                                        <a:pt x="11" y="1132"/>
                                      </a:lnTo>
                                      <a:lnTo>
                                        <a:pt x="0" y="1132"/>
                                      </a:lnTo>
                                      <a:lnTo>
                                        <a:pt x="0" y="1073"/>
                                      </a:lnTo>
                                      <a:lnTo>
                                        <a:pt x="11" y="1073"/>
                                      </a:lnTo>
                                      <a:close/>
                                      <a:moveTo>
                                        <a:pt x="11" y="1171"/>
                                      </a:moveTo>
                                      <a:lnTo>
                                        <a:pt x="11" y="1229"/>
                                      </a:lnTo>
                                      <a:lnTo>
                                        <a:pt x="0" y="1229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1" y="117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9" name="Line 4139"/>
                              <wps:cNvCnPr/>
                              <wps:spPr bwMode="auto">
                                <a:xfrm flipH="1">
                                  <a:off x="718820" y="968375"/>
                                  <a:ext cx="88265" cy="16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0" name="Line 4140"/>
                              <wps:cNvCnPr/>
                              <wps:spPr bwMode="auto">
                                <a:xfrm>
                                  <a:off x="718820" y="984885"/>
                                  <a:ext cx="6985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1" name="Line 4141"/>
                              <wps:cNvCnPr/>
                              <wps:spPr bwMode="auto">
                                <a:xfrm flipV="1">
                                  <a:off x="965200" y="922655"/>
                                  <a:ext cx="635" cy="80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2" name="Line 4142"/>
                              <wps:cNvCnPr/>
                              <wps:spPr bwMode="auto">
                                <a:xfrm flipH="1">
                                  <a:off x="876935" y="922655"/>
                                  <a:ext cx="8826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3" name="Rectangle 4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7090" y="6921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4" name="Rectangle 4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7315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5" name="Rectangle 4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9175" y="11715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6" name="Rectangle 4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435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7" name="Rectangle 4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895" y="10096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8" name="Rectangle 4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15887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9" name="Oval 4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0290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0" name="Oval 4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660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1" name="Oval 4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2" name="Oval 4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2625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3" name="Oval 4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213995"/>
                                  <a:ext cx="2032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26" o:spid="_x0000_s1406" editas="canvas" style="width:144.65pt;height:108.3pt;mso-position-horizontal-relative:char;mso-position-vertical-relative:line" coordsize="18370,137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VTOVhSUAAPcPAQAOAAAAZHJzL2Uyb0RvYy54bWzsXW1vG8mR/n7A/QeCHw9wxHnlUFhtsLHs uwCbZHGry3daoiwiFKmQtOW9IP/9nuruanZxunra8drIReMgO7KnVF1V/VZdT1XPd7/99LiZfFzt D+vd9mpa/GY2nay2t7u79fb91fR/bt6+6qaTw3G5vVtudtvV1fSX1WH62+///d++e366XJW7h93m brWfgMn2cPn8dDV9OB6fLi8uDrcPq8fl4Te7p9UWL+93+8flEX/dv7+42y+fwf1xc1HOZu3F825/ 97Tf3a4OB/zrtX05/d7wv79f3R7/dH9/WB0nm6spZDua/+7Nf9/Rfy++/255+X6/fHpY3zoxlv+A FI/L9RaNelbXy+Ny8mG/7rF6XN/ud4fd/fE3t7vHi939/fp2ZXSANsXsTJvXy+3H5cEocwvrsID4 6Vfk++49yb3dvV1vNrDGBbhf0r/R8xn9s6LXm60ksv9iaB3N8xM68PDku/LwZSL+/LB8WhnND5e3 f/z4036yvrua1vUcnbhdPmIkvd2vVjQuJnVRdtSPJAFIf376aU/CHp5+3N3+5TDZ7t7crY8/7dbb I2QqiBJyB6T0lwN+afLu+Q+7O3BefjjuTGd+ut8/Eit00+TT1bRdVHWJ9n+5mnZd2TZu9Kw+HSe3 eL0omlnVTCe3eN9W9u3F8pKZ3H44HP9ztTMMlx9/PBzt0LvDT9TG+zun1w1auH/cYBT+x8WkbSbP k6KujdghUREQzSYPk4KHsmdTCoo4lyqgKeJsakGyUMSB2l7mOJ82oCjmtcJnHlLFGWFB8U0VM02g RUAV5wOLnRiVXaVIVAxbughNXRadxinD2kVo7qqca6yG7V2EBq8WqnoZFi9CkyeEGrY5zR7fec2s VNQrh21ehjavq1bjlGHzMrR5U2szrhy2eRnavC0KTagMm2NJCyylCzVs8yq0+bycKUJVwzavQpu3 jWaoKsPmVWjzeastB7Sc+vESn8ZVaPOu1NaDKsPmVWjzhFDDNq9Dmy8qbUXAsj6kXh3avJtr07jO sHkd2nzRaZOvHrZ5Hdq8mNWqfhlGr0OjJ6QaNjp23JM1i6LRFs9m2OpNaHVsMtpMbjLM3oRmL+Cz KhOwGbZ7I+xettqq12TYvQntnhJr2PCtMHw11xaGdtjwrTB8BZ8k7ri0GYZvheHrQlsa2mHDt8Lw cMc0sTIM3wrDJ8SKGx4e5Xv2GZcP7Ebefto6PxI/TZZ0+JoZF/ZpdyDXlZxKuKU31v1dXoKKnE6F GJ1AxJXxlYeIYWUibrKIYUcinmcRw1BEvMgiJneOqOGvkYc/JDX5bIY8T0nyywx5nprkfBnyPEXJ wTLkeaq6M8gN3KQcVclVIu5lnqrkDhnyPFXJ5zHkeaqSX2PI81Ql54XI4Z3kqEoeiiHPU5W8EEOe pyq5GoY8T1VyJwx5nqrkMxC5PesNDmByDAx5nqq0+RvyPFVphzfkearSJm7I81SlnZrIsRPn9Crt xoY8T1XacA15nqq0qRryPFVp3zTkearS3kjk2PtyVKX9z5DnqUpbnCHPU5W2MUOepyrtVIZcqGpH pttt9giwnYfW9tMJQmvvSN/l5dPySJsU/zh5RgiGwhmTB/xgt6jH3cfVzc5QHGmvshYz8Qy0dXq7 2YZUtGtDOCbjl/x8MqwckQ2OgBm/5aelsg1mEZ03d7vZHVZG0ZOclim8RiHg6b1sHLEQQcdv+em4 OaoBIbnRTLJ8bRDVEFJq2iCOIuhYC35abZhqQExuNJMsXxvEMISUmjYImwg61oKfVhumGhCTG80k y9cG0Q8hpaYN4i2CjrXgp9WGqQbE5EYzyfK1QQBGSKlpg/CKoGMt+Gm1YaoBMbnRTLJ8bRAlEVJq 2iAuI+hYC35abZhqQExuNJMsXxvERISUmjYIwwg61oKfVhumGhCTG80ky9cG0RQhpaYN4jeCjrXg p9WGqQbE5EYzyfK1QehESKlpQ+EaQchq8NOq48kGBOVmM8ny9aGoi5BTVQiRHkHIivDTKcRkA5L6 dnPpPkMlBH+EpKpKCO0IQlaFn04lJhsSldvNpfsMlRCiEZKqKiEsJAhZFX46lZhsSFRuN5fuM1RC SEZIqqpk/NhBH9S6uyAbEpXbzaXTVIKfS163CYJ495u89gCAPOw26ztCfMntPuzfv3u92U8+Lgkk N3/cYUWQbbbGey8Jgr1dAqu/3yyPJsgkyDK5Pe0Px+vl4cG2ajjYE8O71ccVAdHLy4fV8u7N9s78 fFyuN/Zn48Y7DJdgWwv8vtvd/QIId7+zCD8yEvDDw27/v9PJM9D9q+nhrx+W+9V0svn9FjDwAr0C NY7mL3VjNtZ9+OZd+Ga5vQWrq+lxitAa/fj6aFMIPjzt1+8f0FJh7LDd/QDo+H5N0K7BmK1U7i9A x62s3wImx9rZh8nNOU5g318DJi/arnSTveuqsjNn0+Ulw+RN2dYF1gKCycsWiDmP4y8Cyi3yQy6F GS4nNB2G8AjSAkB5badXiKVj4/Qk8znhIhE+YcC5mscZwTs6MWoJf4gwguqeqOzijLD6e5quJHQs wiiMNRM2FtEMO33AhwLgET5hnFmxEGx2YjSvCIWKMBJQOeDBqEgCLG/nBGHEWIXmBjYfZxXau51T UD7GKjQ4sIk4q9Dic3RLnFVo8loZBAIt120VWl2zFR0KfP+1BkaMKCjQ8gKgelRDAZg3HQErMV6h 3YtKGVYSMTd4T4xXaPiiLBS5Qsu3lTL76MDuLYFkhriK4XDXzRVaXjWXQM2bWhFLgOZFrcwegZvX nTKdJWw+V0aXAM7ruTKlBW6O9ThuLwGdNyaHItKNEjmvlSEhsHPdXsL2mr0Eel7XyhIhwPNioUxs gZ9XnTKxBXxelsr4EgB6ZTKGIvYS+HlZaHKFw94CijFe4bAvOmVMCAhdt5ewvWYvAaJjb44vEwJC LzE7ovNRoOjlQplDAkOHc6nwCtf6EpaILl8CQy9bZckRMHplcmsithcgeok9L65juObo9gptr9pL 4Ohlo6wTAkUvO2XNkUD6QplDAkavCmV8SSDdJENE7CVg9GqmrDkCSS+xAkT7sQ3HfYnNKmp7gaTr 9hK21+xFhxq/wRSNsk7MQ2+yqpS5PQ8dymKm+CUUffItVq0yviju76kwaaPmIm/bE1WaNzEPl5yi UZy4eWh6SvaLmn4eDnvdXKHpVXN1oelbZZXohOWRvBQVi2Jg3hCKsQih8DTwmRVOod2VVRAnm4AT +jkuU2h2k5QUmTydsDrSvOKsQqurlhJGDy2Fk/OYOhLJjaHTDQ6jY+pIL2toTB3RUqTG1BHNMmPq iGaZF586oiYckvdFKzD8KwqdDiXvkYNlyPOyZFzuxA3cpCzu2LAN97wsGXKFDLnIklFVJW+HyOHQ 5AjjUL0beC1Z5HBbDPc8VTunKtyPLO5O1U6oarvrCxKCyB+ifCAKYFLc/wS4WFDIvIdW3OrpvQSP ELs12iNiYbXh1/y07OZ0ugA7WzVm4ASbWCTJEHc1ZBye5rf8jMvGb/XEIIQEDV+cVa2UmjoIjhpC 3/XMm59WAgQ+DZkf3fyan05rl3lZDxjnXDrmoiuESJsRALG0AY0QdrSUiK6leqhx8AGChkk6hAsN P6TppNj1BRxWCiEsK2o9NOoQ0LOUODmlpECwztLh2JqiQyDOtTxgpJ6Ew1ohOGR5L4YGH0JlhhLB sKS0CINZOkA6Ka0YK0UQa4DuXMJhrQhCMhMaFrEyaFMKQShLiQ0nJS0CTJbOp22yFPy0kwrBI0uH WZPi15eQ+ejTCgENy9uvtppWxcLaDAGcpBSFy6hAcCZJh7CMa3nASj0Jh7VCrMDwRjTAyaBqNbPr GkIjSWkxlKnzEfZIkiHgYekAJaS6qi/gsFIua7fCZp0ef1ZUB9SpO48dzTX0Twnqsl4qxJFSZD3Z ztWBGGO6wEtPF8CyaNMFflxvV0CS7QbtUgVeb3/aY4hl18kXdWMQfsxKlOGV+B+N0FMGwFmhvBu+ DP9TYgjVyU/oh6vpBgIZr5Br5mm8OhJi6i8uoOxuSlBpF4jL0Zt/JCvlcX3EdRSb9SNK/H0izEAm ilHMub+U5GCuffjbYrZ4073p6ld12b55Vc+ur1/98PZ1/ap9W8yb6+r69evr4u8kZ1FfPqzv7lZb SsfhKyiKOu/6BHcZhr08wl9C4W1yIbmboxVE5KcR2iSqnCfS0IpC/f1Nc1awQMtBaBbAzxmEk/vN +unPnI7jrm0oZu2sdi5C1zXd+XBsanQ1VmabkNLOkaRnF9RxRL70EQkPrJdFhTOHWwy/8mUjs84d l5BFtUAqiFhDq3aGQc2Dtiy998ODNsz246UziP+fEqTgbXg4hGDVBsdj09SJJMReLF5ifA4th8qg ZxE2mN++JWQbEMTR4wOLe5qGkLMIH6jtaeo6zgcesach+CbCJoRcLMzVkwa+quei2CZEWxTbiOwp A4NHpBHJUw657skjkqeKmiC8GKvQ0AsLxPZZhZYuTPJHjFVo62JmAc8+r9DaHeFuMVahvVsLW/c5 hRZXTRXaXDOVyJ0qkE4TFUrmTrnEj55UIneqNNlhEQVxUj6NlqJRNBS5UyWyouJyCbsjlTA6WcR9 IwVSJ+K8QsNzTldfx9Dyur1C0xeavUTyVGmAyoi9ZPIU0qKiOorkqaogeDjGK7Q9WTXOKxzzFUZz nFdoe+rtOK9wzGP5VXgJ22NAx3mFttftJWyv2UskT1UmeSpiL5E8VSIFJiqXTJ5aKHNIJk85wLk3 vmTy1EIZqzJ5ClRxuULbVxUlkcR0DG1fIt8hziu0vW6v0PaqvUTyVF0pc1skT1UzZW6L5Kna3NYS 0VEkT1XaZiiuIKlNvmaMVzjuK2y+UXuJ5Km6pCSlGK/Q9lWhzG1xB4lur9D2qr1E8lRTUMJTRC6R PFW5xMjeWBXJU+Ci8ArXnFrbG0XyVNMq414kT8EtitteJE815u6zmI7C9siwjvajSJ7S7SVsH9oL x/AxmWRMJkGMZ7yHpJc343CpGw8LpO/bGZNJtJSJMZlEs8yLTybBBoRZ9QVpB7R12rSDKpp2gLdY 3TgYqMFUjGe1LmjI8Ao/LVBIPh+YwQm2oUV+y09LZYGfND4lpeLf12FEh3h6IFPTA9EEI+IijQ0i UmDIEAtIqkK5sVC4ZfScBeWnVfhcOH6rq4OTqW3f49KaQji5WcomLQNOi5bOxr0wrFgKflpZcb62 dAPJC30JmY+uFc58ljdyCewA0bTCCdhQktSpoYTTraNL9ycFDqmjCnRFil9fwmGtcJqyMuBUN6DV wvZq6RFU5s5P2wfVwvZBiWdKWpwJbcs4HyXpehJye3pf4ZxieOMkMqAVTm2WcmDa40Rm6fx9WCwF P632OG1ZOtxGl9KqLyHz0bXCCcDy9tkp2gg0yyatZQMrAM46hqML8qrzCucY2zLSnVJa9SU81wpN jEj2S0eyMZX6kI1ZBRyQ+PNXux8edwrMT5BNr/C9qFvMTEwKAzTOS8LI7YD/IszGXJ5cVjMze0JI JkRtahtm6pfHY4XyCAfFVmOMRJwDNywjntBnFIZWC7QWZ4Xe8c3VuAo3yiqM7tmr4mNSYcfwrCqL cvSlCoN7ulRhkEOVSqA45ZwqxGJiCRzHRZj6cgkgpzTRqiiz0PTY/OL2Ors0nsKOUWah8SuLm0Qk C61fmULLKDNhfgt2RJiF9q8M2BFlFnaAKplAdGoDDsWYCUinsiXsfckEpFODKm4zgem4mGiEWTj4 G5QFKsxEB5QGDIgwCzugNdWDUTVFB+Ba9+hUIh/Yz5KEZKIDNMkErDOfUYg1JpnAdUqUi0YlE7hO i8i1wkzMAMA/cWZhB8xNVWlUsrAD6JMPcWZhB3Qo4FYkCzug7DQ1ww5ISBZ2gCqZwHaQEqBIJsGd RrGZAHeQFqMxCzugtJWJ/UEr0J0FilnjNpPwjoUrIszCDkBWOeE7se5EKvtpcLuq6gi3sAcSooke 0EQTCE9RVNqwFRhPaeP5fdEExoPtSduABcpTotHouBUoT2Eh3JjZ6MTn14TS4hYR2UQnlCbXIMpN dMJMmVMC6UnJJnpBk01gPegEbewKtIc8iajdBNqDbwlp65oolncXTvTtJvCeojLV8jG7CcSnwFX+ cdlEL+CiKmUqUCjL92kBlzDOLZwKKdnCXlBlOyuZNzB/TFNRNF/Yovm+3WTRfGM+kxDlFq5HRaPY TZTNF62B+qPcwrlQlAaLjcgmesHeNBTlJnqhNKh6hJvohYRsohc02ejAcer5ublQKSabKKDHfRDR AUIBi4AZcNv4yitq6DGdFW7hrlx05gMMUdHCTsAVLXHRRB8gj1MTLewDzOU4M9EFCcnCLtAko5jU yWgLk9oQU5OqLzwdZnJUMoqIeiIE5bSljW4m9nQ4jMSZhR1Qzsy9XVHJwg6wt/L0hy0VmfgWy9lC 25UplOfp7CVZEWZhB6QkCztAk6ygazV9k2U504Yt7uIICPGhrqjVqI4tYFeYy59iZitmYScgDUVh J3qhhEnik4pC6qd27cUUfcshmzmgIrFUdmFHqMKJjkgJF/ZEKByibmMiwJgIgIjwmAgwJgJMb4Aj 2qhmOueBTow0Zjw2NECOVc+QM+gyQI5lzZAz9pcmd9Uh4wdJegPYAZM3vggzbUh3QfwNTjc5g+BX +SCJetXCeKuEljzigMl/5lsl1F51EPAN3OmcIeZSDG78HQHpAbxwy5IvkB8gd8sSnN4sYdyytMhb loxjS8sYOa45/I3ran8hbxXGNf92oTzlc6QVNu6nbSFP5QLF5mYppm/TBDrAbURLX5C+Yzxyk78D J5nqPU+AtYXLcSiAoHSrum329J6BY0vn1ixAZI6QX/PTkcGdNvzSZDg7EJV13FXQ+1w2bkoH6BEe tJx9eaKmT+EuBKErHKzmzJ2fViH+8hDAszSdA+hr34HMh5+OX09Cfq9rVboP61UIY6R7CYib0R+Q WlJa3BZp6UCf0h6gm6UbSCXpSzisFZAuJytPW62vKpcnVflrRpg7P61tAcRZjgPJTBUBVhh/1cAF F30JuT29r2qXUFUBX0j3FcA5K8VAqlTtVltK10n1FfA5pz23zNLy01qpLyG/17UCKGZ5AxFMa9Vg 1Ta2BRKckhaYneOYpmvoZmXqKwBmKX59CYe1at3lMNXgnTzA8YwUAOqSUszdOl759Yel4KftA0B5 zkpsT37PT6ZzY8RLyO/1vgJ+ZmX1VyJp86pDZSnZtvQ3ijF3flopAO85jgPauwROukAm1Vd9Cbk9 XavOfYGw9D62phVVARutABylpFi4extxA3KSDqifsxJ7CywtP52VehLye10rIG2Wt09+07SC02In QmlLq9VNk6BAx3NAfwJXqPcH0v/6Mg7rhX3YdQKy8WwnqIoBmrJy2DpnXTHOqi39IsSC8NN2BGGE liM4p0ZARErmpHcZ4XKWu0/tU1VD9pIhLbxfzfz56SQGcuh4pscYGnedO5DdGJGSm0yoVvItXdhw B3oNeKJVDSBS0sZ8q1PhlyMWhJ9sA3fPHkDDNMe+lMwpoRowRisvTtMDqtWc7QusOKkakEbHc4DQ f/xw4Po5QhvPpMxQrYZrShMZqXNDqjWcQu0vlmL+/HSd0Th/H9l6aRsAg7SNY/VLG6snJTeZ6DXg fpa7v49KnWstsuiNFXzCIPPnp1ONrwIs7BUn+nrTOled1p2kan0pucmEanOXo05HloEBCbzSqAZw KSnH3Hn/p2Mqy8FPZ4K5O1BglRjg2BOSOSU0A1JoxPUnK7XPcGeHoRxIai4AZFqOAwbo3JHCBxpY Wn46/XsS8vuEVgv3DW9/slK1ArhppMXqkOyuhTsA+BWJpeCnkxb4prVS+qwGHNQOEy8h89G1IlDR 8PYnK00rYJnOEU9rRZin5ThE544U8K5SVupLmKFVQTlg5NrwiUnVCjCoocT3iJJSlHwAGNAKOKjh N3BWw3n5TMIMrYA7Wln5xKRqVTmtmJCZ89MOLBsbgpnYSvyan47M33Q4wK4nH/Ph8Yeldiw9eOml B1ij5P1lxsH4nPvLKIzpbi3r5u3CrSO4g7XByQ+z+HSH3rzCzXqYaFRL0LYY7+xZci3B03iN3iVu v3uB1+hhKZXD0AyNrzMMcfRpKIRCw3CBqrxxGI63Oa7vqNCZHPZ+IZbxcr96IVbbLVoq1yE/CWXA 9sh/WjuLxcyc7ezaWdFt49ZD4rXzH7o7D4FRZGK58KhWh0W5+MDcTIMhDVyrUwKbyW2MMII/64lM xU2ME5w+T1Qi5TkqEmasJzKZiDFO2M48EaZ2nBMWG09ENSgxRhgJnka1ElxrT6RZ6awES1FOVGDh 0qq4ULICy5Q/RExOYWQvVoFPsinMhNVNPnqMWWj2wlywFDMXAVO+TQSF44bH+fZEZb7mF+UV2l4d DnSq9S2qFhP1V6WmpCi/wsFNsZiov0LgN66kKL+iJuPmj9ypFzE/giInLUvcjKYwE+bHp36jM0h8 kLQwX5WL2V/UX+k2C+2v20zUX9mrAyNqyvIrkwEdk0zUX+EMGFeTztB+ZFQoAonbjOLcnoxKI6I2 I3fWUwFF1JiJDiionDGmZjj+ETfVmIkJYCoQY8zCDqAKkLiaov5KVVOUX1WmMCzWAaL+qjAf5I1I Ji7Xq/EJYEUy0QG4XTNqM1F+VZtKjKhkYQcU2m4kqq8qfIlWkSzsAN1mYQfoNpPlV5qaoviqNheg xdSU1Vfme4iRDhC1V435DGiUmegAUy0VYxbOgMbUpkaZiQ7Q9ibxgdLaVOZFmYkOUG0WdoBuM1l5 pakp6q4a80nXmGRnhVfKSivKrtpS289l3ZWpqI50gKi6ak2FTlQy0QHa7iSKrhpzOV6UmegA1WZh B+g2k0VXmpqi5KptqRApJpmsuTKlxhGbiQ+Vzk1xcJRZOANUdzGcAHNTtRzlJeyvbU7iU6Wt+YJq lJmwv2qy0P66yUS5laalqLWa487HuPlFtZXmqotSq86UWsWUJHjT763mSohITxLW4Ik6cytnlFdo fW1jooQkz2uuHiLoM0KeTLVXaHvdXqLQStORYEbfYGe+hRvTkQAKT6b5sqLIagFPJN6PlMXkeWGL ju699JkaT4SPQ2i8Qttre5IosepMgXdUx9D2qr1C2+v2kjVWmpKywGphCrZikp2VWCnev6yvggSa X4YmAuNqHuN5fRXKxOL9eVZipexLhG4GPWoq3eK6ht2gWy7sh4TlxBlYVVWcgSGVqqo4BuvswmMA KalZTlxFooQM8E2YwHDgpp0qCnESVs4BBPSeugHctBNnASAsIFTZhf1wZjmgPGOp21jqhrDiWOrW qxQa77zVqm3GUjfNMi6v9Mbnk6SLT1y66o1Pgk+TuwsIb3wW7AC5zW8YS916U3v8gLI2gH+VDyiP pW5U4Wbxun/FUje1fwsHUt4U8NctBJleogqXtIhf4GzqoV/AyYj8FXK681rAAdT+AueDDbUAt9r+ AidbmV+Ar4znF9T3UfyCyvvouBGt7zMEaJlrAdScMZdi6XcNTt7ip0sGc6uc34v4NT8dmUuBTGeM ncvGPDhfrF+tCHDO2NEneKrquF0QaKTrUWbOTycop7EP3CpMZSfUgQO56T35uLWESiyBL5pRdXLO IxCytE4uCxboXZrOlVYBmEvT9STM0IplwNpvZ5SqlcusBG6WlILKAqgHToV1LAU/XY/SqZ4GvL8l nN/z09H1JOT3el95GRC7TGsFqMpIATAqrZXLWgfOlKZz0xMQUpqOreQlzNCKZfBp2Fpf8eehgfCk pXDlLABv0nRulgKXSdP1JMzQimXwRZ6qVq6yCrBJWgpXDAtEJE3n5inAjjRdT8IMrVgGf3eEqpUr sAQWkZTCrdSAGZJkXNIOBCFN1xNwWCkWAUeR9Kxyqz8C/EkZXO0KYvdJMjdFEZZPkvWkG1aIBfDf G9U6ya2siJonRcAiYjafgdpyQmGx8iHWneTWk25YIRZguEzAHg8pDJ2UwS3SoEv3kZuaC+Dodmiw rPy0i3lPPn6dWMtdpRXCvo611kleVn8LD3PnpxXCrvgUqk3K6ttN99KpVZaPW2OdxnT66eTjS0+n RyBe5jGbifI5eczmc+D/df458NPX6YcS68eM5vH79B9/2k9MRjNuBuYB+Xa/Wt3v9o/0AWvjCH31 jOYO9R6Uv0jef6QapF2QE035zPgAxa/0XQkDBtrdO8xUDuF1ZCYBQS1tLVpIFILrhAL22YSAosmP iHDpgbp9NiGSaL4BEZMmhNTj0ggI0dwpHOPTww/78oTgoSpPH8LtM8K/nMDK0iYeR0wk4Nu4bjKF 2WYKxzhlWFsAt+XC4LYxVsMGF6Ct/a5CzOJ9yDZiqdDmulAie1kZ2yJ3ubbZCxH9RO5y3Ogicdl+ uCOmn0hc1oQKx3htLiGOsho2ushZbmwCdEy9jHFOF3H4bBZdKJGxrOgn8pXpQxDxJUXkK8eNLpKV G+StKpwyRrpIVW7NlyJiRqeP4XkzKEKFa8vcZidEjE5uvuekWSo0ui6UzFKmPIf+pBE5yp25ujim n8hRjutHJ30v+NxmO0f0IwzUkyn6ifTkzlxqHRVq2OgiN3mBHP74SKAz6qBQodF1oWRmctzoIi8Z yU3aUBeJyXGri6zkhU1xjlj97JMQ0aEgPgeBpCZtVSes1htLkSoc64AoTCpOTKwMuyNaf2ouIZbM SI4bXuQj05BSxoNISI6rKLKRkXtkcgKdimN60KftZEwPghc+pgf1cgjG9CAth2BMD9Is8/8gPeiL YW466BHKTXtI7BZbeo8VZQg/cGQDV87YOG4WETfIoVl+2oDwmVT8kuO3fXjb/YK/anYoIj1w55YL SGdR+TZZSn4KVXpUg7oQZJoGdZzSOL4nw+ZWmTyqU6OsBT+FNn2yQXVwdM5TB8f1DHXyqE6Nshr8 FOr0yQbVoU9FZ/UOzvkZ6uRRnRplNfgp1OmTDaqDM3aeOjjXZ6iTR3VqlNXgp1CnTzaoDk7neerQ dbIpeMzOnTyqU6OsBj+FOn2yQXVwGM9TBwGADHXyqE6Nshr8FOr0yQbVwTE+Tx1EDjLUyaM6Ncpq 8FOo0ycbVAen9jx1ECnIUCeP6tQoq8FPoU6fbFAdHPfz1KEQQ4Y+mWSnZlkRfgqF+mSDCtHpPlMj xBRyNMokO7XLqvBTqBTIx++HdaJb+LP2Hw5xwZNk7vy0Ujhf5xRk4Nf8FGSndvk1P6VOfTrWaQTf Xzz4XlB8X4LvZqH/YvB9jgtPCYnBiWaBjcnevHS6mQkvqUKfgMyibYCT2RnE9zKNd9odXuSddgXh SGI4AuPA0Pic4RhcrRgOwg7Oq3FFT4OQwHS0R4OwmWEYjoPwYX13t9q+XW82k0+Pm+1LHYSIxMhB aHb4zxmEJiHpz2cJSYsWN3m6NbHE+nc+HAmLpMHYzVqfpjeuiC99MCLFRg5G4xh/9mA8z44Lrp3F V0R6gzHcoJuud3HiuEG/1LURWQB2OP736vYIDHCzQnKcTRd2Y/Lnp5/2tAkfnn7c3f7lMNnuXj+A cPXDfr97flgt7w60LpLDJ36B/nLAr07ePf9hd7e6mi4/HHcmUs5rIF+YXM9nLqG9XZS23O20qWNL p5fGs2zKGutt0rXcQwvTyPIjStgsKQ9uUmK7o90Q/06HNvEP5hhH/7L6dHTVb/hp8mG/vpr+Dfe+ vOnedPWrumzfvKpn19evfnj7un7Vvi3mzXV1/fr1dfF3arf49a+RPew26zuSmoQ77N+/e73ZTz4u N1fTt+aPM0hAdiHFQM8YrZxyrFIBa/6uXLx623bzV/Xbunm1wLeiXs2Kxe8W7Qyf+Lp+K1X6cb1d fbkfMXmmkjXkRBp1VN1m5k9fNyAU6+NqP9msH2lnpT9EtLykkfhme2d+Pi7XG/tzYAoS/2QKaxLT 0Wbc0lC1junx07tPJnPUfliLxvG73d0vGMn73ZEAnUiG93a3XU0nm99vMRdAcOQf9vzDO/5hub19 2O2vpscpEHf68fURf8PvfHjar98/oIHCWubpB8yXt2szhk8yuFn2fHiywuIH1yWgybsz+3m3v7so Z8Xsgn562u9uV4fDevv+54fl0wptU2O3fzylz9IdkZElwkSoHO3XXiKa+WLuvoDj7k833Uzz8/YT hsHCfGptXCPGNcItk99ujfDe28teI3DUiawR5kT0jdYIXGG2wGZsQlSU3+VuBz95EvgIH70eV4lx lfjmq4SBSWgivOxVApmokVXCoGLfapVo66529wvNUeF+HkMcF4ngHDEeN3Cu+HauhPeoX/YigVz0 yCIR1pB+7eNGV8xwpLCexGyGMK87YvJ5A1/ToyVk9CRGT+KbexLepX7ZiwQKUSKLRLqm99cNWy7w HVosAoR4F03nQurBaWNcI9TY3hi3/LpxS+9Qv+w1wqfC/AnRckI1wlSYr+1D4NJyfPWeF4ga98qd ORH4Ki2FNI0TQd81S+Maq81m/XSg8OzyUoE2dMfdjDZuQJBtthSOn9mIszpf9d/f7z64kLsWfjcw y1mEfXBYHv76YblfcUDdrbQ2qI4PnJewqg2suzc2uO7e5AbYtzsKsN//EwTYaRuxm5kbqHYwfKsT cYPMT3cidiCyCK6H47TrX1HB4NqEfriajuPUgT//iuPU59HwOA3zaL76gopv6ToMqABAPa6nB49Y juupACzp8gO5nnqQBrjm1x6nLVJh3Y0/43LqckAsqDwOUzlMfeoNL6ceJfgGw7Rr27lDy8qiWtiS yNPxtZxV5GaN3mkk2eOfxDuFU317if+bnJb3++XTw/r2enlchn836SKXq3L3sNvcrfbf/58AAAAA //8DAFBLAwQUAAYACAAAACEAJ8CmT9oAAAAFAQAADwAAAGRycy9kb3ducmV2LnhtbEyPQU/DMAyF 70j8h8hI3Fi6gUopTSeGtOMk6JB2TRPTVDRO1WRb+fcYLuxiPetZ732u1rMfxAmn2AdSsFxkIJBM sD11Cj7227sCREyarB4CoYJvjLCur68qXdpwpnc8NakTHEKx1ApcSmMpZTQOvY6LMCKx9xkmrxOv UyftpM8c7ge5yrJcet0TNzg94qtD89UcvYKHPfVvu02xOWwPJjVm19rMPSp1ezO/PINIOKf/Y/jF Z3SomakNR7JRDAr4kfQ32VsVT/cgWhbLPAdZV/KSvv4BAAD//wMAUEsBAi0AFAAGAAgAAAAhALaD OJL+AAAA4QEAABMAAAAAAAAAAAAAAAAAAAAAAFtDb250ZW50X1R5cGVzXS54bWxQSwECLQAUAAYA CAAAACEAOP0h/9YAAACUAQAACwAAAAAAAAAAAAAAAAAvAQAAX3JlbHMvLnJlbHNQSwECLQAUAAYA CAAAACEAYVUzlYUlAAD3DwEADgAAAAAAAAAAAAAAAAAuAgAAZHJzL2Uyb0RvYy54bWxQSwECLQAU AAYACAAAACEAJ8CmT9oAAAAFAQAADwAAAAAAAAAAAAAAAADfJwAAZHJzL2Rvd25yZXYueG1sUEsF BgAAAAAEAAQA8wAAAOYoAAAAAA== ">
                      <v:shape id="_x0000_s1407" type="#_x0000_t75" style="position:absolute;width:18370;height:13754;visibility:visible;mso-wrap-style:square">
                        <v:fill o:detectmouseclick="t"/>
                        <v:path o:connecttype="none"/>
                      </v:shape>
                      <v:shape id="Freeform 4128" o:spid="_x0000_s1408" style="position:absolute;left:6934;top:8826;width:9150;height:64;visibility:visible;mso-wrap-style:square;v-text-anchor:top" coordsize="1441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pM9QsEA AADdAAAADwAAAGRycy9kb3ducmV2LnhtbERPy4rCMBTdC/5DuII7TRUZpWMUXwUXgjM6zPrSXJsy zU1poq1/P1kILg/nvVx3thIPanzpWMFknIAgzp0uuVDwc81GCxA+IGusHJOCJ3lYr/q9JabatfxN j0soRAxhn6ICE0KdSulzQxb92NXEkbu5xmKIsCmkbrCN4baS0yT5kBZLjg0Ga9oZyv8ud6vgnLU3 /ZvtneaDP5+8Ndvua6vUcNBtPkEE6sJb/HIftYLZbB73xzfxCcjV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qTPULBAAAA3QAAAA8AAAAAAAAAAAAAAAAAmAIAAGRycy9kb3du cmV2LnhtbFBLBQYAAAAABAAEAPUAAACGAwAAAAA= " path="m,l65,r,10l,10,,xm109,r65,l174,10r-65,l109,xm218,r65,l283,10r-65,l218,xm327,r66,l393,10r-66,l327,xm436,r66,l502,10r-66,l436,xm545,r66,l611,10r-66,l545,xm655,r65,l720,10r-65,l655,xm764,r65,l829,10r-65,l764,xm873,r65,l938,10r-65,l873,xm982,r66,l1048,10r-66,l982,xm1091,r66,l1157,10r-66,l1091,xm1200,r66,l1266,10r-66,l1200,xm1310,r65,l1375,10r-65,l1310,xm1419,r22,l1441,10r-22,l1419,xe" fillcolor="black" strokeweight=".1pt">
                        <v:stroke joinstyle="bevel"/>
                        <v:path arrowok="t" o:connecttype="custom" o:connectlocs="41275,0;0,6350;69215,0;110490,6350;69215,0;179705,0;138430,6350;207645,0;249555,6350;207645,0;318770,0;276860,6350;346075,0;387985,6350;346075,0;457200,0;415925,6350;485140,0;526415,6350;485140,0;595630,0;554355,6350;623570,0;665480,6350;623570,0;734695,0;692785,6350;762000,0;803910,6350;762000,0;873125,0;831850,6350;901065,0;915035,6350;901065,0" o:connectangles="0,0,0,0,0,0,0,0,0,0,0,0,0,0,0,0,0,0,0,0,0,0,0,0,0,0,0,0,0,0,0,0,0,0,0"/>
                        <o:lock v:ext="edit" verticies="t"/>
                      </v:shape>
                      <v:shape id="Freeform 4129" o:spid="_x0000_s1409" style="position:absolute;left:1682;top:8832;width:5264;height:2604;visibility:visible;mso-wrap-style:square;v-text-anchor:top" coordsize="829,4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1rx3ccA AADdAAAADwAAAGRycy9kb3ducmV2LnhtbESPS2vDMBCE74H+B7GF3hLZxeThRAkh0FDopY3zuC7W xnZrrYylOuq/rwqFHIeZ+YZZbYJpxUC9aywrSCcJCOLS6oYrBcfiZTwH4TyyxtYyKfghB5v1w2iF ubY3/qDh4CsRIexyVFB73+VSurImg25iO+LoXW1v0EfZV1L3eItw08rnJJlKgw3HhRo72tVUfh2+ jYJTKPaLc/icFtXlvdzud7MhS9+UenoM2yUIT8Hfw//tV60gy2Yp/L2JT0CufwEAAP//AwBQSwEC LQAUAAYACAAAACEA8PeKu/0AAADiAQAAEwAAAAAAAAAAAAAAAAAAAAAAW0NvbnRlbnRfVHlwZXNd LnhtbFBLAQItABQABgAIAAAAIQAx3V9h0gAAAI8BAAALAAAAAAAAAAAAAAAAAC4BAABfcmVscy8u cmVsc1BLAQItABQABgAIAAAAIQAzLwWeQQAAADkAAAAQAAAAAAAAAAAAAAAAACkCAABkcnMvc2hh cGV4bWwueG1sUEsBAi0AFAAGAAgAAAAhADda8d3HAAAA3QAAAA8AAAAAAAAAAAAAAAAAmAIAAGRy cy9kb3ducmV2LnhtbFBLBQYAAAAABAAEAPUAAACMAwAAAAA= " path="m829,9l772,37r-5,-9l824,r5,9xm733,55l676,83r-5,-8l728,47r5,8xm638,102r-58,28l575,121,632,93r6,9xm542,149r-58,28l479,168r57,-28l542,149xm446,195r-58,28l383,215r58,-28l446,195xm350,242r-58,28l287,261r58,-28l350,242xm254,289r-58,28l191,308r58,-28l254,289xm158,335r-57,28l95,355r58,-28l158,335xm62,382l5,410,,401,57,373r5,9xe" fillcolor="black" strokeweight=".1pt">
                        <v:stroke joinstyle="bevel"/>
                        <v:path arrowok="t" o:connecttype="custom" o:connectlocs="526415,5715;490220,23495;487045,17780;523240,0;526415,5715;465455,34925;429260,52705;426085,47625;462280,29845;465455,34925;405130,64770;368300,82550;365125,76835;401320,59055;405130,64770;344170,94615;307340,112395;304165,106680;340360,88900;344170,94615;283210,123825;246380,141605;243205,136525;280035,118745;283210,123825;222250,153670;185420,171450;182245,165735;219075,147955;222250,153670;161290,183515;124460,201295;121285,195580;158115,177800;161290,183515;100330,212725;64135,230505;60325,225425;97155,207645;100330,212725;39370,242570;3175,260350;0,254635;36195,236855;39370,242570" o:connectangles="0,0,0,0,0,0,0,0,0,0,0,0,0,0,0,0,0,0,0,0,0,0,0,0,0,0,0,0,0,0,0,0,0,0,0,0,0,0,0,0,0,0,0,0,0"/>
                        <o:lock v:ext="edit" verticies="t"/>
                      </v:shape>
                      <v:line id="Line 4130" o:spid="_x0000_s1410" style="position:absolute;visibility:visible;mso-wrap-style:square" from="1454,11525" to="10604,115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NBAMcAAADdAAAADwAAAGRycy9kb3ducmV2LnhtbESPQWvCQBSE70L/w/IKXqRuqlJLmo0U RbAHoaaFXl+zz2xo9m3IrjH++64geBxm5hsmWw22ET11vnas4HmagCAuna65UvD9tX16BeEDssbG MSm4kIdV/jDKMNXuzAfqi1CJCGGfogITQptK6UtDFv3UtcTRO7rOYoiyq6Tu8BzhtpGzJHmRFmuO CwZbWhsq/4qTVVBMdnVx+twvf8yH/p1vkt4c5FGp8ePw/gYi0BDu4Vt7pxUsFssZXN/EJyDz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JI0EAxwAAAN0AAAAPAAAAAAAA AAAAAAAAAKECAABkcnMvZG93bnJldi54bWxQSwUGAAAAAAQABAD5AAAAlQMAAAAA " strokeweight=".55pt">
                        <v:stroke joinstyle="miter"/>
                      </v:line>
                      <v:line id="Line 4131" o:spid="_x0000_s1411" style="position:absolute;flip:y;visibility:visible;mso-wrap-style:square" from="10604,8858" to="16084,11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zAkX8cAAADdAAAADwAAAGRycy9kb3ducmV2LnhtbESPT2sCMRTE70K/Q3hCbzVrKyqrUaTQ 2kIF/x08PjbPzdrNy5LEdfvtm0LB4zAzv2Hmy87WoiUfKscKhoMMBHHhdMWlguPh7WkKIkRkjbVj UvBDAZaLh94cc+1uvKN2H0uRIBxyVGBibHIpQ2HIYhi4hjh5Z+ctxiR9KbXHW4LbWj5n2VharDgt GGzo1VDxvb9aBZvP9v20Li5m5YfXbPxVrk/bCyv12O9WMxCRungP/7c/tILRaPICf2/SE5C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TMCRfxwAAAN0AAAAPAAAAAAAA AAAAAAAAAKECAABkcnMvZG93bnJldi54bWxQSwUGAAAAAAQABAD5AAAAlQMAAAAA " strokeweight=".55pt">
                        <v:stroke joinstyle="miter"/>
                      </v:line>
                      <v:shape id="Freeform 4132" o:spid="_x0000_s1412" style="position:absolute;left:6908;top:8839;width:3601;height:2622;visibility:visible;mso-wrap-style:square;v-text-anchor:top" coordsize="567,4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vwO8YA AADdAAAADwAAAGRycy9kb3ducmV2LnhtbESP0WoCMRRE3wv+Q7hC32rWNmhdjWILBR8Ure0HXDfX zermZtlE3f59IxT6OMzMGWa26FwtrtSGyrOG4SADQVx4U3Gp4fvr4+kVRIjIBmvPpOGHAizmvYcZ 5sbf+JOu+1iKBOGQowYbY5NLGQpLDsPAN8TJO/rWYUyyLaVp8ZbgrpbPWTaSDitOCxYberdUnPcX lyjqZVefRmt7Ob0t14etMpNV3Gj92O+WUxCRuvgf/muvjAalxgrub9ITkPN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ewvwO8YAAADdAAAADwAAAAAAAAAAAAAAAACYAgAAZHJz L2Rvd25yZXYueG1sUEsFBgAAAAAEAAQA9QAAAIsDAAAAAA== " path="m7,l58,36r-7,8l,7,7,xm92,61r51,37l136,105,85,69r7,-8xm177,123r51,36l221,167,170,130r7,-7xm262,184r50,37l305,228,255,192r7,-8xm346,245r51,37l390,290,339,253r7,-8xm431,307r51,37l475,351,424,314r7,-7xm516,368r51,37l560,413,509,376r7,-8xe" fillcolor="black" strokeweight=".1pt">
                        <v:stroke joinstyle="bevel"/>
                        <v:path arrowok="t" o:connecttype="custom" o:connectlocs="4445,0;36830,22860;32385,27940;0,4445;4445,0;58420,38735;90805,62230;86360,66675;53975,43815;58420,38735;112395,78105;144780,100965;140335,106045;107950,82550;112395,78105;166370,116840;198120,140335;193675,144780;161925,121920;166370,116840;219710,155575;252095,179070;247650,184150;215265,160655;219710,155575;273685,194945;306070,218440;301625,222885;269240,199390;273685,194945;327660,233680;360045,257175;355600,262255;323215,238760;327660,233680" o:connectangles="0,0,0,0,0,0,0,0,0,0,0,0,0,0,0,0,0,0,0,0,0,0,0,0,0,0,0,0,0,0,0,0,0,0,0"/>
                        <o:lock v:ext="edit" verticies="t"/>
                      </v:shape>
                      <v:shape id="Freeform 4133" o:spid="_x0000_s1413" style="position:absolute;left:1447;top:8832;width:14643;height:2725;visibility:visible;mso-wrap-style:square;v-text-anchor:top" coordsize="2306,4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PHu6scA AADdAAAADwAAAGRycy9kb3ducmV2LnhtbESPT2sCMRTE7wW/Q3hCbzVbsSpbo4hgsVAP9e/1dfO6 Wdy8rJuoaz+9KQgeh5n5DTOaNLYUZ6p94VjBaycBQZw5XXCuYLOevwxB+ICssXRMCq7kYTJuPY0w 1e7C33RehVxECPsUFZgQqlRKnxmy6DuuIo7er6sthijrXOoaLxFuS9lNkr60WHBcMFjRzFB2WJ2s gp/ubr1bfP4lW73/+siOy9IMrnOlntvN9B1EoCY8wvf2Qivo9QZv8P8mPgE5vgEAAP//AwBQSwEC LQAUAAYACAAAACEA8PeKu/0AAADiAQAAEwAAAAAAAAAAAAAAAAAAAAAAW0NvbnRlbnRfVHlwZXNd LnhtbFBLAQItABQABgAIAAAAIQAx3V9h0gAAAI8BAAALAAAAAAAAAAAAAAAAAC4BAABfcmVscy8u cmVsc1BLAQItABQABgAIAAAAIQAzLwWeQQAAADkAAAAQAAAAAAAAAAAAAAAAACkCAABkcnMvc2hh cGV4bWwueG1sUEsBAi0AFAAGAAgAAAAhAEDx7urHAAAA3QAAAA8AAAAAAAAAAAAAAAAAmAIAAGRy cy9kb3ducmV2LnhtbFBLBQYAAAAABAAEAPUAAACMAwAAAAA= " path="m,419l64,407r3,10l2,429,,419xm107,400r64,-12l174,398r-65,11l107,400xm214,380r64,-12l280,378r-64,12l214,380xm321,361r64,-12l387,359r-64,11l321,361xm428,341r64,-11l494,339r-64,12l428,341xm535,322r64,-12l601,320r-64,11l535,322xm642,302r64,-11l708,300r-64,12l642,302xm749,283r64,-12l815,281r-64,11l749,283xm856,263r64,-11l922,261r-64,12l856,263xm963,244r64,-12l1029,242r-64,11l963,244xm1070,224r64,-11l1136,222r-64,12l1070,224xm1177,205r64,-12l1243,203r-64,11l1177,205xm1284,185r64,-11l1350,183r-64,12l1284,185xm1391,166r64,-12l1457,164r-64,11l1391,166xm1498,146r64,-11l1564,144r-64,12l1498,146xm1605,127r64,-12l1671,125r-64,11l1605,127xm1712,107r64,-11l1778,105r-64,12l1712,107xm1819,88r64,-12l1885,86r-64,11l1819,88xm1926,68r64,-11l1992,66r-64,12l1926,68xm2033,49r64,-12l2099,47r-64,11l2033,49xm2140,29r64,-11l2206,27r-64,12l2140,29xm2247,10l2304,r2,9l2249,20r-2,-10xe" fillcolor="black" strokeweight=".1pt">
                        <v:stroke joinstyle="bevel"/>
                        <v:path arrowok="t" o:connecttype="custom" o:connectlocs="40640,258445;1270,272415;67945,254000;110490,252730;67945,254000;176530,233680;137160,247650;203835,229235;245745,227965;203835,229235;312420,209550;273050,222885;339725,204470;381635,203200;339725,204470;448310,184785;408940,198120;475615,179705;517525,178435;475615,179705;584200,160020;544830,173355;611505,154940;653415,153670;611505,154940;720090,135255;680720,148590;747395,130175;789305,128905;747395,130175;855980,110490;816610,123825;883285,105410;925195,104140;883285,105410;991870,85725;952500,99060;1019175,80645;1061085,79375;1019175,80645;1127760,60960;1088390,74295;1155065,55880;1196975,54610;1155065,55880;1263650,36195;1224280,49530;1290955,31115;1332865,29845;1290955,31115;1399540,11430;1360170,24765;1426845,6350;1464310,5715;1426845,6350" o:connectangles="0,0,0,0,0,0,0,0,0,0,0,0,0,0,0,0,0,0,0,0,0,0,0,0,0,0,0,0,0,0,0,0,0,0,0,0,0,0,0,0,0,0,0,0,0,0,0,0,0,0,0,0,0,0,0"/>
                        <o:lock v:ext="edit" verticies="t"/>
                      </v:shape>
                      <v:line id="Line 4134" o:spid="_x0000_s1414" style="position:absolute;visibility:visible;mso-wrap-style:square" from="8769,2235" to="16084,88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hHA8YAAADdAAAADwAAAGRycy9kb3ducmV2LnhtbESPT2vCQBTE7wW/w/IEL0U3/kFL6iqi CPZQ0Fjo9TX7zIZm34bsGuO3dwsFj8PM/IZZrjtbiZYaXzpWMB4lIIhzp0suFHyd98M3ED4ga6wc k4I7eVivei9LTLW78YnaLBQiQtinqMCEUKdS+tyQRT9yNXH0Lq6xGKJsCqkbvEW4reQkSebSYslx wWBNW0P5b3a1CrLXQ5ldj5+Lb/Ohf6a7pDUneVFq0O827yACdeEZ/m8ftILZbDGHvzfxCcjV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YYRwPGAAAA3QAAAA8AAAAAAAAA AAAAAAAAoQIAAGRycy9kb3ducmV2LnhtbFBLBQYAAAAABAAEAPkAAACUAwAAAAA= " strokeweight=".55pt">
                        <v:stroke joinstyle="miter"/>
                      </v:line>
                      <v:line id="Line 4135" o:spid="_x0000_s1415" style="position:absolute;visibility:visible;mso-wrap-style:square" from="8769,2235" to="10604,11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TimMYAAADdAAAADwAAAGRycy9kb3ducmV2LnhtbESPQWvCQBSE74L/YXkFL6VurNJIdBWx CPZQ0LTg9Zl9ZkOzb0N2jfHfdwsFj8PMfMMs172tRUetrxwrmIwTEMSF0xWXCr6/di9zED4ga6wd k4I7eVivhoMlZtrd+EhdHkoRIewzVGBCaDIpfWHIoh+7hjh6F9daDFG2pdQt3iLc1vI1Sd6kxYrj gsGGtoaKn/xqFeTP+yq/Hj7Tk/nQ5+l70pmjvCg1euo3CxCB+vAI/7f3WsFslqbw9yY+Abn6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lU4pjGAAAA3QAAAA8AAAAAAAAA AAAAAAAAoQIAAGRycy9kb3ducmV2LnhtbFBLBQYAAAAABAAEAPkAAACUAwAAAAA= " strokeweight=".55pt">
                        <v:stroke joinstyle="miter"/>
                      </v:line>
                      <v:shape id="Freeform 4136" o:spid="_x0000_s1416" style="position:absolute;left:6896;top:2228;width:1905;height:6636;visibility:visible;mso-wrap-style:square;v-text-anchor:top" coordsize="300,10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EUGvsMA AADdAAAADwAAAGRycy9kb3ducmV2LnhtbERP3WrCMBS+F3yHcARvZKYO3aQziisIXkyHrQ9waM7a YnNSk6jd2y8XAy8/vv/VpjetuJPzjWUFs2kCgri0uuFKwbnYvSxB+ICssbVMCn7Jw2Y9HKww1fbB J7rnoRIxhH2KCuoQulRKX9Zk0E9tRxy5H+sMhghdJbXDRww3rXxNkjdpsOHYUGNHWU3lJb8ZBYvs 0+HueLLFNx2byfUr3x+KTKnxqN9+gAjUh6f4373XCubz9zg3volPQK7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EUGvsMAAADdAAAADwAAAAAAAAAAAAAAAACYAgAAZHJzL2Rv d25yZXYueG1sUEsFBgAAAAAEAAQA9QAAAIgDAAAAAA== " path="m300,2l285,59,274,57,290,r10,2xm274,97r-16,57l248,151,263,95r11,2xm248,192r-16,56l221,246r16,-57l248,192xm221,286r-15,57l195,341r16,-57l221,286xm195,381r-15,57l169,435r16,-56l195,381xm169,476r-16,57l143,530r15,-57l169,476xm143,570r-16,57l116,625r16,-57l143,570xm116,665r-15,57l90,720r16,-57l116,665xm90,760l74,817,64,814,80,757r10,3xm64,855l48,911,38,909,53,852r11,3xm38,949r-16,57l11,1004,27,947r11,2xm11,1044r,1l,1043r1,-1l11,1044xe" fillcolor="black" strokeweight=".1pt">
                        <v:stroke joinstyle="bevel"/>
                        <v:path arrowok="t" o:connecttype="custom" o:connectlocs="190500,1270;180975,37465;173990,36195;184150,0;190500,1270;173990,61595;163830,97790;157480,95885;167005,60325;173990,61595;157480,121920;147320,157480;140335,156210;150495,120015;157480,121920;140335,181610;130810,217805;123825,216535;133985,180340;140335,181610;123825,241935;114300,278130;107315,276225;117475,240665;123825,241935;107315,302260;97155,338455;90805,336550;100330,300355;107315,302260;90805,361950;80645,398145;73660,396875;83820,360680;90805,361950;73660,422275;64135,458470;57150,457200;67310,421005;73660,422275;57150,482600;46990,518795;40640,516890;50800,480695;57150,482600;40640,542925;30480,578485;24130,577215;33655,541020;40640,542925;24130,602615;13970,638810;6985,637540;17145,601345;24130,602615;6985,662940;6985,663575;0,662305;635,661670;6985,662940" o:connectangles="0,0,0,0,0,0,0,0,0,0,0,0,0,0,0,0,0,0,0,0,0,0,0,0,0,0,0,0,0,0,0,0,0,0,0,0,0,0,0,0,0,0,0,0,0,0,0,0,0,0,0,0,0,0,0,0,0,0,0,0"/>
                        <o:lock v:ext="edit" verticies="t"/>
                      </v:shape>
                      <v:line id="Line 4137" o:spid="_x0000_s1417" style="position:absolute;flip:x;visibility:visible;mso-wrap-style:square" from="1454,2235" to="8769,11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tgTtccAAADdAAAADwAAAGRycy9kb3ducmV2LnhtbESPT2sCMRTE7wW/Q3iF3mrWIlZXo0ih tQUF/x08Pjavm9XNy5LEdfvtTaHQ4zAzv2Fmi87WoiUfKscKBv0MBHHhdMWlguPh/XkMIkRkjbVj UvBDARbz3sMMc+1uvKN2H0uRIBxyVGBibHIpQ2HIYui7hjh5385bjEn6UmqPtwS3tXzJspG0WHFa MNjQm6Hisr9aBZuv9uO0Ks5m6QfXbLQuV6ftmZV6euyWUxCRuvgf/mt/agXD4esEft+kJ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y2BO1xwAAAN0AAAAPAAAAAAAA AAAAAAAAAKECAABkcnMvZG93bnJldi54bWxQSwUGAAAAAAQABAD5AAAAlQMAAAAA " strokeweight=".55pt">
                        <v:stroke joinstyle="miter"/>
                      </v:line>
                      <v:shape id="Freeform 4138" o:spid="_x0000_s1418" style="position:absolute;left:8731;top:2235;width:70;height:7804;visibility:visible;mso-wrap-style:square;v-text-anchor:top" coordsize="11,122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2rJNsUA AADdAAAADwAAAGRycy9kb3ducmV2LnhtbESPwUrDQBCG74LvsIzgzeymSCix26KWQg+CtHrxNmTH TTQ7G7LbNL69cyj0OPzzfzPfajOHXk00pi6yhbIwoIib6Dr2Fj4/dg9LUCkjO+wjk4U/SrBZ396s sHbxzAeajtkrgXCq0UKb81BrnZqWAqYiDsSSfccxYJZx9NqNeBZ46PXCmEoH7FgutDjQa0vN7/EU hELVtkr79+nLlz/evPGpMy9k7f3d/PwEKtOcr8uX9t5ZeCwX8q7YiAno9T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ask2xQAAAN0AAAAPAAAAAAAAAAAAAAAAAJgCAABkcnMv ZG93bnJldi54bWxQSwUGAAAAAAQABAD1AAAAigMAAAAA " path="m11,r,58l,58,,,11,xm11,98r,58l,156,,98r11,xm11,195r,59l,254,,195r11,xm11,293r,58l,351,,293r11,xm11,390r,59l,449,,390r11,xm11,488r,58l,546,,488r11,xm11,585r,59l,644,,585r11,xm11,683r,59l,742,,683r11,xm11,781r,58l,839,,781r11,xm11,878r,59l,937,,878r11,xm11,976r,58l,1034,,976r11,xm11,1073r,59l,1132r,-59l11,1073xm11,1171r,58l,1229r,-58l11,1171xe" fillcolor="black" strokeweight=".1pt">
                        <v:stroke joinstyle="bevel"/>
                        <v:path arrowok="t" o:connecttype="custom" o:connectlocs="6985,36830;0,0;6985,62230;0,99060;6985,62230;6985,161290;0,123825;6985,186055;0,222885;6985,186055;6985,285115;0,247650;6985,309880;0,346710;6985,309880;6985,408940;0,371475;6985,433705;0,471170;6985,433705;6985,532765;0,495935;6985,557530;0,594995;6985,557530;6985,656590;0,619760;6985,681355;0,718820;6985,681355;6985,780415;0,743585" o:connectangles="0,0,0,0,0,0,0,0,0,0,0,0,0,0,0,0,0,0,0,0,0,0,0,0,0,0,0,0,0,0,0,0"/>
                        <o:lock v:ext="edit" verticies="t"/>
                      </v:shape>
                      <v:line id="Line 4139" o:spid="_x0000_s1419" style="position:absolute;flip:x;visibility:visible;mso-wrap-style:square" from="7188,9683" to="8070,98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AWfLMYAAADdAAAADwAAAGRycy9kb3ducmV2LnhtbESPQWsCMRSE7wX/Q3iF3mp2pUhdjSKC 2kILanvw+Ng8N2s3L0sS1/Xfm0Khx2FmvmFmi942oiMfascK8mEGgrh0uuZKwffX+vkVRIjIGhvH pOBGARbzwcMMC+2uvKfuECuRIBwKVGBibAspQ2nIYhi6ljh5J+ctxiR9JbXHa4LbRo6ybCwt1pwW DLa0MlT+HC5Wwed7tzluy7NZ+vySjT+q7XF3ZqWeHvvlFESkPv6H/9pvWsFLPprA75v0BOT8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wFnyzGAAAA3QAAAA8AAAAAAAAA AAAAAAAAoQIAAGRycy9kb3ducmV2LnhtbFBLBQYAAAAABAAEAPkAAACUAwAAAAA= " strokeweight=".55pt">
                        <v:stroke joinstyle="miter"/>
                      </v:line>
                      <v:line id="Line 4140" o:spid="_x0000_s1420" style="position:absolute;visibility:visible;mso-wrap-style:square" from="7188,9848" to="7886,103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blgqMQAAADdAAAADwAAAGRycy9kb3ducmV2LnhtbERPz2vCMBS+C/4P4Q12EU2dMkdtKqIM 3GEwq7Drs3k2Zc1LaWLt/vvlMPD48f3ONoNtRE+drx0rmM8SEMSl0zVXCs6n9+kbCB+QNTaOScEv edjk41GGqXZ3PlJfhErEEPYpKjAhtKmUvjRk0c9cSxy5q+sshgi7SuoO7zHcNvIlSV6lxZpjg8GW dobKn+JmFRSTQ13cvj5X3+ZDXxb7pDdHeVXq+WnYrkEEGsJD/O8+aAXL+SLuj2/iE5D5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tuWCoxAAAAN0AAAAPAAAAAAAAAAAA AAAAAKECAABkcnMvZG93bnJldi54bWxQSwUGAAAAAAQABAD5AAAAkgMAAAAA " strokeweight=".55pt">
                        <v:stroke joinstyle="miter"/>
                      </v:line>
                      <v:line id="Line 4141" o:spid="_x0000_s1421" style="position:absolute;flip:y;visibility:visible;mso-wrap-style:square" from="9652,9226" to="9658,1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6oF98YAAADdAAAADwAAAGRycy9kb3ducmV2LnhtbESPQWsCMRSE7wX/Q3iCt5pdLSJbo4ig tmCh1R48Pjavm7WblyWJ6/bfm0Khx2FmvmEWq942oiMfascK8nEGgrh0uuZKwedp+zgHESKyxsYx KfihAKvl4GGBhXY3/qDuGCuRIBwKVGBibAspQ2nIYhi7ljh5X85bjEn6SmqPtwS3jZxk2UxarDkt GGxpY6j8Pl6tgrfXbnfelxez9vk1mx2q/fn9wkqNhv36GUSkPv6H/9ovWsFTPs3h9016AnJ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eqBffGAAAA3QAAAA8AAAAAAAAA AAAAAAAAoQIAAGRycy9kb3ducmV2LnhtbFBLBQYAAAAABAAEAPkAAACUAwAAAAA= " strokeweight=".55pt">
                        <v:stroke joinstyle="miter"/>
                      </v:line>
                      <v:line id="Line 4142" o:spid="_x0000_s1422" style="position:absolute;flip:x;visibility:visible;mso-wrap-style:square" from="8769,9226" to="9652,9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3ibgMYAAADdAAAADwAAAGRycy9kb3ducmV2LnhtbESPQWsCMRSE74X+h/AKvWl2rUhZjSKF VoUK1vbg8bF5btZuXpYkruu/bwShx2FmvmFmi942oiMfascK8mEGgrh0uuZKwc/3++AVRIjIGhvH pOBKARbzx4cZFtpd+Iu6faxEgnAoUIGJsS2kDKUhi2HoWuLkHZ23GJP0ldQeLwluGznKsom0WHNa MNjSm6Hyd3+2Crab7uOwKk9m6fNzNvmsVofdiZV6fuqXUxCR+vgfvrfXWsE4fxnB7U16AnL+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d4m4DGAAAA3QAAAA8AAAAAAAAA AAAAAAAAoQIAAGRycy9kb3ducmV2LnhtbFBLBQYAAAAABAAEAPkAAACUAwAAAAA= " strokeweight=".55pt">
                        <v:stroke joinstyle="miter"/>
                      </v:line>
                      <v:rect id="Rectangle 4143" o:spid="_x0000_s1423" style="position:absolute;left:8470;top:692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9gpcMA AADdAAAADwAAAGRycy9kb3ducmV2LnhtbESPzYoCMRCE74LvEFrwphl1WWQ0igiCyl4cfYBm0vOD SWdIss7s25uFhT0WVfUVtd0P1ogX+dA6VrCYZyCIS6dbrhU87qfZGkSIyBqNY1LwQwH2u/Foi7l2 Pd/oVcRaJAiHHBU0MXa5lKFsyGKYu444eZXzFmOSvpbaY5/g1shlln1Kiy2nhQY7OjZUPotvq0De i1O/LozP3HVZfZnL+VaRU2o6GQ4bEJGG+B/+a5+1go/FagW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S9gp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44" o:spid="_x0000_s1424" style="position:absolute;left:5797;top:731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b40cMA AADdAAAADwAAAGRycy9kb3ducmV2LnhtbESPzYoCMRCE7wu+Q2jB25rxh0VGo4ggqOzF0QdoJj0/ mHSGJOvMvr0RFvZYVNVX1GY3WCOe5EPrWMFsmoEgLp1uuVZwvx0/VyBCRNZoHJOCXwqw244+Nphr 1/OVnkWsRYJwyFFBE2OXSxnKhiyGqeuIk1c5bzEm6WupPfYJbo2cZ9mXtNhyWmiwo0ND5aP4sQrk rTj2q8L4zF3m1bc5n64VOaUm42G/BhFpiP/hv/ZJK1jOFkt4v0lPQG5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sb40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45" o:spid="_x0000_s1425" style="position:absolute;left:10191;top:1171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YpdSsMA AADdAAAADwAAAGRycy9kb3ducmV2LnhtbESP3WoCMRSE7wu+QziCdzWrVpHVKFIQbPHG1Qc4bM7+ YHKyJKm7ffumIHg5zMw3zHY/WCMe5EPrWMFsmoEgLp1uuVZwux7f1yBCRNZoHJOCXwqw343etphr 1/OFHkWsRYJwyFFBE2OXSxnKhiyGqeuIk1c5bzEm6WupPfYJbo2cZ9lKWmw5LTTY0WdD5b34sQrk tTj268L4zH3Pq7P5Ol0qckpNxsNhAyLSEF/hZ/ukFXzMFk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4YpdS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46" o:spid="_x0000_s1426" style="position:absolute;left:16484;top:743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jDPcMA AADdAAAADwAAAGRycy9kb3ducmV2LnhtbESPzYoCMRCE7wu+Q2jB25pRF5HRKCIIKntx9AGaSc8P Jp0hyTqzb2+EhT0WVfUVtdkN1ogn+dA6VjCbZiCIS6dbrhXcb8fPFYgQkTUax6TglwLstqOPDeba 9XylZxFrkSAcclTQxNjlUoayIYth6jri5FXOW4xJ+lpqj32CWyPnWbaUFltOCw12dGiofBQ/VoG8 Fcd+VRifucu8+jbn07Uip9RkPOzXICIN8T/81z5pBV+zxRL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VjDP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47" o:spid="_x0000_s1427" style="position:absolute;left:8108;top:1009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RmpsMA AADdAAAADwAAAGRycy9kb3ducmV2LnhtbESP3WoCMRSE7wu+QziCdzWrFpXVKFIQbPHG1Qc4bM7+ YHKyJKm7ffumIHg5zMw3zHY/WCMe5EPrWMFsmoEgLp1uuVZwux7f1yBCRNZoHJOCXwqw343etphr 1/OFHkWsRYJwyFFBE2OXSxnKhiyGqeuIk1c5bzEm6WupPfYJbo2cZ9lSWmw5LTTY0WdD5b34sQrk tTj268L4zH3Pq7P5Ol0qckpNxsNhAyLSEF/hZ/ukFXzMF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fhRmp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148" o:spid="_x0000_s1428" style="position:absolute;left:914;top:11588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4vy1L8A AADdAAAADwAAAGRycy9kb3ducmV2LnhtbERPy4rCMBTdC/5DuIK7MfXBINUoIgg6uLH6AZfm9oHJ TUkytvP3ZjHg8nDe2/1gjXiRD61jBfNZBoK4dLrlWsHjfvpagwgRWaNxTAr+KMB+Nx5tMdeu5xu9 iliLFMIhRwVNjF0uZSgbshhmriNOXOW8xZigr6X22Kdwa+Qiy76lxZZTQ4MdHRsqn8WvVSDvxalf F8Zn7mdRXc3lfKvIKTWdDIcNiEhD/Ij/3WetYDVfprnpTXoCcvcGAAD//wMAUEsBAi0AFAAGAAgA AAAhAPD3irv9AAAA4gEAABMAAAAAAAAAAAAAAAAAAAAAAFtDb250ZW50X1R5cGVzXS54bWxQSwEC LQAUAAYACAAAACEAMd1fYdIAAACPAQAACwAAAAAAAAAAAAAAAAAuAQAAX3JlbHMvLnJlbHNQSwEC LQAUAAYACAAAACEAMy8FnkEAAAA5AAAAEAAAAAAAAAAAAAAAAAApAgAAZHJzL3NoYXBleG1sLnht bFBLAQItABQABgAIAAAAIQAPi/LU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49" o:spid="_x0000_s1429" style="position:absolute;left:10502;top:11430;width:21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EOg8UA AADdAAAADwAAAGRycy9kb3ducmV2LnhtbESPQWsCMRSE74X+h/AK3mrWtoiuRpFCYfFkbcHrI3lu 1m5e1iRdV399Uyj0OMzMN8xyPbhW9BRi41nBZFyAINbeNFwr+Px4e5yBiAnZYOuZFFwpwnp1f7fE 0vgLv1O/T7XIEI4lKrApdaWUUVtyGMe+I87e0QeHKctQSxPwkuGulU9FMZUOG84LFjt6taS/9t9O wdb1O111NqDeTHeHkz1XN3lWavQwbBYgEg3pP/zXroyCl8nzH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U8Q6DxQAAAN0AAAAPAAAAAAAAAAAAAAAAAJgCAABkcnMv ZG93bnJldi54bWxQSwUGAAAAAAQABAD1AAAAigMAAAAA " fillcolor="black" strokeweight="0"/>
                      <v:oval id="Oval 4150" o:spid="_x0000_s1430" style="position:absolute;left:15976;top:8769;width:210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c3UY8EA AADdAAAADwAAAGRycy9kb3ducmV2LnhtbERPTWsCMRC9F/wPYQRvNauIlK1RRBCWntQWeh2ScbO6 maxJuq7++uZQ6PHxvlebwbWipxAbzwpm0wIEsfam4VrB1+f+9Q1ETMgGW8+k4EERNuvRywpL4+98 pP6UapFDOJaowKbUlVJGbclhnPqOOHNnHxymDEMtTcB7DnetnBfFUjpsODdY7GhnSV9PP07Bh+sP uupsQL1dHr4v9lY95U2pyXjYvoNINKR/8Z+7MgoWs0Xen9/kJyD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3N1GPBAAAA3QAAAA8AAAAAAAAAAAAAAAAAmAIAAGRycy9kb3du cmV2LnhtbFBLBQYAAAAABAAEAPUAAACGAwAAAAA= " fillcolor="black" strokeweight="0"/>
                      <v:oval id="Oval 4151" o:spid="_x0000_s1431" style="position:absolute;left:1352;top:11430;width:21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oFx+MQA AADdAAAADwAAAGRycy9kb3ducmV2LnhtbESPQWsCMRSE70L/Q3iF3jS7RUS2RpFCYenJWsHrI3nd bLt5WZN0Xf31jSD0OMzMN8xqM7pODBRi61lBOStAEGtvWm4UHD7fpksQMSEb7DyTggtF2KwfJius jD/zBw371IgM4VihAptSX0kZtSWHceZ74ux9+eAwZRkaaQKeM9x18rkoFtJhy3nBYk+vlvTP/tcp eHfDTte9Dai3i93x257qqzwp9fQ4bl9AJBrTf/jero2CeTkv4fYmPwG5/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PKBcfjEAAAA3QAAAA8AAAAAAAAAAAAAAAAAmAIAAGRycy9k b3ducmV2LnhtbFBLBQYAAAAABAAEAPUAAACJAwAAAAA= " fillcolor="black" strokeweight="0"/>
                      <v:oval id="Oval 4152" o:spid="_x0000_s1432" style="position:absolute;left:6826;top:8769;width:209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lPvj8QA AADdAAAADwAAAGRycy9kb3ducmV2LnhtbESPQWsCMRSE74X+h/AK3rpZRaSsRhFBWDxZW/D6SF43 WzcvaxLXbX99Uyj0OMzMN8xqM7pODBRi61nBtChBEGtvWm4UvL/tn19AxIRssPNMCr4owmb9+LDC yvg7v9JwSo3IEI4VKrAp9ZWUUVtyGAvfE2fvwweHKcvQSBPwnuGuk7OyXEiHLecFiz3tLOnL6eYU HNxw1HVvA+rt4nj+tNf6W16VmjyN2yWIRGP6D/+1a6NgPp3P4PdNfgJy/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AJT74/EAAAA3QAAAA8AAAAAAAAAAAAAAAAAmAIAAGRycy9k b3ducmV2LnhtbFBLBQYAAAAABAAEAPUAAACJAwAAAAA= " fillcolor="black" strokeweight="0"/>
                      <v:oval id="Oval 4153" o:spid="_x0000_s1433" style="position:absolute;left:8667;top:2139;width:203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9KFMQA AADdAAAADwAAAGRycy9kb3ducmV2LnhtbESPQWsCMRSE70L/Q3iF3jRrK1K2RpFCYenJquD1kTw3 azcva5Kuq7++KRQ8DjPzDbNYDa4VPYXYeFYwnRQgiLU3DdcK9ruP8SuImJANtp5JwZUirJYPowWW xl/4i/ptqkWGcCxRgU2pK6WM2pLDOPEdcfaOPjhMWYZamoCXDHetfC6KuXTYcF6w2NG7Jf29/XEK Pl2/0VVnA+r1fHM42XN1k2elnh6H9RuIREO6h//blVEwm85e4O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G0fShT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jc w:val="both"/>
        <w:rPr>
          <w:sz w:val="26"/>
          <w:szCs w:val="26"/>
          <w:lang w:val="pt-BR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1.</w:t>
      </w:r>
      <w:r w:rsidRPr="00610F8A">
        <w:rPr>
          <w:sz w:val="26"/>
          <w:szCs w:val="26"/>
        </w:rPr>
        <w:t xml:space="preserve"> Trong tam giác vuông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28" type="#_x0000_t75" style="width:30pt;height:14.25pt" o:ole="">
            <v:imagedata r:id="rId2414" o:title=""/>
          </v:shape>
          <o:OLEObject Type="Embed" ProgID="Equation.DSMT4" ShapeID="_x0000_i2228" DrawAspect="Content" ObjectID="_1624836744" r:id="rId2415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8"/>
          <w:sz w:val="26"/>
          <w:szCs w:val="26"/>
        </w:rPr>
        <w:object w:dxaOrig="2900" w:dyaOrig="420">
          <v:shape id="_x0000_i2229" type="#_x0000_t75" style="width:144.75pt;height:21pt" o:ole="">
            <v:imagedata r:id="rId2416" o:title=""/>
          </v:shape>
          <o:OLEObject Type="Embed" ProgID="Equation.DSMT4" ShapeID="_x0000_i2229" DrawAspect="Content" ObjectID="_1624836745" r:id="rId241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0" type="#_x0000_t75" style="width:78pt;height:20.25pt" o:ole="">
                  <v:imagedata r:id="rId2418" o:title=""/>
                </v:shape>
                <o:OLEObject Type="Embed" ProgID="Equation.DSMT4" ShapeID="_x0000_i2230" DrawAspect="Content" ObjectID="_1624836746" r:id="rId2419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6"/>
                <w:sz w:val="26"/>
                <w:szCs w:val="26"/>
              </w:rPr>
              <w:object w:dxaOrig="380" w:dyaOrig="279">
                <v:shape id="_x0000_i2231" type="#_x0000_t75" style="width:18.75pt;height:14.25pt" o:ole="">
                  <v:imagedata r:id="rId2420" o:title=""/>
                </v:shape>
                <o:OLEObject Type="Embed" ProgID="Equation.DSMT4" ShapeID="_x0000_i2231" DrawAspect="Content" ObjectID="_1624836747" r:id="rId2421"/>
              </w:object>
            </w:r>
            <w:r w:rsidRPr="00610F8A">
              <w:rPr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232" type="#_x0000_t75" style="width:48.75pt;height:20.25pt" o:ole="">
                  <v:imagedata r:id="rId2422" o:title=""/>
                </v:shape>
                <o:OLEObject Type="Embed" ProgID="Equation.DSMT4" ShapeID="_x0000_i2232" DrawAspect="Content" ObjectID="_1624836748" r:id="rId242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420" w:dyaOrig="260">
                <v:shape id="_x0000_i2233" type="#_x0000_t75" style="width:21pt;height:12.75pt" o:ole="">
                  <v:imagedata r:id="rId2424" o:title=""/>
                </v:shape>
                <o:OLEObject Type="Embed" ProgID="Equation.DSMT4" ShapeID="_x0000_i2233" DrawAspect="Content" ObjectID="_1624836749" r:id="rId242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700" w:dyaOrig="480">
                <v:shape id="_x0000_i2234" type="#_x0000_t75" style="width:185.25pt;height:24pt" o:ole="">
                  <v:imagedata r:id="rId2426" o:title=""/>
                </v:shape>
                <o:OLEObject Type="Embed" ProgID="Equation.DSMT4" ShapeID="_x0000_i2234" DrawAspect="Content" ObjectID="_1624836750" r:id="rId242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35" type="#_x0000_t75" style="width:27pt;height:14.25pt" o:ole="">
                  <v:imagedata r:id="rId2428" o:title=""/>
                </v:shape>
                <o:OLEObject Type="Embed" ProgID="Equation.DSMT4" ShapeID="_x0000_i2235" DrawAspect="Content" ObjectID="_1624836751" r:id="rId242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560" w:dyaOrig="400">
                <v:shape id="_x0000_i2236" type="#_x0000_t75" style="width:128.25pt;height:20.25pt" o:ole="">
                  <v:imagedata r:id="rId2430" o:title=""/>
                </v:shape>
                <o:OLEObject Type="Embed" ProgID="Equation.DSMT4" ShapeID="_x0000_i2236" DrawAspect="Content" ObjectID="_1624836752" r:id="rId243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59" w:dyaOrig="420">
                <v:shape id="_x0000_i2237" type="#_x0000_t75" style="width:132.75pt;height:21pt" o:ole="">
                  <v:imagedata r:id="rId2432" o:title=""/>
                </v:shape>
                <o:OLEObject Type="Embed" ProgID="Equation.DSMT4" ShapeID="_x0000_i2237" DrawAspect="Content" ObjectID="_1624836753" r:id="rId243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680">
                <v:shape id="_x0000_i2238" type="#_x0000_t75" style="width:156pt;height:33.75pt" o:ole="">
                  <v:imagedata r:id="rId2434" o:title=""/>
                </v:shape>
                <o:OLEObject Type="Embed" ProgID="Equation.DSMT4" ShapeID="_x0000_i2238" DrawAspect="Content" ObjectID="_1624836754" r:id="rId243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943100" cy="1409700"/>
                  <wp:effectExtent l="0" t="0" r="0" b="0"/>
                  <wp:docPr id="1299" name="Picture 1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22.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9" type="#_x0000_t75" style="width:78pt;height:20.25pt" o:ole="">
                  <v:imagedata r:id="rId2437" o:title=""/>
                </v:shape>
                <o:OLEObject Type="Embed" ProgID="Equation.DSMT4" ShapeID="_x0000_i2239" DrawAspect="Content" ObjectID="_1624836755" r:id="rId2438"/>
              </w:object>
            </w:r>
            <w:r w:rsidRPr="00610F8A">
              <w:rPr>
                <w:sz w:val="26"/>
                <w:szCs w:val="26"/>
              </w:rPr>
              <w:t xml:space="preserve"> nên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60" w:dyaOrig="480">
                <v:shape id="_x0000_i2240" type="#_x0000_t75" style="width:177.75pt;height:24pt" o:ole="">
                  <v:imagedata r:id="rId2439" o:title=""/>
                </v:shape>
                <o:OLEObject Type="Embed" ProgID="Equation.DSMT4" ShapeID="_x0000_i2240" DrawAspect="Content" ObjectID="_1624836756" r:id="rId244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41" type="#_x0000_t75" style="width:27pt;height:14.25pt" o:ole="">
                  <v:imagedata r:id="rId2441" o:title=""/>
                </v:shape>
                <o:OLEObject Type="Embed" ProgID="Equation.DSMT4" ShapeID="_x0000_i2241" DrawAspect="Content" ObjectID="_1624836757" r:id="rId244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00">
                <v:shape id="_x0000_i2242" type="#_x0000_t75" style="width:129.75pt;height:20.25pt" o:ole="">
                  <v:imagedata r:id="rId2443" o:title=""/>
                </v:shape>
                <o:OLEObject Type="Embed" ProgID="Equation.DSMT4" ShapeID="_x0000_i2242" DrawAspect="Content" ObjectID="_1624836758" r:id="rId244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43" type="#_x0000_t75" style="width:30pt;height:14.25pt" o:ole="">
                  <v:imagedata r:id="rId2445" o:title=""/>
                </v:shape>
                <o:OLEObject Type="Embed" ProgID="Equation.DSMT4" ShapeID="_x0000_i2243" DrawAspect="Content" ObjectID="_1624836759" r:id="rId244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244" type="#_x0000_t75" style="width:75pt;height:36pt" o:ole="">
                  <v:imagedata r:id="rId2447" o:title=""/>
                </v:shape>
                <o:OLEObject Type="Embed" ProgID="Equation.DSMT4" ShapeID="_x0000_i2244" DrawAspect="Content" ObjectID="_1624836760" r:id="rId244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20" w:dyaOrig="700">
                <v:shape id="_x0000_i2245" type="#_x0000_t75" style="width:131.25pt;height:35.25pt" o:ole="">
                  <v:imagedata r:id="rId2449" o:title=""/>
                </v:shape>
                <o:OLEObject Type="Embed" ProgID="Equation.DSMT4" ShapeID="_x0000_i2245" DrawAspect="Content" ObjectID="_1624836761" r:id="rId245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487170" cy="1367790"/>
                      <wp:effectExtent l="0" t="3175" r="0" b="635"/>
                      <wp:docPr id="4154" name="Canvas 41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56" name="Freeform 41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6695" y="875665"/>
                                  <a:ext cx="1012825" cy="5715"/>
                                </a:xfrm>
                                <a:custGeom>
                                  <a:avLst/>
                                  <a:gdLst>
                                    <a:gd name="T0" fmla="*/ 67 w 1595"/>
                                    <a:gd name="T1" fmla="*/ 0 h 9"/>
                                    <a:gd name="T2" fmla="*/ 0 w 1595"/>
                                    <a:gd name="T3" fmla="*/ 9 h 9"/>
                                    <a:gd name="T4" fmla="*/ 111 w 1595"/>
                                    <a:gd name="T5" fmla="*/ 0 h 9"/>
                                    <a:gd name="T6" fmla="*/ 178 w 1595"/>
                                    <a:gd name="T7" fmla="*/ 9 h 9"/>
                                    <a:gd name="T8" fmla="*/ 111 w 1595"/>
                                    <a:gd name="T9" fmla="*/ 0 h 9"/>
                                    <a:gd name="T10" fmla="*/ 290 w 1595"/>
                                    <a:gd name="T11" fmla="*/ 0 h 9"/>
                                    <a:gd name="T12" fmla="*/ 223 w 1595"/>
                                    <a:gd name="T13" fmla="*/ 9 h 9"/>
                                    <a:gd name="T14" fmla="*/ 334 w 1595"/>
                                    <a:gd name="T15" fmla="*/ 0 h 9"/>
                                    <a:gd name="T16" fmla="*/ 401 w 1595"/>
                                    <a:gd name="T17" fmla="*/ 9 h 9"/>
                                    <a:gd name="T18" fmla="*/ 334 w 1595"/>
                                    <a:gd name="T19" fmla="*/ 0 h 9"/>
                                    <a:gd name="T20" fmla="*/ 513 w 1595"/>
                                    <a:gd name="T21" fmla="*/ 0 h 9"/>
                                    <a:gd name="T22" fmla="*/ 446 w 1595"/>
                                    <a:gd name="T23" fmla="*/ 9 h 9"/>
                                    <a:gd name="T24" fmla="*/ 557 w 1595"/>
                                    <a:gd name="T25" fmla="*/ 0 h 9"/>
                                    <a:gd name="T26" fmla="*/ 624 w 1595"/>
                                    <a:gd name="T27" fmla="*/ 9 h 9"/>
                                    <a:gd name="T28" fmla="*/ 557 w 1595"/>
                                    <a:gd name="T29" fmla="*/ 0 h 9"/>
                                    <a:gd name="T30" fmla="*/ 736 w 1595"/>
                                    <a:gd name="T31" fmla="*/ 0 h 9"/>
                                    <a:gd name="T32" fmla="*/ 669 w 1595"/>
                                    <a:gd name="T33" fmla="*/ 9 h 9"/>
                                    <a:gd name="T34" fmla="*/ 781 w 1595"/>
                                    <a:gd name="T35" fmla="*/ 0 h 9"/>
                                    <a:gd name="T36" fmla="*/ 847 w 1595"/>
                                    <a:gd name="T37" fmla="*/ 9 h 9"/>
                                    <a:gd name="T38" fmla="*/ 781 w 1595"/>
                                    <a:gd name="T39" fmla="*/ 0 h 9"/>
                                    <a:gd name="T40" fmla="*/ 959 w 1595"/>
                                    <a:gd name="T41" fmla="*/ 0 h 9"/>
                                    <a:gd name="T42" fmla="*/ 892 w 1595"/>
                                    <a:gd name="T43" fmla="*/ 9 h 9"/>
                                    <a:gd name="T44" fmla="*/ 1004 w 1595"/>
                                    <a:gd name="T45" fmla="*/ 0 h 9"/>
                                    <a:gd name="T46" fmla="*/ 1070 w 1595"/>
                                    <a:gd name="T47" fmla="*/ 9 h 9"/>
                                    <a:gd name="T48" fmla="*/ 1004 w 1595"/>
                                    <a:gd name="T49" fmla="*/ 0 h 9"/>
                                    <a:gd name="T50" fmla="*/ 1182 w 1595"/>
                                    <a:gd name="T51" fmla="*/ 0 h 9"/>
                                    <a:gd name="T52" fmla="*/ 1115 w 1595"/>
                                    <a:gd name="T53" fmla="*/ 9 h 9"/>
                                    <a:gd name="T54" fmla="*/ 1227 w 1595"/>
                                    <a:gd name="T55" fmla="*/ 0 h 9"/>
                                    <a:gd name="T56" fmla="*/ 1294 w 1595"/>
                                    <a:gd name="T57" fmla="*/ 9 h 9"/>
                                    <a:gd name="T58" fmla="*/ 1227 w 1595"/>
                                    <a:gd name="T59" fmla="*/ 0 h 9"/>
                                    <a:gd name="T60" fmla="*/ 1405 w 1595"/>
                                    <a:gd name="T61" fmla="*/ 0 h 9"/>
                                    <a:gd name="T62" fmla="*/ 1338 w 1595"/>
                                    <a:gd name="T63" fmla="*/ 9 h 9"/>
                                    <a:gd name="T64" fmla="*/ 1450 w 1595"/>
                                    <a:gd name="T65" fmla="*/ 0 h 9"/>
                                    <a:gd name="T66" fmla="*/ 1517 w 1595"/>
                                    <a:gd name="T67" fmla="*/ 9 h 9"/>
                                    <a:gd name="T68" fmla="*/ 1450 w 1595"/>
                                    <a:gd name="T69" fmla="*/ 0 h 9"/>
                                    <a:gd name="T70" fmla="*/ 1595 w 1595"/>
                                    <a:gd name="T71" fmla="*/ 0 h 9"/>
                                    <a:gd name="T72" fmla="*/ 1561 w 1595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95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1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1" y="9"/>
                                      </a:lnTo>
                                      <a:lnTo>
                                        <a:pt x="111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3" y="0"/>
                                      </a:lnTo>
                                      <a:lnTo>
                                        <a:pt x="513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36" y="0"/>
                                      </a:lnTo>
                                      <a:lnTo>
                                        <a:pt x="736" y="9"/>
                                      </a:lnTo>
                                      <a:lnTo>
                                        <a:pt x="669" y="9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81" y="0"/>
                                      </a:moveTo>
                                      <a:lnTo>
                                        <a:pt x="847" y="0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781" y="9"/>
                                      </a:lnTo>
                                      <a:lnTo>
                                        <a:pt x="781" y="0"/>
                                      </a:lnTo>
                                      <a:close/>
                                      <a:moveTo>
                                        <a:pt x="892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92" y="9"/>
                                      </a:lnTo>
                                      <a:lnTo>
                                        <a:pt x="892" y="0"/>
                                      </a:lnTo>
                                      <a:close/>
                                      <a:moveTo>
                                        <a:pt x="1004" y="0"/>
                                      </a:moveTo>
                                      <a:lnTo>
                                        <a:pt x="1070" y="0"/>
                                      </a:lnTo>
                                      <a:lnTo>
                                        <a:pt x="1070" y="9"/>
                                      </a:lnTo>
                                      <a:lnTo>
                                        <a:pt x="1004" y="9"/>
                                      </a:lnTo>
                                      <a:lnTo>
                                        <a:pt x="1004" y="0"/>
                                      </a:lnTo>
                                      <a:close/>
                                      <a:moveTo>
                                        <a:pt x="1115" y="0"/>
                                      </a:moveTo>
                                      <a:lnTo>
                                        <a:pt x="1182" y="0"/>
                                      </a:lnTo>
                                      <a:lnTo>
                                        <a:pt x="1182" y="9"/>
                                      </a:lnTo>
                                      <a:lnTo>
                                        <a:pt x="1115" y="9"/>
                                      </a:lnTo>
                                      <a:lnTo>
                                        <a:pt x="1115" y="0"/>
                                      </a:lnTo>
                                      <a:close/>
                                      <a:moveTo>
                                        <a:pt x="1227" y="0"/>
                                      </a:moveTo>
                                      <a:lnTo>
                                        <a:pt x="1294" y="0"/>
                                      </a:lnTo>
                                      <a:lnTo>
                                        <a:pt x="1294" y="9"/>
                                      </a:lnTo>
                                      <a:lnTo>
                                        <a:pt x="1227" y="9"/>
                                      </a:lnTo>
                                      <a:lnTo>
                                        <a:pt x="1227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405" y="0"/>
                                      </a:lnTo>
                                      <a:lnTo>
                                        <a:pt x="1405" y="9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50" y="0"/>
                                      </a:moveTo>
                                      <a:lnTo>
                                        <a:pt x="1517" y="0"/>
                                      </a:lnTo>
                                      <a:lnTo>
                                        <a:pt x="1517" y="9"/>
                                      </a:lnTo>
                                      <a:lnTo>
                                        <a:pt x="1450" y="9"/>
                                      </a:lnTo>
                                      <a:lnTo>
                                        <a:pt x="1450" y="0"/>
                                      </a:lnTo>
                                      <a:close/>
                                      <a:moveTo>
                                        <a:pt x="1561" y="0"/>
                                      </a:moveTo>
                                      <a:lnTo>
                                        <a:pt x="1595" y="0"/>
                                      </a:lnTo>
                                      <a:lnTo>
                                        <a:pt x="1595" y="9"/>
                                      </a:lnTo>
                                      <a:lnTo>
                                        <a:pt x="1561" y="9"/>
                                      </a:lnTo>
                                      <a:lnTo>
                                        <a:pt x="15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7" name="Line 4157"/>
                              <wps:cNvCnPr/>
                              <wps:spPr bwMode="auto">
                                <a:xfrm flipH="1">
                                  <a:off x="658495" y="878840"/>
                                  <a:ext cx="581025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8" name="Line 4158"/>
                              <wps:cNvCnPr/>
                              <wps:spPr bwMode="auto">
                                <a:xfrm flipH="1" flipV="1">
                                  <a:off x="226695" y="878840"/>
                                  <a:ext cx="431800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9" name="Line 4159"/>
                              <wps:cNvCnPr/>
                              <wps:spPr bwMode="auto">
                                <a:xfrm>
                                  <a:off x="226695" y="198120"/>
                                  <a:ext cx="101282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0" name="Line 4160"/>
                              <wps:cNvCnPr/>
                              <wps:spPr bwMode="auto">
                                <a:xfrm>
                                  <a:off x="226695" y="198120"/>
                                  <a:ext cx="431800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1" name="Line 4161"/>
                              <wps:cNvCnPr/>
                              <wps:spPr bwMode="auto">
                                <a:xfrm>
                                  <a:off x="226695" y="19812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2" name="Rectangle 4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11906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3" name="Rectangle 4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143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4" name="Rectangle 4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84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5" name="Rectangle 4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120" y="4254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6" name="Oval 4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7700" y="115951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7" name="Oval 4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8725" y="86995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8" name="Oval 4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86995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9" name="Oval 4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1898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54" o:spid="_x0000_s1434" editas="canvas" style="width:117.1pt;height:107.7pt;mso-position-horizontal-relative:char;mso-position-vertical-relative:line" coordsize="14871,1367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LZ/uigoAAM5KAAAOAAAAZHJzL2Uyb0RvYy54bWzsXFuP27oRfi/Q/yDoscDGokzdjDgHOXtp D5D2BD1p37W2vBYqS66kXW9a9L93htRoSccUubksghPnYSVbX8j5huPhzHDs1z897irvoWi7sqmX PnsV+F5Rr5p1Wd8t/X98uLlIfa/r83qdV01dLP2PRef/9OaPf3h92C+KsNk21bpoPRik7haH/dLf 9v1+MZt1q22xy7tXzb6o4eGmaXd5Dy/bu9m6zQ8w+q6ahUEQzw5Nu963zaroOnj3Sj7034jxN5ti 1f+62XRF71VLH2Trxd9W/L3Fv7M3r/PFXZvvt+VqECP/DCl2eVnDpONQV3mfe/dt+clQu3LVNl2z 6V+tmt2s2WzKVSE4ABsWHLG5zOuHvBNkVqAdEhDuvuK4t3cod93clFUF2pjB6At8D68HWJ8CH1e1 DpLvCOyAOexhAbv9uJTdl4n42zbfF4J5t1j97eF965Xrpc95FPtene/Akm7aokC78DiDN0FylACg v+3ftyhst3/XrP7VeXVzvS77901Z9yATQyTIrUDxRQf/ybs9/LVZw8j5fd+IxXzctDscCpbJe1z6 YRjHWeR7H5d+mkRxHEnrKR57bwWPWcDCNITnKwBECROPZ/mCRlndd/2fi0aMmD+863ppe2u4w0nu 1gOxD2Cnm10FZvinmRcn3sFjEUw7oAnEFFDgbb3sGBBqgNODzBVMdmoQrgAYYwZZgPMo8ElZYNFG AEtSwzCJgjopDfiSp2GM0mQK6qQ0TFVwmAUGcZhVxUzVcRjOTQNZ1cxUPc/n3DSQVdFM1TQPTAvG rKpmqq4nJLIqO1SVHTGTjkKrskNV2ZzHBh2FVmWHqrKjyPQBw0/yaG0n7ShUlR2HplULrcoOVWVP SGRV9lxVdjI36WhuVfZcVTZ4PYOy51Zlz1VlJ6nJIOdWZc9VZafctGpzq7LnqrInJLIqm6vKziKT jrhV2VxVdpqFBmVzq7K5qmwWBCaL5FZtc1XbLEhMPpJb1c1VdU/JZNV3pOqbsdSkp8iq8EhVOGxr kUHjkVXjkabxMDSZZWTVOAY2o7thYWZau8iq8UjT+IRMVo3HmsZ5YNJTbNV4rGl8PjeFALFV47Gm cR6ZLBOisyd9nnTfsabxiJnWLrZqPNY0PiGTVeOJpnEI+wyWmVg1nmgaj2KT501OahzC1jsKTPMt xaqrx3oIVuHOyzHFC0SgvG86DJAxcoXY94MMsvMFoDCyNYBBQATPRURuA8OqI5hi6umRYWERnDiN DGuHYBE/A+3pkTF0RDTEhphHWOEDR+ZGEsNAMbobTQz2BNyNKIZ0Au5GFQM3hENk5kIVwzMBd6OK QZiAu1HFUEvA3ahiQCXgblQxbEI4xEUuVDE4EnA3qhgCCbgbVQx0BNyNKoYzAu5GFYMWhENU4kIV QxMBd6OKAYiAu1HFKEPA3ahiKCHgblQxXkA4xAMuVDEoEHA3qrjzC7gbVdzeBdyNKu7hAu5GFTdq hMNG7EIVd2MBd6OKW66Au1HFfVXA3aji5ingblRxh0Q47IAuVHEbFHCNqnTcw17WQpHwuDzY+h6U B29xinyxz3vcAunWO0CtBysy3nbpZ2L/2zUPxYdGAHrcCKWMoroIUz09rWoVhYEFyEYwekjXvRhq AJFy6CFdJUjO54I5nmxVNV0hWD5JKceEuFgT7+m5PjfUczQcPaXrMNqAmpaR5nRDuXOB2owmo4kL FIM0HHGgq+RCqGkpaU43lDsXKMZoMpq4QPVHwxEHukouhJqWkuZ0Q7lzgTKOJqOJC9SNNBxxoKvk QqhpKWlON5Q7F6jbaDKauEChSMMRB7pKLoSalpLmdEO5c4GKjyajiQuUmDQccaCr5EKoaSlpTjeU Oxco8WgymrhATUnDEQe6Si6EmpaS5nRDuXOB4pAmo4kLVKM0HHGgq+RCqGkpaU43lDsXrAVpQprI YPlJAxILuko2I2xa0HFaR9gzCEEhSZPTSAhqVxqQiNB1IEQwi6Q0rSPsGYSgdqTJaSQE5SoNSETo OhAimEVSmtYR9gxCUHjS5DQSglqXBiQidB0IEcwiKU3rCHsGIag1aXIaCUF5SwMSEboOhAhmkZSm dYQ9gxAUqjQ5zYSGk9jjsY8JDTCLpDStI+x4UoqiIdjHZEFUhsasAZMN5ei3a6pyjYftmC507d3t ZdV6Dzn2J4h/Q1qjwapaJB0hOsJVDm0SmyrvReahwRxH27ddf5V3WzmrGEEmOrfFQ4E9APliW+Tr 63ot7vu8rOQ9MMFGAHF8jifm8sz9tll/hNPztpHNFdAMAjfbpv2P7x2gsWLpd/++z9vC96pfajiB zxjHIkQvXvAowTpTqz65VZ/k9QqGWvq9D/VGvL3sZffG/b4t77YwExN6qJu3cGq/KfFQXcgnpRpe QGOClPUlOhTggyY7FN6VdYHdCSIPHloOLuv3LYg43XPgbapy/xeiNnQfxFHKB2NOkzQFHYrVoe6D KGUBNR+EKWzalKxT+wGuOrYfeHiz9CsQTmiOWhHQdgcIWsDYEIJrjtYXZ2n02Sa3K3to86nKHbRO jFZuMbN8AdyGvBtZinaa/2ZBdp1ep/yCh/H1BQ+uri7e3lzyi/iGJdHV/Ory8or9D+VkfLEt1+ui xs8atfYw7taWMjQZyaacsbln1MlMH1183kFEugqhT35KyDpf1CBhz9MNMkXT+TyDFKb5zyPT1Bpj PjVNPmew6LIv5myaZ9NUurkgTdFNU2zAzzFN9FWf9mexLGWwsWgeUuvPitMAdx78PD51aJH/O7tI vQvzZNPi78lFYv1cs0N445ku0t0OVXeYxVkM3RhnMzzv1NDcirmPbobikOPbuMMYe66wVfXsCs9b 8tOWjGeD0gb/Dudi0ONRYQ4D7z75w087rC+3ACzetm1zwMzxC/usYwa5jqy/MJYFsUxlRDogGq2z MEgG22VRyCG0nPSfeL7nnOmgG1fC/KHx/XtLRMxZ/434NyhEgRkzFqnWIbdioM2fw+ziJk6TC37D o4ssCdKLgGU/Z3HAM351o+dWIsWV396AlOhzcytML7MIlhm1rwjtXB95Zno5poYoPiVtdD2VvPWP t4/iCwjZmMtbqx41fN+Fah5jvWOsdcCNrHPAjWuNo9tjjePmO6hxYJveCSchztiH3epbOwn4rgXj Q+NOEoe4m4EXODuJ2VitMH+Qzk7CoQb1BU5irK/82E4CzoROOAn+gpFEBvmVDCSSlKcyqXtyEWkW UQx8jiOO9tqzi/i2LmKsc/3YLgI+nCdchNjKXyqOkJVCbMTjYSRrMYqLiAJsCcM0+ewizi4C4ssX SzWgUYV2yh/bR0CLmfQRv8IpOdYipr/t/ZVrETxJ8OwKHQA2/cIXQLQ0I4Q3yUHEw1PziUJRwcFu N3nuao7axYZEtQ4NJg9o5VdxtAeODQFtcz+c9Z/P/a0/ymD6ZQJs1NbtdKwVnPxVgq9rpywM0wTP /8FQ0zjLoC9It9Mgw+8gio0sYbYjh7Od/n77U/D7FrqdjunqC9ip8JfSn540U8Wdns30R26jwg50 3UzHlOllzZSlWXr8Uy/nXf+77/aD9ivxm0mirD/8wBP+KpP6Gu7Vn6F6838AAAD//wMAUEsDBBQA BgAIAAAAIQAsT2ZU2wAAAAUBAAAPAAAAZHJzL2Rvd25yZXYueG1sTI/NTsMwEITvSLyDtUjcqNMk RSjEqRCICz2loMLRjTc/wl5HsZuGt2fhApfVrGY18225XZwVM05h8KRgvUpAIDXeDNQpeHt9vrkD EaImo60nVPCFAbbV5UWpC+PPVOO8j53gEAqFVtDHOBZShqZHp8PKj0jstX5yOvI6ddJM+szhzso0 SW6l0wNxQ69HfOyx+dyfnAJT2zm8v7TtvEuzXf20+Thkh1yp66vl4R5ExCX+HcMPPqNDxUxHfyIT hFXAj8TfyV6a5SmII4v1JgdZlfI/ffUNAAD//wMAUEsBAi0AFAAGAAgAAAAhALaDOJL+AAAA4QEA ABMAAAAAAAAAAAAAAAAAAAAAAFtDb250ZW50X1R5cGVzXS54bWxQSwECLQAUAAYACAAAACEAOP0h /9YAAACUAQAACwAAAAAAAAAAAAAAAAAvAQAAX3JlbHMvLnJlbHNQSwECLQAUAAYACAAAACEACC2f 7ooKAADOSgAADgAAAAAAAAAAAAAAAAAuAgAAZHJzL2Uyb0RvYy54bWxQSwECLQAUAAYACAAAACEA LE9mVNsAAAAFAQAADwAAAAAAAAAAAAAAAADkDAAAZHJzL2Rvd25yZXYueG1sUEsFBgAAAAAEAAQA 8wAAAOwNAAAAAA== ">
                      <v:shape id="_x0000_s1435" type="#_x0000_t75" style="position:absolute;width:14871;height:13677;visibility:visible;mso-wrap-style:square">
                        <v:fill o:detectmouseclick="t"/>
                        <v:path o:connecttype="none"/>
                      </v:shape>
                      <v:shape id="Freeform 4156" o:spid="_x0000_s1436" style="position:absolute;left:2266;top:8756;width:10129;height:57;visibility:visible;mso-wrap-style:square;v-text-anchor:top" coordsize="1595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J2qH8QA AADdAAAADwAAAGRycy9kb3ducmV2LnhtbESPT4vCMBTE7wt+h/AEb2taqeJ2TUUERW+uf2CPj+Zt W2xeShNt/fZGEPY4zMxvmMWyN7W4U+sqywricQSCOLe64kLB+bT5nINwHlljbZkUPMjBMht8LDDV tuMfuh99IQKEXYoKSu+bVEqXl2TQjW1DHLw/2xr0QbaF1C12AW5qOYmimTRYcVgosaF1Sfn1eDMK 5GFd7JP+cov97nceuc582c1WqdGwX32D8NT7//C7vdMKkmQ6g9eb8ARk9gQAAP//AwBQSwECLQAU AAYACAAAACEA8PeKu/0AAADiAQAAEwAAAAAAAAAAAAAAAAAAAAAAW0NvbnRlbnRfVHlwZXNdLnht bFBLAQItABQABgAIAAAAIQAx3V9h0gAAAI8BAAALAAAAAAAAAAAAAAAAAC4BAABfcmVscy8ucmVs c1BLAQItABQABgAIAAAAIQAzLwWeQQAAADkAAAAQAAAAAAAAAAAAAAAAACkCAABkcnMvc2hhcGV4 bWwueG1sUEsBAi0AFAAGAAgAAAAhANCdqh/EAAAA3QAAAA8AAAAAAAAAAAAAAAAAmAIAAGRycy9k b3ducmV2LnhtbFBLBQYAAAAABAAEAPUAAACJAwAAAAA= " path="m,l67,r,9l,9,,xm111,r67,l178,9r-67,l111,xm223,r67,l290,9r-67,l223,xm334,r67,l401,9r-67,l334,xm446,r67,l513,9r-67,l446,xm557,r67,l624,9r-67,l557,xm669,r67,l736,9r-67,l669,xm781,r66,l847,9r-66,l781,xm892,r67,l959,9r-67,l892,xm1004,r66,l1070,9r-66,l1004,xm1115,r67,l1182,9r-67,l1115,xm1227,r67,l1294,9r-67,l1227,xm1338,r67,l1405,9r-67,l1338,xm1450,r67,l1517,9r-67,l1450,xm1561,r34,l1595,9r-34,l1561,xe" fillcolor="black" strokeweight=".1pt">
                        <v:stroke joinstyle="bevel"/>
                        <v:path arrowok="t" o:connecttype="custom" o:connectlocs="42545,0;0,5715;70485,0;113030,5715;70485,0;184150,0;141605,5715;212090,0;254635,5715;212090,0;325755,0;283210,5715;353695,0;396240,5715;353695,0;467360,0;424815,5715;495935,0;537845,5715;495935,0;608965,0;566420,5715;637540,0;679450,5715;637540,0;750570,0;708025,5715;779145,0;821690,5715;779145,0;892175,0;849630,5715;920750,0;963295,5715;920750,0;1012825,0;991235,5715" o:connectangles="0,0,0,0,0,0,0,0,0,0,0,0,0,0,0,0,0,0,0,0,0,0,0,0,0,0,0,0,0,0,0,0,0,0,0,0,0"/>
                        <o:lock v:ext="edit" verticies="t"/>
                      </v:shape>
                      <v:line id="Line 4157" o:spid="_x0000_s1437" style="position:absolute;flip:x;visibility:visible;mso-wrap-style:square" from="6584,8788" to="12395,116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75+PMcAAADdAAAADwAAAGRycy9kb3ducmV2LnhtbESPT2sCMRTE7wW/Q3iF3mrWYlVWo0ih tUIF/x08Pjavm9XNy5LEdfvtTaHQ4zAzv2Fmi87WoiUfKscKBv0MBHHhdMWlguPh/XkCIkRkjbVj UvBDARbz3sMMc+1uvKN2H0uRIBxyVGBibHIpQ2HIYui7hjh5385bjEn6UmqPtwS3tXzJspG0WHFa MNjQm6Hisr9aBZt1+3FaFWez9INrNvoqV6ftmZV6euyWUxCRuvgf/mt/agXD4esYft+kJ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nvn48xwAAAN0AAAAPAAAAAAAA AAAAAAAAAKECAABkcnMvZG93bnJldi54bWxQSwUGAAAAAAQABAD5AAAAlQMAAAAA " strokeweight=".55pt">
                        <v:stroke joinstyle="miter"/>
                      </v:line>
                      <v:line id="Line 4158" o:spid="_x0000_s1438" style="position:absolute;flip:x y;visibility:visible;mso-wrap-style:square" from="2266,8788" to="6584,116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gfvUMUAAADdAAAADwAAAGRycy9kb3ducmV2LnhtbERPy04CMRTdm/APzSVxJx0RhIwUgoKJ C1zwiG5v2svMwPR2nBaofj1dmLA8Oe/JLNpanKn1lWMFj70MBLF2puJCwW77/jAG4QOywdoxKfgl D7Np526CuXEXXtN5EwqRQtjnqKAMocml9Loki77nGuLE7V1rMSTYFtK0eEnhtpb9LHuWFitODSU2 9FaSPm5OVkHzHb/0X9yPFvrnafj6eViZ5Wml1H03zl9ABIrhJv53fxgFg8EwzU1v0hOQ0y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gfvUMUAAADdAAAADwAAAAAAAAAA AAAAAAChAgAAZHJzL2Rvd25yZXYueG1sUEsFBgAAAAAEAAQA+QAAAJMDAAAAAA== " strokeweight=".55pt">
                        <v:stroke joinstyle="miter"/>
                      </v:line>
                      <v:line id="Line 4159" o:spid="_x0000_s1439" style="position:absolute;visibility:visible;mso-wrap-style:square" from="2266,1981" to="12395,87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DKPEccAAADdAAAADwAAAGRycy9kb3ducmV2LnhtbESPW2vCQBSE3wX/w3IEX0rdeOktdRVR BPtQqGmhr6fZYzaYPRuya4z/3hUKPg4z8w0zX3a2Ei01vnSsYDxKQBDnTpdcKPj53j6+gvABWWPl mBRcyMNy0e/NMdXuzHtqs1CICGGfogITQp1K6XNDFv3I1cTRO7jGYoiyKaRu8BzhtpKTJHmWFkuO CwZrWhvKj9nJKsgedmV2+vp8+TUf+m+6SVqzlwelhoNu9Q4iUBfu4f/2TiuYzZ7e4PYmPgG5uA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MMo8RxwAAAN0AAAAPAAAAAAAA AAAAAAAAAKECAABkcnMvZG93bnJldi54bWxQSwUGAAAAAAQABAD5AAAAlQMAAAAA " strokeweight=".55pt">
                        <v:stroke joinstyle="miter"/>
                      </v:line>
                      <v:line id="Line 4160" o:spid="_x0000_s1440" style="position:absolute;visibility:visible;mso-wrap-style:square" from="2266,1981" to="6584,116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TsMcQAAADdAAAADwAAAGRycy9kb3ducmV2LnhtbERPz2vCMBS+D/Y/hCd4GZpuipOuqYwN QQ8D7QSvb82zKTYvpYm1/vfmMPD48f3OVoNtRE+drx0reJ0mIIhLp2uuFBx+15MlCB+QNTaOScGN PKzy56cMU+2uvKe+CJWIIexTVGBCaFMpfWnIop+6ljhyJ9dZDBF2ldQdXmO4beRbkiykxZpjg8GW vgyV5+JiFRQvm7q47H7ej2ar/2bfSW/28qTUeDR8foAINISH+N+90Qrm80XcH9/EJyDz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TZOwxxAAAAN0AAAAPAAAAAAAAAAAA AAAAAKECAABkcnMvZG93bnJldi54bWxQSwUGAAAAAAQABAD5AAAAkgMAAAAA " strokeweight=".55pt">
                        <v:stroke joinstyle="miter"/>
                      </v:line>
                      <v:line id="Line 4161" o:spid="_x0000_s1441" style="position:absolute;visibility:visible;mso-wrap-style:square" from="2266,1981" to="2273,87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hJqscAAADdAAAADwAAAGRycy9kb3ducmV2LnhtbESPQWvCQBSE70L/w/KEXkQ3tmIlzSql paCHgqaC19fsSzaYfRuya0z/fVcoeBxm5hsm2wy2ET11vnasYD5LQBAXTtdcKTh+f05XIHxA1tg4 JgW/5GGzfhhlmGp35QP1eahEhLBPUYEJoU2l9IUhi37mWuLola6zGKLsKqk7vEa4beRTkiylxZrj gsGW3g0V5/xiFeSTbZ1f9l8vJ7PTP88fSW8OslTqcTy8vYIINIR7+L+91QoWi+Ucbm/iE5Dr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8KEmqxwAAAN0AAAAPAAAAAAAA AAAAAAAAAKECAABkcnMvZG93bnJldi54bWxQSwUGAAAAAAQABAD5AAAAlQMAAAAA " strokeweight=".55pt">
                        <v:stroke joinstyle="miter"/>
                      </v:line>
                      <v:rect id="Rectangle 4162" o:spid="_x0000_s1442" style="position:absolute;left:6165;top:1190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L5Jp8IA AADdAAAADwAAAGRycy9kb3ducmV2LnhtbESP3YrCMBSE74V9h3AW9k5Ti4h0jSKCoIs31n2AQ3P6 g8lJSaKtb2+Ehb0cZuYbZr0drREP8qFzrGA+y0AQV0533Cj4vR6mKxAhIms0jknBkwJsNx+TNRba DXyhRxkbkSAcClTQxtgXUoaqJYth5nri5NXOW4xJ+kZqj0OCWyPzLFtKix2nhRZ72rdU3cq7VSCv 5WFYlcZn7ievz+Z0vNTklPr6HHffICKN8T/81z5qBYvFMof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Qvkmn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63" o:spid="_x0000_s1443" style="position:absolute;left:12814;top:762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/LsPMMA AADdAAAADwAAAGRycy9kb3ducmV2LnhtbESPzYoCMRCE78K+Q+gFb5pZFZHRKIsguIsXRx+gmfT8 YNIZkujMvv1GEDwWVfUVtdkN1ogH+dA6VvA1zUAQl063XCu4Xg6TFYgQkTUax6TgjwLsth+jDeba 9XymRxFrkSAcclTQxNjlUoayIYth6jri5FXOW4xJ+lpqj32CWyNnWbaUFltOCw12tG+ovBV3q0Be ikO/KozP3O+sOpmf47kip9T4c/heg4g0xHf41T5qBYvFcg7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/LsP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64" o:spid="_x0000_s1444" style="position:absolute;left:996;top:784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Bt0SMIA AADdAAAADwAAAGRycy9kb3ducmV2LnhtbESP3YrCMBSE74V9h3AWvNNUKSJdo4ggqOyNdR/g0Jz+ YHJSkmjr25uFhb0cZuYbZrMbrRFP8qFzrGAxz0AQV0533Cj4uR1naxAhIms0jknBiwLsth+TDRba DXylZxkbkSAcClTQxtgXUoaqJYth7nri5NXOW4xJ+kZqj0OCWyOXWbaSFjtOCy32dGipupcPq0De yuOwLo3P3GVZf5vz6VqTU2r6Oe6/QEQa43/4r33SCvJ8lcPvm/QE5PYNAAD//wMAUEsBAi0AFAAG AAgAAAAhAPD3irv9AAAA4gEAABMAAAAAAAAAAAAAAAAAAAAAAFtDb250ZW50X1R5cGVzXS54bWxQ SwECLQAUAAYACAAAACEAMd1fYdIAAACPAQAACwAAAAAAAAAAAAAAAAAuAQAAX3JlbHMvLnJlbHNQ SwECLQAUAAYACAAAACEAMy8FnkEAAAA5AAAAEAAAAAAAAAAAAAAAAAApAgAAZHJzL3NoYXBleG1s LnhtbFBLAQItABQABgAIAAAAIQDwG3RI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65" o:spid="_x0000_s1445" style="position:absolute;left:1981;top:42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1fR08MA AADdAAAADwAAAGRycy9kb3ducmV2LnhtbESPzYoCMRCE78K+Q+gFb5pZcUVGoyyCoIsXRx+gmfT8 YNIZkuiMb28WhD0WVfUVtd4O1ogH+dA6VvA1zUAQl063XCu4XvaTJYgQkTUax6TgSQG2m4/RGnPt ej7To4i1SBAOOSpoYuxyKUPZkMUwdR1x8irnLcYkfS21xz7BrZGzLFtIiy2nhQY72jVU3oq7VSAv xb5fFsZn7ndWnczxcK7IKTX+HH5WICIN8T/8bh+0gvl88Q1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1fR0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166" o:spid="_x0000_s1446" style="position:absolute;left:6477;top:11595;width:215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7MWaMQA AADdAAAADwAAAGRycy9kb3ducmV2LnhtbESPQWsCMRSE74X+h/CE3mrWIkvZGkWEwtKTtYVeH8lz s7p5WZN0Xf31jSD0OMzMN8xiNbpODBRi61nBbFqAINbetNwo+P56f34FEROywc4zKbhQhNXy8WGB lfFn/qRhlxqRIRwrVGBT6ispo7bkME59T5y9vQ8OU5ahkSbgOcNdJ1+KopQOW84LFnvaWNLH3a9T 8OGGra57G1Cvy+3PwZ7qqzwp9TQZ128gEo3pP3xv10bBfF6W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FuzFmjEAAAA3QAAAA8AAAAAAAAAAAAAAAAAmAIAAGRycy9k b3ducmV2LnhtbFBLBQYAAAAABAAEAPUAAACJAwAAAAA= " fillcolor="black" strokeweight="0"/>
                      <v:oval id="Oval 4167" o:spid="_x0000_s1447" style="position:absolute;left:12287;top:8699;width:209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+z88UA AADdAAAADwAAAGRycy9kb3ducmV2LnhtbESPQWsCMRSE74X+h/AKvdVsi2zLahQpFJae1Aq9PpLn ZnXzsibpuu2vbwTB4zAz3zDz5eg6MVCIrWcFz5MCBLH2puVGwe7r4+kNREzIBjvPpOCXIiwX93dz rIw/84aGbWpEhnCsUIFNqa+kjNqSwzjxPXH29j44TFmGRpqA5wx3nXwpilI6bDkvWOzp3ZI+bn+c gk83rHXd24B6Va6/D/ZU/8mTUo8P42oGItGYbuFruzYKptPyF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0/7PzxQAAAN0AAAAPAAAAAAAAAAAAAAAAAJgCAABkcnMv ZG93bnJldi54bWxQSwUGAAAAAAQABAD1AAAAigMAAAAA " fillcolor="black" strokeweight="0"/>
                      <v:oval id="Oval 4168" o:spid="_x0000_s1448" style="position:absolute;left:2159;top:8699;width:215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AngcEA AADdAAAADwAAAGRycy9kb3ducmV2LnhtbERPz2vCMBS+D/wfwhO8zXRDyqhGkcGg7KRu4PWRPJtq 81KTrFb/+uUw2PHj+73ajK4TA4XYelbwMi9AEGtvWm4UfH99PL+BiAnZYOeZFNwpwmY9eVphZfyN 9zQcUiNyCMcKFdiU+krKqC05jHPfE2fu5IPDlGFopAl4y+Guk69FUUqHLecGiz29W9KXw49T8OmG na57G1Bvy93xbK/1Q16Vmk3H7RJEojH9i//ctVGwWJR5bn6Tn4B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EVgJ4HBAAAA3QAAAA8AAAAAAAAAAAAAAAAAmAIAAGRycy9kb3du cmV2LnhtbFBLBQYAAAAABAAEAPUAAACGAwAAAAA= " fillcolor="black" strokeweight="0"/>
                      <v:oval id="Oval 4169" o:spid="_x0000_s1449" style="position:absolute;left:2159;top:1898;width:215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iyCGsUA AADdAAAADwAAAGRycy9kb3ducmV2LnhtbESPQWsCMRSE74X+h/AKvdVsiyztahQpFJae1Aq9PpLn ZnXzsibpuu2vbwTB4zAz3zDz5eg6MVCIrWcFz5MCBLH2puVGwe7r4+kVREzIBjvPpOCXIiwX93dz rIw/84aGbWpEhnCsUIFNqa+kjNqSwzjxPXH29j44TFmGRpqA5wx3nXwpilI6bDkvWOzp3ZI+bn+c gk83rHXd24B6Va6/D/ZU/8mTUo8P42oGItGYbuFruzYKptPyD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LIIa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lastRenderedPageBreak/>
        <w:t xml:space="preserve">Câu 23. </w: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246" type="#_x0000_t75" style="width:78pt;height:20.25pt" o:ole="">
            <v:imagedata r:id="rId2451" o:title=""/>
          </v:shape>
          <o:OLEObject Type="Embed" ProgID="Equation.DSMT4" ShapeID="_x0000_i2246" DrawAspect="Content" ObjectID="_1624836762" r:id="rId2452"/>
        </w:object>
      </w:r>
      <w:r w:rsidRPr="00610F8A">
        <w:rPr>
          <w:sz w:val="26"/>
          <w:szCs w:val="26"/>
        </w:rPr>
        <w:t xml:space="preserve"> nên ta có </w:t>
      </w:r>
      <w:r w:rsidR="007A1347" w:rsidRPr="00610F8A">
        <w:rPr>
          <w:position w:val="-14"/>
          <w:sz w:val="26"/>
          <w:szCs w:val="26"/>
        </w:rPr>
        <w:object w:dxaOrig="3860" w:dyaOrig="480">
          <v:shape id="_x0000_i2247" type="#_x0000_t75" style="width:192.75pt;height:24pt" o:ole="">
            <v:imagedata r:id="rId2453" o:title=""/>
          </v:shape>
          <o:OLEObject Type="Embed" ProgID="Equation.DSMT4" ShapeID="_x0000_i2247" DrawAspect="Content" ObjectID="_1624836763" r:id="rId245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248" type="#_x0000_t75" style="width:27.75pt;height:14.25pt" o:ole="">
                  <v:imagedata r:id="rId2455" o:title=""/>
                </v:shape>
                <o:OLEObject Type="Embed" ProgID="Equation.DSMT4" ShapeID="_x0000_i2248" DrawAspect="Content" ObjectID="_1624836764" r:id="rId245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59" w:dyaOrig="400">
                <v:shape id="_x0000_i2249" type="#_x0000_t75" style="width:132.75pt;height:20.25pt" o:ole="">
                  <v:imagedata r:id="rId2457" o:title=""/>
                </v:shape>
                <o:OLEObject Type="Embed" ProgID="Equation.DSMT4" ShapeID="_x0000_i2249" DrawAspect="Content" ObjectID="_1624836765" r:id="rId245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500" w:dyaOrig="720">
                <v:shape id="_x0000_i2250" type="#_x0000_t75" style="width:225pt;height:36pt" o:ole="">
                  <v:imagedata r:id="rId2459" o:title=""/>
                </v:shape>
                <o:OLEObject Type="Embed" ProgID="Equation.DSMT4" ShapeID="_x0000_i2250" DrawAspect="Content" ObjectID="_1624836766" r:id="rId246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40" w:dyaOrig="700">
                <v:shape id="_x0000_i2251" type="#_x0000_t75" style="width:137.25pt;height:35.25pt" o:ole="">
                  <v:imagedata r:id="rId2461" o:title=""/>
                </v:shape>
                <o:OLEObject Type="Embed" ProgID="Equation.DSMT4" ShapeID="_x0000_i2251" DrawAspect="Content" ObjectID="_1624836767" r:id="rId246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39925" cy="1256030"/>
                      <wp:effectExtent l="0" t="0" r="3175" b="1270"/>
                      <wp:docPr id="4170" name="Canvas 41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73" name="Freeform 41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2325" y="763905"/>
                                  <a:ext cx="873760" cy="5080"/>
                                </a:xfrm>
                                <a:custGeom>
                                  <a:avLst/>
                                  <a:gdLst>
                                    <a:gd name="T0" fmla="*/ 61 w 1376"/>
                                    <a:gd name="T1" fmla="*/ 0 h 8"/>
                                    <a:gd name="T2" fmla="*/ 0 w 1376"/>
                                    <a:gd name="T3" fmla="*/ 8 h 8"/>
                                    <a:gd name="T4" fmla="*/ 101 w 1376"/>
                                    <a:gd name="T5" fmla="*/ 0 h 8"/>
                                    <a:gd name="T6" fmla="*/ 162 w 1376"/>
                                    <a:gd name="T7" fmla="*/ 8 h 8"/>
                                    <a:gd name="T8" fmla="*/ 101 w 1376"/>
                                    <a:gd name="T9" fmla="*/ 0 h 8"/>
                                    <a:gd name="T10" fmla="*/ 263 w 1376"/>
                                    <a:gd name="T11" fmla="*/ 0 h 8"/>
                                    <a:gd name="T12" fmla="*/ 202 w 1376"/>
                                    <a:gd name="T13" fmla="*/ 8 h 8"/>
                                    <a:gd name="T14" fmla="*/ 303 w 1376"/>
                                    <a:gd name="T15" fmla="*/ 0 h 8"/>
                                    <a:gd name="T16" fmla="*/ 364 w 1376"/>
                                    <a:gd name="T17" fmla="*/ 8 h 8"/>
                                    <a:gd name="T18" fmla="*/ 303 w 1376"/>
                                    <a:gd name="T19" fmla="*/ 0 h 8"/>
                                    <a:gd name="T20" fmla="*/ 465 w 1376"/>
                                    <a:gd name="T21" fmla="*/ 0 h 8"/>
                                    <a:gd name="T22" fmla="*/ 404 w 1376"/>
                                    <a:gd name="T23" fmla="*/ 8 h 8"/>
                                    <a:gd name="T24" fmla="*/ 506 w 1376"/>
                                    <a:gd name="T25" fmla="*/ 0 h 8"/>
                                    <a:gd name="T26" fmla="*/ 566 w 1376"/>
                                    <a:gd name="T27" fmla="*/ 8 h 8"/>
                                    <a:gd name="T28" fmla="*/ 506 w 1376"/>
                                    <a:gd name="T29" fmla="*/ 0 h 8"/>
                                    <a:gd name="T30" fmla="*/ 668 w 1376"/>
                                    <a:gd name="T31" fmla="*/ 0 h 8"/>
                                    <a:gd name="T32" fmla="*/ 607 w 1376"/>
                                    <a:gd name="T33" fmla="*/ 8 h 8"/>
                                    <a:gd name="T34" fmla="*/ 708 w 1376"/>
                                    <a:gd name="T35" fmla="*/ 0 h 8"/>
                                    <a:gd name="T36" fmla="*/ 769 w 1376"/>
                                    <a:gd name="T37" fmla="*/ 8 h 8"/>
                                    <a:gd name="T38" fmla="*/ 708 w 1376"/>
                                    <a:gd name="T39" fmla="*/ 0 h 8"/>
                                    <a:gd name="T40" fmla="*/ 870 w 1376"/>
                                    <a:gd name="T41" fmla="*/ 0 h 8"/>
                                    <a:gd name="T42" fmla="*/ 809 w 1376"/>
                                    <a:gd name="T43" fmla="*/ 8 h 8"/>
                                    <a:gd name="T44" fmla="*/ 910 w 1376"/>
                                    <a:gd name="T45" fmla="*/ 0 h 8"/>
                                    <a:gd name="T46" fmla="*/ 971 w 1376"/>
                                    <a:gd name="T47" fmla="*/ 8 h 8"/>
                                    <a:gd name="T48" fmla="*/ 910 w 1376"/>
                                    <a:gd name="T49" fmla="*/ 0 h 8"/>
                                    <a:gd name="T50" fmla="*/ 1072 w 1376"/>
                                    <a:gd name="T51" fmla="*/ 0 h 8"/>
                                    <a:gd name="T52" fmla="*/ 1011 w 1376"/>
                                    <a:gd name="T53" fmla="*/ 8 h 8"/>
                                    <a:gd name="T54" fmla="*/ 1113 w 1376"/>
                                    <a:gd name="T55" fmla="*/ 0 h 8"/>
                                    <a:gd name="T56" fmla="*/ 1173 w 1376"/>
                                    <a:gd name="T57" fmla="*/ 8 h 8"/>
                                    <a:gd name="T58" fmla="*/ 1113 w 1376"/>
                                    <a:gd name="T59" fmla="*/ 0 h 8"/>
                                    <a:gd name="T60" fmla="*/ 1274 w 1376"/>
                                    <a:gd name="T61" fmla="*/ 0 h 8"/>
                                    <a:gd name="T62" fmla="*/ 1214 w 1376"/>
                                    <a:gd name="T63" fmla="*/ 8 h 8"/>
                                    <a:gd name="T64" fmla="*/ 1315 w 1376"/>
                                    <a:gd name="T65" fmla="*/ 0 h 8"/>
                                    <a:gd name="T66" fmla="*/ 1376 w 1376"/>
                                    <a:gd name="T67" fmla="*/ 8 h 8"/>
                                    <a:gd name="T68" fmla="*/ 1315 w 1376"/>
                                    <a:gd name="T6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6" h="8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01" y="8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8"/>
                                      </a:lnTo>
                                      <a:lnTo>
                                        <a:pt x="202" y="8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8"/>
                                      </a:lnTo>
                                      <a:lnTo>
                                        <a:pt x="303" y="8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04" y="8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6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8"/>
                                      </a:lnTo>
                                      <a:lnTo>
                                        <a:pt x="506" y="8"/>
                                      </a:lnTo>
                                      <a:lnTo>
                                        <a:pt x="506" y="0"/>
                                      </a:lnTo>
                                      <a:close/>
                                      <a:moveTo>
                                        <a:pt x="607" y="0"/>
                                      </a:moveTo>
                                      <a:lnTo>
                                        <a:pt x="668" y="0"/>
                                      </a:lnTo>
                                      <a:lnTo>
                                        <a:pt x="668" y="8"/>
                                      </a:lnTo>
                                      <a:lnTo>
                                        <a:pt x="607" y="8"/>
                                      </a:lnTo>
                                      <a:lnTo>
                                        <a:pt x="607" y="0"/>
                                      </a:lnTo>
                                      <a:close/>
                                      <a:moveTo>
                                        <a:pt x="708" y="0"/>
                                      </a:moveTo>
                                      <a:lnTo>
                                        <a:pt x="769" y="0"/>
                                      </a:lnTo>
                                      <a:lnTo>
                                        <a:pt x="769" y="8"/>
                                      </a:lnTo>
                                      <a:lnTo>
                                        <a:pt x="708" y="8"/>
                                      </a:lnTo>
                                      <a:lnTo>
                                        <a:pt x="708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0" y="0"/>
                                      </a:lnTo>
                                      <a:lnTo>
                                        <a:pt x="870" y="8"/>
                                      </a:lnTo>
                                      <a:lnTo>
                                        <a:pt x="809" y="8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10" y="8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11" y="0"/>
                                      </a:moveTo>
                                      <a:lnTo>
                                        <a:pt x="1072" y="0"/>
                                      </a:lnTo>
                                      <a:lnTo>
                                        <a:pt x="1072" y="8"/>
                                      </a:lnTo>
                                      <a:lnTo>
                                        <a:pt x="1011" y="8"/>
                                      </a:lnTo>
                                      <a:lnTo>
                                        <a:pt x="1011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73" y="0"/>
                                      </a:lnTo>
                                      <a:lnTo>
                                        <a:pt x="1173" y="8"/>
                                      </a:lnTo>
                                      <a:lnTo>
                                        <a:pt x="1113" y="8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74" y="0"/>
                                      </a:lnTo>
                                      <a:lnTo>
                                        <a:pt x="1274" y="8"/>
                                      </a:lnTo>
                                      <a:lnTo>
                                        <a:pt x="1214" y="8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15" y="0"/>
                                      </a:moveTo>
                                      <a:lnTo>
                                        <a:pt x="1376" y="0"/>
                                      </a:lnTo>
                                      <a:lnTo>
                                        <a:pt x="1376" y="8"/>
                                      </a:lnTo>
                                      <a:lnTo>
                                        <a:pt x="1315" y="8"/>
                                      </a:lnTo>
                                      <a:lnTo>
                                        <a:pt x="13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4" name="Freeform 41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650" y="763905"/>
                                  <a:ext cx="702945" cy="302895"/>
                                </a:xfrm>
                                <a:custGeom>
                                  <a:avLst/>
                                  <a:gdLst>
                                    <a:gd name="T0" fmla="*/ 1053 w 1107"/>
                                    <a:gd name="T1" fmla="*/ 31 h 477"/>
                                    <a:gd name="T2" fmla="*/ 1103 w 1107"/>
                                    <a:gd name="T3" fmla="*/ 0 h 477"/>
                                    <a:gd name="T4" fmla="*/ 1017 w 1107"/>
                                    <a:gd name="T5" fmla="*/ 46 h 477"/>
                                    <a:gd name="T6" fmla="*/ 959 w 1107"/>
                                    <a:gd name="T7" fmla="*/ 62 h 477"/>
                                    <a:gd name="T8" fmla="*/ 1017 w 1107"/>
                                    <a:gd name="T9" fmla="*/ 46 h 477"/>
                                    <a:gd name="T10" fmla="*/ 873 w 1107"/>
                                    <a:gd name="T11" fmla="*/ 107 h 477"/>
                                    <a:gd name="T12" fmla="*/ 923 w 1107"/>
                                    <a:gd name="T13" fmla="*/ 77 h 477"/>
                                    <a:gd name="T14" fmla="*/ 837 w 1107"/>
                                    <a:gd name="T15" fmla="*/ 123 h 477"/>
                                    <a:gd name="T16" fmla="*/ 779 w 1107"/>
                                    <a:gd name="T17" fmla="*/ 138 h 477"/>
                                    <a:gd name="T18" fmla="*/ 837 w 1107"/>
                                    <a:gd name="T19" fmla="*/ 123 h 477"/>
                                    <a:gd name="T20" fmla="*/ 693 w 1107"/>
                                    <a:gd name="T21" fmla="*/ 184 h 477"/>
                                    <a:gd name="T22" fmla="*/ 743 w 1107"/>
                                    <a:gd name="T23" fmla="*/ 153 h 477"/>
                                    <a:gd name="T24" fmla="*/ 657 w 1107"/>
                                    <a:gd name="T25" fmla="*/ 199 h 477"/>
                                    <a:gd name="T26" fmla="*/ 599 w 1107"/>
                                    <a:gd name="T27" fmla="*/ 215 h 477"/>
                                    <a:gd name="T28" fmla="*/ 657 w 1107"/>
                                    <a:gd name="T29" fmla="*/ 199 h 477"/>
                                    <a:gd name="T30" fmla="*/ 513 w 1107"/>
                                    <a:gd name="T31" fmla="*/ 261 h 477"/>
                                    <a:gd name="T32" fmla="*/ 563 w 1107"/>
                                    <a:gd name="T33" fmla="*/ 230 h 477"/>
                                    <a:gd name="T34" fmla="*/ 477 w 1107"/>
                                    <a:gd name="T35" fmla="*/ 276 h 477"/>
                                    <a:gd name="T36" fmla="*/ 419 w 1107"/>
                                    <a:gd name="T37" fmla="*/ 291 h 477"/>
                                    <a:gd name="T38" fmla="*/ 477 w 1107"/>
                                    <a:gd name="T39" fmla="*/ 276 h 477"/>
                                    <a:gd name="T40" fmla="*/ 333 w 1107"/>
                                    <a:gd name="T41" fmla="*/ 337 h 477"/>
                                    <a:gd name="T42" fmla="*/ 383 w 1107"/>
                                    <a:gd name="T43" fmla="*/ 307 h 477"/>
                                    <a:gd name="T44" fmla="*/ 297 w 1107"/>
                                    <a:gd name="T45" fmla="*/ 352 h 477"/>
                                    <a:gd name="T46" fmla="*/ 239 w 1107"/>
                                    <a:gd name="T47" fmla="*/ 368 h 477"/>
                                    <a:gd name="T48" fmla="*/ 297 w 1107"/>
                                    <a:gd name="T49" fmla="*/ 352 h 477"/>
                                    <a:gd name="T50" fmla="*/ 153 w 1107"/>
                                    <a:gd name="T51" fmla="*/ 414 h 477"/>
                                    <a:gd name="T52" fmla="*/ 203 w 1107"/>
                                    <a:gd name="T53" fmla="*/ 383 h 477"/>
                                    <a:gd name="T54" fmla="*/ 117 w 1107"/>
                                    <a:gd name="T55" fmla="*/ 429 h 477"/>
                                    <a:gd name="T56" fmla="*/ 59 w 1107"/>
                                    <a:gd name="T57" fmla="*/ 445 h 477"/>
                                    <a:gd name="T58" fmla="*/ 117 w 1107"/>
                                    <a:gd name="T59" fmla="*/ 429 h 477"/>
                                    <a:gd name="T60" fmla="*/ 5 w 1107"/>
                                    <a:gd name="T61" fmla="*/ 477 h 477"/>
                                    <a:gd name="T62" fmla="*/ 23 w 1107"/>
                                    <a:gd name="T63" fmla="*/ 460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07" h="477">
                                      <a:moveTo>
                                        <a:pt x="1107" y="8"/>
                                      </a:moveTo>
                                      <a:lnTo>
                                        <a:pt x="1053" y="31"/>
                                      </a:lnTo>
                                      <a:lnTo>
                                        <a:pt x="1049" y="23"/>
                                      </a:lnTo>
                                      <a:lnTo>
                                        <a:pt x="1103" y="0"/>
                                      </a:lnTo>
                                      <a:lnTo>
                                        <a:pt x="1107" y="8"/>
                                      </a:lnTo>
                                      <a:close/>
                                      <a:moveTo>
                                        <a:pt x="1017" y="46"/>
                                      </a:moveTo>
                                      <a:lnTo>
                                        <a:pt x="963" y="69"/>
                                      </a:lnTo>
                                      <a:lnTo>
                                        <a:pt x="959" y="62"/>
                                      </a:lnTo>
                                      <a:lnTo>
                                        <a:pt x="1013" y="39"/>
                                      </a:lnTo>
                                      <a:lnTo>
                                        <a:pt x="1017" y="46"/>
                                      </a:lnTo>
                                      <a:close/>
                                      <a:moveTo>
                                        <a:pt x="927" y="84"/>
                                      </a:moveTo>
                                      <a:lnTo>
                                        <a:pt x="873" y="107"/>
                                      </a:lnTo>
                                      <a:lnTo>
                                        <a:pt x="869" y="100"/>
                                      </a:lnTo>
                                      <a:lnTo>
                                        <a:pt x="923" y="77"/>
                                      </a:lnTo>
                                      <a:lnTo>
                                        <a:pt x="927" y="84"/>
                                      </a:lnTo>
                                      <a:close/>
                                      <a:moveTo>
                                        <a:pt x="837" y="123"/>
                                      </a:moveTo>
                                      <a:lnTo>
                                        <a:pt x="783" y="146"/>
                                      </a:lnTo>
                                      <a:lnTo>
                                        <a:pt x="779" y="138"/>
                                      </a:lnTo>
                                      <a:lnTo>
                                        <a:pt x="833" y="115"/>
                                      </a:lnTo>
                                      <a:lnTo>
                                        <a:pt x="837" y="123"/>
                                      </a:lnTo>
                                      <a:close/>
                                      <a:moveTo>
                                        <a:pt x="747" y="161"/>
                                      </a:moveTo>
                                      <a:lnTo>
                                        <a:pt x="693" y="184"/>
                                      </a:lnTo>
                                      <a:lnTo>
                                        <a:pt x="689" y="176"/>
                                      </a:lnTo>
                                      <a:lnTo>
                                        <a:pt x="743" y="153"/>
                                      </a:lnTo>
                                      <a:lnTo>
                                        <a:pt x="747" y="161"/>
                                      </a:lnTo>
                                      <a:close/>
                                      <a:moveTo>
                                        <a:pt x="657" y="199"/>
                                      </a:moveTo>
                                      <a:lnTo>
                                        <a:pt x="603" y="222"/>
                                      </a:lnTo>
                                      <a:lnTo>
                                        <a:pt x="599" y="215"/>
                                      </a:lnTo>
                                      <a:lnTo>
                                        <a:pt x="653" y="192"/>
                                      </a:lnTo>
                                      <a:lnTo>
                                        <a:pt x="657" y="199"/>
                                      </a:lnTo>
                                      <a:close/>
                                      <a:moveTo>
                                        <a:pt x="567" y="238"/>
                                      </a:moveTo>
                                      <a:lnTo>
                                        <a:pt x="513" y="261"/>
                                      </a:lnTo>
                                      <a:lnTo>
                                        <a:pt x="509" y="253"/>
                                      </a:lnTo>
                                      <a:lnTo>
                                        <a:pt x="563" y="230"/>
                                      </a:lnTo>
                                      <a:lnTo>
                                        <a:pt x="567" y="238"/>
                                      </a:lnTo>
                                      <a:close/>
                                      <a:moveTo>
                                        <a:pt x="477" y="276"/>
                                      </a:moveTo>
                                      <a:lnTo>
                                        <a:pt x="423" y="299"/>
                                      </a:lnTo>
                                      <a:lnTo>
                                        <a:pt x="419" y="291"/>
                                      </a:lnTo>
                                      <a:lnTo>
                                        <a:pt x="473" y="268"/>
                                      </a:lnTo>
                                      <a:lnTo>
                                        <a:pt x="477" y="276"/>
                                      </a:lnTo>
                                      <a:close/>
                                      <a:moveTo>
                                        <a:pt x="387" y="314"/>
                                      </a:moveTo>
                                      <a:lnTo>
                                        <a:pt x="333" y="337"/>
                                      </a:lnTo>
                                      <a:lnTo>
                                        <a:pt x="329" y="330"/>
                                      </a:lnTo>
                                      <a:lnTo>
                                        <a:pt x="383" y="307"/>
                                      </a:lnTo>
                                      <a:lnTo>
                                        <a:pt x="387" y="314"/>
                                      </a:lnTo>
                                      <a:close/>
                                      <a:moveTo>
                                        <a:pt x="297" y="352"/>
                                      </a:moveTo>
                                      <a:lnTo>
                                        <a:pt x="243" y="375"/>
                                      </a:lnTo>
                                      <a:lnTo>
                                        <a:pt x="239" y="368"/>
                                      </a:lnTo>
                                      <a:lnTo>
                                        <a:pt x="293" y="345"/>
                                      </a:lnTo>
                                      <a:lnTo>
                                        <a:pt x="297" y="352"/>
                                      </a:lnTo>
                                      <a:close/>
                                      <a:moveTo>
                                        <a:pt x="207" y="391"/>
                                      </a:moveTo>
                                      <a:lnTo>
                                        <a:pt x="153" y="414"/>
                                      </a:lnTo>
                                      <a:lnTo>
                                        <a:pt x="149" y="406"/>
                                      </a:lnTo>
                                      <a:lnTo>
                                        <a:pt x="203" y="383"/>
                                      </a:lnTo>
                                      <a:lnTo>
                                        <a:pt x="207" y="391"/>
                                      </a:lnTo>
                                      <a:close/>
                                      <a:moveTo>
                                        <a:pt x="117" y="429"/>
                                      </a:moveTo>
                                      <a:lnTo>
                                        <a:pt x="63" y="452"/>
                                      </a:lnTo>
                                      <a:lnTo>
                                        <a:pt x="59" y="445"/>
                                      </a:lnTo>
                                      <a:lnTo>
                                        <a:pt x="113" y="422"/>
                                      </a:lnTo>
                                      <a:lnTo>
                                        <a:pt x="117" y="429"/>
                                      </a:lnTo>
                                      <a:close/>
                                      <a:moveTo>
                                        <a:pt x="27" y="467"/>
                                      </a:moveTo>
                                      <a:lnTo>
                                        <a:pt x="5" y="477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23" y="460"/>
                                      </a:lnTo>
                                      <a:lnTo>
                                        <a:pt x="27" y="46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5" name="Freeform 41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765175"/>
                                  <a:ext cx="198755" cy="300355"/>
                                </a:xfrm>
                                <a:custGeom>
                                  <a:avLst/>
                                  <a:gdLst>
                                    <a:gd name="T0" fmla="*/ 9 w 313"/>
                                    <a:gd name="T1" fmla="*/ 0 h 473"/>
                                    <a:gd name="T2" fmla="*/ 38 w 313"/>
                                    <a:gd name="T3" fmla="*/ 44 h 473"/>
                                    <a:gd name="T4" fmla="*/ 29 w 313"/>
                                    <a:gd name="T5" fmla="*/ 48 h 473"/>
                                    <a:gd name="T6" fmla="*/ 0 w 313"/>
                                    <a:gd name="T7" fmla="*/ 4 h 473"/>
                                    <a:gd name="T8" fmla="*/ 9 w 313"/>
                                    <a:gd name="T9" fmla="*/ 0 h 473"/>
                                    <a:gd name="T10" fmla="*/ 57 w 313"/>
                                    <a:gd name="T11" fmla="*/ 74 h 473"/>
                                    <a:gd name="T12" fmla="*/ 86 w 313"/>
                                    <a:gd name="T13" fmla="*/ 118 h 473"/>
                                    <a:gd name="T14" fmla="*/ 77 w 313"/>
                                    <a:gd name="T15" fmla="*/ 122 h 473"/>
                                    <a:gd name="T16" fmla="*/ 48 w 313"/>
                                    <a:gd name="T17" fmla="*/ 78 h 473"/>
                                    <a:gd name="T18" fmla="*/ 57 w 313"/>
                                    <a:gd name="T19" fmla="*/ 74 h 473"/>
                                    <a:gd name="T20" fmla="*/ 105 w 313"/>
                                    <a:gd name="T21" fmla="*/ 148 h 473"/>
                                    <a:gd name="T22" fmla="*/ 134 w 313"/>
                                    <a:gd name="T23" fmla="*/ 192 h 473"/>
                                    <a:gd name="T24" fmla="*/ 125 w 313"/>
                                    <a:gd name="T25" fmla="*/ 196 h 473"/>
                                    <a:gd name="T26" fmla="*/ 96 w 313"/>
                                    <a:gd name="T27" fmla="*/ 152 h 473"/>
                                    <a:gd name="T28" fmla="*/ 105 w 313"/>
                                    <a:gd name="T29" fmla="*/ 148 h 473"/>
                                    <a:gd name="T30" fmla="*/ 153 w 313"/>
                                    <a:gd name="T31" fmla="*/ 222 h 473"/>
                                    <a:gd name="T32" fmla="*/ 181 w 313"/>
                                    <a:gd name="T33" fmla="*/ 266 h 473"/>
                                    <a:gd name="T34" fmla="*/ 172 w 313"/>
                                    <a:gd name="T35" fmla="*/ 270 h 473"/>
                                    <a:gd name="T36" fmla="*/ 144 w 313"/>
                                    <a:gd name="T37" fmla="*/ 226 h 473"/>
                                    <a:gd name="T38" fmla="*/ 153 w 313"/>
                                    <a:gd name="T39" fmla="*/ 222 h 473"/>
                                    <a:gd name="T40" fmla="*/ 200 w 313"/>
                                    <a:gd name="T41" fmla="*/ 296 h 473"/>
                                    <a:gd name="T42" fmla="*/ 229 w 313"/>
                                    <a:gd name="T43" fmla="*/ 340 h 473"/>
                                    <a:gd name="T44" fmla="*/ 220 w 313"/>
                                    <a:gd name="T45" fmla="*/ 344 h 473"/>
                                    <a:gd name="T46" fmla="*/ 191 w 313"/>
                                    <a:gd name="T47" fmla="*/ 300 h 473"/>
                                    <a:gd name="T48" fmla="*/ 200 w 313"/>
                                    <a:gd name="T49" fmla="*/ 296 h 473"/>
                                    <a:gd name="T50" fmla="*/ 248 w 313"/>
                                    <a:gd name="T51" fmla="*/ 369 h 473"/>
                                    <a:gd name="T52" fmla="*/ 277 w 313"/>
                                    <a:gd name="T53" fmla="*/ 414 h 473"/>
                                    <a:gd name="T54" fmla="*/ 268 w 313"/>
                                    <a:gd name="T55" fmla="*/ 418 h 473"/>
                                    <a:gd name="T56" fmla="*/ 239 w 313"/>
                                    <a:gd name="T57" fmla="*/ 373 h 473"/>
                                    <a:gd name="T58" fmla="*/ 248 w 313"/>
                                    <a:gd name="T59" fmla="*/ 369 h 473"/>
                                    <a:gd name="T60" fmla="*/ 296 w 313"/>
                                    <a:gd name="T61" fmla="*/ 443 h 473"/>
                                    <a:gd name="T62" fmla="*/ 313 w 313"/>
                                    <a:gd name="T63" fmla="*/ 469 h 473"/>
                                    <a:gd name="T64" fmla="*/ 304 w 313"/>
                                    <a:gd name="T65" fmla="*/ 473 h 473"/>
                                    <a:gd name="T66" fmla="*/ 287 w 313"/>
                                    <a:gd name="T67" fmla="*/ 447 h 473"/>
                                    <a:gd name="T68" fmla="*/ 296 w 313"/>
                                    <a:gd name="T69" fmla="*/ 443 h 4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313" h="473">
                                      <a:moveTo>
                                        <a:pt x="9" y="0"/>
                                      </a:moveTo>
                                      <a:lnTo>
                                        <a:pt x="38" y="44"/>
                                      </a:lnTo>
                                      <a:lnTo>
                                        <a:pt x="29" y="48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57" y="74"/>
                                      </a:moveTo>
                                      <a:lnTo>
                                        <a:pt x="86" y="118"/>
                                      </a:lnTo>
                                      <a:lnTo>
                                        <a:pt x="77" y="122"/>
                                      </a:lnTo>
                                      <a:lnTo>
                                        <a:pt x="48" y="78"/>
                                      </a:lnTo>
                                      <a:lnTo>
                                        <a:pt x="57" y="74"/>
                                      </a:lnTo>
                                      <a:close/>
                                      <a:moveTo>
                                        <a:pt x="105" y="148"/>
                                      </a:moveTo>
                                      <a:lnTo>
                                        <a:pt x="134" y="192"/>
                                      </a:lnTo>
                                      <a:lnTo>
                                        <a:pt x="125" y="196"/>
                                      </a:lnTo>
                                      <a:lnTo>
                                        <a:pt x="96" y="152"/>
                                      </a:lnTo>
                                      <a:lnTo>
                                        <a:pt x="105" y="148"/>
                                      </a:lnTo>
                                      <a:close/>
                                      <a:moveTo>
                                        <a:pt x="153" y="222"/>
                                      </a:moveTo>
                                      <a:lnTo>
                                        <a:pt x="181" y="266"/>
                                      </a:lnTo>
                                      <a:lnTo>
                                        <a:pt x="172" y="270"/>
                                      </a:lnTo>
                                      <a:lnTo>
                                        <a:pt x="144" y="226"/>
                                      </a:lnTo>
                                      <a:lnTo>
                                        <a:pt x="153" y="222"/>
                                      </a:lnTo>
                                      <a:close/>
                                      <a:moveTo>
                                        <a:pt x="200" y="296"/>
                                      </a:moveTo>
                                      <a:lnTo>
                                        <a:pt x="229" y="340"/>
                                      </a:lnTo>
                                      <a:lnTo>
                                        <a:pt x="220" y="344"/>
                                      </a:lnTo>
                                      <a:lnTo>
                                        <a:pt x="191" y="300"/>
                                      </a:lnTo>
                                      <a:lnTo>
                                        <a:pt x="200" y="296"/>
                                      </a:lnTo>
                                      <a:close/>
                                      <a:moveTo>
                                        <a:pt x="248" y="369"/>
                                      </a:moveTo>
                                      <a:lnTo>
                                        <a:pt x="277" y="414"/>
                                      </a:lnTo>
                                      <a:lnTo>
                                        <a:pt x="268" y="418"/>
                                      </a:lnTo>
                                      <a:lnTo>
                                        <a:pt x="239" y="373"/>
                                      </a:lnTo>
                                      <a:lnTo>
                                        <a:pt x="248" y="369"/>
                                      </a:lnTo>
                                      <a:close/>
                                      <a:moveTo>
                                        <a:pt x="296" y="443"/>
                                      </a:moveTo>
                                      <a:lnTo>
                                        <a:pt x="313" y="469"/>
                                      </a:lnTo>
                                      <a:lnTo>
                                        <a:pt x="304" y="473"/>
                                      </a:lnTo>
                                      <a:lnTo>
                                        <a:pt x="287" y="447"/>
                                      </a:lnTo>
                                      <a:lnTo>
                                        <a:pt x="296" y="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6" name="Freeform 41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763905"/>
                                  <a:ext cx="1594485" cy="302895"/>
                                </a:xfrm>
                                <a:custGeom>
                                  <a:avLst/>
                                  <a:gdLst>
                                    <a:gd name="T0" fmla="*/ 62 w 2511"/>
                                    <a:gd name="T1" fmla="*/ 466 h 477"/>
                                    <a:gd name="T2" fmla="*/ 99 w 2511"/>
                                    <a:gd name="T3" fmla="*/ 451 h 477"/>
                                    <a:gd name="T4" fmla="*/ 101 w 2511"/>
                                    <a:gd name="T5" fmla="*/ 459 h 477"/>
                                    <a:gd name="T6" fmla="*/ 257 w 2511"/>
                                    <a:gd name="T7" fmla="*/ 421 h 477"/>
                                    <a:gd name="T8" fmla="*/ 197 w 2511"/>
                                    <a:gd name="T9" fmla="*/ 432 h 477"/>
                                    <a:gd name="T10" fmla="*/ 358 w 2511"/>
                                    <a:gd name="T11" fmla="*/ 411 h 477"/>
                                    <a:gd name="T12" fmla="*/ 395 w 2511"/>
                                    <a:gd name="T13" fmla="*/ 395 h 477"/>
                                    <a:gd name="T14" fmla="*/ 397 w 2511"/>
                                    <a:gd name="T15" fmla="*/ 404 h 477"/>
                                    <a:gd name="T16" fmla="*/ 553 w 2511"/>
                                    <a:gd name="T17" fmla="*/ 366 h 477"/>
                                    <a:gd name="T18" fmla="*/ 494 w 2511"/>
                                    <a:gd name="T19" fmla="*/ 377 h 477"/>
                                    <a:gd name="T20" fmla="*/ 654 w 2511"/>
                                    <a:gd name="T21" fmla="*/ 356 h 477"/>
                                    <a:gd name="T22" fmla="*/ 691 w 2511"/>
                                    <a:gd name="T23" fmla="*/ 340 h 477"/>
                                    <a:gd name="T24" fmla="*/ 693 w 2511"/>
                                    <a:gd name="T25" fmla="*/ 348 h 477"/>
                                    <a:gd name="T26" fmla="*/ 849 w 2511"/>
                                    <a:gd name="T27" fmla="*/ 310 h 477"/>
                                    <a:gd name="T28" fmla="*/ 790 w 2511"/>
                                    <a:gd name="T29" fmla="*/ 322 h 477"/>
                                    <a:gd name="T30" fmla="*/ 950 w 2511"/>
                                    <a:gd name="T31" fmla="*/ 300 h 477"/>
                                    <a:gd name="T32" fmla="*/ 987 w 2511"/>
                                    <a:gd name="T33" fmla="*/ 285 h 477"/>
                                    <a:gd name="T34" fmla="*/ 989 w 2511"/>
                                    <a:gd name="T35" fmla="*/ 293 h 477"/>
                                    <a:gd name="T36" fmla="*/ 1145 w 2511"/>
                                    <a:gd name="T37" fmla="*/ 255 h 477"/>
                                    <a:gd name="T38" fmla="*/ 1086 w 2511"/>
                                    <a:gd name="T39" fmla="*/ 266 h 477"/>
                                    <a:gd name="T40" fmla="*/ 1246 w 2511"/>
                                    <a:gd name="T41" fmla="*/ 245 h 477"/>
                                    <a:gd name="T42" fmla="*/ 1283 w 2511"/>
                                    <a:gd name="T43" fmla="*/ 229 h 477"/>
                                    <a:gd name="T44" fmla="*/ 1285 w 2511"/>
                                    <a:gd name="T45" fmla="*/ 237 h 477"/>
                                    <a:gd name="T46" fmla="*/ 1441 w 2511"/>
                                    <a:gd name="T47" fmla="*/ 200 h 477"/>
                                    <a:gd name="T48" fmla="*/ 1382 w 2511"/>
                                    <a:gd name="T49" fmla="*/ 211 h 477"/>
                                    <a:gd name="T50" fmla="*/ 1542 w 2511"/>
                                    <a:gd name="T51" fmla="*/ 189 h 477"/>
                                    <a:gd name="T52" fmla="*/ 1579 w 2511"/>
                                    <a:gd name="T53" fmla="*/ 174 h 477"/>
                                    <a:gd name="T54" fmla="*/ 1581 w 2511"/>
                                    <a:gd name="T55" fmla="*/ 182 h 477"/>
                                    <a:gd name="T56" fmla="*/ 1737 w 2511"/>
                                    <a:gd name="T57" fmla="*/ 144 h 477"/>
                                    <a:gd name="T58" fmla="*/ 1678 w 2511"/>
                                    <a:gd name="T59" fmla="*/ 155 h 477"/>
                                    <a:gd name="T60" fmla="*/ 1838 w 2511"/>
                                    <a:gd name="T61" fmla="*/ 134 h 477"/>
                                    <a:gd name="T62" fmla="*/ 1875 w 2511"/>
                                    <a:gd name="T63" fmla="*/ 119 h 477"/>
                                    <a:gd name="T64" fmla="*/ 1877 w 2511"/>
                                    <a:gd name="T65" fmla="*/ 127 h 477"/>
                                    <a:gd name="T66" fmla="*/ 2033 w 2511"/>
                                    <a:gd name="T67" fmla="*/ 89 h 477"/>
                                    <a:gd name="T68" fmla="*/ 1974 w 2511"/>
                                    <a:gd name="T69" fmla="*/ 100 h 477"/>
                                    <a:gd name="T70" fmla="*/ 2134 w 2511"/>
                                    <a:gd name="T71" fmla="*/ 79 h 477"/>
                                    <a:gd name="T72" fmla="*/ 2171 w 2511"/>
                                    <a:gd name="T73" fmla="*/ 63 h 477"/>
                                    <a:gd name="T74" fmla="*/ 2173 w 2511"/>
                                    <a:gd name="T75" fmla="*/ 71 h 477"/>
                                    <a:gd name="T76" fmla="*/ 2329 w 2511"/>
                                    <a:gd name="T77" fmla="*/ 34 h 477"/>
                                    <a:gd name="T78" fmla="*/ 2270 w 2511"/>
                                    <a:gd name="T79" fmla="*/ 45 h 477"/>
                                    <a:gd name="T80" fmla="*/ 2430 w 2511"/>
                                    <a:gd name="T81" fmla="*/ 23 h 477"/>
                                    <a:gd name="T82" fmla="*/ 2467 w 2511"/>
                                    <a:gd name="T83" fmla="*/ 8 h 477"/>
                                    <a:gd name="T84" fmla="*/ 2469 w 2511"/>
                                    <a:gd name="T85" fmla="*/ 16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511" h="477">
                                      <a:moveTo>
                                        <a:pt x="0" y="469"/>
                                      </a:moveTo>
                                      <a:lnTo>
                                        <a:pt x="59" y="458"/>
                                      </a:lnTo>
                                      <a:lnTo>
                                        <a:pt x="62" y="466"/>
                                      </a:lnTo>
                                      <a:lnTo>
                                        <a:pt x="2" y="477"/>
                                      </a:lnTo>
                                      <a:lnTo>
                                        <a:pt x="0" y="469"/>
                                      </a:lnTo>
                                      <a:close/>
                                      <a:moveTo>
                                        <a:pt x="99" y="451"/>
                                      </a:moveTo>
                                      <a:lnTo>
                                        <a:pt x="158" y="440"/>
                                      </a:lnTo>
                                      <a:lnTo>
                                        <a:pt x="160" y="448"/>
                                      </a:lnTo>
                                      <a:lnTo>
                                        <a:pt x="101" y="459"/>
                                      </a:lnTo>
                                      <a:lnTo>
                                        <a:pt x="99" y="451"/>
                                      </a:lnTo>
                                      <a:close/>
                                      <a:moveTo>
                                        <a:pt x="197" y="432"/>
                                      </a:moveTo>
                                      <a:lnTo>
                                        <a:pt x="257" y="421"/>
                                      </a:lnTo>
                                      <a:lnTo>
                                        <a:pt x="259" y="429"/>
                                      </a:lnTo>
                                      <a:lnTo>
                                        <a:pt x="200" y="441"/>
                                      </a:lnTo>
                                      <a:lnTo>
                                        <a:pt x="197" y="432"/>
                                      </a:lnTo>
                                      <a:close/>
                                      <a:moveTo>
                                        <a:pt x="296" y="414"/>
                                      </a:moveTo>
                                      <a:lnTo>
                                        <a:pt x="355" y="403"/>
                                      </a:lnTo>
                                      <a:lnTo>
                                        <a:pt x="358" y="411"/>
                                      </a:lnTo>
                                      <a:lnTo>
                                        <a:pt x="298" y="422"/>
                                      </a:lnTo>
                                      <a:lnTo>
                                        <a:pt x="296" y="414"/>
                                      </a:lnTo>
                                      <a:close/>
                                      <a:moveTo>
                                        <a:pt x="395" y="395"/>
                                      </a:moveTo>
                                      <a:lnTo>
                                        <a:pt x="454" y="384"/>
                                      </a:lnTo>
                                      <a:lnTo>
                                        <a:pt x="456" y="393"/>
                                      </a:lnTo>
                                      <a:lnTo>
                                        <a:pt x="397" y="404"/>
                                      </a:lnTo>
                                      <a:lnTo>
                                        <a:pt x="395" y="395"/>
                                      </a:lnTo>
                                      <a:close/>
                                      <a:moveTo>
                                        <a:pt x="494" y="377"/>
                                      </a:moveTo>
                                      <a:lnTo>
                                        <a:pt x="553" y="366"/>
                                      </a:lnTo>
                                      <a:lnTo>
                                        <a:pt x="555" y="374"/>
                                      </a:lnTo>
                                      <a:lnTo>
                                        <a:pt x="496" y="385"/>
                                      </a:lnTo>
                                      <a:lnTo>
                                        <a:pt x="494" y="377"/>
                                      </a:lnTo>
                                      <a:close/>
                                      <a:moveTo>
                                        <a:pt x="592" y="359"/>
                                      </a:moveTo>
                                      <a:lnTo>
                                        <a:pt x="651" y="347"/>
                                      </a:lnTo>
                                      <a:lnTo>
                                        <a:pt x="654" y="356"/>
                                      </a:lnTo>
                                      <a:lnTo>
                                        <a:pt x="594" y="367"/>
                                      </a:lnTo>
                                      <a:lnTo>
                                        <a:pt x="592" y="359"/>
                                      </a:lnTo>
                                      <a:close/>
                                      <a:moveTo>
                                        <a:pt x="691" y="340"/>
                                      </a:moveTo>
                                      <a:lnTo>
                                        <a:pt x="750" y="329"/>
                                      </a:lnTo>
                                      <a:lnTo>
                                        <a:pt x="752" y="337"/>
                                      </a:lnTo>
                                      <a:lnTo>
                                        <a:pt x="693" y="348"/>
                                      </a:lnTo>
                                      <a:lnTo>
                                        <a:pt x="691" y="340"/>
                                      </a:lnTo>
                                      <a:close/>
                                      <a:moveTo>
                                        <a:pt x="790" y="322"/>
                                      </a:moveTo>
                                      <a:lnTo>
                                        <a:pt x="849" y="310"/>
                                      </a:lnTo>
                                      <a:lnTo>
                                        <a:pt x="851" y="319"/>
                                      </a:lnTo>
                                      <a:lnTo>
                                        <a:pt x="792" y="330"/>
                                      </a:lnTo>
                                      <a:lnTo>
                                        <a:pt x="790" y="322"/>
                                      </a:lnTo>
                                      <a:close/>
                                      <a:moveTo>
                                        <a:pt x="888" y="303"/>
                                      </a:moveTo>
                                      <a:lnTo>
                                        <a:pt x="947" y="292"/>
                                      </a:lnTo>
                                      <a:lnTo>
                                        <a:pt x="950" y="300"/>
                                      </a:lnTo>
                                      <a:lnTo>
                                        <a:pt x="890" y="311"/>
                                      </a:lnTo>
                                      <a:lnTo>
                                        <a:pt x="888" y="303"/>
                                      </a:lnTo>
                                      <a:close/>
                                      <a:moveTo>
                                        <a:pt x="987" y="285"/>
                                      </a:moveTo>
                                      <a:lnTo>
                                        <a:pt x="1046" y="274"/>
                                      </a:lnTo>
                                      <a:lnTo>
                                        <a:pt x="1048" y="282"/>
                                      </a:lnTo>
                                      <a:lnTo>
                                        <a:pt x="989" y="293"/>
                                      </a:lnTo>
                                      <a:lnTo>
                                        <a:pt x="987" y="285"/>
                                      </a:lnTo>
                                      <a:close/>
                                      <a:moveTo>
                                        <a:pt x="1086" y="266"/>
                                      </a:moveTo>
                                      <a:lnTo>
                                        <a:pt x="1145" y="255"/>
                                      </a:lnTo>
                                      <a:lnTo>
                                        <a:pt x="1147" y="263"/>
                                      </a:lnTo>
                                      <a:lnTo>
                                        <a:pt x="1088" y="274"/>
                                      </a:lnTo>
                                      <a:lnTo>
                                        <a:pt x="1086" y="266"/>
                                      </a:lnTo>
                                      <a:close/>
                                      <a:moveTo>
                                        <a:pt x="1184" y="248"/>
                                      </a:moveTo>
                                      <a:lnTo>
                                        <a:pt x="1243" y="237"/>
                                      </a:lnTo>
                                      <a:lnTo>
                                        <a:pt x="1246" y="245"/>
                                      </a:lnTo>
                                      <a:lnTo>
                                        <a:pt x="1187" y="256"/>
                                      </a:lnTo>
                                      <a:lnTo>
                                        <a:pt x="1184" y="248"/>
                                      </a:lnTo>
                                      <a:close/>
                                      <a:moveTo>
                                        <a:pt x="1283" y="229"/>
                                      </a:moveTo>
                                      <a:lnTo>
                                        <a:pt x="1342" y="218"/>
                                      </a:lnTo>
                                      <a:lnTo>
                                        <a:pt x="1344" y="226"/>
                                      </a:lnTo>
                                      <a:lnTo>
                                        <a:pt x="1285" y="237"/>
                                      </a:lnTo>
                                      <a:lnTo>
                                        <a:pt x="1283" y="229"/>
                                      </a:lnTo>
                                      <a:close/>
                                      <a:moveTo>
                                        <a:pt x="1382" y="211"/>
                                      </a:moveTo>
                                      <a:lnTo>
                                        <a:pt x="1441" y="200"/>
                                      </a:lnTo>
                                      <a:lnTo>
                                        <a:pt x="1443" y="208"/>
                                      </a:lnTo>
                                      <a:lnTo>
                                        <a:pt x="1384" y="219"/>
                                      </a:lnTo>
                                      <a:lnTo>
                                        <a:pt x="1382" y="211"/>
                                      </a:lnTo>
                                      <a:close/>
                                      <a:moveTo>
                                        <a:pt x="1480" y="192"/>
                                      </a:moveTo>
                                      <a:lnTo>
                                        <a:pt x="1539" y="181"/>
                                      </a:lnTo>
                                      <a:lnTo>
                                        <a:pt x="1542" y="189"/>
                                      </a:lnTo>
                                      <a:lnTo>
                                        <a:pt x="1482" y="201"/>
                                      </a:lnTo>
                                      <a:lnTo>
                                        <a:pt x="1480" y="192"/>
                                      </a:lnTo>
                                      <a:close/>
                                      <a:moveTo>
                                        <a:pt x="1579" y="174"/>
                                      </a:moveTo>
                                      <a:lnTo>
                                        <a:pt x="1638" y="163"/>
                                      </a:lnTo>
                                      <a:lnTo>
                                        <a:pt x="1640" y="171"/>
                                      </a:lnTo>
                                      <a:lnTo>
                                        <a:pt x="1581" y="182"/>
                                      </a:lnTo>
                                      <a:lnTo>
                                        <a:pt x="1579" y="174"/>
                                      </a:lnTo>
                                      <a:close/>
                                      <a:moveTo>
                                        <a:pt x="1678" y="155"/>
                                      </a:moveTo>
                                      <a:lnTo>
                                        <a:pt x="1737" y="144"/>
                                      </a:lnTo>
                                      <a:lnTo>
                                        <a:pt x="1739" y="153"/>
                                      </a:lnTo>
                                      <a:lnTo>
                                        <a:pt x="1680" y="164"/>
                                      </a:lnTo>
                                      <a:lnTo>
                                        <a:pt x="1678" y="155"/>
                                      </a:lnTo>
                                      <a:close/>
                                      <a:moveTo>
                                        <a:pt x="1776" y="137"/>
                                      </a:moveTo>
                                      <a:lnTo>
                                        <a:pt x="1836" y="126"/>
                                      </a:lnTo>
                                      <a:lnTo>
                                        <a:pt x="1838" y="134"/>
                                      </a:lnTo>
                                      <a:lnTo>
                                        <a:pt x="1778" y="145"/>
                                      </a:lnTo>
                                      <a:lnTo>
                                        <a:pt x="1776" y="137"/>
                                      </a:lnTo>
                                      <a:close/>
                                      <a:moveTo>
                                        <a:pt x="1875" y="119"/>
                                      </a:moveTo>
                                      <a:lnTo>
                                        <a:pt x="1934" y="107"/>
                                      </a:lnTo>
                                      <a:lnTo>
                                        <a:pt x="1936" y="116"/>
                                      </a:lnTo>
                                      <a:lnTo>
                                        <a:pt x="1877" y="127"/>
                                      </a:lnTo>
                                      <a:lnTo>
                                        <a:pt x="1875" y="119"/>
                                      </a:lnTo>
                                      <a:close/>
                                      <a:moveTo>
                                        <a:pt x="1974" y="100"/>
                                      </a:moveTo>
                                      <a:lnTo>
                                        <a:pt x="2033" y="89"/>
                                      </a:lnTo>
                                      <a:lnTo>
                                        <a:pt x="2035" y="97"/>
                                      </a:lnTo>
                                      <a:lnTo>
                                        <a:pt x="1976" y="108"/>
                                      </a:lnTo>
                                      <a:lnTo>
                                        <a:pt x="1974" y="100"/>
                                      </a:lnTo>
                                      <a:close/>
                                      <a:moveTo>
                                        <a:pt x="2072" y="82"/>
                                      </a:moveTo>
                                      <a:lnTo>
                                        <a:pt x="2132" y="71"/>
                                      </a:lnTo>
                                      <a:lnTo>
                                        <a:pt x="2134" y="79"/>
                                      </a:lnTo>
                                      <a:lnTo>
                                        <a:pt x="2075" y="90"/>
                                      </a:lnTo>
                                      <a:lnTo>
                                        <a:pt x="2072" y="82"/>
                                      </a:lnTo>
                                      <a:close/>
                                      <a:moveTo>
                                        <a:pt x="2171" y="63"/>
                                      </a:moveTo>
                                      <a:lnTo>
                                        <a:pt x="2230" y="52"/>
                                      </a:lnTo>
                                      <a:lnTo>
                                        <a:pt x="2232" y="60"/>
                                      </a:lnTo>
                                      <a:lnTo>
                                        <a:pt x="2173" y="71"/>
                                      </a:lnTo>
                                      <a:lnTo>
                                        <a:pt x="2171" y="63"/>
                                      </a:lnTo>
                                      <a:close/>
                                      <a:moveTo>
                                        <a:pt x="2270" y="45"/>
                                      </a:moveTo>
                                      <a:lnTo>
                                        <a:pt x="2329" y="34"/>
                                      </a:lnTo>
                                      <a:lnTo>
                                        <a:pt x="2331" y="42"/>
                                      </a:lnTo>
                                      <a:lnTo>
                                        <a:pt x="2272" y="53"/>
                                      </a:lnTo>
                                      <a:lnTo>
                                        <a:pt x="2270" y="45"/>
                                      </a:lnTo>
                                      <a:close/>
                                      <a:moveTo>
                                        <a:pt x="2368" y="26"/>
                                      </a:moveTo>
                                      <a:lnTo>
                                        <a:pt x="2428" y="15"/>
                                      </a:lnTo>
                                      <a:lnTo>
                                        <a:pt x="2430" y="23"/>
                                      </a:lnTo>
                                      <a:lnTo>
                                        <a:pt x="2371" y="34"/>
                                      </a:lnTo>
                                      <a:lnTo>
                                        <a:pt x="2368" y="26"/>
                                      </a:lnTo>
                                      <a:close/>
                                      <a:moveTo>
                                        <a:pt x="2467" y="8"/>
                                      </a:moveTo>
                                      <a:lnTo>
                                        <a:pt x="2509" y="0"/>
                                      </a:lnTo>
                                      <a:lnTo>
                                        <a:pt x="2511" y="8"/>
                                      </a:lnTo>
                                      <a:lnTo>
                                        <a:pt x="2469" y="16"/>
                                      </a:lnTo>
                                      <a:lnTo>
                                        <a:pt x="2467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7" name="Line 4176"/>
                              <wps:cNvCnPr/>
                              <wps:spPr bwMode="auto">
                                <a:xfrm>
                                  <a:off x="121920" y="1064260"/>
                                  <a:ext cx="8928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8" name="Line 4177"/>
                              <wps:cNvCnPr/>
                              <wps:spPr bwMode="auto">
                                <a:xfrm flipV="1">
                                  <a:off x="1014730" y="766445"/>
                                  <a:ext cx="700405" cy="297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9" name="Line 4178"/>
                              <wps:cNvCnPr/>
                              <wps:spPr bwMode="auto">
                                <a:xfrm>
                                  <a:off x="822325" y="181610"/>
                                  <a:ext cx="892810" cy="5848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0" name="Line 4179"/>
                              <wps:cNvCnPr/>
                              <wps:spPr bwMode="auto">
                                <a:xfrm>
                                  <a:off x="822325" y="181610"/>
                                  <a:ext cx="192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1" name="Line 4180"/>
                              <wps:cNvCnPr/>
                              <wps:spPr bwMode="auto">
                                <a:xfrm flipH="1">
                                  <a:off x="121920" y="181610"/>
                                  <a:ext cx="700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2" name="Freeform 41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181610"/>
                                  <a:ext cx="6350" cy="56451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889"/>
                                    <a:gd name="T2" fmla="*/ 10 w 10"/>
                                    <a:gd name="T3" fmla="*/ 50 h 889"/>
                                    <a:gd name="T4" fmla="*/ 0 w 10"/>
                                    <a:gd name="T5" fmla="*/ 50 h 889"/>
                                    <a:gd name="T6" fmla="*/ 0 w 10"/>
                                    <a:gd name="T7" fmla="*/ 0 h 889"/>
                                    <a:gd name="T8" fmla="*/ 10 w 10"/>
                                    <a:gd name="T9" fmla="*/ 0 h 889"/>
                                    <a:gd name="T10" fmla="*/ 10 w 10"/>
                                    <a:gd name="T11" fmla="*/ 84 h 889"/>
                                    <a:gd name="T12" fmla="*/ 10 w 10"/>
                                    <a:gd name="T13" fmla="*/ 134 h 889"/>
                                    <a:gd name="T14" fmla="*/ 0 w 10"/>
                                    <a:gd name="T15" fmla="*/ 134 h 889"/>
                                    <a:gd name="T16" fmla="*/ 0 w 10"/>
                                    <a:gd name="T17" fmla="*/ 84 h 889"/>
                                    <a:gd name="T18" fmla="*/ 10 w 10"/>
                                    <a:gd name="T19" fmla="*/ 84 h 889"/>
                                    <a:gd name="T20" fmla="*/ 10 w 10"/>
                                    <a:gd name="T21" fmla="*/ 168 h 889"/>
                                    <a:gd name="T22" fmla="*/ 10 w 10"/>
                                    <a:gd name="T23" fmla="*/ 218 h 889"/>
                                    <a:gd name="T24" fmla="*/ 0 w 10"/>
                                    <a:gd name="T25" fmla="*/ 218 h 889"/>
                                    <a:gd name="T26" fmla="*/ 0 w 10"/>
                                    <a:gd name="T27" fmla="*/ 168 h 889"/>
                                    <a:gd name="T28" fmla="*/ 10 w 10"/>
                                    <a:gd name="T29" fmla="*/ 168 h 889"/>
                                    <a:gd name="T30" fmla="*/ 10 w 10"/>
                                    <a:gd name="T31" fmla="*/ 252 h 889"/>
                                    <a:gd name="T32" fmla="*/ 10 w 10"/>
                                    <a:gd name="T33" fmla="*/ 302 h 889"/>
                                    <a:gd name="T34" fmla="*/ 0 w 10"/>
                                    <a:gd name="T35" fmla="*/ 302 h 889"/>
                                    <a:gd name="T36" fmla="*/ 0 w 10"/>
                                    <a:gd name="T37" fmla="*/ 252 h 889"/>
                                    <a:gd name="T38" fmla="*/ 10 w 10"/>
                                    <a:gd name="T39" fmla="*/ 252 h 889"/>
                                    <a:gd name="T40" fmla="*/ 10 w 10"/>
                                    <a:gd name="T41" fmla="*/ 335 h 889"/>
                                    <a:gd name="T42" fmla="*/ 10 w 10"/>
                                    <a:gd name="T43" fmla="*/ 386 h 889"/>
                                    <a:gd name="T44" fmla="*/ 0 w 10"/>
                                    <a:gd name="T45" fmla="*/ 386 h 889"/>
                                    <a:gd name="T46" fmla="*/ 0 w 10"/>
                                    <a:gd name="T47" fmla="*/ 335 h 889"/>
                                    <a:gd name="T48" fmla="*/ 10 w 10"/>
                                    <a:gd name="T49" fmla="*/ 335 h 889"/>
                                    <a:gd name="T50" fmla="*/ 10 w 10"/>
                                    <a:gd name="T51" fmla="*/ 419 h 889"/>
                                    <a:gd name="T52" fmla="*/ 10 w 10"/>
                                    <a:gd name="T53" fmla="*/ 469 h 889"/>
                                    <a:gd name="T54" fmla="*/ 0 w 10"/>
                                    <a:gd name="T55" fmla="*/ 469 h 889"/>
                                    <a:gd name="T56" fmla="*/ 0 w 10"/>
                                    <a:gd name="T57" fmla="*/ 419 h 889"/>
                                    <a:gd name="T58" fmla="*/ 10 w 10"/>
                                    <a:gd name="T59" fmla="*/ 419 h 889"/>
                                    <a:gd name="T60" fmla="*/ 10 w 10"/>
                                    <a:gd name="T61" fmla="*/ 503 h 889"/>
                                    <a:gd name="T62" fmla="*/ 10 w 10"/>
                                    <a:gd name="T63" fmla="*/ 553 h 889"/>
                                    <a:gd name="T64" fmla="*/ 0 w 10"/>
                                    <a:gd name="T65" fmla="*/ 553 h 889"/>
                                    <a:gd name="T66" fmla="*/ 0 w 10"/>
                                    <a:gd name="T67" fmla="*/ 503 h 889"/>
                                    <a:gd name="T68" fmla="*/ 10 w 10"/>
                                    <a:gd name="T69" fmla="*/ 503 h 889"/>
                                    <a:gd name="T70" fmla="*/ 10 w 10"/>
                                    <a:gd name="T71" fmla="*/ 587 h 889"/>
                                    <a:gd name="T72" fmla="*/ 10 w 10"/>
                                    <a:gd name="T73" fmla="*/ 637 h 889"/>
                                    <a:gd name="T74" fmla="*/ 0 w 10"/>
                                    <a:gd name="T75" fmla="*/ 637 h 889"/>
                                    <a:gd name="T76" fmla="*/ 0 w 10"/>
                                    <a:gd name="T77" fmla="*/ 587 h 889"/>
                                    <a:gd name="T78" fmla="*/ 10 w 10"/>
                                    <a:gd name="T79" fmla="*/ 587 h 889"/>
                                    <a:gd name="T80" fmla="*/ 10 w 10"/>
                                    <a:gd name="T81" fmla="*/ 671 h 889"/>
                                    <a:gd name="T82" fmla="*/ 10 w 10"/>
                                    <a:gd name="T83" fmla="*/ 721 h 889"/>
                                    <a:gd name="T84" fmla="*/ 0 w 10"/>
                                    <a:gd name="T85" fmla="*/ 721 h 889"/>
                                    <a:gd name="T86" fmla="*/ 0 w 10"/>
                                    <a:gd name="T87" fmla="*/ 671 h 889"/>
                                    <a:gd name="T88" fmla="*/ 10 w 10"/>
                                    <a:gd name="T89" fmla="*/ 671 h 889"/>
                                    <a:gd name="T90" fmla="*/ 10 w 10"/>
                                    <a:gd name="T91" fmla="*/ 754 h 889"/>
                                    <a:gd name="T92" fmla="*/ 10 w 10"/>
                                    <a:gd name="T93" fmla="*/ 805 h 889"/>
                                    <a:gd name="T94" fmla="*/ 0 w 10"/>
                                    <a:gd name="T95" fmla="*/ 805 h 889"/>
                                    <a:gd name="T96" fmla="*/ 0 w 10"/>
                                    <a:gd name="T97" fmla="*/ 754 h 889"/>
                                    <a:gd name="T98" fmla="*/ 10 w 10"/>
                                    <a:gd name="T99" fmla="*/ 754 h 889"/>
                                    <a:gd name="T100" fmla="*/ 10 w 10"/>
                                    <a:gd name="T101" fmla="*/ 838 h 889"/>
                                    <a:gd name="T102" fmla="*/ 10 w 10"/>
                                    <a:gd name="T103" fmla="*/ 889 h 889"/>
                                    <a:gd name="T104" fmla="*/ 0 w 10"/>
                                    <a:gd name="T105" fmla="*/ 889 h 889"/>
                                    <a:gd name="T106" fmla="*/ 0 w 10"/>
                                    <a:gd name="T107" fmla="*/ 838 h 889"/>
                                    <a:gd name="T108" fmla="*/ 10 w 10"/>
                                    <a:gd name="T109" fmla="*/ 838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89">
                                      <a:moveTo>
                                        <a:pt x="10" y="0"/>
                                      </a:moveTo>
                                      <a:lnTo>
                                        <a:pt x="10" y="5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4"/>
                                      </a:moveTo>
                                      <a:lnTo>
                                        <a:pt x="10" y="13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0" y="84"/>
                                      </a:lnTo>
                                      <a:close/>
                                      <a:moveTo>
                                        <a:pt x="10" y="168"/>
                                      </a:moveTo>
                                      <a:lnTo>
                                        <a:pt x="10" y="218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0" y="168"/>
                                      </a:lnTo>
                                      <a:lnTo>
                                        <a:pt x="10" y="168"/>
                                      </a:lnTo>
                                      <a:close/>
                                      <a:moveTo>
                                        <a:pt x="10" y="252"/>
                                      </a:moveTo>
                                      <a:lnTo>
                                        <a:pt x="10" y="302"/>
                                      </a:lnTo>
                                      <a:lnTo>
                                        <a:pt x="0" y="30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10" y="252"/>
                                      </a:lnTo>
                                      <a:close/>
                                      <a:moveTo>
                                        <a:pt x="10" y="335"/>
                                      </a:moveTo>
                                      <a:lnTo>
                                        <a:pt x="10" y="386"/>
                                      </a:lnTo>
                                      <a:lnTo>
                                        <a:pt x="0" y="386"/>
                                      </a:lnTo>
                                      <a:lnTo>
                                        <a:pt x="0" y="335"/>
                                      </a:lnTo>
                                      <a:lnTo>
                                        <a:pt x="10" y="335"/>
                                      </a:lnTo>
                                      <a:close/>
                                      <a:moveTo>
                                        <a:pt x="10" y="419"/>
                                      </a:moveTo>
                                      <a:lnTo>
                                        <a:pt x="10" y="469"/>
                                      </a:lnTo>
                                      <a:lnTo>
                                        <a:pt x="0" y="469"/>
                                      </a:lnTo>
                                      <a:lnTo>
                                        <a:pt x="0" y="419"/>
                                      </a:lnTo>
                                      <a:lnTo>
                                        <a:pt x="10" y="419"/>
                                      </a:lnTo>
                                      <a:close/>
                                      <a:moveTo>
                                        <a:pt x="10" y="503"/>
                                      </a:moveTo>
                                      <a:lnTo>
                                        <a:pt x="10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03"/>
                                      </a:lnTo>
                                      <a:lnTo>
                                        <a:pt x="10" y="503"/>
                                      </a:lnTo>
                                      <a:close/>
                                      <a:moveTo>
                                        <a:pt x="10" y="587"/>
                                      </a:moveTo>
                                      <a:lnTo>
                                        <a:pt x="10" y="637"/>
                                      </a:lnTo>
                                      <a:lnTo>
                                        <a:pt x="0" y="63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10" y="587"/>
                                      </a:lnTo>
                                      <a:close/>
                                      <a:moveTo>
                                        <a:pt x="10" y="671"/>
                                      </a:moveTo>
                                      <a:lnTo>
                                        <a:pt x="10" y="721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0" y="671"/>
                                      </a:lnTo>
                                      <a:lnTo>
                                        <a:pt x="10" y="671"/>
                                      </a:lnTo>
                                      <a:close/>
                                      <a:moveTo>
                                        <a:pt x="10" y="754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10" y="754"/>
                                      </a:lnTo>
                                      <a:close/>
                                      <a:moveTo>
                                        <a:pt x="10" y="838"/>
                                      </a:moveTo>
                                      <a:lnTo>
                                        <a:pt x="10" y="889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0" y="838"/>
                                      </a:lnTo>
                                      <a:lnTo>
                                        <a:pt x="10" y="8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3" name="Line 4182"/>
                              <wps:cNvCnPr/>
                              <wps:spPr bwMode="auto">
                                <a:xfrm flipH="1">
                                  <a:off x="825500" y="868045"/>
                                  <a:ext cx="62865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4" name="Line 4183"/>
                              <wps:cNvCnPr/>
                              <wps:spPr bwMode="auto">
                                <a:xfrm>
                                  <a:off x="825500" y="880110"/>
                                  <a:ext cx="29845" cy="46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5" name="Rectangle 4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0864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6" name="Rectangle 4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575" y="234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7" name="Rectangle 4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390" y="6216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8" name="Rectangle 4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10864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9" name="Rectangle 4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3235" y="65468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50" name="Oval 4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205" y="1056640"/>
                                  <a:ext cx="19685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1" name="Oval 4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2" name="Oval 4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561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3" name="Oval 4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05664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5" name="Oval 4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17399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70" o:spid="_x0000_s1450" editas="canvas" style="width:152.75pt;height:98.9pt;mso-position-horizontal-relative:char;mso-position-vertical-relative:line" coordsize="19399,12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r1Ie+h4AAAPgAAAOAAAAZHJzL2Uyb0RvYy54bWzsXW1vGzmS/n7A/QdBHw/IWP0mdRvrWcwm k70FZncHt777LttyLJwseSUlzuzh/vs9RbIolptFMptJdnHRAJOWrXJ1PUV2kayHxf7Nbz8+biYf VvvDere9mlbfzaaT1fZ2d7fevrua/uf121f9dHI4Lrd3y81uu7qa/rI6TH/7/b/+y2+eny5X9e5h t7lb7SdQsj1cPj9dTR+Ox6fLi4vD7cPqcXn4bve02uLL+93+cXnEj/t3F3f75TO0P24u6tlsfvG8 29897Xe3q8MBv31jv5x+b/Tf369uj3++vz+sjpPN1RS2Hc2/e/PvDf178f1vlpfv9sunh/WtM2P5 d1jxuFxvcVOv6s3yuJy8369Hqh7Xt/vdYXd//O5293ixu79f364MBqCpZi/QvF5uPywPBswtvMMG 4tOvqPfmHdm93b1dbzbwxgW0X9Lv6PqM9lnR15utFLK/MbJO5vkJDXh48k15+DwT//KwfFoZ5IfL 2z99+Hk/Wd9dTdt60Uwn2+UjetLb/WpF/WLSVoua2pEsgOhfnn7ek7GHp592t/99mGx3P96tjz/v 1tsjbKpIEnYHovTDAX80uXn+4+4OmpfvjzvTmB/v94+kCs00+Xg17eu6qbvp5Jer6WLeDLPO9p7V x+Pklr5eNIs5+tgtvu9mvelbF8tLVnL7/nD8/WpnFC4//HQ42q53h090j3d3Dtc1VNw/btAL/+1i Mq8mz5MKel1H9UJVIDSbPEz6lwK1EIgrgS/9nfqYkjYQqGaaLXCJVxO1ZR4IVPNagbQIpKLWIJT4 ++jWDIFU1JoqdHA9bxRzqqyLq9DH9UzDVWXdXIV+bmaqRVlHV6Gnm3mrQcu6ugp9nbAo6+w6dHY7 7xSL6qyz69DZ7UyDVmedXYfO7mZzzaKss+vQ2d1cVZR1dh06O2FR1tlN6Oz5vFegNVlnN6Gz57OF pijr7CZ09mKmWpR1dhM6ezEfNIuyzm5CZycsyjq7DZ3dL2aKRW3W2W3o7H6mQWuzzm5DZw+ValHW 2W3o7GGhxf026+w2dHbCoqyzu9DZ1Wyhxdou6+0u9DZGEQ1cl3V3F7q7qiotbHdZf3ehv6tqoWrK OrwLHZ6yKetxmsmcRtt6oQXcedbjc+HxulI1ZT0+Fx5vKm00mWc9Phcex/xKeXrnWY/PhccTNkU9 jvnhO54BLh94Unj7cetmhfg0WdJSamYmpE+7A01EaYqISea1ncwuLyFFU0hFGO4n4cbMfHPC8DAJ m6ktjEtrhhNJeFGkGX4i4aFImOZoJI1JGM3Xc4bQTMyIl4Gk+ZYRL4NJsyojXgaU5k5GvAwqzZBI HFOgEqg0DzLiZVBptmPEy6DSnMaIl0GlmYsRL4NK8xMSxwSkBCrNQox4GVSaaxjxMqg0ozDiZVBp 3mDEy6DS7IDEMfyXQKU5gBEvg0ojvREvg0rjuREvg0qjthEvg0pjM4lj7C2BSgOwES+DSqOsES+D SkOpES+DSuOlES+DSoMiiWPQK4FKI58RL4NKw5sRL4NKY5gRL4NKA5URF1BtaHWjzR7pspeJsv10 gkTZDeFdXj4tjzRI8cfJMxIqlJyYPCD9YUaox92H1fXOCBxpqLIO41zI6dvNNpSiSQRsYzH+kq9P RpUTMpkOmM1f8tUK2fuVyLy82e1md1gZlCcrrU7MEoV5p+/lvZHaEHL8LV+dNieVtpHvWSZVjgVp CmGjhgV5ESHHGPhqsbBU2kq+Z5lUORbkJYSNGhYkQoQcY+CrxcJSaSv5nmVS5ViQ0RA2aliQQhFy jIGvFgtLpa3ke5ZJlWNBCkPYqGFBzkTIMQa+WiwslbaS71kmVY4FyQ9ho4YF2RYhxxj4arGwVNpK vmeZVDkWZDuEjRoWpFeEHGPgq8XCUmkr+Z5lUuVYkCcRNmpYkJgRcoyBrxYLS6Wt5HuWSZVjQWJE 2KhhQSZGyDEGvlosLJW2ku9ZJlWOhTIqwkgNDCVxhCCj4KtF48XShvrbFop9AiAkdoSdKiDkbYQg A+GrA8RiGUv5toVinwAIGRhhpwoISR8hyED46gCxWMZSvm2h2CcAQtJF2KkCMlPV7DzTzmghlrGU b1sopgHCVJam1SbL4efXNC0P+MLDbrO+I4KWJtaH/bub15v95MOSOG3zn1uNCLHN1kzPawqAt0tQ 6/eb5dHM0YVYoban/eH4Znl4sHc1GuyS4Gb1YUW88fLyYbW8+3F7Zz4fl+uN/Wxm6o5yJZbV8rQ3 u7tfwLjud5aQxwYCfHjY7f82nTyDjL+aHv76frlfTSebP2zB2g5VSwvqo/mh7RaUM9mH39yE3yy3 t1B1NT1OkTujj6+PlvF//7Rfv3vAnSrjh+3uBzC992tiYg0lbK1yP4DMtrZ+DVYbD9qY1TarRkFV fwlWu6pnc7eEj7Hai1k9tHi+iNVuZnU/8OL0s3jtataZJDfCu+1GJ/obw4fPOzcVWOl2MZLByOFl qsoSphFViMdejKjgiCY43otgEDFMV0QTHODF2nlcFSazXmboDI0T0RQmlEGFR43CNM1rShgVZpQ1 owTZjR0KlOeOWCXIbnwft0sQ3kOtKgv9vtB0hZ7vG83xFNpPvsAtow4TvPdiofm+Cp1fNbTJINIl BPedsCx0f6VZRpHK2z8fNJcJ/rvq27hlggNftKqy0P8VHrQoTMGDzzutAWjDiwdQDYOiLOz8HaTi 3awOG6AGfxO3LOz/CctEA2iWCU68syRd5AEQnHiNbTdRywQv3tmtIzFlYQPUjRJ6BDeOfqj4rAkb oAZTFbcsbIC20hqgEQ0waDDDBkhYFjaAapngyZtG67SCJ28QD6IwBVfe9KqysAEaLZwJvrwetAag 0c8/AU2nxGzBmdeN1gCCM2+wRSMOM2yAhGVhA6iWSe5cHXcFdd6CpY1aJujzWh15BXtO7RRXFo4B 4L2VJ0AQ6G2thCBBoqvDbxc+AG2rRKAXNLpqWOh/1TDBpBvKOhIyBI1Oj1zUYYJKV8dfSt36DtvO g/CDyfiZbo7w6We6Wd08YJM019hXR6ukHBF/pps1R57pZs0zZ7pZ88yvQjfbZ/ZzGF4arojhpbUS JXpO+TVOaTqShDNhJ4EXqUKs+k2mzm8A4e/5yknfFiMrEg4+6vD3fPU3tvpe5tZGYgAQSeglKV/7 J5jW2binYRocUQrOxAryvflqTUVCwJiAETwlhtW+81BaHWUFjD5vH99OxzTQ6ou80GYgIU1gBN00 xWTwLFvPN7GYescTVbO0/5EpMPpsHkdVN7KP76ZDwurcWuo7itZMi95hGjmM72IxIXlgNWK/T6qh +sbpQ4IiLffSQr6fjmpBiwQ0VOW3mWiokFCwkr5NWTtfLap571DZQhK1CZBTsPrwnKZQjS3k++mo sJC3ugfu2ioqx+vXyHekrECewWhEIiEpN3dRpxrS+sYW5lF1tEPURCruLxoq5B6spG9V1s5X21ad YzbrTBsg/eDunH76xhby/fS2okhvUPn+oqFq3bNd+1Zl7Xy1qJCSsBoH3jrF3/PVybnYU4NPT7X9 2ELWo6NqeouqAQFmdWuokKYw1iIPkbSiqS2qBlmmlLVYAVt9Nt2tPn9jC/OokB6wurE0T6Oq3dPd LNLPC7IXVmOmDWoXfRpkSFLoxxYWoHJTisb3F62tkOA01iJlkbSicnOKFrtTkta66ENtlpZzfvcW 5lEhx2FtRb9Jt5V7uFvfqKycry5Y2JZCIiNpK5PJbSaiju3j2+lPlZtVtAiEaUhIoyFQ0oObcivy 5UYq/UC5qIPkRlLZyLaXcPAknsnXb518Rccck68mmHxx8rWvhsqTr11lA/PykkuKq6FfUPbTkq+z Bp/ts/NZ5CvlphvMRqAqrDsOiVebMxyJhLwr6LOoGkTjU/LRZpFHesK8L/K5UT1h1r21efKRnpD0 oHK3CCoE3JM5Jqs60hIm2xVjEGa9FsU3gmk1dFrEGsGzoqaKsrwjewTN2lNpUkxT6OeqUhxEW328 4YZiiqkKXV3VluAYWxU6Gw0Styp090IzKnS46qnQ5ZqnBLuKPQVxoyS5qvUlQa5WDVWpRXxFA493 KBYU8RYU3GpVa3YJvw+W2Rv5XZQZQyhuVuj3ynFUY1Wh43V3hZ6vNHcJXpVI5qhdklbVupagVaue SjIjrqc5uXd9jXrr6MMjWFWcDKHoCl2PLVKKrrDLYwuSoiv0fV1rdgnfq/4KfY/1b9wuQaniFJS4 XYJRrbXuJRjVWgvGovi4aRV/SUK11uwKfd/Aq9F2FHwqRkkFY+j7Bp6I6wp9r/tL+F7zl2BTay0O CjK1Qbl61C5JpmrhmdY3vt8zMTt6tkU1MlbPcX9JKlUbNQSVarnsyPMoqNQGW4viGIXvVX+Fvlf9 JZhU6tHROCGpVOySidolqFSgU3QJ32vtKOqSG3M2RcRfoioZw75iVxhz6p6o55iusN+3raWLR32C ahJ8z9H9Ffq+Df2F1dGZLj7TxViPn6uTRzX45+pkjbY8VydrnjlXJ2ueceVz155GNSdPYADC9TO4 axo6LXXdRKlrDH2IbpxE1FLMrvYf/TqVuXRcALYzpKRcfjMpI616mbMcE/COWUO5jr2zhqPH3AJw kS1I3t6RP8gEJMXcvo1FWtlL2/JosDC1ZnpPaniwSreSGWIPK3Anl079D84/maT72MACUI6lOHGa KqjeFtBhhZt0P516SK1JBT6pDod1q5VDIiEpN7IwjwprKasbnkt3PawsjSTWjkkrakrpABXWhUk5 rAitXGbvwdjCAlSuZ2MdkkPlHpUc90RsJqFqM0+eZ95sUlDlCbHutOi9hQWoXO/GDD+DygRNsnak ne9iySesdCyqnLWOd8U6JdmmWKFYfd5Cvh+zT2e6ZkqH7X7btXLoJGO6xhAjX5yuqeqq7u1YEquV q7qhben7X7dYzpyYWnf2LCyNsWldQtQ8YqFQyNmYwpyYJpHm6JSykJBLwAY0ZCZiqgDf5xxa7MOn 7MvIKLShF6oNBRBTJZIctWJVmOOoTBFHTJXIcTQ2rzqySlA4TUc5tJguQeK0OEEwClGwOM1AHEBU Weh6EosrC33fqChFtRwdkhpXFnq/M6noqGWh+xute4lquXagHHlUWdgAjVbfIPiceacpE4RO0ykl UYLQmZsMcswywehwanvUNQSjY+v4osrC3t847mSsLGyAviXOMapMNADO84y2pjg9djFQ0j2qTDSA YxZGlglWZ+g0ZYLW4bT7WJkIPSaVGbNM8jq98gQIXmfoNZ/JajnUW0Z9Jk6TrSqUAcWdJsvlOs00 EYJmhrGNAg2bgAmskdcEuVPVKOyN2ybpHa2SSdA7GLwozx2zTRA8RANF/UZLCR+3aSjUtIWPQa0W 84WPAZYp2ogiauaIvonbJlqh6Yn5iyIVraBFb0HzVF2raRNET4VuGbVNED1VZwqUY7YJqqdyrPeo hwiqp+oMXxrVFrZCBYfEbROtgDPsFb8JuofI0Lg20QpzbAGItwJthz/1JO3JEoRP1ZstJzGkgvIh 7j5qm6B8KuysUWwT9XMVamnj2sSz0Bv2LmqbaIVaq+wLWwF1ldpzKg+k1UwTjTCYs3ujpolG0B4s OkDEN1Vtd0bEtNHpRF4OXTzqNUpaeKG6MmdLR5WF0yIUWseVhU0AZZrTsK3qdFPcMq5MtAB29iq9 g5b8HoHW1ZAUOwnVtMEg/hhQtYFXpsVwvEriJIRNvJoyShx5ZdqBBL1oAOzaVCyjHctemVKmjKqD kwxGKs1ltCTyuqpgunYmGOPnO5/rUTWegCb1SE2d61HHfCQeRvIMZsA2FZs+u/tcj6p1MZdbvUa9 QIkj3fbd8/HHox5J8y3qkZhPlTjyH3H8seEXYyfsu2MjrzGpKbHdcTHXPhOefvjcwXrXvhAnI46p CTnS5tEsKUp7t/FXUdsx+TDiZR2YphckjulDCVSaQBjxslalOYIRF2HJYvgMYtfMGVNFyRbUicLQ 6DZXl9viyA+LnjkHvlquw/VlZFmTYtY3hTUuI3qFaY4xw+sqHVt/xroGB8tB4286Ly+Fp3K15chX p+Xc2dfI5CblRgay+3RMSNZaU7GTxpqqgUKG2Eoi8ZcCVXNj+vIqtoKvtjGZFETKIalvbCHr0VF5 EsuXo2moqJqDHo0WBWcpVEhEWzlLAODRYSv46lANTi7D248tZD06KiSmjQ10TbdV6w7sbzIlya3b C9OgiDCJnnsJyMa03EsL86iQrraofGDV2gpZciuZef4716aN34vBVvDVtlXrqM4GS6MUqrGFrEdv qw67IahfNf6R1VDNKXtFkhliFpl4pzEd/UB/OS+ZnJXaU8cW5lEhge9s5cCmoVq4GRkV56Z8u6Cs HKHPFPlykT3S+Ul9YwvzqJCvtzb4Z1ZDBZrASmJtmELVc5ui4Dolt+BekildHluYR9X3NhLRYfnW Bg3V4I46qDM7eEBFWPSZ7R49+zMTK8cW5lGhFs/YQAxwGlU1o+oFdC06GjnVCBC0nqoxq0oJgvCw CjPRcmxjHlcFxsIq98FNay6iSqyor0Rk/Xy18Q2Czll+8s8CfHWCM9dX8q4aWcma9FCInW42ItGG mUybcXU86IpkUxAlY32QLbrmDoOhLtW4ESsLoIHLsWb4MKe2WuNeL1Rnth8ht+vcldsrxrsg8s4a WVkADeSNheafYhUaTeHMk5YJDCAsnLvwEoRkY9DExWjMBFCcH/vSygJorVttnc4iUaF17hgGFMSl LQY7ZSwG/ZQWbNliTOqTPhhbWQANtJY1wwc9Fdrc7aitctFhTmwoAimIgrTFYMGcD9KBlMi3F1YW QAOPZf/Ihz0VGgg0K5rbwLjg5sXUMtkYc+4ySJCkBUdWFkBb0OubyMM+7KnQepczrHLRAUSd05mx eMEW50Lp2MoCaGD4rBn+SVahDbyTOHNASzWwD3DkdLIxQAjam+MMiozgSysLoIHTs9p92NOgEZdo RDPBAXLWDqy3kvYO3GFygXRsYx5YzW8F8fMhFVflCnAykYEIS4Mfz30KF+7s8Kfn12MLC1BR+KKH zIc7FRVOizaSmS3o9CZ6qzFjLb9tJOullxYWoDKvlgAq//CqqPw5Sel4UDe0sYg0poM4CFWLPhM6 iXi1+njGXoAKhzKbv/FBTkXVutdfZo4fI8bWakwHesylLHp02GRPHVlYgIqO5yHP8uRHBcXHj2X6 Fe1GDfWxCXx1KSnKv5JYJlpiSi3NYzU8tUcq4XxOz7e+8RtdxG78/mm9XU3ayh5O5zZ9v97+vMdT Qz/Ra2YmN89/3N2trqZLvOLFlH7xkTm7+3t6MSW2cg+u1qSazdvaniR1OnqnH+qeaHjayj33nCor ecLrcH6/2j1O6MPVdAODzE2WH8Bp2IeXRYio2e7o5T34PeVu6bU80Gjf6Pz3vIvncX1c7Seb9SMe Z//6n8z7dwwwx7fQ6ULv9+ur6f8Ms+HH/se+fQX8P75qZ2/evPrh7ev21fwtjiJ607x5/fpN9b8E rGovH9Z3d6st4Zh8fNxsD5f4Jd7Zczw+XV5cHG4fVo/Lw3eP69v97rC7P353u3u8gKvXt6uLu/3y eb19d1HPqtnF43K9Na7yPrmQ2s0p0zCRr8Zo83qel68PIj9Te3/VN/VgcJCd0EyXPqUTTu4366f/ Qg80buDuOEPGxI0Ti/ncHeh26o6L2aylujjqjjhPr/djzrlHfus9EiOs7JFmjP+UHklxyfXDnmaW bkHS4wBaMw04dcMwKnZ9258D4zkwru9owk5JCtkNzXrry3RDDN0+GvZ9Te8vs4PuORp+49GQ0oCi G6Jfomt8Sjc04/O/vxyfg+liJC6Gw/O5Q54njB+wAnFxEZkK2yHf7ler+93+ESsXm9F3nfIv5q2Y X+LVjsHporjlaDA3ixAzo+zm2FnEORKOoeELSHldExwIdXpjIyL/aXc3bU7nWcNJBE+lF6H6nd5m I7U6VdS6xbQgkem1oDYtqgbJPi8T14LZjZfQtCAn7mXiWrAYDSSipmCp4EUURJi7eREFEC1CvYyi hpIxXsa8PTDiYFGQqikKXWwLaWKa8k4Wlai6oryfxTsbVWgFrqYD6LM+EgWoio9E9WllXuEW8ZGo PtU0hd4GORvv0aL0NN4ZxUsadUV5b9OB2d5JOrYCd9N5H3lNtOI9ScXBiWLT2pxtGvE35cOzmkJ/ 42W2cX+LSlPFpDCG6Iry/iay0FutYyvwN7GJeU2yuDQOThSWNg0VvUb8LQtLFU3C36iLjWvKRxPa deLBNaqivL9FKamOrcDftB3rZJLmJdq25KWUKCBKSOnVnVEvyRLSuL9F+SiVY8U15f1Nuxi92bqi vL9F0aiOrcDftLX3ZJLmJVkwGveSKBbt8ArLqJdksaiiKezfdJBCXFPe3+JoUF1R3t+iPFTHVuBv Im68v1VNojZU6d/Eap004RiAqJdEYaimKfT33JSVRyITUeP+fvGGEwWhuqK8v0UxaKdiK/C3qARV NVGWxWNTvERLYC8zN+WuES/RViAvpWkK/b0wB7DENOX9LQpAdUV5f9OOOm+1jq3A37ShMq+JtpN6 KcVLtDHZyyxwaEm0f9N2Wy+laQr93eM4+7imvL9pt76/ma4o72/afO8V6dgK/E0FInlN9Cq5k5ji Jpw9FAjRqQBRP1WzApdX9LYfbxd6t6Yr73RzLGCJqrzbzRsXT6p0hAWOr+h9YnFdYNXP5zufz3cG pXg+33lUveo2WF1j+5zlFtI1mm6X2bn8euRIt13+2hcZpR3pKiLO5dcjR7qSzWv/Asm0I8/l12qB NAZzCnrfbPm1WjruamyuMc8uCXqudufa7y1O90hXnHXt35iYEcf8jZrJ1zxlxF2r+hLVjDimYUZ7 GVRXXHvt33Oa1m4msqSeJqslrjSzVfsHZQMOascsAJp3lt3BIT691zmHAdNLaxLvnTZ/gGkjrp9R vE+UBt4nTmtJ2npy2ovKNWHmtszpn77mXaFCzHP//C1frRRuBQhFQnxDVsBXcbuXQrxDVYXh66Az OGifum1Gvi9fQyBlUv6erIKvAspIKosFjICzMQMmV2lmW6VM6nRTRsFXgWYsloWDhHsZHKT4C9qm TOp0U4bBVwFnLJaFg3x2IRyE+XxXQ569RMrflGHwVcA52cZfZ+HQK6OtlZnOdjrkg3Xz1ZpgO1uh lL8p6+CrgHOyjb/OwkEOtQwOnTWQb51CKX9TtpOvAs7JNv46D8dPETKtg/RqAZwyKeRFk7poYKFo PxLLwkEusax1kL1MmmAtKJM63ZTdzlfROmOxLByk6srgIDlYAKdM6nRThsFXAWcsloVDBYVFocCl p9WTJ2zrFEr5mzIMvgo4J9v4a4ZzLlo5v62Ayt/lfkQzk/js/Yh93XWUK0e061EgbEvwTvu053VP nCJVC1T1DB/t08Nbu7g25Vy+8o2Vr9DZBrI7mrnGp3RHUSxw6oT9rOJtf/z28nroaeMGdUJMvrD4 P3fCcw0VlQqgU9hO+B+r2yP4lw1V89nVqLon9vUDBFc/7Pe754fV8u5A+7OpP4k/oB+Kqv+GWeVK g+n0G3pnC3SdwicqA2mLgAmfHUoNMl13Dxgmk8HbZGnkdxWCpNaXulH5n/iFmai4O/9TVefpdYlv zX/uWQ7E1DI+61ZXcIjTc2a/q4dXb+f94lX7tu1eDYtZ/2pWDb8b5jMcd/bmrSw4NLWen11wSDWX Q4dtkuTrwGj8sH9383qzn3xYbvAiQF9OiYYRYp9Yc+nrJcl8rmTka6yi8fjx5qPZMe7yhdSTb3Z3 v2Af+X6HClMM9eMXP213KDudbP6wxdMAgSN/2POHG/6w3N4+7PZX0+MUB4bSx9dH/IS/ef+0X797 wA1sNeLh6QfUy75dmxrWkw3/gEJLykRHgoR5UMUzH26c/3WDBI4+69yhEHXT2rTyKUb0qJSHA88x YrMxD1X4HJ1jhA8kel3258QIv4j4tmMEdidFYoRJW36tGDHDOU4IA5jjzutqbldaQZAYOuRHz0EC VYnnIGFc8BUnEn5p9y0HCTrgOhYkTCL5KwWJoZsPtBKmbMx5uRE7DETMtcWU/DyV+MJTCUMUnKb6 3+Zyo6VynshUIjxKY1yn++suN3DkTlPTbIHmEl07HyUlhhntADsvOM5zCTed+opzCb/u/qbnElTO Z6PEn5EvoqRleMjJFw8Qs1lX0yFQZh7R4ZQok5c8rTaqgYKGixB0+mky4b7a4ByqQ/LcMn1Y1jNl 9oCzv/90s/3u/fbOZGMpz/uj+3xcrjf2s0uZRk8ESwxeh7++X+5XnC0bcB402tJmzNpuQXXfNmvm vrGZM/dNafZsu6Ps2f0/PntG74mRHdWyL19pvtvj1bCOnFzgYGZ777CbzuhBMgMZXkGRSa6fu+n/ 426KHb4intqdwV+pm4IC6uhQFIqn537qqDN7VlJ2lP/GwqnfxeHGffu6kq/VT6ua37+Evd6xYf8U T7H17Tzs7/Z/m06e98unq+k31k8x+5Px1OcAb//04UvPT4NhH8eOuw0f8WH/3E1xdO4/XzfFpPr2 Ev8bpvodHqCH9e2b5XEZ/my44MtVvXvYbe5W++//TwAAAAD//wMAUEsDBBQABgAIAAAAIQBQL8zW 3AAAAAUBAAAPAAAAZHJzL2Rvd25yZXYueG1sTI9BT8JAEIXvJvyHzZB4ky0aBGu3xGC4eCCCEq5L d+g27c423aVUf72DF71MMnkv730vWw6uET12ofKkYDpJQCAV3lRUKvj8WN8tQISoyejGEyr4wgDL fHST6dT4C22x38VScAiFVCuwMbaplKGw6HSY+BaJtZPvnI78dqU0nb5wuGvkfZI8Sqcr4garW1xZ LOrd2XHJql7X8+Lw9m1f36ebfk906kmp2/Hw8gwi4hD/zHDFZ3TImenoz2SCaBTwkPh7WXtIZjMQ RzY9zRcg80z+p89/AAAA//8DAFBLAQItABQABgAIAAAAIQC2gziS/gAAAOEBAAATAAAAAAAAAAAA AAAAAAAAAABbQ29udGVudF9UeXBlc10ueG1sUEsBAi0AFAAGAAgAAAAhADj9If/WAAAAlAEAAAsA AAAAAAAAAAAAAAAALwEAAF9yZWxzLy5yZWxzUEsBAi0AFAAGAAgAAAAhAKavUh76HgAAA+AAAA4A AAAAAAAAAAAAAAAALgIAAGRycy9lMm9Eb2MueG1sUEsBAi0AFAAGAAgAAAAhAFAvzNbcAAAABQEA AA8AAAAAAAAAAAAAAAAAVCEAAGRycy9kb3ducmV2LnhtbFBLBQYAAAAABAAEAPMAAABdIgAAAAA= ">
                      <v:shape id="_x0000_s1451" type="#_x0000_t75" style="position:absolute;width:19399;height:12560;visibility:visible;mso-wrap-style:square">
                        <v:fill o:detectmouseclick="t"/>
                        <v:path o:connecttype="none"/>
                      </v:shape>
                      <v:shape id="Freeform 4172" o:spid="_x0000_s1452" style="position:absolute;left:8223;top:7639;width:8737;height:50;visibility:visible;mso-wrap-style:square;v-text-anchor:top" coordsize="1376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eVuscA AADdAAAADwAAAGRycy9kb3ducmV2LnhtbESPQWvCQBSE7wX/w/IEL6Vu1GJD6irWIkhvJoXS2yP7 mqRm36a72xj/vVsoeBxm5htmtRlMK3pyvrGsYDZNQBCXVjdcKXgv9g8pCB+QNbaWScGFPGzWo7sV Ztqe+Uh9HioRIewzVFCH0GVS+rImg35qO+LofVlnMETpKqkdniPctHKeJEtpsOG4UGNHu5rKU/5r FLy+fXyb1KHsf2b3i+QlLz7TtFBqMh62zyACDeEW/m8ftILH+dMC/t7EJyDX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SHlbrHAAAA3QAAAA8AAAAAAAAAAAAAAAAAmAIAAGRy cy9kb3ducmV2LnhtbFBLBQYAAAAABAAEAPUAAACMAwAAAAA= " path="m,l61,r,8l,8,,xm101,r61,l162,8r-61,l101,xm202,r61,l263,8r-61,l202,xm303,r61,l364,8r-61,l303,xm404,r61,l465,8r-61,l404,xm506,r60,l566,8r-60,l506,xm607,r61,l668,8r-61,l607,xm708,r61,l769,8r-61,l708,xm809,r61,l870,8r-61,l809,xm910,r61,l971,8r-61,l910,xm1011,r61,l1072,8r-61,l1011,xm1113,r60,l1173,8r-60,l1113,xm1214,r60,l1274,8r-60,l1214,xm1315,r61,l1376,8r-61,l1315,xe" fillcolor="black" strokeweight=".1pt">
                        <v:stroke joinstyle="bevel"/>
                        <v:path arrowok="t" o:connecttype="custom" o:connectlocs="38735,0;0,5080;64135,0;102870,5080;64135,0;167005,0;128270,5080;192405,0;231140,5080;192405,0;295275,0;256540,5080;321310,0;359410,5080;321310,0;424180,0;385445,5080;449580,0;488315,5080;449580,0;552450,0;513715,5080;577850,0;616585,5080;577850,0;680720,0;641985,5080;706755,0;744855,5080;706755,0;808990,0;770890,5080;835025,0;873760,5080;835025,0" o:connectangles="0,0,0,0,0,0,0,0,0,0,0,0,0,0,0,0,0,0,0,0,0,0,0,0,0,0,0,0,0,0,0,0,0,0,0"/>
                        <o:lock v:ext="edit" verticies="t"/>
                      </v:shape>
                      <v:shape id="Freeform 4173" o:spid="_x0000_s1453" style="position:absolute;left:1206;top:7639;width:7029;height:3029;visibility:visible;mso-wrap-style:square;v-text-anchor:top" coordsize="1107,4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bzDi8UA AADdAAAADwAAAGRycy9kb3ducmV2LnhtbESPT2sCMRTE7wW/Q3iCt5pVxMpqFBEEvVVrD709Nm// 6OYlbKK77qdvhEKPw8z8hlltOlOLBzW+sqxgMk5AEGdWV1wouHzt3xcgfEDWWFsmBU/ysFkP3laY atvyiR7nUIgIYZ+igjIEl0rps5IM+rF1xNHLbWMwRNkUUjfYRrip5TRJ5tJgxXGhREe7krLb+W4U HD4X8wpzvh77754v+f2nd61TajTstksQgbrwH/5rH7SC2fRjBq838QnI9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NvMOLxQAAAN0AAAAPAAAAAAAAAAAAAAAAAJgCAABkcnMv ZG93bnJldi54bWxQSwUGAAAAAAQABAD1AAAAigMAAAAA " path="m1107,8r-54,23l1049,23,1103,r4,8xm1017,46l963,69r-4,-7l1013,39r4,7xm927,84r-54,23l869,100,923,77r4,7xm837,123r-54,23l779,138r54,-23l837,123xm747,161r-54,23l689,176r54,-23l747,161xm657,199r-54,23l599,215r54,-23l657,199xm567,238r-54,23l509,253r54,-23l567,238xm477,276r-54,23l419,291r54,-23l477,276xm387,314r-54,23l329,330r54,-23l387,314xm297,352r-54,23l239,368r54,-23l297,352xm207,391r-54,23l149,406r54,-23l207,391xm117,429l63,452r-4,-7l113,422r4,7xm27,467l5,477,,470,23,460r4,7xe" fillcolor="black" strokeweight=".1pt">
                        <v:stroke joinstyle="bevel"/>
                        <v:path arrowok="t" o:connecttype="custom" o:connectlocs="668655,19685;700405,0;645795,29210;608965,39370;645795,29210;554355,67945;586105,48895;531495,78105;494665,87630;531495,78105;440055,116840;471805,97155;417195,126365;380365,136525;417195,126365;325755,165735;357505,146050;302895,175260;266065,184785;302895,175260;211455,213995;243205,194945;188595,223520;151765,233680;188595,223520;97155,262890;128905,243205;74295,272415;37465,282575;74295,272415;3175,302895;14605,292100" o:connectangles="0,0,0,0,0,0,0,0,0,0,0,0,0,0,0,0,0,0,0,0,0,0,0,0,0,0,0,0,0,0,0,0"/>
                        <o:lock v:ext="edit" verticies="t"/>
                      </v:shape>
                      <v:shape id="Freeform 4174" o:spid="_x0000_s1454" style="position:absolute;left:8191;top:7651;width:1988;height:3004;visibility:visible;mso-wrap-style:square;v-text-anchor:top" coordsize="313,47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k95EsYA AADdAAAADwAAAGRycy9kb3ducmV2LnhtbESPSWvDMBCF74X+BzGF3Bq5IRtOlNAW0iU9hGzQ42BN bRNrZCR5yb+vCoEeH2/5eMt1byrRkvOlZQVPwwQEcWZ1ybmC03HzOAfhA7LGyjIpuJKH9er+bomp th3vqT2EXMQR9ikqKEKoUyl9VpBBP7Q1cfR+rDMYonS51A67OG4qOUqSqTRYciQUWNNrQdnl0JjI 3X2/fL1Pzp3btNvZ9fOtOTeXRqnBQ/+8ABGoD//hW/tDKxiPZhP4exOfgFz9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vk95EsYAAADdAAAADwAAAAAAAAAAAAAAAACYAgAAZHJz L2Rvd25yZXYueG1sUEsFBgAAAAAEAAQA9QAAAIsDAAAAAA== " path="m9,l38,44r-9,4l,4,9,xm57,74r29,44l77,122,48,78r9,-4xm105,148r29,44l125,196,96,152r9,-4xm153,222r28,44l172,270,144,226r9,-4xm200,296r29,44l220,344,191,300r9,-4xm248,369r29,45l268,418,239,373r9,-4xm296,443r17,26l304,473,287,447r9,-4xe" fillcolor="black" strokeweight=".1pt">
                        <v:stroke joinstyle="bevel"/>
                        <v:path arrowok="t" o:connecttype="custom" o:connectlocs="5715,0;24130,27940;18415,30480;0,2540;5715,0;36195,46990;54610,74930;48895,77470;30480,49530;36195,46990;66675,93980;85090,121920;79375,124460;60960,96520;66675,93980;97155,140970;114935,168910;109220,171450;91440,143510;97155,140970;127000,187960;145415,215900;139700,218440;121285,190500;127000,187960;157480,234315;175895,262890;170180,265430;151765,236855;157480,234315;187960,281305;198755,297815;193040,300355;182245,283845;187960,281305" o:connectangles="0,0,0,0,0,0,0,0,0,0,0,0,0,0,0,0,0,0,0,0,0,0,0,0,0,0,0,0,0,0,0,0,0,0,0"/>
                        <o:lock v:ext="edit" verticies="t"/>
                      </v:shape>
                      <v:shape id="Freeform 4175" o:spid="_x0000_s1455" style="position:absolute;left:1212;top:7639;width:15945;height:3029;visibility:visible;mso-wrap-style:square;v-text-anchor:top" coordsize="2511,4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tSbxcIA AADdAAAADwAAAGRycy9kb3ducmV2LnhtbESPQWsCMRSE70L/Q3gFb5pVxJatUdoFodCTdvH82Dw3 i5uXJYm76b9vCgWPw8x8w+wOyfZiJB86xwpWywIEceN0x62C+vu4eAURIrLG3jEp+KEAh/3TbIel dhOfaDzHVmQIhxIVmBiHUsrQGLIYlm4gzt7VeYsxS99K7XHKcNvLdVFspcWO84LBgSpDze18twr8 5NiMdY8FV6m+fCXTrqoPpebP6f0NRKQUH+H/9qdWsFm/bOHvTX4Ccv8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q1JvFwgAAAN0AAAAPAAAAAAAAAAAAAAAAAJgCAABkcnMvZG93 bnJldi54bWxQSwUGAAAAAAQABAD1AAAAhwMAAAAA " path="m,469l59,458r3,8l2,477,,469xm99,451r59,-11l160,448r-59,11l99,451xm197,432r60,-11l259,429r-59,12l197,432xm296,414r59,-11l358,411r-60,11l296,414xm395,395r59,-11l456,393r-59,11l395,395xm494,377r59,-11l555,374r-59,11l494,377xm592,359r59,-12l654,356r-60,11l592,359xm691,340r59,-11l752,337r-59,11l691,340xm790,322r59,-12l851,319r-59,11l790,322xm888,303r59,-11l950,300r-60,11l888,303xm987,285r59,-11l1048,282r-59,11l987,285xm1086,266r59,-11l1147,263r-59,11l1086,266xm1184,248r59,-11l1246,245r-59,11l1184,248xm1283,229r59,-11l1344,226r-59,11l1283,229xm1382,211r59,-11l1443,208r-59,11l1382,211xm1480,192r59,-11l1542,189r-60,12l1480,192xm1579,174r59,-11l1640,171r-59,11l1579,174xm1678,155r59,-11l1739,153r-59,11l1678,155xm1776,137r60,-11l1838,134r-60,11l1776,137xm1875,119r59,-12l1936,116r-59,11l1875,119xm1974,100r59,-11l2035,97r-59,11l1974,100xm2072,82r60,-11l2134,79r-59,11l2072,82xm2171,63r59,-11l2232,60r-59,11l2171,63xm2270,45r59,-11l2331,42r-59,11l2270,45xm2368,26r60,-11l2430,23r-59,11l2368,26xm2467,8l2509,r2,8l2469,16r-2,-8xe" fillcolor="black" strokeweight=".1pt">
                        <v:stroke joinstyle="bevel"/>
                        <v:path arrowok="t" o:connecttype="custom" o:connectlocs="39370,295910;62865,286385;64135,291465;163195,267335;125095,274320;227330,260985;250825,250825;252095,256540;351155,232410;313690,239395;415290,226060;438785,215900;440055,220980;539115,196850;501650,204470;603250,190500;626745,180975;628015,186055;727075,161925;689610,168910;791210,155575;814705,145415;815975,150495;915035,127000;877570,133985;979170,120015;1002665,110490;1003935,115570;1102995,91440;1065530,98425;1167130,85090;1190625,75565;1191895,80645;1290955,56515;1253490,63500;1355090,50165;1378585,40005;1379855,45085;1478915,21590;1441450,28575;1543050,14605;1566545,5080;1567815,10160" o:connectangles="0,0,0,0,0,0,0,0,0,0,0,0,0,0,0,0,0,0,0,0,0,0,0,0,0,0,0,0,0,0,0,0,0,0,0,0,0,0,0,0,0,0,0"/>
                        <o:lock v:ext="edit" verticies="t"/>
                      </v:shape>
                      <v:line id="Line 4176" o:spid="_x0000_s1456" style="position:absolute;visibility:visible;mso-wrap-style:square" from="1219,10642" to="10147,106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dvyssQAAADdAAAADwAAAGRycy9kb3ducmV2LnhtbESPQWvCQBSE7wX/w/IEb81GSZs2dRUp CJJbNd4f2WcSm30bdrea/Hu3UOhxmJlvmPV2NL24kfOdZQXLJAVBXFvdcaOgOu2f30D4gKyxt0wK JvKw3cye1lhoe+cvuh1DIyKEfYEK2hCGQkpft2TQJ3Ygjt7FOoMhStdI7fAe4aaXqzR9lQY7jgst DvTZUv19/DEKsEzLczWdXi49muw6Ve9OX7VSi/m4+wARaAz/4b/2QSvIVnkOv2/iE5Cb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R2/KyxAAAAN0AAAAPAAAAAAAAAAAA AAAAAKECAABkcnMvZG93bnJldi54bWxQSwUGAAAAAAQABAD5AAAAkgMAAAAA " strokeweight=".5pt">
                        <v:stroke joinstyle="miter"/>
                      </v:line>
                      <v:line id="Line 4177" o:spid="_x0000_s1457" style="position:absolute;flip:y;visibility:visible;mso-wrap-style:square" from="10147,7664" to="17151,10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rg/cEAAADdAAAADwAAAGRycy9kb3ducmV2LnhtbERP3WrCMBS+H/gO4Qi7m6lFVqlGEWFS GLuo+gDH5thUm5PSZG339svFYJcf3/92P9lWDNT7xrGC5SIBQVw53XCt4Hr5eFuD8AFZY+uYFPyQ h/1u9rLFXLuRSxrOoRYxhH2OCkwIXS6lrwxZ9AvXEUfu7nqLIcK+lrrHMYbbVqZJ8i4tNhwbDHZ0 NFQ9z99Wwdf6UuJnUWao6V7g43QzXN2Uep1Phw2IQFP4F/+5C61glWZxbnwTn4Dc/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ViuD9wQAAAN0AAAAPAAAAAAAAAAAAAAAA AKECAABkcnMvZG93bnJldi54bWxQSwUGAAAAAAQABAD5AAAAjwMAAAAA " strokeweight=".5pt">
                        <v:stroke joinstyle="miter"/>
                      </v:line>
                      <v:line id="Line 4178" o:spid="_x0000_s1458" style="position:absolute;visibility:visible;mso-wrap-style:square" from="8223,1816" to="17151,76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wjDW8QAAADdAAAADwAAAGRycy9kb3ducmV2LnhtbESPQWvCQBSE7wX/w/IEb81GSWuTuooU BMmtmt4f2WcSm30bdrea/Hu3UOhxmJlvmM1uNL24kfOdZQXLJAVBXFvdcaOgOh+e30D4gKyxt0wK JvKw286eNlhoe+dPup1CIyKEfYEK2hCGQkpft2TQJ3Ygjt7FOoMhStdI7fAe4aaXqzR9lQY7jgst DvTRUv19+jEKsEzLr2o6v1x6NNl1qnKnr1qpxXzcv4MINIb/8F/7qBVkq3UOv2/iE5Db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CMNbxAAAAN0AAAAPAAAAAAAAAAAA AAAAAKECAABkcnMvZG93bnJldi54bWxQSwUGAAAAAAQABAD5AAAAkgMAAAAA " strokeweight=".5pt">
                        <v:stroke joinstyle="miter"/>
                      </v:line>
                      <v:line id="Line 4179" o:spid="_x0000_s1459" style="position:absolute;visibility:visible;mso-wrap-style:square" from="8223,1816" to="10147,10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+ca4cAAAADdAAAADwAAAGRycy9kb3ducmV2LnhtbERPy4rCMBTdD/gP4Qqzm6aKM2g1LSIM DO5G6/7S3D60uSlJRtu/Nwthlofz3hWj6cWdnO8sK1gkKQjiyuqOGwXl+ftjDcIHZI29ZVIwkYci n73tMNP2wb90P4VGxBD2GSpoQxgyKX3VkkGf2IE4crV1BkOErpHa4SOGm14u0/RLGuw4NrQ40KGl 6nb6MwrwmB4v5XT+rHs0q+tUbpy+aqXe5+N+CyLQGP7FL/ePVrBaruP++CY+AZk/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vnGuHAAAAA3QAAAA8AAAAAAAAAAAAAAAAA oQIAAGRycy9kb3ducmV2LnhtbFBLBQYAAAAABAAEAPkAAACOAwAAAAA= " strokeweight=".5pt">
                        <v:stroke joinstyle="miter"/>
                      </v:line>
                      <v:line id="Line 4180" o:spid="_x0000_s1460" style="position:absolute;flip:x;visibility:visible;mso-wrap-style:square" from="1219,1816" to="8223,10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WU5R8QAAADdAAAADwAAAGRycy9kb3ducmV2LnhtbESPwWrDMBBE74X8g9hCb43sEFrjRDEl 0GAoPdjJB2ysjeXWWhlLjd2/rwKBHoeZecNsi9n24kqj7xwrSJcJCOLG6Y5bBafj+3MGwgdkjb1j UvBLHord4mGLuXYTV3StQysihH2OCkwIQy6lbwxZ9Es3EEfv4kaLIcqxlXrEKcJtL1dJ8iItdhwX DA60N9R81z9WwWd2rPCjrF5R06XEr8PZcHNW6ulxftuACDSH//C9XWoF61WWwu1NfAJy9w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xZTlHxAAAAN0AAAAPAAAAAAAAAAAA AAAAAKECAABkcnMvZG93bnJldi54bWxQSwUGAAAAAAQABAD5AAAAkgMAAAAA " strokeweight=".5pt">
                        <v:stroke joinstyle="miter"/>
                      </v:line>
                      <v:shape id="Freeform 4181" o:spid="_x0000_s1461" style="position:absolute;left:8191;top:1816;width:64;height:5645;visibility:visible;mso-wrap-style:square;v-text-anchor:top" coordsize="10,88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na8lsQA AADdAAAADwAAAGRycy9kb3ducmV2LnhtbESPS2vDMBCE74H8B7GFXkIj1zTBuFFCKIT2mjSP62Jt bFNr5Ury699XhUKPw8x8w2x2o2lET87XlhU8LxMQxIXVNZcKzp+HpwyED8gaG8ukYCIPu+18tsFc 24GP1J9CKSKEfY4KqhDaXEpfVGTQL21LHL27dQZDlK6U2uEQ4aaRaZKspcGa40KFLb1VVHydOqNg cfs2q+PVjXc9vSeXpssOvPJKPT6M+1cQgcbwH/5rf2gFL2mWwu+b+ATk9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IJ2vJbEAAAA3QAAAA8AAAAAAAAAAAAAAAAAmAIAAGRycy9k b3ducmV2LnhtbFBLBQYAAAAABAAEAPUAAACJAwAAAAA= " path="m10,r,50l,50,,,10,xm10,84r,50l,134,,84r10,xm10,168r,50l,218,,168r10,xm10,252r,50l,302,,252r10,xm10,335r,51l,386,,335r10,xm10,419r,50l,469,,419r10,xm10,503r,50l,553,,503r10,xm10,587r,50l,637,,587r10,xm10,671r,50l,721,,671r10,xm10,754r,51l,805,,754r10,xm10,838r,51l,889,,838r10,xe" fillcolor="black" strokeweight=".1pt">
                        <v:stroke joinstyle="bevel"/>
                        <v:path arrowok="t" o:connecttype="custom" o:connectlocs="6350,0;6350,31750;0,31750;0,0;6350,0;6350,53340;6350,85090;0,85090;0,53340;6350,53340;6350,106680;6350,138430;0,138430;0,106680;6350,106680;6350,160020;6350,191770;0,191770;0,160020;6350,160020;6350,212725;6350,245110;0,245110;0,212725;6350,212725;6350,266065;6350,297815;0,297815;0,266065;6350,266065;6350,319405;6350,351155;0,351155;0,319405;6350,319405;6350,372745;6350,404495;0,404495;0,372745;6350,372745;6350,426085;6350,457835;0,457835;0,426085;6350,426085;6350,478790;6350,511175;0,511175;0,478790;6350,478790;6350,532130;6350,564515;0,564515;0,532130;6350,532130" o:connectangles="0,0,0,0,0,0,0,0,0,0,0,0,0,0,0,0,0,0,0,0,0,0,0,0,0,0,0,0,0,0,0,0,0,0,0,0,0,0,0,0,0,0,0,0,0,0,0,0,0,0,0,0,0,0,0"/>
                        <o:lock v:ext="edit" verticies="t"/>
                      </v:shape>
                      <v:line id="Line 4182" o:spid="_x0000_s1462" style="position:absolute;flip:x;visibility:visible;mso-wrap-style:square" from="8255,8680" to="8883,88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vsCq8QAAADdAAAADwAAAGRycy9kb3ducmV2LnhtbESP0WrCQBRE3wX/YbmCb7qplhpSVxGh EhAfon7ANXvNps3eDdmtxr93C0Ifh5k5wyzXvW3EjTpfO1bwNk1AEJdO11wpOJ++JikIH5A1No5J wYM8rFfDwRIz7e5c0O0YKhEh7DNUYEJoMyl9aciin7qWOHpX11kMUXaV1B3eI9w2cpYkH9JizXHB YEtbQ+XP8dcqOKSnAvd5sUBN1xy/dxfD5UWp8ajffIII1If/8KudawXvs3QOf2/iE5CrJ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+wKrxAAAAN0AAAAPAAAAAAAAAAAA AAAAAKECAABkcnMvZG93bnJldi54bWxQSwUGAAAAAAQABAD5AAAAkgMAAAAA " strokeweight=".5pt">
                        <v:stroke joinstyle="miter"/>
                      </v:line>
                      <v:line id="Line 4183" o:spid="_x0000_s1463" style="position:absolute;visibility:visible;mso-wrap-style:square" from="8255,8801" to="8553,92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wc4sEAAADdAAAADwAAAGRycy9kb3ducmV2LnhtbESPQYvCMBSE74L/IbwFb5quVNGuUWRB EG9qvT+aZ1u3eSlJVtt/bwTB4zAz3zCrTWcacSfna8sKvicJCOLC6ppLBfl5N16A8AFZY2OZFPTk YbMeDlaYafvgI91PoRQRwj5DBVUIbSalLyoy6Ce2JY7e1TqDIUpXSu3wEeGmkdMkmUuDNceFClv6 raj4O/0bBXhIDpe8P8+uDZr01udLp29aqdFXt/0BEagLn/C7vdcK0ukihdeb+ATk+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U3BziwQAAAN0AAAAPAAAAAAAAAAAAAAAA AKECAABkcnMvZG93bnJldi54bWxQSwUGAAAAAAQABAD5AAAAjwMAAAAA " strokeweight=".5pt">
                        <v:stroke joinstyle="miter"/>
                      </v:line>
                      <v:rect id="Rectangle 4184" o:spid="_x0000_s1464" style="position:absolute;left:901;top:1086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D10cMA AADdAAAADwAAAGRycy9kb3ducmV2LnhtbESP3WoCMRSE7wu+QzhC72rWpZZlNYoUBCveuPoAh83Z H0xOliR1t29vCoVeDjPzDbPZTdaIB/nQO1awXGQgiGune24V3K6HtwJEiMgajWNS8EMBdtvZywZL 7Ua+0KOKrUgQDiUq6GIcSilD3ZHFsHADcfIa5y3GJH0rtccxwa2ReZZ9SIs9p4UOB/rsqL5X31aB vFaHsaiMz9wpb87m63hpyCn1Op/2axCRpvgf/msftYL3vFjB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RD10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85" o:spid="_x0000_s1465" style="position:absolute;left:7905;top:234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cJrpsMA AADdAAAADwAAAGRycy9kb3ducmV2LnhtbESP3WoCMRSE74W+QzgF7zTbRWTZGkUEQYs3rj7AYXP2 hyYnS5K669s3QqGXw8x8w2x2kzXiQT70jhV8LDMQxLXTPbcK7rfjogARIrJG45gUPCnAbvs222Cp 3chXelSxFQnCoUQFXYxDKWWoO7IYlm4gTl7jvMWYpG+l9jgmuDUyz7K1tNhzWuhwoENH9Xf1YxXI W3Uci8r4zH3lzcWcT9eGnFLz92n/CSLSFP/Df+2TVrDKizW83qQnIL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cJrp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86" o:spid="_x0000_s1466" style="position:absolute;left:7073;top:6216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o7OPcMA AADdAAAADwAAAGRycy9kb3ducmV2LnhtbESP3WoCMRSE7wu+QzhC72rWpdhlNYoUBCveuPoAh83Z H0xOliR1t29vCoVeDjPzDbPZTdaIB/nQO1awXGQgiGune24V3K6HtwJEiMgajWNS8EMBdtvZywZL 7Ua+0KOKrUgQDiUq6GIcSilD3ZHFsHADcfIa5y3GJH0rtccxwa2ReZatpMWe00KHA312VN+rb6tA XqvDWFTGZ+6UN2fzdbw05JR6nU/7NYhIU/wP/7WPWsF7XnzA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o7OP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87" o:spid="_x0000_s1467" style="position:absolute;left:9569;top:1086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uMiLb8A AADdAAAADwAAAGRycy9kb3ducmV2LnhtbERPy4rCMBTdC/5DuMLsbDpSRKpRhgFBh9lY/YBLc/tg kpuSRFv/3iwGXB7Oe3eYrBEP8qF3rOAzy0EQ10733Cq4XY/LDYgQkTUax6TgSQEO+/lsh6V2I1/o UcVWpBAOJSroYhxKKUPdkcWQuYE4cY3zFmOCvpXa45jCrZGrPF9Liz2nhg4H+u6o/qvuVoG8Vsdx Uxmfu59V82vOp0tDTqmPxfS1BRFpim/xv/ukFRRFkeamN+kJyP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A64yIt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88" o:spid="_x0000_s1468" style="position:absolute;left:17532;top:6546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a+HtsMA AADdAAAADwAAAGRycy9kb3ducmV2LnhtbESP3WoCMRSE7wXfIRzBO81WlmK3RimCoMUb1z7AYXP2 hyYnSxLd9e1NQejlMDPfMJvdaI24kw+dYwVvywwEceV0x42Cn+thsQYRIrJG45gUPCjAbjudbLDQ buAL3cvYiAThUKCCNsa+kDJULVkMS9cTJ6923mJM0jdSexwS3Bq5yrJ3abHjtNBiT/uWqt/yZhXI a3kY1qXxmfte1WdzOl5qckrNZ+PXJ4hIY/wPv9pHrSDP8w/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Va+Ht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89" o:spid="_x0000_s1469" style="position:absolute;left:10052;top:10566;width:196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rhOsEA AADdAAAADwAAAGRycy9kb3ducmV2LnhtbERPTWsCMRC9C/0PYQreNGuxUrZGEUFYPKkt9Dok42Z1 M1mTdN3215tDocfH+16uB9eKnkJsPCuYTQsQxNqbhmsFnx+7yRuImJANtp5JwQ9FWK+eRkssjb/z kfpTqkUO4ViiAptSV0oZtSWHceo74sydfXCYMgy1NAHvOdy18qUoFtJhw7nBYkdbS/p6+nYK9q4/ 6KqzAfVmcfi62Fv1K29KjZ+HzTuIREP6F/+5K6NgPn/N+/Ob/ATk6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HV64TrBAAAA3QAAAA8AAAAAAAAAAAAAAAAAmAIAAGRycy9kb3du cmV2LnhtbFBLBQYAAAAABAAEAPUAAACGAwAAAAA= " fillcolor="black" strokeweight="0"/>
                      <v:oval id="Oval 4190" o:spid="_x0000_s1470" style="position:absolute;left:8128;top:7581;width:190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jZEocQA AADdAAAADwAAAGRycy9kb3ducmV2LnhtbESPQWsCMRSE70L/Q3iF3jRrUSlbo0ihsPSkVvD6SJ6b tZuXNUnXbX99Iwg9DjPzDbNcD64VPYXYeFYwnRQgiLU3DdcKDp/v4xcQMSEbbD2Tgh+KsF49jJZY Gn/lHfX7VIsM4ViiAptSV0oZtSWHceI74uydfHCYsgy1NAGvGe5a+VwUC+mw4bxgsaM3S/pr/+0U fLh+q6vOBtSbxfZ4tpfqV16UenocNq8gEg3pP3xvV0bBbDafwu1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o2RKHEAAAA3QAAAA8AAAAAAAAAAAAAAAAAmAIAAGRycy9k b3ducmV2LnhtbFBLBQYAAAAABAAEAPUAAACJAwAAAAA= " fillcolor="black" strokeweight="0"/>
                      <v:oval id="Oval 4191" o:spid="_x0000_s1471" style="position:absolute;left:17056;top:7581;width:190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uTa1sQA AADdAAAADwAAAGRycy9kb3ducmV2LnhtbESPQWsCMRSE74X+h/AKvdWsoiKrUaRQWHpSW+j1kTw3 q5uXNUnXbX99Iwg9DjPzDbPaDK4VPYXYeFYwHhUgiLU3DdcKPj/eXhYgYkI22HomBT8UYbN+fFhh afyV99QfUi0yhGOJCmxKXSll1JYcxpHviLN39MFhyjLU0gS8Zrhr5aQo5tJhw3nBYkevlvT58O0U vLt+p6vOBtTb+e7rZC/Vr7wo9fw0bJcgEg3pP3xvV0bBdDqbwO1NfgJy/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rk2tbEAAAA3QAAAA8AAAAAAAAAAAAAAAAAmAIAAGRycy9k b3ducmV2LnhtbFBLBQYAAAAABAAEAPUAAACJAwAAAAA= " fillcolor="black" strokeweight="0"/>
                      <v:oval id="Oval 4192" o:spid="_x0000_s1472" style="position:absolute;left:1123;top:10566;width:191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ah/TcUA AADdAAAADwAAAGRycy9kb3ducmV2LnhtbESPQWsCMRSE74X+h/AK3mq21UpZjSKFwuLJ2kKvj+S5 2XbzsiZxXf31jSD0OMzMN8xiNbhW9BRi41nB07gAQay9abhW8PX5/vgKIiZkg61nUnCmCKvl/d0C S+NP/EH9LtUiQziWqMCm1JVSRm3JYRz7jjh7ex8cpixDLU3AU4a7Vj4XxUw6bDgvWOzozZL+3R2d go3rt7rqbEC9nm2/f+yhusiDUqOHYT0HkWhI/+FbuzIKptOXCVzf5Ccgl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FqH9NxQAAAN0AAAAPAAAAAAAAAAAAAAAAAJgCAABkcnMv ZG93bnJldi54bWxQSwUGAAAAAAQABAD1AAAAigMAAAAA " fillcolor="black" strokeweight="0"/>
                      <v:oval id="Oval 4193" o:spid="_x0000_s1473" style="position:absolute;left:8128;top:1739;width:190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Q1CosUA AADdAAAADwAAAGRycy9kb3ducmV2LnhtbESPT2sCMRTE70K/Q3iF3jRbUSlbo0ihsPTkn0Kvj+S5 Wbt5WZO4bvvpTaHgcZiZ3zDL9eBa0VOIjWcFz5MCBLH2puFawefhffwCIiZkg61nUvBDEdarh9ES S+OvvKN+n2qRIRxLVGBT6kopo7bkME58R5y9ow8OU5ahlibgNcNdK6dFsZAOG84LFjt6s6S/9xen 4MP1W111NqDeLLZfJ3uufuVZqafHYfMKItGQ7uH/dmUUzGbzOf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DUKi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4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252" type="#_x0000_t75" style="width:81pt;height:20.25pt" o:ole="">
            <v:imagedata r:id="rId2463" o:title=""/>
          </v:shape>
          <o:OLEObject Type="Embed" ProgID="Equation.DSMT4" ShapeID="_x0000_i2252" DrawAspect="Content" ObjectID="_1624836768" r:id="rId246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253" type="#_x0000_t75" style="width:20.25pt;height:14.25pt" o:ole="">
            <v:imagedata r:id="rId2465" o:title=""/>
          </v:shape>
          <o:OLEObject Type="Embed" ProgID="Equation.DSMT4" ShapeID="_x0000_i2253" DrawAspect="Content" ObjectID="_1624836769" r:id="rId2466"/>
        </w:object>
      </w:r>
      <w:r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254" type="#_x0000_t75" style="width:48.75pt;height:20.25pt" o:ole="">
            <v:imagedata r:id="rId2467" o:title=""/>
          </v:shape>
          <o:OLEObject Type="Embed" ProgID="Equation.DSMT4" ShapeID="_x0000_i2254" DrawAspect="Content" ObjectID="_1624836770" r:id="rId246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255" type="#_x0000_t75" style="width:23.25pt;height:14.25pt" o:ole="">
            <v:imagedata r:id="rId2469" o:title=""/>
          </v:shape>
          <o:OLEObject Type="Embed" ProgID="Equation.DSMT4" ShapeID="_x0000_i2255" DrawAspect="Content" ObjectID="_1624836771" r:id="rId247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256" type="#_x0000_t75" style="width:194.25pt;height:24pt" o:ole="">
            <v:imagedata r:id="rId2471" o:title=""/>
          </v:shape>
          <o:OLEObject Type="Embed" ProgID="Equation.DSMT4" ShapeID="_x0000_i2256" DrawAspect="Content" ObjectID="_1624836772" r:id="rId2472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39" w:dyaOrig="279">
                <v:shape id="_x0000_i2257" type="#_x0000_t75" style="width:32.25pt;height:14.25pt" o:ole="">
                  <v:imagedata r:id="rId2473" o:title=""/>
                </v:shape>
                <o:OLEObject Type="Embed" ProgID="Equation.DSMT4" ShapeID="_x0000_i2257" DrawAspect="Content" ObjectID="_1624836773" r:id="rId247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99" w:dyaOrig="720">
                <v:shape id="_x0000_i2258" type="#_x0000_t75" style="width:140.25pt;height:36pt" o:ole="">
                  <v:imagedata r:id="rId2475" o:title=""/>
                </v:shape>
                <o:OLEObject Type="Embed" ProgID="Equation.DSMT4" ShapeID="_x0000_i2258" DrawAspect="Content" ObjectID="_1624836774" r:id="rId247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259" type="#_x0000_t75" style="width:29.25pt;height:14.25pt" o:ole="">
                  <v:imagedata r:id="rId2477" o:title=""/>
                </v:shape>
                <o:OLEObject Type="Embed" ProgID="Equation.DSMT4" ShapeID="_x0000_i2259" DrawAspect="Content" ObjectID="_1624836775" r:id="rId247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40" w:dyaOrig="720">
                <v:shape id="_x0000_i2260" type="#_x0000_t75" style="width:141.75pt;height:36pt" o:ole="">
                  <v:imagedata r:id="rId2479" o:title=""/>
                </v:shape>
                <o:OLEObject Type="Embed" ProgID="Equation.DSMT4" ShapeID="_x0000_i2260" DrawAspect="Content" ObjectID="_1624836776" r:id="rId248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261" type="#_x0000_t75" style="width:39pt;height:14.25pt" o:ole="">
                  <v:imagedata r:id="rId2481" o:title=""/>
                </v:shape>
                <o:OLEObject Type="Embed" ProgID="Equation.DSMT4" ShapeID="_x0000_i2261" DrawAspect="Content" ObjectID="_1624836777" r:id="rId248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99" w:dyaOrig="360">
                <v:shape id="_x0000_i2262" type="#_x0000_t75" style="width:50.25pt;height:18pt" o:ole="">
                  <v:imagedata r:id="rId2483" o:title=""/>
                </v:shape>
                <o:OLEObject Type="Embed" ProgID="Equation.DSMT4" ShapeID="_x0000_i2262" DrawAspect="Content" ObjectID="_1624836778" r:id="rId2484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263" type="#_x0000_t75" style="width:150pt;height:36pt" o:ole="">
                  <v:imagedata r:id="rId2485" o:title=""/>
                </v:shape>
                <o:OLEObject Type="Embed" ProgID="Equation.DSMT4" ShapeID="_x0000_i2263" DrawAspect="Content" ObjectID="_1624836779" r:id="rId248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5785" cy="1303655"/>
                      <wp:effectExtent l="0" t="3175" r="2540" b="0"/>
                      <wp:docPr id="4272" name="Canvas 41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15" name="Freeform 41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9450" y="770255"/>
                                  <a:ext cx="910590" cy="5715"/>
                                </a:xfrm>
                                <a:custGeom>
                                  <a:avLst/>
                                  <a:gdLst>
                                    <a:gd name="T0" fmla="*/ 68 w 1434"/>
                                    <a:gd name="T1" fmla="*/ 0 h 9"/>
                                    <a:gd name="T2" fmla="*/ 0 w 1434"/>
                                    <a:gd name="T3" fmla="*/ 9 h 9"/>
                                    <a:gd name="T4" fmla="*/ 114 w 1434"/>
                                    <a:gd name="T5" fmla="*/ 0 h 9"/>
                                    <a:gd name="T6" fmla="*/ 182 w 1434"/>
                                    <a:gd name="T7" fmla="*/ 9 h 9"/>
                                    <a:gd name="T8" fmla="*/ 114 w 1434"/>
                                    <a:gd name="T9" fmla="*/ 0 h 9"/>
                                    <a:gd name="T10" fmla="*/ 296 w 1434"/>
                                    <a:gd name="T11" fmla="*/ 0 h 9"/>
                                    <a:gd name="T12" fmla="*/ 227 w 1434"/>
                                    <a:gd name="T13" fmla="*/ 9 h 9"/>
                                    <a:gd name="T14" fmla="*/ 341 w 1434"/>
                                    <a:gd name="T15" fmla="*/ 0 h 9"/>
                                    <a:gd name="T16" fmla="*/ 410 w 1434"/>
                                    <a:gd name="T17" fmla="*/ 9 h 9"/>
                                    <a:gd name="T18" fmla="*/ 341 w 1434"/>
                                    <a:gd name="T19" fmla="*/ 0 h 9"/>
                                    <a:gd name="T20" fmla="*/ 523 w 1434"/>
                                    <a:gd name="T21" fmla="*/ 0 h 9"/>
                                    <a:gd name="T22" fmla="*/ 455 w 1434"/>
                                    <a:gd name="T23" fmla="*/ 9 h 9"/>
                                    <a:gd name="T24" fmla="*/ 569 w 1434"/>
                                    <a:gd name="T25" fmla="*/ 0 h 9"/>
                                    <a:gd name="T26" fmla="*/ 637 w 1434"/>
                                    <a:gd name="T27" fmla="*/ 9 h 9"/>
                                    <a:gd name="T28" fmla="*/ 569 w 1434"/>
                                    <a:gd name="T29" fmla="*/ 0 h 9"/>
                                    <a:gd name="T30" fmla="*/ 751 w 1434"/>
                                    <a:gd name="T31" fmla="*/ 0 h 9"/>
                                    <a:gd name="T32" fmla="*/ 683 w 1434"/>
                                    <a:gd name="T33" fmla="*/ 9 h 9"/>
                                    <a:gd name="T34" fmla="*/ 796 w 1434"/>
                                    <a:gd name="T35" fmla="*/ 0 h 9"/>
                                    <a:gd name="T36" fmla="*/ 865 w 1434"/>
                                    <a:gd name="T37" fmla="*/ 9 h 9"/>
                                    <a:gd name="T38" fmla="*/ 796 w 1434"/>
                                    <a:gd name="T39" fmla="*/ 0 h 9"/>
                                    <a:gd name="T40" fmla="*/ 979 w 1434"/>
                                    <a:gd name="T41" fmla="*/ 0 h 9"/>
                                    <a:gd name="T42" fmla="*/ 910 w 1434"/>
                                    <a:gd name="T43" fmla="*/ 9 h 9"/>
                                    <a:gd name="T44" fmla="*/ 1024 w 1434"/>
                                    <a:gd name="T45" fmla="*/ 0 h 9"/>
                                    <a:gd name="T46" fmla="*/ 1092 w 1434"/>
                                    <a:gd name="T47" fmla="*/ 9 h 9"/>
                                    <a:gd name="T48" fmla="*/ 1024 w 1434"/>
                                    <a:gd name="T49" fmla="*/ 0 h 9"/>
                                    <a:gd name="T50" fmla="*/ 1206 w 1434"/>
                                    <a:gd name="T51" fmla="*/ 0 h 9"/>
                                    <a:gd name="T52" fmla="*/ 1138 w 1434"/>
                                    <a:gd name="T53" fmla="*/ 9 h 9"/>
                                    <a:gd name="T54" fmla="*/ 1252 w 1434"/>
                                    <a:gd name="T55" fmla="*/ 0 h 9"/>
                                    <a:gd name="T56" fmla="*/ 1320 w 1434"/>
                                    <a:gd name="T57" fmla="*/ 9 h 9"/>
                                    <a:gd name="T58" fmla="*/ 1252 w 1434"/>
                                    <a:gd name="T59" fmla="*/ 0 h 9"/>
                                    <a:gd name="T60" fmla="*/ 1434 w 1434"/>
                                    <a:gd name="T61" fmla="*/ 0 h 9"/>
                                    <a:gd name="T62" fmla="*/ 1366 w 1434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34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10" y="0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6" y="9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6" name="Freeform 41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9225" y="770890"/>
                                  <a:ext cx="532130" cy="337185"/>
                                </a:xfrm>
                                <a:custGeom>
                                  <a:avLst/>
                                  <a:gdLst>
                                    <a:gd name="T0" fmla="*/ 838 w 838"/>
                                    <a:gd name="T1" fmla="*/ 7 h 531"/>
                                    <a:gd name="T2" fmla="*/ 785 w 838"/>
                                    <a:gd name="T3" fmla="*/ 41 h 531"/>
                                    <a:gd name="T4" fmla="*/ 778 w 838"/>
                                    <a:gd name="T5" fmla="*/ 34 h 531"/>
                                    <a:gd name="T6" fmla="*/ 831 w 838"/>
                                    <a:gd name="T7" fmla="*/ 0 h 531"/>
                                    <a:gd name="T8" fmla="*/ 838 w 838"/>
                                    <a:gd name="T9" fmla="*/ 7 h 531"/>
                                    <a:gd name="T10" fmla="*/ 750 w 838"/>
                                    <a:gd name="T11" fmla="*/ 63 h 531"/>
                                    <a:gd name="T12" fmla="*/ 697 w 838"/>
                                    <a:gd name="T13" fmla="*/ 96 h 531"/>
                                    <a:gd name="T14" fmla="*/ 690 w 838"/>
                                    <a:gd name="T15" fmla="*/ 90 h 531"/>
                                    <a:gd name="T16" fmla="*/ 743 w 838"/>
                                    <a:gd name="T17" fmla="*/ 56 h 531"/>
                                    <a:gd name="T18" fmla="*/ 750 w 838"/>
                                    <a:gd name="T19" fmla="*/ 63 h 531"/>
                                    <a:gd name="T20" fmla="*/ 661 w 838"/>
                                    <a:gd name="T21" fmla="*/ 119 h 531"/>
                                    <a:gd name="T22" fmla="*/ 608 w 838"/>
                                    <a:gd name="T23" fmla="*/ 152 h 531"/>
                                    <a:gd name="T24" fmla="*/ 601 w 838"/>
                                    <a:gd name="T25" fmla="*/ 145 h 531"/>
                                    <a:gd name="T26" fmla="*/ 654 w 838"/>
                                    <a:gd name="T27" fmla="*/ 112 h 531"/>
                                    <a:gd name="T28" fmla="*/ 661 w 838"/>
                                    <a:gd name="T29" fmla="*/ 119 h 531"/>
                                    <a:gd name="T30" fmla="*/ 573 w 838"/>
                                    <a:gd name="T31" fmla="*/ 175 h 531"/>
                                    <a:gd name="T32" fmla="*/ 520 w 838"/>
                                    <a:gd name="T33" fmla="*/ 208 h 531"/>
                                    <a:gd name="T34" fmla="*/ 513 w 838"/>
                                    <a:gd name="T35" fmla="*/ 201 h 531"/>
                                    <a:gd name="T36" fmla="*/ 566 w 838"/>
                                    <a:gd name="T37" fmla="*/ 168 h 531"/>
                                    <a:gd name="T38" fmla="*/ 573 w 838"/>
                                    <a:gd name="T39" fmla="*/ 175 h 531"/>
                                    <a:gd name="T40" fmla="*/ 484 w 838"/>
                                    <a:gd name="T41" fmla="*/ 231 h 531"/>
                                    <a:gd name="T42" fmla="*/ 431 w 838"/>
                                    <a:gd name="T43" fmla="*/ 264 h 531"/>
                                    <a:gd name="T44" fmla="*/ 424 w 838"/>
                                    <a:gd name="T45" fmla="*/ 257 h 531"/>
                                    <a:gd name="T46" fmla="*/ 477 w 838"/>
                                    <a:gd name="T47" fmla="*/ 224 h 531"/>
                                    <a:gd name="T48" fmla="*/ 484 w 838"/>
                                    <a:gd name="T49" fmla="*/ 231 h 531"/>
                                    <a:gd name="T50" fmla="*/ 396 w 838"/>
                                    <a:gd name="T51" fmla="*/ 286 h 531"/>
                                    <a:gd name="T52" fmla="*/ 343 w 838"/>
                                    <a:gd name="T53" fmla="*/ 320 h 531"/>
                                    <a:gd name="T54" fmla="*/ 336 w 838"/>
                                    <a:gd name="T55" fmla="*/ 313 h 531"/>
                                    <a:gd name="T56" fmla="*/ 389 w 838"/>
                                    <a:gd name="T57" fmla="*/ 280 h 531"/>
                                    <a:gd name="T58" fmla="*/ 396 w 838"/>
                                    <a:gd name="T59" fmla="*/ 286 h 531"/>
                                    <a:gd name="T60" fmla="*/ 307 w 838"/>
                                    <a:gd name="T61" fmla="*/ 342 h 531"/>
                                    <a:gd name="T62" fmla="*/ 254 w 838"/>
                                    <a:gd name="T63" fmla="*/ 376 h 531"/>
                                    <a:gd name="T64" fmla="*/ 247 w 838"/>
                                    <a:gd name="T65" fmla="*/ 369 h 531"/>
                                    <a:gd name="T66" fmla="*/ 300 w 838"/>
                                    <a:gd name="T67" fmla="*/ 335 h 531"/>
                                    <a:gd name="T68" fmla="*/ 307 w 838"/>
                                    <a:gd name="T69" fmla="*/ 342 h 531"/>
                                    <a:gd name="T70" fmla="*/ 219 w 838"/>
                                    <a:gd name="T71" fmla="*/ 398 h 531"/>
                                    <a:gd name="T72" fmla="*/ 166 w 838"/>
                                    <a:gd name="T73" fmla="*/ 432 h 531"/>
                                    <a:gd name="T74" fmla="*/ 159 w 838"/>
                                    <a:gd name="T75" fmla="*/ 425 h 531"/>
                                    <a:gd name="T76" fmla="*/ 212 w 838"/>
                                    <a:gd name="T77" fmla="*/ 391 h 531"/>
                                    <a:gd name="T78" fmla="*/ 219 w 838"/>
                                    <a:gd name="T79" fmla="*/ 398 h 531"/>
                                    <a:gd name="T80" fmla="*/ 130 w 838"/>
                                    <a:gd name="T81" fmla="*/ 454 h 531"/>
                                    <a:gd name="T82" fmla="*/ 77 w 838"/>
                                    <a:gd name="T83" fmla="*/ 488 h 531"/>
                                    <a:gd name="T84" fmla="*/ 70 w 838"/>
                                    <a:gd name="T85" fmla="*/ 481 h 531"/>
                                    <a:gd name="T86" fmla="*/ 123 w 838"/>
                                    <a:gd name="T87" fmla="*/ 447 h 531"/>
                                    <a:gd name="T88" fmla="*/ 130 w 838"/>
                                    <a:gd name="T89" fmla="*/ 454 h 531"/>
                                    <a:gd name="T90" fmla="*/ 42 w 838"/>
                                    <a:gd name="T91" fmla="*/ 510 h 531"/>
                                    <a:gd name="T92" fmla="*/ 8 w 838"/>
                                    <a:gd name="T93" fmla="*/ 531 h 531"/>
                                    <a:gd name="T94" fmla="*/ 0 w 838"/>
                                    <a:gd name="T95" fmla="*/ 525 h 531"/>
                                    <a:gd name="T96" fmla="*/ 35 w 838"/>
                                    <a:gd name="T97" fmla="*/ 503 h 531"/>
                                    <a:gd name="T98" fmla="*/ 42 w 838"/>
                                    <a:gd name="T99" fmla="*/ 510 h 5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38" h="531">
                                      <a:moveTo>
                                        <a:pt x="838" y="7"/>
                                      </a:moveTo>
                                      <a:lnTo>
                                        <a:pt x="785" y="41"/>
                                      </a:lnTo>
                                      <a:lnTo>
                                        <a:pt x="778" y="34"/>
                                      </a:lnTo>
                                      <a:lnTo>
                                        <a:pt x="831" y="0"/>
                                      </a:lnTo>
                                      <a:lnTo>
                                        <a:pt x="838" y="7"/>
                                      </a:lnTo>
                                      <a:close/>
                                      <a:moveTo>
                                        <a:pt x="750" y="63"/>
                                      </a:moveTo>
                                      <a:lnTo>
                                        <a:pt x="697" y="96"/>
                                      </a:lnTo>
                                      <a:lnTo>
                                        <a:pt x="690" y="90"/>
                                      </a:lnTo>
                                      <a:lnTo>
                                        <a:pt x="743" y="56"/>
                                      </a:lnTo>
                                      <a:lnTo>
                                        <a:pt x="750" y="63"/>
                                      </a:lnTo>
                                      <a:close/>
                                      <a:moveTo>
                                        <a:pt x="661" y="119"/>
                                      </a:moveTo>
                                      <a:lnTo>
                                        <a:pt x="608" y="152"/>
                                      </a:lnTo>
                                      <a:lnTo>
                                        <a:pt x="601" y="145"/>
                                      </a:lnTo>
                                      <a:lnTo>
                                        <a:pt x="654" y="112"/>
                                      </a:lnTo>
                                      <a:lnTo>
                                        <a:pt x="661" y="119"/>
                                      </a:lnTo>
                                      <a:close/>
                                      <a:moveTo>
                                        <a:pt x="573" y="175"/>
                                      </a:moveTo>
                                      <a:lnTo>
                                        <a:pt x="520" y="208"/>
                                      </a:lnTo>
                                      <a:lnTo>
                                        <a:pt x="513" y="201"/>
                                      </a:lnTo>
                                      <a:lnTo>
                                        <a:pt x="566" y="168"/>
                                      </a:lnTo>
                                      <a:lnTo>
                                        <a:pt x="573" y="175"/>
                                      </a:lnTo>
                                      <a:close/>
                                      <a:moveTo>
                                        <a:pt x="484" y="231"/>
                                      </a:moveTo>
                                      <a:lnTo>
                                        <a:pt x="431" y="264"/>
                                      </a:lnTo>
                                      <a:lnTo>
                                        <a:pt x="424" y="257"/>
                                      </a:lnTo>
                                      <a:lnTo>
                                        <a:pt x="477" y="224"/>
                                      </a:lnTo>
                                      <a:lnTo>
                                        <a:pt x="484" y="231"/>
                                      </a:lnTo>
                                      <a:close/>
                                      <a:moveTo>
                                        <a:pt x="396" y="286"/>
                                      </a:moveTo>
                                      <a:lnTo>
                                        <a:pt x="343" y="320"/>
                                      </a:lnTo>
                                      <a:lnTo>
                                        <a:pt x="336" y="313"/>
                                      </a:lnTo>
                                      <a:lnTo>
                                        <a:pt x="389" y="280"/>
                                      </a:lnTo>
                                      <a:lnTo>
                                        <a:pt x="396" y="286"/>
                                      </a:lnTo>
                                      <a:close/>
                                      <a:moveTo>
                                        <a:pt x="307" y="342"/>
                                      </a:moveTo>
                                      <a:lnTo>
                                        <a:pt x="254" y="376"/>
                                      </a:lnTo>
                                      <a:lnTo>
                                        <a:pt x="247" y="369"/>
                                      </a:lnTo>
                                      <a:lnTo>
                                        <a:pt x="300" y="335"/>
                                      </a:lnTo>
                                      <a:lnTo>
                                        <a:pt x="307" y="342"/>
                                      </a:lnTo>
                                      <a:close/>
                                      <a:moveTo>
                                        <a:pt x="219" y="398"/>
                                      </a:moveTo>
                                      <a:lnTo>
                                        <a:pt x="166" y="432"/>
                                      </a:lnTo>
                                      <a:lnTo>
                                        <a:pt x="159" y="425"/>
                                      </a:lnTo>
                                      <a:lnTo>
                                        <a:pt x="212" y="391"/>
                                      </a:lnTo>
                                      <a:lnTo>
                                        <a:pt x="219" y="398"/>
                                      </a:lnTo>
                                      <a:close/>
                                      <a:moveTo>
                                        <a:pt x="130" y="454"/>
                                      </a:moveTo>
                                      <a:lnTo>
                                        <a:pt x="77" y="488"/>
                                      </a:lnTo>
                                      <a:lnTo>
                                        <a:pt x="70" y="481"/>
                                      </a:lnTo>
                                      <a:lnTo>
                                        <a:pt x="123" y="447"/>
                                      </a:lnTo>
                                      <a:lnTo>
                                        <a:pt x="130" y="454"/>
                                      </a:lnTo>
                                      <a:close/>
                                      <a:moveTo>
                                        <a:pt x="42" y="510"/>
                                      </a:moveTo>
                                      <a:lnTo>
                                        <a:pt x="8" y="531"/>
                                      </a:lnTo>
                                      <a:lnTo>
                                        <a:pt x="0" y="525"/>
                                      </a:lnTo>
                                      <a:lnTo>
                                        <a:pt x="35" y="503"/>
                                      </a:lnTo>
                                      <a:lnTo>
                                        <a:pt x="42" y="5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7" name="Line 4198"/>
                              <wps:cNvCnPr/>
                              <wps:spPr bwMode="auto">
                                <a:xfrm>
                                  <a:off x="151765" y="1106170"/>
                                  <a:ext cx="9105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8" name="Line 4199"/>
                              <wps:cNvCnPr/>
                              <wps:spPr bwMode="auto">
                                <a:xfrm flipV="1">
                                  <a:off x="1062355" y="773430"/>
                                  <a:ext cx="527685" cy="332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0" name="Freeform 42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1930"/>
                                  <a:ext cx="266700" cy="564515"/>
                                </a:xfrm>
                                <a:custGeom>
                                  <a:avLst/>
                                  <a:gdLst>
                                    <a:gd name="T0" fmla="*/ 11 w 420"/>
                                    <a:gd name="T1" fmla="*/ 0 h 889"/>
                                    <a:gd name="T2" fmla="*/ 34 w 420"/>
                                    <a:gd name="T3" fmla="*/ 50 h 889"/>
                                    <a:gd name="T4" fmla="*/ 23 w 420"/>
                                    <a:gd name="T5" fmla="*/ 53 h 889"/>
                                    <a:gd name="T6" fmla="*/ 0 w 420"/>
                                    <a:gd name="T7" fmla="*/ 3 h 889"/>
                                    <a:gd name="T8" fmla="*/ 11 w 420"/>
                                    <a:gd name="T9" fmla="*/ 0 h 889"/>
                                    <a:gd name="T10" fmla="*/ 49 w 420"/>
                                    <a:gd name="T11" fmla="*/ 83 h 889"/>
                                    <a:gd name="T12" fmla="*/ 73 w 420"/>
                                    <a:gd name="T13" fmla="*/ 133 h 889"/>
                                    <a:gd name="T14" fmla="*/ 62 w 420"/>
                                    <a:gd name="T15" fmla="*/ 136 h 889"/>
                                    <a:gd name="T16" fmla="*/ 39 w 420"/>
                                    <a:gd name="T17" fmla="*/ 86 h 889"/>
                                    <a:gd name="T18" fmla="*/ 49 w 420"/>
                                    <a:gd name="T19" fmla="*/ 83 h 889"/>
                                    <a:gd name="T20" fmla="*/ 88 w 420"/>
                                    <a:gd name="T21" fmla="*/ 167 h 889"/>
                                    <a:gd name="T22" fmla="*/ 111 w 420"/>
                                    <a:gd name="T23" fmla="*/ 217 h 889"/>
                                    <a:gd name="T24" fmla="*/ 101 w 420"/>
                                    <a:gd name="T25" fmla="*/ 220 h 889"/>
                                    <a:gd name="T26" fmla="*/ 77 w 420"/>
                                    <a:gd name="T27" fmla="*/ 170 h 889"/>
                                    <a:gd name="T28" fmla="*/ 88 w 420"/>
                                    <a:gd name="T29" fmla="*/ 167 h 889"/>
                                    <a:gd name="T30" fmla="*/ 127 w 420"/>
                                    <a:gd name="T31" fmla="*/ 250 h 889"/>
                                    <a:gd name="T32" fmla="*/ 150 w 420"/>
                                    <a:gd name="T33" fmla="*/ 301 h 889"/>
                                    <a:gd name="T34" fmla="*/ 139 w 420"/>
                                    <a:gd name="T35" fmla="*/ 304 h 889"/>
                                    <a:gd name="T36" fmla="*/ 116 w 420"/>
                                    <a:gd name="T37" fmla="*/ 253 h 889"/>
                                    <a:gd name="T38" fmla="*/ 127 w 420"/>
                                    <a:gd name="T39" fmla="*/ 250 h 889"/>
                                    <a:gd name="T40" fmla="*/ 165 w 420"/>
                                    <a:gd name="T41" fmla="*/ 334 h 889"/>
                                    <a:gd name="T42" fmla="*/ 189 w 420"/>
                                    <a:gd name="T43" fmla="*/ 384 h 889"/>
                                    <a:gd name="T44" fmla="*/ 178 w 420"/>
                                    <a:gd name="T45" fmla="*/ 387 h 889"/>
                                    <a:gd name="T46" fmla="*/ 155 w 420"/>
                                    <a:gd name="T47" fmla="*/ 337 h 889"/>
                                    <a:gd name="T48" fmla="*/ 165 w 420"/>
                                    <a:gd name="T49" fmla="*/ 334 h 889"/>
                                    <a:gd name="T50" fmla="*/ 204 w 420"/>
                                    <a:gd name="T51" fmla="*/ 418 h 889"/>
                                    <a:gd name="T52" fmla="*/ 227 w 420"/>
                                    <a:gd name="T53" fmla="*/ 468 h 889"/>
                                    <a:gd name="T54" fmla="*/ 217 w 420"/>
                                    <a:gd name="T55" fmla="*/ 471 h 889"/>
                                    <a:gd name="T56" fmla="*/ 193 w 420"/>
                                    <a:gd name="T57" fmla="*/ 421 h 889"/>
                                    <a:gd name="T58" fmla="*/ 204 w 420"/>
                                    <a:gd name="T59" fmla="*/ 418 h 889"/>
                                    <a:gd name="T60" fmla="*/ 243 w 420"/>
                                    <a:gd name="T61" fmla="*/ 501 h 889"/>
                                    <a:gd name="T62" fmla="*/ 266 w 420"/>
                                    <a:gd name="T63" fmla="*/ 551 h 889"/>
                                    <a:gd name="T64" fmla="*/ 255 w 420"/>
                                    <a:gd name="T65" fmla="*/ 554 h 889"/>
                                    <a:gd name="T66" fmla="*/ 232 w 420"/>
                                    <a:gd name="T67" fmla="*/ 504 h 889"/>
                                    <a:gd name="T68" fmla="*/ 243 w 420"/>
                                    <a:gd name="T69" fmla="*/ 501 h 889"/>
                                    <a:gd name="T70" fmla="*/ 281 w 420"/>
                                    <a:gd name="T71" fmla="*/ 585 h 889"/>
                                    <a:gd name="T72" fmla="*/ 305 w 420"/>
                                    <a:gd name="T73" fmla="*/ 635 h 889"/>
                                    <a:gd name="T74" fmla="*/ 294 w 420"/>
                                    <a:gd name="T75" fmla="*/ 638 h 889"/>
                                    <a:gd name="T76" fmla="*/ 271 w 420"/>
                                    <a:gd name="T77" fmla="*/ 588 h 889"/>
                                    <a:gd name="T78" fmla="*/ 281 w 420"/>
                                    <a:gd name="T79" fmla="*/ 585 h 889"/>
                                    <a:gd name="T80" fmla="*/ 320 w 420"/>
                                    <a:gd name="T81" fmla="*/ 668 h 889"/>
                                    <a:gd name="T82" fmla="*/ 343 w 420"/>
                                    <a:gd name="T83" fmla="*/ 719 h 889"/>
                                    <a:gd name="T84" fmla="*/ 333 w 420"/>
                                    <a:gd name="T85" fmla="*/ 722 h 889"/>
                                    <a:gd name="T86" fmla="*/ 309 w 420"/>
                                    <a:gd name="T87" fmla="*/ 671 h 889"/>
                                    <a:gd name="T88" fmla="*/ 320 w 420"/>
                                    <a:gd name="T89" fmla="*/ 668 h 889"/>
                                    <a:gd name="T90" fmla="*/ 359 w 420"/>
                                    <a:gd name="T91" fmla="*/ 752 h 889"/>
                                    <a:gd name="T92" fmla="*/ 382 w 420"/>
                                    <a:gd name="T93" fmla="*/ 802 h 889"/>
                                    <a:gd name="T94" fmla="*/ 371 w 420"/>
                                    <a:gd name="T95" fmla="*/ 805 h 889"/>
                                    <a:gd name="T96" fmla="*/ 348 w 420"/>
                                    <a:gd name="T97" fmla="*/ 755 h 889"/>
                                    <a:gd name="T98" fmla="*/ 359 w 420"/>
                                    <a:gd name="T99" fmla="*/ 752 h 889"/>
                                    <a:gd name="T100" fmla="*/ 397 w 420"/>
                                    <a:gd name="T101" fmla="*/ 836 h 889"/>
                                    <a:gd name="T102" fmla="*/ 420 w 420"/>
                                    <a:gd name="T103" fmla="*/ 886 h 889"/>
                                    <a:gd name="T104" fmla="*/ 410 w 420"/>
                                    <a:gd name="T105" fmla="*/ 889 h 889"/>
                                    <a:gd name="T106" fmla="*/ 387 w 420"/>
                                    <a:gd name="T107" fmla="*/ 839 h 889"/>
                                    <a:gd name="T108" fmla="*/ 397 w 420"/>
                                    <a:gd name="T109" fmla="*/ 836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420" h="889">
                                      <a:moveTo>
                                        <a:pt x="11" y="0"/>
                                      </a:moveTo>
                                      <a:lnTo>
                                        <a:pt x="34" y="50"/>
                                      </a:lnTo>
                                      <a:lnTo>
                                        <a:pt x="23" y="5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49" y="83"/>
                                      </a:moveTo>
                                      <a:lnTo>
                                        <a:pt x="73" y="133"/>
                                      </a:lnTo>
                                      <a:lnTo>
                                        <a:pt x="62" y="136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9" y="83"/>
                                      </a:lnTo>
                                      <a:close/>
                                      <a:moveTo>
                                        <a:pt x="88" y="167"/>
                                      </a:moveTo>
                                      <a:lnTo>
                                        <a:pt x="111" y="217"/>
                                      </a:lnTo>
                                      <a:lnTo>
                                        <a:pt x="101" y="220"/>
                                      </a:lnTo>
                                      <a:lnTo>
                                        <a:pt x="77" y="170"/>
                                      </a:lnTo>
                                      <a:lnTo>
                                        <a:pt x="88" y="167"/>
                                      </a:lnTo>
                                      <a:close/>
                                      <a:moveTo>
                                        <a:pt x="127" y="250"/>
                                      </a:moveTo>
                                      <a:lnTo>
                                        <a:pt x="150" y="301"/>
                                      </a:lnTo>
                                      <a:lnTo>
                                        <a:pt x="139" y="304"/>
                                      </a:lnTo>
                                      <a:lnTo>
                                        <a:pt x="116" y="253"/>
                                      </a:lnTo>
                                      <a:lnTo>
                                        <a:pt x="127" y="250"/>
                                      </a:lnTo>
                                      <a:close/>
                                      <a:moveTo>
                                        <a:pt x="165" y="334"/>
                                      </a:moveTo>
                                      <a:lnTo>
                                        <a:pt x="189" y="384"/>
                                      </a:lnTo>
                                      <a:lnTo>
                                        <a:pt x="178" y="387"/>
                                      </a:lnTo>
                                      <a:lnTo>
                                        <a:pt x="155" y="337"/>
                                      </a:lnTo>
                                      <a:lnTo>
                                        <a:pt x="165" y="334"/>
                                      </a:lnTo>
                                      <a:close/>
                                      <a:moveTo>
                                        <a:pt x="204" y="418"/>
                                      </a:moveTo>
                                      <a:lnTo>
                                        <a:pt x="227" y="468"/>
                                      </a:lnTo>
                                      <a:lnTo>
                                        <a:pt x="217" y="471"/>
                                      </a:lnTo>
                                      <a:lnTo>
                                        <a:pt x="193" y="421"/>
                                      </a:lnTo>
                                      <a:lnTo>
                                        <a:pt x="204" y="418"/>
                                      </a:lnTo>
                                      <a:close/>
                                      <a:moveTo>
                                        <a:pt x="243" y="501"/>
                                      </a:moveTo>
                                      <a:lnTo>
                                        <a:pt x="266" y="551"/>
                                      </a:lnTo>
                                      <a:lnTo>
                                        <a:pt x="255" y="554"/>
                                      </a:lnTo>
                                      <a:lnTo>
                                        <a:pt x="232" y="504"/>
                                      </a:lnTo>
                                      <a:lnTo>
                                        <a:pt x="243" y="501"/>
                                      </a:lnTo>
                                      <a:close/>
                                      <a:moveTo>
                                        <a:pt x="281" y="585"/>
                                      </a:moveTo>
                                      <a:lnTo>
                                        <a:pt x="305" y="635"/>
                                      </a:lnTo>
                                      <a:lnTo>
                                        <a:pt x="294" y="638"/>
                                      </a:lnTo>
                                      <a:lnTo>
                                        <a:pt x="271" y="588"/>
                                      </a:lnTo>
                                      <a:lnTo>
                                        <a:pt x="281" y="585"/>
                                      </a:lnTo>
                                      <a:close/>
                                      <a:moveTo>
                                        <a:pt x="320" y="668"/>
                                      </a:moveTo>
                                      <a:lnTo>
                                        <a:pt x="343" y="719"/>
                                      </a:lnTo>
                                      <a:lnTo>
                                        <a:pt x="333" y="722"/>
                                      </a:lnTo>
                                      <a:lnTo>
                                        <a:pt x="309" y="671"/>
                                      </a:lnTo>
                                      <a:lnTo>
                                        <a:pt x="320" y="668"/>
                                      </a:lnTo>
                                      <a:close/>
                                      <a:moveTo>
                                        <a:pt x="359" y="752"/>
                                      </a:moveTo>
                                      <a:lnTo>
                                        <a:pt x="382" y="802"/>
                                      </a:lnTo>
                                      <a:lnTo>
                                        <a:pt x="371" y="805"/>
                                      </a:lnTo>
                                      <a:lnTo>
                                        <a:pt x="348" y="755"/>
                                      </a:lnTo>
                                      <a:lnTo>
                                        <a:pt x="359" y="752"/>
                                      </a:lnTo>
                                      <a:close/>
                                      <a:moveTo>
                                        <a:pt x="397" y="836"/>
                                      </a:moveTo>
                                      <a:lnTo>
                                        <a:pt x="420" y="886"/>
                                      </a:lnTo>
                                      <a:lnTo>
                                        <a:pt x="410" y="889"/>
                                      </a:lnTo>
                                      <a:lnTo>
                                        <a:pt x="387" y="839"/>
                                      </a:lnTo>
                                      <a:lnTo>
                                        <a:pt x="397" y="8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1" name="Line 4201"/>
                              <wps:cNvCnPr/>
                              <wps:spPr bwMode="auto">
                                <a:xfrm>
                                  <a:off x="415290" y="202565"/>
                                  <a:ext cx="1174750" cy="57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2" name="Line 4202"/>
                              <wps:cNvCnPr/>
                              <wps:spPr bwMode="auto">
                                <a:xfrm>
                                  <a:off x="415290" y="202565"/>
                                  <a:ext cx="64706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3" name="Line 4203"/>
                              <wps:cNvCnPr/>
                              <wps:spPr bwMode="auto">
                                <a:xfrm flipH="1">
                                  <a:off x="151765" y="202565"/>
                                  <a:ext cx="26352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6" name="Freeform 42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2565"/>
                                  <a:ext cx="6985" cy="73723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161"/>
                                    <a:gd name="T2" fmla="*/ 0 w 11"/>
                                    <a:gd name="T3" fmla="*/ 0 h 1161"/>
                                    <a:gd name="T4" fmla="*/ 11 w 11"/>
                                    <a:gd name="T5" fmla="*/ 89 h 1161"/>
                                    <a:gd name="T6" fmla="*/ 0 w 11"/>
                                    <a:gd name="T7" fmla="*/ 142 h 1161"/>
                                    <a:gd name="T8" fmla="*/ 11 w 11"/>
                                    <a:gd name="T9" fmla="*/ 89 h 1161"/>
                                    <a:gd name="T10" fmla="*/ 11 w 11"/>
                                    <a:gd name="T11" fmla="*/ 231 h 1161"/>
                                    <a:gd name="T12" fmla="*/ 0 w 11"/>
                                    <a:gd name="T13" fmla="*/ 178 h 1161"/>
                                    <a:gd name="T14" fmla="*/ 11 w 11"/>
                                    <a:gd name="T15" fmla="*/ 267 h 1161"/>
                                    <a:gd name="T16" fmla="*/ 0 w 11"/>
                                    <a:gd name="T17" fmla="*/ 320 h 1161"/>
                                    <a:gd name="T18" fmla="*/ 11 w 11"/>
                                    <a:gd name="T19" fmla="*/ 267 h 1161"/>
                                    <a:gd name="T20" fmla="*/ 11 w 11"/>
                                    <a:gd name="T21" fmla="*/ 409 h 1161"/>
                                    <a:gd name="T22" fmla="*/ 0 w 11"/>
                                    <a:gd name="T23" fmla="*/ 356 h 1161"/>
                                    <a:gd name="T24" fmla="*/ 11 w 11"/>
                                    <a:gd name="T25" fmla="*/ 445 h 1161"/>
                                    <a:gd name="T26" fmla="*/ 0 w 11"/>
                                    <a:gd name="T27" fmla="*/ 498 h 1161"/>
                                    <a:gd name="T28" fmla="*/ 11 w 11"/>
                                    <a:gd name="T29" fmla="*/ 445 h 1161"/>
                                    <a:gd name="T30" fmla="*/ 11 w 11"/>
                                    <a:gd name="T31" fmla="*/ 587 h 1161"/>
                                    <a:gd name="T32" fmla="*/ 0 w 11"/>
                                    <a:gd name="T33" fmla="*/ 533 h 1161"/>
                                    <a:gd name="T34" fmla="*/ 11 w 11"/>
                                    <a:gd name="T35" fmla="*/ 622 h 1161"/>
                                    <a:gd name="T36" fmla="*/ 0 w 11"/>
                                    <a:gd name="T37" fmla="*/ 676 h 1161"/>
                                    <a:gd name="T38" fmla="*/ 11 w 11"/>
                                    <a:gd name="T39" fmla="*/ 622 h 1161"/>
                                    <a:gd name="T40" fmla="*/ 11 w 11"/>
                                    <a:gd name="T41" fmla="*/ 764 h 1161"/>
                                    <a:gd name="T42" fmla="*/ 0 w 11"/>
                                    <a:gd name="T43" fmla="*/ 711 h 1161"/>
                                    <a:gd name="T44" fmla="*/ 11 w 11"/>
                                    <a:gd name="T45" fmla="*/ 800 h 1161"/>
                                    <a:gd name="T46" fmla="*/ 0 w 11"/>
                                    <a:gd name="T47" fmla="*/ 853 h 1161"/>
                                    <a:gd name="T48" fmla="*/ 11 w 11"/>
                                    <a:gd name="T49" fmla="*/ 800 h 1161"/>
                                    <a:gd name="T50" fmla="*/ 11 w 11"/>
                                    <a:gd name="T51" fmla="*/ 942 h 1161"/>
                                    <a:gd name="T52" fmla="*/ 0 w 11"/>
                                    <a:gd name="T53" fmla="*/ 889 h 1161"/>
                                    <a:gd name="T54" fmla="*/ 11 w 11"/>
                                    <a:gd name="T55" fmla="*/ 978 h 1161"/>
                                    <a:gd name="T56" fmla="*/ 0 w 11"/>
                                    <a:gd name="T57" fmla="*/ 1031 h 1161"/>
                                    <a:gd name="T58" fmla="*/ 11 w 11"/>
                                    <a:gd name="T59" fmla="*/ 978 h 1161"/>
                                    <a:gd name="T60" fmla="*/ 11 w 11"/>
                                    <a:gd name="T61" fmla="*/ 1120 h 1161"/>
                                    <a:gd name="T62" fmla="*/ 0 w 11"/>
                                    <a:gd name="T63" fmla="*/ 1067 h 1161"/>
                                    <a:gd name="T64" fmla="*/ 11 w 11"/>
                                    <a:gd name="T65" fmla="*/ 1156 h 1161"/>
                                    <a:gd name="T66" fmla="*/ 0 w 11"/>
                                    <a:gd name="T67" fmla="*/ 1161 h 1161"/>
                                    <a:gd name="T68" fmla="*/ 11 w 11"/>
                                    <a:gd name="T69" fmla="*/ 1156 h 11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161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8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8"/>
                                      </a:lnTo>
                                      <a:lnTo>
                                        <a:pt x="11" y="178"/>
                                      </a:lnTo>
                                      <a:close/>
                                      <a:moveTo>
                                        <a:pt x="11" y="267"/>
                                      </a:moveTo>
                                      <a:lnTo>
                                        <a:pt x="11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11" y="267"/>
                                      </a:lnTo>
                                      <a:close/>
                                      <a:moveTo>
                                        <a:pt x="11" y="356"/>
                                      </a:moveTo>
                                      <a:lnTo>
                                        <a:pt x="11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6"/>
                                      </a:lnTo>
                                      <a:lnTo>
                                        <a:pt x="11" y="356"/>
                                      </a:lnTo>
                                      <a:close/>
                                      <a:moveTo>
                                        <a:pt x="11" y="445"/>
                                      </a:moveTo>
                                      <a:lnTo>
                                        <a:pt x="11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5"/>
                                      </a:lnTo>
                                      <a:lnTo>
                                        <a:pt x="11" y="445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2"/>
                                      </a:moveTo>
                                      <a:lnTo>
                                        <a:pt x="11" y="676"/>
                                      </a:lnTo>
                                      <a:lnTo>
                                        <a:pt x="0" y="676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1" y="622"/>
                                      </a:lnTo>
                                      <a:close/>
                                      <a:moveTo>
                                        <a:pt x="11" y="711"/>
                                      </a:moveTo>
                                      <a:lnTo>
                                        <a:pt x="11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1" y="711"/>
                                      </a:lnTo>
                                      <a:close/>
                                      <a:moveTo>
                                        <a:pt x="11" y="800"/>
                                      </a:moveTo>
                                      <a:lnTo>
                                        <a:pt x="11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1" y="800"/>
                                      </a:lnTo>
                                      <a:close/>
                                      <a:moveTo>
                                        <a:pt x="11" y="889"/>
                                      </a:moveTo>
                                      <a:lnTo>
                                        <a:pt x="11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1" y="889"/>
                                      </a:lnTo>
                                      <a:close/>
                                      <a:moveTo>
                                        <a:pt x="11" y="978"/>
                                      </a:moveTo>
                                      <a:lnTo>
                                        <a:pt x="11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1" y="978"/>
                                      </a:lnTo>
                                      <a:close/>
                                      <a:moveTo>
                                        <a:pt x="11" y="1067"/>
                                      </a:moveTo>
                                      <a:lnTo>
                                        <a:pt x="11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1" y="1067"/>
                                      </a:lnTo>
                                      <a:close/>
                                      <a:moveTo>
                                        <a:pt x="11" y="1156"/>
                                      </a:moveTo>
                                      <a:lnTo>
                                        <a:pt x="11" y="1161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0" y="1156"/>
                                      </a:lnTo>
                                      <a:lnTo>
                                        <a:pt x="11" y="11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7" name="Freeform 42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4655" y="937260"/>
                                  <a:ext cx="648970" cy="171450"/>
                                </a:xfrm>
                                <a:custGeom>
                                  <a:avLst/>
                                  <a:gdLst>
                                    <a:gd name="T0" fmla="*/ 3 w 1022"/>
                                    <a:gd name="T1" fmla="*/ 0 h 270"/>
                                    <a:gd name="T2" fmla="*/ 68 w 1022"/>
                                    <a:gd name="T3" fmla="*/ 16 h 270"/>
                                    <a:gd name="T4" fmla="*/ 65 w 1022"/>
                                    <a:gd name="T5" fmla="*/ 25 h 270"/>
                                    <a:gd name="T6" fmla="*/ 0 w 1022"/>
                                    <a:gd name="T7" fmla="*/ 8 h 270"/>
                                    <a:gd name="T8" fmla="*/ 3 w 1022"/>
                                    <a:gd name="T9" fmla="*/ 0 h 270"/>
                                    <a:gd name="T10" fmla="*/ 111 w 1022"/>
                                    <a:gd name="T11" fmla="*/ 27 h 270"/>
                                    <a:gd name="T12" fmla="*/ 176 w 1022"/>
                                    <a:gd name="T13" fmla="*/ 44 h 270"/>
                                    <a:gd name="T14" fmla="*/ 173 w 1022"/>
                                    <a:gd name="T15" fmla="*/ 53 h 270"/>
                                    <a:gd name="T16" fmla="*/ 108 w 1022"/>
                                    <a:gd name="T17" fmla="*/ 36 h 270"/>
                                    <a:gd name="T18" fmla="*/ 111 w 1022"/>
                                    <a:gd name="T19" fmla="*/ 27 h 270"/>
                                    <a:gd name="T20" fmla="*/ 219 w 1022"/>
                                    <a:gd name="T21" fmla="*/ 55 h 270"/>
                                    <a:gd name="T22" fmla="*/ 284 w 1022"/>
                                    <a:gd name="T23" fmla="*/ 72 h 270"/>
                                    <a:gd name="T24" fmla="*/ 281 w 1022"/>
                                    <a:gd name="T25" fmla="*/ 80 h 270"/>
                                    <a:gd name="T26" fmla="*/ 216 w 1022"/>
                                    <a:gd name="T27" fmla="*/ 64 h 270"/>
                                    <a:gd name="T28" fmla="*/ 219 w 1022"/>
                                    <a:gd name="T29" fmla="*/ 55 h 270"/>
                                    <a:gd name="T30" fmla="*/ 327 w 1022"/>
                                    <a:gd name="T31" fmla="*/ 83 h 270"/>
                                    <a:gd name="T32" fmla="*/ 392 w 1022"/>
                                    <a:gd name="T33" fmla="*/ 100 h 270"/>
                                    <a:gd name="T34" fmla="*/ 389 w 1022"/>
                                    <a:gd name="T35" fmla="*/ 108 h 270"/>
                                    <a:gd name="T36" fmla="*/ 324 w 1022"/>
                                    <a:gd name="T37" fmla="*/ 92 h 270"/>
                                    <a:gd name="T38" fmla="*/ 327 w 1022"/>
                                    <a:gd name="T39" fmla="*/ 83 h 270"/>
                                    <a:gd name="T40" fmla="*/ 436 w 1022"/>
                                    <a:gd name="T41" fmla="*/ 111 h 270"/>
                                    <a:gd name="T42" fmla="*/ 500 w 1022"/>
                                    <a:gd name="T43" fmla="*/ 128 h 270"/>
                                    <a:gd name="T44" fmla="*/ 497 w 1022"/>
                                    <a:gd name="T45" fmla="*/ 136 h 270"/>
                                    <a:gd name="T46" fmla="*/ 432 w 1022"/>
                                    <a:gd name="T47" fmla="*/ 119 h 270"/>
                                    <a:gd name="T48" fmla="*/ 436 w 1022"/>
                                    <a:gd name="T49" fmla="*/ 111 h 270"/>
                                    <a:gd name="T50" fmla="*/ 544 w 1022"/>
                                    <a:gd name="T51" fmla="*/ 139 h 270"/>
                                    <a:gd name="T52" fmla="*/ 609 w 1022"/>
                                    <a:gd name="T53" fmla="*/ 155 h 270"/>
                                    <a:gd name="T54" fmla="*/ 605 w 1022"/>
                                    <a:gd name="T55" fmla="*/ 164 h 270"/>
                                    <a:gd name="T56" fmla="*/ 540 w 1022"/>
                                    <a:gd name="T57" fmla="*/ 147 h 270"/>
                                    <a:gd name="T58" fmla="*/ 544 w 1022"/>
                                    <a:gd name="T59" fmla="*/ 139 h 270"/>
                                    <a:gd name="T60" fmla="*/ 652 w 1022"/>
                                    <a:gd name="T61" fmla="*/ 167 h 270"/>
                                    <a:gd name="T62" fmla="*/ 717 w 1022"/>
                                    <a:gd name="T63" fmla="*/ 183 h 270"/>
                                    <a:gd name="T64" fmla="*/ 713 w 1022"/>
                                    <a:gd name="T65" fmla="*/ 192 h 270"/>
                                    <a:gd name="T66" fmla="*/ 648 w 1022"/>
                                    <a:gd name="T67" fmla="*/ 175 h 270"/>
                                    <a:gd name="T68" fmla="*/ 652 w 1022"/>
                                    <a:gd name="T69" fmla="*/ 167 h 270"/>
                                    <a:gd name="T70" fmla="*/ 760 w 1022"/>
                                    <a:gd name="T71" fmla="*/ 194 h 270"/>
                                    <a:gd name="T72" fmla="*/ 825 w 1022"/>
                                    <a:gd name="T73" fmla="*/ 211 h 270"/>
                                    <a:gd name="T74" fmla="*/ 821 w 1022"/>
                                    <a:gd name="T75" fmla="*/ 219 h 270"/>
                                    <a:gd name="T76" fmla="*/ 756 w 1022"/>
                                    <a:gd name="T77" fmla="*/ 203 h 270"/>
                                    <a:gd name="T78" fmla="*/ 760 w 1022"/>
                                    <a:gd name="T79" fmla="*/ 194 h 270"/>
                                    <a:gd name="T80" fmla="*/ 868 w 1022"/>
                                    <a:gd name="T81" fmla="*/ 222 h 270"/>
                                    <a:gd name="T82" fmla="*/ 933 w 1022"/>
                                    <a:gd name="T83" fmla="*/ 239 h 270"/>
                                    <a:gd name="T84" fmla="*/ 929 w 1022"/>
                                    <a:gd name="T85" fmla="*/ 247 h 270"/>
                                    <a:gd name="T86" fmla="*/ 864 w 1022"/>
                                    <a:gd name="T87" fmla="*/ 231 h 270"/>
                                    <a:gd name="T88" fmla="*/ 868 w 1022"/>
                                    <a:gd name="T89" fmla="*/ 222 h 270"/>
                                    <a:gd name="T90" fmla="*/ 976 w 1022"/>
                                    <a:gd name="T91" fmla="*/ 250 h 270"/>
                                    <a:gd name="T92" fmla="*/ 1022 w 1022"/>
                                    <a:gd name="T93" fmla="*/ 262 h 270"/>
                                    <a:gd name="T94" fmla="*/ 1018 w 1022"/>
                                    <a:gd name="T95" fmla="*/ 270 h 270"/>
                                    <a:gd name="T96" fmla="*/ 972 w 1022"/>
                                    <a:gd name="T97" fmla="*/ 258 h 270"/>
                                    <a:gd name="T98" fmla="*/ 976 w 1022"/>
                                    <a:gd name="T99" fmla="*/ 25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22" h="270">
                                      <a:moveTo>
                                        <a:pt x="3" y="0"/>
                                      </a:moveTo>
                                      <a:lnTo>
                                        <a:pt x="68" y="16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27"/>
                                      </a:moveTo>
                                      <a:lnTo>
                                        <a:pt x="176" y="44"/>
                                      </a:lnTo>
                                      <a:lnTo>
                                        <a:pt x="173" y="53"/>
                                      </a:lnTo>
                                      <a:lnTo>
                                        <a:pt x="108" y="36"/>
                                      </a:lnTo>
                                      <a:lnTo>
                                        <a:pt x="111" y="27"/>
                                      </a:lnTo>
                                      <a:close/>
                                      <a:moveTo>
                                        <a:pt x="219" y="55"/>
                                      </a:moveTo>
                                      <a:lnTo>
                                        <a:pt x="284" y="72"/>
                                      </a:lnTo>
                                      <a:lnTo>
                                        <a:pt x="281" y="80"/>
                                      </a:lnTo>
                                      <a:lnTo>
                                        <a:pt x="216" y="64"/>
                                      </a:lnTo>
                                      <a:lnTo>
                                        <a:pt x="219" y="55"/>
                                      </a:lnTo>
                                      <a:close/>
                                      <a:moveTo>
                                        <a:pt x="327" y="83"/>
                                      </a:moveTo>
                                      <a:lnTo>
                                        <a:pt x="392" y="100"/>
                                      </a:lnTo>
                                      <a:lnTo>
                                        <a:pt x="389" y="108"/>
                                      </a:lnTo>
                                      <a:lnTo>
                                        <a:pt x="324" y="92"/>
                                      </a:lnTo>
                                      <a:lnTo>
                                        <a:pt x="327" y="83"/>
                                      </a:lnTo>
                                      <a:close/>
                                      <a:moveTo>
                                        <a:pt x="436" y="111"/>
                                      </a:moveTo>
                                      <a:lnTo>
                                        <a:pt x="500" y="128"/>
                                      </a:lnTo>
                                      <a:lnTo>
                                        <a:pt x="497" y="136"/>
                                      </a:lnTo>
                                      <a:lnTo>
                                        <a:pt x="432" y="119"/>
                                      </a:lnTo>
                                      <a:lnTo>
                                        <a:pt x="436" y="111"/>
                                      </a:lnTo>
                                      <a:close/>
                                      <a:moveTo>
                                        <a:pt x="544" y="139"/>
                                      </a:moveTo>
                                      <a:lnTo>
                                        <a:pt x="609" y="155"/>
                                      </a:lnTo>
                                      <a:lnTo>
                                        <a:pt x="605" y="164"/>
                                      </a:lnTo>
                                      <a:lnTo>
                                        <a:pt x="540" y="147"/>
                                      </a:lnTo>
                                      <a:lnTo>
                                        <a:pt x="544" y="139"/>
                                      </a:lnTo>
                                      <a:close/>
                                      <a:moveTo>
                                        <a:pt x="652" y="167"/>
                                      </a:moveTo>
                                      <a:lnTo>
                                        <a:pt x="717" y="183"/>
                                      </a:lnTo>
                                      <a:lnTo>
                                        <a:pt x="713" y="192"/>
                                      </a:lnTo>
                                      <a:lnTo>
                                        <a:pt x="648" y="175"/>
                                      </a:lnTo>
                                      <a:lnTo>
                                        <a:pt x="652" y="167"/>
                                      </a:lnTo>
                                      <a:close/>
                                      <a:moveTo>
                                        <a:pt x="760" y="194"/>
                                      </a:moveTo>
                                      <a:lnTo>
                                        <a:pt x="825" y="211"/>
                                      </a:lnTo>
                                      <a:lnTo>
                                        <a:pt x="821" y="219"/>
                                      </a:lnTo>
                                      <a:lnTo>
                                        <a:pt x="756" y="203"/>
                                      </a:lnTo>
                                      <a:lnTo>
                                        <a:pt x="760" y="194"/>
                                      </a:lnTo>
                                      <a:close/>
                                      <a:moveTo>
                                        <a:pt x="868" y="222"/>
                                      </a:moveTo>
                                      <a:lnTo>
                                        <a:pt x="933" y="239"/>
                                      </a:lnTo>
                                      <a:lnTo>
                                        <a:pt x="929" y="247"/>
                                      </a:lnTo>
                                      <a:lnTo>
                                        <a:pt x="864" y="231"/>
                                      </a:lnTo>
                                      <a:lnTo>
                                        <a:pt x="868" y="222"/>
                                      </a:lnTo>
                                      <a:close/>
                                      <a:moveTo>
                                        <a:pt x="976" y="250"/>
                                      </a:moveTo>
                                      <a:lnTo>
                                        <a:pt x="1022" y="262"/>
                                      </a:lnTo>
                                      <a:lnTo>
                                        <a:pt x="1018" y="270"/>
                                      </a:lnTo>
                                      <a:lnTo>
                                        <a:pt x="972" y="258"/>
                                      </a:lnTo>
                                      <a:lnTo>
                                        <a:pt x="976" y="2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8" name="Line 4206"/>
                              <wps:cNvCnPr/>
                              <wps:spPr bwMode="auto">
                                <a:xfrm flipV="1">
                                  <a:off x="488950" y="820420"/>
                                  <a:ext cx="635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9" name="Line 4207"/>
                              <wps:cNvCnPr/>
                              <wps:spPr bwMode="auto">
                                <a:xfrm flipH="1">
                                  <a:off x="415290" y="820420"/>
                                  <a:ext cx="73660" cy="45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0" name="Rectangle 4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955" y="82423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2" name="Rectangle 4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11233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3" name="Rectangle 4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5600" y="64897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4" name="Rectangle 4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1555" y="11233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5" name="Rectangle 4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290" y="657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6" name="Rectangle 4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6555" y="4762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7" name="Oval 4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156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8" name="Oval 4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65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9" name="Oval 4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24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0" name="Oval 4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097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1" name="Oval 4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4495" y="19431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94" o:spid="_x0000_s1474" editas="canvas" style="width:144.55pt;height:102.65pt;mso-position-horizontal-relative:char;mso-position-vertical-relative:line" coordsize="18357,1303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d7YBLh8AALzjAAAOAAAAZHJzL2Uyb0RvYy54bWzsXW1vI8lx/h4g/4HQxwB74rxzBOuM8+5t YuBiH3KbfOdS1IowRcok9+Vs5L/nqe6uZhdZNdN7t7dxIhrwjnRTqql6uqe7puqZmt/9/tPjevJh uduvtpvbq+Kb6dVkuVls71abd7dX//nm9YvZ1WR/mG/u5uvtZnl79fNyf/X7b//5n3738elmWW4f tuu75W4CJZv9zcen26uHw+Hp5vp6v3hYPs7332yflhucvN/uHucH/Lp7d323m3+E9sf1dTmdttcf t7u7p912sdzv8V9f+ZNX3zr99/fLxeHP9/f75WGyvr2CbQf37879+5b+vf72d/Obd7v508NqEcyY /wIrHuerDS4aVb2aH+aT97vVmarH1WK33W/vD98sto/X2/v71WLpfIA3xfTEm5fzzYf53jmzADps IH76gnrfviO7N9vXq/UaaFxD+w39Nzp+xPgs6fR6I4X8f3GyQebjEwZw/xSHcv/rTPzpYf60dJ7v bxZ/+vDjbrK6u72qy6K5mmzmj5hJr3fLJc2LSV30LY0jWQDRn55+3JGx+6cftou/7Ceb7fd3q8OP 29XmAJsKkoTdiSj9sscfTd5+/PftHTTP3x+2bjA/3e8eSRWGafLp9qrt+rrBJPr59qrrpmXT+Nmz /HSYLHC6L6ZNj9MLnG86GEpXmt+wksX7/eFfl1uncP7hh/0BpzFf7vCT/yH49QYq7h/XmIX/cj1p Z5OPk6Kuan+pd3csVCRC08nDpD8VKIWArqRKZHpNSZ0IFEVt2IIhiQartrSJQDErDTVdIqVag6Uk Xse2pk+kVGuKFOCybw1zilGIixTjsuwsRaMwFynOVV1YikaBLlKk62JqKRqFukixHrBoFOwyBbsp K8OichTsMgW7bhpL0SjYZQp20/aWolGwyxTstrKGvxwFu0zBHrBoFOwqBbtrrHlUjYJdpWC3M2vU qlGwsXAd79nOvNeqUbCrFOxZaw1/NQp2lYI9YNEo2HUKdt9Z86geBbtOwcYmYkzIehTsOgW7mJbW el2Pol2naBfT3lqy61G46xTuIZtG8aad97j8l1Nr3W5GAW9SwIuisvbYZhTxRiBeNhZOCBWOtqub UiMQr0prFjSjiDcC8QGbRhFvBeIIQoyZ2Y4i3grEq9Yau1ZFHEFUDJPmDxw5LT5tQuiEnyZzet6Y uqjtabunaI3iKERib3zEN7+BFMVZhjAMJOEqBG3Dwhh1EuYIb1gYA0vCXZZmjB0Ju2gObg9rpkCG pBGp+FBzRDz4WOQ5SUGJ057nJoUeTjzPUQownHieqxRGkDjihBxXKVhw4nmuUkjgxPNcpY3fiee5 Stu7E89zlTZxEscuneMqbdVOPM9V2pCdeJ6rtO068TxXaXN14nmu0hZK4tgjc1yljdKJ57lK26ET z3OV9jwnnucqbWxOPM/V8Nz4BrtTjqu0RZF2bEFZ4sFV/0g6unDQZuO057lKO4oTz3OVtg0Sx7aQ YzvtDU5cuOp9CAv8Dmmc0wTO7mqCBM5busT85ml+oH2Bf5x8xIM+PTRPHvBY7jaFx+2H5ZutEzjQ 7uBtdPkfXOp4dr1JpVrvOYvxST4+OVVBiMHhk3z0Qv56OTKnF1ust/ul8/JopdeJZ2AHHf/F8by8 Nh65hRyf5WPQFqSGbeRr5kmxZXwl2xc8PgsbLV/wvC7kWDMfvS8sNWwlXzNPKt8XPC8LGy1f8IAu 5NgHPnpfWGrYSr5mnlS+L3jSFjZavuDRXsixD3z0vrDUsJV8zTypfF/waC1stHzBs7yQYx/46H1h qWEr+Zp5Uvm+4KFc2Gj5giyAkGMf+Oh9YalhK/maeVL5vuApXNho+YLHfiHHPvDR+8JSw1byNfOk 8n3B87uw0fIFCQMhxz7w0fvCUsNW8jXzpPJ9ocd1YaTlDGUIhCB7wUfvTRQbNjReNlPsMxzCs76w 03QI6QUhyI7wMTjEYiOW8mUzxT7DITzeCztNh5BREILsCB+DQyw2YilfNlPsMxxCbkDYaTrkwjvE jae6TxxisRFL+bKZYqcX5bgGoSSFoq7uE2NSCmWT2s9+u17dUbGNgtH97t3bl+vd5MOc6pPufyFo FmLrjQtpyw6DuJijTHq/nh9cXCvEMrU97faHV/P9g7+q0+DD6LfLD0uqAc5vHpbzu+83d+7nw3y1 9j/DEyoEuvIZVcx8ze3t9u5nVM92W19cRTEYPzxsd3+7mnxEYfX2av/X9/Pd8mqy/uMGFbi+qOm5 7+B+qZuOJuYuPfM2PTPfLKDq9upwhRQP/fjy4Ku37592q3cPuFLhcNhsv0PV7n5FVTVnn7cq/ILC pLf1a1QoMYHPK5TuSYsqjb9phbKo+7L0myQqlDNUI90IcoWyqcqC0gtUoayqrpjxk/GvqlHOXAIV //qL6TXKDuXFxqc0KJvHZUysXjGn280oq6/oSZOCKI6pirBRHRV1lNFVFAGZKIRspqoIoxdlZhWV UBRFaRKW0rmKZ9hoEj2GQWkK1kBIVCu7hvLCikGiWNlWukmiXtn2VLDSVKVwo2Kjeicqlm1vWZUC DiFdVYp4V1OtSbMqhbyxrEpBt7FKUbewolUpjl/bGvNAlC2LgqrWylQQpct2aswFeoCKVyxQStB1 pRO9nVp2pcAXdWPoSpFvG0rvK8iL+mVRWHal0Nt4pdCbeIkyZtMZM0JUMYvO8FFUMhtXVlF8FIXM EiOkYi+KmU1h2ZViD1KPoSvFvnEFEc2udNYXIIPodqXY23gJ7C28RFWznhlzQhQ1S6ySql2isFlb a6moa5atsSyL2mZdWnYJ7BtjSRXVzboz1kFR2yxxRd3HFHsbrxR7Ey9R4axcsVyZE6K+Wc6MpVDU OCtrVRUVTio6qj6KKmdVUfFOsyvFvsLdoetK5301o6q5piud9+XMsivF3sZLYG/hJWqd1dSYE6LS WdXGWiiqnaW1ropaZ9UZ49im631ZW3YJ7MFpUbGnR6u4w1RTY9NuU+yrylhXKemd6LLsSrE38aKn mqirxC6qzokurTJXvbEWdmlEWVjrapfutXVljGOXYl80ll0p9nVp4NWl2JfYRXUfBfa9sa52KfY2 XgJ7C69Zij0eDnS7Zin2NWa0Or+ogBDH0VpWKW8ZheqZMYyzFPrOskogPzPQmqXIF46Bpqw4sxT5 GveZ7mGKvI1WiryJFlFFj0AYE6JPgW/ADVLNouxbVGWEl32KO4JUQ1OKuwF7n8LeWBOecrrRJqwi 6nzvU9SbqbFn9CnqWHR1VSnoAilkLS70EYUfc6GPmGQg3E9UksYjGaWTxng4F/qIBeSFPmIhc6GP WMh8EfqIyfOjeNqxTTj1OcyZC9WINwiKc1aCQAV5g0JzjjgFvmQMQtss8bAsIXrNEg+udnmuUoTq jMlzlYJQJ57nKsWZJI5IMsf2wEV5g2gxSzy4GhPaw6NKIaEzJs/VWXB1lucqBXakHbFbju2hdPoG AVqWeHAVUViWeHAVkVaWeHC1F676HfBXkLEo4CYuFiVHqbx0rOr5uqM7D8zYyON5Wc5DicBhGwmD fJqPXl0XJicSdt5pPs1HvmoON+LUNtbBNb9zb5B5dlbiCd9f3nIHOXgn6N9fc9U1zz7ja3g7kV/3 YqdlRymG3LkTA7tvyOsz61iL7RDyuU4zMrZjHk39BEL+etAIZK69RryLMGQsstLhyiP6ziwc9wqZ Uq87LpDWOCFv7CSRGR60FjnhIMe3PlvBRz+gyPf6K2O/GPL+3ELWY48VcpDehsgftrxCRtZLYk8c sgLZVi+Hdw8G5To/m5ErHZY7s3DcK2T3vA1Yur0NllfIdTpJYjIMWYs8ppeLdHi2go9+rJCjDFce 0XdmIeuxxwp5Rm8DMuXDXiGL6CWxSw95hQyhl4sRCFvBx+DV1M9o5PcG9Z1byHpsr5CR8jbguX3Y K+TnnCQycINWIPfm5VDbHvSeKpzYRqq49bK1fPTen1vI522vXOEcupHPGfEq3AbIbQ0aG4K/OkZE bAMfva3IWHnfMbJDvp/bx3psnwKhHtmSEZf8oh5Km+Y+5acUMkKDhtK7fsAR2Z5BsTPbTt2BGReu zXPn2mC181ybH1abJXUCcPdc4Nm83Py4wy1Dv+1z3u8vmqILFNOimLYF7lD8+fyG6TPpC/5tXDiZ O0OsKnq/f0I/3F6tYZCLdfldf5qvQYSUxoYLxKkidlfbI7ilM7+E0vW4OqCNxnr1eHs1iyyyERqX cywE9eSia1fx937afz/7fla/qMv2+xf19NWrF9+9flm/aF+jxv6qevXy5aviv8nOor55WN3dLTfE ZePWGUWd1/YhNPHwTS9i84yIybXU7nJwMJGPzmiVhUYrJI03eF5fj/CF1VFOQhclf84knNyvV0// xVy20G4CU7CsAv2+6xDXnEzHpuxaeh7ybK6yQ+nebxCXGfnMZyQ9rpxSENEsh6ZHmJU//WZNUuqi LKhJC7Z4kF/600lbtm1HsadrktLWzZdpk1IQD6r2EX9KL8QDTqxBUe1s5lM4qUhaOnNvOCtqEIFF NWDgqXoQn0cZV2RU9ACWKNNQsUuxBxFxlKECnKIGm14UMbRgSYoiFjhpwcxwSpAPayqAK+YI7iF6 RahuCe6ho3RpmlKgi8pSlULdUjlQU5ViXYCzoluVol1Z/qV4O/6IMmyiYYqJVAq5hRTdvHHsUB9X 3ZPEw5bK1YpRgnhYWPNAEA/LwtKVol444qECO5GPo/GlIxRpdqWwO6KApiqFHbGY4WI60020UtwL Cy1BOyxKorQoZgnaYWmtBoJ2WDjWrqYrne+VowoqaAnaYWHNUtFCpZoSRUPTlSJfFETl0uxKoS+t lYpyunGsbbxS7E28BO2wcO1dFLsE7bByDG7FR0E7LBzFTNMlsAfRUcVL0A4LxyvXdKWzvpoZd5Cg HRaug5GmK8UeJH3DLoG9iVeKvYmXoB2WmDnqnBC0w7og3o6CvaAd+pZYio+Cdlg7WqumK11xaF3S 7UqxrzvitWi6xLzvibqr2ZVij15zhq4UexuvFHsTL0E7LB1NU7FL0A4ba52QtENHfdN0pfO+QY8o FS9JO7TmKj0sxxWgcbQwBXtBOyxBtlOxF7TDxlq/BO3QxivF3sRL0g5BH1PtErTDBq+oqHgJ2mE1 JbqTgr2gHSKDYOgS87437kcULY7Yt3gFR7crnfcl7g7drnTeN46Tp4yjpB2aeAnsLbwE7ZCIx6pd gnbYWuuEoB16qrOCveAddu5VDcVHwTusEIHqdqXYdyXRRzVdKfbV1IguBfGwtdYvKkHHO83GK8Xe xEsQDytHa1XwEszDzr2OovgomIeVa+2o6UrXnNnUwKtP5z3eTtOxF+zDGe40FXvJPqyNKFrQDzus crougb2JV4q9iVdBz77HgXTvYCmAIb5OxGbm48s0fXqFHh2yAqn240Vn5iPMNB0A3z1StS2d/ZgT OmrIXiUXpaBIvZUKKoFFQGaIbtUxKKiuHMUqG7d0FARuSL9eWKAXFijSUpcmYmet8i5NxCw24qWJ mIXM/4EmYhcWKLil2NRp0Yskp2Fq5IUFas33Z88CNe8mF9TSHKOw1ZcghycZOvz4SUmRad4fhFmM FvuZf4Do05vEtJkxkxBg+j9gjqP7A4SNOP4K6itF0ER9pYcnqu4feWuB3+NJeFy7PZ5mvksgbHkA kKvzePFZPgZiEwJ9OBG7RvJZPnopGAQhRp7P8VE1i08OcIkQeUNrJGxbjjDpEq/cD3kSukKicjMo VoWrDkvVJ7aNexNudtQKwuUtd1BVcX4jPzloqHuiAz6oiQzKBfJY4J5g9rGtfPTDc2Yfn7YHCBl6 b2mcQ6ZPgb+MisSgrahF+JmEB8ehsUSdIVx5eMzPLczwKhB2kN0ONpheBSJnhRzPoLVMHkdmZlAu UDOQox+WO7Nw3CtklR1iyBuPeMU9LJFFH7SC5ifdn8iQD8qhYu/lYqdltpaPYaU5s5DP2zMQ+Vqn GxnZMa8CMRT56UFr6RssbsGLpEy2go/B2vCAg7zysL4zC1nPgFeUpQSyyA2PeIW8sJM8csdYOx+D tZQJg0ZkdYetpdy0u/KI3JmFfD3bK6JPOxvivLLuKyZcI6c6aC2yqU4j8qXDclO/qiAXOix3ZmGG V4FIjPxc0G16Fd5AQrZy2IowBshEDsuFF/6QZRyWO7Mww6vwGgnyXSNeuWAEMwY5wEEruOdsyPia 2xDSem5Mkbcb1IeEXZA7vS7PQFziwuZ95mxeIrWkRErwx2hWfQ6RkiLsQJ+s8Q5SeHGqxMe6sAtD 15HMWxRd7V6F8p/rmlLbWL/dX+iTz50+iadTOQ/dHvDbzMO27qYUIdI07KdVG/eRyzR87tMQ8ZKc hu7x6XOmoeOV/9spr/z4moO2MJYIT4nGd5mQlxcd5Lc3KeN/Tit3T1Rfl1Z+vpu7l2fclO2qDm9N nGzlaf9lfh8nqQcf+9Gm1XnHl/XfVkoJ4whSYiHaUSOR3nBxSiqU1uWpKn+uBjd3VEPcVk0LHgOj jGENbtQo4krxmp60Eq9bg/A8qilcXztNT1qDN+zBs1tUZNojaOWGIsEq9y0TNZMEr1z3jV7KjjYR h1MHW7S0tYxK4S4dkVg1ahxwSsdEo4jQYxiVATm9bhtV2UbR43IUM/wTtPIalCXdKsEr10EXpPLK NezVkKJXy0eNSkGvXTNbVdU46KKVbe1a4qmaMkAvU9BtoySnnChNykogVhTHHtasEpRyHXTRxrZx 70+omjJAF3Ty1lHcVFXjoItPcrauz6WqKQN0yjfH2WIbJcnkOuiCSt65rrOaVYJLroNOKcNoVIcb S79nJJPcMCqd6XiP01I1DrpoXjsztyn5dU7DqBR02yjBIjeWF8Eh781tRpDIddAFg9xz0LTho64J cWwso1LQe3N7oOAnqjKMStd0lDatqSC/0KmjTmnAeDnbKsEfNxwU7HE08LamleCP6x6KnrVg+NHb CRrugj5umZXijlcG6RUtVdc48II7TjosVRlrDH0jKgJ/YhaSlBcO4YVDiEzNhUN44RDiu6Vczx7m llw4hBan6sIhtJChF51onYl9nL4MG4meqkFGcvvsr2AjkRpYl8UzyhIaJsWEy50Kce3QJFX5t/2x a1tV3qAYGY+QMOJiKx99Qd6XwvOk4jVZBR+9qnDFM6lRX5C4CDaOOINcSYYzeVLHi7IXfBTenIuN uoM8RZ47REQYouH4scmTOl6U3eCjcOdcbNQdZDjy3EFSJcOdPKnjRdkNPgp3zsVG3UFCI9Od2OON L81Hb4IfHaRacpyOF2UdfBTuHG3j06PuIBWS504zwvny7mRKxYuynXwU7hxt49Oj7iDzkecOsi0Z uGdKxYuynXwU7hxt49Oj7iBnkucO0jQZ7mRKxYuynXwU7hxt49Oj7iBFkucO0jIZ7mRKxYuynXwU 7hxt49Pj7sStamTfQT4nw508qTHeEe+i0bZsd5BKyRsdyt9k+JMpdrwsW8pHMT7nYqPjQ1mYTI+Q +snxKFPseF12hY/CpcQ+Pj/uE7JBuT752pvJUAuhWyjRjYrF67KtfJQ+He3j8+wTrnDhsT1zHhv6 JCt1chdRfYU6ed0GUnSPSjjyw4L11taznvpeELmj6PBlSF4RmG30iyrl1CYB7/S49T+tgqeFLco6 0/eLnTnHgntaKEeDB11PWmFBzyJVUZrpd/1wNIPSlLP7cJFi0Vm6WXEsTfRTPVlRk6aaLXzSVLOB z0mp3BULFINoQ4xZ65LS8opJolaOVqcG2qJeXlNjJE1XinfhGrppgFMnwGiXK0NpulLI8aa/ZVeK umuJoOlKcfctz1S7UugtvETF3H9nTdMliuauiYRilyiZl+67mqqudKp31ChD05ViX7pGLKquFHv3 DUVNV4p96RqCqbpS7F21VNOVYj+AV4q9hZconFcYIWNlSOe966in2CUq51VPDYg0H0X1HO806uCL bmz+A5aqshR8mtPqSFIP+nh7VCW1+lGVpejDfl1Xiv4AYin6FmKigl67L35qdokiOt1sqmGiht64 z06qytKpX5QGYqKMXrs+IKoyAb+1WIiObPQZSB1+UUz3Xy1WZpmopQ9gluJvYiaq6Q0WYd0yUVCn 1oDqAIh6eusaEWmYiZo69afTlaWLD9jKlmViAKwVg/L/cf43tSs6K7sbBVRRrHAfZ1QGQJTVBzAT A2BhJgrrLdof6QMga+uuHq5YJirrnetkpw2ArK5b96aorXfuK9SqMjEA1qIherMhOLTcFAPgvh2t uZmuQAOYiQGwMBPd2brWmhr0+tVxaqBZmjppRXu2GSI/fTRFfza0MTaUpXfADF0CDWXpANBuqFuW 3gEdSBCGsnQASvehTGUARIe2AczEAFiYiRZtMzM2Fz3aSkcUUywTPdp611dNm7SiSVtp3ZuiSVtf UmM1VZkYAGvVEJ+HnWGhMpSJAXDUHs3N9A4YwCwdABMz0aetN8N10ajNN1hVLBON2ggtw0/xmdgS 3ZXVWStateHVdmvdEM3aYJWhLb0HekS9+hCIbm1lYwQIKDUcF4QB1MQQuDa+ATVkcC4knwvJ50Ly mSiT4NIozCJsXEg+FjIU5NPdFD8fN8yWojDeiXOhfFicAnUSj3WAEfHQeSh+m3FEHLGe08718BHx 4GosyYyIB1clycfss0QhMRkTGyMMa6eg14lzmXFEPLh6aRR2ezV1rZqetvvJJ+B9+VysdWtTsEVT 7At/LtZF88RTo5BMo6khVYTLcu3CKkwHDh26Dw0RiEJ7npGv1vlbj2vHXPXjo68OSqv4HFcGUxYa VxPx8Ao/8FqSN9ByBLl6J4g9ZsgTpOGd2AivwPXSxWVjtxC2lI+GdXzadoi/qxh7nFgOIQHuLMUS NeQQcttODI+ig2Khv9QIPeTMunGHkEb1BvASajmErLITpFZ4Q6by10RpDAblwjdXoXZY7MS+cZeQ mfSWRgKM5RNStV6yHLYVWVgvNzKh6CufNN2PXxFma/noJ965hXzennlI9wUbOGqwvEL+00vGScra +eitoEYMztqRWYWspZcb+T7nuYV8Pdsr5NCCDWMrBJKKXjL232PtfPReIV/o5UYmFlKBXi5GA6yH jwGlMwv5vO0VElPBBl7OrLFCps5JIhU3eBsgCRfkePTZCj4G70MoigTaoL5zC1mP7RWyPd6GyJOz vEL6y0uONE1CZsvLjcwsJK2CvhGUziwc9woJFK87EgUsr/yeTbsZst1Daxali7xOzwYwOTnIBIVr D68/5zae+nUh5VxNPjx3Ug4mneym4sLCz+6mcvqVTnzmuadqHWb+DG0bPcXu2GaKev2FvhRoQhVu DCbb8PdgL5+MPRyebq6v94uH5eN8/83jarHb7rf3h28W28dr9PNaLZbX/58+GUtv98rJ6Db4z56M p619kp5n2mTsqpb2XiJ/1U3npyrWxst0fOadpmhS+On4H8vFAWnfNb6lXfpHFJOx+PIBgsvvdrvt x4fl/G5PXaZo3xd/QL9kfXsbny/uA29xVtbl6WdjwSKe4vUQz1tsyjo+Zhlzdwc/XOaAu/1QCGB9 fZsyDMmnp9FyOTQK/If6OLb9WfDX7n9hb0nEzK9o++0pfO+7AJp/KPsXr9tZ96J+XTcvwBCdvcC3 e//QA/S+fvVafu/bfWr90+N6s7/BZ7p/6fe+6ZPnPTUaI6wTo/HL7t3bl+vd5MN8jRxP/Jo5RlCI feYnz+Pnysl8/pA4H7UPih8+vf00Wd1hWuNLRpjYNJXfbu9+/nE32W0PlH1SYqrNFl99n6z/uMHt AIED/7DjH97yD/PN4mG7u706XKHOQj++POA3/M37p93q3QMuUHhonr57f9i+Xh343vI2/C9855xY LMoq4R65xE2PgXr6Ybv4y36y2X7ZVQLPDi1nJYqyqvzXo4/RVl9O6bt4jt18WSXknXRZJeJSMr+h Hev7zR3uqfnNYb5a+5+TBfMXrBIxhHveqwSSG+erBGjsYQld/OnD+cfnv/Aq0aJBYFgmwgsPbqCX nw6TBQo6fY9o4rJKvEbU6zbfdL+9rBK/8SrhclmXWAIpS2WVcE8QXy+WAMkZ0YIrSVyCiY+rzbtr tFyfXj/OV5uRsPyyTPzGy0SMqp93MIHbU1kmXIHhKy0TTV3yZwTappshcBCxBJK/nOHF9wYueYlL LPH18hLHoPp5LxIoUSqLhCvxfqVFourw0rUPJeoOTx8na0QzJS7/JStxed4Ij1xfcY2IIfXzXiNA j/FrxJ+RVkZxA93ev2JCYtqgYwiWAHrUmPZdf5q3LIsmrhBt49d1uzC3XK9XT/vlUH1DZMozE+rr DeXkPeHyl/z9bvs+ZNSs7JqrrLgCEdWEMlPq+7++n++WnFTvi5oIVz6x7ouYE59cD2d8gj2cyU2y b7aUZL//R0iyR5oCT9ThviFfNnPWtvgMlt/H0EaLqG0i2E2nKTUPobOXafpxN3+6vXpm0zQSGHia xhrZ10jwNl1fUjkY6+llnoYS+2U5xYYY4n3UaKlyW9P7Ayf7fqzSfI15ij6e4aWdy7ZPQ3PZ9h/m TxS4nc1TEJhlfBrrBF9hntbTGuwbH572deXjz2NVHW+oExE79gy7bPu7v11N/qG2fQTVixv838Vj 7xCQPKwWr+aHefq7o4zcLMvtw3Z9t9x9+z8CAAAA//8DAFBLAwQUAAYACAAAACEAoLgh69oAAAAF AQAADwAAAGRycy9kb3ducmV2LnhtbEyPQU/DMAyF70j8h8hI3Fi6AdsoTacxiStohd3TxrRlidM1 6Vb49Rgu42I961nvfc5Wo7PiiH1oPSmYThIQSJU3LdUK3t+eb5YgQtRktPWECr4wwCq/vMh0avyJ tngsYi04hEKqFTQxdqmUoWrQ6TDxHRJ7H753OvLa19L0+sThzspZksyl0y1xQ6M73DRY7YvBKXg1 B7t5uvseduWI/rPoyv0LLZS6vhrXjyAijvF8DL/4jA45M5V+IBOEVcCPxL/J3mz5MAVRskjub0Hm mfxPn/8AAAD//wMAUEsBAi0AFAAGAAgAAAAhALaDOJL+AAAA4QEAABMAAAAAAAAAAAAAAAAAAAAA AFtDb250ZW50X1R5cGVzXS54bWxQSwECLQAUAAYACAAAACEAOP0h/9YAAACUAQAACwAAAAAAAAAA AAAAAAAvAQAAX3JlbHMvLnJlbHNQSwECLQAUAAYACAAAACEAM3e2AS4fAAC84wAADgAAAAAAAAAA AAAAAAAuAgAAZHJzL2Uyb0RvYy54bWxQSwECLQAUAAYACAAAACEAoLgh69oAAAAFAQAADwAAAAAA AAAAAAAAAACIIQAAZHJzL2Rvd25yZXYueG1sUEsFBgAAAAAEAAQA8wAAAI8iAAAAAA== ">
                      <v:shape id="_x0000_s1475" type="#_x0000_t75" style="position:absolute;width:18357;height:13036;visibility:visible;mso-wrap-style:square">
                        <v:fill o:detectmouseclick="t"/>
                        <v:path o:connecttype="none"/>
                      </v:shape>
                      <v:shape id="Freeform 4196" o:spid="_x0000_s1476" style="position:absolute;left:6794;top:7702;width:9106;height:57;visibility:visible;mso-wrap-style:square;v-text-anchor:top" coordsize="1434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/NqIMUA AADdAAAADwAAAGRycy9kb3ducmV2LnhtbESPQWvCQBSE74X+h+UVvNVNYmtD6ioiCF5EtOb+yL4m 0ezbkN3E+O/dgtDjMDPfMIvVaBoxUOdqywriaQSCuLC65lLB+Wf7noJwHlljY5kU3MnBavn6ssBM 2xsfaTj5UgQIuwwVVN63mZSuqMigm9qWOHi/tjPog+xKqTu8BbhpZBJFc2mw5rBQYUubiorrqTcK ynjI7+nlK+rzfH9I5rPieO5TpSZv4/obhKfR/4ef7Z1W8JHEn/D3JjwBuX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82ogxQAAAN0AAAAPAAAAAAAAAAAAAAAAAJgCAABkcnMv ZG93bnJldi54bWxQSwUGAAAAAAQABAD1AAAAigMAAAAA " path="m,l68,r,9l,9,,xm114,r68,l182,9r-68,l114,xm227,r69,l296,9r-69,l227,xm341,r69,l410,9r-69,l341,xm455,r68,l523,9r-68,l455,xm569,r68,l637,9r-68,l569,xm683,r68,l751,9r-68,l683,xm796,r69,l865,9r-69,l796,xm910,r69,l979,9r-69,l910,xm1024,r68,l1092,9r-68,l1024,xm1138,r68,l1206,9r-68,l1138,xm1252,r68,l1320,9r-68,l1252,xm1366,r68,l1434,9r-68,l1366,xe" fillcolor="black" strokeweight=".1pt">
                        <v:stroke joinstyle="bevel"/>
                        <v:path arrowok="t" o:connecttype="custom" o:connectlocs="43180,0;0,5715;72390,0;115570,5715;72390,0;187960,0;144145,5715;216535,0;260350,5715;216535,0;332105,0;288925,5715;361315,0;404495,5715;361315,0;476885,0;433705,5715;505460,0;549275,5715;505460,0;621665,0;577850,5715;650240,0;693420,5715;650240,0;765810,0;722630,5715;795020,0;838200,5715;795020,0;910590,0;867410,5715" o:connectangles="0,0,0,0,0,0,0,0,0,0,0,0,0,0,0,0,0,0,0,0,0,0,0,0,0,0,0,0,0,0,0,0"/>
                        <o:lock v:ext="edit" verticies="t"/>
                      </v:shape>
                      <v:shape id="Freeform 4197" o:spid="_x0000_s1477" style="position:absolute;left:1492;top:7708;width:5321;height:3372;visibility:visible;mso-wrap-style:square;v-text-anchor:top" coordsize="838,53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aUueMYA AADdAAAADwAAAGRycy9kb3ducmV2LnhtbESPQWvCQBSE70L/w/IKXqRuFA0luoqUCh48VG3B4yP7 TKLZt3F3NfHfdwsFj8PMfMPMl52pxZ2crywrGA0TEMS51RUXCr4P67d3ED4ga6wtk4IHeVguXnpz zLRteUf3fShEhLDPUEEZQpNJ6fOSDPqhbYijd7LOYIjSFVI7bCPc1HKcJKk0WHFcKLGhj5Lyy/5m FFytccev6WB1bc+f2x9L2/NumivVf+1WMxCBuvAM/7c3WsFkPErh7018AnLx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1aUueMYAAADdAAAADwAAAAAAAAAAAAAAAACYAgAAZHJz L2Rvd25yZXYueG1sUEsFBgAAAAAEAAQA9QAAAIsDAAAAAA== " path="m838,7l785,41r-7,-7l831,r7,7xm750,63l697,96r-7,-6l743,56r7,7xm661,119r-53,33l601,145r53,-33l661,119xm573,175r-53,33l513,201r53,-33l573,175xm484,231r-53,33l424,257r53,-33l484,231xm396,286r-53,34l336,313r53,-33l396,286xm307,342r-53,34l247,369r53,-34l307,342xm219,398r-53,34l159,425r53,-34l219,398xm130,454l77,488r-7,-7l123,447r7,7xm42,510l8,531,,525,35,503r7,7xe" fillcolor="black" strokeweight=".1pt">
                        <v:stroke joinstyle="bevel"/>
                        <v:path arrowok="t" o:connecttype="custom" o:connectlocs="532130,4445;498475,26035;494030,21590;527685,0;532130,4445;476250,40005;442595,60960;438150,57150;471805,35560;476250,40005;419735,75565;386080,96520;381635,92075;415290,71120;419735,75565;363855,111125;330200,132080;325755,127635;359410,106680;363855,111125;307340,146685;273685,167640;269240,163195;302895,142240;307340,146685;251460,181610;217805,203200;213360,198755;247015,177800;251460,181610;194945,217170;161290,238760;156845,234315;190500,212725;194945,217170;139065,252730;105410,274320;100965,269875;134620,248285;139065,252730;82550,288290;48895,309880;44450,305435;78105,283845;82550,288290;26670,323850;5080,337185;0,333375;22225,319405;26670,323850" o:connectangles="0,0,0,0,0,0,0,0,0,0,0,0,0,0,0,0,0,0,0,0,0,0,0,0,0,0,0,0,0,0,0,0,0,0,0,0,0,0,0,0,0,0,0,0,0,0,0,0,0,0"/>
                        <o:lock v:ext="edit" verticies="t"/>
                      </v:shape>
                      <v:line id="Line 4198" o:spid="_x0000_s1478" style="position:absolute;visibility:visible;mso-wrap-style:square" from="1517,11061" to="10623,110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sDFwMcAAADdAAAADwAAAGRycy9kb3ducmV2LnhtbESPT2vCQBTE74LfYXlCL6Vu/EMtMRsp LYIehJoWen3NPrPB7NuQXWP67btCweMwM79hss1gG9FT52vHCmbTBARx6XTNlYKvz+3TCwgfkDU2 jknBL3nY5ONRhql2Vz5SX4RKRAj7FBWYENpUSl8asuinriWO3sl1FkOUXSV1h9cIt42cJ8mztFhz XDDY0puh8lxcrILicVcXl4/D6tvs9c/iPenNUZ6UepgMr2sQgYZwD/+3d1rBcj5bwe1NfAIy/w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wMXAxwAAAN0AAAAPAAAAAAAA AAAAAAAAAKECAABkcnMvZG93bnJldi54bWxQSwUGAAAAAAQABAD5AAAAlQMAAAAA " strokeweight=".55pt">
                        <v:stroke joinstyle="miter"/>
                      </v:line>
                      <v:line id="Line 4199" o:spid="_x0000_s1479" style="position:absolute;flip:y;visibility:visible;mso-wrap-style:square" from="10623,7734" to="15900,11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gCRdsMAAADdAAAADwAAAGRycy9kb3ducmV2LnhtbERPy2oCMRTdF/yHcAV3NTNSpEyNIgW1 QoX6WLi8TG4nYyc3QxLH6d+bheDycN6zRW8b0ZEPtWMF+TgDQVw6XXOl4HRcvb6DCBFZY+OYFPxT gMV88DLDQrsb76k7xEqkEA4FKjAxtoWUoTRkMYxdS5y4X+ctxgR9JbXHWwq3jZxk2VRarDk1GGzp 01D5d7haBbtttz5vyotZ+vyaTb+rzfnnwkqNhv3yA0SkPj7FD/eXVvA2ydPc9CY9ATm/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YAkXbDAAAA3QAAAA8AAAAAAAAAAAAA AAAAoQIAAGRycy9kb3ducmV2LnhtbFBLBQYAAAAABAAEAPkAAACRAwAAAAA= " strokeweight=".55pt">
                        <v:stroke joinstyle="miter"/>
                      </v:line>
                      <v:shape id="Freeform 4200" o:spid="_x0000_s1480" style="position:absolute;left:4121;top:2019;width:2667;height:5645;visibility:visible;mso-wrap-style:square;v-text-anchor:top" coordsize="420,88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UV4hcIA AADdAAAADwAAAGRycy9kb3ducmV2LnhtbERPTWvCQBC9F/wPywheRDemJUp0FS0InlqM4nnMjkkw Oxuy2yT+++6h0OPjfW92g6lFR62rLCtYzCMQxLnVFRcKrpfjbAXCeWSNtWVS8CIHu+3obYOptj2f qct8IUIIuxQVlN43qZQuL8mgm9uGOHAP2xr0AbaF1C32IdzUMo6iRBqsODSU2NBnSfkz+zEKpvlh pc9f7wdDSTy9fcv70OilUpPxsF+D8DT4f/Gf+6QVfMRx2B/ehCcgt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VRXiFwgAAAN0AAAAPAAAAAAAAAAAAAAAAAJgCAABkcnMvZG93 bnJldi54bWxQSwUGAAAAAAQABAD1AAAAhwMAAAAA " path="m11,l34,50,23,53,,3,11,xm49,83r24,50l62,136,39,86,49,83xm88,167r23,50l101,220,77,170r11,-3xm127,250r23,51l139,304,116,253r11,-3xm165,334r24,50l178,387,155,337r10,-3xm204,418r23,50l217,471,193,421r11,-3xm243,501r23,50l255,554,232,504r11,-3xm281,585r24,50l294,638,271,588r10,-3xm320,668r23,51l333,722,309,671r11,-3xm359,752r23,50l371,805,348,755r11,-3xm397,836r23,50l410,889,387,839r10,-3xe" fillcolor="black" strokeweight=".1pt">
                        <v:stroke joinstyle="bevel"/>
                        <v:path arrowok="t" o:connecttype="custom" o:connectlocs="6985,0;21590,31750;14605,33655;0,1905;6985,0;31115,52705;46355,84455;39370,86360;24765,54610;31115,52705;55880,106045;70485,137795;64135,139700;48895,107950;55880,106045;80645,158750;95250,191135;88265,193040;73660,160655;80645,158750;104775,212090;120015,243840;113030,245745;98425,213995;104775,212090;129540,265430;144145,297180;137795,299085;122555,267335;129540,265430;154305,318135;168910,349885;161925,351790;147320,320040;154305,318135;178435,371475;193675,403225;186690,405130;172085,373380;178435,371475;203200,424180;217805,456565;211455,458470;196215,426085;203200,424180;227965,477520;242570,509270;235585,511175;220980,479425;227965,477520;252095,530860;266700,562610;260350,564515;245745,532765;252095,530860" o:connectangles="0,0,0,0,0,0,0,0,0,0,0,0,0,0,0,0,0,0,0,0,0,0,0,0,0,0,0,0,0,0,0,0,0,0,0,0,0,0,0,0,0,0,0,0,0,0,0,0,0,0,0,0,0,0,0"/>
                        <o:lock v:ext="edit" verticies="t"/>
                      </v:shape>
                      <v:line id="Line 4201" o:spid="_x0000_s1481" style="position:absolute;visibility:visible;mso-wrap-style:square" from="4152,2025" to="15900,77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AkyksYAAADdAAAADwAAAGRycy9kb3ducmV2LnhtbESPQWvCQBSE7wX/w/IEL6VuTMWW1FVE KdiDoFHw+pp9ZkOzb0N2jfHfu4VCj8PMfMPMl72tRUetrxwrmIwTEMSF0xWXCk7Hz5d3ED4ga6wd k4I7eVguBk9zzLS78YG6PJQiQthnqMCE0GRS+sKQRT92DXH0Lq61GKJsS6lbvEW4rWWaJDNpseK4 YLChtaHiJ79aBfnztsqv+93b2Xzp79dN0pmDvCg1GvarDxCB+vAf/mtvtYJpmk7g9018AnL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wJMpLGAAAA3QAAAA8AAAAAAAAA AAAAAAAAoQIAAGRycy9kb3ducmV2LnhtbFBLBQYAAAAABAAEAPkAAACUAwAAAAA= " strokeweight=".55pt">
                        <v:stroke joinstyle="miter"/>
                      </v:line>
                      <v:line id="Line 4202" o:spid="_x0000_s1482" style="position:absolute;visibility:visible;mso-wrap-style:square" from="4152,2025" to="10623,11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Nus5cYAAADdAAAADwAAAGRycy9kb3ducmV2LnhtbESPQWvCQBSE70L/w/IKvYhuGsVK6iql RbAHwaSC19fsMxuafRuya0z/fbcgeBxm5htmtRlsI3rqfO1YwfM0AUFcOl1zpeD4tZ0sQfiArLFx TAp+ycNm/TBaYabdlXPqi1CJCGGfoQITQptJ6UtDFv3UtcTRO7vOYoiyq6Tu8BrhtpFpkiykxZrj gsGW3g2VP8XFKijGu7q4HPYvJ/Opv2cfSW9yeVbq6XF4ewURaAj38K290wrmaZrC/5v4BOT6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zbrOXGAAAA3QAAAA8AAAAAAAAA AAAAAAAAoQIAAGRycy9kb3ducmV2LnhtbFBLBQYAAAAABAAEAPkAAACUAwAAAAA= " strokeweight=".55pt">
                        <v:stroke joinstyle="miter"/>
                      </v:line>
                      <v:line id="Line 4203" o:spid="_x0000_s1483" style="position:absolute;flip:x;visibility:visible;mso-wrap-style:square" from="1517,2025" to="4152,11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sjJusYAAADdAAAADwAAAGRycy9kb3ducmV2LnhtbESPQWsCMRSE74L/IbxCbzXrtkhZjSKC 2oIFa3vw+Ng8N2s3L0sS1+2/N4WCx2FmvmFmi942oiMfascKxqMMBHHpdM2Vgu+v9dMriBCRNTaO ScEvBVjMh4MZFtpd+ZO6Q6xEgnAoUIGJsS2kDKUhi2HkWuLknZy3GJP0ldQerwluG5ln2URarDkt GGxpZaj8OVysgo/3bnPclmez9ONLNtlV2+P+zEo9PvTLKYhIfbyH/9tvWsFLnj/D35v0BOT8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bIybrGAAAA3QAAAA8AAAAAAAAA AAAAAAAAoQIAAGRycy9kb3ducmV2LnhtbFBLBQYAAAAABAAEAPkAAACUAwAAAAA= " strokeweight=".55pt">
                        <v:stroke joinstyle="miter"/>
                      </v:line>
                      <v:shape id="Freeform 4204" o:spid="_x0000_s1484" style="position:absolute;left:4121;top:2025;width:70;height:7373;visibility:visible;mso-wrap-style:square;v-text-anchor:top" coordsize="11,11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vdD8cA AADdAAAADwAAAGRycy9kb3ducmV2LnhtbESPW2vCQBSE3wX/w3IE33SjWJXoKr0k0BZ88IL4eMie XDR7NmS3mv77bqHQx2FmvmHW287U4k6tqywrmIwjEMSZ1RUXCk7HdLQE4TyyxtoyKfgmB9tNv7fG WNsH7+l+8IUIEHYxKii9b2IpXVaSQTe2DXHwctsa9EG2hdQtPgLc1HIaRXNpsOKwUGJDryVlt8OX UfCWJ0hJmrzkxcf585Jed3Rd7JQaDrrnFQhPnf8P/7XftYLZ9GkOv2/CE5CbH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DrL3Q/HAAAA3QAAAA8AAAAAAAAAAAAAAAAAmAIAAGRy cy9kb3ducmV2LnhtbFBLBQYAAAAABAAEAPUAAACMAwAAAAA= " path="m11,r,53l,53,,,11,xm11,89r,53l,142,,89r11,xm11,178r,53l,231,,178r11,xm11,267r,53l,320,,267r11,xm11,356r,53l,409,,356r11,xm11,445r,53l,498,,445r11,xm11,533r,54l,587,,533r11,xm11,622r,54l,676,,622r11,xm11,711r,53l,764,,711r11,xm11,800r,53l,853,,800r11,xm11,889r,53l,942,,889r11,xm11,978r,53l,1031,,978r11,xm11,1067r,53l,1120r,-53l11,1067xm11,1156r,5l,1161r,-5l11,1156xe" fillcolor="black" strokeweight=".1pt">
                        <v:stroke joinstyle="bevel"/>
                        <v:path arrowok="t" o:connecttype="custom" o:connectlocs="6985,33655;0,0;6985,56515;0,90170;6985,56515;6985,146685;0,113030;6985,169545;0,203200;6985,169545;6985,259715;0,226060;6985,282575;0,316230;6985,282575;6985,372745;0,338455;6985,394970;0,429260;6985,394970;6985,485140;0,451485;6985,508000;0,541655;6985,508000;6985,598170;0,564515;6985,621030;0,654685;6985,621030;6985,711200;0,677545;6985,734060;0,737235;6985,734060" o:connectangles="0,0,0,0,0,0,0,0,0,0,0,0,0,0,0,0,0,0,0,0,0,0,0,0,0,0,0,0,0,0,0,0,0,0,0"/>
                        <o:lock v:ext="edit" verticies="t"/>
                      </v:shape>
                      <v:shape id="Freeform 4205" o:spid="_x0000_s1485" style="position:absolute;left:4146;top:9372;width:6490;height:1715;visibility:visible;mso-wrap-style:square;v-text-anchor:top" coordsize="1022,2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QvIIcYA AADdAAAADwAAAGRycy9kb3ducmV2LnhtbESPQWvCQBSE70L/w/IK3nS3oWqbukotiBUPUptDjo/s axLMvg3Z1aT/vlsQPA4z8w2zXA+2EVfqfO1Yw9NUgSAunKm51JB9bycvIHxANtg4Jg2/5GG9ehgt MTWu5y+6nkIpIoR9ihqqENpUSl9UZNFPXUscvR/XWQxRdqU0HfYRbhuZKDWXFmuOCxW29FFRcT5d rIbdPk+GDR7xQK/5ud9kM+VVq/X4cXh/AxFoCPfwrf1pNDwnswX8v4lPQK7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eQvIIcYAAADdAAAADwAAAAAAAAAAAAAAAACYAgAAZHJz L2Rvd25yZXYueG1sUEsFBgAAAAAEAAQA9QAAAIsDAAAAAA== " path="m3,l68,16r-3,9l,8,3,xm111,27r65,17l173,53,108,36r3,-9xm219,55r65,17l281,80,216,64r3,-9xm327,83r65,17l389,108,324,92r3,-9xm436,111r64,17l497,136,432,119r4,-8xm544,139r65,16l605,164,540,147r4,-8xm652,167r65,16l713,192,648,175r4,-8xm760,194r65,17l821,219,756,203r4,-9xm868,222r65,17l929,247,864,231r4,-9xm976,250r46,12l1018,270,972,258r4,-8xe" fillcolor="black" strokeweight=".1pt">
                        <v:stroke joinstyle="bevel"/>
                        <v:path arrowok="t" o:connecttype="custom" o:connectlocs="1905,0;43180,10160;41275,15875;0,5080;1905,0;70485,17145;111760,27940;109855,33655;68580,22860;70485,17145;139065,34925;180340,45720;178435,50800;137160,40640;139065,34925;207645,52705;248920,63500;247015,68580;205740,58420;207645,52705;276860,70485;317500,81280;315595,86360;274320,75565;276860,70485;345440,88265;386715,98425;384175,104140;342900,93345;345440,88265;414020,106045;455295,116205;452755,121920;411480,111125;414020,106045;482600,123190;523875,133985;521335,139065;480060,128905;482600,123190;551180,140970;592455,151765;589915,156845;548640,146685;551180,140970;619760,158750;648970,166370;646430,171450;617220,163830;619760,158750" o:connectangles="0,0,0,0,0,0,0,0,0,0,0,0,0,0,0,0,0,0,0,0,0,0,0,0,0,0,0,0,0,0,0,0,0,0,0,0,0,0,0,0,0,0,0,0,0,0,0,0,0,0"/>
                        <o:lock v:ext="edit" verticies="t"/>
                      </v:shape>
                      <v:line id="Line 4206" o:spid="_x0000_s1486" style="position:absolute;flip:y;visibility:visible;mso-wrap-style:square" from="4889,8204" to="4895,8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ootsQAAADdAAAADwAAAGRycy9kb3ducmV2LnhtbERPz2vCMBS+D/wfwhN207Rlk9EZRQTn BhPU7eDx0TybavNSkli7/345DHb8+H7Pl4NtRU8+NI4V5NMMBHHldMO1gu+vzeQFRIjIGlvHpOCH AiwXo4c5ltrd+UD9MdYihXAoUYGJsSulDJUhi2HqOuLEnZ23GBP0tdQe7ynctrLIspm02HBqMNjR 2lB1Pd6sgt1H/3baVhez8vktm33W29P+wko9jofVK4hIQ/wX/7nftYKn4jnNTW/SE5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gaii2xAAAAN0AAAAPAAAAAAAAAAAA AAAAAKECAABkcnMvZG93bnJldi54bWxQSwUGAAAAAAQABAD5AAAAkgMAAAAA " strokeweight=".55pt">
                        <v:stroke joinstyle="miter"/>
                      </v:line>
                      <v:line id="Line 4207" o:spid="_x0000_s1487" style="position:absolute;flip:x;visibility:visible;mso-wrap-style:square" from="4152,8204" to="4889,8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aNLcYAAADdAAAADwAAAGRycy9kb3ducmV2LnhtbESPQWsCMRSE7wX/Q3gFbzWrVLFbo0ih VaGC2h48Pjavm9XNy5LEdf33plDocZiZb5jZorO1aMmHyrGC4SADQVw4XXGp4Pvr/WkKIkRkjbVj UnCjAIt572GGuXZX3lN7iKVIEA45KjAxNrmUoTBkMQxcQ5y8H+ctxiR9KbXHa4LbWo6ybCItVpwW DDb0Zqg4Hy5WwXbTfhxXxcks/fCSTT7L1XF3YqX6j93yFUSkLv6H/9prreB5NH6B3zfpCcj5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8mjS3GAAAA3QAAAA8AAAAAAAAA AAAAAAAAoQIAAGRycy9kb3ducmV2LnhtbFBLBQYAAAAABAAEAPkAAACUAwAAAAA= " strokeweight=".55pt">
                        <v:stroke joinstyle="miter"/>
                      </v:line>
                      <v:rect id="Rectangle 4208" o:spid="_x0000_s1488" style="position:absolute;left:2749;top:824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Wuws78A AADdAAAADwAAAGRycy9kb3ducmV2LnhtbERPy4rCMBTdD/gP4QqzG1OLiFSjiCCozMbqB1ya2wcm NyWJtv69WQzM8nDem91ojXiRD51jBfNZBoK4crrjRsH9dvxZgQgRWaNxTAreFGC3nXxtsNBu4Cu9 ytiIFMKhQAVtjH0hZahashhmridOXO28xZigb6T2OKRwa2SeZUtpsePU0GJPh5aqR/m0CuStPA6r 0vjMXfL615xP15qcUt/Tcb8GEWmM/+I/90krWOTLtD+9SU9Ab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5a7Cz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09" o:spid="_x0000_s1489" style="position:absolute;left:1016;top:1123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vWLX8IA AADdAAAADwAAAGRycy9kb3ducmV2LnhtbESP3YrCMBSE7xd8h3AWvFvTLSJSjbIsCCp7Y/UBDs3p DyYnJYm2vr1ZELwcZuYbZr0drRF38qFzrOB7loEgrpzuuFFwOe++liBCRNZoHJOCBwXYbiYfayy0 G/hE9zI2IkE4FKigjbEvpAxVSxbDzPXEyaudtxiT9I3UHocEt0bmWbaQFjtOCy329NtSdS1vVoE8 l7thWRqfuWNe/5nD/lSTU2r6Of6sQEQa4zv8au+1gnm+yOH/TXoCcvMEAAD//wMAUEsBAi0AFAAG AAgAAAAhAPD3irv9AAAA4gEAABMAAAAAAAAAAAAAAAAAAAAAAFtDb250ZW50X1R5cGVzXS54bWxQ SwECLQAUAAYACAAAACEAMd1fYdIAAACPAQAACwAAAAAAAAAAAAAAAAAuAQAAX3JlbHMvLnJlbHNQ SwECLQAUAAYACAAAACEAMy8FnkEAAAA5AAAAEAAAAAAAAAAAAAAAAAApAgAAZHJzL3NoYXBleG1s LnhtbFBLAQItABQABgAIAAAAIQCm9Ytf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10" o:spid="_x0000_s1490" style="position:absolute;left:16256;top:6489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kuxMMA AADdAAAADwAAAGRycy9kb3ducmV2LnhtbESP3WoCMRSE7wXfIRyhd5p1FZGtUUQQtPTGtQ9w2Jz9 weRkSVJ3+/ZNoeDlMDPfMLvDaI14kg+dYwXLRQaCuHK640bB1/0834IIEVmjcUwKfijAYT+d7LDQ buAbPcvYiAThUKCCNsa+kDJULVkMC9cTJ6923mJM0jdSexwS3BqZZ9lGWuw4LbTY06ml6lF+WwXy Xp6HbWl85j7y+tNcL7eanFJvs/H4DiLSGF/h//ZFK1jnmx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bku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11" o:spid="_x0000_s1491" style="position:absolute;left:10115;top:1123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lC2sMIA AADdAAAADwAAAGRycy9kb3ducmV2LnhtbESP3YrCMBSE74V9h3AW9k5Ti4h0jSKCoIs31n2AQ3P6 g8lJSaKtb2+Ehb0cZuYbZr0drREP8qFzrGA+y0AQV0533Cj4vR6mKxAhIms0jknBkwJsNx+TNRba DXyhRxkbkSAcClTQxtgXUoaqJYth5nri5NXOW4xJ+kZqj0OCWyPzLFtKix2nhRZ72rdU3cq7VSCv 5WFYlcZn7ievz+Z0vNTklPr6HHffICKN8T/81z5qBYt8uYD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GULaw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12" o:spid="_x0000_s1492" style="position:absolute;left:5422;top:657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wTK8MA AADdAAAADwAAAGRycy9kb3ducmV2LnhtbESP3WoCMRSE7wXfIRyhd5p1UZGtUUQQtPTGtQ9w2Jz9 weRkSVJ3+/ZNoeDlMDPfMLvDaI14kg+dYwXLRQaCuHK640bB1/0834IIEVmjcUwKfijAYT+d7LDQ buAbPcvYiAThUKCCNsa+kDJULVkMC9cTJ6923mJM0jdSexwS3BqZZ9lGWuw4LbTY06ml6lF+WwXy Xp6HbWl85j7y+tNcL7eanFJvs/H4DiLSGF/h//ZFK1jlmz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RwTK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13" o:spid="_x0000_s1493" style="position:absolute;left:3765;top:47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c6NXMMA AADdAAAADwAAAGRycy9kb3ducmV2LnhtbESPzWrDMBCE74G+g9hCb7FcU0xwo4QQCCSllzh5gMVa /1BpZSQ1dt6+KgRyHGbmG2a9na0RN/JhcKzgPctBEDdOD9wpuF4OyxWIEJE1Gsek4E4BtpuXxRor 7SY+062OnUgQDhUq6GMcKylD05PFkLmROHmt8xZjkr6T2uOU4NbIIs9LaXHgtNDjSPuemp/61yqQ l/owrWrjc/dVtN/mdDy35JR6e513nyAizfEZfrSPWsFHUZbw/yY9Abn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2c6N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14" o:spid="_x0000_s1494" style="position:absolute;left:10515;top:10979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rRxC8UA AADdAAAADwAAAGRycy9kb3ducmV2LnhtbESPQWsCMRSE74X+h/AKvdVspWzLahQpFJae1Aq9PpLn ZnXzsibpuu2vbwTB4zAz3zDz5eg6MVCIrWcFz5MCBLH2puVGwe7r4+kNREzIBjvPpOCXIiwX93dz rIw/84aGbWpEhnCsUIFNqa+kjNqSwzjxPXH29j44TFmGRpqA5wx3nZwWRSkdtpwXLPb0bkkftz9O wacb1rrubUC9KtffB3uq/+RJqceHcTUDkWhMt/C1XRsFL9PyF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tHELxQAAAN0AAAAPAAAAAAAAAAAAAAAAAJgCAABkcnMv ZG93bnJldi54bWxQSwUGAAAAAAQABAD1AAAAigMAAAAA " fillcolor="black" strokeweight="0"/>
                      <v:oval id="Oval 4215" o:spid="_x0000_s1495" style="position:absolute;left:6686;top:7645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yvlecEA AADdAAAADwAAAGRycy9kb3ducmV2LnhtbERPz2vCMBS+D/Y/hDfYbabKKKMzighC2cmp4PWRvDXV 5qUmsXb7681B2PHj+z1fjq4TA4XYelYwnRQgiLU3LTcKDvvN2weImJANdp5JwS9FWC6en+ZYGX/j bxp2qRE5hGOFCmxKfSVl1JYcxonviTP344PDlGFopAl4y+Guk7OiKKXDlnODxZ7WlvR5d3UKvtyw 1XVvA+pVuT2e7KX+kxelXl/G1SeIRGP6Fz/ctVHwPivz3PwmPwG5u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PMr5XnBAAAA3QAAAA8AAAAAAAAAAAAAAAAAmAIAAGRycy9kb3du cmV2LnhtbFBLBQYAAAAABAAEAPUAAACGAwAAAAA= " fillcolor="black" strokeweight="0"/>
                      <v:oval id="Oval 4216" o:spid="_x0000_s1496" style="position:absolute;left:15792;top:7645;width:216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GdA4sUA AADdAAAADwAAAGRycy9kb3ducmV2LnhtbESPQWsCMRSE74X+h/AKvdVspSztahQpFJae1Aq9PpLn ZnXzsibpuu2vbwTB4zAz3zDz5eg6MVCIrWcFz5MCBLH2puVGwe7r4+kVREzIBjvPpOCXIiwX93dz rIw/84aGbWpEhnCsUIFNqa+kjNqSwzjxPXH29j44TFmGRpqA5wx3nZwWRSkdtpwXLPb0bkkftz9O wacb1rrubUC9KtffB3uq/+RJqceHcTUDkWhMt/C1XRsFL9PyD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Z0DixQAAAN0AAAAPAAAAAAAAAAAAAAAAAJgCAABkcnMv ZG93bnJldi54bWxQSwUGAAAAAAQABAD1AAAAigMAAAAA " fillcolor="black" strokeweight="0"/>
                      <v:oval id="Oval 4217" o:spid="_x0000_s1497" style="position:absolute;left:1409;top:10979;width:216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R/osIA AADdAAAADwAAAGRycy9kb3ducmV2LnhtbERPz2vCMBS+C/sfwht4s+lE3OiMIoJQdlI32PWRvDXd mpeaZLX615vDYMeP7/dqM7pODBRi61nBU1GCINbetNwo+Hjfz15AxIRssPNMCq4UYbN+mKywMv7C RxpOqRE5hGOFCmxKfSVl1JYcxsL3xJn78sFhyjA00gS85HDXyXlZLqXDlnODxZ52lvTP6dcpeHPD Qde9Dai3y8Pntz3XN3lWavo4bl9BJBrTv/jPXRsFi/lz3p/f5Cc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hH+iwgAAAN0AAAAPAAAAAAAAAAAAAAAAAJgCAABkcnMvZG93 bnJldi54bWxQSwUGAAAAAAQABAD1AAAAhwMAAAAA " fillcolor="black" strokeweight="0"/>
                      <v:oval id="Oval 4218" o:spid="_x0000_s1498" style="position:absolute;left:4044;top:1943;width:223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8jaOcQA AADdAAAADwAAAGRycy9kb3ducmV2LnhtbESPQWsCMRSE74X+h/AK3mpWKbZsjSIFYelJbaHXR/Lc rN28rElcV3+9EQo9DjPzDTNfDq4VPYXYeFYwGRcgiLU3DdcKvr/Wz28gYkI22HomBReKsFw8Psyx NP7MW+p3qRYZwrFEBTalrpQyaksO49h3xNnb++AwZRlqaQKeM9y1cloUM+mw4bxgsaMPS/p3d3IK Pl2/0VVnA+rVbPNzsMfqKo9KjZ6G1TuIREP6D/+1K6PgZfo6gf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OfI2jn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  <w:lang w:val="es-NI"/>
        </w:rPr>
        <w:t>Câu 25.</w:t>
      </w:r>
      <w:r w:rsidRPr="00610F8A">
        <w:rPr>
          <w:sz w:val="26"/>
          <w:szCs w:val="26"/>
          <w:lang w:val="es-NI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10535</wp:posOffset>
                </wp:positionH>
                <wp:positionV relativeFrom="paragraph">
                  <wp:posOffset>551180</wp:posOffset>
                </wp:positionV>
                <wp:extent cx="2018665" cy="1258570"/>
                <wp:effectExtent l="635" t="0" r="0" b="0"/>
                <wp:wrapNone/>
                <wp:docPr id="4454" name="Canvas 4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55" name="Freeform 4456"/>
                        <wps:cNvSpPr>
                          <a:spLocks noEditPoints="1"/>
                        </wps:cNvSpPr>
                        <wps:spPr bwMode="auto">
                          <a:xfrm>
                            <a:off x="600710" y="821690"/>
                            <a:ext cx="1159510" cy="5715"/>
                          </a:xfrm>
                          <a:custGeom>
                            <a:avLst/>
                            <a:gdLst>
                              <a:gd name="T0" fmla="*/ 66 w 1826"/>
                              <a:gd name="T1" fmla="*/ 0 h 9"/>
                              <a:gd name="T2" fmla="*/ 0 w 1826"/>
                              <a:gd name="T3" fmla="*/ 9 h 9"/>
                              <a:gd name="T4" fmla="*/ 110 w 1826"/>
                              <a:gd name="T5" fmla="*/ 0 h 9"/>
                              <a:gd name="T6" fmla="*/ 176 w 1826"/>
                              <a:gd name="T7" fmla="*/ 9 h 9"/>
                              <a:gd name="T8" fmla="*/ 110 w 1826"/>
                              <a:gd name="T9" fmla="*/ 0 h 9"/>
                              <a:gd name="T10" fmla="*/ 286 w 1826"/>
                              <a:gd name="T11" fmla="*/ 0 h 9"/>
                              <a:gd name="T12" fmla="*/ 220 w 1826"/>
                              <a:gd name="T13" fmla="*/ 9 h 9"/>
                              <a:gd name="T14" fmla="*/ 330 w 1826"/>
                              <a:gd name="T15" fmla="*/ 0 h 9"/>
                              <a:gd name="T16" fmla="*/ 396 w 1826"/>
                              <a:gd name="T17" fmla="*/ 9 h 9"/>
                              <a:gd name="T18" fmla="*/ 330 w 1826"/>
                              <a:gd name="T19" fmla="*/ 0 h 9"/>
                              <a:gd name="T20" fmla="*/ 506 w 1826"/>
                              <a:gd name="T21" fmla="*/ 0 h 9"/>
                              <a:gd name="T22" fmla="*/ 440 w 1826"/>
                              <a:gd name="T23" fmla="*/ 9 h 9"/>
                              <a:gd name="T24" fmla="*/ 550 w 1826"/>
                              <a:gd name="T25" fmla="*/ 0 h 9"/>
                              <a:gd name="T26" fmla="*/ 616 w 1826"/>
                              <a:gd name="T27" fmla="*/ 9 h 9"/>
                              <a:gd name="T28" fmla="*/ 550 w 1826"/>
                              <a:gd name="T29" fmla="*/ 0 h 9"/>
                              <a:gd name="T30" fmla="*/ 726 w 1826"/>
                              <a:gd name="T31" fmla="*/ 0 h 9"/>
                              <a:gd name="T32" fmla="*/ 660 w 1826"/>
                              <a:gd name="T33" fmla="*/ 9 h 9"/>
                              <a:gd name="T34" fmla="*/ 770 w 1826"/>
                              <a:gd name="T35" fmla="*/ 0 h 9"/>
                              <a:gd name="T36" fmla="*/ 836 w 1826"/>
                              <a:gd name="T37" fmla="*/ 9 h 9"/>
                              <a:gd name="T38" fmla="*/ 770 w 1826"/>
                              <a:gd name="T39" fmla="*/ 0 h 9"/>
                              <a:gd name="T40" fmla="*/ 946 w 1826"/>
                              <a:gd name="T41" fmla="*/ 0 h 9"/>
                              <a:gd name="T42" fmla="*/ 880 w 1826"/>
                              <a:gd name="T43" fmla="*/ 9 h 9"/>
                              <a:gd name="T44" fmla="*/ 990 w 1826"/>
                              <a:gd name="T45" fmla="*/ 0 h 9"/>
                              <a:gd name="T46" fmla="*/ 1056 w 1826"/>
                              <a:gd name="T47" fmla="*/ 9 h 9"/>
                              <a:gd name="T48" fmla="*/ 990 w 1826"/>
                              <a:gd name="T49" fmla="*/ 0 h 9"/>
                              <a:gd name="T50" fmla="*/ 1166 w 1826"/>
                              <a:gd name="T51" fmla="*/ 0 h 9"/>
                              <a:gd name="T52" fmla="*/ 1100 w 1826"/>
                              <a:gd name="T53" fmla="*/ 9 h 9"/>
                              <a:gd name="T54" fmla="*/ 1210 w 1826"/>
                              <a:gd name="T55" fmla="*/ 0 h 9"/>
                              <a:gd name="T56" fmla="*/ 1276 w 1826"/>
                              <a:gd name="T57" fmla="*/ 9 h 9"/>
                              <a:gd name="T58" fmla="*/ 1210 w 1826"/>
                              <a:gd name="T59" fmla="*/ 0 h 9"/>
                              <a:gd name="T60" fmla="*/ 1386 w 1826"/>
                              <a:gd name="T61" fmla="*/ 0 h 9"/>
                              <a:gd name="T62" fmla="*/ 1320 w 1826"/>
                              <a:gd name="T63" fmla="*/ 9 h 9"/>
                              <a:gd name="T64" fmla="*/ 1430 w 1826"/>
                              <a:gd name="T65" fmla="*/ 0 h 9"/>
                              <a:gd name="T66" fmla="*/ 1496 w 1826"/>
                              <a:gd name="T67" fmla="*/ 9 h 9"/>
                              <a:gd name="T68" fmla="*/ 1430 w 1826"/>
                              <a:gd name="T69" fmla="*/ 0 h 9"/>
                              <a:gd name="T70" fmla="*/ 1606 w 1826"/>
                              <a:gd name="T71" fmla="*/ 0 h 9"/>
                              <a:gd name="T72" fmla="*/ 1540 w 1826"/>
                              <a:gd name="T73" fmla="*/ 9 h 9"/>
                              <a:gd name="T74" fmla="*/ 1650 w 1826"/>
                              <a:gd name="T75" fmla="*/ 0 h 9"/>
                              <a:gd name="T76" fmla="*/ 1716 w 1826"/>
                              <a:gd name="T77" fmla="*/ 9 h 9"/>
                              <a:gd name="T78" fmla="*/ 1650 w 1826"/>
                              <a:gd name="T79" fmla="*/ 0 h 9"/>
                              <a:gd name="T80" fmla="*/ 1826 w 1826"/>
                              <a:gd name="T81" fmla="*/ 0 h 9"/>
                              <a:gd name="T82" fmla="*/ 1760 w 1826"/>
                              <a:gd name="T8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26" h="9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9"/>
                                </a:lnTo>
                                <a:lnTo>
                                  <a:pt x="110" y="9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9"/>
                                </a:lnTo>
                                <a:lnTo>
                                  <a:pt x="220" y="9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506" y="0"/>
                                </a:lnTo>
                                <a:lnTo>
                                  <a:pt x="506" y="9"/>
                                </a:lnTo>
                                <a:lnTo>
                                  <a:pt x="440" y="9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50" y="0"/>
                                </a:moveTo>
                                <a:lnTo>
                                  <a:pt x="616" y="0"/>
                                </a:lnTo>
                                <a:lnTo>
                                  <a:pt x="616" y="9"/>
                                </a:lnTo>
                                <a:lnTo>
                                  <a:pt x="550" y="9"/>
                                </a:lnTo>
                                <a:lnTo>
                                  <a:pt x="550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26" y="0"/>
                                </a:lnTo>
                                <a:lnTo>
                                  <a:pt x="726" y="9"/>
                                </a:lnTo>
                                <a:lnTo>
                                  <a:pt x="660" y="9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70" y="0"/>
                                </a:moveTo>
                                <a:lnTo>
                                  <a:pt x="836" y="0"/>
                                </a:lnTo>
                                <a:lnTo>
                                  <a:pt x="836" y="9"/>
                                </a:lnTo>
                                <a:lnTo>
                                  <a:pt x="770" y="9"/>
                                </a:lnTo>
                                <a:lnTo>
                                  <a:pt x="770" y="0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46" y="0"/>
                                </a:lnTo>
                                <a:lnTo>
                                  <a:pt x="946" y="9"/>
                                </a:lnTo>
                                <a:lnTo>
                                  <a:pt x="880" y="9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990" y="9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100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9"/>
                                </a:lnTo>
                                <a:lnTo>
                                  <a:pt x="1100" y="9"/>
                                </a:lnTo>
                                <a:lnTo>
                                  <a:pt x="110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76" y="0"/>
                                </a:lnTo>
                                <a:lnTo>
                                  <a:pt x="1276" y="9"/>
                                </a:lnTo>
                                <a:lnTo>
                                  <a:pt x="1210" y="9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320" y="0"/>
                                </a:moveTo>
                                <a:lnTo>
                                  <a:pt x="1386" y="0"/>
                                </a:lnTo>
                                <a:lnTo>
                                  <a:pt x="1386" y="9"/>
                                </a:lnTo>
                                <a:lnTo>
                                  <a:pt x="1320" y="9"/>
                                </a:lnTo>
                                <a:lnTo>
                                  <a:pt x="1320" y="0"/>
                                </a:lnTo>
                                <a:close/>
                                <a:moveTo>
                                  <a:pt x="1430" y="0"/>
                                </a:moveTo>
                                <a:lnTo>
                                  <a:pt x="1496" y="0"/>
                                </a:lnTo>
                                <a:lnTo>
                                  <a:pt x="1496" y="9"/>
                                </a:lnTo>
                                <a:lnTo>
                                  <a:pt x="1430" y="9"/>
                                </a:lnTo>
                                <a:lnTo>
                                  <a:pt x="1430" y="0"/>
                                </a:lnTo>
                                <a:close/>
                                <a:moveTo>
                                  <a:pt x="1540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0" y="9"/>
                                </a:lnTo>
                                <a:lnTo>
                                  <a:pt x="1540" y="0"/>
                                </a:lnTo>
                                <a:close/>
                                <a:moveTo>
                                  <a:pt x="1650" y="0"/>
                                </a:moveTo>
                                <a:lnTo>
                                  <a:pt x="1716" y="0"/>
                                </a:lnTo>
                                <a:lnTo>
                                  <a:pt x="1716" y="9"/>
                                </a:lnTo>
                                <a:lnTo>
                                  <a:pt x="1650" y="9"/>
                                </a:lnTo>
                                <a:lnTo>
                                  <a:pt x="1650" y="0"/>
                                </a:lnTo>
                                <a:close/>
                                <a:moveTo>
                                  <a:pt x="1760" y="0"/>
                                </a:moveTo>
                                <a:lnTo>
                                  <a:pt x="1826" y="0"/>
                                </a:lnTo>
                                <a:lnTo>
                                  <a:pt x="1826" y="9"/>
                                </a:lnTo>
                                <a:lnTo>
                                  <a:pt x="1760" y="9"/>
                                </a:lnTo>
                                <a:lnTo>
                                  <a:pt x="17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2" name="Freeform 4457"/>
                        <wps:cNvSpPr>
                          <a:spLocks noEditPoints="1"/>
                        </wps:cNvSpPr>
                        <wps:spPr bwMode="auto">
                          <a:xfrm>
                            <a:off x="159385" y="822325"/>
                            <a:ext cx="443230" cy="238760"/>
                          </a:xfrm>
                          <a:custGeom>
                            <a:avLst/>
                            <a:gdLst>
                              <a:gd name="T0" fmla="*/ 698 w 698"/>
                              <a:gd name="T1" fmla="*/ 7 h 376"/>
                              <a:gd name="T2" fmla="*/ 644 w 698"/>
                              <a:gd name="T3" fmla="*/ 36 h 376"/>
                              <a:gd name="T4" fmla="*/ 637 w 698"/>
                              <a:gd name="T5" fmla="*/ 29 h 376"/>
                              <a:gd name="T6" fmla="*/ 692 w 698"/>
                              <a:gd name="T7" fmla="*/ 0 h 376"/>
                              <a:gd name="T8" fmla="*/ 698 w 698"/>
                              <a:gd name="T9" fmla="*/ 7 h 376"/>
                              <a:gd name="T10" fmla="*/ 607 w 698"/>
                              <a:gd name="T11" fmla="*/ 55 h 376"/>
                              <a:gd name="T12" fmla="*/ 552 w 698"/>
                              <a:gd name="T13" fmla="*/ 85 h 376"/>
                              <a:gd name="T14" fmla="*/ 546 w 698"/>
                              <a:gd name="T15" fmla="*/ 77 h 376"/>
                              <a:gd name="T16" fmla="*/ 601 w 698"/>
                              <a:gd name="T17" fmla="*/ 48 h 376"/>
                              <a:gd name="T18" fmla="*/ 607 w 698"/>
                              <a:gd name="T19" fmla="*/ 55 h 376"/>
                              <a:gd name="T20" fmla="*/ 516 w 698"/>
                              <a:gd name="T21" fmla="*/ 104 h 376"/>
                              <a:gd name="T22" fmla="*/ 461 w 698"/>
                              <a:gd name="T23" fmla="*/ 133 h 376"/>
                              <a:gd name="T24" fmla="*/ 455 w 698"/>
                              <a:gd name="T25" fmla="*/ 126 h 376"/>
                              <a:gd name="T26" fmla="*/ 510 w 698"/>
                              <a:gd name="T27" fmla="*/ 97 h 376"/>
                              <a:gd name="T28" fmla="*/ 516 w 698"/>
                              <a:gd name="T29" fmla="*/ 104 h 376"/>
                              <a:gd name="T30" fmla="*/ 425 w 698"/>
                              <a:gd name="T31" fmla="*/ 153 h 376"/>
                              <a:gd name="T32" fmla="*/ 370 w 698"/>
                              <a:gd name="T33" fmla="*/ 182 h 376"/>
                              <a:gd name="T34" fmla="*/ 364 w 698"/>
                              <a:gd name="T35" fmla="*/ 174 h 376"/>
                              <a:gd name="T36" fmla="*/ 419 w 698"/>
                              <a:gd name="T37" fmla="*/ 145 h 376"/>
                              <a:gd name="T38" fmla="*/ 425 w 698"/>
                              <a:gd name="T39" fmla="*/ 153 h 376"/>
                              <a:gd name="T40" fmla="*/ 334 w 698"/>
                              <a:gd name="T41" fmla="*/ 201 h 376"/>
                              <a:gd name="T42" fmla="*/ 279 w 698"/>
                              <a:gd name="T43" fmla="*/ 230 h 376"/>
                              <a:gd name="T44" fmla="*/ 273 w 698"/>
                              <a:gd name="T45" fmla="*/ 223 h 376"/>
                              <a:gd name="T46" fmla="*/ 328 w 698"/>
                              <a:gd name="T47" fmla="*/ 194 h 376"/>
                              <a:gd name="T48" fmla="*/ 334 w 698"/>
                              <a:gd name="T49" fmla="*/ 201 h 376"/>
                              <a:gd name="T50" fmla="*/ 243 w 698"/>
                              <a:gd name="T51" fmla="*/ 250 h 376"/>
                              <a:gd name="T52" fmla="*/ 188 w 698"/>
                              <a:gd name="T53" fmla="*/ 279 h 376"/>
                              <a:gd name="T54" fmla="*/ 182 w 698"/>
                              <a:gd name="T55" fmla="*/ 271 h 376"/>
                              <a:gd name="T56" fmla="*/ 237 w 698"/>
                              <a:gd name="T57" fmla="*/ 242 h 376"/>
                              <a:gd name="T58" fmla="*/ 243 w 698"/>
                              <a:gd name="T59" fmla="*/ 250 h 376"/>
                              <a:gd name="T60" fmla="*/ 152 w 698"/>
                              <a:gd name="T61" fmla="*/ 298 h 376"/>
                              <a:gd name="T62" fmla="*/ 97 w 698"/>
                              <a:gd name="T63" fmla="*/ 327 h 376"/>
                              <a:gd name="T64" fmla="*/ 91 w 698"/>
                              <a:gd name="T65" fmla="*/ 320 h 376"/>
                              <a:gd name="T66" fmla="*/ 145 w 698"/>
                              <a:gd name="T67" fmla="*/ 291 h 376"/>
                              <a:gd name="T68" fmla="*/ 152 w 698"/>
                              <a:gd name="T69" fmla="*/ 298 h 376"/>
                              <a:gd name="T70" fmla="*/ 61 w 698"/>
                              <a:gd name="T71" fmla="*/ 347 h 376"/>
                              <a:gd name="T72" fmla="*/ 6 w 698"/>
                              <a:gd name="T73" fmla="*/ 376 h 376"/>
                              <a:gd name="T74" fmla="*/ 0 w 698"/>
                              <a:gd name="T75" fmla="*/ 368 h 376"/>
                              <a:gd name="T76" fmla="*/ 54 w 698"/>
                              <a:gd name="T77" fmla="*/ 339 h 376"/>
                              <a:gd name="T78" fmla="*/ 61 w 698"/>
                              <a:gd name="T79" fmla="*/ 347 h 3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98" h="376">
                                <a:moveTo>
                                  <a:pt x="698" y="7"/>
                                </a:moveTo>
                                <a:lnTo>
                                  <a:pt x="644" y="36"/>
                                </a:lnTo>
                                <a:lnTo>
                                  <a:pt x="637" y="29"/>
                                </a:lnTo>
                                <a:lnTo>
                                  <a:pt x="692" y="0"/>
                                </a:lnTo>
                                <a:lnTo>
                                  <a:pt x="698" y="7"/>
                                </a:lnTo>
                                <a:close/>
                                <a:moveTo>
                                  <a:pt x="607" y="55"/>
                                </a:moveTo>
                                <a:lnTo>
                                  <a:pt x="552" y="85"/>
                                </a:lnTo>
                                <a:lnTo>
                                  <a:pt x="546" y="77"/>
                                </a:lnTo>
                                <a:lnTo>
                                  <a:pt x="601" y="48"/>
                                </a:lnTo>
                                <a:lnTo>
                                  <a:pt x="607" y="55"/>
                                </a:lnTo>
                                <a:close/>
                                <a:moveTo>
                                  <a:pt x="516" y="104"/>
                                </a:moveTo>
                                <a:lnTo>
                                  <a:pt x="461" y="133"/>
                                </a:lnTo>
                                <a:lnTo>
                                  <a:pt x="455" y="126"/>
                                </a:lnTo>
                                <a:lnTo>
                                  <a:pt x="510" y="97"/>
                                </a:lnTo>
                                <a:lnTo>
                                  <a:pt x="516" y="104"/>
                                </a:lnTo>
                                <a:close/>
                                <a:moveTo>
                                  <a:pt x="425" y="153"/>
                                </a:moveTo>
                                <a:lnTo>
                                  <a:pt x="370" y="182"/>
                                </a:lnTo>
                                <a:lnTo>
                                  <a:pt x="364" y="174"/>
                                </a:lnTo>
                                <a:lnTo>
                                  <a:pt x="419" y="145"/>
                                </a:lnTo>
                                <a:lnTo>
                                  <a:pt x="425" y="153"/>
                                </a:lnTo>
                                <a:close/>
                                <a:moveTo>
                                  <a:pt x="334" y="201"/>
                                </a:moveTo>
                                <a:lnTo>
                                  <a:pt x="279" y="230"/>
                                </a:lnTo>
                                <a:lnTo>
                                  <a:pt x="273" y="223"/>
                                </a:lnTo>
                                <a:lnTo>
                                  <a:pt x="328" y="194"/>
                                </a:lnTo>
                                <a:lnTo>
                                  <a:pt x="334" y="201"/>
                                </a:lnTo>
                                <a:close/>
                                <a:moveTo>
                                  <a:pt x="243" y="250"/>
                                </a:moveTo>
                                <a:lnTo>
                                  <a:pt x="188" y="279"/>
                                </a:lnTo>
                                <a:lnTo>
                                  <a:pt x="182" y="271"/>
                                </a:lnTo>
                                <a:lnTo>
                                  <a:pt x="237" y="242"/>
                                </a:lnTo>
                                <a:lnTo>
                                  <a:pt x="243" y="250"/>
                                </a:lnTo>
                                <a:close/>
                                <a:moveTo>
                                  <a:pt x="152" y="298"/>
                                </a:moveTo>
                                <a:lnTo>
                                  <a:pt x="97" y="327"/>
                                </a:lnTo>
                                <a:lnTo>
                                  <a:pt x="91" y="320"/>
                                </a:lnTo>
                                <a:lnTo>
                                  <a:pt x="145" y="291"/>
                                </a:lnTo>
                                <a:lnTo>
                                  <a:pt x="152" y="298"/>
                                </a:lnTo>
                                <a:close/>
                                <a:moveTo>
                                  <a:pt x="61" y="347"/>
                                </a:moveTo>
                                <a:lnTo>
                                  <a:pt x="6" y="376"/>
                                </a:lnTo>
                                <a:lnTo>
                                  <a:pt x="0" y="368"/>
                                </a:lnTo>
                                <a:lnTo>
                                  <a:pt x="54" y="339"/>
                                </a:lnTo>
                                <a:lnTo>
                                  <a:pt x="61" y="3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3" name="Line 4458"/>
                        <wps:cNvCnPr/>
                        <wps:spPr bwMode="auto">
                          <a:xfrm>
                            <a:off x="146685" y="1066165"/>
                            <a:ext cx="11874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4" name="Line 4459"/>
                        <wps:cNvCnPr/>
                        <wps:spPr bwMode="auto">
                          <a:xfrm flipV="1">
                            <a:off x="1334135" y="824230"/>
                            <a:ext cx="454025" cy="2419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5" name="Freeform 4460"/>
                        <wps:cNvSpPr>
                          <a:spLocks noEditPoints="1"/>
                        </wps:cNvSpPr>
                        <wps:spPr bwMode="auto">
                          <a:xfrm>
                            <a:off x="599440" y="821690"/>
                            <a:ext cx="735965" cy="247015"/>
                          </a:xfrm>
                          <a:custGeom>
                            <a:avLst/>
                            <a:gdLst>
                              <a:gd name="T0" fmla="*/ 4 w 1159"/>
                              <a:gd name="T1" fmla="*/ 0 h 389"/>
                              <a:gd name="T2" fmla="*/ 65 w 1159"/>
                              <a:gd name="T3" fmla="*/ 20 h 389"/>
                              <a:gd name="T4" fmla="*/ 61 w 1159"/>
                              <a:gd name="T5" fmla="*/ 28 h 389"/>
                              <a:gd name="T6" fmla="*/ 0 w 1159"/>
                              <a:gd name="T7" fmla="*/ 8 h 389"/>
                              <a:gd name="T8" fmla="*/ 4 w 1159"/>
                              <a:gd name="T9" fmla="*/ 0 h 389"/>
                              <a:gd name="T10" fmla="*/ 106 w 1159"/>
                              <a:gd name="T11" fmla="*/ 34 h 389"/>
                              <a:gd name="T12" fmla="*/ 166 w 1159"/>
                              <a:gd name="T13" fmla="*/ 54 h 389"/>
                              <a:gd name="T14" fmla="*/ 162 w 1159"/>
                              <a:gd name="T15" fmla="*/ 62 h 389"/>
                              <a:gd name="T16" fmla="*/ 101 w 1159"/>
                              <a:gd name="T17" fmla="*/ 42 h 389"/>
                              <a:gd name="T18" fmla="*/ 106 w 1159"/>
                              <a:gd name="T19" fmla="*/ 34 h 389"/>
                              <a:gd name="T20" fmla="*/ 207 w 1159"/>
                              <a:gd name="T21" fmla="*/ 67 h 389"/>
                              <a:gd name="T22" fmla="*/ 268 w 1159"/>
                              <a:gd name="T23" fmla="*/ 87 h 389"/>
                              <a:gd name="T24" fmla="*/ 264 w 1159"/>
                              <a:gd name="T25" fmla="*/ 95 h 389"/>
                              <a:gd name="T26" fmla="*/ 203 w 1159"/>
                              <a:gd name="T27" fmla="*/ 75 h 389"/>
                              <a:gd name="T28" fmla="*/ 207 w 1159"/>
                              <a:gd name="T29" fmla="*/ 67 h 389"/>
                              <a:gd name="T30" fmla="*/ 309 w 1159"/>
                              <a:gd name="T31" fmla="*/ 101 h 389"/>
                              <a:gd name="T32" fmla="*/ 369 w 1159"/>
                              <a:gd name="T33" fmla="*/ 121 h 389"/>
                              <a:gd name="T34" fmla="*/ 365 w 1159"/>
                              <a:gd name="T35" fmla="*/ 129 h 389"/>
                              <a:gd name="T36" fmla="*/ 304 w 1159"/>
                              <a:gd name="T37" fmla="*/ 109 h 389"/>
                              <a:gd name="T38" fmla="*/ 309 w 1159"/>
                              <a:gd name="T39" fmla="*/ 101 h 389"/>
                              <a:gd name="T40" fmla="*/ 410 w 1159"/>
                              <a:gd name="T41" fmla="*/ 134 h 389"/>
                              <a:gd name="T42" fmla="*/ 471 w 1159"/>
                              <a:gd name="T43" fmla="*/ 154 h 389"/>
                              <a:gd name="T44" fmla="*/ 467 w 1159"/>
                              <a:gd name="T45" fmla="*/ 162 h 389"/>
                              <a:gd name="T46" fmla="*/ 406 w 1159"/>
                              <a:gd name="T47" fmla="*/ 142 h 389"/>
                              <a:gd name="T48" fmla="*/ 410 w 1159"/>
                              <a:gd name="T49" fmla="*/ 134 h 389"/>
                              <a:gd name="T50" fmla="*/ 511 w 1159"/>
                              <a:gd name="T51" fmla="*/ 168 h 389"/>
                              <a:gd name="T52" fmla="*/ 572 w 1159"/>
                              <a:gd name="T53" fmla="*/ 188 h 389"/>
                              <a:gd name="T54" fmla="*/ 568 w 1159"/>
                              <a:gd name="T55" fmla="*/ 196 h 389"/>
                              <a:gd name="T56" fmla="*/ 507 w 1159"/>
                              <a:gd name="T57" fmla="*/ 176 h 389"/>
                              <a:gd name="T58" fmla="*/ 511 w 1159"/>
                              <a:gd name="T59" fmla="*/ 168 h 389"/>
                              <a:gd name="T60" fmla="*/ 613 w 1159"/>
                              <a:gd name="T61" fmla="*/ 201 h 389"/>
                              <a:gd name="T62" fmla="*/ 674 w 1159"/>
                              <a:gd name="T63" fmla="*/ 221 h 389"/>
                              <a:gd name="T64" fmla="*/ 669 w 1159"/>
                              <a:gd name="T65" fmla="*/ 229 h 389"/>
                              <a:gd name="T66" fmla="*/ 609 w 1159"/>
                              <a:gd name="T67" fmla="*/ 209 h 389"/>
                              <a:gd name="T68" fmla="*/ 613 w 1159"/>
                              <a:gd name="T69" fmla="*/ 201 h 389"/>
                              <a:gd name="T70" fmla="*/ 714 w 1159"/>
                              <a:gd name="T71" fmla="*/ 235 h 389"/>
                              <a:gd name="T72" fmla="*/ 775 w 1159"/>
                              <a:gd name="T73" fmla="*/ 255 h 389"/>
                              <a:gd name="T74" fmla="*/ 771 w 1159"/>
                              <a:gd name="T75" fmla="*/ 263 h 389"/>
                              <a:gd name="T76" fmla="*/ 710 w 1159"/>
                              <a:gd name="T77" fmla="*/ 243 h 389"/>
                              <a:gd name="T78" fmla="*/ 714 w 1159"/>
                              <a:gd name="T79" fmla="*/ 235 h 389"/>
                              <a:gd name="T80" fmla="*/ 816 w 1159"/>
                              <a:gd name="T81" fmla="*/ 268 h 389"/>
                              <a:gd name="T82" fmla="*/ 877 w 1159"/>
                              <a:gd name="T83" fmla="*/ 288 h 389"/>
                              <a:gd name="T84" fmla="*/ 872 w 1159"/>
                              <a:gd name="T85" fmla="*/ 296 h 389"/>
                              <a:gd name="T86" fmla="*/ 812 w 1159"/>
                              <a:gd name="T87" fmla="*/ 276 h 389"/>
                              <a:gd name="T88" fmla="*/ 816 w 1159"/>
                              <a:gd name="T89" fmla="*/ 268 h 389"/>
                              <a:gd name="T90" fmla="*/ 917 w 1159"/>
                              <a:gd name="T91" fmla="*/ 301 h 389"/>
                              <a:gd name="T92" fmla="*/ 978 w 1159"/>
                              <a:gd name="T93" fmla="*/ 322 h 389"/>
                              <a:gd name="T94" fmla="*/ 974 w 1159"/>
                              <a:gd name="T95" fmla="*/ 329 h 389"/>
                              <a:gd name="T96" fmla="*/ 913 w 1159"/>
                              <a:gd name="T97" fmla="*/ 309 h 389"/>
                              <a:gd name="T98" fmla="*/ 917 w 1159"/>
                              <a:gd name="T99" fmla="*/ 301 h 389"/>
                              <a:gd name="T100" fmla="*/ 1019 w 1159"/>
                              <a:gd name="T101" fmla="*/ 335 h 389"/>
                              <a:gd name="T102" fmla="*/ 1080 w 1159"/>
                              <a:gd name="T103" fmla="*/ 355 h 389"/>
                              <a:gd name="T104" fmla="*/ 1075 w 1159"/>
                              <a:gd name="T105" fmla="*/ 363 h 389"/>
                              <a:gd name="T106" fmla="*/ 1014 w 1159"/>
                              <a:gd name="T107" fmla="*/ 343 h 389"/>
                              <a:gd name="T108" fmla="*/ 1019 w 1159"/>
                              <a:gd name="T109" fmla="*/ 335 h 389"/>
                              <a:gd name="T110" fmla="*/ 1120 w 1159"/>
                              <a:gd name="T111" fmla="*/ 368 h 389"/>
                              <a:gd name="T112" fmla="*/ 1159 w 1159"/>
                              <a:gd name="T113" fmla="*/ 381 h 389"/>
                              <a:gd name="T114" fmla="*/ 1155 w 1159"/>
                              <a:gd name="T115" fmla="*/ 389 h 389"/>
                              <a:gd name="T116" fmla="*/ 1116 w 1159"/>
                              <a:gd name="T117" fmla="*/ 376 h 389"/>
                              <a:gd name="T118" fmla="*/ 1120 w 1159"/>
                              <a:gd name="T119" fmla="*/ 368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59" h="389">
                                <a:moveTo>
                                  <a:pt x="4" y="0"/>
                                </a:moveTo>
                                <a:lnTo>
                                  <a:pt x="65" y="20"/>
                                </a:lnTo>
                                <a:lnTo>
                                  <a:pt x="61" y="28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106" y="34"/>
                                </a:moveTo>
                                <a:lnTo>
                                  <a:pt x="166" y="54"/>
                                </a:lnTo>
                                <a:lnTo>
                                  <a:pt x="162" y="62"/>
                                </a:lnTo>
                                <a:lnTo>
                                  <a:pt x="101" y="42"/>
                                </a:lnTo>
                                <a:lnTo>
                                  <a:pt x="106" y="34"/>
                                </a:lnTo>
                                <a:close/>
                                <a:moveTo>
                                  <a:pt x="207" y="67"/>
                                </a:moveTo>
                                <a:lnTo>
                                  <a:pt x="268" y="87"/>
                                </a:lnTo>
                                <a:lnTo>
                                  <a:pt x="264" y="95"/>
                                </a:lnTo>
                                <a:lnTo>
                                  <a:pt x="203" y="75"/>
                                </a:lnTo>
                                <a:lnTo>
                                  <a:pt x="207" y="67"/>
                                </a:lnTo>
                                <a:close/>
                                <a:moveTo>
                                  <a:pt x="309" y="101"/>
                                </a:moveTo>
                                <a:lnTo>
                                  <a:pt x="369" y="121"/>
                                </a:lnTo>
                                <a:lnTo>
                                  <a:pt x="365" y="129"/>
                                </a:lnTo>
                                <a:lnTo>
                                  <a:pt x="304" y="109"/>
                                </a:lnTo>
                                <a:lnTo>
                                  <a:pt x="309" y="101"/>
                                </a:lnTo>
                                <a:close/>
                                <a:moveTo>
                                  <a:pt x="410" y="134"/>
                                </a:moveTo>
                                <a:lnTo>
                                  <a:pt x="471" y="154"/>
                                </a:lnTo>
                                <a:lnTo>
                                  <a:pt x="467" y="162"/>
                                </a:lnTo>
                                <a:lnTo>
                                  <a:pt x="406" y="142"/>
                                </a:lnTo>
                                <a:lnTo>
                                  <a:pt x="410" y="134"/>
                                </a:lnTo>
                                <a:close/>
                                <a:moveTo>
                                  <a:pt x="511" y="168"/>
                                </a:moveTo>
                                <a:lnTo>
                                  <a:pt x="572" y="188"/>
                                </a:lnTo>
                                <a:lnTo>
                                  <a:pt x="568" y="196"/>
                                </a:lnTo>
                                <a:lnTo>
                                  <a:pt x="507" y="176"/>
                                </a:lnTo>
                                <a:lnTo>
                                  <a:pt x="511" y="168"/>
                                </a:lnTo>
                                <a:close/>
                                <a:moveTo>
                                  <a:pt x="613" y="201"/>
                                </a:moveTo>
                                <a:lnTo>
                                  <a:pt x="674" y="221"/>
                                </a:lnTo>
                                <a:lnTo>
                                  <a:pt x="669" y="229"/>
                                </a:lnTo>
                                <a:lnTo>
                                  <a:pt x="609" y="209"/>
                                </a:lnTo>
                                <a:lnTo>
                                  <a:pt x="613" y="201"/>
                                </a:lnTo>
                                <a:close/>
                                <a:moveTo>
                                  <a:pt x="714" y="235"/>
                                </a:moveTo>
                                <a:lnTo>
                                  <a:pt x="775" y="255"/>
                                </a:lnTo>
                                <a:lnTo>
                                  <a:pt x="771" y="263"/>
                                </a:lnTo>
                                <a:lnTo>
                                  <a:pt x="710" y="243"/>
                                </a:lnTo>
                                <a:lnTo>
                                  <a:pt x="714" y="235"/>
                                </a:lnTo>
                                <a:close/>
                                <a:moveTo>
                                  <a:pt x="816" y="268"/>
                                </a:moveTo>
                                <a:lnTo>
                                  <a:pt x="877" y="288"/>
                                </a:lnTo>
                                <a:lnTo>
                                  <a:pt x="872" y="296"/>
                                </a:lnTo>
                                <a:lnTo>
                                  <a:pt x="812" y="276"/>
                                </a:lnTo>
                                <a:lnTo>
                                  <a:pt x="816" y="268"/>
                                </a:lnTo>
                                <a:close/>
                                <a:moveTo>
                                  <a:pt x="917" y="301"/>
                                </a:moveTo>
                                <a:lnTo>
                                  <a:pt x="978" y="322"/>
                                </a:lnTo>
                                <a:lnTo>
                                  <a:pt x="974" y="329"/>
                                </a:lnTo>
                                <a:lnTo>
                                  <a:pt x="913" y="309"/>
                                </a:lnTo>
                                <a:lnTo>
                                  <a:pt x="917" y="301"/>
                                </a:lnTo>
                                <a:close/>
                                <a:moveTo>
                                  <a:pt x="1019" y="335"/>
                                </a:moveTo>
                                <a:lnTo>
                                  <a:pt x="1080" y="355"/>
                                </a:lnTo>
                                <a:lnTo>
                                  <a:pt x="1075" y="363"/>
                                </a:lnTo>
                                <a:lnTo>
                                  <a:pt x="1014" y="343"/>
                                </a:lnTo>
                                <a:lnTo>
                                  <a:pt x="1019" y="335"/>
                                </a:lnTo>
                                <a:close/>
                                <a:moveTo>
                                  <a:pt x="1120" y="368"/>
                                </a:moveTo>
                                <a:lnTo>
                                  <a:pt x="1159" y="381"/>
                                </a:lnTo>
                                <a:lnTo>
                                  <a:pt x="1155" y="389"/>
                                </a:lnTo>
                                <a:lnTo>
                                  <a:pt x="1116" y="376"/>
                                </a:lnTo>
                                <a:lnTo>
                                  <a:pt x="1120" y="3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6" name="Freeform 4461"/>
                        <wps:cNvSpPr>
                          <a:spLocks noEditPoints="1"/>
                        </wps:cNvSpPr>
                        <wps:spPr bwMode="auto">
                          <a:xfrm>
                            <a:off x="146050" y="824865"/>
                            <a:ext cx="1621790" cy="243840"/>
                          </a:xfrm>
                          <a:custGeom>
                            <a:avLst/>
                            <a:gdLst>
                              <a:gd name="T0" fmla="*/ 65 w 2554"/>
                              <a:gd name="T1" fmla="*/ 366 h 384"/>
                              <a:gd name="T2" fmla="*/ 2 w 2554"/>
                              <a:gd name="T3" fmla="*/ 384 h 384"/>
                              <a:gd name="T4" fmla="*/ 108 w 2554"/>
                              <a:gd name="T5" fmla="*/ 360 h 384"/>
                              <a:gd name="T6" fmla="*/ 175 w 2554"/>
                              <a:gd name="T7" fmla="*/ 359 h 384"/>
                              <a:gd name="T8" fmla="*/ 108 w 2554"/>
                              <a:gd name="T9" fmla="*/ 360 h 384"/>
                              <a:gd name="T10" fmla="*/ 281 w 2554"/>
                              <a:gd name="T11" fmla="*/ 335 h 384"/>
                              <a:gd name="T12" fmla="*/ 218 w 2554"/>
                              <a:gd name="T13" fmla="*/ 353 h 384"/>
                              <a:gd name="T14" fmla="*/ 324 w 2554"/>
                              <a:gd name="T15" fmla="*/ 328 h 384"/>
                              <a:gd name="T16" fmla="*/ 391 w 2554"/>
                              <a:gd name="T17" fmla="*/ 327 h 384"/>
                              <a:gd name="T18" fmla="*/ 324 w 2554"/>
                              <a:gd name="T19" fmla="*/ 328 h 384"/>
                              <a:gd name="T20" fmla="*/ 497 w 2554"/>
                              <a:gd name="T21" fmla="*/ 303 h 384"/>
                              <a:gd name="T22" fmla="*/ 435 w 2554"/>
                              <a:gd name="T23" fmla="*/ 321 h 384"/>
                              <a:gd name="T24" fmla="*/ 541 w 2554"/>
                              <a:gd name="T25" fmla="*/ 296 h 384"/>
                              <a:gd name="T26" fmla="*/ 608 w 2554"/>
                              <a:gd name="T27" fmla="*/ 295 h 384"/>
                              <a:gd name="T28" fmla="*/ 541 w 2554"/>
                              <a:gd name="T29" fmla="*/ 296 h 384"/>
                              <a:gd name="T30" fmla="*/ 714 w 2554"/>
                              <a:gd name="T31" fmla="*/ 271 h 384"/>
                              <a:gd name="T32" fmla="*/ 651 w 2554"/>
                              <a:gd name="T33" fmla="*/ 289 h 384"/>
                              <a:gd name="T34" fmla="*/ 757 w 2554"/>
                              <a:gd name="T35" fmla="*/ 264 h 384"/>
                              <a:gd name="T36" fmla="*/ 824 w 2554"/>
                              <a:gd name="T37" fmla="*/ 263 h 384"/>
                              <a:gd name="T38" fmla="*/ 757 w 2554"/>
                              <a:gd name="T39" fmla="*/ 264 h 384"/>
                              <a:gd name="T40" fmla="*/ 930 w 2554"/>
                              <a:gd name="T41" fmla="*/ 239 h 384"/>
                              <a:gd name="T42" fmla="*/ 867 w 2554"/>
                              <a:gd name="T43" fmla="*/ 257 h 384"/>
                              <a:gd name="T44" fmla="*/ 973 w 2554"/>
                              <a:gd name="T45" fmla="*/ 233 h 384"/>
                              <a:gd name="T46" fmla="*/ 1040 w 2554"/>
                              <a:gd name="T47" fmla="*/ 232 h 384"/>
                              <a:gd name="T48" fmla="*/ 973 w 2554"/>
                              <a:gd name="T49" fmla="*/ 233 h 384"/>
                              <a:gd name="T50" fmla="*/ 1146 w 2554"/>
                              <a:gd name="T51" fmla="*/ 207 h 384"/>
                              <a:gd name="T52" fmla="*/ 1083 w 2554"/>
                              <a:gd name="T53" fmla="*/ 225 h 384"/>
                              <a:gd name="T54" fmla="*/ 1189 w 2554"/>
                              <a:gd name="T55" fmla="*/ 201 h 384"/>
                              <a:gd name="T56" fmla="*/ 1256 w 2554"/>
                              <a:gd name="T57" fmla="*/ 200 h 384"/>
                              <a:gd name="T58" fmla="*/ 1189 w 2554"/>
                              <a:gd name="T59" fmla="*/ 201 h 384"/>
                              <a:gd name="T60" fmla="*/ 1362 w 2554"/>
                              <a:gd name="T61" fmla="*/ 175 h 384"/>
                              <a:gd name="T62" fmla="*/ 1300 w 2554"/>
                              <a:gd name="T63" fmla="*/ 193 h 384"/>
                              <a:gd name="T64" fmla="*/ 1406 w 2554"/>
                              <a:gd name="T65" fmla="*/ 169 h 384"/>
                              <a:gd name="T66" fmla="*/ 1472 w 2554"/>
                              <a:gd name="T67" fmla="*/ 168 h 384"/>
                              <a:gd name="T68" fmla="*/ 1406 w 2554"/>
                              <a:gd name="T69" fmla="*/ 169 h 384"/>
                              <a:gd name="T70" fmla="*/ 1579 w 2554"/>
                              <a:gd name="T71" fmla="*/ 143 h 384"/>
                              <a:gd name="T72" fmla="*/ 1516 w 2554"/>
                              <a:gd name="T73" fmla="*/ 161 h 384"/>
                              <a:gd name="T74" fmla="*/ 1622 w 2554"/>
                              <a:gd name="T75" fmla="*/ 137 h 384"/>
                              <a:gd name="T76" fmla="*/ 1689 w 2554"/>
                              <a:gd name="T77" fmla="*/ 136 h 384"/>
                              <a:gd name="T78" fmla="*/ 1622 w 2554"/>
                              <a:gd name="T79" fmla="*/ 137 h 384"/>
                              <a:gd name="T80" fmla="*/ 1795 w 2554"/>
                              <a:gd name="T81" fmla="*/ 111 h 384"/>
                              <a:gd name="T82" fmla="*/ 1732 w 2554"/>
                              <a:gd name="T83" fmla="*/ 130 h 384"/>
                              <a:gd name="T84" fmla="*/ 1838 w 2554"/>
                              <a:gd name="T85" fmla="*/ 105 h 384"/>
                              <a:gd name="T86" fmla="*/ 1905 w 2554"/>
                              <a:gd name="T87" fmla="*/ 104 h 384"/>
                              <a:gd name="T88" fmla="*/ 1838 w 2554"/>
                              <a:gd name="T89" fmla="*/ 105 h 384"/>
                              <a:gd name="T90" fmla="*/ 2011 w 2554"/>
                              <a:gd name="T91" fmla="*/ 80 h 384"/>
                              <a:gd name="T92" fmla="*/ 1948 w 2554"/>
                              <a:gd name="T93" fmla="*/ 98 h 384"/>
                              <a:gd name="T94" fmla="*/ 2054 w 2554"/>
                              <a:gd name="T95" fmla="*/ 73 h 384"/>
                              <a:gd name="T96" fmla="*/ 2121 w 2554"/>
                              <a:gd name="T97" fmla="*/ 72 h 384"/>
                              <a:gd name="T98" fmla="*/ 2054 w 2554"/>
                              <a:gd name="T99" fmla="*/ 73 h 384"/>
                              <a:gd name="T100" fmla="*/ 2227 w 2554"/>
                              <a:gd name="T101" fmla="*/ 48 h 384"/>
                              <a:gd name="T102" fmla="*/ 2164 w 2554"/>
                              <a:gd name="T103" fmla="*/ 66 h 384"/>
                              <a:gd name="T104" fmla="*/ 2271 w 2554"/>
                              <a:gd name="T105" fmla="*/ 41 h 384"/>
                              <a:gd name="T106" fmla="*/ 2338 w 2554"/>
                              <a:gd name="T107" fmla="*/ 40 h 384"/>
                              <a:gd name="T108" fmla="*/ 2271 w 2554"/>
                              <a:gd name="T109" fmla="*/ 41 h 384"/>
                              <a:gd name="T110" fmla="*/ 2444 w 2554"/>
                              <a:gd name="T111" fmla="*/ 16 h 384"/>
                              <a:gd name="T112" fmla="*/ 2381 w 2554"/>
                              <a:gd name="T113" fmla="*/ 34 h 384"/>
                              <a:gd name="T114" fmla="*/ 2487 w 2554"/>
                              <a:gd name="T115" fmla="*/ 10 h 384"/>
                              <a:gd name="T116" fmla="*/ 2554 w 2554"/>
                              <a:gd name="T117" fmla="*/ 8 h 384"/>
                              <a:gd name="T118" fmla="*/ 2487 w 2554"/>
                              <a:gd name="T119" fmla="*/ 1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554" h="384">
                                <a:moveTo>
                                  <a:pt x="0" y="376"/>
                                </a:moveTo>
                                <a:lnTo>
                                  <a:pt x="65" y="366"/>
                                </a:lnTo>
                                <a:lnTo>
                                  <a:pt x="67" y="375"/>
                                </a:lnTo>
                                <a:lnTo>
                                  <a:pt x="2" y="384"/>
                                </a:lnTo>
                                <a:lnTo>
                                  <a:pt x="0" y="376"/>
                                </a:lnTo>
                                <a:close/>
                                <a:moveTo>
                                  <a:pt x="108" y="360"/>
                                </a:moveTo>
                                <a:lnTo>
                                  <a:pt x="173" y="350"/>
                                </a:lnTo>
                                <a:lnTo>
                                  <a:pt x="175" y="359"/>
                                </a:lnTo>
                                <a:lnTo>
                                  <a:pt x="110" y="369"/>
                                </a:lnTo>
                                <a:lnTo>
                                  <a:pt x="108" y="360"/>
                                </a:lnTo>
                                <a:close/>
                                <a:moveTo>
                                  <a:pt x="216" y="344"/>
                                </a:moveTo>
                                <a:lnTo>
                                  <a:pt x="281" y="335"/>
                                </a:lnTo>
                                <a:lnTo>
                                  <a:pt x="283" y="343"/>
                                </a:lnTo>
                                <a:lnTo>
                                  <a:pt x="218" y="353"/>
                                </a:lnTo>
                                <a:lnTo>
                                  <a:pt x="216" y="344"/>
                                </a:lnTo>
                                <a:close/>
                                <a:moveTo>
                                  <a:pt x="324" y="328"/>
                                </a:moveTo>
                                <a:lnTo>
                                  <a:pt x="389" y="319"/>
                                </a:lnTo>
                                <a:lnTo>
                                  <a:pt x="391" y="327"/>
                                </a:lnTo>
                                <a:lnTo>
                                  <a:pt x="326" y="337"/>
                                </a:lnTo>
                                <a:lnTo>
                                  <a:pt x="324" y="328"/>
                                </a:lnTo>
                                <a:close/>
                                <a:moveTo>
                                  <a:pt x="433" y="312"/>
                                </a:moveTo>
                                <a:lnTo>
                                  <a:pt x="497" y="303"/>
                                </a:lnTo>
                                <a:lnTo>
                                  <a:pt x="499" y="311"/>
                                </a:lnTo>
                                <a:lnTo>
                                  <a:pt x="435" y="321"/>
                                </a:lnTo>
                                <a:lnTo>
                                  <a:pt x="433" y="312"/>
                                </a:lnTo>
                                <a:close/>
                                <a:moveTo>
                                  <a:pt x="541" y="296"/>
                                </a:moveTo>
                                <a:lnTo>
                                  <a:pt x="606" y="287"/>
                                </a:lnTo>
                                <a:lnTo>
                                  <a:pt x="608" y="295"/>
                                </a:lnTo>
                                <a:lnTo>
                                  <a:pt x="543" y="305"/>
                                </a:lnTo>
                                <a:lnTo>
                                  <a:pt x="541" y="296"/>
                                </a:lnTo>
                                <a:close/>
                                <a:moveTo>
                                  <a:pt x="649" y="280"/>
                                </a:moveTo>
                                <a:lnTo>
                                  <a:pt x="714" y="271"/>
                                </a:lnTo>
                                <a:lnTo>
                                  <a:pt x="716" y="279"/>
                                </a:lnTo>
                                <a:lnTo>
                                  <a:pt x="651" y="289"/>
                                </a:lnTo>
                                <a:lnTo>
                                  <a:pt x="649" y="280"/>
                                </a:lnTo>
                                <a:close/>
                                <a:moveTo>
                                  <a:pt x="757" y="264"/>
                                </a:moveTo>
                                <a:lnTo>
                                  <a:pt x="822" y="255"/>
                                </a:lnTo>
                                <a:lnTo>
                                  <a:pt x="824" y="263"/>
                                </a:lnTo>
                                <a:lnTo>
                                  <a:pt x="759" y="273"/>
                                </a:lnTo>
                                <a:lnTo>
                                  <a:pt x="757" y="264"/>
                                </a:lnTo>
                                <a:close/>
                                <a:moveTo>
                                  <a:pt x="865" y="249"/>
                                </a:moveTo>
                                <a:lnTo>
                                  <a:pt x="930" y="239"/>
                                </a:lnTo>
                                <a:lnTo>
                                  <a:pt x="932" y="247"/>
                                </a:lnTo>
                                <a:lnTo>
                                  <a:pt x="867" y="257"/>
                                </a:lnTo>
                                <a:lnTo>
                                  <a:pt x="865" y="249"/>
                                </a:lnTo>
                                <a:close/>
                                <a:moveTo>
                                  <a:pt x="973" y="233"/>
                                </a:moveTo>
                                <a:lnTo>
                                  <a:pt x="1038" y="223"/>
                                </a:lnTo>
                                <a:lnTo>
                                  <a:pt x="1040" y="232"/>
                                </a:lnTo>
                                <a:lnTo>
                                  <a:pt x="975" y="241"/>
                                </a:lnTo>
                                <a:lnTo>
                                  <a:pt x="973" y="233"/>
                                </a:lnTo>
                                <a:close/>
                                <a:moveTo>
                                  <a:pt x="1081" y="217"/>
                                </a:moveTo>
                                <a:lnTo>
                                  <a:pt x="1146" y="207"/>
                                </a:lnTo>
                                <a:lnTo>
                                  <a:pt x="1148" y="216"/>
                                </a:lnTo>
                                <a:lnTo>
                                  <a:pt x="1083" y="225"/>
                                </a:lnTo>
                                <a:lnTo>
                                  <a:pt x="1081" y="217"/>
                                </a:lnTo>
                                <a:close/>
                                <a:moveTo>
                                  <a:pt x="1189" y="201"/>
                                </a:moveTo>
                                <a:lnTo>
                                  <a:pt x="1254" y="191"/>
                                </a:lnTo>
                                <a:lnTo>
                                  <a:pt x="1256" y="200"/>
                                </a:lnTo>
                                <a:lnTo>
                                  <a:pt x="1191" y="209"/>
                                </a:lnTo>
                                <a:lnTo>
                                  <a:pt x="1189" y="201"/>
                                </a:lnTo>
                                <a:close/>
                                <a:moveTo>
                                  <a:pt x="1297" y="185"/>
                                </a:moveTo>
                                <a:lnTo>
                                  <a:pt x="1362" y="175"/>
                                </a:lnTo>
                                <a:lnTo>
                                  <a:pt x="1364" y="184"/>
                                </a:lnTo>
                                <a:lnTo>
                                  <a:pt x="1300" y="193"/>
                                </a:lnTo>
                                <a:lnTo>
                                  <a:pt x="1297" y="185"/>
                                </a:lnTo>
                                <a:close/>
                                <a:moveTo>
                                  <a:pt x="1406" y="169"/>
                                </a:moveTo>
                                <a:lnTo>
                                  <a:pt x="1470" y="159"/>
                                </a:lnTo>
                                <a:lnTo>
                                  <a:pt x="1472" y="168"/>
                                </a:lnTo>
                                <a:lnTo>
                                  <a:pt x="1408" y="177"/>
                                </a:lnTo>
                                <a:lnTo>
                                  <a:pt x="1406" y="169"/>
                                </a:lnTo>
                                <a:close/>
                                <a:moveTo>
                                  <a:pt x="1514" y="153"/>
                                </a:moveTo>
                                <a:lnTo>
                                  <a:pt x="1579" y="143"/>
                                </a:lnTo>
                                <a:lnTo>
                                  <a:pt x="1581" y="152"/>
                                </a:lnTo>
                                <a:lnTo>
                                  <a:pt x="1516" y="161"/>
                                </a:lnTo>
                                <a:lnTo>
                                  <a:pt x="1514" y="153"/>
                                </a:lnTo>
                                <a:close/>
                                <a:moveTo>
                                  <a:pt x="1622" y="137"/>
                                </a:moveTo>
                                <a:lnTo>
                                  <a:pt x="1687" y="127"/>
                                </a:lnTo>
                                <a:lnTo>
                                  <a:pt x="1689" y="136"/>
                                </a:lnTo>
                                <a:lnTo>
                                  <a:pt x="1624" y="146"/>
                                </a:lnTo>
                                <a:lnTo>
                                  <a:pt x="1622" y="137"/>
                                </a:lnTo>
                                <a:close/>
                                <a:moveTo>
                                  <a:pt x="1730" y="121"/>
                                </a:moveTo>
                                <a:lnTo>
                                  <a:pt x="1795" y="111"/>
                                </a:lnTo>
                                <a:lnTo>
                                  <a:pt x="1797" y="120"/>
                                </a:lnTo>
                                <a:lnTo>
                                  <a:pt x="1732" y="130"/>
                                </a:lnTo>
                                <a:lnTo>
                                  <a:pt x="1730" y="121"/>
                                </a:lnTo>
                                <a:close/>
                                <a:moveTo>
                                  <a:pt x="1838" y="105"/>
                                </a:moveTo>
                                <a:lnTo>
                                  <a:pt x="1903" y="96"/>
                                </a:lnTo>
                                <a:lnTo>
                                  <a:pt x="1905" y="104"/>
                                </a:lnTo>
                                <a:lnTo>
                                  <a:pt x="1840" y="114"/>
                                </a:lnTo>
                                <a:lnTo>
                                  <a:pt x="1838" y="105"/>
                                </a:lnTo>
                                <a:close/>
                                <a:moveTo>
                                  <a:pt x="1946" y="89"/>
                                </a:moveTo>
                                <a:lnTo>
                                  <a:pt x="2011" y="80"/>
                                </a:lnTo>
                                <a:lnTo>
                                  <a:pt x="2013" y="88"/>
                                </a:lnTo>
                                <a:lnTo>
                                  <a:pt x="1948" y="98"/>
                                </a:lnTo>
                                <a:lnTo>
                                  <a:pt x="1946" y="89"/>
                                </a:lnTo>
                                <a:close/>
                                <a:moveTo>
                                  <a:pt x="2054" y="73"/>
                                </a:moveTo>
                                <a:lnTo>
                                  <a:pt x="2119" y="64"/>
                                </a:lnTo>
                                <a:lnTo>
                                  <a:pt x="2121" y="72"/>
                                </a:lnTo>
                                <a:lnTo>
                                  <a:pt x="2056" y="82"/>
                                </a:lnTo>
                                <a:lnTo>
                                  <a:pt x="2054" y="73"/>
                                </a:lnTo>
                                <a:close/>
                                <a:moveTo>
                                  <a:pt x="2163" y="57"/>
                                </a:moveTo>
                                <a:lnTo>
                                  <a:pt x="2227" y="48"/>
                                </a:lnTo>
                                <a:lnTo>
                                  <a:pt x="2229" y="56"/>
                                </a:lnTo>
                                <a:lnTo>
                                  <a:pt x="2164" y="66"/>
                                </a:lnTo>
                                <a:lnTo>
                                  <a:pt x="2163" y="57"/>
                                </a:lnTo>
                                <a:close/>
                                <a:moveTo>
                                  <a:pt x="2271" y="41"/>
                                </a:moveTo>
                                <a:lnTo>
                                  <a:pt x="2335" y="32"/>
                                </a:lnTo>
                                <a:lnTo>
                                  <a:pt x="2338" y="40"/>
                                </a:lnTo>
                                <a:lnTo>
                                  <a:pt x="2273" y="50"/>
                                </a:lnTo>
                                <a:lnTo>
                                  <a:pt x="2271" y="41"/>
                                </a:lnTo>
                                <a:close/>
                                <a:moveTo>
                                  <a:pt x="2379" y="26"/>
                                </a:moveTo>
                                <a:lnTo>
                                  <a:pt x="2444" y="16"/>
                                </a:lnTo>
                                <a:lnTo>
                                  <a:pt x="2446" y="24"/>
                                </a:lnTo>
                                <a:lnTo>
                                  <a:pt x="2381" y="34"/>
                                </a:lnTo>
                                <a:lnTo>
                                  <a:pt x="2379" y="26"/>
                                </a:lnTo>
                                <a:close/>
                                <a:moveTo>
                                  <a:pt x="2487" y="10"/>
                                </a:moveTo>
                                <a:lnTo>
                                  <a:pt x="2552" y="0"/>
                                </a:lnTo>
                                <a:lnTo>
                                  <a:pt x="2554" y="8"/>
                                </a:lnTo>
                                <a:lnTo>
                                  <a:pt x="2489" y="18"/>
                                </a:lnTo>
                                <a:lnTo>
                                  <a:pt x="248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7" name="Line 4462"/>
                        <wps:cNvCnPr/>
                        <wps:spPr bwMode="auto">
                          <a:xfrm>
                            <a:off x="967740" y="194310"/>
                            <a:ext cx="820420" cy="6299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8" name="Line 4463"/>
                        <wps:cNvCnPr/>
                        <wps:spPr bwMode="auto">
                          <a:xfrm>
                            <a:off x="967740" y="194310"/>
                            <a:ext cx="36639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9" name="Freeform 4464"/>
                        <wps:cNvSpPr>
                          <a:spLocks noEditPoints="1"/>
                        </wps:cNvSpPr>
                        <wps:spPr bwMode="auto">
                          <a:xfrm>
                            <a:off x="597535" y="193040"/>
                            <a:ext cx="373380" cy="631825"/>
                          </a:xfrm>
                          <a:custGeom>
                            <a:avLst/>
                            <a:gdLst>
                              <a:gd name="T0" fmla="*/ 560 w 588"/>
                              <a:gd name="T1" fmla="*/ 51 h 995"/>
                              <a:gd name="T2" fmla="*/ 578 w 588"/>
                              <a:gd name="T3" fmla="*/ 0 h 995"/>
                              <a:gd name="T4" fmla="*/ 542 w 588"/>
                              <a:gd name="T5" fmla="*/ 82 h 995"/>
                              <a:gd name="T6" fmla="*/ 504 w 588"/>
                              <a:gd name="T7" fmla="*/ 126 h 995"/>
                              <a:gd name="T8" fmla="*/ 542 w 588"/>
                              <a:gd name="T9" fmla="*/ 82 h 995"/>
                              <a:gd name="T10" fmla="*/ 468 w 588"/>
                              <a:gd name="T11" fmla="*/ 208 h 995"/>
                              <a:gd name="T12" fmla="*/ 486 w 588"/>
                              <a:gd name="T13" fmla="*/ 158 h 995"/>
                              <a:gd name="T14" fmla="*/ 450 w 588"/>
                              <a:gd name="T15" fmla="*/ 240 h 995"/>
                              <a:gd name="T16" fmla="*/ 413 w 588"/>
                              <a:gd name="T17" fmla="*/ 284 h 995"/>
                              <a:gd name="T18" fmla="*/ 450 w 588"/>
                              <a:gd name="T19" fmla="*/ 240 h 995"/>
                              <a:gd name="T20" fmla="*/ 377 w 588"/>
                              <a:gd name="T21" fmla="*/ 366 h 995"/>
                              <a:gd name="T22" fmla="*/ 394 w 588"/>
                              <a:gd name="T23" fmla="*/ 315 h 995"/>
                              <a:gd name="T24" fmla="*/ 359 w 588"/>
                              <a:gd name="T25" fmla="*/ 397 h 995"/>
                              <a:gd name="T26" fmla="*/ 321 w 588"/>
                              <a:gd name="T27" fmla="*/ 441 h 995"/>
                              <a:gd name="T28" fmla="*/ 359 w 588"/>
                              <a:gd name="T29" fmla="*/ 397 h 995"/>
                              <a:gd name="T30" fmla="*/ 285 w 588"/>
                              <a:gd name="T31" fmla="*/ 523 h 995"/>
                              <a:gd name="T32" fmla="*/ 303 w 588"/>
                              <a:gd name="T33" fmla="*/ 472 h 995"/>
                              <a:gd name="T34" fmla="*/ 267 w 588"/>
                              <a:gd name="T35" fmla="*/ 555 h 995"/>
                              <a:gd name="T36" fmla="*/ 230 w 588"/>
                              <a:gd name="T37" fmla="*/ 598 h 995"/>
                              <a:gd name="T38" fmla="*/ 267 w 588"/>
                              <a:gd name="T39" fmla="*/ 555 h 995"/>
                              <a:gd name="T40" fmla="*/ 194 w 588"/>
                              <a:gd name="T41" fmla="*/ 681 h 995"/>
                              <a:gd name="T42" fmla="*/ 211 w 588"/>
                              <a:gd name="T43" fmla="*/ 630 h 995"/>
                              <a:gd name="T44" fmla="*/ 175 w 588"/>
                              <a:gd name="T45" fmla="*/ 712 h 995"/>
                              <a:gd name="T46" fmla="*/ 138 w 588"/>
                              <a:gd name="T47" fmla="*/ 756 h 995"/>
                              <a:gd name="T48" fmla="*/ 175 w 588"/>
                              <a:gd name="T49" fmla="*/ 712 h 995"/>
                              <a:gd name="T50" fmla="*/ 102 w 588"/>
                              <a:gd name="T51" fmla="*/ 838 h 995"/>
                              <a:gd name="T52" fmla="*/ 120 w 588"/>
                              <a:gd name="T53" fmla="*/ 787 h 995"/>
                              <a:gd name="T54" fmla="*/ 84 w 588"/>
                              <a:gd name="T55" fmla="*/ 869 h 995"/>
                              <a:gd name="T56" fmla="*/ 46 w 588"/>
                              <a:gd name="T57" fmla="*/ 913 h 995"/>
                              <a:gd name="T58" fmla="*/ 84 w 588"/>
                              <a:gd name="T59" fmla="*/ 869 h 995"/>
                              <a:gd name="T60" fmla="*/ 11 w 588"/>
                              <a:gd name="T61" fmla="*/ 995 h 995"/>
                              <a:gd name="T62" fmla="*/ 28 w 588"/>
                              <a:gd name="T63" fmla="*/ 945 h 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88" h="995">
                                <a:moveTo>
                                  <a:pt x="588" y="4"/>
                                </a:moveTo>
                                <a:lnTo>
                                  <a:pt x="560" y="51"/>
                                </a:lnTo>
                                <a:lnTo>
                                  <a:pt x="550" y="47"/>
                                </a:lnTo>
                                <a:lnTo>
                                  <a:pt x="578" y="0"/>
                                </a:lnTo>
                                <a:lnTo>
                                  <a:pt x="588" y="4"/>
                                </a:lnTo>
                                <a:close/>
                                <a:moveTo>
                                  <a:pt x="542" y="82"/>
                                </a:moveTo>
                                <a:lnTo>
                                  <a:pt x="514" y="130"/>
                                </a:lnTo>
                                <a:lnTo>
                                  <a:pt x="504" y="126"/>
                                </a:lnTo>
                                <a:lnTo>
                                  <a:pt x="532" y="79"/>
                                </a:lnTo>
                                <a:lnTo>
                                  <a:pt x="542" y="82"/>
                                </a:lnTo>
                                <a:close/>
                                <a:moveTo>
                                  <a:pt x="496" y="161"/>
                                </a:moveTo>
                                <a:lnTo>
                                  <a:pt x="468" y="208"/>
                                </a:lnTo>
                                <a:lnTo>
                                  <a:pt x="459" y="205"/>
                                </a:lnTo>
                                <a:lnTo>
                                  <a:pt x="486" y="158"/>
                                </a:lnTo>
                                <a:lnTo>
                                  <a:pt x="496" y="161"/>
                                </a:lnTo>
                                <a:close/>
                                <a:moveTo>
                                  <a:pt x="450" y="240"/>
                                </a:moveTo>
                                <a:lnTo>
                                  <a:pt x="423" y="287"/>
                                </a:lnTo>
                                <a:lnTo>
                                  <a:pt x="413" y="284"/>
                                </a:lnTo>
                                <a:lnTo>
                                  <a:pt x="440" y="236"/>
                                </a:lnTo>
                                <a:lnTo>
                                  <a:pt x="450" y="240"/>
                                </a:lnTo>
                                <a:close/>
                                <a:moveTo>
                                  <a:pt x="404" y="319"/>
                                </a:moveTo>
                                <a:lnTo>
                                  <a:pt x="377" y="366"/>
                                </a:lnTo>
                                <a:lnTo>
                                  <a:pt x="367" y="362"/>
                                </a:lnTo>
                                <a:lnTo>
                                  <a:pt x="394" y="315"/>
                                </a:lnTo>
                                <a:lnTo>
                                  <a:pt x="404" y="319"/>
                                </a:lnTo>
                                <a:close/>
                                <a:moveTo>
                                  <a:pt x="359" y="397"/>
                                </a:moveTo>
                                <a:lnTo>
                                  <a:pt x="331" y="445"/>
                                </a:lnTo>
                                <a:lnTo>
                                  <a:pt x="321" y="441"/>
                                </a:lnTo>
                                <a:lnTo>
                                  <a:pt x="349" y="394"/>
                                </a:lnTo>
                                <a:lnTo>
                                  <a:pt x="359" y="397"/>
                                </a:lnTo>
                                <a:close/>
                                <a:moveTo>
                                  <a:pt x="313" y="476"/>
                                </a:moveTo>
                                <a:lnTo>
                                  <a:pt x="285" y="523"/>
                                </a:lnTo>
                                <a:lnTo>
                                  <a:pt x="275" y="520"/>
                                </a:lnTo>
                                <a:lnTo>
                                  <a:pt x="303" y="472"/>
                                </a:lnTo>
                                <a:lnTo>
                                  <a:pt x="313" y="476"/>
                                </a:lnTo>
                                <a:close/>
                                <a:moveTo>
                                  <a:pt x="267" y="555"/>
                                </a:moveTo>
                                <a:lnTo>
                                  <a:pt x="240" y="602"/>
                                </a:lnTo>
                                <a:lnTo>
                                  <a:pt x="230" y="598"/>
                                </a:lnTo>
                                <a:lnTo>
                                  <a:pt x="257" y="551"/>
                                </a:lnTo>
                                <a:lnTo>
                                  <a:pt x="267" y="555"/>
                                </a:lnTo>
                                <a:close/>
                                <a:moveTo>
                                  <a:pt x="221" y="633"/>
                                </a:moveTo>
                                <a:lnTo>
                                  <a:pt x="194" y="681"/>
                                </a:lnTo>
                                <a:lnTo>
                                  <a:pt x="184" y="677"/>
                                </a:lnTo>
                                <a:lnTo>
                                  <a:pt x="211" y="630"/>
                                </a:lnTo>
                                <a:lnTo>
                                  <a:pt x="221" y="633"/>
                                </a:lnTo>
                                <a:close/>
                                <a:moveTo>
                                  <a:pt x="175" y="712"/>
                                </a:moveTo>
                                <a:lnTo>
                                  <a:pt x="148" y="759"/>
                                </a:lnTo>
                                <a:lnTo>
                                  <a:pt x="138" y="756"/>
                                </a:lnTo>
                                <a:lnTo>
                                  <a:pt x="165" y="708"/>
                                </a:lnTo>
                                <a:lnTo>
                                  <a:pt x="175" y="712"/>
                                </a:lnTo>
                                <a:close/>
                                <a:moveTo>
                                  <a:pt x="130" y="791"/>
                                </a:moveTo>
                                <a:lnTo>
                                  <a:pt x="102" y="838"/>
                                </a:lnTo>
                                <a:lnTo>
                                  <a:pt x="92" y="834"/>
                                </a:lnTo>
                                <a:lnTo>
                                  <a:pt x="120" y="787"/>
                                </a:lnTo>
                                <a:lnTo>
                                  <a:pt x="130" y="791"/>
                                </a:lnTo>
                                <a:close/>
                                <a:moveTo>
                                  <a:pt x="84" y="869"/>
                                </a:moveTo>
                                <a:lnTo>
                                  <a:pt x="56" y="917"/>
                                </a:lnTo>
                                <a:lnTo>
                                  <a:pt x="46" y="913"/>
                                </a:lnTo>
                                <a:lnTo>
                                  <a:pt x="74" y="866"/>
                                </a:lnTo>
                                <a:lnTo>
                                  <a:pt x="84" y="869"/>
                                </a:lnTo>
                                <a:close/>
                                <a:moveTo>
                                  <a:pt x="38" y="948"/>
                                </a:moveTo>
                                <a:lnTo>
                                  <a:pt x="11" y="995"/>
                                </a:lnTo>
                                <a:lnTo>
                                  <a:pt x="0" y="992"/>
                                </a:lnTo>
                                <a:lnTo>
                                  <a:pt x="28" y="945"/>
                                </a:lnTo>
                                <a:lnTo>
                                  <a:pt x="38" y="9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0" name="Line 4465"/>
                        <wps:cNvCnPr/>
                        <wps:spPr bwMode="auto">
                          <a:xfrm flipH="1">
                            <a:off x="146685" y="194310"/>
                            <a:ext cx="82105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1" name="Freeform 4466"/>
                        <wps:cNvSpPr>
                          <a:spLocks noEditPoints="1"/>
                        </wps:cNvSpPr>
                        <wps:spPr bwMode="auto">
                          <a:xfrm>
                            <a:off x="963930" y="194310"/>
                            <a:ext cx="6985" cy="747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52 h 1177"/>
                              <a:gd name="T2" fmla="*/ 0 w 11"/>
                              <a:gd name="T3" fmla="*/ 0 h 1177"/>
                              <a:gd name="T4" fmla="*/ 11 w 11"/>
                              <a:gd name="T5" fmla="*/ 87 h 1177"/>
                              <a:gd name="T6" fmla="*/ 0 w 11"/>
                              <a:gd name="T7" fmla="*/ 138 h 1177"/>
                              <a:gd name="T8" fmla="*/ 11 w 11"/>
                              <a:gd name="T9" fmla="*/ 87 h 1177"/>
                              <a:gd name="T10" fmla="*/ 11 w 11"/>
                              <a:gd name="T11" fmla="*/ 225 h 1177"/>
                              <a:gd name="T12" fmla="*/ 0 w 11"/>
                              <a:gd name="T13" fmla="*/ 173 h 1177"/>
                              <a:gd name="T14" fmla="*/ 11 w 11"/>
                              <a:gd name="T15" fmla="*/ 260 h 1177"/>
                              <a:gd name="T16" fmla="*/ 0 w 11"/>
                              <a:gd name="T17" fmla="*/ 312 h 1177"/>
                              <a:gd name="T18" fmla="*/ 11 w 11"/>
                              <a:gd name="T19" fmla="*/ 260 h 1177"/>
                              <a:gd name="T20" fmla="*/ 11 w 11"/>
                              <a:gd name="T21" fmla="*/ 398 h 1177"/>
                              <a:gd name="T22" fmla="*/ 0 w 11"/>
                              <a:gd name="T23" fmla="*/ 346 h 1177"/>
                              <a:gd name="T24" fmla="*/ 11 w 11"/>
                              <a:gd name="T25" fmla="*/ 433 h 1177"/>
                              <a:gd name="T26" fmla="*/ 0 w 11"/>
                              <a:gd name="T27" fmla="*/ 485 h 1177"/>
                              <a:gd name="T28" fmla="*/ 11 w 11"/>
                              <a:gd name="T29" fmla="*/ 433 h 1177"/>
                              <a:gd name="T30" fmla="*/ 11 w 11"/>
                              <a:gd name="T31" fmla="*/ 571 h 1177"/>
                              <a:gd name="T32" fmla="*/ 0 w 11"/>
                              <a:gd name="T33" fmla="*/ 519 h 1177"/>
                              <a:gd name="T34" fmla="*/ 11 w 11"/>
                              <a:gd name="T35" fmla="*/ 606 h 1177"/>
                              <a:gd name="T36" fmla="*/ 0 w 11"/>
                              <a:gd name="T37" fmla="*/ 658 h 1177"/>
                              <a:gd name="T38" fmla="*/ 11 w 11"/>
                              <a:gd name="T39" fmla="*/ 606 h 1177"/>
                              <a:gd name="T40" fmla="*/ 11 w 11"/>
                              <a:gd name="T41" fmla="*/ 744 h 1177"/>
                              <a:gd name="T42" fmla="*/ 0 w 11"/>
                              <a:gd name="T43" fmla="*/ 692 h 1177"/>
                              <a:gd name="T44" fmla="*/ 11 w 11"/>
                              <a:gd name="T45" fmla="*/ 779 h 1177"/>
                              <a:gd name="T46" fmla="*/ 0 w 11"/>
                              <a:gd name="T47" fmla="*/ 831 h 1177"/>
                              <a:gd name="T48" fmla="*/ 11 w 11"/>
                              <a:gd name="T49" fmla="*/ 779 h 1177"/>
                              <a:gd name="T50" fmla="*/ 11 w 11"/>
                              <a:gd name="T51" fmla="*/ 917 h 1177"/>
                              <a:gd name="T52" fmla="*/ 0 w 11"/>
                              <a:gd name="T53" fmla="*/ 866 h 1177"/>
                              <a:gd name="T54" fmla="*/ 11 w 11"/>
                              <a:gd name="T55" fmla="*/ 952 h 1177"/>
                              <a:gd name="T56" fmla="*/ 0 w 11"/>
                              <a:gd name="T57" fmla="*/ 1004 h 1177"/>
                              <a:gd name="T58" fmla="*/ 11 w 11"/>
                              <a:gd name="T59" fmla="*/ 952 h 1177"/>
                              <a:gd name="T60" fmla="*/ 11 w 11"/>
                              <a:gd name="T61" fmla="*/ 1091 h 1177"/>
                              <a:gd name="T62" fmla="*/ 0 w 11"/>
                              <a:gd name="T63" fmla="*/ 1039 h 1177"/>
                              <a:gd name="T64" fmla="*/ 11 w 11"/>
                              <a:gd name="T65" fmla="*/ 1125 h 1177"/>
                              <a:gd name="T66" fmla="*/ 0 w 11"/>
                              <a:gd name="T67" fmla="*/ 1177 h 1177"/>
                              <a:gd name="T68" fmla="*/ 11 w 11"/>
                              <a:gd name="T69" fmla="*/ 1125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" h="1177">
                                <a:moveTo>
                                  <a:pt x="11" y="0"/>
                                </a:moveTo>
                                <a:lnTo>
                                  <a:pt x="11" y="52"/>
                                </a:lnTo>
                                <a:lnTo>
                                  <a:pt x="0" y="52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87"/>
                                </a:moveTo>
                                <a:lnTo>
                                  <a:pt x="11" y="138"/>
                                </a:lnTo>
                                <a:lnTo>
                                  <a:pt x="0" y="138"/>
                                </a:lnTo>
                                <a:lnTo>
                                  <a:pt x="0" y="87"/>
                                </a:lnTo>
                                <a:lnTo>
                                  <a:pt x="11" y="87"/>
                                </a:lnTo>
                                <a:close/>
                                <a:moveTo>
                                  <a:pt x="11" y="173"/>
                                </a:moveTo>
                                <a:lnTo>
                                  <a:pt x="11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173"/>
                                </a:lnTo>
                                <a:lnTo>
                                  <a:pt x="11" y="173"/>
                                </a:lnTo>
                                <a:close/>
                                <a:moveTo>
                                  <a:pt x="11" y="260"/>
                                </a:moveTo>
                                <a:lnTo>
                                  <a:pt x="11" y="312"/>
                                </a:lnTo>
                                <a:lnTo>
                                  <a:pt x="0" y="312"/>
                                </a:lnTo>
                                <a:lnTo>
                                  <a:pt x="0" y="260"/>
                                </a:lnTo>
                                <a:lnTo>
                                  <a:pt x="11" y="260"/>
                                </a:lnTo>
                                <a:close/>
                                <a:moveTo>
                                  <a:pt x="11" y="346"/>
                                </a:moveTo>
                                <a:lnTo>
                                  <a:pt x="11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46"/>
                                </a:lnTo>
                                <a:lnTo>
                                  <a:pt x="11" y="346"/>
                                </a:lnTo>
                                <a:close/>
                                <a:moveTo>
                                  <a:pt x="11" y="433"/>
                                </a:moveTo>
                                <a:lnTo>
                                  <a:pt x="11" y="485"/>
                                </a:lnTo>
                                <a:lnTo>
                                  <a:pt x="0" y="485"/>
                                </a:lnTo>
                                <a:lnTo>
                                  <a:pt x="0" y="433"/>
                                </a:lnTo>
                                <a:lnTo>
                                  <a:pt x="11" y="433"/>
                                </a:lnTo>
                                <a:close/>
                                <a:moveTo>
                                  <a:pt x="11" y="519"/>
                                </a:moveTo>
                                <a:lnTo>
                                  <a:pt x="11" y="571"/>
                                </a:lnTo>
                                <a:lnTo>
                                  <a:pt x="0" y="571"/>
                                </a:lnTo>
                                <a:lnTo>
                                  <a:pt x="0" y="519"/>
                                </a:lnTo>
                                <a:lnTo>
                                  <a:pt x="11" y="519"/>
                                </a:lnTo>
                                <a:close/>
                                <a:moveTo>
                                  <a:pt x="11" y="606"/>
                                </a:moveTo>
                                <a:lnTo>
                                  <a:pt x="11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606"/>
                                </a:lnTo>
                                <a:lnTo>
                                  <a:pt x="11" y="606"/>
                                </a:lnTo>
                                <a:close/>
                                <a:moveTo>
                                  <a:pt x="11" y="692"/>
                                </a:moveTo>
                                <a:lnTo>
                                  <a:pt x="11" y="744"/>
                                </a:lnTo>
                                <a:lnTo>
                                  <a:pt x="0" y="744"/>
                                </a:lnTo>
                                <a:lnTo>
                                  <a:pt x="0" y="692"/>
                                </a:lnTo>
                                <a:lnTo>
                                  <a:pt x="11" y="692"/>
                                </a:lnTo>
                                <a:close/>
                                <a:moveTo>
                                  <a:pt x="11" y="779"/>
                                </a:moveTo>
                                <a:lnTo>
                                  <a:pt x="11" y="831"/>
                                </a:lnTo>
                                <a:lnTo>
                                  <a:pt x="0" y="831"/>
                                </a:lnTo>
                                <a:lnTo>
                                  <a:pt x="0" y="779"/>
                                </a:lnTo>
                                <a:lnTo>
                                  <a:pt x="11" y="779"/>
                                </a:lnTo>
                                <a:close/>
                                <a:moveTo>
                                  <a:pt x="11" y="866"/>
                                </a:moveTo>
                                <a:lnTo>
                                  <a:pt x="11" y="917"/>
                                </a:lnTo>
                                <a:lnTo>
                                  <a:pt x="0" y="917"/>
                                </a:lnTo>
                                <a:lnTo>
                                  <a:pt x="0" y="866"/>
                                </a:lnTo>
                                <a:lnTo>
                                  <a:pt x="11" y="866"/>
                                </a:lnTo>
                                <a:close/>
                                <a:moveTo>
                                  <a:pt x="11" y="952"/>
                                </a:moveTo>
                                <a:lnTo>
                                  <a:pt x="11" y="1004"/>
                                </a:lnTo>
                                <a:lnTo>
                                  <a:pt x="0" y="1004"/>
                                </a:lnTo>
                                <a:lnTo>
                                  <a:pt x="0" y="952"/>
                                </a:lnTo>
                                <a:lnTo>
                                  <a:pt x="11" y="952"/>
                                </a:lnTo>
                                <a:close/>
                                <a:moveTo>
                                  <a:pt x="11" y="1039"/>
                                </a:moveTo>
                                <a:lnTo>
                                  <a:pt x="11" y="1091"/>
                                </a:lnTo>
                                <a:lnTo>
                                  <a:pt x="0" y="1091"/>
                                </a:lnTo>
                                <a:lnTo>
                                  <a:pt x="0" y="1039"/>
                                </a:lnTo>
                                <a:lnTo>
                                  <a:pt x="11" y="1039"/>
                                </a:lnTo>
                                <a:close/>
                                <a:moveTo>
                                  <a:pt x="11" y="1125"/>
                                </a:moveTo>
                                <a:lnTo>
                                  <a:pt x="11" y="1177"/>
                                </a:lnTo>
                                <a:lnTo>
                                  <a:pt x="0" y="1177"/>
                                </a:lnTo>
                                <a:lnTo>
                                  <a:pt x="0" y="1125"/>
                                </a:lnTo>
                                <a:lnTo>
                                  <a:pt x="11" y="1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2" name="Line 4467"/>
                        <wps:cNvCnPr/>
                        <wps:spPr bwMode="auto">
                          <a:xfrm flipV="1">
                            <a:off x="1056640" y="86106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3" name="Line 4468"/>
                        <wps:cNvCnPr/>
                        <wps:spPr bwMode="auto">
                          <a:xfrm flipH="1">
                            <a:off x="967740" y="861060"/>
                            <a:ext cx="8890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4" name="Rectangle 4469"/>
                        <wps:cNvSpPr>
                          <a:spLocks noChangeArrowheads="1"/>
                        </wps:cNvSpPr>
                        <wps:spPr bwMode="auto">
                          <a:xfrm>
                            <a:off x="937260" y="349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5" name="Rectangle 4470"/>
                        <wps:cNvSpPr>
                          <a:spLocks noChangeArrowheads="1"/>
                        </wps:cNvSpPr>
                        <wps:spPr bwMode="auto">
                          <a:xfrm>
                            <a:off x="98425" y="10833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6" name="Rectangle 4471"/>
                        <wps:cNvSpPr>
                          <a:spLocks noChangeArrowheads="1"/>
                        </wps:cNvSpPr>
                        <wps:spPr bwMode="auto">
                          <a:xfrm>
                            <a:off x="1822450" y="68516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7" name="Rectangle 4472"/>
                        <wps:cNvSpPr>
                          <a:spLocks noChangeArrowheads="1"/>
                        </wps:cNvSpPr>
                        <wps:spPr bwMode="auto">
                          <a:xfrm>
                            <a:off x="1278255" y="107823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8" name="Rectangle 4473"/>
                        <wps:cNvSpPr>
                          <a:spLocks noChangeArrowheads="1"/>
                        </wps:cNvSpPr>
                        <wps:spPr bwMode="auto">
                          <a:xfrm>
                            <a:off x="902335" y="93027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9" name="Rectangle 4474"/>
                        <wps:cNvSpPr>
                          <a:spLocks noChangeArrowheads="1"/>
                        </wps:cNvSpPr>
                        <wps:spPr bwMode="auto">
                          <a:xfrm>
                            <a:off x="489585" y="68834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10" name="Oval 4475"/>
                        <wps:cNvSpPr>
                          <a:spLocks noChangeArrowheads="1"/>
                        </wps:cNvSpPr>
                        <wps:spPr bwMode="auto">
                          <a:xfrm>
                            <a:off x="132397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1" name="Oval 4476"/>
                        <wps:cNvSpPr>
                          <a:spLocks noChangeArrowheads="1"/>
                        </wps:cNvSpPr>
                        <wps:spPr bwMode="auto">
                          <a:xfrm>
                            <a:off x="177800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2" name="Oval 4477"/>
                        <wps:cNvSpPr>
                          <a:spLocks noChangeArrowheads="1"/>
                        </wps:cNvSpPr>
                        <wps:spPr bwMode="auto">
                          <a:xfrm>
                            <a:off x="13652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3" name="Oval 4478"/>
                        <wps:cNvSpPr>
                          <a:spLocks noChangeArrowheads="1"/>
                        </wps:cNvSpPr>
                        <wps:spPr bwMode="auto">
                          <a:xfrm>
                            <a:off x="59055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4" name="Oval 4479"/>
                        <wps:cNvSpPr>
                          <a:spLocks noChangeArrowheads="1"/>
                        </wps:cNvSpPr>
                        <wps:spPr bwMode="auto">
                          <a:xfrm>
                            <a:off x="956945" y="18605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54" o:spid="_x0000_s1499" editas="canvas" style="position:absolute;left:0;text-align:left;margin-left:237.05pt;margin-top:43.4pt;width:158.95pt;height:99.1pt;z-index:251660288;mso-position-horizontal-relative:text;mso-position-vertical-relative:text" coordsize="20186,1258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7i3lTLycAAEcXAQAOAAAAZHJzL2Uyb0RvYy54bWzsXW1vG8mR/n7A/QeCHw/wivNKjrDaYOOX uwCbZHHry3eKoiwiFKmQtOW9IP/9nuruanZxurrHu7EviSdAdiRPqeap6p5+qXq65tvffHzcTj6s D8fNfnczLb6ZTSfr3Wp/t9m9u5n+z9s3LxbTyfG03N0tt/vd+mb68/o4/c13//5v3z4/Xa/L/cN+ e7c+TKBkd7x+frqZPpxOT9dXV8fVw/pxefxm/7Te4eb9/vC4POHXw7uru8PyGdoft1flbNZePe8P d0+H/Wp9POJfX9mb0++M/vv79er0x/v74/o02d5Mge1k/nsw/72l/1599+3y+t1h+fSwWTkYy1+A 4nG52eGhXtWr5Wk5eX/Y9FQ9blaH/XF/f/pmtX+82t/fb1ZrYwOsKWYX1rxc7j4sj8aYFbzDAPHT 31Hv7TvCvdu/2Wy38MYVtF/Tv9H1Ge2zptvbnRSy/2JknczzExrw+OSb8vjrIP70sHxaG8uP16s/ fPjxMNnc3Uzrsmmmk93yET3pzWG9pn4xqeumpXYkBBD96enHA4E9Pv2wX/35ONntX99tTj/uN7sT MBUkCdyBKP1yxB9Nbp9/v7+D5uX709405sf7wyOpQjNNPt5M29lsXqAT/XwzXZRF27nes/54mqxw uyiarqH7Kwg086Ixj1pes5bV++PpP9d7o3H54Yfjyfa9O/xED3l35wx7CxX3j1t0w/+4mrTt5HlS LEpjYShUBEKzycOkc13ZaymFQFxJFch0MSV1IFAUMwUL2sQDjmJpA4Firpk0D6SiaDCW+OfoaLpA KoqG2sjrKRcanCLr4iL0cVlq7imybi5CP1eVqijr6CL0dNWppmVdXYS+TiDKOrsMnd3MNERl1tll 6Oy61nxUZp1dhs5uGlVR1tl4Kc/9qC1U07LOLkNnJxBlnV2Fzp6XGqIq6+wqdHbbaj6qss6uQmfP 56qirLOr0NmLSjUt6+wqdHYCUdbZdejsrtYQ1Vln16GzFwvNR3XW2XXo7K5TFWWdXYfOLmaNalvW 23Xo7QSkrLeb0NtFoc6LTdbdTehuTCOam5qsv5vQ30Wpz49Zh2MFcx5KilKdIpusw5vQ4SlMWY+3 wuOVOk+2WY+3wuOVOlG2WY+3wuO1OlO2WY+3wuO1OlW2WY+3wuMJTFmPz4XHW3WynGc9Phceb9TZ cp71+Fx4vFWny3nW43Ph8bk6X86zHp8LjycwZT2+EB7HMltZ4S6yHl8Ij8/VKXMR9fgVLe3dRmD5 wHuD1ced+zf8NFnSlnpmNiZP+yNtSGingL3GW7upWV5DinYSijAAknDltiVpYbQ6CfMeJi2MhiXh +SDNaDsSNvsVmJ3W7LZbb7EWp31bVtzZiBX3IHFnpd+qZcA4O4thhtISmiwthplKC2USx0p4CHZa DhvxYabSoteID2tRWtoa8WGm0gLWiA8zlZapJI516BBTaTFqxIeZSktOIz7MVFpYGvFhptLy0YgP M5UWiSSOVeAQU2kpaMSHmUoLPiM+zFRa1hnxYabS2s2IDzOVVmgkjhXYEFNpGWbEh5lKay0jPsxU WlAZ8WGm0qrJiA8zlZZGJI6lzxBTaf1jxIeZSoscIz7MVFrJGPFhptJyxYgPM5XWJCSONccQU2nh YcSHmUqrCyM+zFRaQhjxYabSOsGIDzOVFgMkjsl+iKk04xtxYaqdo9y0fUD8+TLyfJhOEHm+pUcs r5+WJ5rt+cfJM8KIFOybPNxMOzPVP+4/rN/ujcCJ5nyL0YQe8ajz3e0ulHJ9gsX4Jl+fjConxM7h m3y1QvZ5Q2QuH7ba7o9rY+UZpdWJTZdxHf/F+b58NkKFQo7v8tVpc1JpjPzMYVKMjJ+k24Kwn8Co 2YI4o5BjzXy1trBUGiU/c5jUcFsQ5xMYNVsQWBRybANfrS0slUbJzxwmNdwWRAgFRs0WhCSFHNvA V2sLS6VR8jOHSQ23BSFBgVGzBTFIIcc28NXawlJplPzMYVLDbUEwUWDUbEH0UsixDXy1trBUGiU/ c5jUcFsQPRQYNVsQrhRybANfrS0slUbJzxwmNdwWxB0FRs0WBDqFHNvAV2sLS6VR8jOHSQ23BXFG gVGzhSKbQpCN4Ks1xoulcfJTh0kNt4ZClAKlag6iokKQzeCrM4fF0kD9YweKfYJBiJQKnKpBCIQK QTaEr84gFssg5ccOFPsEgxDSFDhVgxBFFYJsCF+dQSyWQcqPHSj2CQYhiilwqgYhcCoE2RC+OoNY LIOUHztQ7BMMQghU4FQNQtRVCLIhfHUGsVgGKT92oNgnGISop8CpGoRAqxBkQ/jqDGKxDFJ+7ECx TzAIIVOBUzXI7I+w8brUfWEQi2WQ8mMHil0+lDcG2IvRXs7EKP2mjvaCAenjuN9u7ohmQ7u54+Hd 7cvtYfJhScwk8z+36xRi253ZE5a00lgtQZC63y5PZmMoxAZqezocT6+Wxwf7VKPB7kNv1x/WxP5Z Xj+sl3evd3fm59Nys7U/wxKiABniDHFlLNvmdn/3M3gzh72lVYEGhh8e9of/nU6eQam6mR7/8n55 WE8n29/twL3pCrNAPplf6mZOg+YhvHMb3lnuVlB1Mz1NEfmmH1+eLG/r/dNh8+4BTyqMH3b778HX ud8Qncbgs6jcL6AkWayfn5tUdAgI9LlJJlQhCEefg5sE7lG1QAoG78WiLKvSxFOW18xNquuqpCGd qElltaBOT+76teSkboF8SdstbCc6M5jCbMkcvKIK87jpUWcR+MpzcNq6jusJcyVI+UcVIYJ0VlTN 44rC5FRJ3KIIIgyTZ0VdGVcU5qaIXBTRg6BToEfxUJiZUjwkaErtTLFMsJSaJg5JEJWaRrFN8JQW mqrQ341hPcQ6QOjwuWag8PisiHsc2ZazP+uFYqBwuuqr0Ouar2hU8u3XmCxlxEDBVypmdRyW5Cy1 ioWCslRUlaIrdHwN9NE3Dy/+GX2BfGa0iwrmEjiLiq7Q853SiJK7pLor9LzqLhqhvOvB9YzDEuyl olHcJRhMlSEeRZpREJgQeY27S5CYqlYbrITr50qXEDymuugUG0PXF7XyLgoqk+4v4XvNX7Q+9r6v KsVGQWYCYznuL0FoKueKjYLPhNlJ0RV2+3Jexf1Vh77H/KfoCgecqlSG5lr4vlPaURCbdH+Fvlf9 JbhNZa3YKJhNJYgY0VdbspsWio2C20QtFNcV+p7ejuiQQ5Rs33PKudInBMOpVOfp0PdlrbyPguOk +0v4XvMX7To8+kKbGgXHqcSyJ+ovwXPCgBl1lyA5VaUyrAqiU6dMHILlRLSqOKqw19NYEoclPI8n xnWF86zuLeF5zVuC7aTNjYLqVNWKtwTdiTg8kaFeUJ2wbIsbKOhOyrwoqE5Vq3QGCl35jtUo46ng OlWV8h4KvpPqqdDpwlNY5o/kogh7aiQXqVQxl9rGytRuE9PEqJFcpDlyJBdpnhnJRZpnXBx0JBf1 6K7/BOQiCvl61u4vof/QyoXYPxRYonjsOQxuA/XmPqJ4zIA635fxb8TUTDQQI5Adwvk2X526Cus+ Cgqm498txTYhxmFDVsLXODa+y0HyiDUz+3jsISxKzRwErWxwkwVZN18tAgSkjBjWVUmrZ4hQwhwM QmmxC3T8MN0gBIyMZsQ4MhbVtKcABgR8kiAQ6rFyCNqkwJqjp9DXpU3vA8wbhdCChYBtY7qZEGix kiDHpcAiiGLlsN5OySFAYuWwwU/K9RDmrcKm3ejGtjxjFTbIVhIBqhQKhCesnF83MQq+2l6K0IO1 qktb30fIevQOiO2wxYCggsWqvVLFwqIg61JWYeNvNXoKKKPgq7UKm3orh/BPSl8fIevRrcJW0+q2 uQaMsppV6P70VmFjnQTR2ZePMugprNguu+dyH2GsfLW29/Hxfd0m9/5jq+YgaCbZEcVlGmA6q+ar hWBfPGxHkwY5GjW2mkmxHjZ+FpsDGGO+82vPd2KksfnOHza7NdVhMH3P5Tpf7n484NUaXF2hqNvW ZTCLWQuS4kUKsygW85oipZTDbCueD7i6AqW2qbrChH64mW6ByKyfuNICdVgnQssqX++CXidKsWNd 1Zg/+CV59cfNCVVMtptHZF99Kj+TSzfJWcf9pjStqRby127WvV68XtQv6rJ9/aKevXr14vs3L+sX 7Zti3ryqXr18+ar4G+Es6uuHzd3dekeEAq5cUtTDqm64Giq25oivXeJ9ciW1m0QxIPLVgI5SAWgo pQb/oll3zOKyF5qh7VN64eR+u3n6ExMKXLUPrMvqAt2MZpMFQtF27g9S6uD20KrDpNSxThl75Ngj TY2aokOv6PFALOPC9crPV6Om6Tpmocdq1MyrpqOsge2085k/+cjDaMhX4qEzCB+f+Rth2oSC21T9 hpYUqRo11aIngmWdD5K3lJqI6QlpIDbL0VeEUeCsiPIlMUWw3Ash/YcUR19RGLY3pQEihmGN6fUo asJEieafMGJvkjd9NIIEgnlRMUywQJC8jVomWCCugkLEOEEDQeIiriv0d9FSajDmcPSvs6cgFdcV urwwPJCortDrNjUY8Vfo94S/Qtdr/hJMkNKQSmK4BBWkNRmqPi7BBCmRM4r7S1BBFpqu0PeloSNE cYW+7wyFIIIr9H05o9RzVFfo+7mmK/R9wl+h7zV/CSpINSMKQQyX5IJYPkLfSMkFaVVl4TiD0hnx 3npBBlHHrND7heWcRZCF7q9AI1LMDN1fwBvR90jQQRI+C/1Pr1tUmeCD1La0SWSwEISQQnuTBCGk BkUgbqZghBTa0COq3NToQIoy0QDa2CMq3dTq+Co5IdrgIzghCZ+JBtB8JkghTaH5TLBCCpuM7vcz wQoB81bxmaCFID4U7xqi7E2jjmWCF1KgwEq0nwleSKMOsqLwDZWQiysLR6CEz0QDaD4TzJC20IZG SQ3RXidBDWlBDot3WkEOKbUhSJBDWnU8E/SQUhuC6MyQX8y06kgr6uCU2hAkauEkfBY2gKNF9Tut IIjMC81ngiJSVsrkJCgic0xh8QYQLBFUm4z3M8ESmavjmSCKlK1hpUXMDBsABSY1ZOEcQKSn6Bsg qCIJn4kG0HwmquMsbMGeyBwgiuPQ2iaKTBTIWYATHG8AUR+n1IagRbgEWqjjGcWTfN8utSGIzmR5 qUWhDY4L0QDaEERB9UCZtmBHNziLqT6jc4xeWVdoPqNgthertCGIUnheqptrS9AuXAVVpbJmR+Yi VKa9m7QV9s+stCGIzpB5qU4daSm078VofRPtZ5Q/9VIJn4UNoPrMHL302rBY0taOuBU8ttLeqGIW NkIxs8X+Iu9UMRPNoA1ElGY8W1vM1HENZ1gDwUobi7BjCsRglNaweFQgWGnDESwMxJL+E+2h+k/u hwtbSi7mP7kj1galQu6JoUgZlgqxK64Wyqq5EJVcsWPR5hncChyDMES8M6PQYSBW4FcVn2gPbXRC EF3oS/hPtEfoP0TSRzrhSCdEWHysVdajKI21yjRa21irTPPMWKtM88xYq0zzzN+lVpnhKsbqitL2 isZ37J8sOybN/3ZFLd5ihzRIHGsQo505KGntrpjLW+xyhmh3TMW32McMEnemYqcySBzrMcLuWXYZ 7M7UbpipXOnlLW0nhsAx+wnCQ/uFYX/g7KUNwbA/cBbTin/YHzibEace9gfncxgDjaZFuzF6aJ1X WpXbPxhotGNxou7sQKN9sVdZ7RVr5V9HBzZJD8MHRsQgxge2ljGLTaWQYbcBB2TYbo71BXaibWgm ffE1JJqlZSQq/nsmj4XsPcefc1VXkFyxj9YM4dpFiEGnMCIjaQzGJSnGPOCcmH0HPLq8QUh/WQDc fzSDEPsxgn7sZN18tQ5Cms+I+WGKb/PViVHYAA2NyGPK7h461qK3EOItRvN5ZNIsqlon6SsZs3a+ WqwVxaeBFcmxJFikxdyTc3KXCPl5ulVI0ljdvmk1q5C1spKZnoeElJXLdD3kmqxchi3bR5i3CpkP h4HfUs0qpIKsJMKWqQ6DLI+VQ6guKee6PVXuTMr1EOatQjrBYMjztZFfsZKZHojUiZNL9yxkRdyT M3I9hHmrEKO3uj1/TGsrJC2spD8swdr5at8r5COsHJJJqTbgb1kRHzstd4mQn6e/V0gWOAzcrzSr kAmwkpkeiCC/lcv0QMTvrVymB/YR5q1CNNnoRrjYeUyzCuF1KwneR8q3neupCI2n5VzPolE4qa+H MG8VRWUt2GwXpIC1Fc30QYpEW8FMJ8TDbe9CCDlpWQTlANMQIHYwcv3QLrQwHSG2mwaCoK7VaVN5 WOIxEL7a95CitVYw0xURhL5EyZr4DSP28lhe7CsvL4be1KeVms762WmlIOfPiJCC9wNc6EWPm9+W xZz26ZZXWi3AHrLD1K/ilRpCKJLwZq2vEUsrfAqKEoE9IcwDPnNHOd2YIpFkW1iuY08RBiivCCOg ogqDgpeq8PmXKCY0oRcCoV9RhVnGS4GwG1eFCcYL6agwsnspFZVIqpXIbcWdJVNqLkXX85bIqJWF 5i6a0M7IbFWifhuKdFpVUjYy1owymeaYvX1kofcrU1Qlqky4v7QkzL6y0P8JZKIBNGSCaVqbyjEx ZIJpWoGsGe1jgmpao5niPhNU08pRjXpmyo8l1lrXEGXHmGjRVxY2QKu+STi6d+4apWOu9pWFDdDo yMIGUJEJuqmlzcQaQNBNXamjfqcVdNO20Xwmao+VLgPcM1PQTecNUUCiyMLhhzjB0a4hio9hINeU iQZwXIE+srABEshEA2jIBN20M991i5kp6KalrZfTbwBBN10YhmhUWTgElXBt1GeCbtqZAmRRZaIB bBG/CLLwDQB5g8heUW2iBSpLwum1gOCbJqCJFtCgCb4peAzENIhBE4RTYnlHvSYIp5ieiD0Z1Sba ACX/4trEFFzgXVG0iUZwRKie2wTltCjN1y2j2EQj4DuRcWzhawB+hYpNtIKGTZBOi8ocrIhhE6xT WklEsQnWaVGZT11GtYWtgKNsijbRCpYsHdUWtgK+k61oE69CbTh8UW1hKzDBudemgnhaJLCFraBi E8zTojEVDGPYBPW0cCSoHjZBPS1sSdGoNtEKqPMVbVPBPUWcW1vaCvJpgYJ7cW2iFVq194pCZeiX ijbxLiSwiVbQsAn6KfYX2kpG8E+x645jE/zTYo4xNT6GCAIq3hlFm3gXFpW2zBUMVOTcFG2iFTqI KdjEu2CrzvYnGUFBLRLYRCto2AQHFbFXbTkjSKjgNUa7m+CgFh3K+cYNFSRUW0Cwb6fgoJYzU2Mv 9l4JEiom8DiysAlKOv2jIAubAINWXFn4HqSQhS2gIZMc1LIstTUgpWbOC2dbKrnvNUlBLQtzfizm NklB1XbZkoEKcJrjJAMV6/Wo5yQBtazUF0sSULGQUtSJlkihC5tCRSd3yrWpWx71ndgrg7UZRyf3 ysQqjXe6C/apsrqX5FOEadSOIvbLOHGgoBOvBMIwKrrwnbD0/94kKJmnSXBhS4TgRuJp/CvAZ/6E C7qlOSmePcEB94w4ZjqE/d6iz9iQXkYcncaIc+I7I47304hzXiMt7gLlI/F0JJ7im7rDOvBIPNVI hCPxVPPMSDzVPDMSTzXPjMRTfCFKpRSbfYKZ6UfiacJL/zDEU7OrscTTOko8dZQFz23QqDCO5Yc0 bZJW4WhzVY65aJaLLturUi8usV3SKWIEVLsQRY7UwdTsQejIYkDAPEXFQVDWyfHSllHwlWkiDi3I aEl9dJQSL9AZIethkkjfKuzu7d9gDWR1a1Yh62slPQeItfPVoi0pPEYo/OKL7/PVyTlCdOVLxvJ9 vrLcJUK+r1uFbKvF4InKmlVU3smg9axs1s5XiwLJYKeRdy18n69Ozn2UuEKp01Rb9RGyHt2qmvKB 5Fnsz9JthQSxlfScf9bOV4u2xqkDqzHNaEKO2Fmfk7tEyM/TrUJi1uhG5jVjFX9Rs8wwoZE3dhp5 Q8oo+Gqtb9BDjfV+vuH7fGW5S4R8X7eqra1nS6yG0m3l6Z1IFaR6DH9+M1eMF+lka32GfNZHmLcK OVyrG1zztFX4xKCVzNAAkWJ2Gnmrxij4attgjtpx1FZUQDnppR5C1qO3FZGVjG60WdoqpJ2tZKY4 bucOeZa+ci+j4Ku1Cplnqw+oU1b1EbIe3Spkex1W9pg2BiKM616YTFVqSkc7nTwCMQ6+Wrs6N7OV eLdTdvUxsh7dLqSKXQf3J29Uw5Cjtnj9ySTWz1eLF3FR5wFMhynAlKe2GsFnyQheouRHJkxDbtjh Zb+pppVUYwkvROEPvbF+vjrTkL12OnkkYgG+sg/cFIfSPWnT+ihZU8K00k1JhT8xqJqGnLY1LbPS Q5LR+cDmMNTFHuW1nbP4XWDEfGVn9VCyQMI0f1DDr89U02qufm9LYeqIke22iBFnSPaz2k12ReaD BpTxdhovmzdhWuO41/iIooOhmoYcuNWfWfcVjXt/qSJ60jT/IQJQGTKCrh94lANaDblni9ev1FTT WirsQ+9apmQ8uAfOB5lvaiAp7xBjgEqa1kc5wLS5m6aQo8y1GnLm1jSko5JA5vxmIMCeFnRzH166 nKB7KT3KAaYhV23x+jWb2mqdO+nm15Wsnq/unUcy3ankRQ0L8NUJEmfZdAO8FEkX9EGypsSr1rm5 yi/bNMMow25w+KUla+erxQs5O1dlzs1Qkt3o819OYD18ZUddIuT7ulWU2Ta6/bJNtapwZ0z80pK1 89VZRZ2aWgEDZKoR8GQ73mW+M9JHyM9LWFVQFT5g8Ms21Sqku40kXJxEi+J7VmN6PKBkvJHLxEog d4FwgFXIfVusPBSoVqF6lZHEq560Csl5qzE9FMBJDm1W7gLhAKsq/jQLe1a1Csl6gzazBixrXlWm hwF8Rd2i9SdHGS1fXY/uIeT7iR6I1L3Fyh5TreLvIrEgK+erA0FnKKhLZ/ppzTNcVu4CHz+ObcLS Zzyv9LV/HgR9RHyYwZ6I/pQPM1A+wX2OoWvnc56hu7oC5wFj0/lrDItyVhM5wHwcpOw6v47hA0j8 8Y/x+yCn09P11dVx9bB+XB6/edysDvvj/v70zWr/eAVnb1brq3+p74NgkpLd0Gx2Pk83RJajojU3 dcPFHLthjiOM3fBr/0wNVoD905tmjfHZT282iNi5NR3I/RTmE2NnNcdKjsfOCp97u+y0v+ijIA3O QD5PGrs90Q5v4nDUw6SzRU1CGWze/eHAxpSqjSjCqtILEYcxogerHi/SoGx7FBDeVy+Ej9xHFWG3 4WUaU6c/AggTnhcqSiJ9RiBhOPJCKiR0Fi+kQRJc1BoVOqPGCSJqiTN3UVCCiIrzvYqu0OOI9Ci6 Qqfji12KrtDrpeHvRpxF+UvvCHyOSdEVOr40x3hjukLP67hC16u4aKnhcVWmmHWkP8jzmoZBHcEl zmtWHbFsY7pC31cFHSSI6Qp9T0eH47pC31c4bhrXFfqeDojGdYW+rw1xOoYr9L2OK/S9ikuc1SwX dFYi4i9xVLMpifUfwSWOatKJ2riu0Pd0UimuK/R9aU4dxnCFvm9MXecYrtD3+PSYgiv0fWOOScR0 hb7XcYW+V3HRCtz3e4SW4rjEKc3W1EqO4BKnNEtzriTiL8ri+ie25jhOTFfoe3uwPqYr9P0chd6j 7Uj7f//EwhxAiOkKfT/HGcK4rtD3Oq7Q9youeUBzpk1miEp49HT2J4pLHs80VaAjNorPgczN54gi vqfQwvmJSpegmilnIXMmMKYqdL05gRpDFXqeqsXHLQw9jykh+mJT2jmPSp7JVMZBcSATpsVRiQOZ qAYQRUXBPY+qqwNVCKuMpbfH0tvYXI4nIMYTEOMJiF2vE7g491sfeEmfJ/onOAGBMR82uA8FH9ar 02R7M8UyDB85xn8PN9PDdHJ7M721e3qKujtZ+pG+bExTKBF5ab6NVZA19zGkcL5DyzVgQ29yCGCg pdJCjasTlSFHYVdvtKUTF5fYLvMMfcorttQ208HJK9UcJj9kMtnY7RuF2NCn7XaZcSSkku65xJc3 qUaO22SmPVNCswlRACOJfX4SRM18O59nZxR8tXkjRALsk+2XvVVCSx8h6+GEUL+hzLe80e2wx3ZY VauoVBFJZpihiA84Oe7KjIKvziqXRygzPI4+QtaTsMr1lsozjjWrEDUwaHPE+IqZ8TZ9orYBIgdW nz+oyWj56qzvIeT7ulXYsVvdoInYzq1aRftuGkxqDiKydr5aFIgnOLn0aFI5pi1Zl3qt+gj5eQmr XH+ps2cYEGUwaBFHSKIoHTOy8eknRsFXZ70jrxAPLGlVDyHr0a3CDt9i9VOg1lb05lFbtfgoVQoF ffqc5BBhSMs5dm6TmSH6CAdY5fpLC5Z8ugciKmGtQn4+ZVUBWqGxPkOtQ2TCymXmCXyt0ckxwrxV fEYEe/6cVY7FQ0zppFWOk4GIRFrOsaLnmZmij3CAVa6/zD15VeuB/PkColSlrHJH6xYZrgXXUUWo IqmOyGvU9GeAeaNcb1lkWaBuSUm1glMmOZYJ4hdJMVcfeJFhBPXQ5Q1yHYXoYRan2ki2X7twjTr/ WJci8560B0d2yPOIaiTFeuAu7QGMkWDydRNMSqJ9y8y+6VSfktmf3G83T/8F7q/ZGTmqCc4VtG7C x2QSoZqglA3WA2OO/1XxN/JbUV8/bO7u1rs3X3eOnz5MEMnxm4n4s+f4OxBP3LQW67RtRz2auuy8 nhNFxY75TEv5RRl+901yUhXm7uEEH71uKMeCj+iYuTAUChP8lN2yBPVQIgyCU3Y/pgUrOP8oBY3I O1CmM6YnTDvE0YQ5B8oJxfVgcsvhERkHDY9I7SuGycS+qZwZM01k9uO20SbjDNuUIYtqGuBtUViq NFWwo6ryDqcPGXhQOBOrePzie6bRnkTUc69KByVy+orTaY3vVVUm4xqzT6T0406X5ZeR64r3KDpJ 4h+ogQr7OI4Ra6ryTheVl2uk1hVQA/o5Md49cB0UDVleTLFPpvJRYC6OSuTy404XJZcbfMxZ0TTA 6cSn8sBxdllTlXc6TigFmgyrJtanaEnsH6h5KnS6Dkpm8Smh2R9+RQ5/jkJ3cVeJJH7c6TKD32lv sqizrNiHXcPZB3OUZVVA5Z2O6PRZ06LS+hTtunNOpwiVl9FByfR93OmitjJ9uzxun8jex50uUvfY PWqaBvR0kbrv1Bmd9r3eDQqo0Okoa6l1KkSbz6qUriBS9zqqfu6+39VF6h5fLdQ6g0jexy0UqXuc vNZ6KJ3z8c5SLKQITSCjzvAIDZzlFFjC8ViOKd1BVlGO91H6ZpYGC7vykZ8w8hOwyxj5Cb3UtMsP vvUR7HRqmj78QI7EQsPu1TLiGAWMOIcdM+IYYo04h5PT4i5T8NZXfMiI2xzsWKGx1wn+9fgJasU3 d5b1LeaxIR2YpjHqkUhfDRJ3HdjH402PxASE668gS9CuGlwJswCPkSXoPlDmUtZOLFMDwYbMBwnx AzkOzlebT7xAxTf1JKH7A58nycT+EfFwjcKq+Wqfbw0ZJuWfySr4KkzpSWVtobpstuNkjCn9+RZ+ Ml9DY4ZJnR/KOvgqrOmLZc1BnGKYOed6YfxovobmDJM6P5R18FWY0xfLmlMh3zWodRBUGdDVBkr5 h7IZfBXmnLHx7aw5VKxtkDkIogwwZ6CUfyjj5Ksw54yNb2fNQShkmDlNpoyZG9GGSfmHMk6+CnPO 2Ph21hwqJTeoddoMr8maM1DKP5Rx8lWYc8bGt/Pm+JxqZmRDmGZAZxsm1fqHMk6+SnN6YllzECIZ 1joIywwwZ5jU+aFsBl+FOX2xrDnn1HymdXKMANvZhkmdH8pm8FWY0xfLmoNQyrDWofjNgOYZKHZ+ LBvCV2FQXyxrEEVhhlrkCSv8cL5aEG6ZgwjRIMP9c1kLX4VJAT6+n7cJXy0baFOucpizaaiYfy5j 5au06YyP77NNI3FjOvnwtRM3EB6QxA2z5/tk4safLokbqArVulDFosWnhMwS+lwkpKWkjcmBm09u 2yUCp8DHAiHHa1A5bqYPX1eBkJK4uLI3mh3IJ/fGSxpRULEm1hkXi44ITNQdUXkQP47dcSQRTVHE CHFf2x3/G4d9kEzYrieoSWbWMCqL6OUDBNffHw7754f18u5IAyP1J/EH9Mvx6cfD5Pb59/u79c10 +f60N8Q3HgO51lI1py0+BbrAv7dT/nkUXTQz/tQ7inzWuZ5LR5bMQ5YfEJeznZzHWoqw7fZEG8O/ L6+35gMS/h+wVLD/sv54ciE9/DR5f9jcTP/azbrXi9eL+kVdtq9f1LNXr158/+Zl/aJ9A8ryq+rV y5efj5123G83d4SaQB8P725fbg+TD0ucy3pj/ude5UDsSpLk0DLGn/T3gUkFvPnbsnvxBiVJX9Rv 6uZFB372i1nR/bZrZ3VXv3ojCXc/bHbrycfH7e5XDd10SAwLa3s6LAB9YdvM/K9vG472bE7rw2S7 eUTRIy+0vKae+Hp3Z5r2tNxs7c+BKwj+2RXWJaahTb+lrvrdt9RpTx9vP042dxSWNZsT+rfb/d3P 6MqHvT0H119S7fa79XSy/d0OLwP68ol/OPAPt/zDcrd62OMg3Wk6sT++POE3/M37p8Pm3QMeYOmh x6fv8cK82ZhOfMbgXrPn45NFix9cm0Bm2HT6vD/cXYE+OLuin54O+9X6eNzs3v30sHxa4+Whh63+ 8AH2khcwRmAd0x8jUH0YvnayPxnvoQmfftiv/nyc7PZ/5zFiUaPH0BBBVbP7JNnOVBwys9s4SIyD xBcdJExs9vyCfq2DBBJqkUHCLAy+0CCBWmIln6IEpb6wqcDzUgJlGunE3DhKjEsJt5r6gksJE70c RwlQwyKjhF9nYdnxuZcS2P6i5iAvJvAzSMFm0UhL49VHLE7HYWLccYiNyRccJkygfRwmQLeJDBN+ pfUFholuhs/B21ECJ53oqL0cJDqK945riTEswZGZLzhI+DN+X3dYAtTwyCDhF1pfYJDAFwwad3a3 XaBewOVKYhwkxpXE/9dKwic5v+pBgs622kHijwiZI7VhJ/IvFZGoShQW5r0Gvmp2+SEJfB+PD/cj XGHvIjLNGRLOXLjPSKy3qB9wpBDt8lrJb4jeJpIFekB9u6OY/Myo/SV/f9i/d3F3LQZvMisXYfZs tzz+5f3ysOagelfUlGu3gfW6mZf4xQbX3R0bYHd3hgbZd3sKst//AwTZiSMtO6qf5b/ARAZCDuVS TIR9UVAFf7ncHfupnvr5yvqpZ9PwgOonmi/RT6uWUoc2ETSOpzbDbrNw43gqkpZUZkKOpyHP5nMH GRt8CNJVJh2HU0cEGbtpJLdOZWFlN/2i1JumpdpoZjhdtFRnSgS5xln/H37Wx6J6dY3/G2LLu8Py 6WGzerU8LcPfDWXkel3uH/bbu/Xhu/8TAAAA//8DAFBLAwQUAAYACAAAACEAHsUzi98AAAAKAQAA DwAAAGRycy9kb3ducmV2LnhtbEyPwU6DQBCG7ya+w2ZMvNmlpFJEhsY0qad6AH2ALTsChd0l7JbS t3c86XEyf/7/+/LdYgYx0+Q7ZxHWqwgE2drpzjYIX5+HpxSED8pqNThLCDfysCvu73KVaXe1Jc1V aASXWJ8phDaEMZPS1y0Z5VduJMu/bzcZFficGqkndeVyM8g4ihJpVGd5oVUj7Vuq++piEM7ycCvf 9yWd++NH0+tqSY7zgvj4sLy9ggi0hL8w/OIzOhTMdHIXq70YEDbbzZqjCGnCChzYvsQsd0KI0+cI ZJHL/wrFDwAAAP//AwBQSwECLQAUAAYACAAAACEAtoM4kv4AAADhAQAAEwAAAAAAAAAAAAAAAAAA AAAAW0NvbnRlbnRfVHlwZXNdLnhtbFBLAQItABQABgAIAAAAIQA4/SH/1gAAAJQBAAALAAAAAAAA AAAAAAAAAC8BAABfcmVscy8ucmVsc1BLAQItABQABgAIAAAAIQC7i3lTLycAAEcXAQAOAAAAAAAA AAAAAAAAAC4CAABkcnMvZTJvRG9jLnhtbFBLAQItABQABgAIAAAAIQAexTOL3wAAAAoBAAAPAAAA AAAAAAAAAAAAAIkpAABkcnMvZG93bnJldi54bWxQSwUGAAAAAAQABADzAAAAlSoAAAAA ">
                <v:shape id="_x0000_s1500" type="#_x0000_t75" style="position:absolute;width:20186;height:12585;visibility:visible;mso-wrap-style:square">
                  <v:fill o:detectmouseclick="t"/>
                  <v:path o:connecttype="none"/>
                </v:shape>
                <v:shape id="Freeform 4456" o:spid="_x0000_s1501" style="position:absolute;left:6007;top:8216;width:11595;height:58;visibility:visible;mso-wrap-style:square;v-text-anchor:top" coordsize="1826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UkrRMcA AADdAAAADwAAAGRycy9kb3ducmV2LnhtbESPUUvDQBCE34X+h2MF3+zF1gSJvRYVCiqKtLb4uuS2 SWhuL96tbeqv9wTBx2FmvmFmi8F16kAhtp4NXI0zUMSVty3XBjbvy8sbUFGQLXaeycCJIizmo7MZ ltYfeUWHtdQqQTiWaKAR6UutY9WQwzj2PXHydj44lCRDrW3AY4K7Tk+yrNAOW04LDfb00FC1X385 Ay+SF9vXj+nTLnyv8O2++Bzk9GzMxflwdwtKaJD/8F/70Rq4nuQ5/L5JT0DP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VJK0THAAAA3QAAAA8AAAAAAAAAAAAAAAAAmAIAAGRy cy9kb3ducmV2LnhtbFBLBQYAAAAABAAEAPUAAACMAwAAAAA= " path="m,l66,r,9l,9,,xm110,r66,l176,9r-66,l110,xm220,r66,l286,9r-66,l220,xm330,r66,l396,9r-66,l330,xm440,r66,l506,9r-66,l440,xm550,r66,l616,9r-66,l550,xm660,r66,l726,9r-66,l660,xm770,r66,l836,9r-66,l770,xm880,r66,l946,9r-66,l880,xm990,r66,l1056,9r-66,l990,xm1100,r66,l1166,9r-66,l1100,xm1210,r66,l1276,9r-66,l1210,xm1320,r66,l1386,9r-66,l1320,xm1430,r66,l1496,9r-66,l1430,xm1540,r66,l1606,9r-66,l1540,xm1650,r66,l1716,9r-66,l1650,xm1760,r66,l1826,9r-66,l1760,xe" fillcolor="black" strokeweight=".1pt">
                  <v:stroke joinstyle="bevel"/>
                  <v:path arrowok="t" o:connecttype="custom" o:connectlocs="41910,0;0,5715;69850,0;111760,5715;69850,0;181610,0;139700,5715;209550,0;251460,5715;209550,0;321310,0;279400,5715;349250,0;391160,5715;349250,0;461010,0;419100,5715;488950,0;530860,5715;488950,0;600710,0;558800,5715;628650,0;670560,5715;628650,0;740410,0;698500,5715;768350,0;810260,5715;768350,0;880110,0;838200,5715;908050,0;949960,5715;908050,0;1019810,0;977900,5715;1047750,0;1089660,5715;1047750,0;1159510,0;1117600,5715" o:connectangles="0,0,0,0,0,0,0,0,0,0,0,0,0,0,0,0,0,0,0,0,0,0,0,0,0,0,0,0,0,0,0,0,0,0,0,0,0,0,0,0,0,0"/>
                  <o:lock v:ext="edit" verticies="t"/>
                </v:shape>
                <v:shape id="Freeform 4457" o:spid="_x0000_s1502" style="position:absolute;left:1593;top:8223;width:4433;height:2387;visibility:visible;mso-wrap-style:square;v-text-anchor:top" coordsize="698,3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AEeNcUA AADdAAAADwAAAGRycy9kb3ducmV2LnhtbESPQWvCQBSE7wX/w/KE3urGIFajq0hB0B4KtYoeH9ln NiT7NmS3Mf77riD0OMzMN8xy3dtadNT60rGC8SgBQZw7XXKh4PizfZuB8AFZY+2YFNzJw3o1eFli pt2Nv6k7hEJECPsMFZgQmkxKnxuy6EeuIY7e1bUWQ5RtIXWLtwi3tUyTZCotlhwXDDb0YSivDr9W AXb5/t3d5bn6TC+Xav91Mt10q9TrsN8sQATqw3/42d5pBZPxPIXHm/gE5OoPAAD//wMAUEsBAi0A FAAGAAgAAAAhAPD3irv9AAAA4gEAABMAAAAAAAAAAAAAAAAAAAAAAFtDb250ZW50X1R5cGVzXS54 bWxQSwECLQAUAAYACAAAACEAMd1fYdIAAACPAQAACwAAAAAAAAAAAAAAAAAuAQAAX3JlbHMvLnJl bHNQSwECLQAUAAYACAAAACEAMy8FnkEAAAA5AAAAEAAAAAAAAAAAAAAAAAApAgAAZHJzL3NoYXBl eG1sLnhtbFBLAQItABQABgAIAAAAIQBgAR41xQAAAN0AAAAPAAAAAAAAAAAAAAAAAJgCAABkcnMv ZG93bnJldi54bWxQSwUGAAAAAAQABAD1AAAAigMAAAAA " path="m698,7l644,36r-7,-7l692,r6,7xm607,55l552,85r-6,-8l601,48r6,7xm516,104r-55,29l455,126,510,97r6,7xm425,153r-55,29l364,174r55,-29l425,153xm334,201r-55,29l273,223r55,-29l334,201xm243,250r-55,29l182,271r55,-29l243,250xm152,298l97,327r-6,-7l145,291r7,7xm61,347l6,376,,368,54,339r7,8xe" fillcolor="black" strokeweight=".1pt">
                  <v:stroke joinstyle="bevel"/>
                  <v:path arrowok="t" o:connecttype="custom" o:connectlocs="443230,4445;408940,22860;404495,18415;439420,0;443230,4445;385445,34925;350520,53975;346710,48895;381635,30480;385445,34925;327660,66040;292735,84455;288925,80010;323850,61595;327660,66040;269875,97155;234950,115570;231140,110490;266065,92075;269875,97155;212090,127635;177165,146050;173355,141605;208280,123190;212090,127635;154305,158750;119380,177165;115570,172085;150495,153670;154305,158750;96520,189230;61595,207645;57785,203200;92075,184785;96520,189230;38735,220345;3810,238760;0,233680;34290,215265;38735,220345" o:connectangles="0,0,0,0,0,0,0,0,0,0,0,0,0,0,0,0,0,0,0,0,0,0,0,0,0,0,0,0,0,0,0,0,0,0,0,0,0,0,0,0"/>
                  <o:lock v:ext="edit" verticies="t"/>
                </v:shape>
                <v:line id="Line 4458" o:spid="_x0000_s1503" style="position:absolute;visibility:visible;mso-wrap-style:square" from="1466,10661" to="13341,106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w2h5ccAAADdAAAADwAAAGRycy9kb3ducmV2LnhtbESPQWvCQBSE74L/YXmCl6IbtbQ2dZWi FOxBMFHo9TX7zIZm34bsGtN/3y0UPA4z8w2z2vS2Fh21vnKsYDZNQBAXTldcKjif3idLED4ga6wd k4If8rBZDwcrTLW7cUZdHkoRIexTVGBCaFIpfWHIop+6hjh6F9daDFG2pdQt3iLc1nKeJE/SYsVx wWBDW0PFd361CvKHfZVfj4fnT/Ohvxa7pDOZvCg1HvVvryAC9eEe/m/vtYLH2csC/t7EJy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7DaHlxwAAAN0AAAAPAAAAAAAA AAAAAAAAAKECAABkcnMvZG93bnJldi54bWxQSwUGAAAAAAQABAD5AAAAlQMAAAAA " strokeweight=".55pt">
                  <v:stroke joinstyle="miter"/>
                </v:line>
                <v:line id="Line 4459" o:spid="_x0000_s1504" style="position:absolute;flip:y;visibility:visible;mso-wrap-style:square" from="13341,8242" to="17881,10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bv5VcYAAADdAAAADwAAAGRycy9kb3ducmV2LnhtbESPQWsCMRSE70L/Q3gFb5rdImJXo0ih 2kIFa3vw+Ng8N2s3L0sS1+2/bwqCx2FmvmEWq942oiMfascK8nEGgrh0uuZKwffX62gGIkRkjY1j UvBLAVbLh8ECC+2u/EndIVYiQTgUqMDE2BZShtKQxTB2LXHyTs5bjEn6SmqP1wS3jXzKsqm0WHNa MNjSi6Hy53CxCnbv3ea4Lc9m7fNLNv2otsf9mZUaPvbrOYhIfbyHb+03rWCSP0/g/016AnL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G7+VXGAAAA3QAAAA8AAAAAAAAA AAAAAAAAoQIAAGRycy9kb3ducmV2LnhtbFBLBQYAAAAABAAEAPkAAACUAwAAAAA= " strokeweight=".55pt">
                  <v:stroke joinstyle="miter"/>
                </v:line>
                <v:shape id="Freeform 4460" o:spid="_x0000_s1505" style="position:absolute;left:5994;top:8216;width:7360;height:2471;visibility:visible;mso-wrap-style:square;v-text-anchor:top" coordsize="1159,38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MLyycYA AADdAAAADwAAAGRycy9kb3ducmV2LnhtbESPQWvCQBSE74X+h+UVejObqBVNs5FSKDRYD0Yv3h7Z 1yQ0+zbNbjX+e1cQehxm5hsmW4+mEycaXGtZQRLFIIgrq1uuFRz2H5MlCOeRNXaWScGFHKzzx4cM U23PvKNT6WsRIOxSVNB436dSuqohgy6yPXHwvu1g0Ac51FIPeA5w08lpHC+kwZbDQoM9vTdU/ZR/ RgHNjrwwv7KdbbbTvph/FeVeF0o9P41vryA8jf4/fG9/agXzZPUCtzfhCcj8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EMLyycYAAADdAAAADwAAAAAAAAAAAAAAAACYAgAAZHJz L2Rvd25yZXYueG1sUEsFBgAAAAAEAAQA9QAAAIsDAAAAAA== " path="m4,l65,20r-4,8l,8,4,xm106,34r60,20l162,62,101,42r5,-8xm207,67r61,20l264,95,203,75r4,-8xm309,101r60,20l365,129,304,109r5,-8xm410,134r61,20l467,162,406,142r4,-8xm511,168r61,20l568,196,507,176r4,-8xm613,201r61,20l669,229,609,209r4,-8xm714,235r61,20l771,263,710,243r4,-8xm816,268r61,20l872,296,812,276r4,-8xm917,301r61,21l974,329,913,309r4,-8xm1019,335r61,20l1075,363r-61,-20l1019,335xm1120,368r39,13l1155,389r-39,-13l1120,368xe" fillcolor="black" strokeweight=".1pt">
                  <v:stroke joinstyle="bevel"/>
                  <v:path arrowok="t" o:connecttype="custom" o:connectlocs="2540,0;41275,12700;38735,17780;0,5080;2540,0;67310,21590;105410,34290;102870,39370;64135,26670;67310,21590;131445,42545;170180,55245;167640,60325;128905,47625;131445,42545;196215,64135;234315,76835;231775,81915;193040,69215;196215,64135;260350,85090;299085,97790;296545,102870;257810,90170;260350,85090;324485,106680;363220,119380;360680,124460;321945,111760;324485,106680;389255,127635;427990,140335;424815,145415;386715,132715;389255,127635;453390,149225;492125,161925;489585,167005;450850,154305;453390,149225;518160,170180;556895,182880;553720,187960;515620,175260;518160,170180;582295,191135;621030,204470;618490,208915;579755,196215;582295,191135;647065,212725;685800,225425;682625,230505;643890,217805;647065,212725;711200,233680;735965,241935;733425,247015;708660,238760;711200,233680" o:connectangles="0,0,0,0,0,0,0,0,0,0,0,0,0,0,0,0,0,0,0,0,0,0,0,0,0,0,0,0,0,0,0,0,0,0,0,0,0,0,0,0,0,0,0,0,0,0,0,0,0,0,0,0,0,0,0,0,0,0,0,0"/>
                  <o:lock v:ext="edit" verticies="t"/>
                </v:shape>
                <v:shape id="Freeform 4461" o:spid="_x0000_s1506" style="position:absolute;left:1460;top:8248;width:16218;height:2439;visibility:visible;mso-wrap-style:square;v-text-anchor:top" coordsize="2554,38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wqaacYA AADdAAAADwAAAGRycy9kb3ducmV2LnhtbESP0WrCQBRE34X+w3ILvtWNokHTbMSKShAKre0H3GZv s6HZuyG7avr3XaHg4zAzZ5h8PdhWXKj3jWMF00kCgrhyuuFawefH/mkJwgdkja1jUvBLHtbFwyjH TLsrv9PlFGoRIewzVGBC6DIpfWXIop+4jjh63663GKLsa6l7vEa4beUsSVJpseG4YLCjraHq53S2 ClZsuoMuv9LN68tuuV2Ux/INU6XGj8PmGUSgIdzD/+1SK5hPVync3sQnII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LwqaacYAAADdAAAADwAAAAAAAAAAAAAAAACYAgAAZHJz L2Rvd25yZXYueG1sUEsFBgAAAAAEAAQA9QAAAIsDAAAAAA== " path="m,376l65,366r2,9l2,384,,376xm108,360r65,-10l175,359r-65,10l108,360xm216,344r65,-9l283,343r-65,10l216,344xm324,328r65,-9l391,327r-65,10l324,328xm433,312r64,-9l499,311r-64,10l433,312xm541,296r65,-9l608,295r-65,10l541,296xm649,280r65,-9l716,279r-65,10l649,280xm757,264r65,-9l824,263r-65,10l757,264xm865,249r65,-10l932,247r-65,10l865,249xm973,233r65,-10l1040,232r-65,9l973,233xm1081,217r65,-10l1148,216r-65,9l1081,217xm1189,201r65,-10l1256,200r-65,9l1189,201xm1297,185r65,-10l1364,184r-64,9l1297,185xm1406,169r64,-10l1472,168r-64,9l1406,169xm1514,153r65,-10l1581,152r-65,9l1514,153xm1622,137r65,-10l1689,136r-65,10l1622,137xm1730,121r65,-10l1797,120r-65,10l1730,121xm1838,105r65,-9l1905,104r-65,10l1838,105xm1946,89r65,-9l2013,88r-65,10l1946,89xm2054,73r65,-9l2121,72r-65,10l2054,73xm2163,57r64,-9l2229,56r-65,10l2163,57xm2271,41r64,-9l2338,40r-65,10l2271,41xm2379,26r65,-10l2446,24r-65,10l2379,26xm2487,10l2552,r2,8l2489,18r-2,-8xe" fillcolor="black" strokeweight=".1pt">
                  <v:stroke joinstyle="bevel"/>
                  <v:path arrowok="t" o:connecttype="custom" o:connectlocs="41275,232410;1270,243840;68580,228600;111125,227965;68580,228600;178435,212725;138430,224155;205740,208280;248285,207645;205740,208280;315595,192405;276225,203835;343535,187960;386080,187325;343535,187960;453390,172085;413385,183515;480695,167640;523240,167005;480695,167640;590550,151765;550545,163195;617855,147955;660400,147320;617855,147955;727710,131445;687705,142875;755015,127635;797560,127000;755015,127635;864870,111125;825500,122555;892810,107315;934720,106680;892810,107315;1002665,90805;962660,102235;1029970,86995;1072515,86360;1029970,86995;1139825,70485;1099820,82550;1167130,66675;1209675,66040;1167130,66675;1276985,50800;1236980,62230;1304290,46355;1346835,45720;1304290,46355;1414145,30480;1374140,41910;1442085,26035;1484630,25400;1442085,26035;1551940,10160;1511935,21590;1579245,6350;1621790,5080;1579245,6350" o:connectangles="0,0,0,0,0,0,0,0,0,0,0,0,0,0,0,0,0,0,0,0,0,0,0,0,0,0,0,0,0,0,0,0,0,0,0,0,0,0,0,0,0,0,0,0,0,0,0,0,0,0,0,0,0,0,0,0,0,0,0,0"/>
                  <o:lock v:ext="edit" verticies="t"/>
                </v:shape>
                <v:line id="Line 4462" o:spid="_x0000_s1507" style="position:absolute;visibility:visible;mso-wrap-style:square" from="9677,1943" to="17881,8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Dan5scAAADdAAAADwAAAGRycy9kb3ducmV2LnhtbESPQWvCQBSE74X+h+UJvZS6sZaq0VXE UrAHwUTB6zP7zIZm34bsGuO/7xYKPQ4z8w2zWPW2Fh21vnKsYDRMQBAXTldcKjgePl+mIHxA1lg7 JgV38rBaPj4sMNXuxhl1eShFhLBPUYEJoUml9IUhi37oGuLoXVxrMUTZllK3eItwW8vXJHmXFiuO CwYb2hgqvvOrVZA/b6v8ut9NTuZLn8cfSWcyeVHqadCv5yAC9eE//NfeagVvo9kEft/EJyCX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ENqfmxwAAAN0AAAAPAAAAAAAA AAAAAAAAAKECAABkcnMvZG93bnJldi54bWxQSwUGAAAAAAQABAD5AAAAlQMAAAAA " strokeweight=".55pt">
                  <v:stroke joinstyle="miter"/>
                </v:line>
                <v:line id="Line 4463" o:spid="_x0000_s1508" style="position:absolute;visibility:visible;mso-wrap-style:square" from="9677,1943" to="13341,10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akzlMQAAADdAAAADwAAAGRycy9kb3ducmV2LnhtbERPz2vCMBS+C/sfwht4kZk6x+a6RhkT wR0E7YRd35rXpqx5KU2s9b83B8Hjx/c7Ww22ET11vnasYDZNQBAXTtdcKTj+bJ4WIHxA1tg4JgUX 8rBaPowyTLU784H6PFQihrBPUYEJoU2l9IUhi37qWuLIla6zGCLsKqk7PMdw28jnJHmVFmuODQZb +jJU/OcnqyCfbOv8tN+9/Zpv/TdfJ705yFKp8ePw+QEi0BDu4pt7qxW8zN7j3PgmPgG5v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1qTOUxAAAAN0AAAAPAAAAAAAAAAAA AAAAAKECAABkcnMvZG93bnJldi54bWxQSwUGAAAAAAQABAD5AAAAkgMAAAAA " strokeweight=".55pt">
                  <v:stroke joinstyle="miter"/>
                </v:line>
                <v:shape id="Freeform 4464" o:spid="_x0000_s1509" style="position:absolute;left:5975;top:1930;width:3734;height:6318;visibility:visible;mso-wrap-style:square;v-text-anchor:top" coordsize="588,9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WWTXsgA AADdAAAADwAAAGRycy9kb3ducmV2LnhtbESPT2vCQBTE7wW/w/KE3pqNttQmdRURpDUHsZpDj4/s yx/Mvg3ZrUY/fbcg9DjMzG+Y+XIwrThT7xrLCiZRDIK4sLrhSkF+3Dy9gXAeWWNrmRRcycFyMXqY Y6rthb/ofPCVCBB2KSqove9SKV1Rk0EX2Y44eKXtDfog+0rqHi8Bblo5jeNXabDhsFBjR+uaitPh xyjQu9ktyb53+yLPtvEmK5+37fFDqcfxsHoH4Wnw/+F7+1MreJkkCfy9CU9ALn4BAAD//wMAUEsB Ai0AFAAGAAgAAAAhAPD3irv9AAAA4gEAABMAAAAAAAAAAAAAAAAAAAAAAFtDb250ZW50X1R5cGVz XS54bWxQSwECLQAUAAYACAAAACEAMd1fYdIAAACPAQAACwAAAAAAAAAAAAAAAAAuAQAAX3JlbHMv LnJlbHNQSwECLQAUAAYACAAAACEAMy8FnkEAAAA5AAAAEAAAAAAAAAAAAAAAAAApAgAAZHJzL3No YXBleG1sLnhtbFBLAQItABQABgAIAAAAIQCdZZNeyAAAAN0AAAAPAAAAAAAAAAAAAAAAAJgCAABk cnMvZG93bnJldi54bWxQSwUGAAAAAAQABAD1AAAAjQMAAAAA " path="m588,4l560,51,550,47,578,r10,4xm542,82r-28,48l504,126,532,79r10,3xm496,161r-28,47l459,205r27,-47l496,161xm450,240r-27,47l413,284r27,-48l450,240xm404,319r-27,47l367,362r27,-47l404,319xm359,397r-28,48l321,441r28,-47l359,397xm313,476r-28,47l275,520r28,-48l313,476xm267,555r-27,47l230,598r27,-47l267,555xm221,633r-27,48l184,677r27,-47l221,633xm175,712r-27,47l138,756r27,-48l175,712xm130,791r-28,47l92,834r28,-47l130,791xm84,869l56,917,46,913,74,866r10,3xm38,948l11,995,,992,28,945r10,3xe" fillcolor="black" strokeweight=".1pt">
                  <v:stroke joinstyle="bevel"/>
                  <v:path arrowok="t" o:connecttype="custom" o:connectlocs="355600,32385;367030,0;344170,52070;320040,80010;344170,52070;297180,132080;308610,100330;285750,152400;262255,180340;285750,152400;239395,232410;250190,200025;227965,252095;203835,280035;227965,252095;180975,332105;192405,299720;169545,352425;146050,379730;169545,352425;123190,432435;133985,400050;111125,452120;87630,480060;111125,452120;64770,532130;76200,499745;53340,551815;29210,579755;53340,551815;6985,631825;17780,600075" o:connectangles="0,0,0,0,0,0,0,0,0,0,0,0,0,0,0,0,0,0,0,0,0,0,0,0,0,0,0,0,0,0,0,0"/>
                  <o:lock v:ext="edit" verticies="t"/>
                </v:shape>
                <v:line id="Line 4465" o:spid="_x0000_s1510" style="position:absolute;flip:x;visibility:visible;mso-wrap-style:square" from="1466,1943" to="9677,10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a8LrcUAAADdAAAADwAAAGRycy9kb3ducmV2LnhtbESPT2sCMRTE7wW/Q3iCt5q1FCmrUUSw VrBQ/xw8PjbPzermZUniun77plDwOMzMb5jpvLO1aMmHyrGC0TADQVw4XXGp4HhYvX6ACBFZY+2Y FDwowHzWe5lirt2dd9TuYykShEOOCkyMTS5lKAxZDEPXECfv7LzFmKQvpfZ4T3Bby7csG0uLFacF gw0tDRXX/c0q+N60n6d1cTELP7pl4225Pv1cWKlBv1tMQETq4jP83/7SCt4TEv7epCcgZ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a8LrcUAAADdAAAADwAAAAAAAAAA AAAAAAChAgAAZHJzL2Rvd25yZXYueG1sUEsFBgAAAAAEAAQA+QAAAJMDAAAAAA== " strokeweight=".55pt">
                  <v:stroke joinstyle="miter"/>
                </v:line>
                <v:shape id="Freeform 4466" o:spid="_x0000_s1511" style="position:absolute;left:9639;top:1943;width:70;height:7474;visibility:visible;mso-wrap-style:square;v-text-anchor:top" coordsize="11,11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vJfM8gA AADdAAAADwAAAGRycy9kb3ducmV2LnhtbESP3WrCQBSE7wu+w3IEb4puYkvV6CrB/li8EPx5gGP2 mASzZ0N2q2mevlso9HKYmW+Yxao1lbhR40rLCuJRBII4s7rkXMHp+D6cgnAeWWNlmRR8k4PVsvew wETbO+/pdvC5CBB2CSoovK8TKV1WkEE3sjVx8C62MeiDbHKpG7wHuKnkOIpepMGSw0KBNa0Lyq6H L6Ng2sVP6/P28e2c7j78rJp0m7R7VWrQb9M5CE+t/w//tT+1gudxFMPvm/AE5PIHAAD//wMAUEsB Ai0AFAAGAAgAAAAhAPD3irv9AAAA4gEAABMAAAAAAAAAAAAAAAAAAAAAAFtDb250ZW50X1R5cGVz XS54bWxQSwECLQAUAAYACAAAACEAMd1fYdIAAACPAQAACwAAAAAAAAAAAAAAAAAuAQAAX3JlbHMv LnJlbHNQSwECLQAUAAYACAAAACEAMy8FnkEAAAA5AAAAEAAAAAAAAAAAAAAAAAApAgAAZHJzL3No YXBleG1sLnhtbFBLAQItABQABgAIAAAAIQBu8l8zyAAAAN0AAAAPAAAAAAAAAAAAAAAAAJgCAABk cnMvZG93bnJldi54bWxQSwUGAAAAAAQABAD1AAAAjQMAAAAA " path="m11,r,52l,52,,,11,xm11,87r,51l,138,,87r11,xm11,173r,52l,225,,173r11,xm11,260r,52l,312,,260r11,xm11,346r,52l,398,,346r11,xm11,433r,52l,485,,433r11,xm11,519r,52l,571,,519r11,xm11,606r,52l,658,,606r11,xm11,692r,52l,744,,692r11,xm11,779r,52l,831,,779r11,xm11,866r,51l,917,,866r11,xm11,952r,52l,1004,,952r11,xm11,1039r,52l,1091r,-52l11,1039xm11,1125r,52l,1177r,-52l11,1125xe" fillcolor="black" strokeweight=".1pt">
                  <v:stroke joinstyle="bevel"/>
                  <v:path arrowok="t" o:connecttype="custom" o:connectlocs="6985,33020;0,0;6985,55245;0,87630;6985,55245;6985,142875;0,109855;6985,165100;0,198120;6985,165100;6985,252730;0,219710;6985,274955;0,307975;6985,274955;6985,362585;0,329565;6985,384810;0,417830;6985,384810;6985,472440;0,439420;6985,494665;0,527685;6985,494665;6985,582295;0,549910;6985,604520;0,637540;6985,604520;6985,692785;0,659765;6985,714375;0,747395;6985,714375" o:connectangles="0,0,0,0,0,0,0,0,0,0,0,0,0,0,0,0,0,0,0,0,0,0,0,0,0,0,0,0,0,0,0,0,0,0,0"/>
                  <o:lock v:ext="edit" verticies="t"/>
                </v:shape>
                <v:line id="Line 4467" o:spid="_x0000_s1512" style="position:absolute;flip:y;visibility:visible;mso-wrap-style:square" from="10566,8610" to="10572,93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jEwQcYAAADdAAAADwAAAGRycy9kb3ducmV2LnhtbESPQWsCMRSE74X+h/AK3mriIlK2RpFC q0KF1vbg8bF53azdvCxJXLf/3ghCj8PMfMPMl4NrRU8hNp41TMYKBHHlTcO1hu+v18cnEDEhG2w9 k4Y/irBc3N/NsTT+zJ/U71MtMoRjiRpsSl0pZawsOYxj3xFn78cHhynLUEsT8JzhrpWFUjPpsOG8 YLGjF0vV7/7kNOy2/dthXR3tKkxOavZerw8fR9Z69DCsnkEkGtJ/+NbeGA3TQhVwfZOfgFxc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IxMEHGAAAA3QAAAA8AAAAAAAAA AAAAAAAAoQIAAGRycy9kb3ducmV2LnhtbFBLBQYAAAAABAAEAPkAAACUAwAAAAA= " strokeweight=".55pt">
                  <v:stroke joinstyle="miter"/>
                </v:line>
                <v:line id="Line 4468" o:spid="_x0000_s1513" style="position:absolute;flip:x;visibility:visible;mso-wrap-style:square" from="9677,8610" to="10566,8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X2V2sYAAADdAAAADwAAAGRycy9kb3ducmV2LnhtbESPT2sCMRTE74V+h/AK3jRRi5StUaTg P2jB2h48Pjavm7WblyWJ6/bbNwWhx2FmfsPMl71rREch1p41jEcKBHHpTc2Vhs+P9fAJREzIBhvP pOGHIiwX93dzLIy/8jt1x1SJDOFYoAabUltIGUtLDuPIt8TZ+/LBYcoyVNIEvGa4a+REqZl0WHNe sNjSi6Xy+3hxGt723ea0Lc92FcYXNXuttqfDmbUePPSrZxCJ+vQfvrV3RsPjRE3h701+AnLx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19ldrGAAAA3QAAAA8AAAAAAAAA AAAAAAAAoQIAAGRycy9kb3ducmV2LnhtbFBLBQYAAAAABAAEAPkAAACUAwAAAAA= " strokeweight=".55pt">
                  <v:stroke joinstyle="miter"/>
                </v:line>
                <v:rect id="Rectangle 4469" o:spid="_x0000_s1514" style="position:absolute;left:9372;top:34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49TEMMA AADdAAAADwAAAGRycy9kb3ducmV2LnhtbESP3WoCMRSE74W+QziF3mnSRUS2RikFQYs3rj7AYXP2 hyYnS5K669s3BcHLYWa+YTa7yVlxoxB7zxreFwoEce1Nz62G62U/X4OICdmg9Uwa7hRht32ZbbA0 fuQz3arUigzhWKKGLqWhlDLWHTmMCz8QZ6/xwWHKMrTSBBwz3FlZKLWSDnvOCx0O9NVR/VP9Og3y Uu3HdWWD8t9Fc7LHw7khr/Xb6/T5ASLRlJ7hR/tgNCwLtYT/N/kJyO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49TE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470" o:spid="_x0000_s1515" style="position:absolute;left:984;top:10833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MP2i8MA AADdAAAADwAAAGRycy9kb3ducmV2LnhtbESP3WoCMRSE7wu+QzhC72riUkW2RpGCYIs3rj7AYXP2 hyYnS5K627dvCgUvh5n5htnuJ2fFnULsPWtYLhQI4tqbnlsNt+vxZQMiJmSD1jNp+KEI+93saYul 8SNf6F6lVmQIxxI1dCkNpZSx7shhXPiBOHuNDw5TlqGVJuCY4c7KQqm1dNhzXuhwoPeO6q/q22mQ 1+o4bioblP8smrP9OF0a8lo/z6fDG4hEU3qE/9sno+G1UCv4e5OfgN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9MP2i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71" o:spid="_x0000_s1516" style="position:absolute;left:18224;top:685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BFo/MMA AADdAAAADwAAAGRycy9kb3ducmV2LnhtbESP3WoCMRSE74W+QziF3mnSpYhsjVIKghZvXH2Aw+bs D01OliR117dvBMHLYWa+YdbbyVlxpRB7zxreFwoEce1Nz62Gy3k3X4GICdmg9UwabhRhu3mZrbE0 fuQTXavUigzhWKKGLqWhlDLWHTmMCz8QZ6/xwWHKMrTSBBwz3FlZKLWUDnvOCx0O9N1R/Vv9OQ3y XO3GVWWD8j9Fc7SH/akhr/Xb6/T1CSLRlJ7hR3tvNHwUagn3N/kJyM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BFo/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72" o:spid="_x0000_s1517" style="position:absolute;left:12782;top:1078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13NZ8MA AADdAAAADwAAAGRycy9kb3ducmV2LnhtbESP3WoCMRSE7wu+QzhC72riUlS2RpGCYIs3rj7AYXP2 hyYnS5K627dvCgUvh5n5htnuJ2fFnULsPWtYLhQI4tqbnlsNt+vxZQMiJmSD1jNp+KEI+93saYul 8SNf6F6lVmQIxxI1dCkNpZSx7shhXPiBOHuNDw5TlqGVJuCY4c7KQqmVdNhzXuhwoPeO6q/q22mQ 1+o4bioblP8smrP9OF0a8lo/z6fDG4hEU3qE/9sno+G1UGv4e5OfgN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a13NZ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73" o:spid="_x0000_s1518" style="position:absolute;left:9023;top:930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JZFb8A AADdAAAADwAAAGRycy9kb3ducmV2LnhtbERPy2oCMRTdC/2HcAvuNOkgIlOjiCDY4sbRD7hM7jxo cjMkqTP9+2YhuDyc93Y/OSseFGLvWcPHUoEgrr3pudVwv50WGxAxIRu0nknDH0XY795mWyyNH/lK jyq1IodwLFFDl9JQShnrjhzGpR+IM9f44DBlGFppAo453FlZKLWWDnvODR0OdOyo/ql+nQZ5q07j prJB+e+iudiv87Uhr/X8fTp8gkg0pZf46T4bDatC5bn5TX4CcvcPAAD//wMAUEsBAi0AFAAGAAgA AAAhAPD3irv9AAAA4gEAABMAAAAAAAAAAAAAAAAAAAAAAFtDb250ZW50X1R5cGVzXS54bWxQSwEC LQAUAAYACAAAACEAMd1fYdIAAACPAQAACwAAAAAAAAAAAAAAAAAuAQAAX3JlbHMvLnJlbHNQSwEC LQAUAAYACAAAACEAMy8FnkEAAAA5AAAAEAAAAAAAAAAAAAAAAAApAgAAZHJzL3NoYXBleG1sLnht bFBLAQItABQABgAIAAAAIQAawlkV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474" o:spid="_x0000_s1519" style="position:absolute;left:4895;top:688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78jsMA AADdAAAADwAAAGRycy9kb3ducmV2LnhtbESP3WoCMRSE74W+QziF3mnSpYjdGqUUBCveuPoAh83Z H5qcLEnqbt++EQQvh5n5hllvJ2fFlULsPWt4XSgQxLU3PbcaLufdfAUiJmSD1jNp+KMI283TbI2l 8SOf6FqlVmQIxxI1dCkNpZSx7shhXPiBOHuNDw5TlqGVJuCY4c7KQqmldNhzXuhwoK+O6p/q12mQ 52o3rioblD8UzdF+708Nea1fnqfPDxCJpvQI39t7o+GtUO9we5OfgNz8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Y78j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475" o:spid="_x0000_s1520" style="position:absolute;left:13239;top:10579;width:210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VuaAsEA AADdAAAADwAAAGRycy9kb3ducmV2LnhtbERPy2oCMRTdF/yHcIXuakYRKVOjSEEYXPmCbi/J7WTa yc2YxHHq15uF0OXhvJfrwbWipxAbzwqmkwIEsfam4VrB+bR9ewcRE7LB1jMp+KMI69XoZYml8Tc+ UH9MtcghHEtUYFPqSimjtuQwTnxHnLlvHxymDEMtTcBbDnetnBXFQjpsODdY7OjTkv49Xp2Cnev3 uupsQL1Z7L9+7KW6y4tSr+Nh8wEi0ZD+xU93ZRTMZ9O8P7/JT0C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VbmgLBAAAA3QAAAA8AAAAAAAAAAAAAAAAAmAIAAGRycy9kb3du cmV2LnhtbFBLBQYAAAAABAAEAPUAAACGAwAAAAA= " fillcolor="black" strokeweight="0"/>
                <v:oval id="Oval 4476" o:spid="_x0000_s1521" style="position:absolute;left:17780;top:8159;width:20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hc/mcUA AADdAAAADwAAAGRycy9kb3ducmV2LnhtbESPzWrDMBCE74W+g9hCb43sUEJxo4RQKJic8lPIdZG2 lhNr5UiK4/bpo0Ihx2FmvmHmy9F1YqAQW88KykkBglh703Kj4Gv/+fIGIiZkg51nUvBDEZaLx4c5 VsZfeUvDLjUiQzhWqMCm1FdSRm3JYZz4njh73z44TFmGRpqA1wx3nZwWxUw6bDkvWOzpw5I+7S5O wdoNG133NqBezTaHoz3Xv/Ks1PPTuHoHkWhM9/B/uzYKXqdl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6Fz+ZxQAAAN0AAAAPAAAAAAAAAAAAAAAAAJgCAABkcnMv ZG93bnJldi54bWxQSwUGAAAAAAQABAD1AAAAigMAAAAA " fillcolor="black" strokeweight="0"/>
                <v:oval id="Oval 4477" o:spid="_x0000_s1522" style="position:absolute;left:1365;top:10579;width:20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Wh7sUA AADdAAAADwAAAGRycy9kb3ducmV2LnhtbESPzWrDMBCE74W+g9hCb40cU0Jxo4RQKJic8lPIdZG2 lhNr5UiK4/bpo0Ihx2FmvmHmy9F1YqAQW88KppMCBLH2puVGwdf+8+UNREzIBjvPpOCHIiwXjw9z rIy/8paGXWpEhnCsUIFNqa+kjNqSwzjxPXH2vn1wmLIMjTQBrxnuOlkWxUw6bDkvWOzpw5I+7S5O wdoNG133NqBezTaHoz3Xv/Ks1PPTuHoHkWhM9/B/uzYKXstp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KxaHuxQAAAN0AAAAPAAAAAAAAAAAAAAAAAJgCAABkcnMv ZG93bnJldi54bWxQSwUGAAAAAAQABAD1AAAAigMAAAAA " fillcolor="black" strokeweight="0"/>
                <v:oval id="Oval 4478" o:spid="_x0000_s1523" style="position:absolute;left:5905;top:8159;width:210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YkEdcQA AADdAAAADwAAAGRycy9kb3ducmV2LnhtbESPQWsCMRSE74X+h/AK3mpWK1K2RpFCYelJreD1kTw3 azcva5Kua399Iwg9DjPzDbNYDa4VPYXYeFYwGRcgiLU3DdcK9l8fz68gYkI22HomBVeKsFo+Piyw NP7CW+p3qRYZwrFEBTalrpQyaksO49h3xNk7+uAwZRlqaQJeMty1cloUc+mw4bxgsaN3S/p79+MU fLp+o6vOBtTr+eZwsufqV56VGj0N6zcQiYb0H763K6NgNp28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KWJBHXEAAAA3QAAAA8AAAAAAAAAAAAAAAAAmAIAAGRycy9k b3ducmV2LnhtbFBLBQYAAAAABAAEAPUAAACJAwAAAAA= " fillcolor="black" strokeweight="0"/>
                <v:oval id="Oval 4479" o:spid="_x0000_s1524" style="position:absolute;left:9569;top:1860;width:210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CcAcQA AADdAAAADwAAAGRycy9kb3ducmV2LnhtbESPQWsCMRSE74X+h/AK3rpZRaSsRhFBWDxZW/D6SF43 WzcvaxLXbX99Uyj0OMzMN8xqM7pODBRi61nBtChBEGtvWm4UvL/tn19AxIRssPNMCr4owmb9+LDC yvg7v9JwSo3IEI4VKrAp9ZWUUVtyGAvfE2fvwweHKcvQSBPwnuGuk7OyXEiHLecFiz3tLOnL6eYU HNxw1HVvA+rt4nj+tNf6W16VmjyN2yWIRGP6D/+1a6NgPpvO4fdNfgJy/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CpgnAHEAAAA3QAAAA8AAAAAAAAAAAAAAAAAmAIAAGRycy9k b3ducmV2LnhtbFBLBQYAAAAABAAEAPUAAACJAwAAAAA= " fillcolor="black" strokeweight="0"/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4" type="#_x0000_t75" style="width:12.75pt;height:14.25pt" o:ole="">
            <v:imagedata r:id="rId2487" o:title=""/>
          </v:shape>
          <o:OLEObject Type="Embed" ProgID="Equation.DSMT4" ShapeID="_x0000_i2264" DrawAspect="Content" ObjectID="_1624836780" r:id="rId2488"/>
        </w:object>
      </w:r>
      <w:r w:rsidRPr="00610F8A">
        <w:rPr>
          <w:noProof/>
          <w:sz w:val="26"/>
          <w:szCs w:val="26"/>
        </w:rPr>
        <w:t xml:space="preserve"> là trung điểm </w:t>
      </w:r>
      <w:r w:rsidR="007A1347" w:rsidRPr="00610F8A">
        <w:rPr>
          <w:noProof/>
          <w:position w:val="-6"/>
          <w:sz w:val="26"/>
          <w:szCs w:val="26"/>
        </w:rPr>
        <w:object w:dxaOrig="440" w:dyaOrig="279">
          <v:shape id="_x0000_i2265" type="#_x0000_t75" style="width:21.75pt;height:14.25pt" o:ole="">
            <v:imagedata r:id="rId2489" o:title=""/>
          </v:shape>
          <o:OLEObject Type="Embed" ProgID="Equation.DSMT4" ShapeID="_x0000_i2265" DrawAspect="Content" ObjectID="_1624836781" r:id="rId2490"/>
        </w:object>
      </w:r>
      <w:r w:rsidRPr="00610F8A">
        <w:rPr>
          <w:noProof/>
          <w:sz w:val="26"/>
          <w:szCs w:val="26"/>
        </w:rPr>
        <w:t xml:space="preserve">, suy ra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6" type="#_x0000_t75" style="width:12.75pt;height:14.25pt" o:ole="">
            <v:imagedata r:id="rId2491" o:title=""/>
          </v:shape>
          <o:OLEObject Type="Embed" ProgID="Equation.DSMT4" ShapeID="_x0000_i2266" DrawAspect="Content" ObjectID="_1624836782" r:id="rId2492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267" type="#_x0000_t75" style="width:30pt;height:14.25pt" o:ole="">
            <v:imagedata r:id="rId2493" o:title=""/>
          </v:shape>
          <o:OLEObject Type="Embed" ProgID="Equation.DSMT4" ShapeID="_x0000_i2267" DrawAspect="Content" ObjectID="_1624836783" r:id="rId2494"/>
        </w:object>
      </w:r>
      <w:r w:rsidRPr="00610F8A">
        <w:rPr>
          <w:noProof/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noProof/>
          <w:spacing w:val="-4"/>
          <w:sz w:val="26"/>
          <w:szCs w:val="26"/>
        </w:rPr>
        <w:t>Theo giả thiết đ</w:t>
      </w:r>
      <w:r w:rsidRPr="00610F8A">
        <w:rPr>
          <w:rFonts w:eastAsia="Arial Unicode MS"/>
          <w:spacing w:val="-4"/>
          <w:sz w:val="26"/>
          <w:szCs w:val="26"/>
        </w:rPr>
        <w:t xml:space="preserve">ỉnh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68" type="#_x0000_t75" style="width:12pt;height:14.25pt" o:ole="">
            <v:imagedata r:id="rId2495" o:title=""/>
          </v:shape>
          <o:OLEObject Type="Embed" ProgID="Equation.DSMT4" ShapeID="_x0000_i2268" DrawAspect="Content" ObjectID="_1624836784" r:id="rId2496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cách</w:t>
      </w:r>
      <w:r w:rsidRPr="00610F8A">
        <w:rPr>
          <w:spacing w:val="-4"/>
          <w:sz w:val="26"/>
          <w:szCs w:val="26"/>
          <w:lang w:val="es-NI"/>
        </w:rPr>
        <w:t xml:space="preserve"> </w:t>
      </w:r>
      <w:r w:rsidRPr="00610F8A">
        <w:rPr>
          <w:rFonts w:eastAsia="Arial Unicode MS"/>
          <w:spacing w:val="-4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spacing w:val="-4"/>
          <w:position w:val="-10"/>
          <w:sz w:val="26"/>
          <w:szCs w:val="26"/>
        </w:rPr>
        <w:object w:dxaOrig="920" w:dyaOrig="320">
          <v:shape id="_x0000_i2269" type="#_x0000_t75" style="width:45.75pt;height:15.75pt" o:ole="">
            <v:imagedata r:id="rId2497" o:title=""/>
          </v:shape>
          <o:OLEObject Type="Embed" ProgID="Equation.DSMT4" ShapeID="_x0000_i2269" DrawAspect="Content" ObjectID="_1624836785" r:id="rId2498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nên hình chiếu của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70" type="#_x0000_t75" style="width:12pt;height:14.25pt" o:ole="">
            <v:imagedata r:id="rId2499" o:title=""/>
          </v:shape>
          <o:OLEObject Type="Embed" ProgID="Equation.DSMT4" ShapeID="_x0000_i2270" DrawAspect="Content" ObjectID="_1624836786" r:id="rId2500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xuống đáy là điểm </w:t>
      </w:r>
      <w:r w:rsidR="007A1347" w:rsidRPr="00610F8A">
        <w:rPr>
          <w:rFonts w:eastAsia="Arial Unicode MS"/>
          <w:spacing w:val="-4"/>
          <w:position w:val="-14"/>
          <w:sz w:val="26"/>
          <w:szCs w:val="26"/>
        </w:rPr>
        <w:object w:dxaOrig="3060" w:dyaOrig="420">
          <v:shape id="_x0000_i2271" type="#_x0000_t75" style="width:153pt;height:21pt" o:ole="">
            <v:imagedata r:id="rId2501" o:title=""/>
          </v:shape>
          <o:OLEObject Type="Embed" ProgID="Equation.DSMT4" ShapeID="_x0000_i2271" DrawAspect="Content" ObjectID="_1624836787" r:id="rId2502"/>
        </w:objec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380" w:dyaOrig="279">
          <v:shape id="_x0000_i2272" type="#_x0000_t75" style="width:18.75pt;height:14.25pt" o:ole="">
            <v:imagedata r:id="rId2503" o:title=""/>
          </v:shape>
          <o:OLEObject Type="Embed" ProgID="Equation.DSMT4" ShapeID="_x0000_i2272" DrawAspect="Content" ObjectID="_1624836788" r:id="rId2504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273" type="#_x0000_t75" style="width:48.75pt;height:20.25pt" o:ole="">
            <v:imagedata r:id="rId2505" o:title=""/>
          </v:shape>
          <o:OLEObject Type="Embed" ProgID="Equation.DSMT4" ShapeID="_x0000_i2273" DrawAspect="Content" ObjectID="_1624836789" r:id="rId2506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279">
          <v:shape id="_x0000_i2274" type="#_x0000_t75" style="width:21pt;height:14.25pt" o:ole="">
            <v:imagedata r:id="rId2507" o:title=""/>
          </v:shape>
          <o:OLEObject Type="Embed" ProgID="Equation.DSMT4" ShapeID="_x0000_i2274" DrawAspect="Content" ObjectID="_1624836790" r:id="rId2508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Do đó </w:t>
      </w:r>
      <w:r w:rsidR="007A1347" w:rsidRPr="00610F8A">
        <w:rPr>
          <w:position w:val="-14"/>
          <w:sz w:val="26"/>
          <w:szCs w:val="26"/>
          <w:lang w:val="pt-BR"/>
        </w:rPr>
        <w:object w:dxaOrig="3739" w:dyaOrig="480">
          <v:shape id="_x0000_i2275" type="#_x0000_t75" style="width:186.75pt;height:24pt" o:ole="">
            <v:imagedata r:id="rId2509" o:title=""/>
          </v:shape>
          <o:OLEObject Type="Embed" ProgID="Equation.DSMT4" ShapeID="_x0000_i2275" DrawAspect="Content" ObjectID="_1624836791" r:id="rId2510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276" type="#_x0000_t75" style="width:27.75pt;height:14.25pt" o:ole="">
            <v:imagedata r:id="rId2511" o:title=""/>
          </v:shape>
          <o:OLEObject Type="Embed" ProgID="Equation.DSMT4" ShapeID="_x0000_i2276" DrawAspect="Content" ObjectID="_1624836792" r:id="rId2512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640" w:dyaOrig="400">
          <v:shape id="_x0000_i2277" type="#_x0000_t75" style="width:132pt;height:20.25pt" o:ole="">
            <v:imagedata r:id="rId2513" o:title=""/>
          </v:shape>
          <o:OLEObject Type="Embed" ProgID="Equation.DSMT4" ShapeID="_x0000_i2277" DrawAspect="Content" ObjectID="_1624836793" r:id="rId2514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2278" type="#_x0000_t75" style="width:30pt;height:14.25pt" o:ole="">
            <v:imagedata r:id="rId2515" o:title=""/>
          </v:shape>
          <o:OLEObject Type="Embed" ProgID="Equation.DSMT4" ShapeID="_x0000_i2278" DrawAspect="Content" ObjectID="_1624836794" r:id="rId2516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780" w:dyaOrig="420">
          <v:shape id="_x0000_i2279" type="#_x0000_t75" style="width:138.75pt;height:21pt" o:ole="">
            <v:imagedata r:id="rId2517" o:title=""/>
          </v:shape>
          <o:OLEObject Type="Embed" ProgID="Equation.DSMT4" ShapeID="_x0000_i2279" DrawAspect="Content" ObjectID="_1624836795" r:id="rId2518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chữ nhật </w:t>
      </w:r>
      <w:r w:rsidR="007A1347" w:rsidRPr="00610F8A">
        <w:rPr>
          <w:position w:val="-12"/>
          <w:sz w:val="26"/>
          <w:szCs w:val="26"/>
          <w:lang w:val="pt-BR"/>
        </w:rPr>
        <w:object w:dxaOrig="2520" w:dyaOrig="420">
          <v:shape id="_x0000_i2280" type="#_x0000_t75" style="width:126pt;height:21pt" o:ole="">
            <v:imagedata r:id="rId2519" o:title=""/>
          </v:shape>
          <o:OLEObject Type="Embed" ProgID="Equation.DSMT4" ShapeID="_x0000_i2280" DrawAspect="Content" ObjectID="_1624836796" r:id="rId252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2720" w:dyaOrig="680">
          <v:shape id="_x0000_i2281" type="#_x0000_t75" style="width:135.75pt;height:33.75pt" o:ole="">
            <v:imagedata r:id="rId2521" o:title=""/>
          </v:shape>
          <o:OLEObject Type="Embed" ProgID="Equation.DSMT4" ShapeID="_x0000_i2281" DrawAspect="Content" ObjectID="_1624836797" r:id="rId2522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6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380" w:dyaOrig="400">
          <v:shape id="_x0000_i2282" type="#_x0000_t75" style="width:69pt;height:20.25pt" o:ole="">
            <v:imagedata r:id="rId2523" o:title=""/>
          </v:shape>
          <o:OLEObject Type="Embed" ProgID="Equation.DSMT4" ShapeID="_x0000_i2282" DrawAspect="Content" ObjectID="_1624836798" r:id="rId252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2283" type="#_x0000_t75" style="width:15.75pt;height:14.25pt" o:ole="">
            <v:imagedata r:id="rId2525" o:title=""/>
          </v:shape>
          <o:OLEObject Type="Embed" ProgID="Equation.DSMT4" ShapeID="_x0000_i2283" DrawAspect="Content" ObjectID="_1624836799" r:id="rId252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84" type="#_x0000_t75" style="width:39.75pt;height:20.25pt" o:ole="">
            <v:imagedata r:id="rId2527" o:title=""/>
          </v:shape>
          <o:OLEObject Type="Embed" ProgID="Equation.DSMT4" ShapeID="_x0000_i2284" DrawAspect="Content" ObjectID="_1624836800" r:id="rId252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360" w:dyaOrig="260">
          <v:shape id="_x0000_i2285" type="#_x0000_t75" style="width:18pt;height:12.75pt" o:ole="">
            <v:imagedata r:id="rId2529" o:title=""/>
          </v:shape>
          <o:OLEObject Type="Embed" ProgID="Equation.DSMT4" ShapeID="_x0000_i2285" DrawAspect="Content" ObjectID="_1624836801" r:id="rId2530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300" w:dyaOrig="480">
          <v:shape id="_x0000_i2286" type="#_x0000_t75" style="width:165pt;height:24pt" o:ole="">
            <v:imagedata r:id="rId2531" o:title=""/>
          </v:shape>
          <o:OLEObject Type="Embed" ProgID="Equation.DSMT4" ShapeID="_x0000_i2286" DrawAspect="Content" ObjectID="_1624836802" r:id="rId2532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38125</wp:posOffset>
                </wp:positionV>
                <wp:extent cx="1485265" cy="1440815"/>
                <wp:effectExtent l="0" t="3175" r="2540" b="3810"/>
                <wp:wrapNone/>
                <wp:docPr id="4254" name="Canvas 4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34" name="Freeform 4482"/>
                        <wps:cNvSpPr>
                          <a:spLocks noEditPoints="1"/>
                        </wps:cNvSpPr>
                        <wps:spPr bwMode="auto">
                          <a:xfrm>
                            <a:off x="435610" y="880110"/>
                            <a:ext cx="810895" cy="5715"/>
                          </a:xfrm>
                          <a:custGeom>
                            <a:avLst/>
                            <a:gdLst>
                              <a:gd name="T0" fmla="*/ 56 w 1277"/>
                              <a:gd name="T1" fmla="*/ 0 h 9"/>
                              <a:gd name="T2" fmla="*/ 0 w 1277"/>
                              <a:gd name="T3" fmla="*/ 9 h 9"/>
                              <a:gd name="T4" fmla="*/ 94 w 1277"/>
                              <a:gd name="T5" fmla="*/ 0 h 9"/>
                              <a:gd name="T6" fmla="*/ 150 w 1277"/>
                              <a:gd name="T7" fmla="*/ 9 h 9"/>
                              <a:gd name="T8" fmla="*/ 94 w 1277"/>
                              <a:gd name="T9" fmla="*/ 0 h 9"/>
                              <a:gd name="T10" fmla="*/ 244 w 1277"/>
                              <a:gd name="T11" fmla="*/ 0 h 9"/>
                              <a:gd name="T12" fmla="*/ 188 w 1277"/>
                              <a:gd name="T13" fmla="*/ 9 h 9"/>
                              <a:gd name="T14" fmla="*/ 282 w 1277"/>
                              <a:gd name="T15" fmla="*/ 0 h 9"/>
                              <a:gd name="T16" fmla="*/ 338 w 1277"/>
                              <a:gd name="T17" fmla="*/ 9 h 9"/>
                              <a:gd name="T18" fmla="*/ 282 w 1277"/>
                              <a:gd name="T19" fmla="*/ 0 h 9"/>
                              <a:gd name="T20" fmla="*/ 432 w 1277"/>
                              <a:gd name="T21" fmla="*/ 0 h 9"/>
                              <a:gd name="T22" fmla="*/ 376 w 1277"/>
                              <a:gd name="T23" fmla="*/ 9 h 9"/>
                              <a:gd name="T24" fmla="*/ 469 w 1277"/>
                              <a:gd name="T25" fmla="*/ 0 h 9"/>
                              <a:gd name="T26" fmla="*/ 526 w 1277"/>
                              <a:gd name="T27" fmla="*/ 9 h 9"/>
                              <a:gd name="T28" fmla="*/ 469 w 1277"/>
                              <a:gd name="T29" fmla="*/ 0 h 9"/>
                              <a:gd name="T30" fmla="*/ 620 w 1277"/>
                              <a:gd name="T31" fmla="*/ 0 h 9"/>
                              <a:gd name="T32" fmla="*/ 563 w 1277"/>
                              <a:gd name="T33" fmla="*/ 9 h 9"/>
                              <a:gd name="T34" fmla="*/ 657 w 1277"/>
                              <a:gd name="T35" fmla="*/ 0 h 9"/>
                              <a:gd name="T36" fmla="*/ 714 w 1277"/>
                              <a:gd name="T37" fmla="*/ 9 h 9"/>
                              <a:gd name="T38" fmla="*/ 657 w 1277"/>
                              <a:gd name="T39" fmla="*/ 0 h 9"/>
                              <a:gd name="T40" fmla="*/ 808 w 1277"/>
                              <a:gd name="T41" fmla="*/ 0 h 9"/>
                              <a:gd name="T42" fmla="*/ 751 w 1277"/>
                              <a:gd name="T43" fmla="*/ 9 h 9"/>
                              <a:gd name="T44" fmla="*/ 845 w 1277"/>
                              <a:gd name="T45" fmla="*/ 0 h 9"/>
                              <a:gd name="T46" fmla="*/ 902 w 1277"/>
                              <a:gd name="T47" fmla="*/ 9 h 9"/>
                              <a:gd name="T48" fmla="*/ 845 w 1277"/>
                              <a:gd name="T49" fmla="*/ 0 h 9"/>
                              <a:gd name="T50" fmla="*/ 995 w 1277"/>
                              <a:gd name="T51" fmla="*/ 0 h 9"/>
                              <a:gd name="T52" fmla="*/ 939 w 1277"/>
                              <a:gd name="T53" fmla="*/ 9 h 9"/>
                              <a:gd name="T54" fmla="*/ 1033 w 1277"/>
                              <a:gd name="T55" fmla="*/ 0 h 9"/>
                              <a:gd name="T56" fmla="*/ 1089 w 1277"/>
                              <a:gd name="T57" fmla="*/ 9 h 9"/>
                              <a:gd name="T58" fmla="*/ 1033 w 1277"/>
                              <a:gd name="T59" fmla="*/ 0 h 9"/>
                              <a:gd name="T60" fmla="*/ 1183 w 1277"/>
                              <a:gd name="T61" fmla="*/ 0 h 9"/>
                              <a:gd name="T62" fmla="*/ 1127 w 1277"/>
                              <a:gd name="T63" fmla="*/ 9 h 9"/>
                              <a:gd name="T64" fmla="*/ 1221 w 1277"/>
                              <a:gd name="T65" fmla="*/ 0 h 9"/>
                              <a:gd name="T66" fmla="*/ 1277 w 1277"/>
                              <a:gd name="T67" fmla="*/ 9 h 9"/>
                              <a:gd name="T68" fmla="*/ 1221 w 1277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277" h="9">
                                <a:moveTo>
                                  <a:pt x="0" y="0"/>
                                </a:moveTo>
                                <a:lnTo>
                                  <a:pt x="56" y="0"/>
                                </a:lnTo>
                                <a:lnTo>
                                  <a:pt x="5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0"/>
                                </a:moveTo>
                                <a:lnTo>
                                  <a:pt x="150" y="0"/>
                                </a:lnTo>
                                <a:lnTo>
                                  <a:pt x="150" y="9"/>
                                </a:lnTo>
                                <a:lnTo>
                                  <a:pt x="94" y="9"/>
                                </a:lnTo>
                                <a:lnTo>
                                  <a:pt x="94" y="0"/>
                                </a:lnTo>
                                <a:close/>
                                <a:moveTo>
                                  <a:pt x="188" y="0"/>
                                </a:moveTo>
                                <a:lnTo>
                                  <a:pt x="244" y="0"/>
                                </a:lnTo>
                                <a:lnTo>
                                  <a:pt x="244" y="9"/>
                                </a:lnTo>
                                <a:lnTo>
                                  <a:pt x="188" y="9"/>
                                </a:lnTo>
                                <a:lnTo>
                                  <a:pt x="188" y="0"/>
                                </a:lnTo>
                                <a:close/>
                                <a:moveTo>
                                  <a:pt x="282" y="0"/>
                                </a:moveTo>
                                <a:lnTo>
                                  <a:pt x="338" y="0"/>
                                </a:lnTo>
                                <a:lnTo>
                                  <a:pt x="338" y="9"/>
                                </a:lnTo>
                                <a:lnTo>
                                  <a:pt x="282" y="9"/>
                                </a:lnTo>
                                <a:lnTo>
                                  <a:pt x="282" y="0"/>
                                </a:lnTo>
                                <a:close/>
                                <a:moveTo>
                                  <a:pt x="376" y="0"/>
                                </a:moveTo>
                                <a:lnTo>
                                  <a:pt x="432" y="0"/>
                                </a:lnTo>
                                <a:lnTo>
                                  <a:pt x="432" y="9"/>
                                </a:lnTo>
                                <a:lnTo>
                                  <a:pt x="376" y="9"/>
                                </a:lnTo>
                                <a:lnTo>
                                  <a:pt x="376" y="0"/>
                                </a:lnTo>
                                <a:close/>
                                <a:moveTo>
                                  <a:pt x="469" y="0"/>
                                </a:moveTo>
                                <a:lnTo>
                                  <a:pt x="526" y="0"/>
                                </a:lnTo>
                                <a:lnTo>
                                  <a:pt x="526" y="9"/>
                                </a:lnTo>
                                <a:lnTo>
                                  <a:pt x="469" y="9"/>
                                </a:lnTo>
                                <a:lnTo>
                                  <a:pt x="469" y="0"/>
                                </a:lnTo>
                                <a:close/>
                                <a:moveTo>
                                  <a:pt x="563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9"/>
                                </a:lnTo>
                                <a:lnTo>
                                  <a:pt x="563" y="9"/>
                                </a:lnTo>
                                <a:lnTo>
                                  <a:pt x="563" y="0"/>
                                </a:lnTo>
                                <a:close/>
                                <a:moveTo>
                                  <a:pt x="657" y="0"/>
                                </a:moveTo>
                                <a:lnTo>
                                  <a:pt x="714" y="0"/>
                                </a:lnTo>
                                <a:lnTo>
                                  <a:pt x="714" y="9"/>
                                </a:lnTo>
                                <a:lnTo>
                                  <a:pt x="657" y="9"/>
                                </a:lnTo>
                                <a:lnTo>
                                  <a:pt x="657" y="0"/>
                                </a:lnTo>
                                <a:close/>
                                <a:moveTo>
                                  <a:pt x="751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9"/>
                                </a:lnTo>
                                <a:lnTo>
                                  <a:pt x="751" y="9"/>
                                </a:lnTo>
                                <a:lnTo>
                                  <a:pt x="751" y="0"/>
                                </a:lnTo>
                                <a:close/>
                                <a:moveTo>
                                  <a:pt x="845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9"/>
                                </a:lnTo>
                                <a:lnTo>
                                  <a:pt x="845" y="9"/>
                                </a:lnTo>
                                <a:lnTo>
                                  <a:pt x="845" y="0"/>
                                </a:lnTo>
                                <a:close/>
                                <a:moveTo>
                                  <a:pt x="939" y="0"/>
                                </a:moveTo>
                                <a:lnTo>
                                  <a:pt x="995" y="0"/>
                                </a:lnTo>
                                <a:lnTo>
                                  <a:pt x="995" y="9"/>
                                </a:lnTo>
                                <a:lnTo>
                                  <a:pt x="939" y="9"/>
                                </a:lnTo>
                                <a:lnTo>
                                  <a:pt x="939" y="0"/>
                                </a:lnTo>
                                <a:close/>
                                <a:moveTo>
                                  <a:pt x="1033" y="0"/>
                                </a:moveTo>
                                <a:lnTo>
                                  <a:pt x="1089" y="0"/>
                                </a:lnTo>
                                <a:lnTo>
                                  <a:pt x="1089" y="9"/>
                                </a:lnTo>
                                <a:lnTo>
                                  <a:pt x="1033" y="9"/>
                                </a:lnTo>
                                <a:lnTo>
                                  <a:pt x="1033" y="0"/>
                                </a:lnTo>
                                <a:close/>
                                <a:moveTo>
                                  <a:pt x="1127" y="0"/>
                                </a:moveTo>
                                <a:lnTo>
                                  <a:pt x="1183" y="0"/>
                                </a:lnTo>
                                <a:lnTo>
                                  <a:pt x="1183" y="9"/>
                                </a:lnTo>
                                <a:lnTo>
                                  <a:pt x="1127" y="9"/>
                                </a:lnTo>
                                <a:lnTo>
                                  <a:pt x="1127" y="0"/>
                                </a:lnTo>
                                <a:close/>
                                <a:moveTo>
                                  <a:pt x="1221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9"/>
                                </a:lnTo>
                                <a:lnTo>
                                  <a:pt x="1221" y="9"/>
                                </a:lnTo>
                                <a:lnTo>
                                  <a:pt x="12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5" name="Freeform 4483"/>
                        <wps:cNvSpPr>
                          <a:spLocks noEditPoints="1"/>
                        </wps:cNvSpPr>
                        <wps:spPr bwMode="auto">
                          <a:xfrm>
                            <a:off x="142875" y="881380"/>
                            <a:ext cx="294640" cy="342900"/>
                          </a:xfrm>
                          <a:custGeom>
                            <a:avLst/>
                            <a:gdLst>
                              <a:gd name="T0" fmla="*/ 464 w 464"/>
                              <a:gd name="T1" fmla="*/ 6 h 540"/>
                              <a:gd name="T2" fmla="*/ 428 w 464"/>
                              <a:gd name="T3" fmla="*/ 48 h 540"/>
                              <a:gd name="T4" fmla="*/ 421 w 464"/>
                              <a:gd name="T5" fmla="*/ 42 h 540"/>
                              <a:gd name="T6" fmla="*/ 457 w 464"/>
                              <a:gd name="T7" fmla="*/ 0 h 540"/>
                              <a:gd name="T8" fmla="*/ 464 w 464"/>
                              <a:gd name="T9" fmla="*/ 6 h 540"/>
                              <a:gd name="T10" fmla="*/ 404 w 464"/>
                              <a:gd name="T11" fmla="*/ 76 h 540"/>
                              <a:gd name="T12" fmla="*/ 368 w 464"/>
                              <a:gd name="T13" fmla="*/ 118 h 540"/>
                              <a:gd name="T14" fmla="*/ 361 w 464"/>
                              <a:gd name="T15" fmla="*/ 112 h 540"/>
                              <a:gd name="T16" fmla="*/ 397 w 464"/>
                              <a:gd name="T17" fmla="*/ 70 h 540"/>
                              <a:gd name="T18" fmla="*/ 404 w 464"/>
                              <a:gd name="T19" fmla="*/ 76 h 540"/>
                              <a:gd name="T20" fmla="*/ 344 w 464"/>
                              <a:gd name="T21" fmla="*/ 146 h 540"/>
                              <a:gd name="T22" fmla="*/ 308 w 464"/>
                              <a:gd name="T23" fmla="*/ 188 h 540"/>
                              <a:gd name="T24" fmla="*/ 301 w 464"/>
                              <a:gd name="T25" fmla="*/ 183 h 540"/>
                              <a:gd name="T26" fmla="*/ 337 w 464"/>
                              <a:gd name="T27" fmla="*/ 140 h 540"/>
                              <a:gd name="T28" fmla="*/ 344 w 464"/>
                              <a:gd name="T29" fmla="*/ 146 h 540"/>
                              <a:gd name="T30" fmla="*/ 284 w 464"/>
                              <a:gd name="T31" fmla="*/ 217 h 540"/>
                              <a:gd name="T32" fmla="*/ 248 w 464"/>
                              <a:gd name="T33" fmla="*/ 259 h 540"/>
                              <a:gd name="T34" fmla="*/ 241 w 464"/>
                              <a:gd name="T35" fmla="*/ 253 h 540"/>
                              <a:gd name="T36" fmla="*/ 277 w 464"/>
                              <a:gd name="T37" fmla="*/ 211 h 540"/>
                              <a:gd name="T38" fmla="*/ 284 w 464"/>
                              <a:gd name="T39" fmla="*/ 217 h 540"/>
                              <a:gd name="T40" fmla="*/ 224 w 464"/>
                              <a:gd name="T41" fmla="*/ 287 h 540"/>
                              <a:gd name="T42" fmla="*/ 188 w 464"/>
                              <a:gd name="T43" fmla="*/ 329 h 540"/>
                              <a:gd name="T44" fmla="*/ 181 w 464"/>
                              <a:gd name="T45" fmla="*/ 323 h 540"/>
                              <a:gd name="T46" fmla="*/ 217 w 464"/>
                              <a:gd name="T47" fmla="*/ 281 h 540"/>
                              <a:gd name="T48" fmla="*/ 224 w 464"/>
                              <a:gd name="T49" fmla="*/ 287 h 540"/>
                              <a:gd name="T50" fmla="*/ 164 w 464"/>
                              <a:gd name="T51" fmla="*/ 357 h 540"/>
                              <a:gd name="T52" fmla="*/ 128 w 464"/>
                              <a:gd name="T53" fmla="*/ 399 h 540"/>
                              <a:gd name="T54" fmla="*/ 120 w 464"/>
                              <a:gd name="T55" fmla="*/ 393 h 540"/>
                              <a:gd name="T56" fmla="*/ 156 w 464"/>
                              <a:gd name="T57" fmla="*/ 351 h 540"/>
                              <a:gd name="T58" fmla="*/ 164 w 464"/>
                              <a:gd name="T59" fmla="*/ 357 h 540"/>
                              <a:gd name="T60" fmla="*/ 104 w 464"/>
                              <a:gd name="T61" fmla="*/ 427 h 540"/>
                              <a:gd name="T62" fmla="*/ 68 w 464"/>
                              <a:gd name="T63" fmla="*/ 470 h 540"/>
                              <a:gd name="T64" fmla="*/ 60 w 464"/>
                              <a:gd name="T65" fmla="*/ 464 h 540"/>
                              <a:gd name="T66" fmla="*/ 96 w 464"/>
                              <a:gd name="T67" fmla="*/ 422 h 540"/>
                              <a:gd name="T68" fmla="*/ 104 w 464"/>
                              <a:gd name="T69" fmla="*/ 427 h 540"/>
                              <a:gd name="T70" fmla="*/ 43 w 464"/>
                              <a:gd name="T71" fmla="*/ 498 h 540"/>
                              <a:gd name="T72" fmla="*/ 7 w 464"/>
                              <a:gd name="T73" fmla="*/ 540 h 540"/>
                              <a:gd name="T74" fmla="*/ 0 w 464"/>
                              <a:gd name="T75" fmla="*/ 534 h 540"/>
                              <a:gd name="T76" fmla="*/ 36 w 464"/>
                              <a:gd name="T77" fmla="*/ 492 h 540"/>
                              <a:gd name="T78" fmla="*/ 43 w 464"/>
                              <a:gd name="T79" fmla="*/ 498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464" h="540">
                                <a:moveTo>
                                  <a:pt x="464" y="6"/>
                                </a:moveTo>
                                <a:lnTo>
                                  <a:pt x="428" y="48"/>
                                </a:lnTo>
                                <a:lnTo>
                                  <a:pt x="421" y="42"/>
                                </a:lnTo>
                                <a:lnTo>
                                  <a:pt x="457" y="0"/>
                                </a:lnTo>
                                <a:lnTo>
                                  <a:pt x="464" y="6"/>
                                </a:lnTo>
                                <a:close/>
                                <a:moveTo>
                                  <a:pt x="404" y="76"/>
                                </a:moveTo>
                                <a:lnTo>
                                  <a:pt x="368" y="118"/>
                                </a:lnTo>
                                <a:lnTo>
                                  <a:pt x="361" y="112"/>
                                </a:lnTo>
                                <a:lnTo>
                                  <a:pt x="397" y="70"/>
                                </a:lnTo>
                                <a:lnTo>
                                  <a:pt x="404" y="76"/>
                                </a:lnTo>
                                <a:close/>
                                <a:moveTo>
                                  <a:pt x="344" y="146"/>
                                </a:moveTo>
                                <a:lnTo>
                                  <a:pt x="308" y="188"/>
                                </a:lnTo>
                                <a:lnTo>
                                  <a:pt x="301" y="183"/>
                                </a:lnTo>
                                <a:lnTo>
                                  <a:pt x="337" y="140"/>
                                </a:lnTo>
                                <a:lnTo>
                                  <a:pt x="344" y="146"/>
                                </a:lnTo>
                                <a:close/>
                                <a:moveTo>
                                  <a:pt x="284" y="217"/>
                                </a:moveTo>
                                <a:lnTo>
                                  <a:pt x="248" y="259"/>
                                </a:lnTo>
                                <a:lnTo>
                                  <a:pt x="241" y="253"/>
                                </a:lnTo>
                                <a:lnTo>
                                  <a:pt x="277" y="211"/>
                                </a:lnTo>
                                <a:lnTo>
                                  <a:pt x="284" y="217"/>
                                </a:lnTo>
                                <a:close/>
                                <a:moveTo>
                                  <a:pt x="224" y="287"/>
                                </a:moveTo>
                                <a:lnTo>
                                  <a:pt x="188" y="329"/>
                                </a:lnTo>
                                <a:lnTo>
                                  <a:pt x="181" y="323"/>
                                </a:lnTo>
                                <a:lnTo>
                                  <a:pt x="217" y="281"/>
                                </a:lnTo>
                                <a:lnTo>
                                  <a:pt x="224" y="287"/>
                                </a:lnTo>
                                <a:close/>
                                <a:moveTo>
                                  <a:pt x="164" y="357"/>
                                </a:moveTo>
                                <a:lnTo>
                                  <a:pt x="128" y="399"/>
                                </a:lnTo>
                                <a:lnTo>
                                  <a:pt x="120" y="393"/>
                                </a:lnTo>
                                <a:lnTo>
                                  <a:pt x="156" y="351"/>
                                </a:lnTo>
                                <a:lnTo>
                                  <a:pt x="164" y="357"/>
                                </a:lnTo>
                                <a:close/>
                                <a:moveTo>
                                  <a:pt x="104" y="427"/>
                                </a:moveTo>
                                <a:lnTo>
                                  <a:pt x="68" y="470"/>
                                </a:lnTo>
                                <a:lnTo>
                                  <a:pt x="60" y="464"/>
                                </a:lnTo>
                                <a:lnTo>
                                  <a:pt x="96" y="422"/>
                                </a:lnTo>
                                <a:lnTo>
                                  <a:pt x="104" y="427"/>
                                </a:lnTo>
                                <a:close/>
                                <a:moveTo>
                                  <a:pt x="43" y="498"/>
                                </a:moveTo>
                                <a:lnTo>
                                  <a:pt x="7" y="540"/>
                                </a:lnTo>
                                <a:lnTo>
                                  <a:pt x="0" y="534"/>
                                </a:lnTo>
                                <a:lnTo>
                                  <a:pt x="36" y="492"/>
                                </a:lnTo>
                                <a:lnTo>
                                  <a:pt x="43" y="4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6" name="Line 4484"/>
                        <wps:cNvCnPr/>
                        <wps:spPr bwMode="auto">
                          <a:xfrm flipV="1">
                            <a:off x="137160" y="883285"/>
                            <a:ext cx="1133475" cy="348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7" name="Freeform 4485"/>
                        <wps:cNvSpPr>
                          <a:spLocks noEditPoints="1"/>
                        </wps:cNvSpPr>
                        <wps:spPr bwMode="auto">
                          <a:xfrm>
                            <a:off x="433705" y="880745"/>
                            <a:ext cx="271780" cy="179070"/>
                          </a:xfrm>
                          <a:custGeom>
                            <a:avLst/>
                            <a:gdLst>
                              <a:gd name="T0" fmla="*/ 5 w 428"/>
                              <a:gd name="T1" fmla="*/ 0 h 282"/>
                              <a:gd name="T2" fmla="*/ 52 w 428"/>
                              <a:gd name="T3" fmla="*/ 30 h 282"/>
                              <a:gd name="T4" fmla="*/ 47 w 428"/>
                              <a:gd name="T5" fmla="*/ 38 h 282"/>
                              <a:gd name="T6" fmla="*/ 0 w 428"/>
                              <a:gd name="T7" fmla="*/ 8 h 282"/>
                              <a:gd name="T8" fmla="*/ 5 w 428"/>
                              <a:gd name="T9" fmla="*/ 0 h 282"/>
                              <a:gd name="T10" fmla="*/ 84 w 428"/>
                              <a:gd name="T11" fmla="*/ 51 h 282"/>
                              <a:gd name="T12" fmla="*/ 130 w 428"/>
                              <a:gd name="T13" fmla="*/ 81 h 282"/>
                              <a:gd name="T14" fmla="*/ 125 w 428"/>
                              <a:gd name="T15" fmla="*/ 89 h 282"/>
                              <a:gd name="T16" fmla="*/ 78 w 428"/>
                              <a:gd name="T17" fmla="*/ 58 h 282"/>
                              <a:gd name="T18" fmla="*/ 84 w 428"/>
                              <a:gd name="T19" fmla="*/ 51 h 282"/>
                              <a:gd name="T20" fmla="*/ 162 w 428"/>
                              <a:gd name="T21" fmla="*/ 101 h 282"/>
                              <a:gd name="T22" fmla="*/ 209 w 428"/>
                              <a:gd name="T23" fmla="*/ 132 h 282"/>
                              <a:gd name="T24" fmla="*/ 203 w 428"/>
                              <a:gd name="T25" fmla="*/ 140 h 282"/>
                              <a:gd name="T26" fmla="*/ 157 w 428"/>
                              <a:gd name="T27" fmla="*/ 109 h 282"/>
                              <a:gd name="T28" fmla="*/ 162 w 428"/>
                              <a:gd name="T29" fmla="*/ 101 h 282"/>
                              <a:gd name="T30" fmla="*/ 240 w 428"/>
                              <a:gd name="T31" fmla="*/ 152 h 282"/>
                              <a:gd name="T32" fmla="*/ 287 w 428"/>
                              <a:gd name="T33" fmla="*/ 183 h 282"/>
                              <a:gd name="T34" fmla="*/ 282 w 428"/>
                              <a:gd name="T35" fmla="*/ 190 h 282"/>
                              <a:gd name="T36" fmla="*/ 235 w 428"/>
                              <a:gd name="T37" fmla="*/ 160 h 282"/>
                              <a:gd name="T38" fmla="*/ 240 w 428"/>
                              <a:gd name="T39" fmla="*/ 152 h 282"/>
                              <a:gd name="T40" fmla="*/ 318 w 428"/>
                              <a:gd name="T41" fmla="*/ 203 h 282"/>
                              <a:gd name="T42" fmla="*/ 365 w 428"/>
                              <a:gd name="T43" fmla="*/ 233 h 282"/>
                              <a:gd name="T44" fmla="*/ 360 w 428"/>
                              <a:gd name="T45" fmla="*/ 241 h 282"/>
                              <a:gd name="T46" fmla="*/ 313 w 428"/>
                              <a:gd name="T47" fmla="*/ 211 h 282"/>
                              <a:gd name="T48" fmla="*/ 318 w 428"/>
                              <a:gd name="T49" fmla="*/ 203 h 282"/>
                              <a:gd name="T50" fmla="*/ 396 w 428"/>
                              <a:gd name="T51" fmla="*/ 254 h 282"/>
                              <a:gd name="T52" fmla="*/ 428 w 428"/>
                              <a:gd name="T53" fmla="*/ 274 h 282"/>
                              <a:gd name="T54" fmla="*/ 423 w 428"/>
                              <a:gd name="T55" fmla="*/ 282 h 282"/>
                              <a:gd name="T56" fmla="*/ 391 w 428"/>
                              <a:gd name="T57" fmla="*/ 261 h 282"/>
                              <a:gd name="T58" fmla="*/ 396 w 428"/>
                              <a:gd name="T59" fmla="*/ 254 h 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28" h="282">
                                <a:moveTo>
                                  <a:pt x="5" y="0"/>
                                </a:moveTo>
                                <a:lnTo>
                                  <a:pt x="52" y="30"/>
                                </a:lnTo>
                                <a:lnTo>
                                  <a:pt x="47" y="38"/>
                                </a:lnTo>
                                <a:lnTo>
                                  <a:pt x="0" y="8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84" y="51"/>
                                </a:moveTo>
                                <a:lnTo>
                                  <a:pt x="130" y="81"/>
                                </a:lnTo>
                                <a:lnTo>
                                  <a:pt x="125" y="89"/>
                                </a:lnTo>
                                <a:lnTo>
                                  <a:pt x="78" y="58"/>
                                </a:lnTo>
                                <a:lnTo>
                                  <a:pt x="84" y="51"/>
                                </a:lnTo>
                                <a:close/>
                                <a:moveTo>
                                  <a:pt x="162" y="101"/>
                                </a:moveTo>
                                <a:lnTo>
                                  <a:pt x="209" y="132"/>
                                </a:lnTo>
                                <a:lnTo>
                                  <a:pt x="203" y="140"/>
                                </a:lnTo>
                                <a:lnTo>
                                  <a:pt x="157" y="109"/>
                                </a:lnTo>
                                <a:lnTo>
                                  <a:pt x="162" y="101"/>
                                </a:lnTo>
                                <a:close/>
                                <a:moveTo>
                                  <a:pt x="240" y="152"/>
                                </a:moveTo>
                                <a:lnTo>
                                  <a:pt x="287" y="183"/>
                                </a:lnTo>
                                <a:lnTo>
                                  <a:pt x="282" y="190"/>
                                </a:lnTo>
                                <a:lnTo>
                                  <a:pt x="235" y="160"/>
                                </a:lnTo>
                                <a:lnTo>
                                  <a:pt x="240" y="152"/>
                                </a:lnTo>
                                <a:close/>
                                <a:moveTo>
                                  <a:pt x="318" y="203"/>
                                </a:moveTo>
                                <a:lnTo>
                                  <a:pt x="365" y="233"/>
                                </a:lnTo>
                                <a:lnTo>
                                  <a:pt x="360" y="241"/>
                                </a:lnTo>
                                <a:lnTo>
                                  <a:pt x="313" y="211"/>
                                </a:lnTo>
                                <a:lnTo>
                                  <a:pt x="318" y="203"/>
                                </a:lnTo>
                                <a:close/>
                                <a:moveTo>
                                  <a:pt x="396" y="254"/>
                                </a:moveTo>
                                <a:lnTo>
                                  <a:pt x="428" y="274"/>
                                </a:lnTo>
                                <a:lnTo>
                                  <a:pt x="423" y="282"/>
                                </a:lnTo>
                                <a:lnTo>
                                  <a:pt x="391" y="261"/>
                                </a:lnTo>
                                <a:lnTo>
                                  <a:pt x="39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8" name="Line 4486"/>
                        <wps:cNvCnPr/>
                        <wps:spPr bwMode="auto">
                          <a:xfrm>
                            <a:off x="435610" y="198755"/>
                            <a:ext cx="835025" cy="6845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9" name="Line 4487"/>
                        <wps:cNvCnPr/>
                        <wps:spPr bwMode="auto">
                          <a:xfrm flipH="1">
                            <a:off x="137160" y="198755"/>
                            <a:ext cx="298450" cy="10331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1" name="Line 4488"/>
                        <wps:cNvCnPr/>
                        <wps:spPr bwMode="auto">
                          <a:xfrm>
                            <a:off x="435610" y="198755"/>
                            <a:ext cx="267970" cy="858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2" name="Freeform 4489"/>
                        <wps:cNvSpPr>
                          <a:spLocks noEditPoints="1"/>
                        </wps:cNvSpPr>
                        <wps:spPr bwMode="auto">
                          <a:xfrm>
                            <a:off x="432435" y="198755"/>
                            <a:ext cx="5715" cy="67373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1061"/>
                              <a:gd name="T2" fmla="*/ 9 w 9"/>
                              <a:gd name="T3" fmla="*/ 55 h 1061"/>
                              <a:gd name="T4" fmla="*/ 0 w 9"/>
                              <a:gd name="T5" fmla="*/ 55 h 1061"/>
                              <a:gd name="T6" fmla="*/ 0 w 9"/>
                              <a:gd name="T7" fmla="*/ 0 h 1061"/>
                              <a:gd name="T8" fmla="*/ 9 w 9"/>
                              <a:gd name="T9" fmla="*/ 0 h 1061"/>
                              <a:gd name="T10" fmla="*/ 9 w 9"/>
                              <a:gd name="T11" fmla="*/ 91 h 1061"/>
                              <a:gd name="T12" fmla="*/ 9 w 9"/>
                              <a:gd name="T13" fmla="*/ 146 h 1061"/>
                              <a:gd name="T14" fmla="*/ 0 w 9"/>
                              <a:gd name="T15" fmla="*/ 146 h 1061"/>
                              <a:gd name="T16" fmla="*/ 0 w 9"/>
                              <a:gd name="T17" fmla="*/ 91 h 1061"/>
                              <a:gd name="T18" fmla="*/ 9 w 9"/>
                              <a:gd name="T19" fmla="*/ 91 h 1061"/>
                              <a:gd name="T20" fmla="*/ 9 w 9"/>
                              <a:gd name="T21" fmla="*/ 183 h 1061"/>
                              <a:gd name="T22" fmla="*/ 9 w 9"/>
                              <a:gd name="T23" fmla="*/ 238 h 1061"/>
                              <a:gd name="T24" fmla="*/ 0 w 9"/>
                              <a:gd name="T25" fmla="*/ 238 h 1061"/>
                              <a:gd name="T26" fmla="*/ 0 w 9"/>
                              <a:gd name="T27" fmla="*/ 183 h 1061"/>
                              <a:gd name="T28" fmla="*/ 9 w 9"/>
                              <a:gd name="T29" fmla="*/ 183 h 1061"/>
                              <a:gd name="T30" fmla="*/ 9 w 9"/>
                              <a:gd name="T31" fmla="*/ 274 h 1061"/>
                              <a:gd name="T32" fmla="*/ 9 w 9"/>
                              <a:gd name="T33" fmla="*/ 329 h 1061"/>
                              <a:gd name="T34" fmla="*/ 0 w 9"/>
                              <a:gd name="T35" fmla="*/ 329 h 1061"/>
                              <a:gd name="T36" fmla="*/ 0 w 9"/>
                              <a:gd name="T37" fmla="*/ 274 h 1061"/>
                              <a:gd name="T38" fmla="*/ 9 w 9"/>
                              <a:gd name="T39" fmla="*/ 274 h 1061"/>
                              <a:gd name="T40" fmla="*/ 9 w 9"/>
                              <a:gd name="T41" fmla="*/ 366 h 1061"/>
                              <a:gd name="T42" fmla="*/ 9 w 9"/>
                              <a:gd name="T43" fmla="*/ 421 h 1061"/>
                              <a:gd name="T44" fmla="*/ 0 w 9"/>
                              <a:gd name="T45" fmla="*/ 421 h 1061"/>
                              <a:gd name="T46" fmla="*/ 0 w 9"/>
                              <a:gd name="T47" fmla="*/ 366 h 1061"/>
                              <a:gd name="T48" fmla="*/ 9 w 9"/>
                              <a:gd name="T49" fmla="*/ 366 h 1061"/>
                              <a:gd name="T50" fmla="*/ 9 w 9"/>
                              <a:gd name="T51" fmla="*/ 457 h 1061"/>
                              <a:gd name="T52" fmla="*/ 9 w 9"/>
                              <a:gd name="T53" fmla="*/ 512 h 1061"/>
                              <a:gd name="T54" fmla="*/ 0 w 9"/>
                              <a:gd name="T55" fmla="*/ 512 h 1061"/>
                              <a:gd name="T56" fmla="*/ 0 w 9"/>
                              <a:gd name="T57" fmla="*/ 457 h 1061"/>
                              <a:gd name="T58" fmla="*/ 9 w 9"/>
                              <a:gd name="T59" fmla="*/ 457 h 1061"/>
                              <a:gd name="T60" fmla="*/ 9 w 9"/>
                              <a:gd name="T61" fmla="*/ 549 h 1061"/>
                              <a:gd name="T62" fmla="*/ 9 w 9"/>
                              <a:gd name="T63" fmla="*/ 604 h 1061"/>
                              <a:gd name="T64" fmla="*/ 0 w 9"/>
                              <a:gd name="T65" fmla="*/ 604 h 1061"/>
                              <a:gd name="T66" fmla="*/ 0 w 9"/>
                              <a:gd name="T67" fmla="*/ 549 h 1061"/>
                              <a:gd name="T68" fmla="*/ 9 w 9"/>
                              <a:gd name="T69" fmla="*/ 549 h 1061"/>
                              <a:gd name="T70" fmla="*/ 9 w 9"/>
                              <a:gd name="T71" fmla="*/ 640 h 1061"/>
                              <a:gd name="T72" fmla="*/ 9 w 9"/>
                              <a:gd name="T73" fmla="*/ 695 h 1061"/>
                              <a:gd name="T74" fmla="*/ 0 w 9"/>
                              <a:gd name="T75" fmla="*/ 695 h 1061"/>
                              <a:gd name="T76" fmla="*/ 0 w 9"/>
                              <a:gd name="T77" fmla="*/ 640 h 1061"/>
                              <a:gd name="T78" fmla="*/ 9 w 9"/>
                              <a:gd name="T79" fmla="*/ 640 h 1061"/>
                              <a:gd name="T80" fmla="*/ 9 w 9"/>
                              <a:gd name="T81" fmla="*/ 732 h 1061"/>
                              <a:gd name="T82" fmla="*/ 9 w 9"/>
                              <a:gd name="T83" fmla="*/ 787 h 1061"/>
                              <a:gd name="T84" fmla="*/ 0 w 9"/>
                              <a:gd name="T85" fmla="*/ 787 h 1061"/>
                              <a:gd name="T86" fmla="*/ 0 w 9"/>
                              <a:gd name="T87" fmla="*/ 732 h 1061"/>
                              <a:gd name="T88" fmla="*/ 9 w 9"/>
                              <a:gd name="T89" fmla="*/ 732 h 1061"/>
                              <a:gd name="T90" fmla="*/ 9 w 9"/>
                              <a:gd name="T91" fmla="*/ 823 h 1061"/>
                              <a:gd name="T92" fmla="*/ 9 w 9"/>
                              <a:gd name="T93" fmla="*/ 878 h 1061"/>
                              <a:gd name="T94" fmla="*/ 0 w 9"/>
                              <a:gd name="T95" fmla="*/ 878 h 1061"/>
                              <a:gd name="T96" fmla="*/ 0 w 9"/>
                              <a:gd name="T97" fmla="*/ 823 h 1061"/>
                              <a:gd name="T98" fmla="*/ 9 w 9"/>
                              <a:gd name="T99" fmla="*/ 823 h 1061"/>
                              <a:gd name="T100" fmla="*/ 9 w 9"/>
                              <a:gd name="T101" fmla="*/ 915 h 1061"/>
                              <a:gd name="T102" fmla="*/ 9 w 9"/>
                              <a:gd name="T103" fmla="*/ 970 h 1061"/>
                              <a:gd name="T104" fmla="*/ 0 w 9"/>
                              <a:gd name="T105" fmla="*/ 970 h 1061"/>
                              <a:gd name="T106" fmla="*/ 0 w 9"/>
                              <a:gd name="T107" fmla="*/ 915 h 1061"/>
                              <a:gd name="T108" fmla="*/ 9 w 9"/>
                              <a:gd name="T109" fmla="*/ 915 h 1061"/>
                              <a:gd name="T110" fmla="*/ 9 w 9"/>
                              <a:gd name="T111" fmla="*/ 1006 h 1061"/>
                              <a:gd name="T112" fmla="*/ 9 w 9"/>
                              <a:gd name="T113" fmla="*/ 1061 h 1061"/>
                              <a:gd name="T114" fmla="*/ 0 w 9"/>
                              <a:gd name="T115" fmla="*/ 1061 h 1061"/>
                              <a:gd name="T116" fmla="*/ 0 w 9"/>
                              <a:gd name="T117" fmla="*/ 1006 h 1061"/>
                              <a:gd name="T118" fmla="*/ 9 w 9"/>
                              <a:gd name="T119" fmla="*/ 1006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" h="1061">
                                <a:moveTo>
                                  <a:pt x="9" y="0"/>
                                </a:moveTo>
                                <a:lnTo>
                                  <a:pt x="9" y="55"/>
                                </a:lnTo>
                                <a:lnTo>
                                  <a:pt x="0" y="5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1"/>
                                </a:moveTo>
                                <a:lnTo>
                                  <a:pt x="9" y="146"/>
                                </a:lnTo>
                                <a:lnTo>
                                  <a:pt x="0" y="146"/>
                                </a:lnTo>
                                <a:lnTo>
                                  <a:pt x="0" y="91"/>
                                </a:lnTo>
                                <a:lnTo>
                                  <a:pt x="9" y="91"/>
                                </a:lnTo>
                                <a:close/>
                                <a:moveTo>
                                  <a:pt x="9" y="183"/>
                                </a:moveTo>
                                <a:lnTo>
                                  <a:pt x="9" y="238"/>
                                </a:lnTo>
                                <a:lnTo>
                                  <a:pt x="0" y="238"/>
                                </a:lnTo>
                                <a:lnTo>
                                  <a:pt x="0" y="183"/>
                                </a:lnTo>
                                <a:lnTo>
                                  <a:pt x="9" y="183"/>
                                </a:lnTo>
                                <a:close/>
                                <a:moveTo>
                                  <a:pt x="9" y="274"/>
                                </a:moveTo>
                                <a:lnTo>
                                  <a:pt x="9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74"/>
                                </a:lnTo>
                                <a:lnTo>
                                  <a:pt x="9" y="274"/>
                                </a:lnTo>
                                <a:close/>
                                <a:moveTo>
                                  <a:pt x="9" y="366"/>
                                </a:moveTo>
                                <a:lnTo>
                                  <a:pt x="9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66"/>
                                </a:lnTo>
                                <a:lnTo>
                                  <a:pt x="9" y="366"/>
                                </a:lnTo>
                                <a:close/>
                                <a:moveTo>
                                  <a:pt x="9" y="457"/>
                                </a:moveTo>
                                <a:lnTo>
                                  <a:pt x="9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57"/>
                                </a:lnTo>
                                <a:lnTo>
                                  <a:pt x="9" y="457"/>
                                </a:lnTo>
                                <a:close/>
                                <a:moveTo>
                                  <a:pt x="9" y="549"/>
                                </a:moveTo>
                                <a:lnTo>
                                  <a:pt x="9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49"/>
                                </a:lnTo>
                                <a:lnTo>
                                  <a:pt x="9" y="549"/>
                                </a:lnTo>
                                <a:close/>
                                <a:moveTo>
                                  <a:pt x="9" y="640"/>
                                </a:moveTo>
                                <a:lnTo>
                                  <a:pt x="9" y="695"/>
                                </a:lnTo>
                                <a:lnTo>
                                  <a:pt x="0" y="695"/>
                                </a:lnTo>
                                <a:lnTo>
                                  <a:pt x="0" y="640"/>
                                </a:lnTo>
                                <a:lnTo>
                                  <a:pt x="9" y="640"/>
                                </a:lnTo>
                                <a:close/>
                                <a:moveTo>
                                  <a:pt x="9" y="732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2"/>
                                </a:lnTo>
                                <a:lnTo>
                                  <a:pt x="9" y="732"/>
                                </a:lnTo>
                                <a:close/>
                                <a:moveTo>
                                  <a:pt x="9" y="823"/>
                                </a:moveTo>
                                <a:lnTo>
                                  <a:pt x="9" y="878"/>
                                </a:lnTo>
                                <a:lnTo>
                                  <a:pt x="0" y="878"/>
                                </a:lnTo>
                                <a:lnTo>
                                  <a:pt x="0" y="823"/>
                                </a:lnTo>
                                <a:lnTo>
                                  <a:pt x="9" y="823"/>
                                </a:lnTo>
                                <a:close/>
                                <a:moveTo>
                                  <a:pt x="9" y="915"/>
                                </a:moveTo>
                                <a:lnTo>
                                  <a:pt x="9" y="970"/>
                                </a:lnTo>
                                <a:lnTo>
                                  <a:pt x="0" y="970"/>
                                </a:lnTo>
                                <a:lnTo>
                                  <a:pt x="0" y="915"/>
                                </a:lnTo>
                                <a:lnTo>
                                  <a:pt x="9" y="915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3" name="Line 4490"/>
                        <wps:cNvCnPr/>
                        <wps:spPr bwMode="auto">
                          <a:xfrm flipV="1">
                            <a:off x="638175" y="1039495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4" name="Line 4491"/>
                        <wps:cNvCnPr/>
                        <wps:spPr bwMode="auto">
                          <a:xfrm>
                            <a:off x="638175" y="1051560"/>
                            <a:ext cx="27305" cy="177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5" name="Rectangle 4492"/>
                        <wps:cNvSpPr>
                          <a:spLocks noChangeArrowheads="1"/>
                        </wps:cNvSpPr>
                        <wps:spPr bwMode="auto">
                          <a:xfrm>
                            <a:off x="713105" y="105092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6" name="Rectangle 4493"/>
                        <wps:cNvSpPr>
                          <a:spLocks noChangeArrowheads="1"/>
                        </wps:cNvSpPr>
                        <wps:spPr bwMode="auto">
                          <a:xfrm>
                            <a:off x="1312545" y="7677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7" name="Rectangle 4494"/>
                        <wps:cNvSpPr>
                          <a:spLocks noChangeArrowheads="1"/>
                        </wps:cNvSpPr>
                        <wps:spPr bwMode="auto">
                          <a:xfrm>
                            <a:off x="68580" y="12331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8" name="Rectangle 4495"/>
                        <wps:cNvSpPr>
                          <a:spLocks noChangeArrowheads="1"/>
                        </wps:cNvSpPr>
                        <wps:spPr bwMode="auto">
                          <a:xfrm>
                            <a:off x="473075" y="7308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9" name="Rectangle 4496"/>
                        <wps:cNvSpPr>
                          <a:spLocks noChangeArrowheads="1"/>
                        </wps:cNvSpPr>
                        <wps:spPr bwMode="auto">
                          <a:xfrm>
                            <a:off x="403860" y="476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50" name="Oval 4497"/>
                        <wps:cNvSpPr>
                          <a:spLocks noChangeArrowheads="1"/>
                        </wps:cNvSpPr>
                        <wps:spPr bwMode="auto">
                          <a:xfrm>
                            <a:off x="426720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1" name="Oval 4498"/>
                        <wps:cNvSpPr>
                          <a:spLocks noChangeArrowheads="1"/>
                        </wps:cNvSpPr>
                        <wps:spPr bwMode="auto">
                          <a:xfrm>
                            <a:off x="1261745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2" name="Oval 4499"/>
                        <wps:cNvSpPr>
                          <a:spLocks noChangeArrowheads="1"/>
                        </wps:cNvSpPr>
                        <wps:spPr bwMode="auto">
                          <a:xfrm>
                            <a:off x="128270" y="12230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3" name="Oval 4500"/>
                        <wps:cNvSpPr>
                          <a:spLocks noChangeArrowheads="1"/>
                        </wps:cNvSpPr>
                        <wps:spPr bwMode="auto">
                          <a:xfrm>
                            <a:off x="426720" y="18986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80" o:spid="_x0000_s1525" editas="canvas" style="position:absolute;left:0;text-align:left;margin-left:276.6pt;margin-top:18.75pt;width:116.95pt;height:113.45pt;z-index:251661312;mso-position-horizontal-relative:text;mso-position-vertical-relative:text" coordsize="14852,1440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As9/MhcAAA+sAAAOAAAAZHJzL2Uyb0RvYy54bWzsXW1vIzly/h4g/0HQxwBeq9+7jfUe9sbj 5IC9u0XWyfe2JNtCZEknaezZBPnveYpsdrMkFknv7AwWcR9w25rpmmLV02yyWE+R/f2fPj+vJy/L /WG13VxPk+9m08lyM98uVpvH6+l/3N1e1NPJ4dhuFu16u1leT39dHqZ/+uGf/+n7193VMt0+bdeL 5X4CJZvD1evuevp0PO6uLi8P86flc3v4brtbbnDzYbt/bo/44/7xcrFvX6H9eX2Zzmbl5et2v9jt t/Pl4YC/vdE3pz8o/Q8Py/nx7w8Ph+Vxsr6ewraj+u9e/fee/nv5w/ft1eO+3T2t5p0Z7W+w4rld bdBor+qmPbaTT/vVmarn1Xy/PWwfjt/Nt8+X24eH1XypfIA3yezEmw/t5qU9KGfmQMcYiF+/o977 R7J7s71drddA4xLar+jv6PqK57Ok2+sNF9J/o2Q7mdcdHuBh1z/Kw5eZ+MtTu1sqzw9X87+9/Lyf rBbX0zzN8ulk0z6jJ93ul0vqF5M8r1N6jmQBRH/Z/bwnYw+7n7bz/zpMNtuPi9Xx5+1qc4RNCUnC bkuU/nDAP5rcv/51u4Dm9tNxqx7m54f9M6nCY5p8RutZUSboRL9eT+t6luCn6j3Lz8fJHLfrZFY3 xXQyx/2iSgrVUntllMw/HY7/utwqhe3LT4ej+sePC/yiNh4XnV93aOHheY1e+C+Xk6KcvE6StKp0 U4NQYgnNJk+T5lQgZQJuJZkl07iUAOzelCYXTIHLvZDTlNISSIqZoKaypJzGYCTp2xGNaSwhpzH0 AHs1aS45lQQBTmyEk7oW3EqCICc2ymmdSoqCOCc20FkmWhREOrGh9lgUBDu1wc4zybU0CHZqg51V 0luRBsFObbDzshHAToNgpzbYRSpaFAQ7tcH2WBQEO7PBLlPpPcuCYGc22EWZCRhlQbBpsO7ftbKo JEVBsDMb7CqRXtosCHZmg+2xKAh2boNdz6R3LQ+CndtgV0UiYJQHwc5tsOu8kBQFwc5tsJuZ9NLm QbBzG2yPRUGwCxvsppFcK4JgFzbYTSa9/UUQ7MIGO5ll0jtSBNEubLQpghCeWxGEu7Dh9tkUxLu0 8U6SWvKuDAJe2oAnCGQE78og4iVDPE2lF6UMIl4yxBFbSTYFES8Z4h6bnIhfUtDXRX/tkwkI5583 3d/h16SlZdRMBaO77YGCUAoPEWDe6UC2vYIUhY+CMOAn4ayLRf3CQJiETeDqFwaIJKwCU3jiFwZO JKyC1KBwF2LfIQSjWD2km+IwUo5AK0q887KPz/2WU0yltMc5SpGTEo9zleIjEkcAFGM7RUFKPM5V inWUeNwTpYhGice5SnGLEo9zlaITEkf4EeMqxSBKPM5VijSUeJyrFE8o8ThXKWpQ4nGuUmxA4pj8 Y1ylCECJx7lK87wSj3OVZnMlHucqzdlKPM5VmplJHFNvjKs0/yrxOFdpllXica7SVKrE41yl+VKJ x7lKkyKJY9KLcZVmPiUe5ypNb0o8zlWaw5R4nKs0USlx5qoeWrvZZo9U2WmSbD+dIEl2T/62V7v2 SJOU+Tl5RTKFEhOTp+tpo2ao5+3L8m6rBI40VWnAVJYETQ131xtbqntqRszcNNedUtUJGfPNTXPV Qrq9GJnTxubr7WGpvBys1Dob/VzMPxhu86aR1lAIGzlz11y1MiPlN7FrMkrotD3ZEWQomIWSJ0iJ MDnjgblqT4yU30jTZpxUvC9ISTAbJV+QA2Fyxgdz1b4YKb+Vps04qXhfkMxgNkq+IHvC5IwP5qp9 MVJ+K02bcVLxviB7wWyUfEG6hMkZH8xV+2Kk/FaaNuOk4n1B3oPZKPmCRAuTMz6Yq/bFSPmtNG3G ScX7gkQHs1HyBZkVJmd8MFfti5HyW2najJOK9wUpEmaj5AtyMkzO+GCu2hcj5bfStBknFe8LciLM RskXJGGYnPHBXLUvRspvpWkzTireF2RTmI2iL0SRIBY51XziSyflt9K0GSd12qJnrkRChxkpOUP5 GiZovDBX/WR6Mb+hlLNR2iLF3uAQIjVmp+gQkj1M0Dhirp1DRixgqWk2UuwNDiHZwuwUHVIharC/ 6UgWYgFLTbORYpJDCIcpnFbZjT6upnDc4ggP2/VqQaQsBdSH/eP9h/V+8tISj63+161CmNh604Xl mJPmLej0h3V7VLE5E4vUttsfjjft4Um3qjTopcD98mVJXHF79bRsFx83C/X72K7W+jc8IcJY0azE rGpu9n67+BUs636rSXgUDeDH03b/39PJKwj46+nhH5/a/XI6Wf9lA6a2SXJaSB/VH/Kionl2b9+5 t++0mzlUXU+PU+TM6OeHo2b5P+32q8cntJQoHDbbH8HuPqyIfVX2aau6P4DA1rZ+CyYb4+A5k61W i4yexsP/3ZnsJE/rSo/DdZ1kteqn7ZVhstMmLwl7YrKzPG1mph9/EZcNnci04r+6E7m57BI0dIG2 VY8aRDD/9UQSbHfrwcg1CNVuRQhwBhmVRHYYBGQsIbciRLCDjKK2HIrsDDKx0Q7PEKUMeiSE7Pyx gBDjtfOZBLWdsQeN6jSJMdtZKaDNiG2QBIIuG/CspKy9AyckYwcUQBMIumzMs4by9i5dNuiVgDpj uGW0bNwltGhc6p9gpgoKHFYxijvJBeQ5za1YRZcuu6NT5YHzKTKmO5sJyDOiG7O6oIshnwnIU4zR I5HkAvSM75bxsqEX8WKUd1oLnZ4x3mlSuX1krHeaC72ekd5pQYUqjpeaEd9pLmCf2b0+LQTsGfet 2SpHn2DUd5okgl32aCPjZWMv4kUTRP+001TAnhHgmHTcdjESXNfSOHxkHHiWCtgzHjypBexp5dVb n6UC9owKJyScIw5jwlO06OwTjA2X8WLYS3gxQjyRZg3Gh2eYo5x2MU48keZWRolnjYA9p8VVCYrj OTJSPGsE7DkxrgrhXLrsMSdD+YTbR7vfy3jZ2It4cXJcmmgZNZ6nAvaMHpcmWsaN59KMxvjxkop/ HGgxchz33WgxgryhyiaXKhv4PBWmbM6Qi2DZwItgVfaAk1NNgsOsyg5w8kaYGys7nhTe6sqeZTHG u7Gq7PhGQJ0i7X6sKTIBdcoD91KZgDrxLb1Q3gioV3Z3F5FioNtIYfk2FiY4Ki/GwgSxzETnJ+9Q f0nr6lDJxliYIAE5FiZIyIyFCRIy//8KE9T44ap9oxAAOak7zPIx4wxN80o8bliiuVyJx9VgdMTt nd6cERz0aFJW2k3uWBWe6X/2BTUYFANRCQatQikjOyTCdape3Ue7ZYfYcJ+n9JFVU/bhPdPQmtvm 2qnr8u5YsXnFThhHo8Rc3baZuzIzg1SNshLY6+Yld5C2UoJITHkNRUqqk/M7hHSTbtikQo2t5tp5 dGqfuS27hBSItgCLzYBPHaVJZRU+8JHs0RrB5XjlKGmAroFUjV/uzMKwV0guKN1YNAe8QqpFSxbm xTDazVVDizRKJ+f3yhA+SIJ4vTq30LQnPyss27UNdcgrU/qCNIXXCiQolEakILxyhCM9K6QX/HJn Foa9woJY24CX1t8DkR7Qkk3Aq64oAot7r7VJV9eFhbtf7szCCK+6VxHryYBX3VCBpbXXiG6e7Rad GLiNDeaq+2mDdRweFJbEXm3JmXlGjdz9KAFGqhvz/kujn+4rXWJStFRPpliQeg3tQlIsNr1iZ7ad ugMzRs7zvXOeeDc05/nTarOknbuq73V854fNz3uMP/79uJOH9Wr3n4bO7XbmJlmVdK9nXWdprQK4 gc9MkizLKQujCc267Iv/DaFJVDdtzp3Qj+vpGtapaMps1KXO24lQkNXvlqZBgCh3td9XEfW/gbV/ Xh2xB369esYe4p7aD3DryrkubCTaVu01/59m1nysP9b5RZ6WHy/y2c3NxY+3H/KL8japipvs5sOH m+R/ybEkv3paLRbLDRUYmH3vSR63Z7vbga93rPc733tMLrl2lQ+AieaqjHaWBtDcQw//m7LwGCrP WXjVf746C59nWTVDr8SQjv3kFSgJIDD02rRKKjDzqtMmVTPrpyfTae1qEdNRrdTdwJ7biVPaPEex vmpqEEEU0ucVKdVJ5a4nInbOtKBdgQ41ds40E/Qg2OibylXy9dwcO2OKjcxOe+x8qcq8nqvBw+2b ErQgoOlFBGzsRKngE2PfNQ95bg3bU66oCgfKjHxPgKETZ0a+K8bJpcpGOkkF7xj3ju2HTqzZ1vJK caMO/2y4CwFvxryLSNmQS0gx4j0phR7JiXfQ4E7/GPGezmgTpqN3s+3lCbazu3XZsKczRVScg8WJ d0UvOB4h22We6DIThy4b+ATWu+2yu7qMlw19IuHFiXdY78SLEe8JxgynXZx4B+Xp1mUPLbpQwYEX J97VWQqO58iI96QR3mlOvGfC68OIdwQhgo829qmIF8NewosR7xkKb5x4ceIdvdCJPSPes1LwkRHv KTY7u3XZ/T7TFOR5X2XEO5VGuHXZg3uWCO8QJ95V0YOjTzDiXcbLxp7eWqddjHjPNDd67iMj3tOC CD+HXYx4Ry91P0dGvKeVpMvGHqfkCLrsaRUWCXYx7BtVQOHw0R5zUhR2uX20+72MF8Pexgtx90hF jlQkIuRxj/TZSQDjHmmJEusS1nd6SYVBxL/Jf9wjLQHp3iOtAf0S0grzCZFWNCvSknfIY+ocql4U m3TscNfkFDspTe8hFqXMgZSPpSAB4we2gvqkdC7UL8OtMrbI6dqOAulz25IfWOXpJEAgCU5LBsoV +HPvHc+IJ+fz99S2sDdYMajmsSboNEv+YP2kJTFA+WxAlKXlAvwT1j1dy37Pzy0Me4VYXOtGNKZt Fb0C50PwY+3h96rbnIx1hV+OViGkD4lLL0pnFoa9QpSrdBPCfq8Q82tJFDb7rEA8r+X6Qy2MFeaq 30nE6louwL6dW2j0yO8T4ketG2Wmfq9ozUfYIl72eoVIWcvpbJc4hmRNxz32hz8Ya8218/7MQnPf eIUmRhbkvbMg6JycBVHM/1tYEJo0z08lTRrs6jrJItdZMaOJg6iPEpt/+9nSZJF3I/VxBcbiHVIf mKV5N1RE+Vu6oSLj/k0m41wdMm3QCzGZUIekHc9JH6SPPfKdk3GUs+Q9UgWxb+mR8QNjWlYN1RNS P6yLugCdoIOKsRu+926Ihc45J6zWHt+AE05xzLgKSl2Dp6oz0HN5lVUQ5F32NzHCRHYp5yjX2jl+ d8oHJzMd+toyNiHsVGJTNkWBDLFLi525Jh7pzBSgMTC0khY7Z+3UYqeriaRxmYK4rG/J6ZCdp5aU MCrYqYXxwMivu41hRLBbj42v3iPr8oqdL+7EhlHAHkVBkKlIcUBQ9CyIc2IDLSLECGAnQpz8Vbub XQgx9tetyIY6VRUJTkXBzsxoX4+iINR8s7XsWhBrFKgOz0wTqy7XGOPrxIixvZqpcioKDxs22Hqf r1NREGzG83oUBcFmJK/HtSDYdEhS/4LIihjF6wSb0btZSecJuDBi/K5bkQ12jhMxBEVBsBmx61EU BJuxuh7XgmDnNtiyIsbpOjFifC6OohEwYoSuW5ENdqHOuXA9NbaN2jlisy3UHkVBsCm12ndIj2tB sFG9H6OI0oh9e06M2M7pIqdiFhdGbOu0W5ENdom9x4KiYM9mu6Y9ioJglzbYHteCYNM5iz2KsiJa 3vRiTozYdmmc+SNgxPZLuxUxsHFEvxvss+3SZ9Ee2yxdyoqCYLOt0h7XgmBXNtiyIirV9INNWz16 iUqVj7l6NvEHvZgTbDqjrZeo1CERTkXBno1C6ShFQbCJGxkskl0Lgk3n6UUoArcyiDkxoox9r6hW B3y4MMKuhkHMrcgGu0bto7tn06m9fXvOMZuONOwlPIqCYNNWtEGR7FoQbOziiVGU4PyvQc4JEpGC lkgivf8JnWTZ2y6osgFHikYAXG2g6VU5EU+ouroX8akKYp7MbNAbj4NB1FGgaVslq4pZSdqw4zlJ cSDO1LLbdC2zsUnCEqF3RQI+YkHJV5Q+XWHk2aLS62MYerawPNEFam6sNRtrzZAOHmvNxlozfL7D VEQEiscw8VOf6WmsgDgGPCVudqUGxDGmKXEVKGOI8ovTWpbE+5qjgDhmBSUe5+r4PQ6pTu53+R7H Ozr2QnSVVlHUI/tt7v4O3NVa3fU1WQHx7l3VG0SDb1Pdvav9bv+A9u5d7Qv0/OK0hiFXsVLRLE5A vHtX+y31AfHOVaw6orR3rmJtESXeudqfA+A3Rq0gyNeheDD0DzpvUSEQZZDZTo8W4hxGgKvhp8g+ xmUc4m7+QdxYTB8IVg846WvhAk5TkK5QQigeZVL3vQZ8Ki3S6f5zZv2xHCGTjNOInC2T9KvzBRXA WAKh/letyF0FwLgNIAwjL5Vkaild8QSLTK2dueqaPP0QooRMe0aBuWpF3CZzzxT2nRcxa/n+7fY7 Adatw9coNlfbizipvkmjwlxtP86EQo4Mda9+T0BqRXgSJzW0aVwwV9uVc6mQL0NdqN+X0Oktum/F SQ1tGh/M1fblXCrkC4iNDm+/L6BkIp5LnNTQpvHBXG1fzqVCvoCAiPIFjEeEL3FSQ5vGB3O1fTmX CvmCtHyULyAUInyJkxraND6Yq+3LuVTIF/oagB79/X0M+foYX+Kk+jaND+Zq+zJYZu6GfEHiPcoX 5NUjfImU6ts0Vpqr7ctgmbkb8gV57ShfkG2O8CVSqm/TWGmuti+DZeZuyBfkVKN8oaI93ReNZnPV 7esxOVKqb9PoMFfbl8EyczfkC2UWo5wxlEQgeokW65s1lpqr7Y9lnbltHIId4/aEd749gXb7sypc vZHpLVW4zkOayqzGKUQqsMeqrsn1LDCcd4PbRDSpuvB0BtJdv+VjOe57L8dFJoP3RxXIvqU/WlXh rBcWOIBQzSZDL0yrjFhD1QsrOn9p7IXjQWE4zZHK23Qv/Hd8KRk02ZrOr9OHIopV4R+eILj8cb/f vtKX0vBVM70GY/+A/kBfSZvcv/51u1heT1t8oUxtizZDX7fTq0oyxWgjM4LrrEEtKTrn0HWxhcFs aMBhO/nZV7tOdnrRF5+jD7mjdqwT3tT33VTLf6gz6OSv3N2q/3UvsyUmHlanYe2O1UuA5p/T5uK2 rKuL/DYvLhBf1hezpPlzg5VZk9/c8mP11PGGn5/Xm8OX7C2jkwWbAo+Z0LeMxh/ivgf4xpMF+1MB yXxzXp+5us7tO36+/zxZLdAf9THL1JWDn/nbbHG4YveRP8z3+gN/+KE/7ocf+sN++BH7Ub/Djj7q d/sH+KgfnSThGCXUKo299HiE/Vf9ft9RAoMEjhzScVZVVpVe4gyjRINRwkxw4yjB36RxlIg4f/RL RgmVEhtHCdSSOUYJ+yzcX9RnU7/eKFFiyyNGWAolcKBbonMq4yBx2R9nK0+34yDxdQcJvRF3HCTA vDoGCRXzf6NQIsdauMvY4Fd9eqx23RS0w0otlcdIYowkQIG/7STzL4gkNJk5DhIoMnAMEvZ5Ml87 kshnWd0dDpVX5WlOokaeAnHGOEas12oRb6/bx0DiKwcSiuh992ME1QTrMeLvL+2akpaK2P5WMQTO WaGN+lhp1FWenZI+icqxd+n24FFAyzU+/nHwfppDjttVZzP5fCamv+Ghv5/GbkSm2fbbT5uFSsVS lvdj9/vYrtb6t2J3u49bUKZXf+MkmCg7/ONTu+9TZU2S07ZwnS5DOQqBqlNm3R2dNuvuxKbONltK nT38AVJntMmad1P78J+vPYslOMKavsAx9tOxny4Ph9Xm8ZendkcjTTdOgp+hRHee0i5/3k/7pNb8 by9fv5/WKZE8KnGT4kt/J/TlOJ7ut0eqHJ68vPMyDvpwgN1PC80HfvtpP6mbWldzDPnFsZv+4bsp PsU1v8L/Ff/3uG93T6v5TXts7T+rueJqmW6ftuvFcv/D/wkAAAD//wMAUEsDBBQABgAIAAAAIQAn GwCf3gAAAAoBAAAPAAAAZHJzL2Rvd25yZXYueG1sTI9BTsMwEEX3SNzBGiR21EnaNFXIpEJFCLFg 0cIBnHhIIuxxFLtNenvMCpaj//T/m2q/WCMuNPnBMUK6SkAQt04P3CF8frw87ED4oFgr45gQruRh X9/eVKrUbuYjXU6hE7GEfakQ+hDGUkrf9mSVX7mROGZfbrIqxHPqpJ7UHMutkVmSbKVVA8eFXo10 6Kn9Pp0twkg6XE3aEj2/J3ND7evbwTDi/d3y9Agi0BL+YPjVj+pQR6fGnVl7YRDyfJ1FFGFd5CAi UOyKFESDkG03G5B1Jf+/UP8AAAD//wMAUEsBAi0AFAAGAAgAAAAhALaDOJL+AAAA4QEAABMAAAAA AAAAAAAAAAAAAAAAAFtDb250ZW50X1R5cGVzXS54bWxQSwECLQAUAAYACAAAACEAOP0h/9YAAACU AQAACwAAAAAAAAAAAAAAAAAvAQAAX3JlbHMvLnJlbHNQSwECLQAUAAYACAAAACEAXwLPfzIXAAAP rAAADgAAAAAAAAAAAAAAAAAuAgAAZHJzL2Uyb0RvYy54bWxQSwECLQAUAAYACAAAACEAJxsAn94A AAAKAQAADwAAAAAAAAAAAAAAAACMGQAAZHJzL2Rvd25yZXYueG1sUEsFBgAAAAAEAAQA8wAAAJca AAAAAA== ">
                <v:shape id="_x0000_s1526" type="#_x0000_t75" style="position:absolute;width:14852;height:14408;visibility:visible;mso-wrap-style:square">
                  <v:fill o:detectmouseclick="t"/>
                  <v:path o:connecttype="none"/>
                </v:shape>
                <v:shape id="Freeform 4482" o:spid="_x0000_s1527" style="position:absolute;left:4356;top:8801;width:8109;height:57;visibility:visible;mso-wrap-style:square;v-text-anchor:top" coordsize="1277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tHkMYA AADdAAAADwAAAGRycy9kb3ducmV2LnhtbESPW4vCMBSE3wX/QzjCvtnUCyJdo4ggiIuKF1z27dAc 27LNSW2yWv+9WRB8HGbmG2Yya0wpblS7wrKCXhSDIE6tLjhTcDouu2MQziNrLC2Tggc5mE3brQkm 2t55T7eDz0SAsEtQQe59lUjp0pwMushWxMG72NqgD7LOpK7xHuCmlP04HkmDBYeFHCta5JT+Hv6M gk25W+827ud8OV+/adSY7f7LbpX66DTzTxCeGv8Ov9orrWDYHwzh/014AnL6BAAA//8DAFBLAQIt ABQABgAIAAAAIQDw94q7/QAAAOIBAAATAAAAAAAAAAAAAAAAAAAAAABbQ29udGVudF9UeXBlc10u eG1sUEsBAi0AFAAGAAgAAAAhADHdX2HSAAAAjwEAAAsAAAAAAAAAAAAAAAAALgEAAF9yZWxzLy5y ZWxzUEsBAi0AFAAGAAgAAAAhADMvBZ5BAAAAOQAAABAAAAAAAAAAAAAAAAAAKQIAAGRycy9zaGFw ZXhtbC54bWxQSwECLQAUAAYACAAAACEASbtHkMYAAADdAAAADwAAAAAAAAAAAAAAAACYAgAAZHJz L2Rvd25yZXYueG1sUEsFBgAAAAAEAAQA9QAAAIsDAAAAAA== " path="m,l56,r,9l,9,,xm94,r56,l150,9,94,9,94,xm188,r56,l244,9r-56,l188,xm282,r56,l338,9r-56,l282,xm376,r56,l432,9r-56,l376,xm469,r57,l526,9r-57,l469,xm563,r57,l620,9r-57,l563,xm657,r57,l714,9r-57,l657,xm751,r57,l808,9r-57,l751,xm845,r57,l902,9r-57,l845,xm939,r56,l995,9r-56,l939,xm1033,r56,l1089,9r-56,l1033,xm1127,r56,l1183,9r-56,l1127,xm1221,r56,l1277,9r-56,l1221,xe" fillcolor="black" strokeweight=".1pt">
                  <v:stroke joinstyle="bevel"/>
                  <v:path arrowok="t" o:connecttype="custom" o:connectlocs="35560,0;0,5715;59690,0;95250,5715;59690,0;154940,0;119380,5715;179070,0;214630,5715;179070,0;274320,0;238760,5715;297815,0;334010,5715;297815,0;393700,0;357505,5715;417195,0;453390,5715;417195,0;513080,0;476885,5715;536575,0;572770,5715;536575,0;631825,0;596265,5715;655955,0;691515,5715;655955,0;751205,0;715645,5715;775335,0;810895,5715;775335,0" o:connectangles="0,0,0,0,0,0,0,0,0,0,0,0,0,0,0,0,0,0,0,0,0,0,0,0,0,0,0,0,0,0,0,0,0,0,0"/>
                  <o:lock v:ext="edit" verticies="t"/>
                </v:shape>
                <v:shape id="Freeform 4483" o:spid="_x0000_s1528" style="position:absolute;left:1428;top:8813;width:2947;height:3429;visibility:visible;mso-wrap-style:square;v-text-anchor:top" coordsize="464,5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T0epMcA AADdAAAADwAAAGRycy9kb3ducmV2LnhtbESPT2vCQBTE70K/w/IKvZlNrEpJXSUIFg+loLU0x9fs yx+afRuyG43f3i0IPQ4z8xtmtRlNK87Uu8aygiSKQRAXVjdcKTh97qYvIJxH1thaJgVXcrBZP0xW mGp74QOdj74SAcIuRQW1910qpStqMugi2xEHr7S9QR9kX0nd4yXATStncbyUBhsOCzV2tK2p+D0O RsG75CQvG19+m4WcDx9v+6/sJ1fq6XHMXkF4Gv1/+N7eawXz2fMC/t6EJyDXN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F09HqTHAAAA3QAAAA8AAAAAAAAAAAAAAAAAmAIAAGRy cy9kb3ducmV2LnhtbFBLBQYAAAAABAAEAPUAAACMAwAAAAA= " path="m464,6l428,48r-7,-6l457,r7,6xm404,76r-36,42l361,112,397,70r7,6xm344,146r-36,42l301,183r36,-43l344,146xm284,217r-36,42l241,253r36,-42l284,217xm224,287r-36,42l181,323r36,-42l224,287xm164,357r-36,42l120,393r36,-42l164,357xm104,427l68,470r-8,-6l96,422r8,5xm43,498l7,540,,534,36,492r7,6xe" fillcolor="black" strokeweight=".1pt">
                  <v:stroke joinstyle="bevel"/>
                  <v:path arrowok="t" o:connecttype="custom" o:connectlocs="294640,3810;271780,30480;267335,26670;290195,0;294640,3810;256540,48260;233680,74930;229235,71120;252095,44450;256540,48260;218440,92710;195580,119380;191135,116205;213995,88900;218440,92710;180340,137795;157480,164465;153035,160655;175895,133985;180340,137795;142240,182245;119380,208915;114935,205105;137795,178435;142240,182245;104140,226695;81280,253365;76200,249555;99060,222885;104140,226695;66040,271145;43180,298450;38100,294640;60960,267970;66040,271145;27305,316230;4445,342900;0,339090;22860,312420;27305,316230" o:connectangles="0,0,0,0,0,0,0,0,0,0,0,0,0,0,0,0,0,0,0,0,0,0,0,0,0,0,0,0,0,0,0,0,0,0,0,0,0,0,0,0"/>
                  <o:lock v:ext="edit" verticies="t"/>
                </v:shape>
                <v:line id="Line 4484" o:spid="_x0000_s1529" style="position:absolute;flip:y;visibility:visible;mso-wrap-style:square" from="1371,8832" to="12706,123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7IfucYAAADdAAAADwAAAGRycy9kb3ducmV2LnhtbESPQUvDQBSE74L/YXlCL2I3NjZK7LZI oVAtPdgWvD6yzySY9zbsbtv033cFweMwM98ws8XAnTqRD60TA4/jDBRJ5WwrtYHDfvXwAipEFIud EzJwoQCL+e3NDEvrzvJJp12sVYJIKNFAE2Nfah2qhhjD2PUkyft2njEm6WttPZ4TnDs9ybJCM7aS FhrsadlQ9bM7soH6y0/zgTfbAu9zZmufV+8f3pjR3fD2CirSEP/Df+21NfA0yQv4fZOegJ5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uyH7nGAAAA3QAAAA8AAAAAAAAA AAAAAAAAoQIAAGRycy9kb3ducmV2LnhtbFBLBQYAAAAABAAEAPkAAACUAwAAAAA= " strokeweight=".45pt">
                  <v:stroke joinstyle="miter"/>
                </v:line>
                <v:shape id="Freeform 4485" o:spid="_x0000_s1530" style="position:absolute;left:4337;top:8807;width:2717;height:1791;visibility:visible;mso-wrap-style:square;v-text-anchor:top" coordsize="428,28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SBpsgA AADdAAAADwAAAGRycy9kb3ducmV2LnhtbESP3WrCQBSE74W+w3IKvdONv21TVykGS6EUrC3U3B2y x2xo9mzIrhrfvisIXg4z8w0zX3a2FkdqfeVYwXCQgCAunK64VPDzve4/gfABWWPtmBScycNycdeb Y6rdib/ouA2liBD2KSowITSplL4wZNEPXEMcvb1rLYYo21LqFk8Rbms5SpKZtFhxXDDY0MpQ8bc9 WAXTw273ud6U5/zjNzdv2XOeTbJGqYf77vUFRKAu3MLX9rtWMBmNH+HyJj4BufgHAAD//wMAUEsB Ai0AFAAGAAgAAAAhAPD3irv9AAAA4gEAABMAAAAAAAAAAAAAAAAAAAAAAFtDb250ZW50X1R5cGVz XS54bWxQSwECLQAUAAYACAAAACEAMd1fYdIAAACPAQAACwAAAAAAAAAAAAAAAAAuAQAAX3JlbHMv LnJlbHNQSwECLQAUAAYACAAAACEAMy8FnkEAAAA5AAAAEAAAAAAAAAAAAAAAAAApAgAAZHJzL3No YXBleG1sLnhtbFBLAQItABQABgAIAAAAIQAIxIGmyAAAAN0AAAAPAAAAAAAAAAAAAAAAAJgCAABk cnMvZG93bnJldi54bWxQSwUGAAAAAAQABAD1AAAAjQMAAAAA " path="m5,l52,30r-5,8l,8,5,xm84,51r46,30l125,89,78,58r6,-7xm162,101r47,31l203,140,157,109r5,-8xm240,152r47,31l282,190,235,160r5,-8xm318,203r47,30l360,241,313,211r5,-8xm396,254r32,20l423,282,391,261r5,-7xe" fillcolor="black" strokeweight=".1pt">
                  <v:stroke joinstyle="bevel"/>
                  <v:path arrowok="t" o:connecttype="custom" o:connectlocs="3175,0;33020,19050;29845,24130;0,5080;3175,0;53340,32385;82550,51435;79375,56515;49530,36830;53340,32385;102870,64135;132715,83820;128905,88900;99695,69215;102870,64135;152400,96520;182245,116205;179070,120650;149225,101600;152400,96520;201930,128905;231775,147955;228600,153035;198755,133985;201930,128905;251460,161290;271780,173990;268605,179070;248285,165735;251460,161290" o:connectangles="0,0,0,0,0,0,0,0,0,0,0,0,0,0,0,0,0,0,0,0,0,0,0,0,0,0,0,0,0,0"/>
                  <o:lock v:ext="edit" verticies="t"/>
                </v:shape>
                <v:line id="Line 4486" o:spid="_x0000_s1531" style="position:absolute;visibility:visible;mso-wrap-style:square" from="4356,1987" to="12706,88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fdysUAAADdAAAADwAAAGRycy9kb3ducmV2LnhtbERPy2rCQBTdF/yH4Ra6KTppFCnRUaSl ICL4aAwuL5nbJJi5EzJTjX69sxBcHs57Ou9MLc7Uusqygo9BBII4t7riQkH6+9P/BOE8ssbaMim4 koP5rPcyxUTbC+/ovPeFCCHsElRQet8kUrq8JINuYBviwP3Z1qAPsC2kbvESwk0t4ygaS4MVh4YS G/oqKT/t/42CLDtlm9Xx+10OD7djGo/X20O6VurttVtMQHjq/FP8cC+1glE8DHPDm/AE5Ow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YfdysUAAADdAAAADwAAAAAAAAAA AAAAAAChAgAAZHJzL2Rvd25yZXYueG1sUEsFBgAAAAAEAAQA+QAAAJMDAAAAAA== " strokeweight=".45pt">
                  <v:stroke joinstyle="miter"/>
                </v:line>
                <v:line id="Line 4487" o:spid="_x0000_s1532" style="position:absolute;flip:x;visibility:visible;mso-wrap-style:square" from="1371,1987" to="4356,123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i2Ly8YAAADdAAAADwAAAGRycy9kb3ducmV2LnhtbESPQWvCQBSE74X+h+UVeim6qanaRlcp BcEqHtRCr4/sMwnNext2txr/fbdQ6HGYmW+Y+bLnVp3Jh8aJgcdhBoqkdLaRysDHcTV4BhUiisXW CRm4UoDl4vZmjoV1F9nT+RArlSASCjRQx9gVWoeyJsYwdB1J8k7OM8YkfaWtx0uCc6tHWTbRjI2k hRo7equp/Dp8s4Hq04/znre7CT7kzNZOV+8bb8z9Xf86AxWpj//hv/baGnga5S/w+yY9Ab34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oti8vGAAAA3QAAAA8AAAAAAAAA AAAAAAAAoQIAAGRycy9kb3ducmV2LnhtbFBLBQYAAAAABAAEAPkAAACUAwAAAAA= " strokeweight=".45pt">
                  <v:stroke joinstyle="miter"/>
                </v:line>
                <v:line id="Line 4488" o:spid="_x0000_s1533" style="position:absolute;visibility:visible;mso-wrap-style:square" from="4356,1987" to="7035,10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LsHKsgAAADdAAAADwAAAGRycy9kb3ducmV2LnhtbESPQWvCQBSE7wX/w/KEXopuTEVKdBVR CqUItTYGj4/sMwlm34bsVqO/3hUKPQ4z8w0zW3SmFmdqXWVZwWgYgSDOra64UJD+vA/eQDiPrLG2 TAqu5GAx7z3NMNH2wt903vlCBAi7BBWU3jeJlC4vyaAb2oY4eEfbGvRBtoXULV4C3NQyjqKJNFhx WCixoVVJ+Wn3axRk2Sn7+jysX+Tr/nZI48lmu083Sj33u+UUhKfO/4f/2h9awTgej+DxJjwBOb8D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mLsHKsgAAADdAAAADwAAAAAA AAAAAAAAAAChAgAAZHJzL2Rvd25yZXYueG1sUEsFBgAAAAAEAAQA+QAAAJYDAAAAAA== " strokeweight=".45pt">
                  <v:stroke joinstyle="miter"/>
                </v:line>
                <v:shape id="Freeform 4489" o:spid="_x0000_s1534" style="position:absolute;left:4324;top:1987;width:57;height:6737;visibility:visible;mso-wrap-style:square;v-text-anchor:top" coordsize="9,10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Scd+cIA AADdAAAADwAAAGRycy9kb3ducmV2LnhtbESP0YrCMBRE3wX/IVzBN00tIkvXKCLILr6Z7gdcmrtt aXNTmrTWvzeC4OMwM2eY/XGyrRip97VjBZt1AoK4cKbmUsFffll9gfAB2WDrmBQ8yMPxMJ/tMTPu zjcadShFhLDPUEEVQpdJ6YuKLPq164ij9+96iyHKvpSmx3uE21amSbKTFmuOCxV2dK6oaPRgFQw/ m/Hc5O466Ibz3SAf+jpqpZaL6fQNItAUPuF3+9co2KbbFF5v4hOQh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Jx35wgAAAN0AAAAPAAAAAAAAAAAAAAAAAJgCAABkcnMvZG93 bnJldi54bWxQSwUGAAAAAAQABAD1AAAAhwMAAAAA " path="m9,r,55l,55,,,9,xm9,91r,55l,146,,91r9,xm9,183r,55l,238,,183r9,xm9,274r,55l,329,,274r9,xm9,366r,55l,421,,366r9,xm9,457r,55l,512,,457r9,xm9,549r,55l,604,,549r9,xm9,640r,55l,695,,640r9,xm9,732r,55l,787,,732r9,xm9,823r,55l,878,,823r9,xm9,915r,55l,970,,915r9,xm9,1006r,55l,1061r,-55l9,1006xe" fillcolor="black" strokeweight=".1pt">
                  <v:stroke joinstyle="bevel"/>
                  <v:path arrowok="t" o:connecttype="custom" o:connectlocs="5715,0;5715,34925;0,34925;0,0;5715,0;5715,57785;5715,92710;0,92710;0,57785;5715,57785;5715,116205;5715,151130;0,151130;0,116205;5715,116205;5715,173990;5715,208915;0,208915;0,173990;5715,173990;5715,232410;5715,267335;0,267335;0,232410;5715,232410;5715,290195;5715,325120;0,325120;0,290195;5715,290195;5715,348615;5715,383540;0,383540;0,348615;5715,348615;5715,406400;5715,441325;0,441325;0,406400;5715,406400;5715,464820;5715,499745;0,499745;0,464820;5715,464820;5715,522605;5715,557530;0,557530;0,522605;5715,522605;5715,581025;5715,615950;0,615950;0,581025;5715,581025;5715,638810;5715,673735;0,673735;0,638810;5715,638810" o:connectangles="0,0,0,0,0,0,0,0,0,0,0,0,0,0,0,0,0,0,0,0,0,0,0,0,0,0,0,0,0,0,0,0,0,0,0,0,0,0,0,0,0,0,0,0,0,0,0,0,0,0,0,0,0,0,0,0,0,0,0,0"/>
                  <o:lock v:ext="edit" verticies="t"/>
                </v:shape>
                <v:line id="Line 4490" o:spid="_x0000_s1535" style="position:absolute;flip:y;visibility:visible;mso-wrap-style:square" from="6381,10394" to="6762,10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8PPXMYAAADdAAAADwAAAGRycy9kb3ducmV2LnhtbESPQWvCQBSE74X+h+UVvEjd1KiV1FVK QbAVD9qC10f2NQnNext2V43/vlsQehxm5htmseq5VWfyoXFi4GmUgSIpnW2kMvD1uX6cgwoRxWLr hAxcKcBqeX+3wMK6i+zpfIiVShAJBRqoY+wKrUNZE2MYuY4ked/OM8YkfaWtx0uCc6vHWTbTjI2k hRo7equp/Dmc2EB19NO85+1uhsOc2drn9fuHN2bw0L++gIrUx//wrb2xBibjSQ5/b9IT0M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PDz1zGAAAA3QAAAA8AAAAAAAAA AAAAAAAAoQIAAGRycy9kb3ducmV2LnhtbFBLBQYAAAAABAAEAPkAAACUAwAAAAA= " strokeweight=".45pt">
                  <v:stroke joinstyle="miter"/>
                </v:line>
                <v:line id="Line 4491" o:spid="_x0000_s1536" style="position:absolute;visibility:visible;mso-wrap-style:square" from="6381,10515" to="6654,10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MykssgAAADdAAAADwAAAGRycy9kb3ducmV2LnhtbESPQWvCQBSE7wX/w/IEL6VumgYpqauI RZAitGoMHh/Z1ySYfRuyq0Z/fbdQ6HGYmW+Y6bw3jbhQ52rLCp7HEQjiwuqaSwXZfvX0CsJ5ZI2N ZVJwIwfz2eBhiqm2V97SZedLESDsUlRQed+mUrqiIoNubFvi4H3bzqAPsiul7vAa4KaRcRRNpMGa w0KFLS0rKk67s1GQ56f88+P4/ihfDvdjFk82X4dso9Ro2C/eQHjq/X/4r73WCpI4SeD3TXgCcvYD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iMykssgAAADdAAAADwAAAAAA AAAAAAAAAAChAgAAZHJzL2Rvd25yZXYueG1sUEsFBgAAAAAEAAQA+QAAAJYDAAAAAA== " strokeweight=".45pt">
                  <v:stroke joinstyle="miter"/>
                </v:line>
                <v:rect id="Rectangle 4492" o:spid="_x0000_s1537" style="position:absolute;left:7131;top:10509;width:5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qlPS8MA AADdAAAADwAAAGRycy9kb3ducmV2LnhtbESP3WoCMRSE7wXfIRyhd5p10SJbo4ggWPHGtQ9w2Jz9 weRkSVJ3+/amUOjlMDPfMNv9aI14kg+dYwXLRQaCuHK640bB1/0034AIEVmjcUwKfijAfjedbLHQ buAbPcvYiAThUKCCNsa+kDJULVkMC9cTJ6923mJM0jdSexwS3BqZZ9m7tNhxWmixp2NL1aP8tgrk vTwNm9L4zF3y+mo+z7eanFJvs/HwASLSGP/Df+2zVrDKV2v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qlPS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493" o:spid="_x0000_s1538" style="position:absolute;left:13125;top:767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vRPMIA AADdAAAADwAAAGRycy9kb3ducmV2LnhtbESP3YrCMBSE74V9h3AW9k5Ti4h0jSKCoIs31n2AQ3P6 g8lJSaKtb2+Ehb0cZuYbZr0drREP8qFzrGA+y0AQV0533Cj4vR6mKxAhIms0jknBkwJsNx+TNRba DXyhRxkbkSAcClTQxtgXUoaqJYth5nri5NXOW4xJ+kZqj0OCWyPzLFtKix2nhRZ72rdU3cq7VSCv 5WFYlcZn7ievz+Z0vNTklPr6HHffICKN8T/81z5qBYt8sYT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e9E8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94" o:spid="_x0000_s1539" style="position:absolute;left:685;top:1233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Td0p8MA AADdAAAADwAAAGRycy9kb3ducmV2LnhtbESP3WoCMRSE7wXfIRyhd5p1EStbo4ggWPHGtQ9w2Jz9 weRkSVJ3+/amUOjlMDPfMNv9aI14kg+dYwXLRQaCuHK640bB1/0034AIEVmjcUwKfijAfjedbLHQ buAbPcvYiAThUKCCNsa+kDJULVkMC9cTJ6923mJM0jdSexwS3BqZZ9laWuw4LbTY07Gl6lF+WwXy Xp6GTWl85i55fTWf51tNTqm32Xj4ABFpjP/hv/ZZK1jlq3f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Td0p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95" o:spid="_x0000_s1540" style="position:absolute;left:4730;top:730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Kjg1b8A AADdAAAADwAAAGRycy9kb3ducmV2LnhtbERPy4rCMBTdD8w/hDvgbppaRKRjFBEEldlY5wMuze0D k5uSRFv/3iwGXB7Oe72drBEP8qF3rGCe5SCIa6d7bhX8XQ/fKxAhIms0jknBkwJsN58fayy1G/lC jyq2IoVwKFFBF+NQShnqjiyGzA3EiWuctxgT9K3UHscUbo0s8nwpLfacGjocaN9RfavuVoG8Vodx VRmfu3PR/JrT8dKQU2r2Ne1+QESa4lv87z5qBYtikeamN+kJyM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CMqODV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96" o:spid="_x0000_s1541" style="position:absolute;left:4038;top:47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+RFTsMA AADdAAAADwAAAGRycy9kb3ducmV2LnhtbESP3WoCMRSE7wXfIRzBO812kWK3RimCoMUb1z7AYXP2 hyYnSxLd9e1NQejlMDPfMJvdaI24kw+dYwVvywwEceV0x42Cn+thsQYRIrJG45gUPCjAbjudbLDQ buAL3cvYiAThUKCCNsa+kDJULVkMS9cTJ6923mJM0jdSexwS3BqZZ9m7tNhxWmixp31L1W95swrk tTwM69L4zH3n9dmcjpeanFLz2fj1CSLSGP/Dr/ZRK1jlqw/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4+RFT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97" o:spid="_x0000_s1542" style="position:absolute;left:4267;top:8743;width:178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zEjwsEA AADdAAAADwAAAGRycy9kb3ducmV2LnhtbERPTWsCMRC9F/wPYYTearZSRVajiCAsnqwt9Dok0822 m8maxHX11zcHocfH+15tBteKnkJsPCt4nRQgiLU3DdcKPj/2LwsQMSEbbD2TghtF2KxHTyssjb/y O/WnVIscwrFEBTalrpQyaksO48R3xJn79sFhyjDU0gS85nDXymlRzKXDhnODxY52lvTv6eIUHFx/ 1FVnA+rt/Pj1Y8/VXZ6Veh4P2yWIREP6Fz/clVHwNp3l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MMxI8LBAAAA3QAAAA8AAAAAAAAAAAAAAAAAmAIAAGRycy9kb3du cmV2LnhtbFBLBQYAAAAABAAEAPUAAACGAwAAAAA= " fillcolor="black" strokeweight="0"/>
                <v:oval id="Oval 4498" o:spid="_x0000_s1543" style="position:absolute;left:12617;top:8743;width:178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H2GWcQA AADdAAAADwAAAGRycy9kb3ducmV2LnhtbESPQWsCMRSE74X+h/AK3mpWqVK2RpFCYelJreD1kTw3 azcva5Kua399Iwg9DjPzDbNYDa4VPYXYeFYwGRcgiLU3DdcK9l8fz68gYkI22HomBVeKsFo+Piyw NP7CW+p3qRYZwrFEBTalrpQyaksO49h3xNk7+uAwZRlqaQJeMty1cloUc+mw4bxgsaN3S/p79+MU fLp+o6vOBtTr+eZwsufqV56VGj0N6zcQiYb0H763K6PgZTqb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Kx9hlnEAAAA3QAAAA8AAAAAAAAAAAAAAAAAmAIAAGRycy9k b3ducmV2LnhtbFBLBQYAAAAABAAEAPUAAACJAwAAAAA= " fillcolor="black" strokeweight="0"/>
                <v:oval id="Oval 4499" o:spid="_x0000_s1544" style="position:absolute;left:1282;top:12230;width:178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K8YLsUA AADdAAAADwAAAGRycy9kb3ducmV2LnhtbESPQWsCMRSE70L/Q3gFb5rtUqVsjSKFwtKTWqHXR/K6 2XbzsibpuvrrTaHQ4zAz3zCrzeg6MVCIrWcFD/MCBLH2puVGwfH9dfYEIiZkg51nUnChCJv13WSF lfFn3tNwSI3IEI4VKrAp9ZWUUVtyGOe+J87epw8OU5ahkSbgOcNdJ8uiWEqHLecFiz29WNLfhx+n 4M0NO133NqDeLncfX/ZUX+VJqen9uH0GkWhM/+G/dm0UPJaLEn7f5Ccg1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crxguxQAAAN0AAAAPAAAAAAAAAAAAAAAAAJgCAABkcnMv ZG93bnJldi54bWxQSwUGAAAAAAQABAD1AAAAigMAAAAA " fillcolor="black" strokeweight="0"/>
                <v:oval id="Oval 4500" o:spid="_x0000_s1545" style="position:absolute;left:4267;top:1898;width:178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+O9tcUA AADdAAAADwAAAGRycy9kb3ducmV2LnhtbESPQWsCMRSE74L/IbyCt5qttlJWo4ggLD1ZW+j1kTw3 225e1iSu2/76plDwOMzMN8xqM7hW9BRi41nBw7QAQay9abhW8P62v38GEROywdYzKfimCJv1eLTC 0vgrv1J/TLXIEI4lKrApdaWUUVtyGKe+I87eyQeHKctQSxPwmuGulbOiWEiHDecFix3tLOmv48Up eHH9QVedDai3i8PHpz1XP/Ks1ORu2C5BJBrSLfzfroyCx9nTHP7e5Cc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4721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87" type="#_x0000_t75" style="width:30pt;height:14.25pt" o:ole="">
            <v:imagedata r:id="rId2533" o:title=""/>
          </v:shape>
          <o:OLEObject Type="Embed" ProgID="Equation.DSMT4" ShapeID="_x0000_i2287" DrawAspect="Content" ObjectID="_1624836803" r:id="rId2534"/>
        </w:object>
      </w:r>
      <w:r w:rsidR="00DC5200" w:rsidRPr="00610F8A">
        <w:rPr>
          <w:sz w:val="26"/>
          <w:szCs w:val="26"/>
        </w:rPr>
        <w:t xml:space="preserve"> vuông 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288" type="#_x0000_t75" style="width:12pt;height:12.75pt" o:ole="">
            <v:imagedata r:id="rId2535" o:title=""/>
          </v:shape>
          <o:OLEObject Type="Embed" ProgID="Equation.DSMT4" ShapeID="_x0000_i2288" DrawAspect="Content" ObjectID="_1624836804" r:id="rId2536"/>
        </w:object>
      </w:r>
      <w:r w:rsidR="00DC5200" w:rsidRPr="00610F8A">
        <w:rPr>
          <w:sz w:val="26"/>
          <w:szCs w:val="26"/>
        </w:rPr>
        <w:t xml:space="preserve">, suy ra trung tuyến </w:t>
      </w:r>
      <w:r w:rsidR="007A1347" w:rsidRPr="00610F8A">
        <w:rPr>
          <w:position w:val="-26"/>
          <w:sz w:val="26"/>
          <w:szCs w:val="26"/>
        </w:rPr>
        <w:object w:dxaOrig="1960" w:dyaOrig="720">
          <v:shape id="_x0000_i2289" type="#_x0000_t75" style="width:98.25pt;height:36pt" o:ole="">
            <v:imagedata r:id="rId2537" o:title=""/>
          </v:shape>
          <o:OLEObject Type="Embed" ProgID="Equation.DSMT4" ShapeID="_x0000_i2289" DrawAspect="Content" ObjectID="_1624836805" r:id="rId253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480" w:dyaOrig="279">
          <v:shape id="_x0000_i2290" type="#_x0000_t75" style="width:24pt;height:14.25pt" o:ole="">
            <v:imagedata r:id="rId2539" o:title=""/>
          </v:shape>
          <o:OLEObject Type="Embed" ProgID="Equation.DSMT4" ShapeID="_x0000_i2290" DrawAspect="Content" ObjectID="_1624836806" r:id="rId2540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500" w:dyaOrig="720">
          <v:shape id="_x0000_i2291" type="#_x0000_t75" style="width:125.25pt;height:36pt" o:ole="">
            <v:imagedata r:id="rId2541" o:title=""/>
          </v:shape>
          <o:OLEObject Type="Embed" ProgID="Equation.DSMT4" ShapeID="_x0000_i2291" DrawAspect="Content" ObjectID="_1624836807" r:id="rId25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vuông </w:t>
      </w:r>
      <w:r w:rsidR="007A1347" w:rsidRPr="00610F8A">
        <w:rPr>
          <w:position w:val="-26"/>
          <w:sz w:val="26"/>
          <w:szCs w:val="26"/>
        </w:rPr>
        <w:object w:dxaOrig="2460" w:dyaOrig="700">
          <v:shape id="_x0000_i2292" type="#_x0000_t75" style="width:123pt;height:35.25pt" o:ole="">
            <v:imagedata r:id="rId2543" o:title=""/>
          </v:shape>
          <o:OLEObject Type="Embed" ProgID="Equation.DSMT4" ShapeID="_x0000_i2292" DrawAspect="Content" ObjectID="_1624836808" r:id="rId254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293" type="#_x0000_t75" style="width:147pt;height:36pt" o:ole="">
            <v:imagedata r:id="rId2545" o:title=""/>
          </v:shape>
          <o:OLEObject Type="Embed" ProgID="Equation.DSMT4" ShapeID="_x0000_i2293" DrawAspect="Content" ObjectID="_1624836809" r:id="rId254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7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294" type="#_x0000_t75" style="width:1in;height:20.25pt" o:ole="">
            <v:imagedata r:id="rId2547" o:title=""/>
          </v:shape>
          <o:OLEObject Type="Embed" ProgID="Equation.DSMT4" ShapeID="_x0000_i2294" DrawAspect="Content" ObjectID="_1624836810" r:id="rId2548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295" type="#_x0000_t75" style="width:18pt;height:14.25pt" o:ole="">
            <v:imagedata r:id="rId2549" o:title=""/>
          </v:shape>
          <o:OLEObject Type="Embed" ProgID="Equation.DSMT4" ShapeID="_x0000_i2295" DrawAspect="Content" ObjectID="_1624836811" r:id="rId255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96" type="#_x0000_t75" style="width:39.75pt;height:20.25pt" o:ole="">
            <v:imagedata r:id="rId2551" o:title=""/>
          </v:shape>
          <o:OLEObject Type="Embed" ProgID="Equation.DSMT4" ShapeID="_x0000_i2296" DrawAspect="Content" ObjectID="_1624836812" r:id="rId2552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297" type="#_x0000_t75" style="width:21pt;height:12.75pt" o:ole="">
            <v:imagedata r:id="rId2553" o:title=""/>
          </v:shape>
          <o:OLEObject Type="Embed" ProgID="Equation.DSMT4" ShapeID="_x0000_i2297" DrawAspect="Content" ObjectID="_1624836813" r:id="rId2554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580" w:dyaOrig="480">
          <v:shape id="_x0000_i2298" type="#_x0000_t75" style="width:179.25pt;height:24pt" o:ole="">
            <v:imagedata r:id="rId2555" o:title=""/>
          </v:shape>
          <o:OLEObject Type="Embed" ProgID="Equation.DSMT4" ShapeID="_x0000_i2298" DrawAspect="Content" ObjectID="_1624836814" r:id="rId255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99" type="#_x0000_t75" style="width:30pt;height:14.25pt" o:ole="">
                  <v:imagedata r:id="rId2557" o:title=""/>
                </v:shape>
                <o:OLEObject Type="Embed" ProgID="Equation.DSMT4" ShapeID="_x0000_i2299" DrawAspect="Content" ObjectID="_1624836815" r:id="rId2558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300" type="#_x0000_t75" style="width:11.25pt;height:11.25pt" o:ole="">
                  <v:imagedata r:id="rId2559" o:title=""/>
                </v:shape>
                <o:OLEObject Type="Embed" ProgID="Equation.DSMT4" ShapeID="_x0000_i2300" DrawAspect="Content" ObjectID="_1624836816" r:id="rId2560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20">
                <v:shape id="_x0000_i2301" type="#_x0000_t75" style="width:62.25pt;height:36pt" o:ole="">
                  <v:imagedata r:id="rId2561" o:title=""/>
                </v:shape>
                <o:OLEObject Type="Embed" ProgID="Equation.DSMT4" ShapeID="_x0000_i2301" DrawAspect="Content" ObjectID="_1624836817" r:id="rId256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302" type="#_x0000_t75" style="width:27pt;height:14.25pt" o:ole="">
                  <v:imagedata r:id="rId2563" o:title=""/>
                </v:shape>
                <o:OLEObject Type="Embed" ProgID="Equation.DSMT4" ShapeID="_x0000_i2302" DrawAspect="Content" ObjectID="_1624836818" r:id="rId256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00" w:dyaOrig="680">
                <v:shape id="_x0000_i2303" type="#_x0000_t75" style="width:129.75pt;height:33.75pt" o:ole="">
                  <v:imagedata r:id="rId2565" o:title=""/>
                </v:shape>
                <o:OLEObject Type="Embed" ProgID="Equation.DSMT4" ShapeID="_x0000_i2303" DrawAspect="Content" ObjectID="_1624836819" r:id="rId256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04" type="#_x0000_t75" style="width:30pt;height:14.25pt" o:ole="">
                  <v:imagedata r:id="rId2567" o:title=""/>
                </v:shape>
                <o:OLEObject Type="Embed" ProgID="Equation.DSMT4" ShapeID="_x0000_i2304" DrawAspect="Content" ObjectID="_1624836820" r:id="rId256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305" type="#_x0000_t75" style="width:75pt;height:36pt" o:ole="">
                  <v:imagedata r:id="rId2569" o:title=""/>
                </v:shape>
                <o:OLEObject Type="Embed" ProgID="Equation.DSMT4" ShapeID="_x0000_i2305" DrawAspect="Content" ObjectID="_1624836821" r:id="rId257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306" type="#_x0000_t75" style="width:150pt;height:36pt" o:ole="">
                  <v:imagedata r:id="rId2571" o:title=""/>
                </v:shape>
                <o:OLEObject Type="Embed" ProgID="Equation.DSMT4" ShapeID="_x0000_i2306" DrawAspect="Content" ObjectID="_1624836822" r:id="rId257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39925" cy="1375410"/>
                      <wp:effectExtent l="0" t="3175" r="3175" b="2540"/>
                      <wp:docPr id="4219" name="Canvas 42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03" name="Freeform 422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5270" y="835025"/>
                                  <a:ext cx="1405255" cy="5080"/>
                                </a:xfrm>
                                <a:custGeom>
                                  <a:avLst/>
                                  <a:gdLst>
                                    <a:gd name="T0" fmla="*/ 76 w 2213"/>
                                    <a:gd name="T1" fmla="*/ 0 h 8"/>
                                    <a:gd name="T2" fmla="*/ 0 w 2213"/>
                                    <a:gd name="T3" fmla="*/ 8 h 8"/>
                                    <a:gd name="T4" fmla="*/ 126 w 2213"/>
                                    <a:gd name="T5" fmla="*/ 0 h 8"/>
                                    <a:gd name="T6" fmla="*/ 201 w 2213"/>
                                    <a:gd name="T7" fmla="*/ 8 h 8"/>
                                    <a:gd name="T8" fmla="*/ 126 w 2213"/>
                                    <a:gd name="T9" fmla="*/ 0 h 8"/>
                                    <a:gd name="T10" fmla="*/ 327 w 2213"/>
                                    <a:gd name="T11" fmla="*/ 0 h 8"/>
                                    <a:gd name="T12" fmla="*/ 252 w 2213"/>
                                    <a:gd name="T13" fmla="*/ 8 h 8"/>
                                    <a:gd name="T14" fmla="*/ 378 w 2213"/>
                                    <a:gd name="T15" fmla="*/ 0 h 8"/>
                                    <a:gd name="T16" fmla="*/ 453 w 2213"/>
                                    <a:gd name="T17" fmla="*/ 8 h 8"/>
                                    <a:gd name="T18" fmla="*/ 378 w 2213"/>
                                    <a:gd name="T19" fmla="*/ 0 h 8"/>
                                    <a:gd name="T20" fmla="*/ 579 w 2213"/>
                                    <a:gd name="T21" fmla="*/ 0 h 8"/>
                                    <a:gd name="T22" fmla="*/ 503 w 2213"/>
                                    <a:gd name="T23" fmla="*/ 8 h 8"/>
                                    <a:gd name="T24" fmla="*/ 629 w 2213"/>
                                    <a:gd name="T25" fmla="*/ 0 h 8"/>
                                    <a:gd name="T26" fmla="*/ 704 w 2213"/>
                                    <a:gd name="T27" fmla="*/ 8 h 8"/>
                                    <a:gd name="T28" fmla="*/ 629 w 2213"/>
                                    <a:gd name="T29" fmla="*/ 0 h 8"/>
                                    <a:gd name="T30" fmla="*/ 830 w 2213"/>
                                    <a:gd name="T31" fmla="*/ 0 h 8"/>
                                    <a:gd name="T32" fmla="*/ 755 w 2213"/>
                                    <a:gd name="T33" fmla="*/ 8 h 8"/>
                                    <a:gd name="T34" fmla="*/ 880 w 2213"/>
                                    <a:gd name="T35" fmla="*/ 0 h 8"/>
                                    <a:gd name="T36" fmla="*/ 956 w 2213"/>
                                    <a:gd name="T37" fmla="*/ 8 h 8"/>
                                    <a:gd name="T38" fmla="*/ 880 w 2213"/>
                                    <a:gd name="T39" fmla="*/ 0 h 8"/>
                                    <a:gd name="T40" fmla="*/ 1082 w 2213"/>
                                    <a:gd name="T41" fmla="*/ 0 h 8"/>
                                    <a:gd name="T42" fmla="*/ 1006 w 2213"/>
                                    <a:gd name="T43" fmla="*/ 8 h 8"/>
                                    <a:gd name="T44" fmla="*/ 1132 w 2213"/>
                                    <a:gd name="T45" fmla="*/ 0 h 8"/>
                                    <a:gd name="T46" fmla="*/ 1207 w 2213"/>
                                    <a:gd name="T47" fmla="*/ 8 h 8"/>
                                    <a:gd name="T48" fmla="*/ 1132 w 2213"/>
                                    <a:gd name="T49" fmla="*/ 0 h 8"/>
                                    <a:gd name="T50" fmla="*/ 1333 w 2213"/>
                                    <a:gd name="T51" fmla="*/ 0 h 8"/>
                                    <a:gd name="T52" fmla="*/ 1258 w 2213"/>
                                    <a:gd name="T53" fmla="*/ 8 h 8"/>
                                    <a:gd name="T54" fmla="*/ 1383 w 2213"/>
                                    <a:gd name="T55" fmla="*/ 0 h 8"/>
                                    <a:gd name="T56" fmla="*/ 1459 w 2213"/>
                                    <a:gd name="T57" fmla="*/ 8 h 8"/>
                                    <a:gd name="T58" fmla="*/ 1383 w 2213"/>
                                    <a:gd name="T59" fmla="*/ 0 h 8"/>
                                    <a:gd name="T60" fmla="*/ 1584 w 2213"/>
                                    <a:gd name="T61" fmla="*/ 0 h 8"/>
                                    <a:gd name="T62" fmla="*/ 1509 w 2213"/>
                                    <a:gd name="T63" fmla="*/ 8 h 8"/>
                                    <a:gd name="T64" fmla="*/ 1635 w 2213"/>
                                    <a:gd name="T65" fmla="*/ 0 h 8"/>
                                    <a:gd name="T66" fmla="*/ 1710 w 2213"/>
                                    <a:gd name="T67" fmla="*/ 8 h 8"/>
                                    <a:gd name="T68" fmla="*/ 1635 w 2213"/>
                                    <a:gd name="T69" fmla="*/ 0 h 8"/>
                                    <a:gd name="T70" fmla="*/ 1836 w 2213"/>
                                    <a:gd name="T71" fmla="*/ 0 h 8"/>
                                    <a:gd name="T72" fmla="*/ 1761 w 2213"/>
                                    <a:gd name="T73" fmla="*/ 8 h 8"/>
                                    <a:gd name="T74" fmla="*/ 1886 w 2213"/>
                                    <a:gd name="T75" fmla="*/ 0 h 8"/>
                                    <a:gd name="T76" fmla="*/ 1962 w 2213"/>
                                    <a:gd name="T77" fmla="*/ 8 h 8"/>
                                    <a:gd name="T78" fmla="*/ 1886 w 2213"/>
                                    <a:gd name="T79" fmla="*/ 0 h 8"/>
                                    <a:gd name="T80" fmla="*/ 2087 w 2213"/>
                                    <a:gd name="T81" fmla="*/ 0 h 8"/>
                                    <a:gd name="T82" fmla="*/ 2012 w 2213"/>
                                    <a:gd name="T83" fmla="*/ 8 h 8"/>
                                    <a:gd name="T84" fmla="*/ 2138 w 2213"/>
                                    <a:gd name="T85" fmla="*/ 0 h 8"/>
                                    <a:gd name="T86" fmla="*/ 2213 w 2213"/>
                                    <a:gd name="T87" fmla="*/ 8 h 8"/>
                                    <a:gd name="T88" fmla="*/ 2138 w 2213"/>
                                    <a:gd name="T8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213" h="8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1" y="0"/>
                                      </a:lnTo>
                                      <a:lnTo>
                                        <a:pt x="201" y="8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2" y="0"/>
                                      </a:moveTo>
                                      <a:lnTo>
                                        <a:pt x="327" y="0"/>
                                      </a:lnTo>
                                      <a:lnTo>
                                        <a:pt x="327" y="8"/>
                                      </a:lnTo>
                                      <a:lnTo>
                                        <a:pt x="252" y="8"/>
                                      </a:lnTo>
                                      <a:lnTo>
                                        <a:pt x="252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378" y="8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503" y="0"/>
                                      </a:moveTo>
                                      <a:lnTo>
                                        <a:pt x="579" y="0"/>
                                      </a:lnTo>
                                      <a:lnTo>
                                        <a:pt x="579" y="8"/>
                                      </a:lnTo>
                                      <a:lnTo>
                                        <a:pt x="503" y="8"/>
                                      </a:lnTo>
                                      <a:lnTo>
                                        <a:pt x="503" y="0"/>
                                      </a:lnTo>
                                      <a:close/>
                                      <a:moveTo>
                                        <a:pt x="629" y="0"/>
                                      </a:moveTo>
                                      <a:lnTo>
                                        <a:pt x="704" y="0"/>
                                      </a:lnTo>
                                      <a:lnTo>
                                        <a:pt x="704" y="8"/>
                                      </a:lnTo>
                                      <a:lnTo>
                                        <a:pt x="629" y="8"/>
                                      </a:lnTo>
                                      <a:lnTo>
                                        <a:pt x="629" y="0"/>
                                      </a:lnTo>
                                      <a:close/>
                                      <a:moveTo>
                                        <a:pt x="755" y="0"/>
                                      </a:moveTo>
                                      <a:lnTo>
                                        <a:pt x="830" y="0"/>
                                      </a:lnTo>
                                      <a:lnTo>
                                        <a:pt x="830" y="8"/>
                                      </a:lnTo>
                                      <a:lnTo>
                                        <a:pt x="755" y="8"/>
                                      </a:lnTo>
                                      <a:lnTo>
                                        <a:pt x="755" y="0"/>
                                      </a:lnTo>
                                      <a:close/>
                                      <a:moveTo>
                                        <a:pt x="880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8"/>
                                      </a:lnTo>
                                      <a:lnTo>
                                        <a:pt x="880" y="8"/>
                                      </a:lnTo>
                                      <a:lnTo>
                                        <a:pt x="880" y="0"/>
                                      </a:lnTo>
                                      <a:close/>
                                      <a:moveTo>
                                        <a:pt x="1006" y="0"/>
                                      </a:moveTo>
                                      <a:lnTo>
                                        <a:pt x="1082" y="0"/>
                                      </a:lnTo>
                                      <a:lnTo>
                                        <a:pt x="1082" y="8"/>
                                      </a:lnTo>
                                      <a:lnTo>
                                        <a:pt x="1006" y="8"/>
                                      </a:lnTo>
                                      <a:lnTo>
                                        <a:pt x="1006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207" y="0"/>
                                      </a:lnTo>
                                      <a:lnTo>
                                        <a:pt x="1207" y="8"/>
                                      </a:lnTo>
                                      <a:lnTo>
                                        <a:pt x="1132" y="8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58" y="0"/>
                                      </a:moveTo>
                                      <a:lnTo>
                                        <a:pt x="1333" y="0"/>
                                      </a:lnTo>
                                      <a:lnTo>
                                        <a:pt x="1333" y="8"/>
                                      </a:lnTo>
                                      <a:lnTo>
                                        <a:pt x="1258" y="8"/>
                                      </a:lnTo>
                                      <a:lnTo>
                                        <a:pt x="1258" y="0"/>
                                      </a:lnTo>
                                      <a:close/>
                                      <a:moveTo>
                                        <a:pt x="1383" y="0"/>
                                      </a:moveTo>
                                      <a:lnTo>
                                        <a:pt x="1459" y="0"/>
                                      </a:lnTo>
                                      <a:lnTo>
                                        <a:pt x="1459" y="8"/>
                                      </a:lnTo>
                                      <a:lnTo>
                                        <a:pt x="1383" y="8"/>
                                      </a:lnTo>
                                      <a:lnTo>
                                        <a:pt x="1383" y="0"/>
                                      </a:lnTo>
                                      <a:close/>
                                      <a:moveTo>
                                        <a:pt x="1509" y="0"/>
                                      </a:moveTo>
                                      <a:lnTo>
                                        <a:pt x="1584" y="0"/>
                                      </a:lnTo>
                                      <a:lnTo>
                                        <a:pt x="1584" y="8"/>
                                      </a:lnTo>
                                      <a:lnTo>
                                        <a:pt x="1509" y="8"/>
                                      </a:lnTo>
                                      <a:lnTo>
                                        <a:pt x="1509" y="0"/>
                                      </a:lnTo>
                                      <a:close/>
                                      <a:moveTo>
                                        <a:pt x="1635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8"/>
                                      </a:lnTo>
                                      <a:lnTo>
                                        <a:pt x="1635" y="8"/>
                                      </a:lnTo>
                                      <a:lnTo>
                                        <a:pt x="1635" y="0"/>
                                      </a:lnTo>
                                      <a:close/>
                                      <a:moveTo>
                                        <a:pt x="1761" y="0"/>
                                      </a:moveTo>
                                      <a:lnTo>
                                        <a:pt x="1836" y="0"/>
                                      </a:lnTo>
                                      <a:lnTo>
                                        <a:pt x="1836" y="8"/>
                                      </a:lnTo>
                                      <a:lnTo>
                                        <a:pt x="1761" y="8"/>
                                      </a:lnTo>
                                      <a:lnTo>
                                        <a:pt x="1761" y="0"/>
                                      </a:lnTo>
                                      <a:close/>
                                      <a:moveTo>
                                        <a:pt x="1886" y="0"/>
                                      </a:moveTo>
                                      <a:lnTo>
                                        <a:pt x="1962" y="0"/>
                                      </a:lnTo>
                                      <a:lnTo>
                                        <a:pt x="1962" y="8"/>
                                      </a:lnTo>
                                      <a:lnTo>
                                        <a:pt x="1886" y="8"/>
                                      </a:lnTo>
                                      <a:lnTo>
                                        <a:pt x="1886" y="0"/>
                                      </a:lnTo>
                                      <a:close/>
                                      <a:moveTo>
                                        <a:pt x="2012" y="0"/>
                                      </a:moveTo>
                                      <a:lnTo>
                                        <a:pt x="2087" y="0"/>
                                      </a:lnTo>
                                      <a:lnTo>
                                        <a:pt x="2087" y="8"/>
                                      </a:lnTo>
                                      <a:lnTo>
                                        <a:pt x="2012" y="8"/>
                                      </a:lnTo>
                                      <a:lnTo>
                                        <a:pt x="2012" y="0"/>
                                      </a:lnTo>
                                      <a:close/>
                                      <a:moveTo>
                                        <a:pt x="2138" y="0"/>
                                      </a:moveTo>
                                      <a:lnTo>
                                        <a:pt x="2213" y="0"/>
                                      </a:lnTo>
                                      <a:lnTo>
                                        <a:pt x="2213" y="8"/>
                                      </a:lnTo>
                                      <a:lnTo>
                                        <a:pt x="2138" y="8"/>
                                      </a:lnTo>
                                      <a:lnTo>
                                        <a:pt x="21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4" name="Line 4222"/>
                              <wps:cNvCnPr/>
                              <wps:spPr bwMode="auto">
                                <a:xfrm>
                                  <a:off x="255270" y="837565"/>
                                  <a:ext cx="551180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5" name="Line 4223"/>
                              <wps:cNvCnPr/>
                              <wps:spPr bwMode="auto">
                                <a:xfrm flipV="1">
                                  <a:off x="806450" y="837565"/>
                                  <a:ext cx="854075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6" name="Line 4224"/>
                              <wps:cNvCnPr/>
                              <wps:spPr bwMode="auto">
                                <a:xfrm>
                                  <a:off x="958215" y="172720"/>
                                  <a:ext cx="702310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7" name="Line 4225"/>
                              <wps:cNvCnPr/>
                              <wps:spPr bwMode="auto">
                                <a:xfrm flipH="1">
                                  <a:off x="806450" y="172720"/>
                                  <a:ext cx="151765" cy="1016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8" name="Line 4226"/>
                              <wps:cNvCnPr/>
                              <wps:spPr bwMode="auto">
                                <a:xfrm flipH="1">
                                  <a:off x="255270" y="172720"/>
                                  <a:ext cx="702945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9" name="Freeform 422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53770" y="172720"/>
                                  <a:ext cx="8255" cy="651510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49 h 1026"/>
                                    <a:gd name="T2" fmla="*/ 0 w 13"/>
                                    <a:gd name="T3" fmla="*/ 0 h 1026"/>
                                    <a:gd name="T4" fmla="*/ 13 w 13"/>
                                    <a:gd name="T5" fmla="*/ 82 h 1026"/>
                                    <a:gd name="T6" fmla="*/ 0 w 13"/>
                                    <a:gd name="T7" fmla="*/ 130 h 1026"/>
                                    <a:gd name="T8" fmla="*/ 13 w 13"/>
                                    <a:gd name="T9" fmla="*/ 82 h 1026"/>
                                    <a:gd name="T10" fmla="*/ 13 w 13"/>
                                    <a:gd name="T11" fmla="*/ 212 h 1026"/>
                                    <a:gd name="T12" fmla="*/ 0 w 13"/>
                                    <a:gd name="T13" fmla="*/ 163 h 1026"/>
                                    <a:gd name="T14" fmla="*/ 13 w 13"/>
                                    <a:gd name="T15" fmla="*/ 244 h 1026"/>
                                    <a:gd name="T16" fmla="*/ 0 w 13"/>
                                    <a:gd name="T17" fmla="*/ 293 h 1026"/>
                                    <a:gd name="T18" fmla="*/ 13 w 13"/>
                                    <a:gd name="T19" fmla="*/ 244 h 1026"/>
                                    <a:gd name="T20" fmla="*/ 13 w 13"/>
                                    <a:gd name="T21" fmla="*/ 375 h 1026"/>
                                    <a:gd name="T22" fmla="*/ 0 w 13"/>
                                    <a:gd name="T23" fmla="*/ 326 h 1026"/>
                                    <a:gd name="T24" fmla="*/ 13 w 13"/>
                                    <a:gd name="T25" fmla="*/ 407 h 1026"/>
                                    <a:gd name="T26" fmla="*/ 0 w 13"/>
                                    <a:gd name="T27" fmla="*/ 456 h 1026"/>
                                    <a:gd name="T28" fmla="*/ 13 w 13"/>
                                    <a:gd name="T29" fmla="*/ 407 h 1026"/>
                                    <a:gd name="T30" fmla="*/ 13 w 13"/>
                                    <a:gd name="T31" fmla="*/ 538 h 1026"/>
                                    <a:gd name="T32" fmla="*/ 0 w 13"/>
                                    <a:gd name="T33" fmla="*/ 489 h 1026"/>
                                    <a:gd name="T34" fmla="*/ 13 w 13"/>
                                    <a:gd name="T35" fmla="*/ 570 h 1026"/>
                                    <a:gd name="T36" fmla="*/ 0 w 13"/>
                                    <a:gd name="T37" fmla="*/ 619 h 1026"/>
                                    <a:gd name="T38" fmla="*/ 13 w 13"/>
                                    <a:gd name="T39" fmla="*/ 570 h 1026"/>
                                    <a:gd name="T40" fmla="*/ 13 w 13"/>
                                    <a:gd name="T41" fmla="*/ 700 h 1026"/>
                                    <a:gd name="T42" fmla="*/ 0 w 13"/>
                                    <a:gd name="T43" fmla="*/ 652 h 1026"/>
                                    <a:gd name="T44" fmla="*/ 13 w 13"/>
                                    <a:gd name="T45" fmla="*/ 733 h 1026"/>
                                    <a:gd name="T46" fmla="*/ 0 w 13"/>
                                    <a:gd name="T47" fmla="*/ 782 h 1026"/>
                                    <a:gd name="T48" fmla="*/ 13 w 13"/>
                                    <a:gd name="T49" fmla="*/ 733 h 1026"/>
                                    <a:gd name="T50" fmla="*/ 13 w 13"/>
                                    <a:gd name="T51" fmla="*/ 863 h 1026"/>
                                    <a:gd name="T52" fmla="*/ 0 w 13"/>
                                    <a:gd name="T53" fmla="*/ 814 h 1026"/>
                                    <a:gd name="T54" fmla="*/ 13 w 13"/>
                                    <a:gd name="T55" fmla="*/ 896 h 1026"/>
                                    <a:gd name="T56" fmla="*/ 0 w 13"/>
                                    <a:gd name="T57" fmla="*/ 945 h 1026"/>
                                    <a:gd name="T58" fmla="*/ 13 w 13"/>
                                    <a:gd name="T59" fmla="*/ 896 h 1026"/>
                                    <a:gd name="T60" fmla="*/ 13 w 13"/>
                                    <a:gd name="T61" fmla="*/ 1026 h 1026"/>
                                    <a:gd name="T62" fmla="*/ 0 w 13"/>
                                    <a:gd name="T63" fmla="*/ 977 h 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" h="1026">
                                      <a:moveTo>
                                        <a:pt x="13" y="0"/>
                                      </a:moveTo>
                                      <a:lnTo>
                                        <a:pt x="13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82"/>
                                      </a:moveTo>
                                      <a:lnTo>
                                        <a:pt x="13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3" y="82"/>
                                      </a:lnTo>
                                      <a:close/>
                                      <a:moveTo>
                                        <a:pt x="13" y="163"/>
                                      </a:moveTo>
                                      <a:lnTo>
                                        <a:pt x="13" y="212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0" y="163"/>
                                      </a:lnTo>
                                      <a:lnTo>
                                        <a:pt x="13" y="163"/>
                                      </a:lnTo>
                                      <a:close/>
                                      <a:moveTo>
                                        <a:pt x="13" y="244"/>
                                      </a:moveTo>
                                      <a:lnTo>
                                        <a:pt x="13" y="293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0" y="244"/>
                                      </a:lnTo>
                                      <a:lnTo>
                                        <a:pt x="13" y="244"/>
                                      </a:lnTo>
                                      <a:close/>
                                      <a:moveTo>
                                        <a:pt x="13" y="326"/>
                                      </a:moveTo>
                                      <a:lnTo>
                                        <a:pt x="13" y="375"/>
                                      </a:lnTo>
                                      <a:lnTo>
                                        <a:pt x="0" y="375"/>
                                      </a:lnTo>
                                      <a:lnTo>
                                        <a:pt x="0" y="326"/>
                                      </a:lnTo>
                                      <a:lnTo>
                                        <a:pt x="13" y="326"/>
                                      </a:lnTo>
                                      <a:close/>
                                      <a:moveTo>
                                        <a:pt x="13" y="407"/>
                                      </a:moveTo>
                                      <a:lnTo>
                                        <a:pt x="13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407"/>
                                      </a:lnTo>
                                      <a:lnTo>
                                        <a:pt x="13" y="407"/>
                                      </a:lnTo>
                                      <a:close/>
                                      <a:moveTo>
                                        <a:pt x="13" y="489"/>
                                      </a:moveTo>
                                      <a:lnTo>
                                        <a:pt x="13" y="538"/>
                                      </a:lnTo>
                                      <a:lnTo>
                                        <a:pt x="0" y="538"/>
                                      </a:lnTo>
                                      <a:lnTo>
                                        <a:pt x="0" y="489"/>
                                      </a:lnTo>
                                      <a:lnTo>
                                        <a:pt x="13" y="489"/>
                                      </a:lnTo>
                                      <a:close/>
                                      <a:moveTo>
                                        <a:pt x="13" y="570"/>
                                      </a:moveTo>
                                      <a:lnTo>
                                        <a:pt x="13" y="619"/>
                                      </a:lnTo>
                                      <a:lnTo>
                                        <a:pt x="0" y="619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13" y="570"/>
                                      </a:lnTo>
                                      <a:close/>
                                      <a:moveTo>
                                        <a:pt x="13" y="652"/>
                                      </a:moveTo>
                                      <a:lnTo>
                                        <a:pt x="13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52"/>
                                      </a:lnTo>
                                      <a:lnTo>
                                        <a:pt x="13" y="652"/>
                                      </a:lnTo>
                                      <a:close/>
                                      <a:moveTo>
                                        <a:pt x="13" y="733"/>
                                      </a:moveTo>
                                      <a:lnTo>
                                        <a:pt x="13" y="782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13" y="733"/>
                                      </a:lnTo>
                                      <a:close/>
                                      <a:moveTo>
                                        <a:pt x="13" y="814"/>
                                      </a:moveTo>
                                      <a:lnTo>
                                        <a:pt x="13" y="863"/>
                                      </a:lnTo>
                                      <a:lnTo>
                                        <a:pt x="0" y="863"/>
                                      </a:lnTo>
                                      <a:lnTo>
                                        <a:pt x="0" y="814"/>
                                      </a:lnTo>
                                      <a:lnTo>
                                        <a:pt x="13" y="814"/>
                                      </a:lnTo>
                                      <a:close/>
                                      <a:moveTo>
                                        <a:pt x="13" y="896"/>
                                      </a:moveTo>
                                      <a:lnTo>
                                        <a:pt x="13" y="945"/>
                                      </a:lnTo>
                                      <a:lnTo>
                                        <a:pt x="0" y="945"/>
                                      </a:lnTo>
                                      <a:lnTo>
                                        <a:pt x="0" y="896"/>
                                      </a:lnTo>
                                      <a:lnTo>
                                        <a:pt x="13" y="896"/>
                                      </a:lnTo>
                                      <a:close/>
                                      <a:moveTo>
                                        <a:pt x="13" y="977"/>
                                      </a:moveTo>
                                      <a:lnTo>
                                        <a:pt x="13" y="1026"/>
                                      </a:lnTo>
                                      <a:lnTo>
                                        <a:pt x="0" y="1026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3" y="9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0" name="Freeform 42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2640" y="836930"/>
                                  <a:ext cx="159385" cy="353060"/>
                                </a:xfrm>
                                <a:custGeom>
                                  <a:avLst/>
                                  <a:gdLst>
                                    <a:gd name="T0" fmla="*/ 0 w 251"/>
                                    <a:gd name="T1" fmla="*/ 554 h 556"/>
                                    <a:gd name="T2" fmla="*/ 20 w 251"/>
                                    <a:gd name="T3" fmla="*/ 507 h 556"/>
                                    <a:gd name="T4" fmla="*/ 32 w 251"/>
                                    <a:gd name="T5" fmla="*/ 509 h 556"/>
                                    <a:gd name="T6" fmla="*/ 12 w 251"/>
                                    <a:gd name="T7" fmla="*/ 556 h 556"/>
                                    <a:gd name="T8" fmla="*/ 0 w 251"/>
                                    <a:gd name="T9" fmla="*/ 554 h 556"/>
                                    <a:gd name="T10" fmla="*/ 34 w 251"/>
                                    <a:gd name="T11" fmla="*/ 475 h 556"/>
                                    <a:gd name="T12" fmla="*/ 54 w 251"/>
                                    <a:gd name="T13" fmla="*/ 428 h 556"/>
                                    <a:gd name="T14" fmla="*/ 66 w 251"/>
                                    <a:gd name="T15" fmla="*/ 430 h 556"/>
                                    <a:gd name="T16" fmla="*/ 46 w 251"/>
                                    <a:gd name="T17" fmla="*/ 478 h 556"/>
                                    <a:gd name="T18" fmla="*/ 34 w 251"/>
                                    <a:gd name="T19" fmla="*/ 475 h 556"/>
                                    <a:gd name="T20" fmla="*/ 68 w 251"/>
                                    <a:gd name="T21" fmla="*/ 397 h 556"/>
                                    <a:gd name="T22" fmla="*/ 88 w 251"/>
                                    <a:gd name="T23" fmla="*/ 350 h 556"/>
                                    <a:gd name="T24" fmla="*/ 100 w 251"/>
                                    <a:gd name="T25" fmla="*/ 352 h 556"/>
                                    <a:gd name="T26" fmla="*/ 80 w 251"/>
                                    <a:gd name="T27" fmla="*/ 399 h 556"/>
                                    <a:gd name="T28" fmla="*/ 68 w 251"/>
                                    <a:gd name="T29" fmla="*/ 397 h 556"/>
                                    <a:gd name="T30" fmla="*/ 101 w 251"/>
                                    <a:gd name="T31" fmla="*/ 319 h 556"/>
                                    <a:gd name="T32" fmla="*/ 122 w 251"/>
                                    <a:gd name="T33" fmla="*/ 271 h 556"/>
                                    <a:gd name="T34" fmla="*/ 134 w 251"/>
                                    <a:gd name="T35" fmla="*/ 274 h 556"/>
                                    <a:gd name="T36" fmla="*/ 113 w 251"/>
                                    <a:gd name="T37" fmla="*/ 321 h 556"/>
                                    <a:gd name="T38" fmla="*/ 101 w 251"/>
                                    <a:gd name="T39" fmla="*/ 319 h 556"/>
                                    <a:gd name="T40" fmla="*/ 135 w 251"/>
                                    <a:gd name="T41" fmla="*/ 240 h 556"/>
                                    <a:gd name="T42" fmla="*/ 155 w 251"/>
                                    <a:gd name="T43" fmla="*/ 193 h 556"/>
                                    <a:gd name="T44" fmla="*/ 168 w 251"/>
                                    <a:gd name="T45" fmla="*/ 195 h 556"/>
                                    <a:gd name="T46" fmla="*/ 147 w 251"/>
                                    <a:gd name="T47" fmla="*/ 242 h 556"/>
                                    <a:gd name="T48" fmla="*/ 135 w 251"/>
                                    <a:gd name="T49" fmla="*/ 240 h 556"/>
                                    <a:gd name="T50" fmla="*/ 169 w 251"/>
                                    <a:gd name="T51" fmla="*/ 162 h 556"/>
                                    <a:gd name="T52" fmla="*/ 189 w 251"/>
                                    <a:gd name="T53" fmla="*/ 115 h 556"/>
                                    <a:gd name="T54" fmla="*/ 201 w 251"/>
                                    <a:gd name="T55" fmla="*/ 117 h 556"/>
                                    <a:gd name="T56" fmla="*/ 181 w 251"/>
                                    <a:gd name="T57" fmla="*/ 164 h 556"/>
                                    <a:gd name="T58" fmla="*/ 169 w 251"/>
                                    <a:gd name="T59" fmla="*/ 162 h 556"/>
                                    <a:gd name="T60" fmla="*/ 203 w 251"/>
                                    <a:gd name="T61" fmla="*/ 83 h 556"/>
                                    <a:gd name="T62" fmla="*/ 223 w 251"/>
                                    <a:gd name="T63" fmla="*/ 36 h 556"/>
                                    <a:gd name="T64" fmla="*/ 235 w 251"/>
                                    <a:gd name="T65" fmla="*/ 38 h 556"/>
                                    <a:gd name="T66" fmla="*/ 215 w 251"/>
                                    <a:gd name="T67" fmla="*/ 85 h 556"/>
                                    <a:gd name="T68" fmla="*/ 203 w 251"/>
                                    <a:gd name="T69" fmla="*/ 83 h 556"/>
                                    <a:gd name="T70" fmla="*/ 237 w 251"/>
                                    <a:gd name="T71" fmla="*/ 5 h 556"/>
                                    <a:gd name="T72" fmla="*/ 239 w 251"/>
                                    <a:gd name="T73" fmla="*/ 0 h 556"/>
                                    <a:gd name="T74" fmla="*/ 251 w 251"/>
                                    <a:gd name="T75" fmla="*/ 2 h 556"/>
                                    <a:gd name="T76" fmla="*/ 249 w 251"/>
                                    <a:gd name="T77" fmla="*/ 7 h 556"/>
                                    <a:gd name="T78" fmla="*/ 237 w 251"/>
                                    <a:gd name="T79" fmla="*/ 5 h 5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51" h="556">
                                      <a:moveTo>
                                        <a:pt x="0" y="554"/>
                                      </a:moveTo>
                                      <a:lnTo>
                                        <a:pt x="20" y="507"/>
                                      </a:lnTo>
                                      <a:lnTo>
                                        <a:pt x="32" y="509"/>
                                      </a:lnTo>
                                      <a:lnTo>
                                        <a:pt x="12" y="556"/>
                                      </a:lnTo>
                                      <a:lnTo>
                                        <a:pt x="0" y="554"/>
                                      </a:lnTo>
                                      <a:close/>
                                      <a:moveTo>
                                        <a:pt x="34" y="475"/>
                                      </a:moveTo>
                                      <a:lnTo>
                                        <a:pt x="54" y="428"/>
                                      </a:lnTo>
                                      <a:lnTo>
                                        <a:pt x="66" y="430"/>
                                      </a:lnTo>
                                      <a:lnTo>
                                        <a:pt x="46" y="478"/>
                                      </a:lnTo>
                                      <a:lnTo>
                                        <a:pt x="34" y="475"/>
                                      </a:lnTo>
                                      <a:close/>
                                      <a:moveTo>
                                        <a:pt x="68" y="397"/>
                                      </a:moveTo>
                                      <a:lnTo>
                                        <a:pt x="88" y="350"/>
                                      </a:lnTo>
                                      <a:lnTo>
                                        <a:pt x="100" y="352"/>
                                      </a:lnTo>
                                      <a:lnTo>
                                        <a:pt x="80" y="399"/>
                                      </a:lnTo>
                                      <a:lnTo>
                                        <a:pt x="68" y="397"/>
                                      </a:lnTo>
                                      <a:close/>
                                      <a:moveTo>
                                        <a:pt x="101" y="319"/>
                                      </a:moveTo>
                                      <a:lnTo>
                                        <a:pt x="122" y="271"/>
                                      </a:lnTo>
                                      <a:lnTo>
                                        <a:pt x="134" y="274"/>
                                      </a:lnTo>
                                      <a:lnTo>
                                        <a:pt x="113" y="321"/>
                                      </a:lnTo>
                                      <a:lnTo>
                                        <a:pt x="101" y="319"/>
                                      </a:lnTo>
                                      <a:close/>
                                      <a:moveTo>
                                        <a:pt x="135" y="240"/>
                                      </a:moveTo>
                                      <a:lnTo>
                                        <a:pt x="155" y="193"/>
                                      </a:lnTo>
                                      <a:lnTo>
                                        <a:pt x="168" y="195"/>
                                      </a:lnTo>
                                      <a:lnTo>
                                        <a:pt x="147" y="242"/>
                                      </a:lnTo>
                                      <a:lnTo>
                                        <a:pt x="135" y="240"/>
                                      </a:lnTo>
                                      <a:close/>
                                      <a:moveTo>
                                        <a:pt x="169" y="162"/>
                                      </a:moveTo>
                                      <a:lnTo>
                                        <a:pt x="189" y="115"/>
                                      </a:lnTo>
                                      <a:lnTo>
                                        <a:pt x="201" y="117"/>
                                      </a:lnTo>
                                      <a:lnTo>
                                        <a:pt x="181" y="164"/>
                                      </a:lnTo>
                                      <a:lnTo>
                                        <a:pt x="169" y="162"/>
                                      </a:lnTo>
                                      <a:close/>
                                      <a:moveTo>
                                        <a:pt x="203" y="83"/>
                                      </a:moveTo>
                                      <a:lnTo>
                                        <a:pt x="223" y="36"/>
                                      </a:lnTo>
                                      <a:lnTo>
                                        <a:pt x="235" y="38"/>
                                      </a:lnTo>
                                      <a:lnTo>
                                        <a:pt x="215" y="85"/>
                                      </a:lnTo>
                                      <a:lnTo>
                                        <a:pt x="203" y="83"/>
                                      </a:lnTo>
                                      <a:close/>
                                      <a:moveTo>
                                        <a:pt x="237" y="5"/>
                                      </a:moveTo>
                                      <a:lnTo>
                                        <a:pt x="239" y="0"/>
                                      </a:lnTo>
                                      <a:lnTo>
                                        <a:pt x="251" y="2"/>
                                      </a:lnTo>
                                      <a:lnTo>
                                        <a:pt x="249" y="7"/>
                                      </a:lnTo>
                                      <a:lnTo>
                                        <a:pt x="23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1" name="Line 4229"/>
                              <wps:cNvCnPr/>
                              <wps:spPr bwMode="auto">
                                <a:xfrm>
                                  <a:off x="958215" y="808355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4" name="Line 4230"/>
                              <wps:cNvCnPr/>
                              <wps:spPr bwMode="auto">
                                <a:xfrm>
                                  <a:off x="993775" y="808355"/>
                                  <a:ext cx="6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5" name="Rectangle 4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84582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6" name="Rectangle 4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7346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7" name="Rectangle 4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9420" y="7346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8" name="Rectangle 4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1680" y="120205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9" name="Rectangle 4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5830" y="215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30" name="Oval 4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205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1" name="Oval 4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2" name="Oval 4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385" y="118173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3" name="Oval 4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0" y="165100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19" o:spid="_x0000_s1546" editas="canvas" style="width:152.75pt;height:108.3pt;mso-position-horizontal-relative:char;mso-position-vertical-relative:line" coordsize="19399,137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lX8BZRMAAACUAAAOAAAAZHJzL2Uyb0RvYy54bWzsXW1v40aS/n7A/gdBHw9wLL6JpBFnkR2P 7xbI3QaXuftOS7ItrCzqJM14sov77/dUN4vqsrrY7cxLFjsMkFAzrHTX83SzWF3VXfz+jx+fNpMP q/1h3W6vp8l3s+lktV20y/X24Xr63+9uL6rp5HBststm025X19NfV4fpH3/4w798/7y7WqXtY7tZ rvYTNLI9XD3vrqePx+Pu6vLysHhcPTWH79rdaoub9+3+qTnij/uHy+W+eUbrT5vLdDabXz63++Vu 3y5WhwP+9sbenP5g2r+/Xy2Of7m/P6yOk831FLodzX/35r939N/LH75vrh72ze5xvejUaH6DFk/N eotO+6ZummMzeb9fnzX1tF7s20N7f/xu0T5dtvf368XKYACaZPYCzZtm+6E5GDALsMMK4tdnbPfu gfTetrfrzQZsXKL1K/o7uj5jfFZ0e7OVQvZvjGwn87zDAB52/VAePk3FXx6b3cogP1wt/vPDz/vJ enk9zYtZNp1smyfMpNv9akXzYpKnaULjSBpA9Jfdz3tS9rD7qV389TDZtm+X6+PP7Xp7hE5GEno7 ovSHA/6nyd3zf7RLtNy8P7ZmMD/e75+oKQzT5OP1NC2KtMQk+vV6WmXFLC3s7Fl9PE4WuJ3kswIi 08kCAsWsMpPrsrniVhbvD8d/W7WmxebDT4ejnXtL/KJOHpYdsHfo4v5pg2n4r5eTcj55ngBg1s3U XihxhGaTx0n1UiAVAv5GQGbfU+VrJHcEklTTBZj7Zry6zB0BzHMFUulIebWBLen70bWpHSmvNolL cJaWijpJkOLE5TgtUq2hIM2Jy3NWVlpDQaITl+m8yLSGglQnLtcDGgXJTl2yi7JWNMIjfBpb76il LtmwA1pDQbJTl+x5qmoUJDt1yS5nuaZRkOzUJXtAoyDZmUt2lc0UjbIg2ZlLdlkUWkNBsjOX7KpS NQqSnblk14VmirIg2ZlL9oBGQbJzl+xkVmmPfx5kO3fZTuDVKHTnQbpzl+4kyVSdgnznLt9JOtOs ZB4kPHcJH9IpyHghGM8yzQYUQcYLwXhaaBa3CDJeCMazStUpyHghGM8LzTAVQcYLwfiATkHG54Lx otJs3DzI+FwwXsw0dPMg43PB+DzTjNM8yPhcMF4mmnWaBxmfC8YHdAoyTg7mycmpMs0WlEHGS8F4 OVfdriDjpWC8qlSdgoyXgvF6rtmnMsh4KRgf0CnIOBz1E+PprNIsXRVkvHIZh5+roauCjFcu4/D+ NftUBRmvXMZpIaG8W6og45XL+JBOXsaxEHrgpU7zyKufxcdtt/zBr0lDQYOZWXrt2gMtuWgthNXU O7tsa64gRWslRRj0k7BZK6G/YWEwTMJmERcUBokkXNIiKygMnki4jhKmxQhJY7UR0zYtOYx4HEha WBjxOJi0fDDicUBpkWDE46DSUoDE7XI9SCM5/EY8Diq59UY8Dio570Y8Diq56EY8Dio54iQOTztm VMndNuJxUMmpNuJxUMl1NuJxUMlBNuJxUMkNJnG4uTFQydc14nFQyaE14nFQyWs14nFQyTU14nFQ yf8kcfiXMVDJyTTicVDJkzTicVDJXTTicVDJJzTicVDJ8SNxOHYxUMm7M+JxUMmFM+JxUMlPM+Jx UMkZM+JxULuQ3jt4VDFQya2i1ss4qOQ7GfE4qOQgGfE4qOQFGfE4qOTqkDhcmRio5M8Y8Tio5LQY 8Tio5JkY8Tio5H4YcQHVvkU6H2KPcP/LQP9+OkGg/47wNle75kiuB/+cPCOoS7HVySNCusbveGo/ rN61RuBIDogljEO5p7ubrSvVjRqL8U2+7kxTnZAJ1EJtvslXK2T7i5F52dli0x5WBuVJS9smQqWG Ov4/Tvdl3/BYhRzf5attjaWGdeQ+46RYM+5Jx4Ioq9BRw4KwrpDjlvlqsbDUsJbcZ5xUPBaEVYWO GhbEcYUcY+CrxcJSw1pyn3FS8VhMYgaPJ/8fGhZEgCOwsNSwltxnnBRrxqzpcwwRWKGjhgUhXyHH LfPVjgtLDWvJfcZJxWNB7FboqGFBsFjIMQa+WiwsNawl9xknFY8FwVqho4YF0WEhxxj4arGw1LCW 3GecVDwWivIKJTUwFFgWgoyCrxZNLzasaN9tpNgrACHYLPRUASGWLAQZCF87QCwW0JS7jRR7BSBE hYWeKiAEooUgA+FrB4jFAppyt5FirwCEQLDQUwWE2LMQZCB87QCxWEBT7jZS7BWAEEUWeqqAELgW ggyErx0gFgtoyt1Gir0CEALHQk8VEGLVQpCB8LUDxGIBTbnbSLFXAELUWeipAkKgWwgyEL52gFgs oCl3Gyn2CkAINAs9VUCIbQtBBsLXDhCLBTTlbiPF4gFRlFroqQGiwLgQZCB8tYB6sWFN+24jxV4B CMFyoacKyCz8HJeVgfC1A8RiAU2520gxDRAWhrRINVHmfrVKi1xn89Ch3ayXtF2LlqmH/cPdm81+ 8qGhHW7mn25tL8Q2W1rsJmb/0qLBRrv7TXM0K14hFtnabn843jSHR9uracEusO9WH1a0i6y5elw1 y7fbpfl9bNYb+9use80ms4PZc2V3bd21y1+x/2rf2u152E6IH4/t/m/TyTO25l1PD//7vtmvppPN n7fYw1UnOQUdj+YPeVFSXHnv3rlz7zTbBZq6nh6nyC/QzzdHu//v/W6/fnhET4nhYdv+iH1f92va lmU2iFmtuj9ga5vV9WvsccPLyu5x+2m9XdH+tpTY7Tatvdn+vO/+9Ppda2WBrKgZE961VhRJQn41 bVrLiqSseWbytjUaa9q2NqEf19MNVDJ88RY2mrGdCI17v5GQIhw05yraE2dm6m+Ytk/rI7aHbtZP aKef24HJ1VwBWxflIZRmG+bf61n9tnpb5Rd5On97kc9ubi5+vH2TX8xvk7K4yW7evLlJ/o/0TPKr x/VyudrSE8ZbQpM8bjtjtznVbubsN4X2nFzK1s1TDhX5apQ2c49G1n02eE5+1WkIX0ROQxMGfM00 nNxv1rv/4Ses20ZZzebYx2lsdJWdT8iqyGcluh4n5DghX+z9heslJ2T+CXaxLqo0se52Uqb0EhF2 sZylGTnZNA3n87zKOag92sVv3S7CD5bT0EyNV9vFf9ftom9CJng505YmmpDJLJnToo1eC6cN5vwa Ht/U8hCJ98zFP9WbGiseOSPnrzWM5k39ckY6Bx58MxImsoZZHE3k6Dra8zSnUzqIy9kJ6Z7SMXne zkx+uVM6dZGVXUrfN2nNcsRO2QIm9eVqx11n8wrH2bnmP6RjNtUNH9HJaxyvSWbIxBov49QOoi/9 dk/af3reDIK2joS/FawYexlFGzyovQj2qvvbgYfVC/m1wcuvl0hwwsDfDgySI+WFhSnSi6j6kAfW SynAxDmdFJsu/SqJwzp+bLQT4NTbPNNaimCbPMu+qTTPtabChCcu42mtKhVBeeJyritF8ZRed4V0 cV4HqzgFnzi04yc9dUnPcMbMP3zi1I6mlEs6VpFaU2HSafdAT0GO0yaKUhGkUzL51JSqlDi6o+AT 53YKbAr2ayUO7/hJp4zVSalKM07i9I6mlEt6UWoWQZzfUZRySZ8nqlIRpGcu6bpS8ggPbY0+N7/i +E450/CJMzx+fOL4zhzHBf3DJ8/wKEq5pJc4CKM0FZ7p4vxOqRpieYhHUcolXVfqxSkeL+niBE+l WmJxjMdPujzBk2iG+MUxHr9SLulVrRkFcY5HUcqd6fChleF7cY7Hr5RLuq6UPMjjHz9xiId8FUUt cZTHD1Cc4qlL1xJjwToeBPCcdOgyuuNBgLMzIONBAO3Ay3gQQGNmPAigMfN7HASAzcdhrE/YpU0r M+zRNgtoyiWekvrdPgrcd1L5p9symU/NQCznLeR8l6+2MZubihLi8AE3wFevVnxT33na6Ycdfzay G8CB9XcnyE3z1QUSJ9X3yU3wVUA5kwpiSeAKRIHByj0CTJzUqVNGwVeB5lwsCAer5kg4NePmrvnq jg3W8zGg+065Db4KOCfd+HYQDtbbcXCwxI9QNFKq75T15KuAc9KNbwfhYM0fBwdL+gg4kVJ9p6wn XwWck258OwynYkMVMASIBUTAiZPK+05ZT75KOGdiQThYh8eNDtb+EXDipE6dMgy+CjjnYkE4WMHH wUHQIAJOnNSpU4bBVwHnXCwIBwv2SDhnLwGpgn19IpQQA7rvlNvgq4Bz0o1vB+FUOPoc9d5BdCFC 0UipvlPWk68Czkk3vh2GU7PBCpgCyshZ3Nw2X60KdnTipBBOGGyL3ZUzsSAchATiRodTJvAgGQdf XTyRYqduuRG+ivE5F2NAUGPcnvmNb8+kQM15ctO8gL94crNCVK47cI+t8LX1/82GR1uCsKgzKgli 985lM0T9rC3gTUu/Kb1JIb7Unnl3yxS65VCKggKrhfWqXCE3vZkqDbm5iMIkSDwNuTk3W9bqXCM3 PksVhrwauSFxW6HlvCE3PAtd/A25aQgFmRubVSkSOc7MVFg610gkOXOTb/OQJHKcGBL/uLl85yll kXxNuYTPTcUfj1Yu47nJBvuacinPtaZcznOUQPRr5ZKucuXSrnIlspxzU2DnHKBMc9YUx/YAFFnO SmvKpR3lQ5WmXNpxWs8/hCg9ekrfZSaT5FPL5d2W3vMgdHnPauWhkRUKNYQu75lGlkx02mKg52qJ VGdmcoEehCLTmaSm3pKnLZf5tEz8zL/IdSoPDx3Q6hOnaalYPZHsRMk7/yiKWoVZqunlTnls/FPa EtxrfL3Id5rKaed8iYxnmiszVSQ8E1si0tOWy31idi94xlGmPLWHkfaa9dwnNWXNfG25sz7JTTUv j17utE9zysX62hLc20pznrZc7lW+ZNpzburfnbeFv3Ewoj6aVy+R90yQvvcaepH6TBKFL5H5xLks pS3BfaIYQpH6TCqtLZf7ZK48QzL5qfLlcp9ofInsZ2prx55zL/KfKOTopV4kP9NUebRF/hM1/PxN ubY+1WaXKGNo9nx4JqqoZIht7f5BlHUMlfkgShnqXLm8a1yJWoZppjyKopKhopSoZZhmyoRHSZ7T w6OYLVHLEF6tnyk6gNKbGuUhFLUMU2zw8z6EopKh8tiIWoY6Ty7lDk9jQt1fOnBMqGspwDGhrjEz JtQ1ZsaEusbM75FQV0ugjpX1tGH6LJX1PnkjA8XRaCcD+XC+jQw2PI9YUSA8TtEL7GRAuGwwQt/V 5KGKJUNJga4GROdYBmLtJ+U4eM7R8fN9GZ09RRAmgKcrfolw1KCiXSVIhJoGxTpjhTDSoNiZdmFA XW1JRDcCgLpyhQj0DKqAEI8ZSARxBuW60lcI0AyKnakXRoSQgtWgT7qqGabOb0AIZVCJpOMV4ZFh uS5/hNDHsNyZhhGouko6WI53bauougppCE4Ma9Fxi8DDsBztqMajiaDCsNyZhhGo5lgDoG0sdEOo kJ43kjiIMvTkczXHBMdMhuSwmO96DozpmYZhVFhkmrZRnsqqoA0VlttGEOG1IV2xlLZiw08/n/5G wmSwtZfaRQCiyB5Z5xAeOqYAOZ6i3DJfbVLSvDJoQg2rif1q1NbwMGJxKTTjntiCj/nNKX3N7psu P0OpJnma2LxzXnO+nTybrtqHU2ahmuGzaeaZOGUs8RcUnDNVFvDY2geRs5XjgfbDFSrGfHOlZ1I6 7CemoPX3fusUrHEi2L4SfFPQVL+jCZjWKWJG4xQcqx9NUXMLE8ZOwf9CVXGc19lQJS77PQd1m8eb Rwiuftzv22eqf/aJ35usyyzvnFOUn6mw5MPcPJnOBNs7uPxCUsDRDcxdqo5u1px8rp1e9lrlLurI KVvVfQD0H62wll677tb80z3Mjphagcvy2tUKS8Dmn9L64nZelRf5bV5c1OWsupgl9Z9qkF7nN7ey Vpgp1Ga/YvsJBpvKpdX4hqgZJUfp6Cp/ryyX1pc6I/W5CBlffcXIjh/vPpoPsSbwxDEZ6UEIFu/b 4sO/XLoPr3pbtg8/bMk+/LDl+vAjtlTfYUel+m5//1J9KVXW91gJ46p/JSuRYCywJDW+f5bP7er0 ZCVq1FHGXVM1aDQSslzmaCQiaip+ipEwsYLRSGDN7TESvQX1frT687oSSTmr8y5mDK9itBLbhxc1 OvXX7WglvrCVMMv+0Upgr5nHSvQm9CtYiTJP5l2iAV/8TWcvgzUVamuNvoS/9PZoJb6wlTAx/9FK IMrvsRK9Cf0KVqLGF0poEzdFzJLC1gs/rTcq5Jpxc1xveMrzjzbiC9sIk/z65m0EPZzWRvwFX4Wg qGVvO7+CeUjzDJ6DMQ9VWncHTU/2Ic2pHsXJPgzH21cbFJA/DH5wQHfczWTjoKgQs18msF+aFjci v3+xb993n7YYP3PxdIlM33qxunxu90u7qKJfu327WB0O6+3DL4/NjkaQnkvMPy4SS7H0F9O0f3y/ wjTFuYMqp9QjXmPjPMXQHF58cmL8HIuJdMN64gyrNKfDZ30/b+SmrHNzpBfTFB9qSUqbJB/taUzm 4Zv6bFBKNV3lPHX3bfxiHm9kknY/tYu/Hibb9vPO0zqfJ91XXZI56mq/SFaOr/1/+K9b4cNDiyv8 axKAD/ju1uN6cdMcG/fP+P28u1ql7WO7Wa72P/y/AAAAAP//AwBQSwMEFAAGAAgAAAAhACTM0tLZ AAAABQEAAA8AAABkcnMvZG93bnJldi54bWxMj8FOwzAQRO9I/IO1SNyonaJGKGRToSKEeuBA4QMc e0ki7HUUu0369zVc4LLSaEYzb+vt4p040RSHwAjFSoEgNsEO3CF8frzcPYCISbPVLjAhnCnCtrm+ qnVlw8zvdDqkTuQSjpVG6FMaKymj6cnruAojcfa+wuR1ynLqpJ30nMu9k2ulSun1wHmh1yPtejLf h6NHGMmmsysM0fObmlsyr/udY8Tbm+XpEUSiJf2F4Qc/o0OTmdpwZBuFQ8iPpN+bvXu12YBoEdZF WYJsavmfvrkAAAD//wMAUEsBAi0AFAAGAAgAAAAhALaDOJL+AAAA4QEAABMAAAAAAAAAAAAAAAAA AAAAAFtDb250ZW50X1R5cGVzXS54bWxQSwECLQAUAAYACAAAACEAOP0h/9YAAACUAQAACwAAAAAA AAAAAAAAAAAvAQAAX3JlbHMvLnJlbHNQSwECLQAUAAYACAAAACEAKZV/AWUTAAAAlAAADgAAAAAA AAAAAAAAAAAuAgAAZHJzL2Uyb0RvYy54bWxQSwECLQAUAAYACAAAACEAJMzS0tkAAAAFAQAADwAA AAAAAAAAAAAAAAC/FQAAZHJzL2Rvd25yZXYueG1sUEsFBgAAAAAEAAQA8wAAAMUWAAAAAA== ">
                      <v:shape id="_x0000_s1547" type="#_x0000_t75" style="position:absolute;width:19399;height:13754;visibility:visible;mso-wrap-style:square">
                        <v:fill o:detectmouseclick="t"/>
                        <v:path o:connecttype="none"/>
                      </v:shape>
                      <v:shape id="Freeform 4221" o:spid="_x0000_s1548" style="position:absolute;left:2552;top:8350;width:14053;height:51;visibility:visible;mso-wrap-style:square;v-text-anchor:top" coordsize="2213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nB5ccA AADdAAAADwAAAGRycy9kb3ducmV2LnhtbESPQWsCMRSE70L/Q3gFb5q0q7ZsjaK1lYIi1PbQ42Pz 3CxuXpZNquu/bwShx2FmvmGm887V4kRtqDxreBgqEMSFNxWXGr6/3gfPIEJENlh7Jg0XCjCf3fWm mBt/5k867WMpEoRDjhpsjE0uZSgsOQxD3xAn7+BbhzHJtpSmxXOCu1o+KjWRDitOCxYberVUHPe/ TkOWjQ47+7TebtTqUr/xdllufpZa9++7xQuISF38D9/aH0bDaKwyuL5JT0DO/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SZweXHAAAA3QAAAA8AAAAAAAAAAAAAAAAAmAIAAGRy cy9kb3ducmV2LnhtbFBLBQYAAAAABAAEAPUAAACMAwAAAAA= " path="m,l76,r,8l,8,,xm126,r75,l201,8r-75,l126,xm252,r75,l327,8r-75,l252,xm378,r75,l453,8r-75,l378,xm503,r76,l579,8r-76,l503,xm629,r75,l704,8r-75,l629,xm755,r75,l830,8r-75,l755,xm880,r76,l956,8r-76,l880,xm1006,r76,l1082,8r-76,l1006,xm1132,r75,l1207,8r-75,l1132,xm1258,r75,l1333,8r-75,l1258,xm1383,r76,l1459,8r-76,l1383,xm1509,r75,l1584,8r-75,l1509,xm1635,r75,l1710,8r-75,l1635,xm1761,r75,l1836,8r-75,l1761,xm1886,r76,l1962,8r-76,l1886,xm2012,r75,l2087,8r-75,l2012,xm2138,r75,l2213,8r-75,l2138,xe" fillcolor="black" strokeweight=".1pt">
                        <v:stroke joinstyle="bevel"/>
                        <v:path arrowok="t" o:connecttype="custom" o:connectlocs="48260,0;0,5080;80010,0;127635,5080;80010,0;207645,0;160020,5080;240030,0;287655,5080;240030,0;367665,0;319405,5080;399415,0;447040,5080;399415,0;527050,0;479425,5080;558800,0;607060,5080;558800,0;687070,0;638810,5080;718820,0;766445,5080;718820,0;846455,0;798830,5080;878205,0;926465,5080;878205,0;1005840,0;958215,5080;1038225,0;1085850,5080;1038225,0;1165860,0;1118235,5080;1197610,0;1245870,5080;1197610,0;1325245,0;1277620,5080;1357630,0;1405255,5080;1357630,0" o:connectangles="0,0,0,0,0,0,0,0,0,0,0,0,0,0,0,0,0,0,0,0,0,0,0,0,0,0,0,0,0,0,0,0,0,0,0,0,0,0,0,0,0,0,0,0,0"/>
                        <o:lock v:ext="edit" verticies="t"/>
                      </v:shape>
                      <v:line id="Line 4222" o:spid="_x0000_s1549" style="position:absolute;visibility:visible;mso-wrap-style:square" from="2552,8375" to="8064,11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3MA9sYAAADdAAAADwAAAGRycy9kb3ducmV2LnhtbESPQWvCQBSE74X+h+UJ3upGiWJTVymK oNSLxoLH1+xrkpp9G7KrRn99VxA8DjPzDTOZtaYSZ2pcaVlBvxeBIM6sLjlXsE+Xb2MQziNrrCyT gis5mE1fXyaYaHvhLZ13PhcBwi5BBYX3dSKlywoy6Hq2Jg7er20M+iCbXOoGLwFuKjmIopE0WHJY KLCmeUHZcXcyCt5vhy95Omzi7/Vf2sbD4+0H5UKpbqf9/ADhqfXP8KO90griYRTD/U14AnL6D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9zAPbGAAAA3QAAAA8AAAAAAAAA AAAAAAAAoQIAAGRycy9kb3ducmV2LnhtbFBLBQYAAAAABAAEAPkAAACUAwAAAAA= " strokeweight=".65pt">
                        <v:stroke joinstyle="miter"/>
                      </v:line>
                      <v:line id="Line 4223" o:spid="_x0000_s1550" style="position:absolute;flip:y;visibility:visible;mso-wrap-style:square" from="8064,8375" to="16605,11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aQa6scAAADdAAAADwAAAGRycy9kb3ducmV2LnhtbESP3WoCMRSE7wu+QzhC72rWootsjSJC qRSq+ENp7w6b4+7i5mS7STX69EYQvBxm5htmPA2mFkdqXWVZQb+XgCDOra64ULDbvr+MQDiPrLG2 TArO5GA66TyNMdP2xGs6bnwhIoRdhgpK75tMSpeXZND1bEMcvb1tDfoo20LqFk8Rbmr5miSpNFhx XCixoXlJ+WHzbxQ0H/X6ElZfl79V/4eW3+HzV6apUs/dMHsD4Sn4R/jeXmgFg2EyhNub+ATk5Ao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NpBrqxwAAAN0AAAAPAAAAAAAA AAAAAAAAAKECAABkcnMvZG93bnJldi54bWxQSwUGAAAAAAQABAD5AAAAlQMAAAAA " strokeweight=".65pt">
                        <v:stroke joinstyle="miter"/>
                      </v:line>
                      <v:line id="Line 4224" o:spid="_x0000_s1551" style="position:absolute;visibility:visible;mso-wrap-style:square" from="9582,1727" to="16605,8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O07GsYAAADdAAAADwAAAGRycy9kb3ducmV2LnhtbESPQWvCQBSE70L/w/IK3nSjRGlTVykV QdGLpoLHZ/Y1iWbfhuyq0V/fLQg9DjPzDTOZtaYSV2pcaVnBoB+BIM6sLjlX8J0uem8gnEfWWFkm BXdyMJu+dCaYaHvjLV13PhcBwi5BBYX3dSKlywoy6Pq2Jg7ej20M+iCbXOoGbwFuKjmMorE0WHJY KLCmr4Ky8+5iFLw/Dmt5OWzi/eqUtvHo/DiinCvVfW0/P0B4av1/+NleagXxKBrD35vwBOT0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DtOxrGAAAA3QAAAA8AAAAAAAAA AAAAAAAAoQIAAGRycy9kb3ducmV2LnhtbFBLBQYAAAAABAAEAPkAAACUAwAAAAA= " strokeweight=".65pt">
                        <v:stroke joinstyle="miter"/>
                      </v:line>
                      <v:line id="Line 4225" o:spid="_x0000_s1552" style="position:absolute;flip:x;visibility:visible;mso-wrap-style:square" from="8064,1727" to="9582,11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johBscAAADdAAAADwAAAGRycy9kb3ducmV2LnhtbESPQWsCMRSE7wX/Q3iCt5pV7CqrUUpB KoVWtFLq7bF57i5uXrabqKm/3hSEHoeZ+YaZLYKpxZlaV1lWMOgnIIhzqysuFOw+l48TEM4ja6wt k4JfcrCYdx5mmGl74Q2dt74QEcIuQwWl900mpctLMuj6tiGO3sG2Bn2UbSF1i5cIN7UcJkkqDVYc F0ps6KWk/Lg9GQXNa725hvX79Wc9+KaPr/C2l2mqVK8bnqcgPAX/H763V1rB6CkZw9+b+ATk/AY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SOiEGxwAAAN0AAAAPAAAAAAAA AAAAAAAAAKECAABkcnMvZG93bnJldi54bWxQSwUGAAAAAAQABAD5AAAAlQMAAAAA " strokeweight=".65pt">
                        <v:stroke joinstyle="miter"/>
                      </v:line>
                      <v:line id="Line 4226" o:spid="_x0000_s1553" style="position:absolute;flip:x;visibility:visible;mso-wrap-style:square" from="2552,1727" to="9582,8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W1dMQAAADdAAAADwAAAGRycy9kb3ducmV2LnhtbERPW2vCMBR+H/gfwhH2NlOHllGNIsJQ BlO8IPp2aM7asuakNplGf715EPb48d3H02BqcaHWVZYV9HsJCOLc6ooLBfvd59sHCOeRNdaWScGN HEwnnZcxZtpeeUOXrS9EDGGXoYLS+yaT0uUlGXQ92xBH7se2Bn2EbSF1i9cYbmr5niSpNFhxbCix oXlJ+e/2zyhoFvXmHtbf9/O6f6TVIXydZJoq9doNsxEIT8H/i5/upVYwGCZxbnwTn4CcP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jpbV0xAAAAN0AAAAPAAAAAAAAAAAA AAAAAKECAABkcnMvZG93bnJldi54bWxQSwUGAAAAAAQABAD5AAAAkgMAAAAA " strokeweight=".65pt">
                        <v:stroke joinstyle="miter"/>
                      </v:line>
                      <v:shape id="Freeform 4227" o:spid="_x0000_s1554" style="position:absolute;left:9537;top:1727;width:83;height:6515;visibility:visible;mso-wrap-style:square;v-text-anchor:top" coordsize="13,102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veND8YA AADdAAAADwAAAGRycy9kb3ducmV2LnhtbESPUWvCMBSF3wX/Q7jCXmQmK9uY1Sgy2Rjzqc4fcGmu TbG5KU3U2l+/DAY+Hs453+Es171rxIW6UHvW8DRTIIhLb2quNBx+Ph7fQISIbLDxTBpuFGC9Go+W mBt/5YIu+1iJBOGQowYbY5tLGUpLDsPMt8TJO/rOYUyyq6Tp8JrgrpGZUq/SYc1pwWJL75bK0/7s NGRTWwyfaqi2WTt8H5vd9HCTpPXDpN8sQETq4z383/4yGp5f1Bz+3qQnIFe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PveND8YAAADdAAAADwAAAAAAAAAAAAAAAACYAgAAZHJz L2Rvd25yZXYueG1sUEsFBgAAAAAEAAQA9QAAAIsDAAAAAA== " path="m13,r,49l,49,,,13,xm13,82r,48l,130,,82r13,xm13,163r,49l,212,,163r13,xm13,244r,49l,293,,244r13,xm13,326r,49l,375,,326r13,xm13,407r,49l,456,,407r13,xm13,489r,49l,538,,489r13,xm13,570r,49l,619,,570r13,xm13,652r,48l,700,,652r13,xm13,733r,49l,782,,733r13,xm13,814r,49l,863,,814r13,xm13,896r,49l,945,,896r13,xm13,977r,49l,1026,,977r13,xe" fillcolor="black" strokeweight=".1pt">
                        <v:stroke joinstyle="bevel"/>
                        <v:path arrowok="t" o:connecttype="custom" o:connectlocs="8255,31115;0,0;8255,52070;0,82550;8255,52070;8255,134620;0,103505;8255,154940;0,186055;8255,154940;8255,238125;0,207010;8255,258445;0,289560;8255,258445;8255,341630;0,310515;8255,361950;0,393065;8255,361950;8255,444500;0,414020;8255,465455;0,496570;8255,465455;8255,548005;0,516890;8255,568960;0,600075;8255,568960;8255,651510;0,620395" o:connectangles="0,0,0,0,0,0,0,0,0,0,0,0,0,0,0,0,0,0,0,0,0,0,0,0,0,0,0,0,0,0,0,0"/>
                        <o:lock v:ext="edit" verticies="t"/>
                      </v:shape>
                      <v:shape id="Freeform 4228" o:spid="_x0000_s1555" style="position:absolute;left:8026;top:8369;width:1594;height:3530;visibility:visible;mso-wrap-style:square;v-text-anchor:top" coordsize="251,55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DvG8MA AADdAAAADwAAAGRycy9kb3ducmV2LnhtbERPTWsCMRC9C/0PYQq9aaJULVujiCAWe3JtD71NN9PN 0s1k2aRr/PfmUPD4eN+rTXKtGKgPjWcN04kCQVx503Ct4eO8H7+ACBHZYOuZNFwpwGb9MFphYfyF TzSUsRY5hEOBGmyMXSFlqCw5DBPfEWfux/cOY4Z9LU2PlxzuWjlTaiEdNpwbLHa0s1T9ln9Ow3Ko 7PE7vX8dPtWxVL5NB3s9af30mLavICKleBf/u9+Mhuf5NO/Pb/ITkO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NDvG8MAAADdAAAADwAAAAAAAAAAAAAAAACYAgAAZHJzL2Rv d25yZXYueG1sUEsFBgAAAAAEAAQA9QAAAIgDAAAAAA== " path="m,554l20,507r12,2l12,556,,554xm34,475l54,428r12,2l46,478,34,475xm68,397l88,350r12,2l80,399,68,397xm101,319r21,-48l134,274r-21,47l101,319xm135,240r20,-47l168,195r-21,47l135,240xm169,162r20,-47l201,117r-20,47l169,162xm203,83l223,36r12,2l215,85,203,83xm237,5l239,r12,2l249,7,237,5xe" fillcolor="black" strokeweight=".1pt">
                        <v:stroke joinstyle="bevel"/>
                        <v:path arrowok="t" o:connecttype="custom" o:connectlocs="0,351790;12700,321945;20320,323215;7620,353060;0,351790;21590,301625;34290,271780;41910,273050;29210,303530;21590,301625;43180,252095;55880,222250;63500,223520;50800,253365;43180,252095;64135,202565;77470,172085;85090,173990;71755,203835;64135,202565;85725,152400;98425,122555;106680,123825;93345,153670;85725,152400;107315,102870;120015,73025;127635,74295;114935,104140;107315,102870;128905,52705;141605,22860;149225,24130;136525,53975;128905,52705;150495,3175;151765,0;159385,1270;158115,4445;150495,3175" o:connectangles="0,0,0,0,0,0,0,0,0,0,0,0,0,0,0,0,0,0,0,0,0,0,0,0,0,0,0,0,0,0,0,0,0,0,0,0,0,0,0,0"/>
                        <o:lock v:ext="edit" verticies="t"/>
                      </v:shape>
                      <v:line id="Line 4229" o:spid="_x0000_s1556" style="position:absolute;visibility:visible;mso-wrap-style:square" from="9582,8083" to="9937,80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t01s8cAAADdAAAADwAAAGRycy9kb3ducmV2LnhtbESPT2vCQBTE7wW/w/KE3uomJRZN3QRp KbTYi//A4zP7mkSzb0N21dRP7xYKHoeZ+Q0zy3vTiDN1rrasIB5FIIgLq2suFWzWH08TEM4ja2ws k4JfcpBng4cZptpeeEnnlS9FgLBLUUHlfZtK6YqKDLqRbYmD92M7gz7IrpS6w0uAm0Y+R9GLNFhz WKiwpbeKiuPqZBRMr7uFPO2+k+3XYd0n4+N1j/JdqcdhP38F4an39/B/+1MrSMZxDH9vwhOQ2Q0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a3TWzxwAAAN0AAAAPAAAAAAAA AAAAAAAAAKECAABkcnMvZG93bnJldi54bWxQSwUGAAAAAAQABAD5AAAAlQMAAAAA " strokeweight=".65pt">
                        <v:stroke joinstyle="miter"/>
                      </v:line>
                      <v:line id="Line 4230" o:spid="_x0000_s1557" style="position:absolute;visibility:visible;mso-wrap-style:square" from="9937,8083" to="9944,8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GyR88cAAADdAAAADwAAAGRycy9kb3ducmV2LnhtbESPT2vCQBTE74LfYXmCN90Y0qLRVaRF aLGX+gc8PrPPJJp9G7Krpn56t1DocZiZ3zCzRWsqcaPGlZYVjIYRCOLM6pJzBbvtajAG4Tyyxsoy KfghB4t5tzPDVNs7f9Nt43MRIOxSVFB4X6dSuqwgg25oa+LgnWxj0AfZ5FI3eA9wU8k4il6lwZLD QoE1vRWUXTZXo2DyOKzl9fCV7D/P2zZ5uTyOKN+V6vfa5RSEp9b/h//aH1pBEscJ/L4JT0DO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EbJHzxwAAAN0AAAAPAAAAAAAA AAAAAAAAAKECAABkcnMvZG93bnJldi54bWxQSwUGAAAAAAQABAD5AAAAlQMAAAAA " strokeweight=".65pt">
                        <v:stroke joinstyle="miter"/>
                      </v:line>
                      <v:rect id="Rectangle 4231" o:spid="_x0000_s1558" style="position:absolute;left:9734;top:8458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3aq68MA AADdAAAADwAAAGRycy9kb3ducmV2LnhtbESP3WoCMRSE7wXfIRzBO8262CKrUUQQbOmNqw9w2Jz9 weRkSaK7ffumUOjlMDPfMLvDaI14kQ+dYwWrZQaCuHK640bB/XZebECEiKzROCYF3xTgsJ9Odlho N/CVXmVsRIJwKFBBG2NfSBmqliyGpeuJk1c7bzEm6RupPQ4Jbo3Ms+xdWuw4LbTY06ml6lE+rQJ5 K8/DpjQ+c595/WU+LteanFLz2Xjcgog0xv/wX/uiFazz/A1+36QnIPc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3aq6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32" o:spid="_x0000_s1559" style="position:absolute;left:1123;top:734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6Q0nMIA AADdAAAADwAAAGRycy9kb3ducmV2LnhtbESP3YrCMBSE7xd8h3AWvFvTLSJSjbIsCCp7Y/UBDs3p DyYnJYm2vr1ZELwcZuYbZr0drRF38qFzrOB7loEgrpzuuFFwOe++liBCRNZoHJOCBwXYbiYfayy0 G/hE9zI2IkE4FKigjbEvpAxVSxbDzPXEyaudtxiT9I3UHocEt0bmWbaQFjtOCy329NtSdS1vVoE8 l7thWRqfuWNe/5nD/lSTU2r6Of6sQEQa4zv8au+1gnmeL+D/TXoCcvME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pDSc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33" o:spid="_x0000_s1560" style="position:absolute;left:17094;top:734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OiRB8MA AADdAAAADwAAAGRycy9kb3ducmV2LnhtbESP3WoCMRSE7wXfIRzBO826SCurUUQQbOmNqw9w2Jz9 weRkSaK7ffumUOjlMDPfMLvDaI14kQ+dYwWrZQaCuHK640bB/XZebECEiKzROCYF3xTgsJ9Odlho N/CVXmVsRIJwKFBBG2NfSBmqliyGpeuJk1c7bzEm6RupPQ4Jbo3Ms+xNWuw4LbTY06ml6lE+rQJ5 K8/DpjQ+c595/WU+LteanFLz2Xjcgog0xv/wX/uiFazz/B1+36QnIPc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OiRB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34" o:spid="_x0000_s1561" style="position:absolute;left:7416;top:1202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XcFdb8A AADdAAAADwAAAGRycy9kb3ducmV2LnhtbERPy4rCMBTdC/5DuMLsNLUMItUoIgiOzMbqB1ya2wcm NyWJtvP3ZjHg8nDe2/1ojXiRD51jBctFBoK4crrjRsH9dpqvQYSIrNE4JgV/FGC/m062WGg38JVe ZWxECuFQoII2xr6QMlQtWQwL1xMnrnbeYkzQN1J7HFK4NTLPspW02HFqaLGnY0vVo3xaBfJWnoZ1 aXzmLnn9a37O15qcUl+z8bABEWmMH/G/+6wVfOd5mpvepCcgd2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RdwV1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35" o:spid="_x0000_s1562" style="position:absolute;left:9258;top:21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jug7sMA AADdAAAADwAAAGRycy9kb3ducmV2LnhtbESP3WoCMRSE7wu+QziCdzXrIkVXo4ggaOmNqw9w2Jz9 weRkSVJ3+/amUOjlMDPfMNv9aI14kg+dYwWLeQaCuHK640bB/XZ6X4EIEVmjcUwKfijAfjd522Kh 3cBXepaxEQnCoUAFbYx9IWWoWrIY5q4nTl7tvMWYpG+k9jgkuDUyz7IPabHjtNBiT8eWqkf5bRXI W3kaVqXxmfvM6y9zOV9rckrNpuNhAyLSGP/Df+2zVrDM8zX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jug7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36" o:spid="_x0000_s1563" style="position:absolute;left:2432;top:8299;width:241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7GYsEA AADdAAAADwAAAGRycy9kb3ducmV2LnhtbERPTWsCMRC9F/wPYYTearZWRFajiCAsnqwt9Dok0822 m8maxHX11zcHocfH+15tBteKnkJsPCt4nRQgiLU3DdcKPj/2LwsQMSEbbD2TghtF2KxHTyssjb/y O/WnVIscwrFEBTalrpQyaksO48R3xJn79sFhyjDU0gS85nDXymlRzKXDhnODxY52lvTv6eIUHFx/ 1FVnA+rt/Pj1Y8/VXZ6Veh4P2yWIREP6Fz/clVEwm77l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B7uxmLBAAAA3QAAAA8AAAAAAAAAAAAAAAAAmAIAAGRycy9kb3du cmV2LnhtbFBLBQYAAAAABAAEAPUAAACGAwAAAAA= " fillcolor="black" strokeweight="0"/>
                      <v:oval id="Oval 4237" o:spid="_x0000_s1564" style="position:absolute;left:16484;top:8299;width:241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aJj+cQA AADdAAAADwAAAGRycy9kb3ducmV2LnhtbESPQWsCMRSE74X+h/AK3mpWK1K2RpFCYelJreD1kTw3 azcva5Kua399Iwg9DjPzDbNYDa4VPYXYeFYwGRcgiLU3DdcK9l8fz68gYkI22HomBVeKsFo+Piyw NP7CW+p3qRYZwrFEBTalrpQyaksO49h3xNk7+uAwZRlqaQJeMty1cloUc+mw4bxgsaN3S/p79+MU fLp+o6vOBtTr+eZwsufqV56VGj0N6zcQiYb0H763K6NgNn2Z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HGiY/nEAAAA3QAAAA8AAAAAAAAAAAAAAAAAmAIAAGRycy9k b3ducmV2LnhtbFBLBQYAAAAABAAEAPUAAACJAwAAAAA= " fillcolor="black" strokeweight="0"/>
                      <v:oval id="Oval 4238" o:spid="_x0000_s1565" style="position:absolute;left:7943;top:11817;width:242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XD9jsUA AADdAAAADwAAAGRycy9kb3ducmV2LnhtbESPQWsCMRSE70L/Q3gFb5rtVqRsjSKFwtKTWqHXR/K6 2XbzsibpuvrrTaHQ4zAz3zCrzeg6MVCIrWcFD/MCBLH2puVGwfH9dfYEIiZkg51nUnChCJv13WSF lfFn3tNwSI3IEI4VKrAp9ZWUUVtyGOe+J87epw8OU5ahkSbgOcNdJ8uiWEqHLecFiz29WNLfhx+n 4M0NO133NqDeLncfX/ZUX+VJqen9uH0GkWhM/+G/dm0ULMrHEn7f5Ccg1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BcP2OxQAAAN0AAAAPAAAAAAAAAAAAAAAAAJgCAABkcnMv ZG93bnJldi54bWxQSwUGAAAAAAQABAD1AAAAigMAAAAA " fillcolor="black" strokeweight="0"/>
                      <v:oval id="Oval 4239" o:spid="_x0000_s1566" style="position:absolute;left:9461;top:1651;width:241;height:15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jxYFcUA AADdAAAADwAAAGRycy9kb3ducmV2LnhtbESPT2sCMRTE74V+h/AKvdWsfxBZjSKFwtKT2kKvj+S5 Wd28rEm6bvvpG0HocZiZ3zCrzeBa0VOIjWcF41EBglh703Ct4PPj7WUBIiZkg61nUvBDETbrx4cV lsZfeU/9IdUiQziWqMCm1JVSRm3JYRz5jjh7Rx8cpixDLU3Aa4a7Vk6KYi4dNpwXLHb0akmfD99O wbvrd7rqbEC9ne++TvZS/cqLUs9Pw3YJItGQ/sP3dmUUzCbTKdze5Cc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PFgV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8</w:t>
      </w:r>
      <w:r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07" type="#_x0000_t75" style="width:15pt;height:12.75pt" o:ole="">
            <v:imagedata r:id="rId2573" o:title=""/>
          </v:shape>
          <o:OLEObject Type="Embed" ProgID="Equation.DSMT4" ShapeID="_x0000_i2307" DrawAspect="Content" ObjectID="_1624836823" r:id="rId2574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308" type="#_x0000_t75" style="width:21.75pt;height:14.25pt" o:ole="">
            <v:imagedata r:id="rId2575" o:title=""/>
          </v:shape>
          <o:OLEObject Type="Embed" ProgID="Equation.DSMT4" ShapeID="_x0000_i2308" DrawAspect="Content" ObjectID="_1624836824" r:id="rId2576"/>
        </w:object>
      </w:r>
      <w:r w:rsidRPr="00610F8A">
        <w:rPr>
          <w:sz w:val="26"/>
          <w:szCs w:val="26"/>
        </w:rPr>
        <w:t xml:space="preserve">. Do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09" type="#_x0000_t75" style="width:30pt;height:14.25pt" o:ole="">
            <v:imagedata r:id="rId2577" o:title=""/>
          </v:shape>
          <o:OLEObject Type="Embed" ProgID="Equation.DSMT4" ShapeID="_x0000_i2309" DrawAspect="Content" ObjectID="_1624836825" r:id="rId2578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10" type="#_x0000_t75" style="width:12pt;height:12.75pt" o:ole="">
            <v:imagedata r:id="rId2579" o:title=""/>
          </v:shape>
          <o:OLEObject Type="Embed" ProgID="Equation.DSMT4" ShapeID="_x0000_i2310" DrawAspect="Content" ObjectID="_1624836826" r:id="rId2580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11" type="#_x0000_t75" style="width:15pt;height:12.75pt" o:ole="">
            <v:imagedata r:id="rId2581" o:title=""/>
          </v:shape>
          <o:OLEObject Type="Embed" ProgID="Equation.DSMT4" ShapeID="_x0000_i2311" DrawAspect="Content" ObjectID="_1624836827" r:id="rId2582"/>
        </w:object>
      </w:r>
      <w:r w:rsidRPr="00610F8A">
        <w:rPr>
          <w:sz w:val="26"/>
          <w:szCs w:val="26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2" type="#_x0000_t75" style="width:30pt;height:14.25pt" o:ole="">
            <v:imagedata r:id="rId2583" o:title=""/>
          </v:shape>
          <o:OLEObject Type="Embed" ProgID="Equation.DSMT4" ShapeID="_x0000_i2312" DrawAspect="Content" ObjectID="_1624836828" r:id="rId2584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3" type="#_x0000_t75" style="width:12pt;height:14.25pt" o:ole="">
            <v:imagedata r:id="rId2585" o:title=""/>
          </v:shape>
          <o:OLEObject Type="Embed" ProgID="Equation.DSMT4" ShapeID="_x0000_i2313" DrawAspect="Content" ObjectID="_1624836829" r:id="rId2586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314" type="#_x0000_t75" style="width:45.75pt;height:15.75pt" o:ole="">
            <v:imagedata r:id="rId2587" o:title=""/>
          </v:shape>
          <o:OLEObject Type="Embed" ProgID="Equation.DSMT4" ShapeID="_x0000_i2314" DrawAspect="Content" ObjectID="_1624836830" r:id="rId2588"/>
        </w:object>
      </w:r>
      <w:r w:rsidRPr="00610F8A">
        <w:rPr>
          <w:sz w:val="26"/>
          <w:szCs w:val="26"/>
        </w:rPr>
        <w:t xml:space="preserve"> nên hình chiếu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5" type="#_x0000_t75" style="width:12pt;height:14.25pt" o:ole="">
            <v:imagedata r:id="rId2589" o:title=""/>
          </v:shape>
          <o:OLEObject Type="Embed" ProgID="Equation.DSMT4" ShapeID="_x0000_i2315" DrawAspect="Content" ObjectID="_1624836831" r:id="rId259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316" type="#_x0000_t75" style="width:39.75pt;height:20.25pt" o:ole="">
            <v:imagedata r:id="rId2591" o:title=""/>
          </v:shape>
          <o:OLEObject Type="Embed" ProgID="Equation.DSMT4" ShapeID="_x0000_i2316" DrawAspect="Content" ObjectID="_1624836832" r:id="rId2592"/>
        </w:object>
      </w:r>
      <w:r w:rsidRPr="00610F8A">
        <w:rPr>
          <w:sz w:val="26"/>
          <w:szCs w:val="26"/>
        </w:rPr>
        <w:t xml:space="preserve"> trùng với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7" type="#_x0000_t75" style="width:30pt;height:14.25pt" o:ole="">
            <v:imagedata r:id="rId2593" o:title=""/>
          </v:shape>
          <o:OLEObject Type="Embed" ProgID="Equation.DSMT4" ShapeID="_x0000_i2317" DrawAspect="Content" ObjectID="_1624836833" r:id="rId259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318" type="#_x0000_t75" style="width:1in;height:20.25pt" o:ole="">
            <v:imagedata r:id="rId2595" o:title=""/>
          </v:shape>
          <o:OLEObject Type="Embed" ProgID="Equation.DSMT4" ShapeID="_x0000_i2318" DrawAspect="Content" ObjectID="_1624836834" r:id="rId2596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640" w:dyaOrig="480">
          <v:shape id="_x0000_i2319" type="#_x0000_t75" style="width:182.25pt;height:24pt" o:ole="">
            <v:imagedata r:id="rId2597" o:title=""/>
          </v:shape>
          <o:OLEObject Type="Embed" ProgID="Equation.DSMT4" ShapeID="_x0000_i2319" DrawAspect="Content" ObjectID="_1624836835" r:id="rId2598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320" type="#_x0000_t75" style="width:27.75pt;height:14.25pt" o:ole="">
                  <v:imagedata r:id="rId2599" o:title=""/>
                </v:shape>
                <o:OLEObject Type="Embed" ProgID="Equation.DSMT4" ShapeID="_x0000_i2320" DrawAspect="Content" ObjectID="_1624836836" r:id="rId260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321" type="#_x0000_t75" style="width:222pt;height:33.75pt" o:ole="">
                  <v:imagedata r:id="rId2601" o:title=""/>
                </v:shape>
                <o:OLEObject Type="Embed" ProgID="Equation.DSMT4" ShapeID="_x0000_i2321" DrawAspect="Content" ObjectID="_1624836837" r:id="rId26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22" type="#_x0000_t75" style="width:30pt;height:14.25pt" o:ole="">
                  <v:imagedata r:id="rId2603" o:title=""/>
                </v:shape>
                <o:OLEObject Type="Embed" ProgID="Equation.DSMT4" ShapeID="_x0000_i2322" DrawAspect="Content" ObjectID="_1624836838" r:id="rId260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20" w:dyaOrig="420">
                <v:shape id="_x0000_i2323" type="#_x0000_t75" style="width:141pt;height:21pt" o:ole="">
                  <v:imagedata r:id="rId2605" o:title=""/>
                </v:shape>
                <o:OLEObject Type="Embed" ProgID="Equation.DSMT4" ShapeID="_x0000_i2323" DrawAspect="Content" ObjectID="_1624836839" r:id="rId260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20">
                <v:shape id="_x0000_i2324" type="#_x0000_t75" style="width:134.25pt;height:36pt" o:ole="">
                  <v:imagedata r:id="rId2607" o:title=""/>
                </v:shape>
                <o:OLEObject Type="Embed" ProgID="Equation.DSMT4" ShapeID="_x0000_i2324" DrawAspect="Content" ObjectID="_1624836840" r:id="rId260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325" type="#_x0000_t75" style="width:134.25pt;height:35.25pt" o:ole="">
                  <v:imagedata r:id="rId2609" o:title=""/>
                </v:shape>
                <o:OLEObject Type="Embed" ProgID="Equation.DSMT4" ShapeID="_x0000_i2325" DrawAspect="Content" ObjectID="_1624836841" r:id="rId261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76425" cy="1463040"/>
                      <wp:effectExtent l="0" t="0" r="3810" b="0"/>
                      <wp:docPr id="4240" name="Canvas 42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83" name="Freeform 424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46380" y="891540"/>
                                  <a:ext cx="1353185" cy="5715"/>
                                </a:xfrm>
                                <a:custGeom>
                                  <a:avLst/>
                                  <a:gdLst>
                                    <a:gd name="T0" fmla="*/ 72 w 2131"/>
                                    <a:gd name="T1" fmla="*/ 0 h 9"/>
                                    <a:gd name="T2" fmla="*/ 0 w 2131"/>
                                    <a:gd name="T3" fmla="*/ 9 h 9"/>
                                    <a:gd name="T4" fmla="*/ 121 w 2131"/>
                                    <a:gd name="T5" fmla="*/ 0 h 9"/>
                                    <a:gd name="T6" fmla="*/ 193 w 2131"/>
                                    <a:gd name="T7" fmla="*/ 9 h 9"/>
                                    <a:gd name="T8" fmla="*/ 121 w 2131"/>
                                    <a:gd name="T9" fmla="*/ 0 h 9"/>
                                    <a:gd name="T10" fmla="*/ 314 w 2131"/>
                                    <a:gd name="T11" fmla="*/ 0 h 9"/>
                                    <a:gd name="T12" fmla="*/ 242 w 2131"/>
                                    <a:gd name="T13" fmla="*/ 9 h 9"/>
                                    <a:gd name="T14" fmla="*/ 363 w 2131"/>
                                    <a:gd name="T15" fmla="*/ 0 h 9"/>
                                    <a:gd name="T16" fmla="*/ 436 w 2131"/>
                                    <a:gd name="T17" fmla="*/ 9 h 9"/>
                                    <a:gd name="T18" fmla="*/ 363 w 2131"/>
                                    <a:gd name="T19" fmla="*/ 0 h 9"/>
                                    <a:gd name="T20" fmla="*/ 557 w 2131"/>
                                    <a:gd name="T21" fmla="*/ 0 h 9"/>
                                    <a:gd name="T22" fmla="*/ 484 w 2131"/>
                                    <a:gd name="T23" fmla="*/ 9 h 9"/>
                                    <a:gd name="T24" fmla="*/ 605 w 2131"/>
                                    <a:gd name="T25" fmla="*/ 0 h 9"/>
                                    <a:gd name="T26" fmla="*/ 678 w 2131"/>
                                    <a:gd name="T27" fmla="*/ 9 h 9"/>
                                    <a:gd name="T28" fmla="*/ 605 w 2131"/>
                                    <a:gd name="T29" fmla="*/ 0 h 9"/>
                                    <a:gd name="T30" fmla="*/ 799 w 2131"/>
                                    <a:gd name="T31" fmla="*/ 0 h 9"/>
                                    <a:gd name="T32" fmla="*/ 726 w 2131"/>
                                    <a:gd name="T33" fmla="*/ 9 h 9"/>
                                    <a:gd name="T34" fmla="*/ 847 w 2131"/>
                                    <a:gd name="T35" fmla="*/ 0 h 9"/>
                                    <a:gd name="T36" fmla="*/ 920 w 2131"/>
                                    <a:gd name="T37" fmla="*/ 9 h 9"/>
                                    <a:gd name="T38" fmla="*/ 847 w 2131"/>
                                    <a:gd name="T39" fmla="*/ 0 h 9"/>
                                    <a:gd name="T40" fmla="*/ 1041 w 2131"/>
                                    <a:gd name="T41" fmla="*/ 0 h 9"/>
                                    <a:gd name="T42" fmla="*/ 968 w 2131"/>
                                    <a:gd name="T43" fmla="*/ 9 h 9"/>
                                    <a:gd name="T44" fmla="*/ 1089 w 2131"/>
                                    <a:gd name="T45" fmla="*/ 0 h 9"/>
                                    <a:gd name="T46" fmla="*/ 1162 w 2131"/>
                                    <a:gd name="T47" fmla="*/ 9 h 9"/>
                                    <a:gd name="T48" fmla="*/ 1089 w 2131"/>
                                    <a:gd name="T49" fmla="*/ 0 h 9"/>
                                    <a:gd name="T50" fmla="*/ 1283 w 2131"/>
                                    <a:gd name="T51" fmla="*/ 0 h 9"/>
                                    <a:gd name="T52" fmla="*/ 1211 w 2131"/>
                                    <a:gd name="T53" fmla="*/ 9 h 9"/>
                                    <a:gd name="T54" fmla="*/ 1332 w 2131"/>
                                    <a:gd name="T55" fmla="*/ 0 h 9"/>
                                    <a:gd name="T56" fmla="*/ 1404 w 2131"/>
                                    <a:gd name="T57" fmla="*/ 9 h 9"/>
                                    <a:gd name="T58" fmla="*/ 1332 w 2131"/>
                                    <a:gd name="T59" fmla="*/ 0 h 9"/>
                                    <a:gd name="T60" fmla="*/ 1525 w 2131"/>
                                    <a:gd name="T61" fmla="*/ 0 h 9"/>
                                    <a:gd name="T62" fmla="*/ 1453 w 2131"/>
                                    <a:gd name="T63" fmla="*/ 9 h 9"/>
                                    <a:gd name="T64" fmla="*/ 1574 w 2131"/>
                                    <a:gd name="T65" fmla="*/ 0 h 9"/>
                                    <a:gd name="T66" fmla="*/ 1647 w 2131"/>
                                    <a:gd name="T67" fmla="*/ 9 h 9"/>
                                    <a:gd name="T68" fmla="*/ 1574 w 2131"/>
                                    <a:gd name="T69" fmla="*/ 0 h 9"/>
                                    <a:gd name="T70" fmla="*/ 1768 w 2131"/>
                                    <a:gd name="T71" fmla="*/ 0 h 9"/>
                                    <a:gd name="T72" fmla="*/ 1695 w 2131"/>
                                    <a:gd name="T73" fmla="*/ 9 h 9"/>
                                    <a:gd name="T74" fmla="*/ 1816 w 2131"/>
                                    <a:gd name="T75" fmla="*/ 0 h 9"/>
                                    <a:gd name="T76" fmla="*/ 1889 w 2131"/>
                                    <a:gd name="T77" fmla="*/ 9 h 9"/>
                                    <a:gd name="T78" fmla="*/ 1816 w 2131"/>
                                    <a:gd name="T79" fmla="*/ 0 h 9"/>
                                    <a:gd name="T80" fmla="*/ 2010 w 2131"/>
                                    <a:gd name="T81" fmla="*/ 0 h 9"/>
                                    <a:gd name="T82" fmla="*/ 1937 w 2131"/>
                                    <a:gd name="T83" fmla="*/ 9 h 9"/>
                                    <a:gd name="T84" fmla="*/ 2058 w 2131"/>
                                    <a:gd name="T85" fmla="*/ 0 h 9"/>
                                    <a:gd name="T86" fmla="*/ 2131 w 2131"/>
                                    <a:gd name="T87" fmla="*/ 9 h 9"/>
                                    <a:gd name="T88" fmla="*/ 2058 w 2131"/>
                                    <a:gd name="T8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131" h="9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1" y="0"/>
                                      </a:moveTo>
                                      <a:lnTo>
                                        <a:pt x="193" y="0"/>
                                      </a:lnTo>
                                      <a:lnTo>
                                        <a:pt x="193" y="9"/>
                                      </a:lnTo>
                                      <a:lnTo>
                                        <a:pt x="121" y="9"/>
                                      </a:lnTo>
                                      <a:lnTo>
                                        <a:pt x="121" y="0"/>
                                      </a:lnTo>
                                      <a:close/>
                                      <a:moveTo>
                                        <a:pt x="242" y="0"/>
                                      </a:moveTo>
                                      <a:lnTo>
                                        <a:pt x="314" y="0"/>
                                      </a:lnTo>
                                      <a:lnTo>
                                        <a:pt x="314" y="9"/>
                                      </a:lnTo>
                                      <a:lnTo>
                                        <a:pt x="242" y="9"/>
                                      </a:lnTo>
                                      <a:lnTo>
                                        <a:pt x="242" y="0"/>
                                      </a:lnTo>
                                      <a:close/>
                                      <a:moveTo>
                                        <a:pt x="363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9"/>
                                      </a:lnTo>
                                      <a:lnTo>
                                        <a:pt x="363" y="9"/>
                                      </a:lnTo>
                                      <a:lnTo>
                                        <a:pt x="363" y="0"/>
                                      </a:lnTo>
                                      <a:close/>
                                      <a:moveTo>
                                        <a:pt x="484" y="0"/>
                                      </a:moveTo>
                                      <a:lnTo>
                                        <a:pt x="557" y="0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484" y="9"/>
                                      </a:lnTo>
                                      <a:lnTo>
                                        <a:pt x="484" y="0"/>
                                      </a:lnTo>
                                      <a:close/>
                                      <a:moveTo>
                                        <a:pt x="605" y="0"/>
                                      </a:moveTo>
                                      <a:lnTo>
                                        <a:pt x="678" y="0"/>
                                      </a:lnTo>
                                      <a:lnTo>
                                        <a:pt x="678" y="9"/>
                                      </a:lnTo>
                                      <a:lnTo>
                                        <a:pt x="605" y="9"/>
                                      </a:lnTo>
                                      <a:lnTo>
                                        <a:pt x="605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9"/>
                                      </a:lnTo>
                                      <a:lnTo>
                                        <a:pt x="726" y="9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920" y="0"/>
                                      </a:lnTo>
                                      <a:lnTo>
                                        <a:pt x="920" y="9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68" y="0"/>
                                      </a:moveTo>
                                      <a:lnTo>
                                        <a:pt x="1041" y="0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968" y="9"/>
                                      </a:lnTo>
                                      <a:lnTo>
                                        <a:pt x="968" y="0"/>
                                      </a:lnTo>
                                      <a:close/>
                                      <a:moveTo>
                                        <a:pt x="1089" y="0"/>
                                      </a:moveTo>
                                      <a:lnTo>
                                        <a:pt x="1162" y="0"/>
                                      </a:lnTo>
                                      <a:lnTo>
                                        <a:pt x="1162" y="9"/>
                                      </a:lnTo>
                                      <a:lnTo>
                                        <a:pt x="1089" y="9"/>
                                      </a:lnTo>
                                      <a:lnTo>
                                        <a:pt x="1089" y="0"/>
                                      </a:lnTo>
                                      <a:close/>
                                      <a:moveTo>
                                        <a:pt x="1211" y="0"/>
                                      </a:moveTo>
                                      <a:lnTo>
                                        <a:pt x="1283" y="0"/>
                                      </a:lnTo>
                                      <a:lnTo>
                                        <a:pt x="1283" y="9"/>
                                      </a:lnTo>
                                      <a:lnTo>
                                        <a:pt x="1211" y="9"/>
                                      </a:lnTo>
                                      <a:lnTo>
                                        <a:pt x="1211" y="0"/>
                                      </a:lnTo>
                                      <a:close/>
                                      <a:moveTo>
                                        <a:pt x="1332" y="0"/>
                                      </a:moveTo>
                                      <a:lnTo>
                                        <a:pt x="1404" y="0"/>
                                      </a:lnTo>
                                      <a:lnTo>
                                        <a:pt x="1404" y="9"/>
                                      </a:lnTo>
                                      <a:lnTo>
                                        <a:pt x="1332" y="9"/>
                                      </a:lnTo>
                                      <a:lnTo>
                                        <a:pt x="1332" y="0"/>
                                      </a:lnTo>
                                      <a:close/>
                                      <a:moveTo>
                                        <a:pt x="1453" y="0"/>
                                      </a:moveTo>
                                      <a:lnTo>
                                        <a:pt x="1525" y="0"/>
                                      </a:lnTo>
                                      <a:lnTo>
                                        <a:pt x="1525" y="9"/>
                                      </a:lnTo>
                                      <a:lnTo>
                                        <a:pt x="1453" y="9"/>
                                      </a:lnTo>
                                      <a:lnTo>
                                        <a:pt x="1453" y="0"/>
                                      </a:lnTo>
                                      <a:close/>
                                      <a:moveTo>
                                        <a:pt x="1574" y="0"/>
                                      </a:moveTo>
                                      <a:lnTo>
                                        <a:pt x="1647" y="0"/>
                                      </a:lnTo>
                                      <a:lnTo>
                                        <a:pt x="1647" y="9"/>
                                      </a:lnTo>
                                      <a:lnTo>
                                        <a:pt x="1574" y="9"/>
                                      </a:lnTo>
                                      <a:lnTo>
                                        <a:pt x="1574" y="0"/>
                                      </a:lnTo>
                                      <a:close/>
                                      <a:moveTo>
                                        <a:pt x="1695" y="0"/>
                                      </a:moveTo>
                                      <a:lnTo>
                                        <a:pt x="1768" y="0"/>
                                      </a:lnTo>
                                      <a:lnTo>
                                        <a:pt x="1768" y="9"/>
                                      </a:lnTo>
                                      <a:lnTo>
                                        <a:pt x="1695" y="9"/>
                                      </a:lnTo>
                                      <a:lnTo>
                                        <a:pt x="1695" y="0"/>
                                      </a:lnTo>
                                      <a:close/>
                                      <a:moveTo>
                                        <a:pt x="1816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16" y="9"/>
                                      </a:lnTo>
                                      <a:lnTo>
                                        <a:pt x="1816" y="0"/>
                                      </a:lnTo>
                                      <a:close/>
                                      <a:moveTo>
                                        <a:pt x="1937" y="0"/>
                                      </a:moveTo>
                                      <a:lnTo>
                                        <a:pt x="2010" y="0"/>
                                      </a:lnTo>
                                      <a:lnTo>
                                        <a:pt x="2010" y="9"/>
                                      </a:lnTo>
                                      <a:lnTo>
                                        <a:pt x="1937" y="9"/>
                                      </a:lnTo>
                                      <a:lnTo>
                                        <a:pt x="1937" y="0"/>
                                      </a:lnTo>
                                      <a:close/>
                                      <a:moveTo>
                                        <a:pt x="2058" y="0"/>
                                      </a:moveTo>
                                      <a:lnTo>
                                        <a:pt x="2131" y="0"/>
                                      </a:lnTo>
                                      <a:lnTo>
                                        <a:pt x="2131" y="9"/>
                                      </a:lnTo>
                                      <a:lnTo>
                                        <a:pt x="2058" y="9"/>
                                      </a:lnTo>
                                      <a:lnTo>
                                        <a:pt x="205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4" name="Line 4243"/>
                              <wps:cNvCnPr/>
                              <wps:spPr bwMode="auto">
                                <a:xfrm>
                                  <a:off x="246380" y="894715"/>
                                  <a:ext cx="530225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5" name="Line 4244"/>
                              <wps:cNvCnPr/>
                              <wps:spPr bwMode="auto">
                                <a:xfrm flipV="1">
                                  <a:off x="776605" y="894715"/>
                                  <a:ext cx="822960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6" name="Line 4245"/>
                              <wps:cNvCnPr/>
                              <wps:spPr bwMode="auto">
                                <a:xfrm>
                                  <a:off x="922655" y="184785"/>
                                  <a:ext cx="676910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7" name="Line 4246"/>
                              <wps:cNvCnPr/>
                              <wps:spPr bwMode="auto">
                                <a:xfrm flipH="1">
                                  <a:off x="776605" y="184785"/>
                                  <a:ext cx="146050" cy="1085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8" name="Line 4247"/>
                              <wps:cNvCnPr/>
                              <wps:spPr bwMode="auto">
                                <a:xfrm flipH="1">
                                  <a:off x="246380" y="184785"/>
                                  <a:ext cx="676275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9" name="Freeform 42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18845" y="184785"/>
                                  <a:ext cx="7620" cy="69532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2 h 1095"/>
                                    <a:gd name="T2" fmla="*/ 0 w 12"/>
                                    <a:gd name="T3" fmla="*/ 0 h 1095"/>
                                    <a:gd name="T4" fmla="*/ 12 w 12"/>
                                    <a:gd name="T5" fmla="*/ 87 h 1095"/>
                                    <a:gd name="T6" fmla="*/ 0 w 12"/>
                                    <a:gd name="T7" fmla="*/ 139 h 1095"/>
                                    <a:gd name="T8" fmla="*/ 12 w 12"/>
                                    <a:gd name="T9" fmla="*/ 87 h 1095"/>
                                    <a:gd name="T10" fmla="*/ 12 w 12"/>
                                    <a:gd name="T11" fmla="*/ 226 h 1095"/>
                                    <a:gd name="T12" fmla="*/ 0 w 12"/>
                                    <a:gd name="T13" fmla="*/ 173 h 1095"/>
                                    <a:gd name="T14" fmla="*/ 12 w 12"/>
                                    <a:gd name="T15" fmla="*/ 260 h 1095"/>
                                    <a:gd name="T16" fmla="*/ 0 w 12"/>
                                    <a:gd name="T17" fmla="*/ 313 h 1095"/>
                                    <a:gd name="T18" fmla="*/ 12 w 12"/>
                                    <a:gd name="T19" fmla="*/ 260 h 1095"/>
                                    <a:gd name="T20" fmla="*/ 12 w 12"/>
                                    <a:gd name="T21" fmla="*/ 400 h 1095"/>
                                    <a:gd name="T22" fmla="*/ 0 w 12"/>
                                    <a:gd name="T23" fmla="*/ 347 h 1095"/>
                                    <a:gd name="T24" fmla="*/ 12 w 12"/>
                                    <a:gd name="T25" fmla="*/ 434 h 1095"/>
                                    <a:gd name="T26" fmla="*/ 0 w 12"/>
                                    <a:gd name="T27" fmla="*/ 486 h 1095"/>
                                    <a:gd name="T28" fmla="*/ 12 w 12"/>
                                    <a:gd name="T29" fmla="*/ 434 h 1095"/>
                                    <a:gd name="T30" fmla="*/ 12 w 12"/>
                                    <a:gd name="T31" fmla="*/ 573 h 1095"/>
                                    <a:gd name="T32" fmla="*/ 0 w 12"/>
                                    <a:gd name="T33" fmla="*/ 521 h 1095"/>
                                    <a:gd name="T34" fmla="*/ 12 w 12"/>
                                    <a:gd name="T35" fmla="*/ 608 h 1095"/>
                                    <a:gd name="T36" fmla="*/ 0 w 12"/>
                                    <a:gd name="T37" fmla="*/ 660 h 1095"/>
                                    <a:gd name="T38" fmla="*/ 12 w 12"/>
                                    <a:gd name="T39" fmla="*/ 608 h 1095"/>
                                    <a:gd name="T40" fmla="*/ 12 w 12"/>
                                    <a:gd name="T41" fmla="*/ 747 h 1095"/>
                                    <a:gd name="T42" fmla="*/ 0 w 12"/>
                                    <a:gd name="T43" fmla="*/ 695 h 1095"/>
                                    <a:gd name="T44" fmla="*/ 12 w 12"/>
                                    <a:gd name="T45" fmla="*/ 782 h 1095"/>
                                    <a:gd name="T46" fmla="*/ 0 w 12"/>
                                    <a:gd name="T47" fmla="*/ 834 h 1095"/>
                                    <a:gd name="T48" fmla="*/ 12 w 12"/>
                                    <a:gd name="T49" fmla="*/ 782 h 1095"/>
                                    <a:gd name="T50" fmla="*/ 12 w 12"/>
                                    <a:gd name="T51" fmla="*/ 921 h 1095"/>
                                    <a:gd name="T52" fmla="*/ 0 w 12"/>
                                    <a:gd name="T53" fmla="*/ 869 h 1095"/>
                                    <a:gd name="T54" fmla="*/ 12 w 12"/>
                                    <a:gd name="T55" fmla="*/ 956 h 1095"/>
                                    <a:gd name="T56" fmla="*/ 0 w 12"/>
                                    <a:gd name="T57" fmla="*/ 1008 h 1095"/>
                                    <a:gd name="T58" fmla="*/ 12 w 12"/>
                                    <a:gd name="T59" fmla="*/ 956 h 1095"/>
                                    <a:gd name="T60" fmla="*/ 12 w 12"/>
                                    <a:gd name="T61" fmla="*/ 1095 h 1095"/>
                                    <a:gd name="T62" fmla="*/ 0 w 12"/>
                                    <a:gd name="T63" fmla="*/ 1043 h 10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2" h="1095">
                                      <a:moveTo>
                                        <a:pt x="12" y="0"/>
                                      </a:move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7"/>
                                      </a:moveTo>
                                      <a:lnTo>
                                        <a:pt x="12" y="139"/>
                                      </a:lnTo>
                                      <a:lnTo>
                                        <a:pt x="0" y="139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12" y="87"/>
                                      </a:lnTo>
                                      <a:close/>
                                      <a:moveTo>
                                        <a:pt x="12" y="173"/>
                                      </a:moveTo>
                                      <a:lnTo>
                                        <a:pt x="12" y="226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12" y="173"/>
                                      </a:lnTo>
                                      <a:close/>
                                      <a:moveTo>
                                        <a:pt x="12" y="260"/>
                                      </a:moveTo>
                                      <a:lnTo>
                                        <a:pt x="12" y="313"/>
                                      </a:lnTo>
                                      <a:lnTo>
                                        <a:pt x="0" y="313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2" y="260"/>
                                      </a:lnTo>
                                      <a:close/>
                                      <a:moveTo>
                                        <a:pt x="12" y="347"/>
                                      </a:moveTo>
                                      <a:lnTo>
                                        <a:pt x="12" y="400"/>
                                      </a:lnTo>
                                      <a:lnTo>
                                        <a:pt x="0" y="400"/>
                                      </a:lnTo>
                                      <a:lnTo>
                                        <a:pt x="0" y="347"/>
                                      </a:lnTo>
                                      <a:lnTo>
                                        <a:pt x="12" y="347"/>
                                      </a:lnTo>
                                      <a:close/>
                                      <a:moveTo>
                                        <a:pt x="12" y="434"/>
                                      </a:moveTo>
                                      <a:lnTo>
                                        <a:pt x="12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34"/>
                                      </a:lnTo>
                                      <a:lnTo>
                                        <a:pt x="12" y="434"/>
                                      </a:lnTo>
                                      <a:close/>
                                      <a:moveTo>
                                        <a:pt x="12" y="521"/>
                                      </a:moveTo>
                                      <a:lnTo>
                                        <a:pt x="12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12" y="521"/>
                                      </a:lnTo>
                                      <a:close/>
                                      <a:moveTo>
                                        <a:pt x="12" y="608"/>
                                      </a:moveTo>
                                      <a:lnTo>
                                        <a:pt x="12" y="660"/>
                                      </a:lnTo>
                                      <a:lnTo>
                                        <a:pt x="0" y="660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12" y="608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47"/>
                                      </a:lnTo>
                                      <a:lnTo>
                                        <a:pt x="0" y="747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82"/>
                                      </a:moveTo>
                                      <a:lnTo>
                                        <a:pt x="12" y="834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12" y="782"/>
                                      </a:lnTo>
                                      <a:close/>
                                      <a:moveTo>
                                        <a:pt x="12" y="869"/>
                                      </a:moveTo>
                                      <a:lnTo>
                                        <a:pt x="12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69"/>
                                      </a:lnTo>
                                      <a:lnTo>
                                        <a:pt x="12" y="869"/>
                                      </a:lnTo>
                                      <a:close/>
                                      <a:moveTo>
                                        <a:pt x="12" y="956"/>
                                      </a:moveTo>
                                      <a:lnTo>
                                        <a:pt x="12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56"/>
                                      </a:lnTo>
                                      <a:lnTo>
                                        <a:pt x="12" y="956"/>
                                      </a:lnTo>
                                      <a:close/>
                                      <a:moveTo>
                                        <a:pt x="12" y="1043"/>
                                      </a:moveTo>
                                      <a:lnTo>
                                        <a:pt x="12" y="1095"/>
                                      </a:lnTo>
                                      <a:lnTo>
                                        <a:pt x="0" y="109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2" y="10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0" name="Freeform 42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2795" y="893445"/>
                                  <a:ext cx="153670" cy="377190"/>
                                </a:xfrm>
                                <a:custGeom>
                                  <a:avLst/>
                                  <a:gdLst>
                                    <a:gd name="T0" fmla="*/ 0 w 242"/>
                                    <a:gd name="T1" fmla="*/ 592 h 594"/>
                                    <a:gd name="T2" fmla="*/ 20 w 242"/>
                                    <a:gd name="T3" fmla="*/ 541 h 594"/>
                                    <a:gd name="T4" fmla="*/ 32 w 242"/>
                                    <a:gd name="T5" fmla="*/ 544 h 594"/>
                                    <a:gd name="T6" fmla="*/ 12 w 242"/>
                                    <a:gd name="T7" fmla="*/ 594 h 594"/>
                                    <a:gd name="T8" fmla="*/ 0 w 242"/>
                                    <a:gd name="T9" fmla="*/ 592 h 594"/>
                                    <a:gd name="T10" fmla="*/ 33 w 242"/>
                                    <a:gd name="T11" fmla="*/ 508 h 594"/>
                                    <a:gd name="T12" fmla="*/ 53 w 242"/>
                                    <a:gd name="T13" fmla="*/ 458 h 594"/>
                                    <a:gd name="T14" fmla="*/ 64 w 242"/>
                                    <a:gd name="T15" fmla="*/ 460 h 594"/>
                                    <a:gd name="T16" fmla="*/ 45 w 242"/>
                                    <a:gd name="T17" fmla="*/ 510 h 594"/>
                                    <a:gd name="T18" fmla="*/ 33 w 242"/>
                                    <a:gd name="T19" fmla="*/ 508 h 594"/>
                                    <a:gd name="T20" fmla="*/ 66 w 242"/>
                                    <a:gd name="T21" fmla="*/ 424 h 594"/>
                                    <a:gd name="T22" fmla="*/ 85 w 242"/>
                                    <a:gd name="T23" fmla="*/ 374 h 594"/>
                                    <a:gd name="T24" fmla="*/ 97 w 242"/>
                                    <a:gd name="T25" fmla="*/ 376 h 594"/>
                                    <a:gd name="T26" fmla="*/ 77 w 242"/>
                                    <a:gd name="T27" fmla="*/ 427 h 594"/>
                                    <a:gd name="T28" fmla="*/ 66 w 242"/>
                                    <a:gd name="T29" fmla="*/ 424 h 594"/>
                                    <a:gd name="T30" fmla="*/ 98 w 242"/>
                                    <a:gd name="T31" fmla="*/ 340 h 594"/>
                                    <a:gd name="T32" fmla="*/ 118 w 242"/>
                                    <a:gd name="T33" fmla="*/ 290 h 594"/>
                                    <a:gd name="T34" fmla="*/ 129 w 242"/>
                                    <a:gd name="T35" fmla="*/ 293 h 594"/>
                                    <a:gd name="T36" fmla="*/ 110 w 242"/>
                                    <a:gd name="T37" fmla="*/ 343 h 594"/>
                                    <a:gd name="T38" fmla="*/ 98 w 242"/>
                                    <a:gd name="T39" fmla="*/ 340 h 594"/>
                                    <a:gd name="T40" fmla="*/ 131 w 242"/>
                                    <a:gd name="T41" fmla="*/ 257 h 594"/>
                                    <a:gd name="T42" fmla="*/ 150 w 242"/>
                                    <a:gd name="T43" fmla="*/ 207 h 594"/>
                                    <a:gd name="T44" fmla="*/ 162 w 242"/>
                                    <a:gd name="T45" fmla="*/ 209 h 594"/>
                                    <a:gd name="T46" fmla="*/ 142 w 242"/>
                                    <a:gd name="T47" fmla="*/ 259 h 594"/>
                                    <a:gd name="T48" fmla="*/ 131 w 242"/>
                                    <a:gd name="T49" fmla="*/ 257 h 594"/>
                                    <a:gd name="T50" fmla="*/ 163 w 242"/>
                                    <a:gd name="T51" fmla="*/ 173 h 594"/>
                                    <a:gd name="T52" fmla="*/ 183 w 242"/>
                                    <a:gd name="T53" fmla="*/ 123 h 594"/>
                                    <a:gd name="T54" fmla="*/ 195 w 242"/>
                                    <a:gd name="T55" fmla="*/ 125 h 594"/>
                                    <a:gd name="T56" fmla="*/ 175 w 242"/>
                                    <a:gd name="T57" fmla="*/ 175 h 594"/>
                                    <a:gd name="T58" fmla="*/ 163 w 242"/>
                                    <a:gd name="T59" fmla="*/ 173 h 594"/>
                                    <a:gd name="T60" fmla="*/ 196 w 242"/>
                                    <a:gd name="T61" fmla="*/ 89 h 594"/>
                                    <a:gd name="T62" fmla="*/ 215 w 242"/>
                                    <a:gd name="T63" fmla="*/ 39 h 594"/>
                                    <a:gd name="T64" fmla="*/ 227 w 242"/>
                                    <a:gd name="T65" fmla="*/ 41 h 594"/>
                                    <a:gd name="T66" fmla="*/ 208 w 242"/>
                                    <a:gd name="T67" fmla="*/ 92 h 594"/>
                                    <a:gd name="T68" fmla="*/ 196 w 242"/>
                                    <a:gd name="T69" fmla="*/ 89 h 594"/>
                                    <a:gd name="T70" fmla="*/ 228 w 242"/>
                                    <a:gd name="T71" fmla="*/ 5 h 594"/>
                                    <a:gd name="T72" fmla="*/ 230 w 242"/>
                                    <a:gd name="T73" fmla="*/ 0 h 594"/>
                                    <a:gd name="T74" fmla="*/ 242 w 242"/>
                                    <a:gd name="T75" fmla="*/ 3 h 594"/>
                                    <a:gd name="T76" fmla="*/ 240 w 242"/>
                                    <a:gd name="T77" fmla="*/ 8 h 594"/>
                                    <a:gd name="T78" fmla="*/ 228 w 242"/>
                                    <a:gd name="T79" fmla="*/ 5 h 5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42" h="594">
                                      <a:moveTo>
                                        <a:pt x="0" y="592"/>
                                      </a:moveTo>
                                      <a:lnTo>
                                        <a:pt x="20" y="541"/>
                                      </a:lnTo>
                                      <a:lnTo>
                                        <a:pt x="32" y="544"/>
                                      </a:lnTo>
                                      <a:lnTo>
                                        <a:pt x="12" y="594"/>
                                      </a:lnTo>
                                      <a:lnTo>
                                        <a:pt x="0" y="592"/>
                                      </a:lnTo>
                                      <a:close/>
                                      <a:moveTo>
                                        <a:pt x="33" y="508"/>
                                      </a:moveTo>
                                      <a:lnTo>
                                        <a:pt x="53" y="458"/>
                                      </a:lnTo>
                                      <a:lnTo>
                                        <a:pt x="64" y="460"/>
                                      </a:lnTo>
                                      <a:lnTo>
                                        <a:pt x="45" y="510"/>
                                      </a:lnTo>
                                      <a:lnTo>
                                        <a:pt x="33" y="508"/>
                                      </a:lnTo>
                                      <a:close/>
                                      <a:moveTo>
                                        <a:pt x="66" y="424"/>
                                      </a:moveTo>
                                      <a:lnTo>
                                        <a:pt x="85" y="374"/>
                                      </a:lnTo>
                                      <a:lnTo>
                                        <a:pt x="97" y="376"/>
                                      </a:lnTo>
                                      <a:lnTo>
                                        <a:pt x="77" y="427"/>
                                      </a:lnTo>
                                      <a:lnTo>
                                        <a:pt x="66" y="424"/>
                                      </a:lnTo>
                                      <a:close/>
                                      <a:moveTo>
                                        <a:pt x="98" y="340"/>
                                      </a:moveTo>
                                      <a:lnTo>
                                        <a:pt x="118" y="290"/>
                                      </a:lnTo>
                                      <a:lnTo>
                                        <a:pt x="129" y="293"/>
                                      </a:lnTo>
                                      <a:lnTo>
                                        <a:pt x="110" y="343"/>
                                      </a:lnTo>
                                      <a:lnTo>
                                        <a:pt x="98" y="340"/>
                                      </a:lnTo>
                                      <a:close/>
                                      <a:moveTo>
                                        <a:pt x="131" y="257"/>
                                      </a:moveTo>
                                      <a:lnTo>
                                        <a:pt x="150" y="207"/>
                                      </a:lnTo>
                                      <a:lnTo>
                                        <a:pt x="162" y="209"/>
                                      </a:lnTo>
                                      <a:lnTo>
                                        <a:pt x="142" y="259"/>
                                      </a:lnTo>
                                      <a:lnTo>
                                        <a:pt x="131" y="257"/>
                                      </a:lnTo>
                                      <a:close/>
                                      <a:moveTo>
                                        <a:pt x="163" y="173"/>
                                      </a:moveTo>
                                      <a:lnTo>
                                        <a:pt x="183" y="123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175" y="175"/>
                                      </a:lnTo>
                                      <a:lnTo>
                                        <a:pt x="163" y="173"/>
                                      </a:lnTo>
                                      <a:close/>
                                      <a:moveTo>
                                        <a:pt x="196" y="89"/>
                                      </a:moveTo>
                                      <a:lnTo>
                                        <a:pt x="215" y="39"/>
                                      </a:lnTo>
                                      <a:lnTo>
                                        <a:pt x="227" y="41"/>
                                      </a:lnTo>
                                      <a:lnTo>
                                        <a:pt x="208" y="92"/>
                                      </a:lnTo>
                                      <a:lnTo>
                                        <a:pt x="196" y="89"/>
                                      </a:lnTo>
                                      <a:close/>
                                      <a:moveTo>
                                        <a:pt x="228" y="5"/>
                                      </a:moveTo>
                                      <a:lnTo>
                                        <a:pt x="230" y="0"/>
                                      </a:lnTo>
                                      <a:lnTo>
                                        <a:pt x="242" y="3"/>
                                      </a:lnTo>
                                      <a:lnTo>
                                        <a:pt x="240" y="8"/>
                                      </a:lnTo>
                                      <a:lnTo>
                                        <a:pt x="228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1" name="Line 4250"/>
                              <wps:cNvCnPr/>
                              <wps:spPr bwMode="auto">
                                <a:xfrm>
                                  <a:off x="922655" y="86296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2" name="Line 4251"/>
                              <wps:cNvCnPr/>
                              <wps:spPr bwMode="auto">
                                <a:xfrm>
                                  <a:off x="957580" y="862965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3" name="Rectangle 4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2650" y="260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4" name="Rectangle 4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840" y="784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5" name="Rectangle 4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265" y="12871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6" name="Rectangle 4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3540" y="7740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7" name="Rectangle 4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3135" y="9118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8" name="Oval 4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1261745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9" name="Oval 4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8135" y="88646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0" name="Oval 4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886460"/>
                                  <a:ext cx="2349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2" name="Oval 4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225" y="17653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40" o:spid="_x0000_s1567" editas="canvas" style="width:147.75pt;height:115.2pt;mso-position-horizontal-relative:char;mso-position-vertical-relative:line" coordsize="18764,1463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qCCKaxMAAP2TAAAOAAAAZHJzL2Uyb0RvYy54bWzsXW2PG0dy/h4g/4HgxwDyct5nFl4ffFpt coBzZ5yVfB+RXC0RLsmQlFZOkP9+T/V0DbvIruleyV4Y2TngPJRY6q7nmWJPVXV1zfd/+vK4nnxe 7g+r7eZmmnw3m06Wm/l2sdp8vJn+x/u7N/V0cji2m0W73m6WN9Nfl4fpn37453/6/ml3vUy3D9v1 YrmfYJDN4fppdzN9OB5311dXh/nD8rE9fLfdLTf48n67f2yP+OP+49Vi3z5h9Mf1VTqblVdP2/1i t9/Ol4cD/va2+3L6gxn//n45P/7t/v6wPE7WN1PodjT/3Zv/fqD/Xv3wfXv9cd/uHlZzq0b7FVo8 tqsNJu2Hum2P7eTTfnUx1ONqvt8etvfH7+bbx6vt/f1qvjQYgCaZnaF5224+twcDZg52WEF8+g3H /fCR9N5s71brNdi4wujX9Hd0fcL9WdLX640U6v7GyFqZpx1u4GHX38rDt6n4y0O7Wxrkh+v5Xz// vJ+sFjfTPK+z6WTTPsKS7vbLJdnFJE/zlO4jaQDRX3Y/70nZw+6n7fy/DpPN9t1idfx5u9ocoVNC ktDbEaU/HPCPJh+e/n27wMjtp+PW3Mwv9/tHGgq3afLlZprmZVbDiH69mdZNUuTWepZfjpM5vk6y IkvqYjqZQ6CoksJM1V7zKPNPh+O/LrdmxPbzT4djZ3sLfKJJPi4ssPeY4v5xDTP8l6tJlU6eJmmS Gb1docQRmk0eJo015X6UVAj4BwGZ/UyNb5DcEUjSRNEFmPthvLqUjkDSZMowlSPl1QZrST+Prk3j SHm1SVyCsyRX1EmCFCcux7BCbaAgzYnLc1ZqBMGkTgT4oblM51mpaRSkOnG5HtAoSHbqkl0UlaJR GiQ7dcnOa+2upUGyU5fsclZoGgXJTl2yy6rWBgqSnbpkD2gUJDtzya6aRtEIq0nAjjKX7CrV7CgL kp25ZNe5dvuzINmZS3aTzjRoQbIzl+wBjYJkY/0/sZjMcm11zINs4/l1GqkpNUPKg2znLtvJrNYM IA/Snbt0J0mprW15kO/c5XtIpyDhhSA8rbVlsggSXriE40mi3boiyHghGM8yjaciyHghGM9n2gJX BBkvBOMDOgUZLwXjRaqtlWWQ8VIwnhfavSuDjJeC8aLSeCqDjJeC8VJdnMog46VgfECnIOOVYLxS 14IqyHglGC8b7d5VQcYrwXidaE+DKsh4JRiv1fWpCjJeCcYHdAoyTh5971VSEKY8Weog47VgvMm0 hx3FMP2MfkfXZTydFdoTgaKNfiSvQ1i7jFMcoaELMl67jA/p5GX8imIXG+m0Dxz8zL9s7N/h06Sl nMHMRF677YEiLgqFEEy976K29hpSFCopwqCfhDMbdw0Lg2ES5iBtWBgkknAVNTJ4ImETkAH28MgU i5A0gg0KTIPiFmMSB5LiCjN6HMzE4kzigFKMYEaPg0qRAInD1Y+BSv6+EY+DSl69EY+DSr67EY+D Sh66EY+DSn44iXdhe/CukrdtxOOgkk9txOOgkudsxOOgkn9sxOOgkhdM4vByY+4qubpGPA4qObRG PA4qea1GPA4quaZGPA4q+Z8kDv8yBio5mUY8Dip5kkY8Diq5i0Y8Dir5hEY8Dio5fiQOxy4GKnl3 RjwOKrlwRjwOKvlpRjwOKjljRjwOKnlcJA6PKgYquVVGPA4q+U5GPA4qOUhGPA4qeUFGPA6qTV6+ hysTA5X8GRod/kqUuIUKpyRK3EKt46CS+2GUEVC7pdX6EHtk+8/z/PvpBHn+D6RRe71rj+R68MfJ E3K6lFqdPNxMG+N3PG4/L99vjcCRHJDONkyiF1Odvl1vXClrEyzGX/J1Z4ayQqw+f8nXTqibL0bm fLL5entYGpQnLbsxEd8a6vhfnL6XcyMxK+T4W77a0azUsI48Z5wUa8Yz6Vgo1U9mwP9Cw4KsrpDj kfnaYWGpYS15zjgp1oxn0rEgqyp01LAgjSvkeGS+dlhYalhLnjNOKh4L8rFCRw0LEsBCjjHwtcPC UsNa8pxxUvFYkIAVOmpYkPEVcoyBrx0WlhrWkueMk4rHgtSt0FHDglyxkGMMfO2wsNSwljxnnFQ8 FuRqhY4aFiSHhRxj4GuHhaWGteQ546TisSDJK3TUsFBaWQgyCL52YHqxYT151jipeDSU1RVaqnCQ SBaCDIOvFg6LDSvaTxsp9gxASAkLPVVAyEILQQbCVwuIxQKa8rSRYs8AhCyw0FMFhMSzEGQgfLWA WCygKU8bKfYMQEghCz1VQMhaC0EGwlcLiMUCmvK0kWLPAISssdBTBYREtRBkIHy1gFgsoClPGyn2 DEBIOQs9VUDIcgtBBsJXC4jFAprytJFizwCELLPQUwWExLYQZCB8tYBYLKApTxsp9gxASFELPTVA lBUXggyErx2gXiygKU8bKRYPiLLSQk8VkIn6nDiCgfDVAmKxYU37aSPFNECIMClCNWngPlSlCNcp HDps16sFlWpRjHrYf/zwdr2ffG6pus38z4beQmy9oUg3SSnTMW9RZHe/bo8m3BVikaPt9ofjbXt4 6GY1I3TR9Yfl5yVVkLXXD8t28W6zMJ+P7WrdfQYSKiMzxVdUb9VVbH3YLn5F7dV+25XmoZQQHx62 +/+ZTp5QlnczPfz3p3a/nE7Wf9mgfqtJcso4Hs0f8qIiX2/vfvPB/abdzDHUzfQ4xeYCfXx77Gr/ Pu32q48PmCkxPGy2P6Lm635FJVlGv04r+weUtXW6vkR9Gx4CXX3bT6vNkmrbTPLFFqy93fy8h4pf V7GW25K09por1opsltLTkQrWsqpI+8wNl6zRvaaStQl9uJmuoZLhi8vXyGKtCN33voiQ7jTZXFXi /hhL/QqzfVwdURq6Xj2i3K637YBxGWw2xUMoTQnm/zaz5l39rs7f5Gn57k0+u7198+Pd2/xNeZdU xW12+/btbfJ/pGeSXz+sFovlhn5hXA6a5HGljLYwtSvk7AtCe06u5OjmVw4V+WqU9v422CZf1Axh FdIMc/qRP8cMJ/fr1e4/+RdmSyirquRQt24uDbJO04ZSz6NBjgZ5VvcL10sapMkyP8cgaR2yZtik aUkVOVj3EoT43bp3WhfLqmzI4yEzrGZNg+08+hGeSnl50RvXRVmu761u/3+1LsJhlmZYftW6+G/6 uugzyCTHqmkNElmPIr0oLh8t8nCNB+wrfFIj4pEWafbTnrMwmif1uUU6hx18FoklMqV6r3GJHJ/U Z09q5D46g3RP6NTOMvn7ndBpkrqm2mbluW7CEWOySBJliHzkU92NsznCccrW/Ad0Eqr4xUEQDKUd zylSHK1JZkiHnQkhJetU7/mGQY7TkfCPgoixl1G0ASW9SF0p2sDD6oWoCPISFB5+vUSSUeWiDxUW pJOUnx2YSC+i6iOO6SjAxBkdOHWKSuKgjh8bKupOOiVVpo0UwbY4ppOWVJfp44myiT0LilIu41mi KhVBeeJyritF+ZReKYV0cVYnn2n4xIEdPz5xWCdDAbafKXFiR1PKtfE8y7WhwqSnLul5rdmUOLSj KeWSrislju0oQ4kzO4Vqn+Lgjp90cWgHrqTClDi5oynlkl7Oam2oMOmUie7tDjkCbaQIS89c0nWl 5PEd/zolju5Uqn2K8zt+0sXZHSrG91u6PMCjKOWSXtXaw0Wc4FGUckmv1d+MPMGjKOWSrit1doTH +5QRx3ca1T7FGR4/PnF8py61B5Y8w+PHJ87vNIW2KIhDPIpSLunJTP3RyFM8ilYu67pW8hiPfyhx hIceV4qFioM8foTiDA9KE9zHFpIo4zkAz0GH8RyAeqqjK1x4D1+hc9eHD1SM5wA0IsdzABoz4zkA jZnf5BwA1nz8Zr+hSJvCN5RomyCKwuzTtr6tpIisberE4Dh0Cwlv9vO1GwwBENIHUUK8LcAD8NWr FX+pFwQTTEzdF8SfYPK/FQMjAo8AEifVz8kz8VXMeCEVxIJA2uoYAIPYPQJMnNRpUkbBV4HmUiwI B3FzHBzE6hFw4qROkzIMvgo4l2JBOIi44+AgyI+AEyd1mpRh8FXAuRQLwkGAHQkHp2LDSwBC/xip flKGwVcB56Qbfx2Eg9A8Dg6yARGKRkr1k7KefBVwTrrx10E4iMTj4CD6j4ATKdVPynryVcA56cZf h+F06Vw82wIrG9IGEXDipKi2cchw7RPkUiwIByF73N1BmmBQhe7xGSd1mpRp56u4O5diQTgI9uPg IL8QASdO6jQpw+CrgHMpFoSD0D4ODuUTIvBEip2mZSB8FYAuxYKAKCsQiyhg853BcYIdv0fWka+d rizWz8tf81VAcvTj7xkTZhirNF95lWYDa7rc4zRLjt14//32OKsqrfCTMJFCk+XY7sQT4VS7lBRZ aQp9EUlkVZVA1e6JwTWdc6eaOHqXkxJ9ts2iusvZUCa6aMzjwRVCVNNn9ru+XciXG51PO6ru5luB Tlregdytt67R0uVAbm68yGkXyKORux1hdjY80NwsLYbwD+TuRigUuRnaQqNIbHVmpjfSJTSx11mY vLEHm9jq7NoseYZy+c7RXsZLk+hKWJo+S56hXMZRpqQM5VKem1ZEnqEE52jE49fKJV3lStCucSU2 O0vT1uhSK7nbmSqWIDY7awWg3O5E5yovQLHb2ZgmQh6tXNqzivYjPMYgOhRW2lAu7XlKm7C+oVza Va5c2lG77h9KbHc2prfRJUCx35nlijGI7c4k0cZyzT1ttLHc9SVJTe88j14u8Sl6mXrZEt0Kk66n lGcsl/nM7JN4mBcNC1W6XOZVuuSeZ9cM6lItseuZomWnFyL+3WldTwpl+RP7nulMG0tQ3zUb9Ogl qJ/Rdp6HLrHvmXRNWT1judSnhTaWa/S2eZZnLJd7lS+59dn1eL0cS2x+IkPlxyj2PpOuEaJnLNfs k1QbS3DftYnzjOVyn6ARoJd7sf2JsxV+r0F0MCQp/1iCe5Uvl3uVL7kB2igrvdgCRW86r1pi/xN1 uH6IYgvUVEp5LFV0Mkyx8Hp9LNHHUHONRCvDFM87/1Cu0Wu+iOxlqHLl8q5xJZoZpqmilWhlqBiD aGaYZspiI1oZKqu8aGYIv8/PlGhlqPxwRDPDFE8oL+eilaHiaIlmhjpPLuUOTwhIxy31cUsd8d7Y Wu+igeTYWk/b2h1b62nMjK31NGZefWs9PGu/rZTBNBNDLQO5g75Shi5NjURRIDtOqQsqU+jbbnKa mq9dOtsuf8iE2fH4a76KrLf1UQM59JNyPAinxt29MDs/QhBSs9+V0DbLbDcX5KIGFbWdI5FnGhSz Z0AK5NWGtsuoElpoFwZke1Eit2FH1gBRa2aMncHfHFKhgUtuxHiDh1Xga8cjeZEQQ3ZmcLQL7XgU /Q41CLNIAaQGOj01QMiuGEnkTwZ1QObEyvEODyvBV2tztuQReY/B8S4U5GF0TNy2A7F4CJTt6YrM xKAS3JAqnfG+ImvBVwsKkTPRiYzC8HiU3jJy5/MOoLL9Ak91K+qtsk2pEPMPa2H3ERDPD8tROARt EasPy11oyOwMoGqQGsbYaJkzbH905pUEA1VPiKONWGBhRIxsxPqFljXlq72f59rx1zogxG9mZKZK u0mIYo3c8K/JPC8I9SDxiD7NWMOL57lm51jGnc0pvcoOjU5eb/+ZBuuSOE6MBRK/y+ccJya35rLP Ql2itcfZXmWWN9x+psQbgLrfP+9TjifaX+mJdizJZyZoSnS+1gSLquCX9nlMkOyuazeDhxsvxaMJ vvL2R9TjulsF/46e4sgtrqkVV1cTrhZ4vH2A4PLH/X77RA3QvvFlk3WNFjXdUx2Vvd3qeKryqIsZ 1aBQ94WkwNM/YLnUGT26cRet307XKvvuT7Sq+kP11dJb192Z/9mniSOmNuDqaLWtwhKw+ee0eXNX 1tWb/C4v3jTVrH4zS5o/ozVV3uS3d7JVmOnT1r3A9hsakFC3tIZ6kBL7jtLRTf6e2S2t73RG6nMP Mr76epEdv3z4Yt7BmsC/tR5BsHffBu/85c59MNeuax8+dB378KHr1ocPsZ36Djvq1Hf3B+jUhwSO b40wjvoLrRF4L19tPf+qRrm6WQWcRQJNLuzTbVwkzn5I4yIR0VLxWxaJvhjydS8S+P15HAmTE3yh RaJKM3gSJj2ApbtKzgtG0QifGzmNq8S4SsD9eDlXomusSD+E171KIAXqWSVMRuSFVomkhK/AvkSV z85TNeMqoTvloy/x+/oS2CsZA448p61CzyphNg5faJVAQJFQSIG0Q4P9wPOAI5khQh4jDn9//nGV +J1XCVMyMfoS2H3sVom/4bUQlLU0O8wvtEBUZUGbxGazOC2T6jzYwBYk1WKbvCVEA2nL5Rot5A+D rxzQn8rG2ngCIda9m+DrX0yw336yL7cYX3TxeIWtvtV8efW03S+6Vx/Qp91+O18eDqvNx18e2h3d QWuAeNXHaoFClpxeOCfttE8rzv/6+fL45G+bXU+KuuYnWV2Xtp7olDob7XR8IYux0wJbK2d22me2 XsBOU1RH2boXr5liB539rXE5fcV1G8Ws3zS3j/3ON3+hxz6CAfMiIdqOhAvQpXXG1TQmr/UHeb0V 3jw0v8b/zRbgR7x462E1v22PrftnfH7aXS/T7cN2vVjuf/iHAAAAAP//AwBQSwMEFAAGAAgAAAAh AKVDcMzZAAAABQEAAA8AAABkcnMvZG93bnJldi54bWxMj8FOwzAQRO9I/QdrK3GjdgtFEOJUVSuE OHBo4QMce0ki7HUUu0369yxc4LKa1axm3pabKXhxxiF1kTQsFwoEko2uo0bDx/vzzQOIlA054yOh hgsm2FSzq9IULo50wPMxN4JDKBVGQ5tzX0iZbIvBpEXskdj7jEMwmdehkW4wI4cHL1dK3ctgOuKG 1vS4a9F+HU9BQ48uX/zSIu7f1FijfXndedL6ej5tn0BknPLfMfzgMzpUzFTHE7kkvAZ+JP9O9laP 6zWImsWtugNZlfI/ffUNAAD//wMAUEsBAi0AFAAGAAgAAAAhALaDOJL+AAAA4QEAABMAAAAAAAAA AAAAAAAAAAAAAFtDb250ZW50X1R5cGVzXS54bWxQSwECLQAUAAYACAAAACEAOP0h/9YAAACUAQAA CwAAAAAAAAAAAAAAAAAvAQAAX3JlbHMvLnJlbHNQSwECLQAUAAYACAAAACEA0KggimsTAAD9kwAA DgAAAAAAAAAAAAAAAAAuAgAAZHJzL2Uyb0RvYy54bWxQSwECLQAUAAYACAAAACEApUNwzNkAAAAF AQAADwAAAAAAAAAAAAAAAADFFQAAZHJzL2Rvd25yZXYueG1sUEsFBgAAAAAEAAQA8wAAAMsWAAAA AA== ">
                      <v:shape id="_x0000_s1568" type="#_x0000_t75" style="position:absolute;width:18764;height:14630;visibility:visible;mso-wrap-style:square">
                        <v:fill o:detectmouseclick="t"/>
                        <v:path o:connecttype="none"/>
                      </v:shape>
                      <v:shape id="Freeform 4242" o:spid="_x0000_s1569" style="position:absolute;left:2463;top:8915;width:13532;height:57;visibility:visible;mso-wrap-style:square;v-text-anchor:top" coordsize="2131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7Q/LsgA AADdAAAADwAAAGRycy9kb3ducmV2LnhtbESPQWvCQBSE7wX/w/IEb3VTDUVSV5EWUfFQjIr19si+ JtHs25BdNe2vd4VCj8PMfMOMp62pxJUaV1pW8NKPQBBnVpecK9ht588jEM4ja6wsk4IfcjCddJ7G mGh74w1dU5+LAGGXoILC+zqR0mUFGXR9WxMH79s2Bn2QTS51g7cAN5UcRNGrNFhyWCiwpveCsnN6 MQpOi9nvV3b82MxdnH4u9+nqsB4elep129kbCE+t/w//tZdaQRyPhvB4E56AnNwBAAD//wMAUEsB Ai0AFAAGAAgAAAAhAPD3irv9AAAA4gEAABMAAAAAAAAAAAAAAAAAAAAAAFtDb250ZW50X1R5cGVz XS54bWxQSwECLQAUAAYACAAAACEAMd1fYdIAAACPAQAACwAAAAAAAAAAAAAAAAAuAQAAX3JlbHMv LnJlbHNQSwECLQAUAAYACAAAACEAMy8FnkEAAAA5AAAAEAAAAAAAAAAAAAAAAAApAgAAZHJzL3No YXBleG1sLnhtbFBLAQItABQABgAIAAAAIQDLtD8uyAAAAN0AAAAPAAAAAAAAAAAAAAAAAJgCAABk cnMvZG93bnJldi54bWxQSwUGAAAAAAQABAD1AAAAjQMAAAAA " path="m,l72,r,9l,9,,xm121,r72,l193,9r-72,l121,xm242,r72,l314,9r-72,l242,xm363,r73,l436,9r-73,l363,xm484,r73,l557,9r-73,l484,xm605,r73,l678,9r-73,l605,xm726,r73,l799,9r-73,l726,xm847,r73,l920,9r-73,l847,xm968,r73,l1041,9r-73,l968,xm1089,r73,l1162,9r-73,l1089,xm1211,r72,l1283,9r-72,l1211,xm1332,r72,l1404,9r-72,l1332,xm1453,r72,l1525,9r-72,l1453,xm1574,r73,l1647,9r-73,l1574,xm1695,r73,l1768,9r-73,l1695,xm1816,r73,l1889,9r-73,l1816,xm1937,r73,l2010,9r-73,l1937,xm2058,r73,l2131,9r-73,l2058,xe" fillcolor="black" strokeweight=".1pt">
                        <v:stroke joinstyle="bevel"/>
                        <v:path arrowok="t" o:connecttype="custom" o:connectlocs="45720,0;0,5715;76835,0;122555,5715;76835,0;199390,0;153670,5715;230505,0;276860,5715;230505,0;353695,0;307340,5715;384175,0;430530,5715;384175,0;507365,0;461010,5715;537845,0;584200,5715;537845,0;661035,0;614680,5715;691515,0;737870,5715;691515,0;814705,0;768985,5715;845820,0;891540,5715;845820,0;968375,0;922655,5715;999490,0;1045845,5715;999490,0;1122680,0;1076325,5715;1153160,0;1199515,5715;1153160,0;1276350,0;1229995,5715;1306830,0;1353185,5715;1306830,0" o:connectangles="0,0,0,0,0,0,0,0,0,0,0,0,0,0,0,0,0,0,0,0,0,0,0,0,0,0,0,0,0,0,0,0,0,0,0,0,0,0,0,0,0,0,0,0,0"/>
                        <o:lock v:ext="edit" verticies="t"/>
                      </v:shape>
                      <v:line id="Line 4243" o:spid="_x0000_s1570" style="position:absolute;visibility:visible;mso-wrap-style:square" from="2463,8947" to="7766,1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6BD/8cAAADdAAAADwAAAGRycy9kb3ducmV2LnhtbESPT2vCQBTE74LfYXlCb7pRQqtpVhHB Wig9aIt4fM2+/MHs25hdTeyn7xYKPQ4z8xsmXfWmFjdqXWVZwXQSgSDOrK64UPD5sR3PQTiPrLG2 TAru5GC1HA5STLTteE+3gy9EgLBLUEHpfZNI6bKSDLqJbYiDl9vWoA+yLaRusQtwU8tZFD1KgxWH hRIb2pSUnQ9Xo+D76/70kr8dqTvZzSXTcrHj94VSD6N+/QzCU+//w3/tV60gjucx/L4JT0Au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noEP/xwAAAN0AAAAPAAAAAAAA AAAAAAAAAKECAABkcnMvZG93bnJldi54bWxQSwUGAAAAAAQABAD5AAAAlQMAAAAA " strokeweight=".6pt">
                        <v:stroke joinstyle="miter"/>
                      </v:line>
                      <v:line id="Line 4244" o:spid="_x0000_s1571" style="position:absolute;flip:y;visibility:visible;mso-wrap-style:square" from="7766,8947" to="15995,1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8WJF8MAAADdAAAADwAAAGRycy9kb3ducmV2LnhtbESP3YrCMBSE7wXfIRzBO00rrj/VKO6C sOydPw9waI5NsTlpm6j17Y0g7OUwM98w621nK3Gn1peOFaTjBARx7nTJhYLzaT9agPABWWPlmBQ8 ycN20++tMdPuwQe6H0MhIoR9hgpMCHUmpc8NWfRjVxNH7+JaiyHKtpC6xUeE20pOkmQmLZYcFwzW 9GMovx5vVsHycNqRKYulmf2dm3TSpM38u1JqOOh2KxCBuvAf/rR/tYLpdPEF7zfxCcjN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fFiRfDAAAA3QAAAA8AAAAAAAAAAAAA AAAAoQIAAGRycy9kb3ducmV2LnhtbFBLBQYAAAAABAAEAPkAAACRAwAAAAA= " strokeweight=".6pt">
                        <v:stroke joinstyle="miter"/>
                      </v:line>
                      <v:line id="Line 4245" o:spid="_x0000_s1572" style="position:absolute;visibility:visible;mso-wrap-style:square" from="9226,1847" to="15995,8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D54E8YAAADdAAAADwAAAGRycy9kb3ducmV2LnhtbESPQWvCQBSE7wX/w/IEb83GIlajq4jQ KkgPaik9vmafSTD7Ns2uJvrrXUHwOMzMN8x03ppSnKl2hWUF/SgGQZxaXXCm4Hv/8ToC4TyyxtIy KbiQg/ms8zLFRNuGt3Te+UwECLsEFeTeV4mULs3JoItsRRy8g60N+iDrTOoamwA3pXyL46E0WHBY yLGiZU7pcXcyCq5/l/fPw+aHml+7/E+1HK/4a6xUr9suJiA8tf4ZfrTXWsFgMBrC/U14AnJ2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g+eBPGAAAA3QAAAA8AAAAAAAAA AAAAAAAAoQIAAGRycy9kb3ducmV2LnhtbFBLBQYAAAAABAAEAPkAAACUAwAAAAA= " strokeweight=".6pt">
                        <v:stroke joinstyle="miter"/>
                      </v:line>
                      <v:line id="Line 4246" o:spid="_x0000_s1573" style="position:absolute;flip:x;visibility:visible;mso-wrap-style:square" from="7766,1847" to="9226,127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Fuy+8MAAADdAAAADwAAAGRycy9kb3ducmV2LnhtbESP3YrCMBSE7wXfIRzBO00r4k81igrC snf+PMChOTbF5qRtota33ywIXg4z8w2z3na2Ek9qfelYQTpOQBDnTpdcKLhejqMFCB+QNVaOScGb PGw3/d4aM+1efKLnORQiQthnqMCEUGdS+tyQRT92NXH0bq61GKJsC6lbfEW4reQkSWbSYslxwWBN B0P5/fywCpany45MWSzN7PfapJMmbeb7SqnhoNutQATqwjf8af9oBdPpYg7/b+ITkJ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hbsvvDAAAA3QAAAA8AAAAAAAAAAAAA AAAAoQIAAGRycy9kb3ducmV2LnhtbFBLBQYAAAAABAAEAPkAAACRAwAAAAA= " strokeweight=".6pt">
                        <v:stroke joinstyle="miter"/>
                      </v:line>
                      <v:line id="Line 4247" o:spid="_x0000_s1574" style="position:absolute;flip:x;visibility:visible;mso-wrap-style:square" from="2463,1847" to="9226,8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QmicEAAADdAAAADwAAAGRycy9kb3ducmV2LnhtbERPzYrCMBC+C75DGMGbphVxtdtU3IUF 8ab1AYZmbMo2k7bJan17cxD2+PH95/vRtuJOg28cK0iXCQjiyumGawXX8mexBeEDssbWMSl4kod9 MZ3kmGn34DPdL6EWMYR9hgpMCF0mpa8MWfRL1xFH7uYGiyHCoZZ6wEcMt61cJclGWmw4Nhjs6NtQ 9Xv5swp25/JApql3ZnO69umqT/uPr1ap+Ww8fIIINIZ/8dt91ArW622cG9/EJyCL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pxCaJwQAAAN0AAAAPAAAAAAAAAAAAAAAA AKECAABkcnMvZG93bnJldi54bWxQSwUGAAAAAAQABAD5AAAAjwMAAAAA " strokeweight=".6pt">
                        <v:stroke joinstyle="miter"/>
                      </v:line>
                      <v:shape id="Freeform 4248" o:spid="_x0000_s1575" style="position:absolute;left:9188;top:1847;width:76;height:6954;visibility:visible;mso-wrap-style:square;v-text-anchor:top" coordsize="12,109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eLWvccA AADdAAAADwAAAGRycy9kb3ducmV2LnhtbESPQWsCMRSE70L/Q3gFL6JZRURXo0ipIBYqtSJ4e2xe d1M3L+smutt/3xQKHoeZ+YZZrFpbijvV3jhWMBwkIIgzpw3nCo6fm/4UhA/IGkvHpOCHPKyWT50F pto1/EH3Q8hFhLBPUUERQpVK6bOCLPqBq4ij9+VqiyHKOpe6xibCbSlHSTKRFg3HhQIreikouxxu VgEO9en6br6vvdHk1Zy3u33z5qVS3ed2PQcRqA2P8H97qxWMx9MZ/L2JT0AufwEAAP//AwBQSwEC LQAUAAYACAAAACEA8PeKu/0AAADiAQAAEwAAAAAAAAAAAAAAAAAAAAAAW0NvbnRlbnRfVHlwZXNd LnhtbFBLAQItABQABgAIAAAAIQAx3V9h0gAAAI8BAAALAAAAAAAAAAAAAAAAAC4BAABfcmVscy8u cmVsc1BLAQItABQABgAIAAAAIQAzLwWeQQAAADkAAAAQAAAAAAAAAAAAAAAAACkCAABkcnMvc2hh cGV4bWwueG1sUEsBAi0AFAAGAAgAAAAhADXi1r3HAAAA3QAAAA8AAAAAAAAAAAAAAAAAmAIAAGRy cy9kb3ducmV2LnhtbFBLBQYAAAAABAAEAPUAAACMAwAAAAA= " path="m12,r,52l,52,,,12,xm12,87r,52l,139,,87r12,xm12,173r,53l,226,,173r12,xm12,260r,53l,313,,260r12,xm12,347r,53l,400,,347r12,xm12,434r,52l,486,,434r12,xm12,521r,52l,573,,521r12,xm12,608r,52l,660,,608r12,xm12,695r,52l,747,,695r12,xm12,782r,52l,834,,782r12,xm12,869r,52l,921,,869r12,xm12,956r,52l,1008,,956r12,xm12,1043r,52l,1095r,-52l12,1043xe" fillcolor="black" strokeweight=".1pt">
                        <v:stroke joinstyle="bevel"/>
                        <v:path arrowok="t" o:connecttype="custom" o:connectlocs="7620,33020;0,0;7620,55245;0,88265;7620,55245;7620,143510;0,109855;7620,165100;0,198755;7620,165100;7620,254000;0,220345;7620,275590;0,308610;7620,275590;7620,363855;0,330835;7620,386080;0,419100;7620,386080;7620,474345;0,441325;7620,496570;0,529590;7620,496570;7620,584835;0,551815;7620,607060;0,640080;7620,607060;7620,695325;0,662305" o:connectangles="0,0,0,0,0,0,0,0,0,0,0,0,0,0,0,0,0,0,0,0,0,0,0,0,0,0,0,0,0,0,0,0"/>
                        <o:lock v:ext="edit" verticies="t"/>
                      </v:shape>
                      <v:shape id="Freeform 4249" o:spid="_x0000_s1576" style="position:absolute;left:7727;top:8934;width:1537;height:3772;visibility:visible;mso-wrap-style:square;v-text-anchor:top" coordsize="242,59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ceJMIA AADdAAAADwAAAGRycy9kb3ducmV2LnhtbERPy4rCMBTdD/gP4QpuBk1HZNBqFB0U3MjgY9Pdpbm2 weamNFHj308WAy4P571YRduIB3XeOFbwNcpAEJdOG64UXM674RSED8gaG8ek4EUeVsvexwJz7Z58 pMcpVCKFsM9RQR1Cm0vpy5os+pFriRN3dZ3FkGBXSd3hM4XbRo6z7FtaNJwaamzpp6bydrpbBdv4 S2Nj9pfDRhZFNj3f47r4VGrQj+s5iEAxvMX/7r1WMJnM0v70Jj0Bufw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Utx4kwgAAAN0AAAAPAAAAAAAAAAAAAAAAAJgCAABkcnMvZG93 bnJldi54bWxQSwUGAAAAAAQABAD1AAAAhwMAAAAA " path="m,592l20,541r12,3l12,594,,592xm33,508l53,458r11,2l45,510,33,508xm66,424l85,374r12,2l77,427,66,424xm98,340r20,-50l129,293r-19,50l98,340xm131,257r19,-50l162,209r-20,50l131,257xm163,173r20,-50l195,125r-20,50l163,173xm196,89l215,39r12,2l208,92,196,89xm228,5l230,r12,3l240,8,228,5xe" fillcolor="black" strokeweight=".1pt">
                        <v:stroke joinstyle="bevel"/>
                        <v:path arrowok="t" o:connecttype="custom" o:connectlocs="0,375920;12700,343535;20320,345440;7620,377190;0,375920;20955,322580;33655,290830;40640,292100;28575,323850;20955,322580;41910,269240;53975,237490;61595,238760;48895,271145;41910,269240;62230,215900;74930,184150;81915,186055;69850,217805;62230,215900;83185,163195;95250,131445;102870,132715;90170,164465;83185,163195;103505,109855;116205,78105;123825,79375;111125,111125;103505,109855;124460,56515;136525,24765;144145,26035;132080,58420;124460,56515;144780,3175;146050,0;153670,1905;152400,5080;144780,3175" o:connectangles="0,0,0,0,0,0,0,0,0,0,0,0,0,0,0,0,0,0,0,0,0,0,0,0,0,0,0,0,0,0,0,0,0,0,0,0,0,0,0,0"/>
                        <o:lock v:ext="edit" verticies="t"/>
                      </v:shape>
                      <v:line id="Line 4250" o:spid="_x0000_s1577" style="position:absolute;visibility:visible;mso-wrap-style:square" from="9226,8629" to="9575,8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g52uscAAADdAAAADwAAAGRycy9kb3ducmV2LnhtbESPT2vCQBTE7wW/w/KE3upGkdakbkSE VqF40Bbx+Jp9+YPZtzG7NbGfvisUPA4z8xtmvuhNLS7UusqygvEoAkGcWV1xoeDr8+1pBsJ5ZI21 ZVJwJQeLdPAwx0Tbjnd02ftCBAi7BBWU3jeJlC4ryaAb2YY4eLltDfog20LqFrsAN7WcRNGzNFhx WCixoVVJ2Wn/YxT8fl9f3vOPA3VHuzpnWsZr3sZKPQ775SsIT72/h//bG61gOo3HcHsTnoBM/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yDna6xwAAAN0AAAAPAAAAAAAA AAAAAAAAAKECAABkcnMvZG93bnJldi54bWxQSwUGAAAAAAQABAD5AAAAlQMAAAAA " strokeweight=".6pt">
                        <v:stroke joinstyle="miter"/>
                      </v:line>
                      <v:line id="Line 4251" o:spid="_x0000_s1578" style="position:absolute;visibility:visible;mso-wrap-style:square" from="9575,8629" to="9582,8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tzozccAAADdAAAADwAAAGRycy9kb3ducmV2LnhtbESPT2vCQBTE70K/w/IK3nRTEdukbqQI 2oJ40Bbx+Jp9+UOzb9PsaqKf3hUKPQ4z8xtmvuhNLc7UusqygqdxBII4s7riQsHX52r0AsJ5ZI21 ZVJwIQeL9GEwx0Tbjnd03vtCBAi7BBWU3jeJlC4ryaAb24Y4eLltDfog20LqFrsAN7WcRNFMGqw4 LJTY0LKk7Gd/Mgqu35fndb45UHe0y99My/idt7FSw8f+7RWEp97/h//aH1rBdBpP4P4mPAGZ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C3OjNxwAAAN0AAAAPAAAAAAAA AAAAAAAAAKECAABkcnMvZG93bnJldi54bWxQSwUGAAAAAAQABAD5AAAAlQMAAAAA " strokeweight=".6pt">
                        <v:stroke joinstyle="miter"/>
                      </v:line>
                      <v:rect id="Rectangle 4252" o:spid="_x0000_s1579" style="position:absolute;left:8826;top:260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iecG8MA AADdAAAADwAAAGRycy9kb3ducmV2LnhtbESP3WoCMRSE7wu+QziCdzVbK0VXo4ggaOmNqw9w2Jz9 ocnJkqTu+vamIHg5zMw3zHo7WCNu5EPrWMHHNANBXDrdcq3gejm8L0CEiKzROCYFdwqw3Yze1phr 1/OZbkWsRYJwyFFBE2OXSxnKhiyGqeuIk1c5bzEm6WupPfYJbo2cZdmXtNhyWmiwo31D5W/xZxXI S3HoF4XxmfueVT/mdDxX5JSajIfdCkSkIb7Cz/ZRK5jPl5/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iecG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53" o:spid="_x0000_s1580" style="position:absolute;left:1168;top:784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c4Eb8MA AADdAAAADwAAAGRycy9kb3ducmV2LnhtbESP3WoCMRSE7wXfIRzBO81WlmK3RimCoMUb1z7AYXP2 hyYnSxLd9e1NQejlMDPfMJvdaI24kw+dYwVvywwEceV0x42Cn+thsQYRIrJG45gUPCjAbjudbLDQ buAL3cvYiAThUKCCNsa+kDJULVkMS9cTJ6923mJM0jdSexwS3Bq5yrJ3abHjtNBiT/uWqt/yZhXI a3kY1qXxmfte1WdzOl5qckrNZ+PXJ4hIY/wPv9pHrSDPP3L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xc4Eb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54" o:spid="_x0000_s1581" style="position:absolute;left:7232;top:1287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Kh9MQA AADdAAAADwAAAGRycy9kb3ducmV2LnhtbESP3WoCMRSE7wXfIRyhd5qt2GK3RhFB0NIbd32Aw+bs D01OliR1t2/fCIKXw8x8w2x2ozXiRj50jhW8LjIQxJXTHTcKruVxvgYRIrJG45gU/FGA3XY62WCu 3cAXuhWxEQnCIUcFbYx9LmWoWrIYFq4nTl7tvMWYpG+k9jgkuDVymWXv0mLHaaHFng4tVT/Fr1Ug y+I4rAvjM/e1rL/N+XSpySn1Mhv3nyAijfEZfrRPWsFq9fEG9zfpCcjt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qCofT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55" o:spid="_x0000_s1582" style="position:absolute;left:16535;top:774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lA/g8MA AADdAAAADwAAAGRycy9kb3ducmV2LnhtbESPzYoCMRCE74LvEFrYm2YUER2NsgiCu+zF0QdoJj0/ bNIZkuiMb78RhD0WVfUVtTsM1ogH+dA6VjCfZSCIS6dbrhXcrqfpGkSIyBqNY1LwpACH/Xi0w1y7 ni/0KGItEoRDjgqaGLtcylA2ZDHMXEecvMp5izFJX0vtsU9wa+Qiy1bSYstpocGOjg2Vv8XdKpDX 4tSvC+Mz972ofszX+VKRU+pjMnxuQUQa4n/43T5rBcvlZgWvN+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lA/g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56" o:spid="_x0000_s1583" style="position:absolute;left:9531;top:9118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RyaGMQA AADdAAAADwAAAGRycy9kb3ducmV2LnhtbESP3WoCMRSE7wXfIRyhd5qtSGu3RhFB0NIbd32Aw+bs D01OliR1t2/fCIKXw8x8w2x2ozXiRj50jhW8LjIQxJXTHTcKruVxvgYRIrJG45gU/FGA3XY62WCu 3cAXuhWxEQnCIUcFbYx9LmWoWrIYFq4nTl7tvMWYpG+k9jgkuDVymWVv0mLHaaHFng4tVT/Fr1Ug y+I4rAvjM/e1rL/N+XSpySn1Mhv3nyAijfEZfrRPWsFq9fEO9zfpCcjt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Ucmhj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257" o:spid="_x0000_s1584" style="position:absolute;left:7651;top:12617;width:229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VXpsEA AADdAAAADwAAAGRycy9kb3ducmV2LnhtbERPTWsCMRC9C/0PYQreNFsRabdGEUFYPFkreB2S6Wbb zWRN4rrtr28OgsfH+16uB9eKnkJsPCt4mRYgiLU3DdcKTp+7ySuImJANtp5JwS9FWK+eRkssjb/x B/XHVIscwrFEBTalrpQyaksO49R3xJn78sFhyjDU0gS85XDXyllRLKTDhnODxY62lvTP8eoU7F1/ 0FVnA+rN4nD+tpfqT16UGj8Pm3cQiYb0EN/dlVEwn7/luflNfgJy9Q8AAP//AwBQSwECLQAUAAYA CAAAACEA8PeKu/0AAADiAQAAEwAAAAAAAAAAAAAAAAAAAAAAW0NvbnRlbnRfVHlwZXNdLnhtbFBL AQItABQABgAIAAAAIQAx3V9h0gAAAI8BAAALAAAAAAAAAAAAAAAAAC4BAABfcmVscy8ucmVsc1BL AQItABQABgAIAAAAIQAzLwWeQQAAADkAAAAQAAAAAAAAAAAAAAAAACkCAABkcnMvc2hhcGV4bWwu eG1sUEsBAi0AFAAGAAgAAAAhAHC1V6bBAAAA3QAAAA8AAAAAAAAAAAAAAAAAmAIAAGRycy9kb3du cmV2LnhtbFBLBQYAAAAABAAEAPUAAACGAwAAAAA= " fillcolor="black" strokeweight="0"/>
                      <v:oval id="Oval 4258" o:spid="_x0000_s1585" style="position:absolute;left:15881;top:8864;width:228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nyPcQA AADdAAAADwAAAGRycy9kb3ducmV2LnhtbESPQWsCMRSE74X+h/AK3mq2IlK3RpGCsPSkttDrI3nd rG5e1iRdV3+9EQo9DjPzDbNYDa4VPYXYeFbwMi5AEGtvGq4VfH1unl9BxIRssPVMCi4UYbV8fFhg afyZd9TvUy0yhGOJCmxKXSll1JYcxrHviLP344PDlGWopQl4znDXyklRzKTDhvOCxY7eLenj/tcp +HD9VledDajXs+33wZ6qqzwpNXoa1m8gEg3pP/zXroyC6XQ+h/ub/AT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B/58j3EAAAA3QAAAA8AAAAAAAAAAAAAAAAAmAIAAGRycy9k b3ducmV2LnhtbFBLBQYAAAAABAAEAPUAAACJAwAAAAA= " fillcolor="black" strokeweight="0"/>
                      <v:oval id="Oval 4259" o:spid="_x0000_s1586" style="position:absolute;left:2343;top:8864;width:235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jBusEA AADdAAAADwAAAGRycy9kb3ducmV2LnhtbERPTWsCMRC9F/wPYYTeatZSRbZGEaGweLIqeB2S6Wbb zWRN4rrtr28OgsfH+16uB9eKnkJsPCuYTgoQxNqbhmsFp+PHywJETMgGW8+k4JcirFejpyWWxt/4 k/pDqkUO4ViiAptSV0oZtSWHceI74sx9+eAwZRhqaQLecrhr5WtRzKXDhnODxY62lvTP4eoU7Fy/ 11VnA+rNfH/+tpfqT16Ueh4Pm3cQiYb0EN/dlVHwNivy/vwmPwG5+gcAAP//AwBQSwECLQAUAAYA CAAAACEA8PeKu/0AAADiAQAAEwAAAAAAAAAAAAAAAAAAAAAAW0NvbnRlbnRfVHlwZXNdLnhtbFBL AQItABQABgAIAAAAIQAx3V9h0gAAAI8BAAALAAAAAAAAAAAAAAAAAC4BAABfcmVscy8ucmVsc1BL AQItABQABgAIAAAAIQAzLwWeQQAAADkAAAAQAAAAAAAAAAAAAAAAACkCAABkcnMvc2hhcGV4bWwu eG1sUEsBAi0AFAAGAAgAAAAhABAowbrBAAAA3QAAAA8AAAAAAAAAAAAAAAAAmAIAAGRycy9kb3du cmV2LnhtbFBLBQYAAAAABAAEAPUAAACGAwAAAAA= " fillcolor="black" strokeweight="0"/>
                      <v:oval id="Oval 4260" o:spid="_x0000_s1587" style="position:absolute;left:9112;top:1765;width:228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7b6VsQA AADdAAAADwAAAGRycy9kb3ducmV2LnhtbESPT2sCMRTE74V+h/AKvdVspUrZGkUKwtKT/6DXR/K6 Wd28rElct/30jSB4HGbmN8xsMbhW9BRi41nB66gAQay9abhWsN+tXt5BxIRssPVMCn4pwmL++DDD 0vgLb6jfplpkCMcSFdiUulLKqC05jCPfEWfvxweHKctQSxPwkuGuleOimEqHDecFix19WtLH7dkp +HL9WledDaiX0/X3wZ6qP3lS6vlpWH6ASDSke/jWroyCt0kxhu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I+2+lb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9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1620" w:dyaOrig="400">
          <v:shape id="_x0000_i2326" type="#_x0000_t75" style="width:81pt;height:20.25pt" o:ole="">
            <v:imagedata r:id="rId2611" o:title=""/>
          </v:shape>
          <o:OLEObject Type="Embed" ProgID="Equation.DSMT4" ShapeID="_x0000_i2326" DrawAspect="Content" ObjectID="_1624836842" r:id="rId2612"/>
        </w:object>
      </w:r>
      <w:r w:rsidRPr="00610F8A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400" w:dyaOrig="279">
          <v:shape id="_x0000_i2327" type="#_x0000_t75" style="width:20.25pt;height:14.25pt" o:ole="">
            <v:imagedata r:id="rId2613" o:title=""/>
          </v:shape>
          <o:OLEObject Type="Embed" ProgID="Equation.DSMT4" ShapeID="_x0000_i2327" DrawAspect="Content" ObjectID="_1624836843" r:id="rId2614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328" type="#_x0000_t75" style="width:48.75pt;height:20.25pt" o:ole="">
            <v:imagedata r:id="rId2615" o:title=""/>
          </v:shape>
          <o:OLEObject Type="Embed" ProgID="Equation.DSMT4" ShapeID="_x0000_i2328" DrawAspect="Content" ObjectID="_1624836844" r:id="rId2616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60" w:dyaOrig="260">
          <v:shape id="_x0000_i2329" type="#_x0000_t75" style="width:23.25pt;height:12.75pt" o:ole="">
            <v:imagedata r:id="rId2617" o:title=""/>
          </v:shape>
          <o:OLEObject Type="Embed" ProgID="Equation.DSMT4" ShapeID="_x0000_i2329" DrawAspect="Content" ObjectID="_1624836845" r:id="rId2618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900" w:dyaOrig="480">
          <v:shape id="_x0000_i2330" type="#_x0000_t75" style="width:195pt;height:24pt" o:ole="">
            <v:imagedata r:id="rId2619" o:title=""/>
          </v:shape>
          <o:OLEObject Type="Embed" ProgID="Equation.DSMT4" ShapeID="_x0000_i2330" DrawAspect="Content" ObjectID="_1624836846" r:id="rId2620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8"/>
        <w:gridCol w:w="3348"/>
      </w:tblGrid>
      <w:tr w:rsidR="00DC5200" w:rsidRPr="00610F8A" w:rsidTr="00F52983">
        <w:tc>
          <w:tcPr>
            <w:tcW w:w="47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80" w:dyaOrig="279">
                <v:shape id="_x0000_i2331" type="#_x0000_t75" style="width:29.25pt;height:14.25pt" o:ole="">
                  <v:imagedata r:id="rId2621" o:title=""/>
                </v:shape>
                <o:OLEObject Type="Embed" ProgID="Equation.DSMT4" ShapeID="_x0000_i2331" DrawAspect="Content" ObjectID="_1624836847" r:id="rId262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26"/>
                <w:sz w:val="26"/>
                <w:szCs w:val="26"/>
                <w:lang w:val="pt-BR"/>
              </w:rPr>
              <w:object w:dxaOrig="4340" w:dyaOrig="720">
                <v:shape id="_x0000_i2332" type="#_x0000_t75" style="width:216.75pt;height:36pt" o:ole="">
                  <v:imagedata r:id="rId2623" o:title=""/>
                </v:shape>
                <o:OLEObject Type="Embed" ProgID="Equation.DSMT4" ShapeID="_x0000_i2332" DrawAspect="Content" ObjectID="_1624836848" r:id="rId2624"/>
              </w:object>
            </w:r>
            <w:r w:rsidR="00DC5200"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rong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3" type="#_x0000_t75" style="width:39pt;height:14.25pt" o:ole="">
                  <v:imagedata r:id="rId2625" o:title=""/>
                </v:shape>
                <o:OLEObject Type="Embed" ProgID="Equation.DSMT4" ShapeID="_x0000_i2333" DrawAspect="Content" ObjectID="_1624836849" r:id="rId262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30"/>
                <w:sz w:val="26"/>
                <w:szCs w:val="26"/>
                <w:lang w:val="pt-BR"/>
              </w:rPr>
              <w:object w:dxaOrig="1719" w:dyaOrig="720">
                <v:shape id="_x0000_i2334" type="#_x0000_t75" style="width:86.25pt;height:36pt" o:ole="">
                  <v:imagedata r:id="rId2627" o:title=""/>
                </v:shape>
                <o:OLEObject Type="Embed" ProgID="Equation.DSMT4" ShapeID="_x0000_i2334" DrawAspect="Content" ObjectID="_1624836850" r:id="rId2628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5" type="#_x0000_t75" style="width:39pt;height:14.25pt" o:ole="">
                  <v:imagedata r:id="rId2629" o:title=""/>
                </v:shape>
                <o:OLEObject Type="Embed" ProgID="Equation.DSMT4" ShapeID="_x0000_i2335" DrawAspect="Content" ObjectID="_1624836851" r:id="rId2630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1860" w:dyaOrig="680">
                <v:shape id="_x0000_i2336" type="#_x0000_t75" style="width:93pt;height:33.75pt" o:ole="">
                  <v:imagedata r:id="rId2631" o:title=""/>
                </v:shape>
                <o:OLEObject Type="Embed" ProgID="Equation.DSMT4" ShapeID="_x0000_i2336" DrawAspect="Content" ObjectID="_1624836852" r:id="rId263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880" w:dyaOrig="720">
                <v:shape id="_x0000_i2337" type="#_x0000_t75" style="width:2in;height:36pt" o:ole="">
                  <v:imagedata r:id="rId2633" o:title=""/>
                </v:shape>
                <o:OLEObject Type="Embed" ProgID="Equation.DSMT4" ShapeID="_x0000_i2337" DrawAspect="Content" ObjectID="_1624836853" r:id="rId2634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90725" cy="1552575"/>
                      <wp:effectExtent l="0" t="0" r="3810" b="4445"/>
                      <wp:docPr id="4261" name="Canvas 42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21" name="Freeform 42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5965" y="929640"/>
                                  <a:ext cx="1023620" cy="6985"/>
                                </a:xfrm>
                                <a:custGeom>
                                  <a:avLst/>
                                  <a:gdLst>
                                    <a:gd name="T0" fmla="*/ 66 w 1612"/>
                                    <a:gd name="T1" fmla="*/ 0 h 11"/>
                                    <a:gd name="T2" fmla="*/ 0 w 1612"/>
                                    <a:gd name="T3" fmla="*/ 11 h 11"/>
                                    <a:gd name="T4" fmla="*/ 110 w 1612"/>
                                    <a:gd name="T5" fmla="*/ 0 h 11"/>
                                    <a:gd name="T6" fmla="*/ 177 w 1612"/>
                                    <a:gd name="T7" fmla="*/ 11 h 11"/>
                                    <a:gd name="T8" fmla="*/ 110 w 1612"/>
                                    <a:gd name="T9" fmla="*/ 0 h 11"/>
                                    <a:gd name="T10" fmla="*/ 287 w 1612"/>
                                    <a:gd name="T11" fmla="*/ 0 h 11"/>
                                    <a:gd name="T12" fmla="*/ 221 w 1612"/>
                                    <a:gd name="T13" fmla="*/ 11 h 11"/>
                                    <a:gd name="T14" fmla="*/ 331 w 1612"/>
                                    <a:gd name="T15" fmla="*/ 0 h 11"/>
                                    <a:gd name="T16" fmla="*/ 397 w 1612"/>
                                    <a:gd name="T17" fmla="*/ 11 h 11"/>
                                    <a:gd name="T18" fmla="*/ 331 w 1612"/>
                                    <a:gd name="T19" fmla="*/ 0 h 11"/>
                                    <a:gd name="T20" fmla="*/ 508 w 1612"/>
                                    <a:gd name="T21" fmla="*/ 0 h 11"/>
                                    <a:gd name="T22" fmla="*/ 442 w 1612"/>
                                    <a:gd name="T23" fmla="*/ 11 h 11"/>
                                    <a:gd name="T24" fmla="*/ 552 w 1612"/>
                                    <a:gd name="T25" fmla="*/ 0 h 11"/>
                                    <a:gd name="T26" fmla="*/ 618 w 1612"/>
                                    <a:gd name="T27" fmla="*/ 11 h 11"/>
                                    <a:gd name="T28" fmla="*/ 552 w 1612"/>
                                    <a:gd name="T29" fmla="*/ 0 h 11"/>
                                    <a:gd name="T30" fmla="*/ 729 w 1612"/>
                                    <a:gd name="T31" fmla="*/ 0 h 11"/>
                                    <a:gd name="T32" fmla="*/ 662 w 1612"/>
                                    <a:gd name="T33" fmla="*/ 11 h 11"/>
                                    <a:gd name="T34" fmla="*/ 773 w 1612"/>
                                    <a:gd name="T35" fmla="*/ 0 h 11"/>
                                    <a:gd name="T36" fmla="*/ 839 w 1612"/>
                                    <a:gd name="T37" fmla="*/ 11 h 11"/>
                                    <a:gd name="T38" fmla="*/ 773 w 1612"/>
                                    <a:gd name="T39" fmla="*/ 0 h 11"/>
                                    <a:gd name="T40" fmla="*/ 949 w 1612"/>
                                    <a:gd name="T41" fmla="*/ 0 h 11"/>
                                    <a:gd name="T42" fmla="*/ 883 w 1612"/>
                                    <a:gd name="T43" fmla="*/ 11 h 11"/>
                                    <a:gd name="T44" fmla="*/ 993 w 1612"/>
                                    <a:gd name="T45" fmla="*/ 0 h 11"/>
                                    <a:gd name="T46" fmla="*/ 1060 w 1612"/>
                                    <a:gd name="T47" fmla="*/ 11 h 11"/>
                                    <a:gd name="T48" fmla="*/ 993 w 1612"/>
                                    <a:gd name="T49" fmla="*/ 0 h 11"/>
                                    <a:gd name="T50" fmla="*/ 1170 w 1612"/>
                                    <a:gd name="T51" fmla="*/ 0 h 11"/>
                                    <a:gd name="T52" fmla="*/ 1104 w 1612"/>
                                    <a:gd name="T53" fmla="*/ 11 h 11"/>
                                    <a:gd name="T54" fmla="*/ 1214 w 1612"/>
                                    <a:gd name="T55" fmla="*/ 0 h 11"/>
                                    <a:gd name="T56" fmla="*/ 1280 w 1612"/>
                                    <a:gd name="T57" fmla="*/ 11 h 11"/>
                                    <a:gd name="T58" fmla="*/ 1214 w 1612"/>
                                    <a:gd name="T59" fmla="*/ 0 h 11"/>
                                    <a:gd name="T60" fmla="*/ 1391 w 1612"/>
                                    <a:gd name="T61" fmla="*/ 0 h 11"/>
                                    <a:gd name="T62" fmla="*/ 1325 w 1612"/>
                                    <a:gd name="T63" fmla="*/ 11 h 11"/>
                                    <a:gd name="T64" fmla="*/ 1435 w 1612"/>
                                    <a:gd name="T65" fmla="*/ 0 h 11"/>
                                    <a:gd name="T66" fmla="*/ 1501 w 1612"/>
                                    <a:gd name="T67" fmla="*/ 11 h 11"/>
                                    <a:gd name="T68" fmla="*/ 1435 w 1612"/>
                                    <a:gd name="T69" fmla="*/ 0 h 11"/>
                                    <a:gd name="T70" fmla="*/ 1612 w 1612"/>
                                    <a:gd name="T71" fmla="*/ 0 h 11"/>
                                    <a:gd name="T72" fmla="*/ 1545 w 161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612" h="11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11"/>
                                      </a:lnTo>
                                      <a:lnTo>
                                        <a:pt x="110" y="11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21" y="11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11"/>
                                      </a:lnTo>
                                      <a:lnTo>
                                        <a:pt x="331" y="11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11"/>
                                      </a:lnTo>
                                      <a:lnTo>
                                        <a:pt x="442" y="11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552" y="11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11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11"/>
                                      </a:lnTo>
                                      <a:lnTo>
                                        <a:pt x="773" y="11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9" y="0"/>
                                      </a:lnTo>
                                      <a:lnTo>
                                        <a:pt x="949" y="11"/>
                                      </a:lnTo>
                                      <a:lnTo>
                                        <a:pt x="883" y="11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3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11"/>
                                      </a:lnTo>
                                      <a:lnTo>
                                        <a:pt x="993" y="11"/>
                                      </a:lnTo>
                                      <a:lnTo>
                                        <a:pt x="993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11"/>
                                      </a:lnTo>
                                      <a:lnTo>
                                        <a:pt x="1104" y="11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1"/>
                                      </a:lnTo>
                                      <a:lnTo>
                                        <a:pt x="1214" y="11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11"/>
                                      </a:lnTo>
                                      <a:lnTo>
                                        <a:pt x="1325" y="11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  <a:moveTo>
                                        <a:pt x="1435" y="0"/>
                                      </a:moveTo>
                                      <a:lnTo>
                                        <a:pt x="1501" y="0"/>
                                      </a:lnTo>
                                      <a:lnTo>
                                        <a:pt x="1501" y="11"/>
                                      </a:lnTo>
                                      <a:lnTo>
                                        <a:pt x="1435" y="11"/>
                                      </a:lnTo>
                                      <a:lnTo>
                                        <a:pt x="1435" y="0"/>
                                      </a:lnTo>
                                      <a:close/>
                                      <a:moveTo>
                                        <a:pt x="1545" y="0"/>
                                      </a:moveTo>
                                      <a:lnTo>
                                        <a:pt x="1612" y="0"/>
                                      </a:lnTo>
                                      <a:lnTo>
                                        <a:pt x="1612" y="11"/>
                                      </a:lnTo>
                                      <a:lnTo>
                                        <a:pt x="1545" y="11"/>
                                      </a:lnTo>
                                      <a:lnTo>
                                        <a:pt x="15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2" name="Freeform 42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3830" y="930275"/>
                                  <a:ext cx="574040" cy="360680"/>
                                </a:xfrm>
                                <a:custGeom>
                                  <a:avLst/>
                                  <a:gdLst>
                                    <a:gd name="T0" fmla="*/ 904 w 904"/>
                                    <a:gd name="T1" fmla="*/ 9 h 568"/>
                                    <a:gd name="T2" fmla="*/ 848 w 904"/>
                                    <a:gd name="T3" fmla="*/ 44 h 568"/>
                                    <a:gd name="T4" fmla="*/ 842 w 904"/>
                                    <a:gd name="T5" fmla="*/ 35 h 568"/>
                                    <a:gd name="T6" fmla="*/ 898 w 904"/>
                                    <a:gd name="T7" fmla="*/ 0 h 568"/>
                                    <a:gd name="T8" fmla="*/ 904 w 904"/>
                                    <a:gd name="T9" fmla="*/ 9 h 568"/>
                                    <a:gd name="T10" fmla="*/ 810 w 904"/>
                                    <a:gd name="T11" fmla="*/ 67 h 568"/>
                                    <a:gd name="T12" fmla="*/ 754 w 904"/>
                                    <a:gd name="T13" fmla="*/ 102 h 568"/>
                                    <a:gd name="T14" fmla="*/ 748 w 904"/>
                                    <a:gd name="T15" fmla="*/ 93 h 568"/>
                                    <a:gd name="T16" fmla="*/ 805 w 904"/>
                                    <a:gd name="T17" fmla="*/ 58 h 568"/>
                                    <a:gd name="T18" fmla="*/ 810 w 904"/>
                                    <a:gd name="T19" fmla="*/ 67 h 568"/>
                                    <a:gd name="T20" fmla="*/ 717 w 904"/>
                                    <a:gd name="T21" fmla="*/ 125 h 568"/>
                                    <a:gd name="T22" fmla="*/ 661 w 904"/>
                                    <a:gd name="T23" fmla="*/ 160 h 568"/>
                                    <a:gd name="T24" fmla="*/ 655 w 904"/>
                                    <a:gd name="T25" fmla="*/ 151 h 568"/>
                                    <a:gd name="T26" fmla="*/ 711 w 904"/>
                                    <a:gd name="T27" fmla="*/ 116 h 568"/>
                                    <a:gd name="T28" fmla="*/ 717 w 904"/>
                                    <a:gd name="T29" fmla="*/ 125 h 568"/>
                                    <a:gd name="T30" fmla="*/ 623 w 904"/>
                                    <a:gd name="T31" fmla="*/ 183 h 568"/>
                                    <a:gd name="T32" fmla="*/ 567 w 904"/>
                                    <a:gd name="T33" fmla="*/ 218 h 568"/>
                                    <a:gd name="T34" fmla="*/ 561 w 904"/>
                                    <a:gd name="T35" fmla="*/ 209 h 568"/>
                                    <a:gd name="T36" fmla="*/ 618 w 904"/>
                                    <a:gd name="T37" fmla="*/ 174 h 568"/>
                                    <a:gd name="T38" fmla="*/ 623 w 904"/>
                                    <a:gd name="T39" fmla="*/ 183 h 568"/>
                                    <a:gd name="T40" fmla="*/ 530 w 904"/>
                                    <a:gd name="T41" fmla="*/ 242 h 568"/>
                                    <a:gd name="T42" fmla="*/ 474 w 904"/>
                                    <a:gd name="T43" fmla="*/ 277 h 568"/>
                                    <a:gd name="T44" fmla="*/ 468 w 904"/>
                                    <a:gd name="T45" fmla="*/ 267 h 568"/>
                                    <a:gd name="T46" fmla="*/ 524 w 904"/>
                                    <a:gd name="T47" fmla="*/ 232 h 568"/>
                                    <a:gd name="T48" fmla="*/ 530 w 904"/>
                                    <a:gd name="T49" fmla="*/ 242 h 568"/>
                                    <a:gd name="T50" fmla="*/ 436 w 904"/>
                                    <a:gd name="T51" fmla="*/ 300 h 568"/>
                                    <a:gd name="T52" fmla="*/ 380 w 904"/>
                                    <a:gd name="T53" fmla="*/ 335 h 568"/>
                                    <a:gd name="T54" fmla="*/ 374 w 904"/>
                                    <a:gd name="T55" fmla="*/ 325 h 568"/>
                                    <a:gd name="T56" fmla="*/ 430 w 904"/>
                                    <a:gd name="T57" fmla="*/ 291 h 568"/>
                                    <a:gd name="T58" fmla="*/ 436 w 904"/>
                                    <a:gd name="T59" fmla="*/ 300 h 568"/>
                                    <a:gd name="T60" fmla="*/ 343 w 904"/>
                                    <a:gd name="T61" fmla="*/ 358 h 568"/>
                                    <a:gd name="T62" fmla="*/ 287 w 904"/>
                                    <a:gd name="T63" fmla="*/ 393 h 568"/>
                                    <a:gd name="T64" fmla="*/ 281 w 904"/>
                                    <a:gd name="T65" fmla="*/ 384 h 568"/>
                                    <a:gd name="T66" fmla="*/ 337 w 904"/>
                                    <a:gd name="T67" fmla="*/ 349 h 568"/>
                                    <a:gd name="T68" fmla="*/ 343 w 904"/>
                                    <a:gd name="T69" fmla="*/ 358 h 568"/>
                                    <a:gd name="T70" fmla="*/ 249 w 904"/>
                                    <a:gd name="T71" fmla="*/ 416 h 568"/>
                                    <a:gd name="T72" fmla="*/ 193 w 904"/>
                                    <a:gd name="T73" fmla="*/ 451 h 568"/>
                                    <a:gd name="T74" fmla="*/ 187 w 904"/>
                                    <a:gd name="T75" fmla="*/ 442 h 568"/>
                                    <a:gd name="T76" fmla="*/ 243 w 904"/>
                                    <a:gd name="T77" fmla="*/ 407 h 568"/>
                                    <a:gd name="T78" fmla="*/ 249 w 904"/>
                                    <a:gd name="T79" fmla="*/ 416 h 568"/>
                                    <a:gd name="T80" fmla="*/ 156 w 904"/>
                                    <a:gd name="T81" fmla="*/ 474 h 568"/>
                                    <a:gd name="T82" fmla="*/ 100 w 904"/>
                                    <a:gd name="T83" fmla="*/ 509 h 568"/>
                                    <a:gd name="T84" fmla="*/ 94 w 904"/>
                                    <a:gd name="T85" fmla="*/ 500 h 568"/>
                                    <a:gd name="T86" fmla="*/ 150 w 904"/>
                                    <a:gd name="T87" fmla="*/ 465 h 568"/>
                                    <a:gd name="T88" fmla="*/ 156 w 904"/>
                                    <a:gd name="T89" fmla="*/ 474 h 568"/>
                                    <a:gd name="T90" fmla="*/ 62 w 904"/>
                                    <a:gd name="T91" fmla="*/ 533 h 568"/>
                                    <a:gd name="T92" fmla="*/ 6 w 904"/>
                                    <a:gd name="T93" fmla="*/ 568 h 568"/>
                                    <a:gd name="T94" fmla="*/ 0 w 904"/>
                                    <a:gd name="T95" fmla="*/ 558 h 568"/>
                                    <a:gd name="T96" fmla="*/ 56 w 904"/>
                                    <a:gd name="T97" fmla="*/ 523 h 568"/>
                                    <a:gd name="T98" fmla="*/ 62 w 904"/>
                                    <a:gd name="T99" fmla="*/ 533 h 5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04" h="568">
                                      <a:moveTo>
                                        <a:pt x="904" y="9"/>
                                      </a:moveTo>
                                      <a:lnTo>
                                        <a:pt x="848" y="44"/>
                                      </a:lnTo>
                                      <a:lnTo>
                                        <a:pt x="842" y="35"/>
                                      </a:lnTo>
                                      <a:lnTo>
                                        <a:pt x="898" y="0"/>
                                      </a:lnTo>
                                      <a:lnTo>
                                        <a:pt x="904" y="9"/>
                                      </a:lnTo>
                                      <a:close/>
                                      <a:moveTo>
                                        <a:pt x="810" y="67"/>
                                      </a:moveTo>
                                      <a:lnTo>
                                        <a:pt x="754" y="102"/>
                                      </a:lnTo>
                                      <a:lnTo>
                                        <a:pt x="748" y="93"/>
                                      </a:lnTo>
                                      <a:lnTo>
                                        <a:pt x="805" y="58"/>
                                      </a:lnTo>
                                      <a:lnTo>
                                        <a:pt x="810" y="67"/>
                                      </a:lnTo>
                                      <a:close/>
                                      <a:moveTo>
                                        <a:pt x="717" y="125"/>
                                      </a:moveTo>
                                      <a:lnTo>
                                        <a:pt x="661" y="160"/>
                                      </a:lnTo>
                                      <a:lnTo>
                                        <a:pt x="655" y="151"/>
                                      </a:lnTo>
                                      <a:lnTo>
                                        <a:pt x="711" y="116"/>
                                      </a:lnTo>
                                      <a:lnTo>
                                        <a:pt x="717" y="125"/>
                                      </a:lnTo>
                                      <a:close/>
                                      <a:moveTo>
                                        <a:pt x="623" y="183"/>
                                      </a:moveTo>
                                      <a:lnTo>
                                        <a:pt x="567" y="218"/>
                                      </a:lnTo>
                                      <a:lnTo>
                                        <a:pt x="561" y="209"/>
                                      </a:lnTo>
                                      <a:lnTo>
                                        <a:pt x="618" y="174"/>
                                      </a:lnTo>
                                      <a:lnTo>
                                        <a:pt x="623" y="183"/>
                                      </a:lnTo>
                                      <a:close/>
                                      <a:moveTo>
                                        <a:pt x="530" y="242"/>
                                      </a:moveTo>
                                      <a:lnTo>
                                        <a:pt x="474" y="277"/>
                                      </a:lnTo>
                                      <a:lnTo>
                                        <a:pt x="468" y="267"/>
                                      </a:lnTo>
                                      <a:lnTo>
                                        <a:pt x="524" y="232"/>
                                      </a:lnTo>
                                      <a:lnTo>
                                        <a:pt x="530" y="242"/>
                                      </a:lnTo>
                                      <a:close/>
                                      <a:moveTo>
                                        <a:pt x="436" y="300"/>
                                      </a:moveTo>
                                      <a:lnTo>
                                        <a:pt x="380" y="335"/>
                                      </a:lnTo>
                                      <a:lnTo>
                                        <a:pt x="374" y="325"/>
                                      </a:lnTo>
                                      <a:lnTo>
                                        <a:pt x="430" y="291"/>
                                      </a:lnTo>
                                      <a:lnTo>
                                        <a:pt x="436" y="300"/>
                                      </a:lnTo>
                                      <a:close/>
                                      <a:moveTo>
                                        <a:pt x="343" y="358"/>
                                      </a:moveTo>
                                      <a:lnTo>
                                        <a:pt x="287" y="393"/>
                                      </a:lnTo>
                                      <a:lnTo>
                                        <a:pt x="281" y="384"/>
                                      </a:lnTo>
                                      <a:lnTo>
                                        <a:pt x="337" y="349"/>
                                      </a:lnTo>
                                      <a:lnTo>
                                        <a:pt x="343" y="358"/>
                                      </a:lnTo>
                                      <a:close/>
                                      <a:moveTo>
                                        <a:pt x="249" y="416"/>
                                      </a:moveTo>
                                      <a:lnTo>
                                        <a:pt x="193" y="451"/>
                                      </a:lnTo>
                                      <a:lnTo>
                                        <a:pt x="187" y="442"/>
                                      </a:lnTo>
                                      <a:lnTo>
                                        <a:pt x="243" y="407"/>
                                      </a:lnTo>
                                      <a:lnTo>
                                        <a:pt x="249" y="416"/>
                                      </a:lnTo>
                                      <a:close/>
                                      <a:moveTo>
                                        <a:pt x="156" y="474"/>
                                      </a:moveTo>
                                      <a:lnTo>
                                        <a:pt x="100" y="509"/>
                                      </a:lnTo>
                                      <a:lnTo>
                                        <a:pt x="94" y="500"/>
                                      </a:lnTo>
                                      <a:lnTo>
                                        <a:pt x="150" y="465"/>
                                      </a:lnTo>
                                      <a:lnTo>
                                        <a:pt x="156" y="474"/>
                                      </a:lnTo>
                                      <a:close/>
                                      <a:moveTo>
                                        <a:pt x="62" y="533"/>
                                      </a:moveTo>
                                      <a:lnTo>
                                        <a:pt x="6" y="568"/>
                                      </a:lnTo>
                                      <a:lnTo>
                                        <a:pt x="0" y="558"/>
                                      </a:lnTo>
                                      <a:lnTo>
                                        <a:pt x="56" y="523"/>
                                      </a:lnTo>
                                      <a:lnTo>
                                        <a:pt x="62" y="53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3" name="Line 4265"/>
                              <wps:cNvCnPr/>
                              <wps:spPr bwMode="auto">
                                <a:xfrm>
                                  <a:off x="154305" y="1294765"/>
                                  <a:ext cx="10229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4" name="Line 4266"/>
                              <wps:cNvCnPr/>
                              <wps:spPr bwMode="auto">
                                <a:xfrm flipV="1">
                                  <a:off x="1177290" y="932815"/>
                                  <a:ext cx="582295" cy="361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5" name="Freeform 42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4060" y="930275"/>
                                  <a:ext cx="445770" cy="367665"/>
                                </a:xfrm>
                                <a:custGeom>
                                  <a:avLst/>
                                  <a:gdLst>
                                    <a:gd name="T0" fmla="*/ 7 w 702"/>
                                    <a:gd name="T1" fmla="*/ 0 h 579"/>
                                    <a:gd name="T2" fmla="*/ 58 w 702"/>
                                    <a:gd name="T3" fmla="*/ 42 h 579"/>
                                    <a:gd name="T4" fmla="*/ 51 w 702"/>
                                    <a:gd name="T5" fmla="*/ 50 h 579"/>
                                    <a:gd name="T6" fmla="*/ 0 w 702"/>
                                    <a:gd name="T7" fmla="*/ 8 h 579"/>
                                    <a:gd name="T8" fmla="*/ 7 w 702"/>
                                    <a:gd name="T9" fmla="*/ 0 h 579"/>
                                    <a:gd name="T10" fmla="*/ 92 w 702"/>
                                    <a:gd name="T11" fmla="*/ 70 h 579"/>
                                    <a:gd name="T12" fmla="*/ 143 w 702"/>
                                    <a:gd name="T13" fmla="*/ 112 h 579"/>
                                    <a:gd name="T14" fmla="*/ 136 w 702"/>
                                    <a:gd name="T15" fmla="*/ 120 h 579"/>
                                    <a:gd name="T16" fmla="*/ 85 w 702"/>
                                    <a:gd name="T17" fmla="*/ 78 h 579"/>
                                    <a:gd name="T18" fmla="*/ 92 w 702"/>
                                    <a:gd name="T19" fmla="*/ 70 h 579"/>
                                    <a:gd name="T20" fmla="*/ 177 w 702"/>
                                    <a:gd name="T21" fmla="*/ 140 h 579"/>
                                    <a:gd name="T22" fmla="*/ 228 w 702"/>
                                    <a:gd name="T23" fmla="*/ 181 h 579"/>
                                    <a:gd name="T24" fmla="*/ 221 w 702"/>
                                    <a:gd name="T25" fmla="*/ 190 h 579"/>
                                    <a:gd name="T26" fmla="*/ 170 w 702"/>
                                    <a:gd name="T27" fmla="*/ 148 h 579"/>
                                    <a:gd name="T28" fmla="*/ 177 w 702"/>
                                    <a:gd name="T29" fmla="*/ 140 h 579"/>
                                    <a:gd name="T30" fmla="*/ 262 w 702"/>
                                    <a:gd name="T31" fmla="*/ 209 h 579"/>
                                    <a:gd name="T32" fmla="*/ 313 w 702"/>
                                    <a:gd name="T33" fmla="*/ 251 h 579"/>
                                    <a:gd name="T34" fmla="*/ 306 w 702"/>
                                    <a:gd name="T35" fmla="*/ 260 h 579"/>
                                    <a:gd name="T36" fmla="*/ 255 w 702"/>
                                    <a:gd name="T37" fmla="*/ 218 h 579"/>
                                    <a:gd name="T38" fmla="*/ 262 w 702"/>
                                    <a:gd name="T39" fmla="*/ 209 h 579"/>
                                    <a:gd name="T40" fmla="*/ 347 w 702"/>
                                    <a:gd name="T41" fmla="*/ 279 h 579"/>
                                    <a:gd name="T42" fmla="*/ 398 w 702"/>
                                    <a:gd name="T43" fmla="*/ 321 h 579"/>
                                    <a:gd name="T44" fmla="*/ 391 w 702"/>
                                    <a:gd name="T45" fmla="*/ 329 h 579"/>
                                    <a:gd name="T46" fmla="*/ 340 w 702"/>
                                    <a:gd name="T47" fmla="*/ 288 h 579"/>
                                    <a:gd name="T48" fmla="*/ 347 w 702"/>
                                    <a:gd name="T49" fmla="*/ 279 h 579"/>
                                    <a:gd name="T50" fmla="*/ 432 w 702"/>
                                    <a:gd name="T51" fmla="*/ 349 h 579"/>
                                    <a:gd name="T52" fmla="*/ 483 w 702"/>
                                    <a:gd name="T53" fmla="*/ 391 h 579"/>
                                    <a:gd name="T54" fmla="*/ 476 w 702"/>
                                    <a:gd name="T55" fmla="*/ 399 h 579"/>
                                    <a:gd name="T56" fmla="*/ 425 w 702"/>
                                    <a:gd name="T57" fmla="*/ 357 h 579"/>
                                    <a:gd name="T58" fmla="*/ 432 w 702"/>
                                    <a:gd name="T59" fmla="*/ 349 h 579"/>
                                    <a:gd name="T60" fmla="*/ 517 w 702"/>
                                    <a:gd name="T61" fmla="*/ 419 h 579"/>
                                    <a:gd name="T62" fmla="*/ 568 w 702"/>
                                    <a:gd name="T63" fmla="*/ 461 h 579"/>
                                    <a:gd name="T64" fmla="*/ 561 w 702"/>
                                    <a:gd name="T65" fmla="*/ 469 h 579"/>
                                    <a:gd name="T66" fmla="*/ 510 w 702"/>
                                    <a:gd name="T67" fmla="*/ 427 h 579"/>
                                    <a:gd name="T68" fmla="*/ 517 w 702"/>
                                    <a:gd name="T69" fmla="*/ 419 h 579"/>
                                    <a:gd name="T70" fmla="*/ 602 w 702"/>
                                    <a:gd name="T71" fmla="*/ 489 h 579"/>
                                    <a:gd name="T72" fmla="*/ 654 w 702"/>
                                    <a:gd name="T73" fmla="*/ 530 h 579"/>
                                    <a:gd name="T74" fmla="*/ 647 w 702"/>
                                    <a:gd name="T75" fmla="*/ 539 h 579"/>
                                    <a:gd name="T76" fmla="*/ 595 w 702"/>
                                    <a:gd name="T77" fmla="*/ 497 h 579"/>
                                    <a:gd name="T78" fmla="*/ 602 w 702"/>
                                    <a:gd name="T79" fmla="*/ 489 h 579"/>
                                    <a:gd name="T80" fmla="*/ 688 w 702"/>
                                    <a:gd name="T81" fmla="*/ 558 h 579"/>
                                    <a:gd name="T82" fmla="*/ 702 w 702"/>
                                    <a:gd name="T83" fmla="*/ 570 h 579"/>
                                    <a:gd name="T84" fmla="*/ 695 w 702"/>
                                    <a:gd name="T85" fmla="*/ 579 h 579"/>
                                    <a:gd name="T86" fmla="*/ 681 w 702"/>
                                    <a:gd name="T87" fmla="*/ 567 h 579"/>
                                    <a:gd name="T88" fmla="*/ 688 w 702"/>
                                    <a:gd name="T89" fmla="*/ 558 h 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2" h="579">
                                      <a:moveTo>
                                        <a:pt x="7" y="0"/>
                                      </a:moveTo>
                                      <a:lnTo>
                                        <a:pt x="58" y="42"/>
                                      </a:lnTo>
                                      <a:lnTo>
                                        <a:pt x="51" y="50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70"/>
                                      </a:moveTo>
                                      <a:lnTo>
                                        <a:pt x="143" y="112"/>
                                      </a:lnTo>
                                      <a:lnTo>
                                        <a:pt x="136" y="120"/>
                                      </a:lnTo>
                                      <a:lnTo>
                                        <a:pt x="85" y="78"/>
                                      </a:lnTo>
                                      <a:lnTo>
                                        <a:pt x="92" y="70"/>
                                      </a:lnTo>
                                      <a:close/>
                                      <a:moveTo>
                                        <a:pt x="177" y="140"/>
                                      </a:moveTo>
                                      <a:lnTo>
                                        <a:pt x="228" y="181"/>
                                      </a:lnTo>
                                      <a:lnTo>
                                        <a:pt x="221" y="190"/>
                                      </a:lnTo>
                                      <a:lnTo>
                                        <a:pt x="170" y="148"/>
                                      </a:lnTo>
                                      <a:lnTo>
                                        <a:pt x="177" y="140"/>
                                      </a:lnTo>
                                      <a:close/>
                                      <a:moveTo>
                                        <a:pt x="262" y="209"/>
                                      </a:moveTo>
                                      <a:lnTo>
                                        <a:pt x="313" y="251"/>
                                      </a:lnTo>
                                      <a:lnTo>
                                        <a:pt x="306" y="260"/>
                                      </a:lnTo>
                                      <a:lnTo>
                                        <a:pt x="255" y="218"/>
                                      </a:lnTo>
                                      <a:lnTo>
                                        <a:pt x="262" y="209"/>
                                      </a:lnTo>
                                      <a:close/>
                                      <a:moveTo>
                                        <a:pt x="347" y="279"/>
                                      </a:moveTo>
                                      <a:lnTo>
                                        <a:pt x="398" y="321"/>
                                      </a:lnTo>
                                      <a:lnTo>
                                        <a:pt x="391" y="329"/>
                                      </a:lnTo>
                                      <a:lnTo>
                                        <a:pt x="340" y="288"/>
                                      </a:lnTo>
                                      <a:lnTo>
                                        <a:pt x="347" y="279"/>
                                      </a:lnTo>
                                      <a:close/>
                                      <a:moveTo>
                                        <a:pt x="432" y="349"/>
                                      </a:moveTo>
                                      <a:lnTo>
                                        <a:pt x="483" y="391"/>
                                      </a:lnTo>
                                      <a:lnTo>
                                        <a:pt x="476" y="399"/>
                                      </a:lnTo>
                                      <a:lnTo>
                                        <a:pt x="425" y="357"/>
                                      </a:lnTo>
                                      <a:lnTo>
                                        <a:pt x="432" y="349"/>
                                      </a:lnTo>
                                      <a:close/>
                                      <a:moveTo>
                                        <a:pt x="517" y="419"/>
                                      </a:moveTo>
                                      <a:lnTo>
                                        <a:pt x="568" y="461"/>
                                      </a:lnTo>
                                      <a:lnTo>
                                        <a:pt x="561" y="469"/>
                                      </a:lnTo>
                                      <a:lnTo>
                                        <a:pt x="510" y="427"/>
                                      </a:lnTo>
                                      <a:lnTo>
                                        <a:pt x="517" y="419"/>
                                      </a:lnTo>
                                      <a:close/>
                                      <a:moveTo>
                                        <a:pt x="602" y="489"/>
                                      </a:moveTo>
                                      <a:lnTo>
                                        <a:pt x="654" y="530"/>
                                      </a:lnTo>
                                      <a:lnTo>
                                        <a:pt x="647" y="539"/>
                                      </a:lnTo>
                                      <a:lnTo>
                                        <a:pt x="595" y="497"/>
                                      </a:lnTo>
                                      <a:lnTo>
                                        <a:pt x="602" y="489"/>
                                      </a:lnTo>
                                      <a:close/>
                                      <a:moveTo>
                                        <a:pt x="688" y="558"/>
                                      </a:moveTo>
                                      <a:lnTo>
                                        <a:pt x="702" y="570"/>
                                      </a:lnTo>
                                      <a:lnTo>
                                        <a:pt x="695" y="579"/>
                                      </a:lnTo>
                                      <a:lnTo>
                                        <a:pt x="681" y="567"/>
                                      </a:lnTo>
                                      <a:lnTo>
                                        <a:pt x="688" y="5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6" name="Freeform 426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3670" y="929640"/>
                                  <a:ext cx="1606550" cy="368935"/>
                                </a:xfrm>
                                <a:custGeom>
                                  <a:avLst/>
                                  <a:gdLst>
                                    <a:gd name="T0" fmla="*/ 64 w 2530"/>
                                    <a:gd name="T1" fmla="*/ 555 h 581"/>
                                    <a:gd name="T2" fmla="*/ 2 w 2530"/>
                                    <a:gd name="T3" fmla="*/ 581 h 581"/>
                                    <a:gd name="T4" fmla="*/ 107 w 2530"/>
                                    <a:gd name="T5" fmla="*/ 546 h 581"/>
                                    <a:gd name="T6" fmla="*/ 174 w 2530"/>
                                    <a:gd name="T7" fmla="*/ 542 h 581"/>
                                    <a:gd name="T8" fmla="*/ 107 w 2530"/>
                                    <a:gd name="T9" fmla="*/ 546 h 581"/>
                                    <a:gd name="T10" fmla="*/ 280 w 2530"/>
                                    <a:gd name="T11" fmla="*/ 507 h 581"/>
                                    <a:gd name="T12" fmla="*/ 217 w 2530"/>
                                    <a:gd name="T13" fmla="*/ 532 h 581"/>
                                    <a:gd name="T14" fmla="*/ 323 w 2530"/>
                                    <a:gd name="T15" fmla="*/ 497 h 581"/>
                                    <a:gd name="T16" fmla="*/ 390 w 2530"/>
                                    <a:gd name="T17" fmla="*/ 493 h 581"/>
                                    <a:gd name="T18" fmla="*/ 323 w 2530"/>
                                    <a:gd name="T19" fmla="*/ 497 h 581"/>
                                    <a:gd name="T20" fmla="*/ 495 w 2530"/>
                                    <a:gd name="T21" fmla="*/ 458 h 581"/>
                                    <a:gd name="T22" fmla="*/ 433 w 2530"/>
                                    <a:gd name="T23" fmla="*/ 483 h 581"/>
                                    <a:gd name="T24" fmla="*/ 538 w 2530"/>
                                    <a:gd name="T25" fmla="*/ 449 h 581"/>
                                    <a:gd name="T26" fmla="*/ 605 w 2530"/>
                                    <a:gd name="T27" fmla="*/ 445 h 581"/>
                                    <a:gd name="T28" fmla="*/ 538 w 2530"/>
                                    <a:gd name="T29" fmla="*/ 449 h 581"/>
                                    <a:gd name="T30" fmla="*/ 710 w 2530"/>
                                    <a:gd name="T31" fmla="*/ 410 h 581"/>
                                    <a:gd name="T32" fmla="*/ 648 w 2530"/>
                                    <a:gd name="T33" fmla="*/ 435 h 581"/>
                                    <a:gd name="T34" fmla="*/ 753 w 2530"/>
                                    <a:gd name="T35" fmla="*/ 400 h 581"/>
                                    <a:gd name="T36" fmla="*/ 820 w 2530"/>
                                    <a:gd name="T37" fmla="*/ 396 h 581"/>
                                    <a:gd name="T38" fmla="*/ 753 w 2530"/>
                                    <a:gd name="T39" fmla="*/ 400 h 581"/>
                                    <a:gd name="T40" fmla="*/ 925 w 2530"/>
                                    <a:gd name="T41" fmla="*/ 361 h 581"/>
                                    <a:gd name="T42" fmla="*/ 863 w 2530"/>
                                    <a:gd name="T43" fmla="*/ 386 h 581"/>
                                    <a:gd name="T44" fmla="*/ 968 w 2530"/>
                                    <a:gd name="T45" fmla="*/ 351 h 581"/>
                                    <a:gd name="T46" fmla="*/ 1035 w 2530"/>
                                    <a:gd name="T47" fmla="*/ 348 h 581"/>
                                    <a:gd name="T48" fmla="*/ 968 w 2530"/>
                                    <a:gd name="T49" fmla="*/ 351 h 581"/>
                                    <a:gd name="T50" fmla="*/ 1141 w 2530"/>
                                    <a:gd name="T51" fmla="*/ 313 h 581"/>
                                    <a:gd name="T52" fmla="*/ 1079 w 2530"/>
                                    <a:gd name="T53" fmla="*/ 338 h 581"/>
                                    <a:gd name="T54" fmla="*/ 1184 w 2530"/>
                                    <a:gd name="T55" fmla="*/ 303 h 581"/>
                                    <a:gd name="T56" fmla="*/ 1251 w 2530"/>
                                    <a:gd name="T57" fmla="*/ 299 h 581"/>
                                    <a:gd name="T58" fmla="*/ 1184 w 2530"/>
                                    <a:gd name="T59" fmla="*/ 303 h 581"/>
                                    <a:gd name="T60" fmla="*/ 1356 w 2530"/>
                                    <a:gd name="T61" fmla="*/ 264 h 581"/>
                                    <a:gd name="T62" fmla="*/ 1294 w 2530"/>
                                    <a:gd name="T63" fmla="*/ 289 h 581"/>
                                    <a:gd name="T64" fmla="*/ 1399 w 2530"/>
                                    <a:gd name="T65" fmla="*/ 254 h 581"/>
                                    <a:gd name="T66" fmla="*/ 1466 w 2530"/>
                                    <a:gd name="T67" fmla="*/ 251 h 581"/>
                                    <a:gd name="T68" fmla="*/ 1399 w 2530"/>
                                    <a:gd name="T69" fmla="*/ 254 h 581"/>
                                    <a:gd name="T70" fmla="*/ 1571 w 2530"/>
                                    <a:gd name="T71" fmla="*/ 216 h 581"/>
                                    <a:gd name="T72" fmla="*/ 1509 w 2530"/>
                                    <a:gd name="T73" fmla="*/ 241 h 581"/>
                                    <a:gd name="T74" fmla="*/ 1614 w 2530"/>
                                    <a:gd name="T75" fmla="*/ 206 h 581"/>
                                    <a:gd name="T76" fmla="*/ 1681 w 2530"/>
                                    <a:gd name="T77" fmla="*/ 202 h 581"/>
                                    <a:gd name="T78" fmla="*/ 1614 w 2530"/>
                                    <a:gd name="T79" fmla="*/ 206 h 581"/>
                                    <a:gd name="T80" fmla="*/ 1786 w 2530"/>
                                    <a:gd name="T81" fmla="*/ 167 h 581"/>
                                    <a:gd name="T82" fmla="*/ 1724 w 2530"/>
                                    <a:gd name="T83" fmla="*/ 192 h 581"/>
                                    <a:gd name="T84" fmla="*/ 1830 w 2530"/>
                                    <a:gd name="T85" fmla="*/ 157 h 581"/>
                                    <a:gd name="T86" fmla="*/ 1897 w 2530"/>
                                    <a:gd name="T87" fmla="*/ 153 h 581"/>
                                    <a:gd name="T88" fmla="*/ 1830 w 2530"/>
                                    <a:gd name="T89" fmla="*/ 157 h 581"/>
                                    <a:gd name="T90" fmla="*/ 2002 w 2530"/>
                                    <a:gd name="T91" fmla="*/ 118 h 581"/>
                                    <a:gd name="T92" fmla="*/ 1940 w 2530"/>
                                    <a:gd name="T93" fmla="*/ 144 h 581"/>
                                    <a:gd name="T94" fmla="*/ 2045 w 2530"/>
                                    <a:gd name="T95" fmla="*/ 109 h 581"/>
                                    <a:gd name="T96" fmla="*/ 2112 w 2530"/>
                                    <a:gd name="T97" fmla="*/ 105 h 581"/>
                                    <a:gd name="T98" fmla="*/ 2045 w 2530"/>
                                    <a:gd name="T99" fmla="*/ 109 h 581"/>
                                    <a:gd name="T100" fmla="*/ 2217 w 2530"/>
                                    <a:gd name="T101" fmla="*/ 70 h 581"/>
                                    <a:gd name="T102" fmla="*/ 2155 w 2530"/>
                                    <a:gd name="T103" fmla="*/ 95 h 581"/>
                                    <a:gd name="T104" fmla="*/ 2260 w 2530"/>
                                    <a:gd name="T105" fmla="*/ 60 h 581"/>
                                    <a:gd name="T106" fmla="*/ 2327 w 2530"/>
                                    <a:gd name="T107" fmla="*/ 56 h 581"/>
                                    <a:gd name="T108" fmla="*/ 2260 w 2530"/>
                                    <a:gd name="T109" fmla="*/ 60 h 581"/>
                                    <a:gd name="T110" fmla="*/ 2432 w 2530"/>
                                    <a:gd name="T111" fmla="*/ 21 h 581"/>
                                    <a:gd name="T112" fmla="*/ 2370 w 2530"/>
                                    <a:gd name="T113" fmla="*/ 47 h 581"/>
                                    <a:gd name="T114" fmla="*/ 2475 w 2530"/>
                                    <a:gd name="T115" fmla="*/ 12 h 581"/>
                                    <a:gd name="T116" fmla="*/ 2530 w 2530"/>
                                    <a:gd name="T117" fmla="*/ 11 h 581"/>
                                    <a:gd name="T118" fmla="*/ 2475 w 2530"/>
                                    <a:gd name="T119" fmla="*/ 12 h 5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530" h="581">
                                      <a:moveTo>
                                        <a:pt x="0" y="570"/>
                                      </a:moveTo>
                                      <a:lnTo>
                                        <a:pt x="64" y="555"/>
                                      </a:lnTo>
                                      <a:lnTo>
                                        <a:pt x="67" y="566"/>
                                      </a:lnTo>
                                      <a:lnTo>
                                        <a:pt x="2" y="581"/>
                                      </a:lnTo>
                                      <a:lnTo>
                                        <a:pt x="0" y="570"/>
                                      </a:lnTo>
                                      <a:close/>
                                      <a:moveTo>
                                        <a:pt x="107" y="546"/>
                                      </a:moveTo>
                                      <a:lnTo>
                                        <a:pt x="172" y="531"/>
                                      </a:lnTo>
                                      <a:lnTo>
                                        <a:pt x="174" y="542"/>
                                      </a:lnTo>
                                      <a:lnTo>
                                        <a:pt x="110" y="556"/>
                                      </a:lnTo>
                                      <a:lnTo>
                                        <a:pt x="107" y="546"/>
                                      </a:lnTo>
                                      <a:close/>
                                      <a:moveTo>
                                        <a:pt x="215" y="521"/>
                                      </a:moveTo>
                                      <a:lnTo>
                                        <a:pt x="280" y="507"/>
                                      </a:lnTo>
                                      <a:lnTo>
                                        <a:pt x="282" y="517"/>
                                      </a:lnTo>
                                      <a:lnTo>
                                        <a:pt x="217" y="532"/>
                                      </a:lnTo>
                                      <a:lnTo>
                                        <a:pt x="215" y="521"/>
                                      </a:lnTo>
                                      <a:close/>
                                      <a:moveTo>
                                        <a:pt x="323" y="497"/>
                                      </a:moveTo>
                                      <a:lnTo>
                                        <a:pt x="387" y="483"/>
                                      </a:lnTo>
                                      <a:lnTo>
                                        <a:pt x="390" y="493"/>
                                      </a:lnTo>
                                      <a:lnTo>
                                        <a:pt x="325" y="508"/>
                                      </a:lnTo>
                                      <a:lnTo>
                                        <a:pt x="323" y="497"/>
                                      </a:lnTo>
                                      <a:close/>
                                      <a:moveTo>
                                        <a:pt x="430" y="473"/>
                                      </a:moveTo>
                                      <a:lnTo>
                                        <a:pt x="495" y="458"/>
                                      </a:lnTo>
                                      <a:lnTo>
                                        <a:pt x="497" y="469"/>
                                      </a:lnTo>
                                      <a:lnTo>
                                        <a:pt x="433" y="483"/>
                                      </a:lnTo>
                                      <a:lnTo>
                                        <a:pt x="430" y="473"/>
                                      </a:lnTo>
                                      <a:close/>
                                      <a:moveTo>
                                        <a:pt x="538" y="449"/>
                                      </a:moveTo>
                                      <a:lnTo>
                                        <a:pt x="602" y="434"/>
                                      </a:lnTo>
                                      <a:lnTo>
                                        <a:pt x="605" y="445"/>
                                      </a:lnTo>
                                      <a:lnTo>
                                        <a:pt x="540" y="459"/>
                                      </a:lnTo>
                                      <a:lnTo>
                                        <a:pt x="538" y="449"/>
                                      </a:lnTo>
                                      <a:close/>
                                      <a:moveTo>
                                        <a:pt x="645" y="424"/>
                                      </a:moveTo>
                                      <a:lnTo>
                                        <a:pt x="710" y="410"/>
                                      </a:lnTo>
                                      <a:lnTo>
                                        <a:pt x="713" y="420"/>
                                      </a:lnTo>
                                      <a:lnTo>
                                        <a:pt x="648" y="435"/>
                                      </a:lnTo>
                                      <a:lnTo>
                                        <a:pt x="645" y="424"/>
                                      </a:lnTo>
                                      <a:close/>
                                      <a:moveTo>
                                        <a:pt x="753" y="400"/>
                                      </a:moveTo>
                                      <a:lnTo>
                                        <a:pt x="818" y="385"/>
                                      </a:lnTo>
                                      <a:lnTo>
                                        <a:pt x="820" y="396"/>
                                      </a:lnTo>
                                      <a:lnTo>
                                        <a:pt x="756" y="411"/>
                                      </a:lnTo>
                                      <a:lnTo>
                                        <a:pt x="753" y="400"/>
                                      </a:lnTo>
                                      <a:close/>
                                      <a:moveTo>
                                        <a:pt x="861" y="376"/>
                                      </a:moveTo>
                                      <a:lnTo>
                                        <a:pt x="925" y="361"/>
                                      </a:lnTo>
                                      <a:lnTo>
                                        <a:pt x="928" y="372"/>
                                      </a:lnTo>
                                      <a:lnTo>
                                        <a:pt x="863" y="386"/>
                                      </a:lnTo>
                                      <a:lnTo>
                                        <a:pt x="861" y="376"/>
                                      </a:lnTo>
                                      <a:close/>
                                      <a:moveTo>
                                        <a:pt x="968" y="351"/>
                                      </a:moveTo>
                                      <a:lnTo>
                                        <a:pt x="1033" y="337"/>
                                      </a:lnTo>
                                      <a:lnTo>
                                        <a:pt x="1035" y="348"/>
                                      </a:lnTo>
                                      <a:lnTo>
                                        <a:pt x="971" y="362"/>
                                      </a:lnTo>
                                      <a:lnTo>
                                        <a:pt x="968" y="351"/>
                                      </a:lnTo>
                                      <a:close/>
                                      <a:moveTo>
                                        <a:pt x="1076" y="327"/>
                                      </a:moveTo>
                                      <a:lnTo>
                                        <a:pt x="1141" y="313"/>
                                      </a:lnTo>
                                      <a:lnTo>
                                        <a:pt x="1143" y="323"/>
                                      </a:lnTo>
                                      <a:lnTo>
                                        <a:pt x="1079" y="338"/>
                                      </a:lnTo>
                                      <a:lnTo>
                                        <a:pt x="1076" y="327"/>
                                      </a:lnTo>
                                      <a:close/>
                                      <a:moveTo>
                                        <a:pt x="1184" y="303"/>
                                      </a:moveTo>
                                      <a:lnTo>
                                        <a:pt x="1248" y="288"/>
                                      </a:lnTo>
                                      <a:lnTo>
                                        <a:pt x="1251" y="299"/>
                                      </a:lnTo>
                                      <a:lnTo>
                                        <a:pt x="1186" y="314"/>
                                      </a:lnTo>
                                      <a:lnTo>
                                        <a:pt x="1184" y="303"/>
                                      </a:lnTo>
                                      <a:close/>
                                      <a:moveTo>
                                        <a:pt x="1291" y="279"/>
                                      </a:moveTo>
                                      <a:lnTo>
                                        <a:pt x="1356" y="264"/>
                                      </a:lnTo>
                                      <a:lnTo>
                                        <a:pt x="1358" y="275"/>
                                      </a:lnTo>
                                      <a:lnTo>
                                        <a:pt x="1294" y="289"/>
                                      </a:lnTo>
                                      <a:lnTo>
                                        <a:pt x="1291" y="279"/>
                                      </a:lnTo>
                                      <a:close/>
                                      <a:moveTo>
                                        <a:pt x="1399" y="254"/>
                                      </a:moveTo>
                                      <a:lnTo>
                                        <a:pt x="1464" y="240"/>
                                      </a:lnTo>
                                      <a:lnTo>
                                        <a:pt x="1466" y="251"/>
                                      </a:lnTo>
                                      <a:lnTo>
                                        <a:pt x="1401" y="265"/>
                                      </a:lnTo>
                                      <a:lnTo>
                                        <a:pt x="1399" y="254"/>
                                      </a:lnTo>
                                      <a:close/>
                                      <a:moveTo>
                                        <a:pt x="1507" y="230"/>
                                      </a:moveTo>
                                      <a:lnTo>
                                        <a:pt x="1571" y="216"/>
                                      </a:lnTo>
                                      <a:lnTo>
                                        <a:pt x="1574" y="226"/>
                                      </a:lnTo>
                                      <a:lnTo>
                                        <a:pt x="1509" y="241"/>
                                      </a:lnTo>
                                      <a:lnTo>
                                        <a:pt x="1507" y="230"/>
                                      </a:lnTo>
                                      <a:close/>
                                      <a:moveTo>
                                        <a:pt x="1614" y="206"/>
                                      </a:moveTo>
                                      <a:lnTo>
                                        <a:pt x="1679" y="191"/>
                                      </a:lnTo>
                                      <a:lnTo>
                                        <a:pt x="1681" y="202"/>
                                      </a:lnTo>
                                      <a:lnTo>
                                        <a:pt x="1617" y="217"/>
                                      </a:lnTo>
                                      <a:lnTo>
                                        <a:pt x="1614" y="206"/>
                                      </a:lnTo>
                                      <a:close/>
                                      <a:moveTo>
                                        <a:pt x="1722" y="182"/>
                                      </a:moveTo>
                                      <a:lnTo>
                                        <a:pt x="1786" y="167"/>
                                      </a:lnTo>
                                      <a:lnTo>
                                        <a:pt x="1789" y="178"/>
                                      </a:lnTo>
                                      <a:lnTo>
                                        <a:pt x="1724" y="192"/>
                                      </a:lnTo>
                                      <a:lnTo>
                                        <a:pt x="1722" y="182"/>
                                      </a:lnTo>
                                      <a:close/>
                                      <a:moveTo>
                                        <a:pt x="1830" y="157"/>
                                      </a:moveTo>
                                      <a:lnTo>
                                        <a:pt x="1894" y="143"/>
                                      </a:lnTo>
                                      <a:lnTo>
                                        <a:pt x="1897" y="153"/>
                                      </a:lnTo>
                                      <a:lnTo>
                                        <a:pt x="1832" y="168"/>
                                      </a:lnTo>
                                      <a:lnTo>
                                        <a:pt x="1830" y="157"/>
                                      </a:lnTo>
                                      <a:close/>
                                      <a:moveTo>
                                        <a:pt x="1937" y="133"/>
                                      </a:moveTo>
                                      <a:lnTo>
                                        <a:pt x="2002" y="118"/>
                                      </a:lnTo>
                                      <a:lnTo>
                                        <a:pt x="2004" y="129"/>
                                      </a:lnTo>
                                      <a:lnTo>
                                        <a:pt x="1940" y="144"/>
                                      </a:lnTo>
                                      <a:lnTo>
                                        <a:pt x="1937" y="133"/>
                                      </a:lnTo>
                                      <a:close/>
                                      <a:moveTo>
                                        <a:pt x="2045" y="109"/>
                                      </a:moveTo>
                                      <a:lnTo>
                                        <a:pt x="2109" y="94"/>
                                      </a:lnTo>
                                      <a:lnTo>
                                        <a:pt x="2112" y="105"/>
                                      </a:lnTo>
                                      <a:lnTo>
                                        <a:pt x="2047" y="119"/>
                                      </a:lnTo>
                                      <a:lnTo>
                                        <a:pt x="2045" y="109"/>
                                      </a:lnTo>
                                      <a:close/>
                                      <a:moveTo>
                                        <a:pt x="2153" y="84"/>
                                      </a:moveTo>
                                      <a:lnTo>
                                        <a:pt x="2217" y="70"/>
                                      </a:lnTo>
                                      <a:lnTo>
                                        <a:pt x="2220" y="81"/>
                                      </a:lnTo>
                                      <a:lnTo>
                                        <a:pt x="2155" y="95"/>
                                      </a:lnTo>
                                      <a:lnTo>
                                        <a:pt x="2153" y="84"/>
                                      </a:lnTo>
                                      <a:close/>
                                      <a:moveTo>
                                        <a:pt x="2260" y="60"/>
                                      </a:moveTo>
                                      <a:lnTo>
                                        <a:pt x="2325" y="46"/>
                                      </a:lnTo>
                                      <a:lnTo>
                                        <a:pt x="2327" y="56"/>
                                      </a:lnTo>
                                      <a:lnTo>
                                        <a:pt x="2263" y="71"/>
                                      </a:lnTo>
                                      <a:lnTo>
                                        <a:pt x="2260" y="60"/>
                                      </a:lnTo>
                                      <a:close/>
                                      <a:moveTo>
                                        <a:pt x="2368" y="36"/>
                                      </a:moveTo>
                                      <a:lnTo>
                                        <a:pt x="2432" y="21"/>
                                      </a:lnTo>
                                      <a:lnTo>
                                        <a:pt x="2435" y="32"/>
                                      </a:lnTo>
                                      <a:lnTo>
                                        <a:pt x="2370" y="47"/>
                                      </a:lnTo>
                                      <a:lnTo>
                                        <a:pt x="2368" y="36"/>
                                      </a:lnTo>
                                      <a:close/>
                                      <a:moveTo>
                                        <a:pt x="2475" y="12"/>
                                      </a:moveTo>
                                      <a:lnTo>
                                        <a:pt x="2527" y="0"/>
                                      </a:lnTo>
                                      <a:lnTo>
                                        <a:pt x="2530" y="11"/>
                                      </a:lnTo>
                                      <a:lnTo>
                                        <a:pt x="2478" y="22"/>
                                      </a:lnTo>
                                      <a:lnTo>
                                        <a:pt x="2475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7" name="Line 4269"/>
                              <wps:cNvCnPr/>
                              <wps:spPr bwMode="auto">
                                <a:xfrm>
                                  <a:off x="555625" y="241300"/>
                                  <a:ext cx="1203960" cy="691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8" name="Freeform 42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0665"/>
                                  <a:ext cx="187325" cy="693420"/>
                                </a:xfrm>
                                <a:custGeom>
                                  <a:avLst/>
                                  <a:gdLst>
                                    <a:gd name="T0" fmla="*/ 11 w 295"/>
                                    <a:gd name="T1" fmla="*/ 0 h 1092"/>
                                    <a:gd name="T2" fmla="*/ 28 w 295"/>
                                    <a:gd name="T3" fmla="*/ 63 h 1092"/>
                                    <a:gd name="T4" fmla="*/ 17 w 295"/>
                                    <a:gd name="T5" fmla="*/ 66 h 1092"/>
                                    <a:gd name="T6" fmla="*/ 0 w 295"/>
                                    <a:gd name="T7" fmla="*/ 2 h 1092"/>
                                    <a:gd name="T8" fmla="*/ 11 w 295"/>
                                    <a:gd name="T9" fmla="*/ 0 h 1092"/>
                                    <a:gd name="T10" fmla="*/ 39 w 295"/>
                                    <a:gd name="T11" fmla="*/ 106 h 1092"/>
                                    <a:gd name="T12" fmla="*/ 55 w 295"/>
                                    <a:gd name="T13" fmla="*/ 170 h 1092"/>
                                    <a:gd name="T14" fmla="*/ 45 w 295"/>
                                    <a:gd name="T15" fmla="*/ 172 h 1092"/>
                                    <a:gd name="T16" fmla="*/ 28 w 295"/>
                                    <a:gd name="T17" fmla="*/ 109 h 1092"/>
                                    <a:gd name="T18" fmla="*/ 39 w 295"/>
                                    <a:gd name="T19" fmla="*/ 106 h 1092"/>
                                    <a:gd name="T20" fmla="*/ 67 w 295"/>
                                    <a:gd name="T21" fmla="*/ 212 h 1092"/>
                                    <a:gd name="T22" fmla="*/ 83 w 295"/>
                                    <a:gd name="T23" fmla="*/ 276 h 1092"/>
                                    <a:gd name="T24" fmla="*/ 72 w 295"/>
                                    <a:gd name="T25" fmla="*/ 278 h 1092"/>
                                    <a:gd name="T26" fmla="*/ 56 w 295"/>
                                    <a:gd name="T27" fmla="*/ 215 h 1092"/>
                                    <a:gd name="T28" fmla="*/ 67 w 295"/>
                                    <a:gd name="T29" fmla="*/ 212 h 1092"/>
                                    <a:gd name="T30" fmla="*/ 94 w 295"/>
                                    <a:gd name="T31" fmla="*/ 318 h 1092"/>
                                    <a:gd name="T32" fmla="*/ 111 w 295"/>
                                    <a:gd name="T33" fmla="*/ 382 h 1092"/>
                                    <a:gd name="T34" fmla="*/ 100 w 295"/>
                                    <a:gd name="T35" fmla="*/ 385 h 1092"/>
                                    <a:gd name="T36" fmla="*/ 84 w 295"/>
                                    <a:gd name="T37" fmla="*/ 321 h 1092"/>
                                    <a:gd name="T38" fmla="*/ 94 w 295"/>
                                    <a:gd name="T39" fmla="*/ 318 h 1092"/>
                                    <a:gd name="T40" fmla="*/ 122 w 295"/>
                                    <a:gd name="T41" fmla="*/ 424 h 1092"/>
                                    <a:gd name="T42" fmla="*/ 139 w 295"/>
                                    <a:gd name="T43" fmla="*/ 488 h 1092"/>
                                    <a:gd name="T44" fmla="*/ 128 w 295"/>
                                    <a:gd name="T45" fmla="*/ 491 h 1092"/>
                                    <a:gd name="T46" fmla="*/ 111 w 295"/>
                                    <a:gd name="T47" fmla="*/ 427 h 1092"/>
                                    <a:gd name="T48" fmla="*/ 122 w 295"/>
                                    <a:gd name="T49" fmla="*/ 424 h 1092"/>
                                    <a:gd name="T50" fmla="*/ 150 w 295"/>
                                    <a:gd name="T51" fmla="*/ 530 h 1092"/>
                                    <a:gd name="T52" fmla="*/ 166 w 295"/>
                                    <a:gd name="T53" fmla="*/ 594 h 1092"/>
                                    <a:gd name="T54" fmla="*/ 156 w 295"/>
                                    <a:gd name="T55" fmla="*/ 597 h 1092"/>
                                    <a:gd name="T56" fmla="*/ 139 w 295"/>
                                    <a:gd name="T57" fmla="*/ 533 h 1092"/>
                                    <a:gd name="T58" fmla="*/ 150 w 295"/>
                                    <a:gd name="T59" fmla="*/ 530 h 1092"/>
                                    <a:gd name="T60" fmla="*/ 177 w 295"/>
                                    <a:gd name="T61" fmla="*/ 636 h 1092"/>
                                    <a:gd name="T62" fmla="*/ 194 w 295"/>
                                    <a:gd name="T63" fmla="*/ 700 h 1092"/>
                                    <a:gd name="T64" fmla="*/ 183 w 295"/>
                                    <a:gd name="T65" fmla="*/ 703 h 1092"/>
                                    <a:gd name="T66" fmla="*/ 167 w 295"/>
                                    <a:gd name="T67" fmla="*/ 639 h 1092"/>
                                    <a:gd name="T68" fmla="*/ 177 w 295"/>
                                    <a:gd name="T69" fmla="*/ 636 h 1092"/>
                                    <a:gd name="T70" fmla="*/ 205 w 295"/>
                                    <a:gd name="T71" fmla="*/ 743 h 1092"/>
                                    <a:gd name="T72" fmla="*/ 222 w 295"/>
                                    <a:gd name="T73" fmla="*/ 806 h 1092"/>
                                    <a:gd name="T74" fmla="*/ 211 w 295"/>
                                    <a:gd name="T75" fmla="*/ 809 h 1092"/>
                                    <a:gd name="T76" fmla="*/ 194 w 295"/>
                                    <a:gd name="T77" fmla="*/ 745 h 1092"/>
                                    <a:gd name="T78" fmla="*/ 205 w 295"/>
                                    <a:gd name="T79" fmla="*/ 743 h 1092"/>
                                    <a:gd name="T80" fmla="*/ 233 w 295"/>
                                    <a:gd name="T81" fmla="*/ 849 h 1092"/>
                                    <a:gd name="T82" fmla="*/ 249 w 295"/>
                                    <a:gd name="T83" fmla="*/ 912 h 1092"/>
                                    <a:gd name="T84" fmla="*/ 239 w 295"/>
                                    <a:gd name="T85" fmla="*/ 915 h 1092"/>
                                    <a:gd name="T86" fmla="*/ 222 w 295"/>
                                    <a:gd name="T87" fmla="*/ 851 h 1092"/>
                                    <a:gd name="T88" fmla="*/ 233 w 295"/>
                                    <a:gd name="T89" fmla="*/ 849 h 1092"/>
                                    <a:gd name="T90" fmla="*/ 260 w 295"/>
                                    <a:gd name="T91" fmla="*/ 955 h 1092"/>
                                    <a:gd name="T92" fmla="*/ 277 w 295"/>
                                    <a:gd name="T93" fmla="*/ 1019 h 1092"/>
                                    <a:gd name="T94" fmla="*/ 266 w 295"/>
                                    <a:gd name="T95" fmla="*/ 1021 h 1092"/>
                                    <a:gd name="T96" fmla="*/ 250 w 295"/>
                                    <a:gd name="T97" fmla="*/ 958 h 1092"/>
                                    <a:gd name="T98" fmla="*/ 260 w 295"/>
                                    <a:gd name="T99" fmla="*/ 955 h 1092"/>
                                    <a:gd name="T100" fmla="*/ 288 w 295"/>
                                    <a:gd name="T101" fmla="*/ 1061 h 1092"/>
                                    <a:gd name="T102" fmla="*/ 295 w 295"/>
                                    <a:gd name="T103" fmla="*/ 1089 h 1092"/>
                                    <a:gd name="T104" fmla="*/ 285 w 295"/>
                                    <a:gd name="T105" fmla="*/ 1092 h 1092"/>
                                    <a:gd name="T106" fmla="*/ 277 w 295"/>
                                    <a:gd name="T107" fmla="*/ 1064 h 1092"/>
                                    <a:gd name="T108" fmla="*/ 288 w 295"/>
                                    <a:gd name="T109" fmla="*/ 1061 h 10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95" h="1092">
                                      <a:moveTo>
                                        <a:pt x="11" y="0"/>
                                      </a:moveTo>
                                      <a:lnTo>
                                        <a:pt x="28" y="63"/>
                                      </a:lnTo>
                                      <a:lnTo>
                                        <a:pt x="17" y="66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39" y="106"/>
                                      </a:moveTo>
                                      <a:lnTo>
                                        <a:pt x="55" y="170"/>
                                      </a:lnTo>
                                      <a:lnTo>
                                        <a:pt x="45" y="172"/>
                                      </a:lnTo>
                                      <a:lnTo>
                                        <a:pt x="28" y="109"/>
                                      </a:lnTo>
                                      <a:lnTo>
                                        <a:pt x="39" y="106"/>
                                      </a:lnTo>
                                      <a:close/>
                                      <a:moveTo>
                                        <a:pt x="67" y="212"/>
                                      </a:moveTo>
                                      <a:lnTo>
                                        <a:pt x="83" y="276"/>
                                      </a:lnTo>
                                      <a:lnTo>
                                        <a:pt x="72" y="278"/>
                                      </a:lnTo>
                                      <a:lnTo>
                                        <a:pt x="56" y="215"/>
                                      </a:lnTo>
                                      <a:lnTo>
                                        <a:pt x="67" y="212"/>
                                      </a:lnTo>
                                      <a:close/>
                                      <a:moveTo>
                                        <a:pt x="94" y="318"/>
                                      </a:moveTo>
                                      <a:lnTo>
                                        <a:pt x="111" y="382"/>
                                      </a:lnTo>
                                      <a:lnTo>
                                        <a:pt x="100" y="385"/>
                                      </a:lnTo>
                                      <a:lnTo>
                                        <a:pt x="84" y="321"/>
                                      </a:lnTo>
                                      <a:lnTo>
                                        <a:pt x="94" y="318"/>
                                      </a:lnTo>
                                      <a:close/>
                                      <a:moveTo>
                                        <a:pt x="122" y="424"/>
                                      </a:moveTo>
                                      <a:lnTo>
                                        <a:pt x="139" y="488"/>
                                      </a:lnTo>
                                      <a:lnTo>
                                        <a:pt x="128" y="491"/>
                                      </a:lnTo>
                                      <a:lnTo>
                                        <a:pt x="111" y="427"/>
                                      </a:lnTo>
                                      <a:lnTo>
                                        <a:pt x="122" y="424"/>
                                      </a:lnTo>
                                      <a:close/>
                                      <a:moveTo>
                                        <a:pt x="150" y="530"/>
                                      </a:moveTo>
                                      <a:lnTo>
                                        <a:pt x="166" y="594"/>
                                      </a:lnTo>
                                      <a:lnTo>
                                        <a:pt x="156" y="597"/>
                                      </a:lnTo>
                                      <a:lnTo>
                                        <a:pt x="139" y="533"/>
                                      </a:lnTo>
                                      <a:lnTo>
                                        <a:pt x="150" y="530"/>
                                      </a:lnTo>
                                      <a:close/>
                                      <a:moveTo>
                                        <a:pt x="177" y="636"/>
                                      </a:moveTo>
                                      <a:lnTo>
                                        <a:pt x="194" y="700"/>
                                      </a:lnTo>
                                      <a:lnTo>
                                        <a:pt x="183" y="703"/>
                                      </a:lnTo>
                                      <a:lnTo>
                                        <a:pt x="167" y="639"/>
                                      </a:lnTo>
                                      <a:lnTo>
                                        <a:pt x="177" y="636"/>
                                      </a:lnTo>
                                      <a:close/>
                                      <a:moveTo>
                                        <a:pt x="205" y="743"/>
                                      </a:moveTo>
                                      <a:lnTo>
                                        <a:pt x="222" y="806"/>
                                      </a:lnTo>
                                      <a:lnTo>
                                        <a:pt x="211" y="809"/>
                                      </a:lnTo>
                                      <a:lnTo>
                                        <a:pt x="194" y="745"/>
                                      </a:lnTo>
                                      <a:lnTo>
                                        <a:pt x="205" y="743"/>
                                      </a:lnTo>
                                      <a:close/>
                                      <a:moveTo>
                                        <a:pt x="233" y="849"/>
                                      </a:moveTo>
                                      <a:lnTo>
                                        <a:pt x="249" y="912"/>
                                      </a:lnTo>
                                      <a:lnTo>
                                        <a:pt x="239" y="915"/>
                                      </a:lnTo>
                                      <a:lnTo>
                                        <a:pt x="222" y="851"/>
                                      </a:lnTo>
                                      <a:lnTo>
                                        <a:pt x="233" y="849"/>
                                      </a:lnTo>
                                      <a:close/>
                                      <a:moveTo>
                                        <a:pt x="260" y="955"/>
                                      </a:moveTo>
                                      <a:lnTo>
                                        <a:pt x="277" y="1019"/>
                                      </a:lnTo>
                                      <a:lnTo>
                                        <a:pt x="266" y="1021"/>
                                      </a:lnTo>
                                      <a:lnTo>
                                        <a:pt x="250" y="958"/>
                                      </a:lnTo>
                                      <a:lnTo>
                                        <a:pt x="260" y="955"/>
                                      </a:lnTo>
                                      <a:close/>
                                      <a:moveTo>
                                        <a:pt x="288" y="1061"/>
                                      </a:moveTo>
                                      <a:lnTo>
                                        <a:pt x="295" y="1089"/>
                                      </a:lnTo>
                                      <a:lnTo>
                                        <a:pt x="285" y="1092"/>
                                      </a:lnTo>
                                      <a:lnTo>
                                        <a:pt x="277" y="1064"/>
                                      </a:lnTo>
                                      <a:lnTo>
                                        <a:pt x="288" y="10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9" name="Line 4271"/>
                              <wps:cNvCnPr/>
                              <wps:spPr bwMode="auto">
                                <a:xfrm>
                                  <a:off x="555625" y="241300"/>
                                  <a:ext cx="621665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0" name="Line 4272"/>
                              <wps:cNvCnPr/>
                              <wps:spPr bwMode="auto">
                                <a:xfrm flipH="1">
                                  <a:off x="154305" y="241300"/>
                                  <a:ext cx="401320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1" name="Freeform 42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1300"/>
                                  <a:ext cx="6985" cy="94678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6 h 1491"/>
                                    <a:gd name="T2" fmla="*/ 0 w 11"/>
                                    <a:gd name="T3" fmla="*/ 0 h 1491"/>
                                    <a:gd name="T4" fmla="*/ 11 w 11"/>
                                    <a:gd name="T5" fmla="*/ 110 h 1491"/>
                                    <a:gd name="T6" fmla="*/ 0 w 11"/>
                                    <a:gd name="T7" fmla="*/ 175 h 1491"/>
                                    <a:gd name="T8" fmla="*/ 11 w 11"/>
                                    <a:gd name="T9" fmla="*/ 110 h 1491"/>
                                    <a:gd name="T10" fmla="*/ 11 w 11"/>
                                    <a:gd name="T11" fmla="*/ 285 h 1491"/>
                                    <a:gd name="T12" fmla="*/ 0 w 11"/>
                                    <a:gd name="T13" fmla="*/ 219 h 1491"/>
                                    <a:gd name="T14" fmla="*/ 11 w 11"/>
                                    <a:gd name="T15" fmla="*/ 329 h 1491"/>
                                    <a:gd name="T16" fmla="*/ 0 w 11"/>
                                    <a:gd name="T17" fmla="*/ 395 h 1491"/>
                                    <a:gd name="T18" fmla="*/ 11 w 11"/>
                                    <a:gd name="T19" fmla="*/ 329 h 1491"/>
                                    <a:gd name="T20" fmla="*/ 11 w 11"/>
                                    <a:gd name="T21" fmla="*/ 504 h 1491"/>
                                    <a:gd name="T22" fmla="*/ 0 w 11"/>
                                    <a:gd name="T23" fmla="*/ 439 h 1491"/>
                                    <a:gd name="T24" fmla="*/ 11 w 11"/>
                                    <a:gd name="T25" fmla="*/ 548 h 1491"/>
                                    <a:gd name="T26" fmla="*/ 0 w 11"/>
                                    <a:gd name="T27" fmla="*/ 614 h 1491"/>
                                    <a:gd name="T28" fmla="*/ 11 w 11"/>
                                    <a:gd name="T29" fmla="*/ 548 h 1491"/>
                                    <a:gd name="T30" fmla="*/ 11 w 11"/>
                                    <a:gd name="T31" fmla="*/ 724 h 1491"/>
                                    <a:gd name="T32" fmla="*/ 0 w 11"/>
                                    <a:gd name="T33" fmla="*/ 658 h 1491"/>
                                    <a:gd name="T34" fmla="*/ 11 w 11"/>
                                    <a:gd name="T35" fmla="*/ 767 h 1491"/>
                                    <a:gd name="T36" fmla="*/ 0 w 11"/>
                                    <a:gd name="T37" fmla="*/ 833 h 1491"/>
                                    <a:gd name="T38" fmla="*/ 11 w 11"/>
                                    <a:gd name="T39" fmla="*/ 767 h 1491"/>
                                    <a:gd name="T40" fmla="*/ 11 w 11"/>
                                    <a:gd name="T41" fmla="*/ 943 h 1491"/>
                                    <a:gd name="T42" fmla="*/ 0 w 11"/>
                                    <a:gd name="T43" fmla="*/ 877 h 1491"/>
                                    <a:gd name="T44" fmla="*/ 11 w 11"/>
                                    <a:gd name="T45" fmla="*/ 987 h 1491"/>
                                    <a:gd name="T46" fmla="*/ 0 w 11"/>
                                    <a:gd name="T47" fmla="*/ 1053 h 1491"/>
                                    <a:gd name="T48" fmla="*/ 11 w 11"/>
                                    <a:gd name="T49" fmla="*/ 987 h 1491"/>
                                    <a:gd name="T50" fmla="*/ 11 w 11"/>
                                    <a:gd name="T51" fmla="*/ 1162 h 1491"/>
                                    <a:gd name="T52" fmla="*/ 0 w 11"/>
                                    <a:gd name="T53" fmla="*/ 1096 h 1491"/>
                                    <a:gd name="T54" fmla="*/ 11 w 11"/>
                                    <a:gd name="T55" fmla="*/ 1206 h 1491"/>
                                    <a:gd name="T56" fmla="*/ 0 w 11"/>
                                    <a:gd name="T57" fmla="*/ 1272 h 1491"/>
                                    <a:gd name="T58" fmla="*/ 11 w 11"/>
                                    <a:gd name="T59" fmla="*/ 1206 h 1491"/>
                                    <a:gd name="T60" fmla="*/ 11 w 11"/>
                                    <a:gd name="T61" fmla="*/ 1381 h 1491"/>
                                    <a:gd name="T62" fmla="*/ 0 w 11"/>
                                    <a:gd name="T63" fmla="*/ 1316 h 1491"/>
                                    <a:gd name="T64" fmla="*/ 11 w 11"/>
                                    <a:gd name="T65" fmla="*/ 1425 h 1491"/>
                                    <a:gd name="T66" fmla="*/ 0 w 11"/>
                                    <a:gd name="T67" fmla="*/ 1491 h 1491"/>
                                    <a:gd name="T68" fmla="*/ 11 w 11"/>
                                    <a:gd name="T69" fmla="*/ 1425 h 14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491">
                                      <a:moveTo>
                                        <a:pt x="11" y="0"/>
                                      </a:moveTo>
                                      <a:lnTo>
                                        <a:pt x="11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0"/>
                                      </a:moveTo>
                                      <a:lnTo>
                                        <a:pt x="11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close/>
                                      <a:moveTo>
                                        <a:pt x="11" y="219"/>
                                      </a:moveTo>
                                      <a:lnTo>
                                        <a:pt x="11" y="285"/>
                                      </a:lnTo>
                                      <a:lnTo>
                                        <a:pt x="0" y="28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11" y="219"/>
                                      </a:lnTo>
                                      <a:close/>
                                      <a:moveTo>
                                        <a:pt x="11" y="329"/>
                                      </a:moveTo>
                                      <a:lnTo>
                                        <a:pt x="11" y="395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1" y="329"/>
                                      </a:lnTo>
                                      <a:close/>
                                      <a:moveTo>
                                        <a:pt x="11" y="439"/>
                                      </a:moveTo>
                                      <a:lnTo>
                                        <a:pt x="11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11" y="439"/>
                                      </a:lnTo>
                                      <a:close/>
                                      <a:moveTo>
                                        <a:pt x="11" y="548"/>
                                      </a:moveTo>
                                      <a:lnTo>
                                        <a:pt x="11" y="614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0" y="548"/>
                                      </a:lnTo>
                                      <a:lnTo>
                                        <a:pt x="11" y="548"/>
                                      </a:lnTo>
                                      <a:close/>
                                      <a:moveTo>
                                        <a:pt x="11" y="658"/>
                                      </a:moveTo>
                                      <a:lnTo>
                                        <a:pt x="11" y="724"/>
                                      </a:lnTo>
                                      <a:lnTo>
                                        <a:pt x="0" y="72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1" y="658"/>
                                      </a:lnTo>
                                      <a:close/>
                                      <a:moveTo>
                                        <a:pt x="11" y="767"/>
                                      </a:moveTo>
                                      <a:lnTo>
                                        <a:pt x="11" y="833"/>
                                      </a:lnTo>
                                      <a:lnTo>
                                        <a:pt x="0" y="833"/>
                                      </a:lnTo>
                                      <a:lnTo>
                                        <a:pt x="0" y="767"/>
                                      </a:lnTo>
                                      <a:lnTo>
                                        <a:pt x="11" y="767"/>
                                      </a:lnTo>
                                      <a:close/>
                                      <a:moveTo>
                                        <a:pt x="11" y="877"/>
                                      </a:moveTo>
                                      <a:lnTo>
                                        <a:pt x="11" y="943"/>
                                      </a:lnTo>
                                      <a:lnTo>
                                        <a:pt x="0" y="943"/>
                                      </a:lnTo>
                                      <a:lnTo>
                                        <a:pt x="0" y="877"/>
                                      </a:lnTo>
                                      <a:lnTo>
                                        <a:pt x="11" y="877"/>
                                      </a:lnTo>
                                      <a:close/>
                                      <a:moveTo>
                                        <a:pt x="11" y="987"/>
                                      </a:moveTo>
                                      <a:lnTo>
                                        <a:pt x="11" y="1053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11" y="987"/>
                                      </a:lnTo>
                                      <a:close/>
                                      <a:moveTo>
                                        <a:pt x="11" y="1096"/>
                                      </a:moveTo>
                                      <a:lnTo>
                                        <a:pt x="11" y="1162"/>
                                      </a:lnTo>
                                      <a:lnTo>
                                        <a:pt x="0" y="1162"/>
                                      </a:lnTo>
                                      <a:lnTo>
                                        <a:pt x="0" y="1096"/>
                                      </a:lnTo>
                                      <a:lnTo>
                                        <a:pt x="11" y="1096"/>
                                      </a:lnTo>
                                      <a:close/>
                                      <a:moveTo>
                                        <a:pt x="11" y="1206"/>
                                      </a:moveTo>
                                      <a:lnTo>
                                        <a:pt x="11" y="1272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0" y="1206"/>
                                      </a:lnTo>
                                      <a:lnTo>
                                        <a:pt x="11" y="1206"/>
                                      </a:lnTo>
                                      <a:close/>
                                      <a:moveTo>
                                        <a:pt x="11" y="1316"/>
                                      </a:moveTo>
                                      <a:lnTo>
                                        <a:pt x="11" y="1381"/>
                                      </a:lnTo>
                                      <a:lnTo>
                                        <a:pt x="0" y="1381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11" y="1316"/>
                                      </a:lnTo>
                                      <a:close/>
                                      <a:moveTo>
                                        <a:pt x="11" y="1425"/>
                                      </a:moveTo>
                                      <a:lnTo>
                                        <a:pt x="11" y="1491"/>
                                      </a:lnTo>
                                      <a:lnTo>
                                        <a:pt x="0" y="1491"/>
                                      </a:lnTo>
                                      <a:lnTo>
                                        <a:pt x="0" y="1425"/>
                                      </a:lnTo>
                                      <a:lnTo>
                                        <a:pt x="11" y="14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2" name="Line 4274"/>
                              <wps:cNvCnPr/>
                              <wps:spPr bwMode="auto">
                                <a:xfrm flipV="1">
                                  <a:off x="520700" y="1163320"/>
                                  <a:ext cx="34925" cy="8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3" name="Line 4275"/>
                              <wps:cNvCnPr/>
                              <wps:spPr bwMode="auto">
                                <a:xfrm>
                                  <a:off x="520700" y="1171575"/>
                                  <a:ext cx="635" cy="40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5" name="Rectangle 4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315" y="112077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6" name="Rectangle 4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95" y="103124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7" name="Rectangle 4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7493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8" name="Rectangle 4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8510" y="7810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9" name="Rectangle 4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8395" y="13017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0" name="Rectangle 4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425" y="132334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1" name="Rectangle 4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7050" y="7874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2" name="Oval 4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713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3" name="Oval 4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5170" y="922655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0" name="Oval 4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8790" y="92265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1" name="Oval 4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2" name="Oval 4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4830" y="231140"/>
                                  <a:ext cx="2095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61" o:spid="_x0000_s1588" editas="canvas" style="width:156.75pt;height:122.25pt;mso-position-horizontal-relative:char;mso-position-vertical-relative:line" coordsize="19907,1552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OB80orycAAN8dAQAOAAAAZHJzL2Uyb0RvYy54bWzsXW1vG8mR/n7A/QeCHw/wivPOEaINNpZ9 F2CTLG59+U5LlEWEIhWStrwJ8t/vqe6uZhena7q9jnXBiQusR/aUaqqe7umpqXq65je//fywnnxa 7var7eZqWnw3m06Wm5vt7Wrz4Wr6P+/evppPJ/vDYnO7WG83y6vpL8v99Lff//u//ebp8XJZbu+3 69vlbgIlm/3l0+PV9P5weLy8uNjf3C8fFvvvto/LDU7ebXcPiwP+uvtwcbtbPEH7w/qinM3ai6ft 7vZxt71Z7vf412t7cvq90X93t7w5/Onubr88TNZXU9h2MH/uzJ/v6c+L73+zuPywWzzer26cGYtf YcXDYrXBRb2q68VhMfm4Ww1UPaxudtv99u7w3c324WJ7d7e6WRof4E0xO/Hm9WLzabE3ztwAHTYQ P/0T9b7/QHZvtm9X6zXQuID2S/o3Oj5hfJZ0er2RQvZfjKyTeXrEAO4f/VDuv87En+8Xj0vj+f7y 5o+fftpNVrdX07opi+lks3jATHq7Wy5pXkzqsq1oHMkCiP78+NOOjN0//ri9+ct+stm+uV0dftqu NgfYVJAk7A5E6S97/NLk/dMftrfQvPh42JrB/Hy3eyBVGKbJ56tpVzV920wnv1xN+7Jvazd7lp8P kxucLmZl1ZaYZDcQaPt5Yy61uGQtNx/3h/9cbo3Gxacf9wc7927xE13kw61z7B1U3D2sMQ3/42LS tpOnSdEWpZupXgg4eKHZ5H5SGM9CNaWQiGupApmiiKqphchMMQewJMxpA4mi6xQ9XSgVNwgrir9U UWgG9YFUHJ8ixLmcaxYB2OP1FE0h1GVZKL4VGWgXIdxVpapK412EgFe96l4G4kUI+YhRaczp9vCD 18zmClJ0l3uxOOZliHldl5qmDMzLEPOmUVWlMS9DzNtCdS8D8zLEfMSoNOZViHlX9gpSVRrzKsS8 bTWgqgzMqxDzrqs0o9KYVyHm80p1LwPzKsR8xKg05ng2HCdwX2tG1WnM6xDz+VwDqs7AvA4x73tV VRrzOsS8mLXaIlxngF6HoI9YlQa9CUEvik6zqkmj3oSo4yFTK/OzyYC9CWEvykLVlca9EbiXc9XD DNybEPcxs9LAtwL4qteeWm0a+FYAX5WNAjxCvuMNpkQurQC+rlRdaeBbAXwzUz3MAL4VwI+YlQa+ E8AjSlTQ6tLAdwL4ptbA6hTgLyj0dKHs4p6j25vPG/dv+GmyoJfCmQmtH7d7Cqkp1kW0/M6G5YtL SFEsrAjDRBI20T6uNy6MwSdhjsLHhTG8JNy5kH1cGONHwn2WMEWZJG3j86TVCPSteJ6TFC4a7Xlu UkxoxPMcpbjPiOe5SsEdiSN6o5es1ABRBGfE81ylKM2I57lKoZgRz3OVwi0jnucqxVQkjqApx1UK nIx4nqsUHBnxPFcpAjLiea5SlGPE81ylUIbEEavkuErxihHPc5ViEiOe5yoFHkY8z1WKLYx4nqsU QJA4AoQcVylIMOJ5rlIcYMTzXKVnvRHPc5Ue50Y8z1V6ZJM4Hsk5rtJj2YjnuUpPXiOe5yo9XY14 nqv0ADXiea7SQ5LE8RDMcZUehEZcuGpXM/cs2yGteJpQ3E0nSCi+p0ssLh8XB3oE8o+TJ2SHKIcz uccPhXkAPmw/Ld9tjcSBnoTWSJNSwrWOZ9ebUMohxWJ8ko+PRpUT8k8cPstHK2UvmCV0ermb9Xa/ NI4e7bRKESob9Pg3juflxZEAEnJ8lo9Om5NKGMkXzRRj2/haujdI5QgrNW+QPBJyrJmP1huWSpjJ F80Uy/cGiRthpeYNckVCjr3go/WGpRJm8kUzxfK9QcpHWKl5gySTkGMv+Gi9YamEmXzRTLF8b5Dg EVZq3iCnJOTYCz5ab1gqYSZfNFMs3xukhoSVmjdIRgk59oKP1huWSpjJF80Uy/cGiSBhpeYNck9C jr3go/WGpRJm8kUzxfK9QQpJWKl5g6SVkGMv+Gi9YamEmXzRTLF8b5AvElZq3lCOSgiyG3y07nix hKF82UyxfH8o1STsVB1CeksIsiN8dA6xWMJSf91cuS9wCRkvYanqEvJZQpBd4aNzicVSpvJ1c+W+ wCXkpYSlqkvIhQlBdoWPziUWS5nK182V+wKXkIcSlqouIfklBNkVPjqXWCxlKl83V+4LXEISS1iq umRCc8T8p7pPXGKxlKl83Vy508tyQIr3AHqRMKkU/0ZBLyJBIXm/Xa9uqXRPbxL73Yf3r9e7yacF sR3Mf+6VR4itN+aFpKQV5GYB0sXdenEwLyVCLFPb425/uF7s7+1VjQb7EvR++WlJjILF5f1ycftm c2t+PixWa/szPCFagSnGU/3dVvDfb29/QS1+t7VUDVBL8MP9dve36eQJNI2r6f6vHxe75XSy/v0G 9fy+qClBcTB/qZuOclC78Mz78MxicwNVV9PDFLlI+vH1wXJBPj7uVh/ucSX7crbZ/gAOwN2KSvTG PmuV+wtoDtbW5+A7IJIa8h1qQliQGL4F36Foq7lLdPXVrOzMy/zikvkOTVfPCHuiO1TtrMXqTXB9 JeGhN7UW/Gkn0ZEVgVXHl4R7MBUapAHMjDqKACsvMq+p+hrRE+av6zquCA+sQBFl1SOKsLh4IdQW ohYhseFl5r1iUVgzoGJ3xDNE/V6PilBYL1AQEpyHuSFPRDzDwnW8XNvFTaJ0hrepa6iqFVMVwg2G jKIrBLzTRq4IEUf5MoqUoD3MZ1TGiJkVYt7MFVUh6jpYIewaWLQsHcEqiIwRsUrQHgrUvqIeCuZD 21IpKqZLAI8KbVxXCHzbKGhRtOOtLxqi5UTmqCA/dKjJxe0KkS+KVtEVQt+peIXQq3gJ/kNbUtk7 gpegPxSos0d9FAyIBqMd1xViX4IGEtcVYt9o40hhmce+nCn3tSBBWOJJzEeBfacsfoIFoeMlsNfw oueDt76pqF4dsUvQIEpweaJ4CSZEDevjugT24JnFdYXY162yMFP86K0vtXtbkCGaUrMrxL6sNB/D ea/jFWKv4iXoEHVFRMII9oIMUc2UdULwISrDO4jpCrGvtGei4ENU2jg2IfbEA4iOoyBE1Nr8agT2 oCfEdYXY63iF2Kt4CUZEVStrjuBDVNpjSFAiLE8xgr0gRFTa01FQIsq5skYTydXP+2qurBOCE1FV ylrYhthXYEJFsRecCB0vgb2GlyBFlIZ7FcFLUCJq7TkkWRGGMhXTFc77Wns+duGaUxi+aUxXiD3x GqN4dWFgWWrzi8onfhzrmbIWduG81/EKsVfxogyOv2LRKGvOPIwvaSWP+jgPA8wCK1N0/aJ0pr9i oz0f5yH2vbJEg7EdqlKWwnkIfdFoZgnoW2X5mofQ63AJ6DW4+hB6w82MzC5KRx3RqpQopw+RV8aQ Eq9HTXiCRsewD3FXoOoF7Npd3YewaxOLKldHoxDqxY0KUVeRCkFvQqTwhntmOkWoXGemk8pbw/1E lIJSUAp0mhtuGiOex544M5003M9MJw2ZM9NJQ+bFM53UZYniV1qWbB6Y6hCjZF0KUY14HqmLolAj nkfqcqXCdwglbdJ53BiKJUk7osUsceeq38OX0O5cBQ0oS7tzdZ7nKgV2ZDtitxztFLwZ8TxXKUIz 4nkPGwrDjHieq71ztReu2rnzFWQ6imyJS0dZSCowHSt7tvpozsNMvurxvCzpoUhg3AEL1ULLp/lo 1c0d1wi5uFEx5y3XQVgJH+O28Vmu+g29QerZWIlXaXt5zR1k4Y0g8uyjhiLDbuQQw4/6M0NkDhRB LR0VOzUv7REyutZQZJbHXUJ+20oiozJmBHLXVs5zd9kKPlr0kZe2cqgTjOkbWsh69HFCrtTq9quM NlDIHBtJ5IZHrUBW2MrNeCazFXy0XnnCF9boMa+GFrIe3StkIa0NuAnGxwpv8lYSeYcxK5BvtXJ+ QrMVfLReIZdq5ZB1H9M3tJD16F4hv2d0I4OX8ArZTiuZuPuRybRyfk6zFXy0XiFLab3y6zmf5yPL nVrI53WvkDmzNvhbVpuBTEZFpnAUW+QIrUZkUMbGAPk/Kwfa2KjcwMK0V8hJGd3IOiXGqnB0MOTg Rq1A9s1q9HOareCjHQNk1qzcbHxGDy1kPfpYId1jdft7Vhsr5L6MJLJbo165R3njpzQbwUfrFHJW 9sJI844N1dBA1qM75aJn5EsSI2V9d1VExAOsmo/WVOe3n818lo9WygHZ+NdrPs1HKzawjU+zOzDj zLd56Xwb3PCWb/PjarOk3iLmJnFcm9ebn3a4ZbI7hhQNVnsXmJR93VllRwoNArWSGoXYliH+AcMd Q4haRR1DJvTD1XQNi0y4y91DaMI6EYqCfQ8Xup2I4mWakBhi2K9giT2sDujMs149XE3nnkqW4HIZ z1xcTzQh0wHn7/2sfzN/M69fAc03r+rZ9fWrH96+rl+1b4uuua6uX7++Lv5BjhX15f3q9na5IUIb d+Mp6rxOMq4vkO2j4/vxeEwupHZDVIKJfDRGR6lotETSgD8r6wuhhJyF5sn3JbNwcrdePf6ZCW2u gw02xYNNb1fVvsKz3Uzu43xs5piPbjpWbdHjSWGfEOcZ+dJnJGbFkIdooiI3K79l36Wa6fsxHmIN 2qehsuJVtWq71oc1PGlDviwvnUEN58gfxI3hq0dUzu7se3TYVAnRsBcxBcLOxGShSFg8QzUrqgZP Ga/G1niHerAGeBnUlKN6MCpHGcUehFpehkpwEa8QDXsRU8kbWoNXNi+iYBNWzBRbBP+wJ2JlxBpB P0QXDxTxhvYI+mFhKuAxVSHQBfojxHWFUBeGKRPTFYJdlJpdIdxzItTFVIWAdwriouuSilUIuoaV YB/a3lsRoyT7sFb8E+zDslTmN2VC/HQpwDOJ4i4aL9m+WTG7BO69ZleIu+39EtMVAl+AaBq3K5zs Ol4h9IWGl2AflqbaHLFLsA8dy2845wX7sCqIVRTTFWJfWjZKRFc456sZVfljukLsS8sijegKsS8N izSmK8TesSIjukLsdbxC7FW8BPuwqpVlS7IPO8NQGtol2IeVoXJHfKR8gZ/3FTrBReeXaMRk2+XE dIXYV+jbFdcVYl9hFkbHUTRiKufKvBetmHS8BPYaXifsQ2Wpl+xDyw4bYi/Yh7XpgRXBS/RiIlSj eAn2Id7I4nhJ9mGvYC/Zh6ZXUcyucN5XjWFhRXwM530Nfmh0HJsQe8emG+oS7MPGsKcjdgn2YV0o Pgr2IfI1cbsE+7AGlzmKvWAfWsZzzK5w3tetZlc47xuzkyGmK8S+LhXsBftQxyvEXsVLsA9bbHiI jqNkH84VHwX7sDVbLCI+io5MxBmOYk/Zab8ytdpaiNruUapBM724LoF9rwQ5kn2IBpRxXeG81/ES 2Gt4CfZhi1Uuir1gHzaWbza8hwT7EKgrusL1vtHiL8E+bDW8JP1QW1cF/bA1DN7InKD8th9t2qcQ xV7QD3W8QuwFXsg/nZlwZyYc8QHw8mAzReNMiXPPL413dO75pSFz7vmlIXPu+aUhQ1EYLUtf1fPr zIQDYQ5hIwH5nEw4hBV4inwFPYwCIkMPQ1gXo4chOIJPXNvQyu7u7kpQBOgNFsp8pYSLynwMC9nj ZB9pFf8+F6eHtDBH9MNUt09ezQ8kR42JSH86SdbNR2sjEp9WDulCq5HP89HKUZwKj0HYHJM6tY51 6P5wTzik0hIeIe1oLfXsT9bOR2upb6WGkteYrb5JDhIg43J2jI4W8vV0r5DCMrYiSZXwCgk9K5kg ryBZZ+USlDgk4qxcgmQ2tDDtFZJDVrd9ccIdq80+pMqMJJJho9hyCxwkusblKKmH6YckVkLu1MK0 V0i7WFs9iUnzCkkoK5kicTkWdOUJsGwFH+1MrV1DIaSHRr0aWsh69BmIhIaxFSkLp1vziug4hC0S OKNWMC0RyZlxOccMReIlIXdqYdorpAqsrZ5FrXmFxImRJJrg2N2NpIiTS3hFFXJCCbvNRvUNLMzw il7JoRuv2U635pV5xpGkX/9ZOx/tzEK6wWr0dyqf56OTc0Q/oqaOejWwkPXwDCRWyrlt0QtvW4RH 1JAuYOb0N6cLFA1YAI7jEvtME1oVNVSdsH2L5v2AdvWr+AItbSou3RoT0gFCxkCD2hgycTZsCYWw lvl0HaUaY4pEqtGWVIeKwixvgR3fcVVYEvzlmtr0YBmqCpO8hWnTELMKa2agyhTYh6qwqHkh3SqR Z9SsEgwC+wWMmFmCQ9DYre9DuwSJoDSFkqgyAb3t3RFRFmJfmT4zUWUh+HiGxCeEaGNUoegdH0h6 tHtka9v1IWJZiP+IZeEAqJYJMkFtktkxNwWboLZZ9qFlgk1QY5d13E1BJ6ACYPwmCgegqSj9H7VM DICtOUYsC6d/a/pIRZWJAcBXM+KWhQMwYpkYAM0ywSjoTOUrZpmgFNQQi1omKAWt6bwVVRbeAfTJ kriycAC6RhtNLLjBpLUtZ4YDIFoazUG3iY8m7Tvwd0DVK2uZ6Gk0YpkYAM0yQSvoTdk3hpngFYBN GcdM8ArmrYaZJBbMFTcFsaA3xdqoZeEAVJYhMhwA0deomJnP50S1iRGwnJqItvAWGDEtHAHVNEEu KIqa2HEx0yS9AISZ6LQV9AI8nuhrXVFt4U1QYX2JawtvgqJA9xxFmxiEmWZbuAyhxZnqaTgIpSUs DAeBUlr+ZhmzTYyCZpugGRSVacoRw00QDUoESlHcBNGgAFtewU1QDUpbCh56KqgGBV6/NW3hKJQo scdtE6NQm49yRj0Vo6DdWIJuMGZbOAqqbRTqHse06bQZIigHpW14NMRNUA6wU0jDTZAOStyAUdwE 6QBfwNDGVNAOSpDR4trEKNjad2wUBPGgtD0nI56Ke2HENjEKmm2CelB0WKDjdz3sCEbLFuaHtgny QdGVGm6i+VEBjmgUN0E/QGtD7VEqCAiFJSpFbBOjMDcfFo2NgqAg4J1MsU2Mwoht4SiotokeSPg8 tPYqJdogYR2M2ybaIBW94dbFPBWtkNCPWNEWPhfKmfnAWlRbuCIVtqHVcBREO6SSmM3x+SY6IhUI Y6MzhHK0fg0Zs02Mgmab2a94VDfyXkWtxL2gZc8MXaXd7EepsjD80hhyiFECQbyZRH01Hfb9RUsi tcahA1qBOst9jVkX3g9o7Ki9cyOwCNThYalYJ4ZizLpwLFTr5Ouy5RVGsRMvzJa4GnFWvjBXGDIF O/GtY7DN4s6Krx2XdUdMsrh14VBYGn/MOjEURIXT1IVDYb4eGcnJYF0IBmzUunAoQuvOBKn4Vx9d XeD8UcTB9zDPBCmN0nEmSGnInAlSGjJngpSGjCuQnAlSgxX43CpMmzP/F63CVA4eN0V5V+Alwhas x6nH5jUCBXP8AjcnSf0C3tjsL3CjlNQvIP60v8A19NQvIMK0v8CUg8QvHAOnTKcpYDdXQECehZL/ orTtDWC5eESig2WxD3jjEw58hUynKay2Jgmn7ZW+gvVnXhwM7Q+vBjHan60JHwkTGrXCfb0Wxdpx JgReIuBHgz7oY4QJOwDu/QJOMl2Cj5Z+cWobn2VSRUiwsr9h3ifp+nj82+tr/iCBZC1FSWjMUhR5 rVyC8sjfW22w/21UH73xCgvTXuH13v6Op4tpXvFn4FDcHbWidAs60aDGrEWawqE0TpMcWpj2CjVX o/tIGdK8qrgzle8hx9r5aEcfJWGnke9rPs9HJ+eIZfSB0zHvhxayHn0GciezGslgq1vzCmVia62n NbF2PlprCR+aMSliGSrFVi6B0tBCvp7uFcqzVneSBOgpaHg1GcMW1WOncXxBaRy1scYuzzF9QwvT XrXuW3g19tyPjxUqytZaHMes6BxdtU7QhVFUtvo8z4at5aMd+6GFfF4fK1RyrW7f8kybgXP31Kk8 kZ2189FagUKz0YhK8rj33L0NebNRlAYW8vV0r+au62MF8uj4WKH4bK1NEDZ7R5iu8CQYsxb1Z6sP uwzH5Szr/Whh2ivUfK1uT2/WxgoBmjMDxf0xM6gobXUmiNs9Fb+wrlQoMo4pHNqY9gvPYRsBIfXr lKuOoVJt7fDRGOvno52FKGk7BBI97ahabTVi1RrzLGIlX1KfiFQhttp9yKy6VrrbPMXLphq20Yki 9bjFBW11pUFDSDrq2tDKDNdKqgFBe+l5saprqGxbUQSGo4bgEz5O5/hCT9VtK+jJy2wxH908GFrJ AiOjRmRz4xqIz9Ze1bXaxbql33PB+vnoDEHN2+kcX++wNcLh6tswsSY+Oo1DK1lgxDUK9oxrnsut uoZKuBX1XUNZPx+dIfiOpRXEhxRGh5f6b5qL4y5OCJ5ayZcccQ0VaKsd2zsSo9a6m75I7D4oUCN3 OsfXPZTmncWJIJlq+CdWZrjWuax2gVA84Roq50Z/kaCho8RuBwM/jA8GqudWI8q5o6M2tDLDNf5A KkrSKdfm7qantX3UENTUrcWIHcYF3X4VjHNK0EY1RyszXOtdS98i2cyVKu3W4tRWo5n7vDlWwHGL UW23GhOt2dHx14HlrUy7RhVuqz25KatEBd6IYvDGxoJK8E7l+NqPazuD/XYcNpiPdl2KGMkC+iqC l1MbOODBbc3V1kfsjbN2JPaPlKWLiG29VU1gUF3eApXwf2Bhhlcogxvdfseb6hV/Id0nRVg7Hx24 FKzRWp5IYYAeYPH0G4lZDx+dvoGFfH5krCqOiFMLPtpQ28nlkyKsnY/OCv6YOsRHJysK98Z7TMVx uVML+XojXqGKb3TjfkjMwMaNwfh7pk3rYagSb1oo0Lvoiy/MxvKRQTo1kM+zU5jj5w1ML70PNJYH 2YHXPLC+pAMvpaBd312kklv3qg6upPvmwLHtLppJIt+AW5K2JLU9vrDMayi3MOU2z+dO0IfD4+XF xf7mfvmw2H/3sLrZbffbu8N3N9uHC6C9ulle/L/qBI01bbCRzj6yv/lGuqZB5067mOP90PXVDWbt vDNPWztpq2MekCftr9pHZ74bTk2o8fAId8jhRcaT9mgvC+Iys86HMnhIehnTmTSiB49zL4PdFnFF eGPwQnZX2NAgAONlQAiPK8LLjBcybLShHiw0XoQIvDHHMAm8jAYQwlQvowFEqV0vhO5uoMcNDRJM wMIQnmM2CSqg5WRGdIVwU1fWuH/0UuntsszYiK4QcdS0NF0h5tosoNjXXxDeabpC4FW8QuR1vMS+ OfPl+Aj2YtdcaaiEMezFtjnTDzOmK8S+RKfLOPaiCS9Qjc4Jenh5vErTsThqV4i93Q8yHEeK+o66 CqLpRnWF2Kt4hdjreIktc3ZnydAusWGuMqTwmF1ix1yh3Y2UwfZOVnNtshKpzYvZbxxHRlJsmEMF Q0FM7pgzewYiXobo2w61US9D9FXEQvR1xMR+uaJUppjYLocyleKk2C+HzTPx+Sq2y9Wm323MS7Ff rtAWC0oW+EGqTWPZqLJw8qsTg97+j8pKYkZHlYX465iFA6BjJrfLmU9WR2aZ2Cxn+4jGLJO75exW qOE0ozSEd7PBBIq7Kbrx2g9gxywLB6AxW6ajlokB0KYGEnWBZebDzlFlYgBUzMIB0DGTO+U6s0Vg iJnYJ9eiDX0cM7lRTrs3xTa5zmxljbkp98lpjxLk8o+YdWY/YFSZGABtzaZv3/mp0WKYFDfFAKiY hQOgY0b5Dn/N0u7mHg6A2CLX4ZsCccvEHjnkx+JLkNghN1fDKLFFDllERVk4AHM1XqFKpHcTO5YU ZeEAdGbPemw0KZ3ilemYhQOgYyb2x5V2o/9wAKhc4S85NxvgY5aJ7XH49lrcTbE5rldjKbE7rtRW DbE3Dm/oytQQ3XnVqSG2xs3NNtGom2IAVMzCAdAxk1vj7Kan4QCIjXG96VYSs0zsjCu1e1Pui5uZ DuNRbWEQVGpPFBh7nBsgc9KW06i28B4otYVb7IvrTXuKqDIxBCpq4RDoqJ3sizP9qSNPOyK0hp6a zgEx4042xtlWHMMxldviipnZMh3XJwbCfLwkap8cCbPtNK5PDIU2TQyR0d/1eIHSggWYHgBDXzGI vqvAlEAM+sKZgtzuuWX1uWU18qznltWDrQ+uyvTOl1LH2ejnHVkaKf68I0tD5rwjS0PGlWTPO7IG y9J5R5Y2Z847ssafUAj+DBcBe76Y6ZD6BYSYFBxQEGnpC+YXEDbi+DWbk+j15R4kBipbxTYnUdUF F2YuhEpwsfYhuzNG3HDUnsTOJMsBGWdLnJh1SpUYbkuqEHzDD0J+nP7h6ELUe3vMFWZqJZjr3BHc DxtbykdL/hhYx6eZ+zF0iNJVcAjFhYRDlG8gQc/aZ918tCa4zVgoooz6zZxjTwVgLXy02gbW8Wnd IbdoIF+fcAg5bOMRyhejpvJWzOTeCrxeAqBUJ/CBfWmXkCA3qtO7W1AxsJKJ9uEoBli5FMXWYZRq cT20MMMrytsDMNdUFmuQtioUjp2NRPv4SLlZhRz6uJxDqfFvAmwtH+3sQ4OwEwv5vD79uM0/krWp +edmArLX49a6Ow+J6XE5d7Mg5zwuRw3EgPvRwrRXyI+a30EGNOEVsoJGEinhUSuQC3ZyCWsZJayU Ywvp0MIMr6iMCSSQVkx5BQmSRJ513Ao3s5BCHZdjlPxuIbaWj3YGIpV8YiGf12cgczWRqUt55WYC UnIMAKvnozPD3YCUlxz3y90xSDmOyznG69FGvuCIX641O6W8Uo5ROILhomzguB3uax+c38MixIbw 0SHgoUrskqENQvbS3krWxK7hImcC5ksnYGI9EQRMy8D+NgTMFv0wqcZJVDa0fatqv3mJuWxnAub+ clHUV9P7F0bAJOqQnIfmAfcl83Byt149/hdmlnnxc5TgosHmdLsIxyjB2EZXEWPsPCNfXxf/IOCK +vJ+dXu73LxdrdeTzw/rzUudkYgLh5RgE3Y+LyV4SGRvewoXaM72ddv5rfa8iP56QjBiYcS2IdcX IPiaoaXfgpl1KhQSgol+O1QT0pQMOzWiJayKGoLGUA289tagPQqVpiOKwnJo3JyQmVGgHWZcDwKo 4GpRv/D0DEQ0gwQfWHGNXkO8qtKSDyO+CTpw3DnRE7S0dICYpgy8iZbujcInwxSgxFc0FKNCyCvT NDY2dNQ+wl9QQyoEXTdKEIEVVYIH3MxMRTwCleABx/2Tn86wbKuYpgzQBQm4MY3+Y1BhG/URKsWo EHRqvR2f55SDSYGOjaRHGd0owQBWQBcEYGq6HbdKEIDj/tFLqTe8teySCOiS/UvUr+HKIri/nWkY HgNdcH8Vo0LQ55b4GDMqA3R6iff+6UZJ4m/cP0H77S3nLmKVoP3G/ROc3znYJvHhk5xfxahweenn qqr0TBd0X3q10KzKQJ1SLB513SrJ9o07KLi+aOFm+OkR2AXZNw67YPoiTWBoqzFVGSsM1QS8h9gV p+pKAy9ovkVpt4vEzMoAHv2YssySNN848oLkW1TmO16xG1qwfOPIC4pvUZlPOkRVZSAvGL4FPkep zFPKc/kRUswK1xmyR1OVgTw+MHm83IlZyBKdqVxnKhdeNs5UrgFn4kzl0jgT9PynOePLJeOMgDOV SwPyxVO58AD6OlIIvVoTJ4TCkq/ghJAazOgstkeWUKLcai93KsTFm7BKbUtDzj5qGztOCWFBNOgY q2TamjPSIzlS/qJcZOKjYhufTrqDBEaeO8iZZBiaKeUvynbyUbhztI1PJ905fnddJRnYcUeOJMOd TKlUGyh3yYFY0p3a1/gT7iC5kuFOntTxogw7H8XoDMWS7iCxkTfZqD9b+t7JkzpelN3go3BnKJZ0 BymRPHeoeVvanTyp40XZDT4Kd4ZiSXeQAclzB1mXDHfypI4XZTf4KNwZiiXdQe4kzx2kazLcyZM6 XpTd4KNwZyiWdAeZkjx3KD2T4U+m2PGy7AgfhUNDsaRDlGTJ9AiZnRyPMsWO12VX+ChcCuzj82mf kOzJ9Am5nByfcsX8ddlWPkqfjvbx+bRPSMlk+oQ8UI5PuWL+umwrH6VPR/v4fNonpIYyfXLJNpUx 5MK4XDF/XbaVj9Kno318nn06s4qmk08vnFVEaRHJ5jDxxRezOf58wuZoyhmxVA2vrWgrom4gbDn2 yqpq06qdKuPz0tMOuS5+Jhe9VCoH6oRyOprF9UumI80y7jIYTsIOvX6NsuMkbKmWSFMQzdx8v+/z HHzpdCJMCjsH/3t5c0A9Yb2cYDeDiVxUPtHrewguf9jttk/3y8XtnpZDek8Tv0B/2T/+tJu8f/rD 9nZ5NV18PGxNoosnnZu487avXKNBtFGedacTt+9n3B2zaNCKkPNIrOZk/dzBD3OZxSfs2LKvjyxC t8tmSxQysz6vN+IfTKzi1m232Wv5+TD5uFtdTf/ez/o38zfz+lVdtm9e1bPr61c/vH1dv2rfIhV1 XV2//oZMtf12vbolq8m4/e7D+9fr3eTTYn01fWv+cyFZIHYhCXMYG7MQOOfYpQJo/q7sX71t592r +m3dvOq72fwV6O6/Q0PSuq+v30ry3Y+rzfLryXeTJzDEGkR0xh3Vt5n5b+gbUoyrw3I3Wa8e8Dz1 QotLmotvNrdmaA+L1dr+HEBB5h+hsJCYgTYzlybr97+haXv4/P7zZHWLaW3f2Onf3m9vf8Fk3m0P tE0vEkpttpvldLL+/Qa3AwQO/MOOf3jPPyw2N/fb3dX0MMUn1ejH1wf8Db/z8XG3+nCPC9iE8P7x B9wyb1dmEh9tcDfa0/7RWosf3JhAJo+i+7Td3V6Us2J2QT897rY3y/1+tfnw8/3icYlhoYvd/PET /CUU6ob4JZFVwrxZO9mfDXqYno8/bm/+sp9stv/cVaKZl9SNxO4dqGjmyhgL2x5MX3dDmT0vE+dl 4lmXCf8e8bKXCXA/IsuEyfY+1zJRVrQ00DLR1b39TswxBp7jIy44eV4jzqGEi6aeMZTwL3cve40A 7yuyRphq6jOtER32JhD3ndaIOfL5J5HEvG/4Vfn8vnF+38Ar1zMuEv7F+2UvEiB+DhcJdBHFu90z LRJIRcyJxmBeOKoZXvJPlokeqQqcPscS51ji+WMJ/+b9opcJCvQjy4RJRj7TMtHPqeRoFwl0ozjN Spxzl0FS8hxLPG8s4d+7X/YiARZhZJEI9/F/69xl0SGv7lq/dPPOlTCOaYlzKHFeJS4FBM/4xuHf vF/2KuGpIX9CYQ0lUHQVe86XjbYraJMyUhJ476hb9AYxZSyqP958RlvBGbWCMi8b9kecRf1KKYEu 12g5sqdCzuJSqYKK2SZKinrZbb2hyt3sV5ftdtuPrjqnVerQXcpVt47FuOS03P/142K35NJbX9QU FtryW910Jf5iS3DujC3DuTO5pbjNlkpxd/8CpTja52wfZzxRfe0BFbtv/STryoZadtI87fF1XMtl Oj7I8Blgzq+fpynquKjt/m06edotHq+mL2qa1vTFFzlNffr7GaZp0dXzjmaiNk/Py6nKY3hh89S/ HfBy6jOwzzFP8cluV4k4P/YpY3N+7McZODV1wZfrqU8BPsM8bep67sLTsiqK0yyXiE4d+/kcnf5L PfbBcLu5xP/mteEDApL71c314rAI/25C78tlub3frm+Xu+//VwAAAAD//wMAUEsDBBQABgAIAAAA IQC8taGJ3AAAAAUBAAAPAAAAZHJzL2Rvd25yZXYueG1sTI9Ra8IwFIXfhf2HcAd7kZladUhtKkPw RdiGXX9AbK5NaXNTkqj135vtZXu5cDiHc76bb0fTsys631oSMJ8lwJBqq1pqBFTf+9c1MB8kKdlb QgF39LAtnia5zJS90RGvZWhYLCGfSQE6hCHj3NcajfQzOyBF72ydkSFK13Dl5C2Wm56nSfLGjWwp Lmg54E5j3ZUXI+DrY7cvD27afYbjPdWKKqrOnRAvz+P7BljAMfyF4Qc/okMRmU72QsqzXkB8JPze 6C3mixWwk4B0uVwBL3L+n754AAAA//8DAFBLAQItABQABgAIAAAAIQC2gziS/gAAAOEBAAATAAAA AAAAAAAAAAAAAAAAAABbQ29udGVudF9UeXBlc10ueG1sUEsBAi0AFAAGAAgAAAAhADj9If/WAAAA lAEAAAsAAAAAAAAAAAAAAAAALwEAAF9yZWxzLy5yZWxzUEsBAi0AFAAGAAgAAAAhAM4HzSivJwAA 3x0BAA4AAAAAAAAAAAAAAAAALgIAAGRycy9lMm9Eb2MueG1sUEsBAi0AFAAGAAgAAAAhALy1oYnc AAAABQEAAA8AAAAAAAAAAAAAAAAACSoAAGRycy9kb3ducmV2LnhtbFBLBQYAAAAABAAEAPMAAAAS KwAAAAA= ">
                      <v:shape id="_x0000_s1589" type="#_x0000_t75" style="position:absolute;width:19907;height:15525;visibility:visible;mso-wrap-style:square">
                        <v:fill o:detectmouseclick="t"/>
                        <v:path o:connecttype="none"/>
                      </v:shape>
                      <v:shape id="Freeform 4263" o:spid="_x0000_s1590" style="position:absolute;left:7359;top:9296;width:10236;height:70;visibility:visible;mso-wrap-style:square;v-text-anchor:top" coordsize="1612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HNFD8QA AADdAAAADwAAAGRycy9kb3ducmV2LnhtbESPQWsCMRSE7wX/Q3gFL6VmFbvU1ShFEDx40RbPj81z s3Tzsibp7vrvjSD0OMzMN8xqM9hGdORD7VjBdJKBIC6drrlS8PO9e/8EESKyxsYxKbhRgM169LLC Qruej9SdYiUShEOBCkyMbSFlKA1ZDBPXEifv4rzFmKSvpPbYJ7ht5CzLcmmx5rRgsKWtofL39GcV 4MKcD3k/7N/Ol+3V16abRyeVGr8OX0sQkYb4H36291rB/GM2hceb9ATk+g4AAP//AwBQSwECLQAU AAYACAAAACEA8PeKu/0AAADiAQAAEwAAAAAAAAAAAAAAAAAAAAAAW0NvbnRlbnRfVHlwZXNdLnht bFBLAQItABQABgAIAAAAIQAx3V9h0gAAAI8BAAALAAAAAAAAAAAAAAAAAC4BAABfcmVscy8ucmVs c1BLAQItABQABgAIAAAAIQAzLwWeQQAAADkAAAAQAAAAAAAAAAAAAAAAACkCAABkcnMvc2hhcGV4 bWwueG1sUEsBAi0AFAAGAAgAAAAhABhzRQ/EAAAA3QAAAA8AAAAAAAAAAAAAAAAAmAIAAGRycy9k b3ducmV2LnhtbFBLBQYAAAAABAAEAPUAAACJAwAAAAA= " path="m,l66,r,11l,11,,xm110,r67,l177,11r-67,l110,xm221,r66,l287,11r-66,l221,xm331,r66,l397,11r-66,l331,xm442,r66,l508,11r-66,l442,xm552,r66,l618,11r-66,l552,xm662,r67,l729,11r-67,l662,xm773,r66,l839,11r-66,l773,xm883,r66,l949,11r-66,l883,xm993,r67,l1060,11r-67,l993,xm1104,r66,l1170,11r-66,l1104,xm1214,r66,l1280,11r-66,l1214,xm1325,r66,l1391,11r-66,l1325,xm1435,r66,l1501,11r-66,l1435,xm1545,r67,l1612,11r-67,l1545,xe" fillcolor="black" strokeweight=".1pt">
                        <v:stroke joinstyle="bevel"/>
                        <v:path arrowok="t" o:connecttype="custom" o:connectlocs="41910,0;0,6985;69850,0;112395,6985;69850,0;182245,0;140335,6985;210185,0;252095,6985;210185,0;322580,0;280670,6985;350520,0;392430,6985;350520,0;462915,0;420370,6985;490855,0;532765,6985;490855,0;602615,0;560705,6985;630555,0;673100,6985;630555,0;742950,0;701040,6985;770890,0;812800,6985;770890,0;883285,0;841375,6985;911225,0;953135,6985;911225,0;1023620,0;981075,6985" o:connectangles="0,0,0,0,0,0,0,0,0,0,0,0,0,0,0,0,0,0,0,0,0,0,0,0,0,0,0,0,0,0,0,0,0,0,0,0,0"/>
                        <o:lock v:ext="edit" verticies="t"/>
                      </v:shape>
                      <v:shape id="Freeform 4264" o:spid="_x0000_s1591" style="position:absolute;left:1638;top:9302;width:5740;height:3607;visibility:visible;mso-wrap-style:square;v-text-anchor:top" coordsize="904,56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l7B8QA AADdAAAADwAAAGRycy9kb3ducmV2LnhtbESPwWrDMBBE74H8g9hAb4kckYbiRjEmtCWXliTtByzW xjaxVkZSbffvq0Ihx2Fm3jC7YrKdGMiH1rGG9SoDQVw503Kt4evzdfkEIkRkg51j0vBDAYr9fLbD 3LiRzzRcYi0ShEOOGpoY+1zKUDVkMaxcT5y8q/MWY5K+lsbjmOC2kyrLttJiy2mhwZ4ODVW3y7fV oJR5+yjf/ZaOHk+bcpB99jJo/bCYymcQkaZ4D/+3j0bD5lEp+HuTnoD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JIZewfEAAAA3QAAAA8AAAAAAAAAAAAAAAAAmAIAAGRycy9k b3ducmV2LnhtbFBLBQYAAAAABAAEAPUAAACJAwAAAAA= " path="m904,9l848,44r-6,-9l898,r6,9xm810,67r-56,35l748,93,805,58r5,9xm717,125r-56,35l655,151r56,-35l717,125xm623,183r-56,35l561,209r57,-35l623,183xm530,242r-56,35l468,267r56,-35l530,242xm436,300r-56,35l374,325r56,-34l436,300xm343,358r-56,35l281,384r56,-35l343,358xm249,416r-56,35l187,442r56,-35l249,416xm156,474r-56,35l94,500r56,-35l156,474xm62,533l6,568,,558,56,523r6,10xe" fillcolor="black" strokeweight=".1pt">
                        <v:stroke joinstyle="bevel"/>
                        <v:path arrowok="t" o:connecttype="custom" o:connectlocs="574040,5715;538480,27940;534670,22225;570230,0;574040,5715;514350,42545;478790,64770;474980,59055;511175,36830;514350,42545;455295,79375;419735,101600;415925,95885;451485,73660;455295,79375;395605,116205;360045,138430;356235,132715;392430,110490;395605,116205;336550,153670;300990,175895;297180,169545;332740,147320;336550,153670;276860,190500;241300,212725;237490,206375;273050,184785;276860,190500;217805,227330;182245,249555;178435,243840;213995,221615;217805,227330;158115,264160;122555,286385;118745,280670;154305,258445;158115,264160;99060,300990;63500,323215;59690,317500;95250,295275;99060,300990;39370,338455;3810,360680;0,354330;35560,332105;39370,338455" o:connectangles="0,0,0,0,0,0,0,0,0,0,0,0,0,0,0,0,0,0,0,0,0,0,0,0,0,0,0,0,0,0,0,0,0,0,0,0,0,0,0,0,0,0,0,0,0,0,0,0,0,0"/>
                        <o:lock v:ext="edit" verticies="t"/>
                      </v:shape>
                      <v:line id="Line 4265" o:spid="_x0000_s1592" style="position:absolute;visibility:visible;mso-wrap-style:square" from="1543,12947" to="11772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z3EG8cAAADdAAAADwAAAGRycy9kb3ducmV2LnhtbESPQWvCQBSE74L/YXmCl6KbaltL6iqi FOxBMFHo9TX7zIZm34bsGtN/3y0UPA4z8w2zXPe2Fh21vnKs4HGagCAunK64VHA+vU9eQfiArLF2 TAp+yMN6NRwsMdXuxhl1eShFhLBPUYEJoUml9IUhi37qGuLoXVxrMUTZllK3eItwW8tZkrxIixXH BYMNbQ0V3/nVKsgf9lV+PR4Wn+ZDf813SWcyeVFqPOo3byAC9eEe/m/vtYKn59kc/t7EJyB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DPcQbxwAAAN0AAAAPAAAAAAAA AAAAAAAAAKECAABkcnMvZG93bnJldi54bWxQSwUGAAAAAAQABAD5AAAAlQMAAAAA " strokeweight=".55pt">
                        <v:stroke joinstyle="miter"/>
                      </v:line>
                      <v:line id="Line 4266" o:spid="_x0000_s1593" style="position:absolute;flip:y;visibility:visible;mso-wrap-style:square" from="11772,9328" to="17595,12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ucq8YAAADdAAAADwAAAGRycy9kb3ducmV2LnhtbESPT2sCMRTE7wW/Q3hCbzWrWJGtUUSw KljwTw8eH5vXzdrNy5LEdfvtTaHQ4zAzv2Fmi87WoiUfKscKhoMMBHHhdMWlgs/z+mUKIkRkjbVj UvBDARbz3tMMc+3ufKT2FEuRIBxyVGBibHIpQ2HIYhi4hjh5X85bjEn6UmqP9wS3tRxl2URarDgt GGxoZaj4Pt2sgo9d+37ZFFez9MNbNtmXm8vhyko997vlG4hIXfwP/7W3WsH4dTSG3zfpCcj5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mLnKvGAAAA3QAAAA8AAAAAAAAA AAAAAAAAoQIAAGRycy9kb3ducmV2LnhtbFBLBQYAAAAABAAEAPkAAACUAwAAAAA= " strokeweight=".55pt">
                        <v:stroke joinstyle="miter"/>
                      </v:line>
                      <v:shape id="Freeform 4267" o:spid="_x0000_s1594" style="position:absolute;left:7340;top:9302;width:4458;height:3677;visibility:visible;mso-wrap-style:square;v-text-anchor:top" coordsize="702,57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e6JOcUA AADdAAAADwAAAGRycy9kb3ducmV2LnhtbESPzWrDMBCE74W8g9hCbo1cUyfBjWJCTUJvJT8PsEhb 28RaGUuxnTx9VSj0OMzMN8ymmGwrBup941jB6yIBQaydabhScDnvX9YgfEA22DomBXfyUGxnTxvM jRv5SMMpVCJC2OeooA6hy6X0uiaLfuE64uh9u95iiLKvpOlxjHDbyjRJltJiw3Ghxo4+atLX080q WC2v5fow7CXrzGRfpdXHx80rNX+edu8gAk3hP/zX/jQK3rI0g9838QnI7Q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p7ok5xQAAAN0AAAAPAAAAAAAAAAAAAAAAAJgCAABkcnMv ZG93bnJldi54bWxQSwUGAAAAAAQABAD1AAAAigMAAAAA " path="m7,l58,42r-7,8l,8,7,xm92,70r51,42l136,120,85,78r7,-8xm177,140r51,41l221,190,170,148r7,-8xm262,209r51,42l306,260,255,218r7,-9xm347,279r51,42l391,329,340,288r7,-9xm432,349r51,42l476,399,425,357r7,-8xm517,419r51,42l561,469,510,427r7,-8xm602,489r52,41l647,539,595,497r7,-8xm688,558r14,12l695,579,681,567r7,-9xe" fillcolor="black" strokeweight=".1pt">
                        <v:stroke joinstyle="bevel"/>
                        <v:path arrowok="t" o:connecttype="custom" o:connectlocs="4445,0;36830,26670;32385,31750;0,5080;4445,0;58420,44450;90805,71120;86360,76200;53975,49530;58420,44450;112395,88900;144780,114935;140335,120650;107950,93980;112395,88900;166370,132715;198755,159385;194310,165100;161925,138430;166370,132715;220345,177165;252730,203835;248285,208915;215900,182880;220345,177165;274320,221615;306705,248285;302260,253365;269875,226695;274320,221615;328295,266065;360680,292735;356235,297815;323850,271145;328295,266065;382270,310515;415290,336550;410845,342265;377825,315595;382270,310515;436880,354330;445770,361950;441325,367665;432435,360045;436880,354330" o:connectangles="0,0,0,0,0,0,0,0,0,0,0,0,0,0,0,0,0,0,0,0,0,0,0,0,0,0,0,0,0,0,0,0,0,0,0,0,0,0,0,0,0,0,0,0,0"/>
                        <o:lock v:ext="edit" verticies="t"/>
                      </v:shape>
                      <v:shape id="Freeform 4268" o:spid="_x0000_s1595" style="position:absolute;left:1536;top:9296;width:16066;height:3689;visibility:visible;mso-wrap-style:square;v-text-anchor:top" coordsize="2530,5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KWhsYA AADdAAAADwAAAGRycy9kb3ducmV2LnhtbESPQWvCQBSE7wX/w/IEb3VjbFWiq0iptL0IiV68PbLP JJh9G7JrEv99t1DwOMzMN8xmN5hadNS6yrKC2TQCQZxbXXGh4Hw6vK5AOI+ssbZMCh7kYLcdvWww 0bbnlLrMFyJA2CWooPS+SaR0eUkG3dQ2xMG72tagD7ItpG6xD3BTyziKFtJgxWGhxIY+Sspv2d0o 6G2aX+5dZ34O/vR5nMdfy+w8V2oyHvZrEJ4G/wz/t7+1grf3eAF/b8ITkN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NKWhsYAAADdAAAADwAAAAAAAAAAAAAAAACYAgAAZHJz L2Rvd25yZXYueG1sUEsFBgAAAAAEAAQA9QAAAIsDAAAAAA== " path="m,570l64,555r3,11l2,581,,570xm107,546r65,-15l174,542r-64,14l107,546xm215,521r65,-14l282,517r-65,15l215,521xm323,497r64,-14l390,493r-65,15l323,497xm430,473r65,-15l497,469r-64,14l430,473xm538,449r64,-15l605,445r-65,14l538,449xm645,424r65,-14l713,420r-65,15l645,424xm753,400r65,-15l820,396r-64,15l753,400xm861,376r64,-15l928,372r-65,14l861,376xm968,351r65,-14l1035,348r-64,14l968,351xm1076,327r65,-14l1143,323r-64,15l1076,327xm1184,303r64,-15l1251,299r-65,15l1184,303xm1291,279r65,-15l1358,275r-64,14l1291,279xm1399,254r65,-14l1466,251r-65,14l1399,254xm1507,230r64,-14l1574,226r-65,15l1507,230xm1614,206r65,-15l1681,202r-64,15l1614,206xm1722,182r64,-15l1789,178r-65,14l1722,182xm1830,157r64,-14l1897,153r-65,15l1830,157xm1937,133r65,-15l2004,129r-64,15l1937,133xm2045,109r64,-15l2112,105r-65,14l2045,109xm2153,84r64,-14l2220,81r-65,14l2153,84xm2260,60r65,-14l2327,56r-64,15l2260,60xm2368,36r64,-15l2435,32r-65,15l2368,36xm2475,12l2527,r3,11l2478,22r-3,-10xe" fillcolor="black" strokeweight=".1pt">
                        <v:stroke joinstyle="bevel"/>
                        <v:path arrowok="t" o:connecttype="custom" o:connectlocs="40640,352425;1270,368935;67945,346710;110490,344170;67945,346710;177800,321945;137795,337820;205105,315595;247650,313055;205105,315595;314325,290830;274955,306705;341630,285115;384175,282575;341630,285115;450850,260350;411480,276225;478155,254000;520700,251460;478155,254000;587375,229235;548005,245110;614680,222885;657225,220980;614680,222885;724535,198755;685165,214630;751840,192405;794385,189865;751840,192405;861060,167640;821690,183515;888365,161290;930910,159385;888365,161290;997585,137160;958215,153035;1024890,130810;1067435,128270;1024890,130810;1134110,106045;1094740,121920;1162050,99695;1204595,97155;1162050,99695;1271270,74930;1231900,91440;1298575,69215;1341120,66675;1298575,69215;1407795,44450;1368425,60325;1435100,38100;1477645,35560;1435100,38100;1544320,13335;1504950,29845;1571625,7620;1606550,6985;1571625,7620" o:connectangles="0,0,0,0,0,0,0,0,0,0,0,0,0,0,0,0,0,0,0,0,0,0,0,0,0,0,0,0,0,0,0,0,0,0,0,0,0,0,0,0,0,0,0,0,0,0,0,0,0,0,0,0,0,0,0,0,0,0,0,0"/>
                        <o:lock v:ext="edit" verticies="t"/>
                      </v:shape>
                      <v:line id="Line 4269" o:spid="_x0000_s1596" style="position:absolute;visibility:visible;mso-wrap-style:square" from="5556,2413" to="17595,93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AbCGMYAAADdAAAADwAAAGRycy9kb3ducmV2LnhtbESPQWvCQBSE74L/YXkFL1I3tbZK6ipF EfRQqGmh12f2mQ1m34bsGtN/7wqCx2FmvmHmy85WoqXGl44VvIwSEMS50yUXCn5/Ns8zED4ga6wc k4J/8rBc9HtzTLW78J7aLBQiQtinqMCEUKdS+tyQRT9yNXH0jq6xGKJsCqkbvES4reQ4Sd6lxZLj gsGaVobyU3a2CrLhtszO31/TP7PTh9d10pq9PCo1eOo+P0AE6sIjfG9vtYLJ23gKtzfxCcjFF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wGwhjGAAAA3QAAAA8AAAAAAAAA AAAAAAAAoQIAAGRycy9kb3ducmV2LnhtbFBLBQYAAAAABAAEAPkAAACUAwAAAAA= " strokeweight=".55pt">
                        <v:stroke joinstyle="miter"/>
                      </v:line>
                      <v:shape id="Freeform 4270" o:spid="_x0000_s1597" style="position:absolute;left:5518;top:2406;width:1873;height:6934;visibility:visible;mso-wrap-style:square;v-text-anchor:top" coordsize="295,109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DIYUsMA AADdAAAADwAAAGRycy9kb3ducmV2LnhtbERPy2oCMRTdC/2HcAtuRDMVX0yNUquFbgRfdH2dXCdD JzfjJI7Tv28WgsvDec+XrS1FQ7UvHCt4GyQgiDOnC84VnI5f/RkIH5A1lo5JwR95WC5eOnNMtbvz nppDyEUMYZ+iAhNClUrpM0MW/cBVxJG7uNpiiLDOpa7xHsNtKYdJMpEWC44NBiv6NJT9Hm5WgZue L+ft6ppdd9js1iO9+tn0jFLd1/bjHUSgNjzFD/e3VjAaD+Pc+CY+Abn4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DIYUsMAAADdAAAADwAAAAAAAAAAAAAAAACYAgAAZHJzL2Rv d25yZXYueG1sUEsFBgAAAAAEAAQA9QAAAIgDAAAAAA== " path="m11,l28,63,17,66,,2,11,xm39,106r16,64l45,172,28,109r11,-3xm67,212r16,64l72,278,56,215r11,-3xm94,318r17,64l100,385,84,321r10,-3xm122,424r17,64l128,491,111,427r11,-3xm150,530r16,64l156,597,139,533r11,-3xm177,636r17,64l183,703,167,639r10,-3xm205,743r17,63l211,809,194,745r11,-2xm233,849r16,63l239,915,222,851r11,-2xm260,955r17,64l266,1021,250,958r10,-3xm288,1061r7,28l285,1092r-8,-28l288,1061xe" fillcolor="black" strokeweight=".1pt">
                        <v:stroke joinstyle="bevel"/>
                        <v:path arrowok="t" o:connecttype="custom" o:connectlocs="6985,0;17780,40005;10795,41910;0,1270;6985,0;24765,67310;34925,107950;28575,109220;17780,69215;24765,67310;42545,134620;52705,175260;45720,176530;35560,136525;42545,134620;59690,201930;70485,242570;63500,244475;53340,203835;59690,201930;77470,269240;88265,309880;81280,311785;70485,271145;77470,269240;95250,336550;105410,377190;99060,379095;88265,338455;95250,336550;112395,403860;123190,444500;116205,446405;106045,405765;112395,403860;130175,471805;140970,511810;133985,513715;123190,473075;130175,471805;147955,539115;158115,579120;151765,581025;140970,540385;147955,539115;165100,606425;175895,647065;168910,648335;158750,608330;165100,606425;182880,673735;187325,691515;180975,693420;175895,675640;182880,673735" o:connectangles="0,0,0,0,0,0,0,0,0,0,0,0,0,0,0,0,0,0,0,0,0,0,0,0,0,0,0,0,0,0,0,0,0,0,0,0,0,0,0,0,0,0,0,0,0,0,0,0,0,0,0,0,0,0,0"/>
                        <o:lock v:ext="edit" verticies="t"/>
                      </v:shape>
                      <v:line id="Line 4271" o:spid="_x0000_s1598" style="position:absolute;visibility:visible;mso-wrap-style:square" from="5556,2413" to="11772,12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tXz8ccAAADdAAAADwAAAGRycy9kb3ducmV2LnhtbESPT2vCQBTE7wW/w/KEXqRu/NfW6Cql RdCDoGmh19fsMxvMvg3ZNabfvisIPQ4z8xtmue5sJVpqfOlYwWiYgCDOnS65UPD1uXl6BeEDssbK MSn4JQ/rVe9hial2Vz5Sm4VCRAj7FBWYEOpUSp8bsuiHriaO3sk1FkOUTSF1g9cIt5UcJ8mztFhy XDBY07uh/JxdrIJssC2zy2H/8m12+mfykbTmKE9KPfa7twWIQF34D9/bW61gOhvP4fYmPgG5+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i1fPxxwAAAN0AAAAPAAAAAAAA AAAAAAAAAKECAABkcnMvZG93bnJldi54bWxQSwUGAAAAAAQABAD5AAAAlQMAAAAA " strokeweight=".55pt">
                        <v:stroke joinstyle="miter"/>
                      </v:line>
                      <v:line id="Line 4272" o:spid="_x0000_s1599" style="position:absolute;flip:x;visibility:visible;mso-wrap-style:square" from="1543,2413" to="5556,12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2kMdcMAAADdAAAADwAAAGRycy9kb3ducmV2LnhtbERPy2oCMRTdF/oP4Rbc1YytFZkaRYRW hQq+Fi4vk9vJ6ORmSOI4/r1ZFLo8nPdk1tlatORD5VjBoJ+BIC6crrhUcDx8vY5BhIissXZMCu4U YDZ9fppgrt2Nd9TuYylSCIccFZgYm1zKUBiyGPquIU7cr/MWY4K+lNrjLYXbWr5l2UharDg1GGxo Yai47K9WwWbdfp+WxdnM/eCajX7K5Wl7ZqV6L938E0SkLv6L/9wrrWD48Z72pzfpCcjp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NpDHXDAAAA3QAAAA8AAAAAAAAAAAAA AAAAoQIAAGRycy9kb3ducmV2LnhtbFBLBQYAAAAABAAEAPkAAACRAwAAAAA= " strokeweight=".55pt">
                        <v:stroke joinstyle="miter"/>
                      </v:line>
                      <v:shape id="Freeform 4273" o:spid="_x0000_s1600" style="position:absolute;left:5518;top:2413;width:70;height:9467;visibility:visible;mso-wrap-style:square;v-text-anchor:top" coordsize="11,149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7D8bMYA AADdAAAADwAAAGRycy9kb3ducmV2LnhtbESPzWrDMBCE74W+g9hCL6GR3D+CGyWUQKDXpmkgt421 sUytlSsptpunjwqFHoeZ+YaZL0fXip5CbDxrKKYKBHHlTcO1hu3H+m4GIiZkg61n0vBDEZaL66s5 lsYP/E79JtUiQziWqMGm1JVSxsqSwzj1HXH2jj44TFmGWpqAQ4a7Vt4r9SwdNpwXLHa0slR9bU5O gzrvi9pOvj/tbjAnNTn0fAhS69ub8fUFRKIx/Yf/2m9Gw+PTQwG/b/ITkIsL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57D8bMYAAADdAAAADwAAAAAAAAAAAAAAAACYAgAAZHJz L2Rvd25yZXYueG1sUEsFBgAAAAAEAAQA9QAAAIsDAAAAAA== " path="m11,r,66l,66,,,11,xm11,110r,65l,175,,110r11,xm11,219r,66l,285,,219r11,xm11,329r,66l,395,,329r11,xm11,439r,65l,504,,439r11,xm11,548r,66l,614,,548r11,xm11,658r,66l,724,,658r11,xm11,767r,66l,833,,767r11,xm11,877r,66l,943,,877r11,xm11,987r,66l,1053,,987r11,xm11,1096r,66l,1162r,-66l11,1096xm11,1206r,66l,1272r,-66l11,1206xm11,1316r,65l,1381r,-65l11,1316xm11,1425r,66l,1491r,-66l11,1425xe" fillcolor="black" strokeweight=".1pt">
                        <v:stroke joinstyle="bevel"/>
                        <v:path arrowok="t" o:connecttype="custom" o:connectlocs="6985,41910;0,0;6985,69850;0,111125;6985,69850;6985,180975;0,139065;6985,208915;0,250825;6985,208915;6985,320040;0,278765;6985,347980;0,389890;6985,347980;6985,459740;0,417830;6985,487045;0,528955;6985,487045;6985,598805;0,556895;6985,626745;0,668655;6985,626745;6985,737870;0,695960;6985,765810;0,807720;6985,765810;6985,876935;0,835660;6985,904875;0,946785;6985,904875" o:connectangles="0,0,0,0,0,0,0,0,0,0,0,0,0,0,0,0,0,0,0,0,0,0,0,0,0,0,0,0,0,0,0,0,0,0,0"/>
                        <o:lock v:ext="edit" verticies="t"/>
                      </v:shape>
                      <v:line id="Line 4274" o:spid="_x0000_s1601" style="position:absolute;flip:y;visibility:visible;mso-wrap-style:square" from="5207,11633" to="5556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Pc3mcYAAADdAAAADwAAAGRycy9kb3ducmV2LnhtbESPQWsCMRSE7wX/Q3gFbzWrtVK2RpFC q0IFtT14fGxeN6ublyWJ6/rvTaHgcZiZb5jpvLO1aMmHyrGC4SADQVw4XXGp4Of74+kVRIjIGmvH pOBKAeaz3sMUc+0uvKN2H0uRIBxyVGBibHIpQ2HIYhi4hjh5v85bjEn6UmqPlwS3tRxl2URarDgt GGzo3VBx2p+tgs26/Twsi6NZ+OE5m3yVy8P2yEr1H7vFG4hIXbyH/9srrWD88jyCvzfpCcjZD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z3N5nGAAAA3QAAAA8AAAAAAAAA AAAAAAAAoQIAAGRycy9kb3ducmV2LnhtbFBLBQYAAAAABAAEAPkAAACUAwAAAAA= " strokeweight=".55pt">
                        <v:stroke joinstyle="miter"/>
                      </v:line>
                      <v:line id="Line 4275" o:spid="_x0000_s1602" style="position:absolute;visibility:visible;mso-wrap-style:square" from="5207,11715" to="5213,121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uRSxscAAADdAAAADwAAAGRycy9kb3ducmV2LnhtbESPT2vCQBTE74V+h+UJXqRuavpHoqsU RbAHoUah12f2mQ3Nvg3ZNcZv3y0IPQ4z8xtmvuxtLTpqfeVYwfM4AUFcOF1xqeB42DxNQfiArLF2 TApu5GG5eHyYY6bdlffU5aEUEcI+QwUmhCaT0heGLPqxa4ijd3atxRBlW0rd4jXCbS0nSfImLVYc Fww2tDJU/OQXqyAfbav88rV7/zaf+pSuk87s5Vmp4aD/mIEI1If/8L291QpeXtMU/t7EJyA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G5FLGxwAAAN0AAAAPAAAAAAAA AAAAAAAAAKECAABkcnMvZG93bnJldi54bWxQSwUGAAAAAAQABAD5AAAAlQMAAAAA " strokeweight=".55pt">
                        <v:stroke joinstyle="miter"/>
                      </v:line>
                      <v:rect id="Rectangle 4276" o:spid="_x0000_s1603" style="position:absolute;left:8693;top:1120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gXxU8MA AADdAAAADwAAAGRycy9kb3ducmV2LnhtbESP3WoCMRSE7wu+QziCdzVbqyKrUUQQtPTG1Qc4bM7+ 0ORkSVJ3fXtTEHo5zMw3zGY3WCPu5EPrWMHHNANBXDrdcq3gdj2+r0CEiKzROCYFDwqw247eNphr 1/OF7kWsRYJwyFFBE2OXSxnKhiyGqeuIk1c5bzEm6WupPfYJbo2cZdlSWmw5LTTY0aGh8qf4tQrk tTj2q8L4zH3Nqm9zPl0qckpNxsN+DSLSEP/Dr/ZJK5gvPhf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+gXxU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277" o:spid="_x0000_s1604" style="position:absolute;left:5822;top:1031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tdvJMMA AADdAAAADwAAAGRycy9kb3ducmV2LnhtbESP3WoCMRSE7wu+QziCdzWrVpHVKFIQbPHG1Qc4bM7+ YHKyJKm7ffumIHg5zMw3zHY/WCMe5EPrWMFsmoEgLp1uuVZwux7f1yBCRNZoHJOCXwqw343etphr 1/OFHkWsRYJwyFFBE2OXSxnKhiyGqeuIk1c5bzEm6WupPfYJbo2cZ9lKWmw5LTTY0WdD5b34sQrk tTj268L4zH3Pq7P5Ol0qckpNxsNhAyLSEF/hZ/ukFXwsFy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tdvJ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78" o:spid="_x0000_s1605" style="position:absolute;left:5232;top:74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ZvKv8QA AADdAAAADwAAAGRycy9kb3ducmV2LnhtbESP3WoCMRSE7wXfIRyhd5rVtla2RhFBsNIb1z7AYXP2 hyYnSxLd7ds3guDlMDPfMOvtYI24kQ+tYwXzWQaCuHS65VrBz+UwXYEIEVmjcUwK/ijAdjMerTHX rucz3YpYiwThkKOCJsYulzKUDVkMM9cRJ69y3mJM0tdSe+wT3Bq5yLKltNhyWmiwo31D5W9xtQrk pTj0q8L4zJ0W1bf5Op4rckq9TIbdJ4hIQ3yGH+2jVvD2/vo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Wbyr/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79" o:spid="_x0000_s1606" style="position:absolute;left:7785;top:7810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RezcAA AADdAAAADwAAAGRycy9kb3ducmV2LnhtbERPy4rCMBTdC/MP4Q7MTlMdFalGEUFQmY3VD7g0tw9M bkqSsZ2/Nwthlofz3uwGa8STfGgdK5hOMhDEpdMt1wrut+N4BSJEZI3GMSn4owC77cdog7l2PV/p WcRapBAOOSpoYuxyKUPZkMUwcR1x4irnLcYEfS21xz6FWyNnWbaUFltODQ12dGiofBS/VoG8Fcd+ VRifucus+jHn07Uip9TX57Bfg4g0xH/x233SCuaL7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FARez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80" o:spid="_x0000_s1607" style="position:absolute;left:11283;top:1301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0j7VsQA AADdAAAADwAAAGRycy9kb3ducmV2LnhtbESP3WoCMRSE7wXfIRyhd5rVtmK3RhFBsNIb1z7AYXP2 hyYnSxLd7ds3guDlMDPfMOvtYI24kQ+tYwXzWQaCuHS65VrBz+UwXYEIEVmjcUwK/ijAdjMerTHX rucz3YpYiwThkKOCJsYulzKUDVkMM9cRJ69y3mJM0tdSe+wT3Bq5yLKltNhyWmiwo31D5W9xtQrk pTj0q8L4zJ0W1bf5Op4rckq9TIbdJ4hIQ3yGH+2jVvD2/vo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tI+1b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81" o:spid="_x0000_s1608" style="position:absolute;left:984;top:13233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Qhtr8A AADdAAAADwAAAGRycy9kb3ducmV2LnhtbERPy4rCMBTdD/gP4QruxlRxBqlGEUFQmY3VD7g0tw9M bkoSbf17sxBmeTjv9XawRjzJh9axgtk0A0FcOt1yreB2PXwvQYSIrNE4JgUvCrDdjL7WmGvX84We RaxFCuGQo4Imxi6XMpQNWQxT1xEnrnLeYkzQ11J77FO4NXKeZb/SYsupocGO9g2V9+JhFchrceiX hfGZO8+rP3M6XipySk3Gw24FItIQ/8Uf91ErWPws0v70Jj0BuX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ydCG2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82" o:spid="_x0000_s1609" style="position:absolute;left:17970;top:787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TiELcMA AADdAAAADwAAAGRycy9kb3ducmV2LnhtbESPzYoCMRCE74LvEFrwphnFXWQ0igiCyl4cfYBm0vOD SWdIss7s25uFhT0WVfUVtd0P1ogX+dA6VrCYZyCIS6dbrhU87qfZGkSIyBqNY1LwQwH2u/Foi7l2 Pd/oVcRaJAiHHBU0MXa5lKFsyGKYu444eZXzFmOSvpbaY5/g1shlln1Kiy2nhQY7OjZUPotvq0De i1O/LozP3HVZfZnL+VaRU2o6GQ4bEJGG+B/+a5+1gtXHagG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TiEL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4283" o:spid="_x0000_s1610" style="position:absolute;left:11671;top:12846;width:209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dxDlsQA AADdAAAADwAAAGRycy9kb3ducmV2LnhtbESPQWsCMRSE74X+h/AKvdWsoiKrUaRQWHpSW+j1kTw3 q5uXNUnXbX99Iwg9DjPzDbPaDK4VPYXYeFYwHhUgiLU3DdcKPj/eXhYgYkI22HomBT8UYbN+fFhh afyV99QfUi0yhGOJCmxKXSll1JYcxpHviLN39MFhyjLU0gS8Zrhr5aQo5tJhw3nBYkevlvT58O0U vLt+p6vOBtTb+e7rZC/Vr7wo9fw0bJcgEg3pP3xvV0bBdDadwO1NfgJy/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ncQ5bEAAAA3QAAAA8AAAAAAAAAAAAAAAAAmAIAAGRycy9k b3ducmV2LnhtbFBLBQYAAAAABAAEAPUAAACJAwAAAAA= " fillcolor="black" strokeweight="0"/>
                      <v:oval id="Oval 4284" o:spid="_x0000_s1611" style="position:absolute;left:7251;top:9226;width:216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DmDcUA AADdAAAADwAAAGRycy9kb3ducmV2LnhtbESPQWsCMRSE74X+h/AK3mq21UpZjSKFwuLJ2kKvj+S5 2XbzsiZxXf31jSD0OMzMN8xiNbhW9BRi41nB07gAQay9abhW8PX5/vgKIiZkg61nUnCmCKvl/d0C S+NP/EH9LtUiQziWqMCm1JVSRm3JYRz7jjh7ex8cpixDLU3AU4a7Vj4XxUw6bDgvWOzozZL+3R2d go3rt7rqbEC9nm2/f+yhusiDUqOHYT0HkWhI/+FbuzIKpi/TCVzf5Ccgl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2kOYNxQAAAN0AAAAPAAAAAAAAAAAAAAAAAJgCAABkcnMv ZG93bnJldi54bWxQSwUGAAAAAAQABAD1AAAAigMAAAAA " fillcolor="black" strokeweight="0"/>
                      <v:oval id="Oval 4285" o:spid="_x0000_s1612" style="position:absolute;left:17487;top:9226;width:210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xrNfcEA AADdAAAADwAAAGRycy9kb3ducmV2LnhtbERPTWsCMRC9F/wPYQRvNauIyGoUKQiLJ6uC1yGZbrbd TNYkrtv++uZQ6PHxvje7wbWipxAbzwpm0wIEsfam4VrB9XJ4XYGICdlg65kUfFOE3Xb0ssHS+Ce/ U39OtcghHEtUYFPqSimjtuQwTn1HnLkPHxymDEMtTcBnDnetnBfFUjpsODdY7OjNkv46P5yCo+tP uupsQL1fnm6f9l79yLtSk/GwX4NINKR/8Z+7MgoWi1Xen9/kJyC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sazX3BAAAA3QAAAA8AAAAAAAAAAAAAAAAAmAIAAGRycy9kb3du cmV2LnhtbFBLBQYAAAAABAAEAPUAAACGAwAAAAA= " fillcolor="black" strokeweight="0"/>
                      <v:oval id="Oval 4286" o:spid="_x0000_s1613" style="position:absolute;left:1435;top:12846;width:209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Zo5sQA AADdAAAADwAAAGRycy9kb3ducmV2LnhtbESPQWsCMRSE70L/Q3iF3tysRUS2RhGhsPRkrdDrI3nd bN28rEm6bvvrjVDwOMzMN8xqM7pODBRi61nBrChBEGtvWm4UHD9ep0sQMSEb7DyTgl+KsFk/TFZY GX/hdxoOqREZwrFCBTalvpIyaksOY+F74ux9+eAwZRkaaQJeMtx18rksF9Jhy3nBYk87S/p0+HEK 3tyw13VvA+rtYv/5bc/1nzwr9fQ4bl9AJBrTPfzfro2C+Xw5g9ub/ATk+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GRWaObEAAAA3QAAAA8AAAAAAAAAAAAAAAAAmAIAAGRycy9k b3ducmV2LnhtbFBLBQYAAAAABAAEAPUAAACJAwAAAAA= " fillcolor="black" strokeweight="0"/>
                      <v:oval id="Oval 4287" o:spid="_x0000_s1614" style="position:absolute;left:5448;top:2311;width:209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T2kcQA AADdAAAADwAAAGRycy9kb3ducmV2LnhtbESPQWsCMRSE74X+h/AK3mq2IiKrUUQoLJ6sFrw+ktfN 1s3LmsR17a9vCkKPw8x8wyzXg2tFTyE2nhW8jQsQxNqbhmsFn8f31zmImJANtp5JwZ0irFfPT0ss jb/xB/WHVIsM4ViiAptSV0oZtSWHcew74ux9+eAwZRlqaQLeMty1clIUM+mw4bxgsaOtJX0+XJ2C nev3uupsQL2Z7U/f9lL9yItSo5dhswCRaEj/4Ue7Mgqm0/kE/t7kJyB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SE9pH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0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1540" w:dyaOrig="279">
          <v:shape id="_x0000_i2338" type="#_x0000_t75" style="width:77.25pt;height:14.25pt" o:ole="">
            <v:imagedata r:id="rId2635" o:title=""/>
          </v:shape>
          <o:OLEObject Type="Embed" ProgID="Equation.DSMT4" ShapeID="_x0000_i2338" DrawAspect="Content" ObjectID="_1624836854" r:id="rId2636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39" type="#_x0000_t75" style="width:17.25pt;height:12.75pt" o:ole="">
            <v:imagedata r:id="rId2637" o:title=""/>
          </v:shape>
          <o:OLEObject Type="Embed" ProgID="Equation.DSMT4" ShapeID="_x0000_i2339" DrawAspect="Content" ObjectID="_1624836855" r:id="rId2638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340" type="#_x0000_t75" style="width:21pt;height:12.75pt" o:ole="">
            <v:imagedata r:id="rId2639" o:title=""/>
          </v:shape>
          <o:OLEObject Type="Embed" ProgID="Equation.DSMT4" ShapeID="_x0000_i2340" DrawAspect="Content" ObjectID="_1624836856" r:id="rId2640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640" w:dyaOrig="279">
          <v:shape id="_x0000_i2341" type="#_x0000_t75" style="width:81.75pt;height:14.25pt" o:ole="">
            <v:imagedata r:id="rId2641" o:title=""/>
          </v:shape>
          <o:OLEObject Type="Embed" ProgID="Equation.DSMT4" ShapeID="_x0000_i2341" DrawAspect="Content" ObjectID="_1624836857" r:id="rId26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giả thiết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342" type="#_x0000_t75" style="width:81pt;height:20.25pt" o:ole="">
            <v:imagedata r:id="rId2643" o:title=""/>
          </v:shape>
          <o:OLEObject Type="Embed" ProgID="Equation.DSMT4" ShapeID="_x0000_i2342" DrawAspect="Content" ObjectID="_1624836858" r:id="rId264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43" type="#_x0000_t75" style="width:20.25pt;height:14.25pt" o:ole="">
            <v:imagedata r:id="rId2645" o:title=""/>
          </v:shape>
          <o:OLEObject Type="Embed" ProgID="Equation.DSMT4" ShapeID="_x0000_i2343" DrawAspect="Content" ObjectID="_1624836859" r:id="rId2646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344" type="#_x0000_t75" style="width:48.75pt;height:20.25pt" o:ole="">
            <v:imagedata r:id="rId2647" o:title=""/>
          </v:shape>
          <o:OLEObject Type="Embed" ProgID="Equation.DSMT4" ShapeID="_x0000_i2344" DrawAspect="Content" ObjectID="_1624836860" r:id="rId264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460" w:dyaOrig="260">
          <v:shape id="_x0000_i2345" type="#_x0000_t75" style="width:23.25pt;height:12.75pt" o:ole="">
            <v:imagedata r:id="rId2649" o:title=""/>
          </v:shape>
          <o:OLEObject Type="Embed" ProgID="Equation.DSMT4" ShapeID="_x0000_i2345" DrawAspect="Content" ObjectID="_1624836861" r:id="rId2650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940" w:dyaOrig="480">
          <v:shape id="_x0000_i2346" type="#_x0000_t75" style="width:197.25pt;height:24pt" o:ole="">
            <v:imagedata r:id="rId2651" o:title=""/>
          </v:shape>
          <o:OLEObject Type="Embed" ProgID="Equation.DSMT4" ShapeID="_x0000_i2346" DrawAspect="Content" ObjectID="_1624836862" r:id="rId265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3" o:title=""/>
          </v:shape>
          <o:OLEObject Type="Embed" ProgID="Equation.DSMT4" ShapeID="_x0000_i2347" DrawAspect="Content" ObjectID="_1624836863" r:id="rId265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48" type="#_x0000_t75" style="width:30.75pt;height:14.25pt" o:ole="">
            <v:imagedata r:id="rId2655" o:title=""/>
          </v:shape>
          <o:OLEObject Type="Embed" ProgID="Equation.DSMT4" ShapeID="_x0000_i2348" DrawAspect="Content" ObjectID="_1624836864" r:id="rId2656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349" type="#_x0000_t75" style="width:11.25pt;height:11.25pt" o:ole="">
            <v:imagedata r:id="rId2657" o:title=""/>
          </v:shape>
          <o:OLEObject Type="Embed" ProgID="Equation.DSMT4" ShapeID="_x0000_i2349" DrawAspect="Content" ObjectID="_1624836865" r:id="rId2658"/>
        </w:object>
      </w:r>
      <w:r w:rsidRPr="00610F8A">
        <w:rPr>
          <w:sz w:val="26"/>
          <w:szCs w:val="26"/>
        </w:rPr>
        <w:t>, suy ra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407670</wp:posOffset>
                </wp:positionV>
                <wp:extent cx="2052955" cy="1527175"/>
                <wp:effectExtent l="1270" t="0" r="3175" b="0"/>
                <wp:wrapNone/>
                <wp:docPr id="4501" name="Canvas 4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53" name="Freeform 4503"/>
                        <wps:cNvSpPr>
                          <a:spLocks noEditPoints="1"/>
                        </wps:cNvSpPr>
                        <wps:spPr bwMode="auto">
                          <a:xfrm>
                            <a:off x="862330" y="910590"/>
                            <a:ext cx="939800" cy="6350"/>
                          </a:xfrm>
                          <a:custGeom>
                            <a:avLst/>
                            <a:gdLst>
                              <a:gd name="T0" fmla="*/ 61 w 1480"/>
                              <a:gd name="T1" fmla="*/ 0 h 10"/>
                              <a:gd name="T2" fmla="*/ 0 w 1480"/>
                              <a:gd name="T3" fmla="*/ 10 h 10"/>
                              <a:gd name="T4" fmla="*/ 101 w 1480"/>
                              <a:gd name="T5" fmla="*/ 0 h 10"/>
                              <a:gd name="T6" fmla="*/ 162 w 1480"/>
                              <a:gd name="T7" fmla="*/ 10 h 10"/>
                              <a:gd name="T8" fmla="*/ 101 w 1480"/>
                              <a:gd name="T9" fmla="*/ 0 h 10"/>
                              <a:gd name="T10" fmla="*/ 264 w 1480"/>
                              <a:gd name="T11" fmla="*/ 0 h 10"/>
                              <a:gd name="T12" fmla="*/ 203 w 1480"/>
                              <a:gd name="T13" fmla="*/ 10 h 10"/>
                              <a:gd name="T14" fmla="*/ 304 w 1480"/>
                              <a:gd name="T15" fmla="*/ 0 h 10"/>
                              <a:gd name="T16" fmla="*/ 365 w 1480"/>
                              <a:gd name="T17" fmla="*/ 10 h 10"/>
                              <a:gd name="T18" fmla="*/ 304 w 1480"/>
                              <a:gd name="T19" fmla="*/ 0 h 10"/>
                              <a:gd name="T20" fmla="*/ 466 w 1480"/>
                              <a:gd name="T21" fmla="*/ 0 h 10"/>
                              <a:gd name="T22" fmla="*/ 405 w 1480"/>
                              <a:gd name="T23" fmla="*/ 10 h 10"/>
                              <a:gd name="T24" fmla="*/ 507 w 1480"/>
                              <a:gd name="T25" fmla="*/ 0 h 10"/>
                              <a:gd name="T26" fmla="*/ 568 w 1480"/>
                              <a:gd name="T27" fmla="*/ 10 h 10"/>
                              <a:gd name="T28" fmla="*/ 507 w 1480"/>
                              <a:gd name="T29" fmla="*/ 0 h 10"/>
                              <a:gd name="T30" fmla="*/ 669 w 1480"/>
                              <a:gd name="T31" fmla="*/ 0 h 10"/>
                              <a:gd name="T32" fmla="*/ 608 w 1480"/>
                              <a:gd name="T33" fmla="*/ 10 h 10"/>
                              <a:gd name="T34" fmla="*/ 710 w 1480"/>
                              <a:gd name="T35" fmla="*/ 0 h 10"/>
                              <a:gd name="T36" fmla="*/ 770 w 1480"/>
                              <a:gd name="T37" fmla="*/ 10 h 10"/>
                              <a:gd name="T38" fmla="*/ 710 w 1480"/>
                              <a:gd name="T39" fmla="*/ 0 h 10"/>
                              <a:gd name="T40" fmla="*/ 872 w 1480"/>
                              <a:gd name="T41" fmla="*/ 0 h 10"/>
                              <a:gd name="T42" fmla="*/ 811 w 1480"/>
                              <a:gd name="T43" fmla="*/ 10 h 10"/>
                              <a:gd name="T44" fmla="*/ 912 w 1480"/>
                              <a:gd name="T45" fmla="*/ 0 h 10"/>
                              <a:gd name="T46" fmla="*/ 973 w 1480"/>
                              <a:gd name="T47" fmla="*/ 10 h 10"/>
                              <a:gd name="T48" fmla="*/ 912 w 1480"/>
                              <a:gd name="T49" fmla="*/ 0 h 10"/>
                              <a:gd name="T50" fmla="*/ 1074 w 1480"/>
                              <a:gd name="T51" fmla="*/ 0 h 10"/>
                              <a:gd name="T52" fmla="*/ 1014 w 1480"/>
                              <a:gd name="T53" fmla="*/ 10 h 10"/>
                              <a:gd name="T54" fmla="*/ 1115 w 1480"/>
                              <a:gd name="T55" fmla="*/ 0 h 10"/>
                              <a:gd name="T56" fmla="*/ 1176 w 1480"/>
                              <a:gd name="T57" fmla="*/ 10 h 10"/>
                              <a:gd name="T58" fmla="*/ 1115 w 1480"/>
                              <a:gd name="T59" fmla="*/ 0 h 10"/>
                              <a:gd name="T60" fmla="*/ 1277 w 1480"/>
                              <a:gd name="T61" fmla="*/ 0 h 10"/>
                              <a:gd name="T62" fmla="*/ 1216 w 1480"/>
                              <a:gd name="T63" fmla="*/ 10 h 10"/>
                              <a:gd name="T64" fmla="*/ 1318 w 1480"/>
                              <a:gd name="T65" fmla="*/ 0 h 10"/>
                              <a:gd name="T66" fmla="*/ 1378 w 1480"/>
                              <a:gd name="T67" fmla="*/ 10 h 10"/>
                              <a:gd name="T68" fmla="*/ 1318 w 1480"/>
                              <a:gd name="T69" fmla="*/ 0 h 10"/>
                              <a:gd name="T70" fmla="*/ 1480 w 1480"/>
                              <a:gd name="T71" fmla="*/ 0 h 10"/>
                              <a:gd name="T72" fmla="*/ 1419 w 1480"/>
                              <a:gd name="T7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80" h="10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3" y="0"/>
                                </a:moveTo>
                                <a:lnTo>
                                  <a:pt x="264" y="0"/>
                                </a:lnTo>
                                <a:lnTo>
                                  <a:pt x="264" y="10"/>
                                </a:lnTo>
                                <a:lnTo>
                                  <a:pt x="203" y="10"/>
                                </a:lnTo>
                                <a:lnTo>
                                  <a:pt x="203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5" y="0"/>
                                </a:lnTo>
                                <a:lnTo>
                                  <a:pt x="365" y="10"/>
                                </a:lnTo>
                                <a:lnTo>
                                  <a:pt x="304" y="10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6" y="0"/>
                                </a:lnTo>
                                <a:lnTo>
                                  <a:pt x="466" y="10"/>
                                </a:lnTo>
                                <a:lnTo>
                                  <a:pt x="405" y="10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7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10"/>
                                </a:lnTo>
                                <a:lnTo>
                                  <a:pt x="507" y="10"/>
                                </a:lnTo>
                                <a:lnTo>
                                  <a:pt x="507" y="0"/>
                                </a:lnTo>
                                <a:close/>
                                <a:moveTo>
                                  <a:pt x="608" y="0"/>
                                </a:moveTo>
                                <a:lnTo>
                                  <a:pt x="669" y="0"/>
                                </a:lnTo>
                                <a:lnTo>
                                  <a:pt x="669" y="10"/>
                                </a:lnTo>
                                <a:lnTo>
                                  <a:pt x="608" y="10"/>
                                </a:lnTo>
                                <a:lnTo>
                                  <a:pt x="608" y="0"/>
                                </a:lnTo>
                                <a:close/>
                                <a:moveTo>
                                  <a:pt x="710" y="0"/>
                                </a:moveTo>
                                <a:lnTo>
                                  <a:pt x="770" y="0"/>
                                </a:lnTo>
                                <a:lnTo>
                                  <a:pt x="770" y="10"/>
                                </a:lnTo>
                                <a:lnTo>
                                  <a:pt x="710" y="10"/>
                                </a:lnTo>
                                <a:lnTo>
                                  <a:pt x="710" y="0"/>
                                </a:lnTo>
                                <a:close/>
                                <a:moveTo>
                                  <a:pt x="811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1" y="10"/>
                                </a:lnTo>
                                <a:lnTo>
                                  <a:pt x="811" y="0"/>
                                </a:lnTo>
                                <a:close/>
                                <a:moveTo>
                                  <a:pt x="912" y="0"/>
                                </a:moveTo>
                                <a:lnTo>
                                  <a:pt x="973" y="0"/>
                                </a:lnTo>
                                <a:lnTo>
                                  <a:pt x="973" y="10"/>
                                </a:lnTo>
                                <a:lnTo>
                                  <a:pt x="912" y="10"/>
                                </a:lnTo>
                                <a:lnTo>
                                  <a:pt x="912" y="0"/>
                                </a:lnTo>
                                <a:close/>
                                <a:moveTo>
                                  <a:pt x="1014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14" y="10"/>
                                </a:lnTo>
                                <a:lnTo>
                                  <a:pt x="1014" y="0"/>
                                </a:lnTo>
                                <a:close/>
                                <a:moveTo>
                                  <a:pt x="1115" y="0"/>
                                </a:moveTo>
                                <a:lnTo>
                                  <a:pt x="1176" y="0"/>
                                </a:lnTo>
                                <a:lnTo>
                                  <a:pt x="1176" y="10"/>
                                </a:lnTo>
                                <a:lnTo>
                                  <a:pt x="1115" y="10"/>
                                </a:lnTo>
                                <a:lnTo>
                                  <a:pt x="1115" y="0"/>
                                </a:lnTo>
                                <a:close/>
                                <a:moveTo>
                                  <a:pt x="1216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10"/>
                                </a:lnTo>
                                <a:lnTo>
                                  <a:pt x="1216" y="10"/>
                                </a:lnTo>
                                <a:lnTo>
                                  <a:pt x="1216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78" y="0"/>
                                </a:lnTo>
                                <a:lnTo>
                                  <a:pt x="1378" y="10"/>
                                </a:lnTo>
                                <a:lnTo>
                                  <a:pt x="1318" y="10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19" y="0"/>
                                </a:moveTo>
                                <a:lnTo>
                                  <a:pt x="1480" y="0"/>
                                </a:lnTo>
                                <a:lnTo>
                                  <a:pt x="1480" y="10"/>
                                </a:lnTo>
                                <a:lnTo>
                                  <a:pt x="1419" y="10"/>
                                </a:lnTo>
                                <a:lnTo>
                                  <a:pt x="14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4" name="Freeform 4504"/>
                        <wps:cNvSpPr>
                          <a:spLocks noEditPoints="1"/>
                        </wps:cNvSpPr>
                        <wps:spPr bwMode="auto">
                          <a:xfrm>
                            <a:off x="142240" y="910590"/>
                            <a:ext cx="721995" cy="386715"/>
                          </a:xfrm>
                          <a:custGeom>
                            <a:avLst/>
                            <a:gdLst>
                              <a:gd name="T0" fmla="*/ 1083 w 1137"/>
                              <a:gd name="T1" fmla="*/ 38 h 609"/>
                              <a:gd name="T2" fmla="*/ 1132 w 1137"/>
                              <a:gd name="T3" fmla="*/ 0 h 609"/>
                              <a:gd name="T4" fmla="*/ 1047 w 1137"/>
                              <a:gd name="T5" fmla="*/ 57 h 609"/>
                              <a:gd name="T6" fmla="*/ 988 w 1137"/>
                              <a:gd name="T7" fmla="*/ 77 h 609"/>
                              <a:gd name="T8" fmla="*/ 1047 w 1137"/>
                              <a:gd name="T9" fmla="*/ 57 h 609"/>
                              <a:gd name="T10" fmla="*/ 903 w 1137"/>
                              <a:gd name="T11" fmla="*/ 133 h 609"/>
                              <a:gd name="T12" fmla="*/ 952 w 1137"/>
                              <a:gd name="T13" fmla="*/ 96 h 609"/>
                              <a:gd name="T14" fmla="*/ 867 w 1137"/>
                              <a:gd name="T15" fmla="*/ 152 h 609"/>
                              <a:gd name="T16" fmla="*/ 808 w 1137"/>
                              <a:gd name="T17" fmla="*/ 172 h 609"/>
                              <a:gd name="T18" fmla="*/ 867 w 1137"/>
                              <a:gd name="T19" fmla="*/ 152 h 609"/>
                              <a:gd name="T20" fmla="*/ 723 w 1137"/>
                              <a:gd name="T21" fmla="*/ 228 h 609"/>
                              <a:gd name="T22" fmla="*/ 772 w 1137"/>
                              <a:gd name="T23" fmla="*/ 191 h 609"/>
                              <a:gd name="T24" fmla="*/ 687 w 1137"/>
                              <a:gd name="T25" fmla="*/ 247 h 609"/>
                              <a:gd name="T26" fmla="*/ 629 w 1137"/>
                              <a:gd name="T27" fmla="*/ 267 h 609"/>
                              <a:gd name="T28" fmla="*/ 687 w 1137"/>
                              <a:gd name="T29" fmla="*/ 247 h 609"/>
                              <a:gd name="T30" fmla="*/ 544 w 1137"/>
                              <a:gd name="T31" fmla="*/ 324 h 609"/>
                              <a:gd name="T32" fmla="*/ 593 w 1137"/>
                              <a:gd name="T33" fmla="*/ 286 h 609"/>
                              <a:gd name="T34" fmla="*/ 508 w 1137"/>
                              <a:gd name="T35" fmla="*/ 343 h 609"/>
                              <a:gd name="T36" fmla="*/ 449 w 1137"/>
                              <a:gd name="T37" fmla="*/ 362 h 609"/>
                              <a:gd name="T38" fmla="*/ 508 w 1137"/>
                              <a:gd name="T39" fmla="*/ 343 h 609"/>
                              <a:gd name="T40" fmla="*/ 364 w 1137"/>
                              <a:gd name="T41" fmla="*/ 419 h 609"/>
                              <a:gd name="T42" fmla="*/ 413 w 1137"/>
                              <a:gd name="T43" fmla="*/ 381 h 609"/>
                              <a:gd name="T44" fmla="*/ 328 w 1137"/>
                              <a:gd name="T45" fmla="*/ 438 h 609"/>
                              <a:gd name="T46" fmla="*/ 269 w 1137"/>
                              <a:gd name="T47" fmla="*/ 457 h 609"/>
                              <a:gd name="T48" fmla="*/ 328 w 1137"/>
                              <a:gd name="T49" fmla="*/ 438 h 609"/>
                              <a:gd name="T50" fmla="*/ 184 w 1137"/>
                              <a:gd name="T51" fmla="*/ 514 h 609"/>
                              <a:gd name="T52" fmla="*/ 233 w 1137"/>
                              <a:gd name="T53" fmla="*/ 476 h 609"/>
                              <a:gd name="T54" fmla="*/ 148 w 1137"/>
                              <a:gd name="T55" fmla="*/ 533 h 609"/>
                              <a:gd name="T56" fmla="*/ 90 w 1137"/>
                              <a:gd name="T57" fmla="*/ 552 h 609"/>
                              <a:gd name="T58" fmla="*/ 148 w 1137"/>
                              <a:gd name="T59" fmla="*/ 533 h 609"/>
                              <a:gd name="T60" fmla="*/ 4 w 1137"/>
                              <a:gd name="T61" fmla="*/ 609 h 609"/>
                              <a:gd name="T62" fmla="*/ 54 w 1137"/>
                              <a:gd name="T63" fmla="*/ 571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37" h="609">
                                <a:moveTo>
                                  <a:pt x="1137" y="10"/>
                                </a:moveTo>
                                <a:lnTo>
                                  <a:pt x="1083" y="38"/>
                                </a:lnTo>
                                <a:lnTo>
                                  <a:pt x="1078" y="29"/>
                                </a:lnTo>
                                <a:lnTo>
                                  <a:pt x="1132" y="0"/>
                                </a:lnTo>
                                <a:lnTo>
                                  <a:pt x="1137" y="10"/>
                                </a:lnTo>
                                <a:close/>
                                <a:moveTo>
                                  <a:pt x="1047" y="57"/>
                                </a:moveTo>
                                <a:lnTo>
                                  <a:pt x="993" y="86"/>
                                </a:lnTo>
                                <a:lnTo>
                                  <a:pt x="988" y="77"/>
                                </a:lnTo>
                                <a:lnTo>
                                  <a:pt x="1042" y="48"/>
                                </a:lnTo>
                                <a:lnTo>
                                  <a:pt x="1047" y="57"/>
                                </a:lnTo>
                                <a:close/>
                                <a:moveTo>
                                  <a:pt x="957" y="105"/>
                                </a:moveTo>
                                <a:lnTo>
                                  <a:pt x="903" y="133"/>
                                </a:lnTo>
                                <a:lnTo>
                                  <a:pt x="898" y="124"/>
                                </a:lnTo>
                                <a:lnTo>
                                  <a:pt x="952" y="96"/>
                                </a:lnTo>
                                <a:lnTo>
                                  <a:pt x="957" y="105"/>
                                </a:lnTo>
                                <a:close/>
                                <a:moveTo>
                                  <a:pt x="867" y="152"/>
                                </a:moveTo>
                                <a:lnTo>
                                  <a:pt x="813" y="181"/>
                                </a:lnTo>
                                <a:lnTo>
                                  <a:pt x="808" y="172"/>
                                </a:lnTo>
                                <a:lnTo>
                                  <a:pt x="862" y="143"/>
                                </a:lnTo>
                                <a:lnTo>
                                  <a:pt x="867" y="152"/>
                                </a:lnTo>
                                <a:close/>
                                <a:moveTo>
                                  <a:pt x="777" y="200"/>
                                </a:moveTo>
                                <a:lnTo>
                                  <a:pt x="723" y="228"/>
                                </a:lnTo>
                                <a:lnTo>
                                  <a:pt x="719" y="219"/>
                                </a:lnTo>
                                <a:lnTo>
                                  <a:pt x="772" y="191"/>
                                </a:lnTo>
                                <a:lnTo>
                                  <a:pt x="777" y="200"/>
                                </a:lnTo>
                                <a:close/>
                                <a:moveTo>
                                  <a:pt x="687" y="247"/>
                                </a:moveTo>
                                <a:lnTo>
                                  <a:pt x="633" y="276"/>
                                </a:lnTo>
                                <a:lnTo>
                                  <a:pt x="629" y="267"/>
                                </a:lnTo>
                                <a:lnTo>
                                  <a:pt x="683" y="238"/>
                                </a:lnTo>
                                <a:lnTo>
                                  <a:pt x="687" y="247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544" y="324"/>
                                </a:lnTo>
                                <a:lnTo>
                                  <a:pt x="539" y="314"/>
                                </a:lnTo>
                                <a:lnTo>
                                  <a:pt x="593" y="286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508" y="343"/>
                                </a:moveTo>
                                <a:lnTo>
                                  <a:pt x="454" y="371"/>
                                </a:lnTo>
                                <a:lnTo>
                                  <a:pt x="449" y="362"/>
                                </a:lnTo>
                                <a:lnTo>
                                  <a:pt x="503" y="333"/>
                                </a:lnTo>
                                <a:lnTo>
                                  <a:pt x="508" y="343"/>
                                </a:lnTo>
                                <a:close/>
                                <a:moveTo>
                                  <a:pt x="418" y="390"/>
                                </a:moveTo>
                                <a:lnTo>
                                  <a:pt x="364" y="419"/>
                                </a:lnTo>
                                <a:lnTo>
                                  <a:pt x="359" y="410"/>
                                </a:lnTo>
                                <a:lnTo>
                                  <a:pt x="413" y="381"/>
                                </a:lnTo>
                                <a:lnTo>
                                  <a:pt x="418" y="390"/>
                                </a:lnTo>
                                <a:close/>
                                <a:moveTo>
                                  <a:pt x="328" y="438"/>
                                </a:moveTo>
                                <a:lnTo>
                                  <a:pt x="274" y="466"/>
                                </a:lnTo>
                                <a:lnTo>
                                  <a:pt x="269" y="457"/>
                                </a:lnTo>
                                <a:lnTo>
                                  <a:pt x="323" y="429"/>
                                </a:lnTo>
                                <a:lnTo>
                                  <a:pt x="328" y="438"/>
                                </a:lnTo>
                                <a:close/>
                                <a:moveTo>
                                  <a:pt x="238" y="485"/>
                                </a:moveTo>
                                <a:lnTo>
                                  <a:pt x="184" y="514"/>
                                </a:lnTo>
                                <a:lnTo>
                                  <a:pt x="179" y="505"/>
                                </a:lnTo>
                                <a:lnTo>
                                  <a:pt x="233" y="476"/>
                                </a:lnTo>
                                <a:lnTo>
                                  <a:pt x="238" y="485"/>
                                </a:lnTo>
                                <a:close/>
                                <a:moveTo>
                                  <a:pt x="148" y="533"/>
                                </a:moveTo>
                                <a:lnTo>
                                  <a:pt x="94" y="561"/>
                                </a:lnTo>
                                <a:lnTo>
                                  <a:pt x="90" y="552"/>
                                </a:lnTo>
                                <a:lnTo>
                                  <a:pt x="143" y="524"/>
                                </a:lnTo>
                                <a:lnTo>
                                  <a:pt x="148" y="533"/>
                                </a:lnTo>
                                <a:close/>
                                <a:moveTo>
                                  <a:pt x="58" y="580"/>
                                </a:moveTo>
                                <a:lnTo>
                                  <a:pt x="4" y="609"/>
                                </a:lnTo>
                                <a:lnTo>
                                  <a:pt x="0" y="600"/>
                                </a:lnTo>
                                <a:lnTo>
                                  <a:pt x="54" y="571"/>
                                </a:lnTo>
                                <a:lnTo>
                                  <a:pt x="58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5" name="Line 4505"/>
                        <wps:cNvCnPr/>
                        <wps:spPr bwMode="auto">
                          <a:xfrm>
                            <a:off x="135255" y="1298575"/>
                            <a:ext cx="95885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6" name="Line 4506"/>
                        <wps:cNvCnPr/>
                        <wps:spPr bwMode="auto">
                          <a:xfrm flipV="1">
                            <a:off x="1094105" y="913765"/>
                            <a:ext cx="727075" cy="3848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7" name="Freeform 4507"/>
                        <wps:cNvSpPr>
                          <a:spLocks noEditPoints="1"/>
                        </wps:cNvSpPr>
                        <wps:spPr bwMode="auto">
                          <a:xfrm>
                            <a:off x="859790" y="911860"/>
                            <a:ext cx="226695" cy="371475"/>
                          </a:xfrm>
                          <a:custGeom>
                            <a:avLst/>
                            <a:gdLst>
                              <a:gd name="T0" fmla="*/ 8 w 357"/>
                              <a:gd name="T1" fmla="*/ 0 h 585"/>
                              <a:gd name="T2" fmla="*/ 40 w 357"/>
                              <a:gd name="T3" fmla="*/ 53 h 585"/>
                              <a:gd name="T4" fmla="*/ 31 w 357"/>
                              <a:gd name="T5" fmla="*/ 58 h 585"/>
                              <a:gd name="T6" fmla="*/ 0 w 357"/>
                              <a:gd name="T7" fmla="*/ 6 h 585"/>
                              <a:gd name="T8" fmla="*/ 8 w 357"/>
                              <a:gd name="T9" fmla="*/ 0 h 585"/>
                              <a:gd name="T10" fmla="*/ 61 w 357"/>
                              <a:gd name="T11" fmla="*/ 88 h 585"/>
                              <a:gd name="T12" fmla="*/ 93 w 357"/>
                              <a:gd name="T13" fmla="*/ 141 h 585"/>
                              <a:gd name="T14" fmla="*/ 84 w 357"/>
                              <a:gd name="T15" fmla="*/ 146 h 585"/>
                              <a:gd name="T16" fmla="*/ 53 w 357"/>
                              <a:gd name="T17" fmla="*/ 93 h 585"/>
                              <a:gd name="T18" fmla="*/ 61 w 357"/>
                              <a:gd name="T19" fmla="*/ 88 h 585"/>
                              <a:gd name="T20" fmla="*/ 114 w 357"/>
                              <a:gd name="T21" fmla="*/ 176 h 585"/>
                              <a:gd name="T22" fmla="*/ 146 w 357"/>
                              <a:gd name="T23" fmla="*/ 228 h 585"/>
                              <a:gd name="T24" fmla="*/ 137 w 357"/>
                              <a:gd name="T25" fmla="*/ 234 h 585"/>
                              <a:gd name="T26" fmla="*/ 105 w 357"/>
                              <a:gd name="T27" fmla="*/ 181 h 585"/>
                              <a:gd name="T28" fmla="*/ 114 w 357"/>
                              <a:gd name="T29" fmla="*/ 176 h 585"/>
                              <a:gd name="T30" fmla="*/ 167 w 357"/>
                              <a:gd name="T31" fmla="*/ 264 h 585"/>
                              <a:gd name="T32" fmla="*/ 198 w 357"/>
                              <a:gd name="T33" fmla="*/ 316 h 585"/>
                              <a:gd name="T34" fmla="*/ 190 w 357"/>
                              <a:gd name="T35" fmla="*/ 322 h 585"/>
                              <a:gd name="T36" fmla="*/ 158 w 357"/>
                              <a:gd name="T37" fmla="*/ 269 h 585"/>
                              <a:gd name="T38" fmla="*/ 167 w 357"/>
                              <a:gd name="T39" fmla="*/ 264 h 585"/>
                              <a:gd name="T40" fmla="*/ 220 w 357"/>
                              <a:gd name="T41" fmla="*/ 351 h 585"/>
                              <a:gd name="T42" fmla="*/ 251 w 357"/>
                              <a:gd name="T43" fmla="*/ 404 h 585"/>
                              <a:gd name="T44" fmla="*/ 243 w 357"/>
                              <a:gd name="T45" fmla="*/ 409 h 585"/>
                              <a:gd name="T46" fmla="*/ 211 w 357"/>
                              <a:gd name="T47" fmla="*/ 357 h 585"/>
                              <a:gd name="T48" fmla="*/ 220 w 357"/>
                              <a:gd name="T49" fmla="*/ 351 h 585"/>
                              <a:gd name="T50" fmla="*/ 272 w 357"/>
                              <a:gd name="T51" fmla="*/ 439 h 585"/>
                              <a:gd name="T52" fmla="*/ 304 w 357"/>
                              <a:gd name="T53" fmla="*/ 492 h 585"/>
                              <a:gd name="T54" fmla="*/ 295 w 357"/>
                              <a:gd name="T55" fmla="*/ 497 h 585"/>
                              <a:gd name="T56" fmla="*/ 264 w 357"/>
                              <a:gd name="T57" fmla="*/ 444 h 585"/>
                              <a:gd name="T58" fmla="*/ 272 w 357"/>
                              <a:gd name="T59" fmla="*/ 439 h 585"/>
                              <a:gd name="T60" fmla="*/ 325 w 357"/>
                              <a:gd name="T61" fmla="*/ 527 h 585"/>
                              <a:gd name="T62" fmla="*/ 357 w 357"/>
                              <a:gd name="T63" fmla="*/ 579 h 585"/>
                              <a:gd name="T64" fmla="*/ 348 w 357"/>
                              <a:gd name="T65" fmla="*/ 585 h 585"/>
                              <a:gd name="T66" fmla="*/ 317 w 357"/>
                              <a:gd name="T67" fmla="*/ 532 h 585"/>
                              <a:gd name="T68" fmla="*/ 325 w 357"/>
                              <a:gd name="T69" fmla="*/ 527 h 5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57" h="585">
                                <a:moveTo>
                                  <a:pt x="8" y="0"/>
                                </a:moveTo>
                                <a:lnTo>
                                  <a:pt x="40" y="53"/>
                                </a:lnTo>
                                <a:lnTo>
                                  <a:pt x="31" y="58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61" y="88"/>
                                </a:moveTo>
                                <a:lnTo>
                                  <a:pt x="93" y="141"/>
                                </a:lnTo>
                                <a:lnTo>
                                  <a:pt x="84" y="146"/>
                                </a:lnTo>
                                <a:lnTo>
                                  <a:pt x="53" y="93"/>
                                </a:lnTo>
                                <a:lnTo>
                                  <a:pt x="61" y="88"/>
                                </a:lnTo>
                                <a:close/>
                                <a:moveTo>
                                  <a:pt x="114" y="176"/>
                                </a:moveTo>
                                <a:lnTo>
                                  <a:pt x="146" y="228"/>
                                </a:lnTo>
                                <a:lnTo>
                                  <a:pt x="137" y="234"/>
                                </a:lnTo>
                                <a:lnTo>
                                  <a:pt x="105" y="181"/>
                                </a:lnTo>
                                <a:lnTo>
                                  <a:pt x="114" y="176"/>
                                </a:lnTo>
                                <a:close/>
                                <a:moveTo>
                                  <a:pt x="167" y="264"/>
                                </a:moveTo>
                                <a:lnTo>
                                  <a:pt x="198" y="316"/>
                                </a:lnTo>
                                <a:lnTo>
                                  <a:pt x="190" y="322"/>
                                </a:lnTo>
                                <a:lnTo>
                                  <a:pt x="158" y="269"/>
                                </a:lnTo>
                                <a:lnTo>
                                  <a:pt x="167" y="264"/>
                                </a:lnTo>
                                <a:close/>
                                <a:moveTo>
                                  <a:pt x="220" y="351"/>
                                </a:moveTo>
                                <a:lnTo>
                                  <a:pt x="251" y="404"/>
                                </a:lnTo>
                                <a:lnTo>
                                  <a:pt x="243" y="409"/>
                                </a:lnTo>
                                <a:lnTo>
                                  <a:pt x="211" y="357"/>
                                </a:lnTo>
                                <a:lnTo>
                                  <a:pt x="220" y="351"/>
                                </a:lnTo>
                                <a:close/>
                                <a:moveTo>
                                  <a:pt x="272" y="439"/>
                                </a:moveTo>
                                <a:lnTo>
                                  <a:pt x="304" y="492"/>
                                </a:lnTo>
                                <a:lnTo>
                                  <a:pt x="295" y="497"/>
                                </a:lnTo>
                                <a:lnTo>
                                  <a:pt x="264" y="444"/>
                                </a:lnTo>
                                <a:lnTo>
                                  <a:pt x="272" y="439"/>
                                </a:lnTo>
                                <a:close/>
                                <a:moveTo>
                                  <a:pt x="325" y="527"/>
                                </a:moveTo>
                                <a:lnTo>
                                  <a:pt x="357" y="579"/>
                                </a:lnTo>
                                <a:lnTo>
                                  <a:pt x="348" y="585"/>
                                </a:lnTo>
                                <a:lnTo>
                                  <a:pt x="317" y="532"/>
                                </a:lnTo>
                                <a:lnTo>
                                  <a:pt x="325" y="5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9" name="Freeform 4508"/>
                        <wps:cNvSpPr>
                          <a:spLocks noEditPoints="1"/>
                        </wps:cNvSpPr>
                        <wps:spPr bwMode="auto">
                          <a:xfrm>
                            <a:off x="134620" y="914400"/>
                            <a:ext cx="1671320" cy="387350"/>
                          </a:xfrm>
                          <a:custGeom>
                            <a:avLst/>
                            <a:gdLst>
                              <a:gd name="T0" fmla="*/ 61 w 2632"/>
                              <a:gd name="T1" fmla="*/ 597 h 610"/>
                              <a:gd name="T2" fmla="*/ 99 w 2632"/>
                              <a:gd name="T3" fmla="*/ 578 h 610"/>
                              <a:gd name="T4" fmla="*/ 101 w 2632"/>
                              <a:gd name="T5" fmla="*/ 588 h 610"/>
                              <a:gd name="T6" fmla="*/ 257 w 2632"/>
                              <a:gd name="T7" fmla="*/ 542 h 610"/>
                              <a:gd name="T8" fmla="*/ 198 w 2632"/>
                              <a:gd name="T9" fmla="*/ 555 h 610"/>
                              <a:gd name="T10" fmla="*/ 358 w 2632"/>
                              <a:gd name="T11" fmla="*/ 529 h 610"/>
                              <a:gd name="T12" fmla="*/ 395 w 2632"/>
                              <a:gd name="T13" fmla="*/ 510 h 610"/>
                              <a:gd name="T14" fmla="*/ 398 w 2632"/>
                              <a:gd name="T15" fmla="*/ 520 h 610"/>
                              <a:gd name="T16" fmla="*/ 553 w 2632"/>
                              <a:gd name="T17" fmla="*/ 474 h 610"/>
                              <a:gd name="T18" fmla="*/ 494 w 2632"/>
                              <a:gd name="T19" fmla="*/ 488 h 610"/>
                              <a:gd name="T20" fmla="*/ 655 w 2632"/>
                              <a:gd name="T21" fmla="*/ 461 h 610"/>
                              <a:gd name="T22" fmla="*/ 692 w 2632"/>
                              <a:gd name="T23" fmla="*/ 442 h 610"/>
                              <a:gd name="T24" fmla="*/ 694 w 2632"/>
                              <a:gd name="T25" fmla="*/ 452 h 610"/>
                              <a:gd name="T26" fmla="*/ 850 w 2632"/>
                              <a:gd name="T27" fmla="*/ 406 h 610"/>
                              <a:gd name="T28" fmla="*/ 791 w 2632"/>
                              <a:gd name="T29" fmla="*/ 420 h 610"/>
                              <a:gd name="T30" fmla="*/ 951 w 2632"/>
                              <a:gd name="T31" fmla="*/ 394 h 610"/>
                              <a:gd name="T32" fmla="*/ 988 w 2632"/>
                              <a:gd name="T33" fmla="*/ 375 h 610"/>
                              <a:gd name="T34" fmla="*/ 991 w 2632"/>
                              <a:gd name="T35" fmla="*/ 385 h 610"/>
                              <a:gd name="T36" fmla="*/ 1147 w 2632"/>
                              <a:gd name="T37" fmla="*/ 338 h 610"/>
                              <a:gd name="T38" fmla="*/ 1087 w 2632"/>
                              <a:gd name="T39" fmla="*/ 352 h 610"/>
                              <a:gd name="T40" fmla="*/ 1248 w 2632"/>
                              <a:gd name="T41" fmla="*/ 326 h 610"/>
                              <a:gd name="T42" fmla="*/ 1285 w 2632"/>
                              <a:gd name="T43" fmla="*/ 307 h 610"/>
                              <a:gd name="T44" fmla="*/ 1287 w 2632"/>
                              <a:gd name="T45" fmla="*/ 317 h 610"/>
                              <a:gd name="T46" fmla="*/ 1443 w 2632"/>
                              <a:gd name="T47" fmla="*/ 271 h 610"/>
                              <a:gd name="T48" fmla="*/ 1384 w 2632"/>
                              <a:gd name="T49" fmla="*/ 284 h 610"/>
                              <a:gd name="T50" fmla="*/ 1544 w 2632"/>
                              <a:gd name="T51" fmla="*/ 258 h 610"/>
                              <a:gd name="T52" fmla="*/ 1582 w 2632"/>
                              <a:gd name="T53" fmla="*/ 239 h 610"/>
                              <a:gd name="T54" fmla="*/ 1584 w 2632"/>
                              <a:gd name="T55" fmla="*/ 249 h 610"/>
                              <a:gd name="T56" fmla="*/ 1740 w 2632"/>
                              <a:gd name="T57" fmla="*/ 203 h 610"/>
                              <a:gd name="T58" fmla="*/ 1681 w 2632"/>
                              <a:gd name="T59" fmla="*/ 217 h 610"/>
                              <a:gd name="T60" fmla="*/ 1841 w 2632"/>
                              <a:gd name="T61" fmla="*/ 190 h 610"/>
                              <a:gd name="T62" fmla="*/ 1878 w 2632"/>
                              <a:gd name="T63" fmla="*/ 171 h 610"/>
                              <a:gd name="T64" fmla="*/ 1881 w 2632"/>
                              <a:gd name="T65" fmla="*/ 181 h 610"/>
                              <a:gd name="T66" fmla="*/ 2037 w 2632"/>
                              <a:gd name="T67" fmla="*/ 135 h 610"/>
                              <a:gd name="T68" fmla="*/ 1977 w 2632"/>
                              <a:gd name="T69" fmla="*/ 149 h 610"/>
                              <a:gd name="T70" fmla="*/ 2138 w 2632"/>
                              <a:gd name="T71" fmla="*/ 123 h 610"/>
                              <a:gd name="T72" fmla="*/ 2175 w 2632"/>
                              <a:gd name="T73" fmla="*/ 104 h 610"/>
                              <a:gd name="T74" fmla="*/ 2177 w 2632"/>
                              <a:gd name="T75" fmla="*/ 114 h 610"/>
                              <a:gd name="T76" fmla="*/ 2333 w 2632"/>
                              <a:gd name="T77" fmla="*/ 68 h 610"/>
                              <a:gd name="T78" fmla="*/ 2274 w 2632"/>
                              <a:gd name="T79" fmla="*/ 81 h 610"/>
                              <a:gd name="T80" fmla="*/ 2434 w 2632"/>
                              <a:gd name="T81" fmla="*/ 55 h 610"/>
                              <a:gd name="T82" fmla="*/ 2472 w 2632"/>
                              <a:gd name="T83" fmla="*/ 36 h 610"/>
                              <a:gd name="T84" fmla="*/ 2474 w 2632"/>
                              <a:gd name="T85" fmla="*/ 46 h 610"/>
                              <a:gd name="T86" fmla="*/ 2630 w 2632"/>
                              <a:gd name="T87" fmla="*/ 0 h 610"/>
                              <a:gd name="T88" fmla="*/ 2570 w 2632"/>
                              <a:gd name="T89" fmla="*/ 13 h 6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32" h="610">
                                <a:moveTo>
                                  <a:pt x="0" y="600"/>
                                </a:moveTo>
                                <a:lnTo>
                                  <a:pt x="59" y="587"/>
                                </a:lnTo>
                                <a:lnTo>
                                  <a:pt x="61" y="597"/>
                                </a:lnTo>
                                <a:lnTo>
                                  <a:pt x="2" y="610"/>
                                </a:lnTo>
                                <a:lnTo>
                                  <a:pt x="0" y="600"/>
                                </a:lnTo>
                                <a:close/>
                                <a:moveTo>
                                  <a:pt x="99" y="578"/>
                                </a:moveTo>
                                <a:lnTo>
                                  <a:pt x="158" y="564"/>
                                </a:lnTo>
                                <a:lnTo>
                                  <a:pt x="160" y="574"/>
                                </a:lnTo>
                                <a:lnTo>
                                  <a:pt x="101" y="588"/>
                                </a:lnTo>
                                <a:lnTo>
                                  <a:pt x="99" y="578"/>
                                </a:lnTo>
                                <a:close/>
                                <a:moveTo>
                                  <a:pt x="198" y="555"/>
                                </a:moveTo>
                                <a:lnTo>
                                  <a:pt x="257" y="542"/>
                                </a:lnTo>
                                <a:lnTo>
                                  <a:pt x="259" y="552"/>
                                </a:lnTo>
                                <a:lnTo>
                                  <a:pt x="200" y="565"/>
                                </a:lnTo>
                                <a:lnTo>
                                  <a:pt x="198" y="555"/>
                                </a:lnTo>
                                <a:close/>
                                <a:moveTo>
                                  <a:pt x="296" y="533"/>
                                </a:moveTo>
                                <a:lnTo>
                                  <a:pt x="356" y="519"/>
                                </a:lnTo>
                                <a:lnTo>
                                  <a:pt x="358" y="529"/>
                                </a:lnTo>
                                <a:lnTo>
                                  <a:pt x="299" y="543"/>
                                </a:lnTo>
                                <a:lnTo>
                                  <a:pt x="296" y="533"/>
                                </a:lnTo>
                                <a:close/>
                                <a:moveTo>
                                  <a:pt x="395" y="510"/>
                                </a:moveTo>
                                <a:lnTo>
                                  <a:pt x="455" y="497"/>
                                </a:lnTo>
                                <a:lnTo>
                                  <a:pt x="457" y="507"/>
                                </a:lnTo>
                                <a:lnTo>
                                  <a:pt x="398" y="520"/>
                                </a:lnTo>
                                <a:lnTo>
                                  <a:pt x="395" y="510"/>
                                </a:lnTo>
                                <a:close/>
                                <a:moveTo>
                                  <a:pt x="494" y="488"/>
                                </a:moveTo>
                                <a:lnTo>
                                  <a:pt x="553" y="474"/>
                                </a:lnTo>
                                <a:lnTo>
                                  <a:pt x="556" y="484"/>
                                </a:lnTo>
                                <a:lnTo>
                                  <a:pt x="496" y="498"/>
                                </a:lnTo>
                                <a:lnTo>
                                  <a:pt x="494" y="488"/>
                                </a:lnTo>
                                <a:close/>
                                <a:moveTo>
                                  <a:pt x="593" y="465"/>
                                </a:moveTo>
                                <a:lnTo>
                                  <a:pt x="652" y="451"/>
                                </a:lnTo>
                                <a:lnTo>
                                  <a:pt x="655" y="461"/>
                                </a:lnTo>
                                <a:lnTo>
                                  <a:pt x="595" y="475"/>
                                </a:lnTo>
                                <a:lnTo>
                                  <a:pt x="593" y="465"/>
                                </a:lnTo>
                                <a:close/>
                                <a:moveTo>
                                  <a:pt x="692" y="442"/>
                                </a:moveTo>
                                <a:lnTo>
                                  <a:pt x="751" y="429"/>
                                </a:lnTo>
                                <a:lnTo>
                                  <a:pt x="753" y="439"/>
                                </a:lnTo>
                                <a:lnTo>
                                  <a:pt x="694" y="452"/>
                                </a:lnTo>
                                <a:lnTo>
                                  <a:pt x="692" y="442"/>
                                </a:lnTo>
                                <a:close/>
                                <a:moveTo>
                                  <a:pt x="791" y="420"/>
                                </a:moveTo>
                                <a:lnTo>
                                  <a:pt x="850" y="406"/>
                                </a:lnTo>
                                <a:lnTo>
                                  <a:pt x="852" y="416"/>
                                </a:lnTo>
                                <a:lnTo>
                                  <a:pt x="793" y="430"/>
                                </a:lnTo>
                                <a:lnTo>
                                  <a:pt x="791" y="420"/>
                                </a:lnTo>
                                <a:close/>
                                <a:moveTo>
                                  <a:pt x="890" y="397"/>
                                </a:moveTo>
                                <a:lnTo>
                                  <a:pt x="949" y="384"/>
                                </a:lnTo>
                                <a:lnTo>
                                  <a:pt x="951" y="394"/>
                                </a:lnTo>
                                <a:lnTo>
                                  <a:pt x="892" y="407"/>
                                </a:lnTo>
                                <a:lnTo>
                                  <a:pt x="890" y="397"/>
                                </a:lnTo>
                                <a:close/>
                                <a:moveTo>
                                  <a:pt x="988" y="375"/>
                                </a:moveTo>
                                <a:lnTo>
                                  <a:pt x="1048" y="361"/>
                                </a:lnTo>
                                <a:lnTo>
                                  <a:pt x="1050" y="371"/>
                                </a:lnTo>
                                <a:lnTo>
                                  <a:pt x="991" y="385"/>
                                </a:lnTo>
                                <a:lnTo>
                                  <a:pt x="988" y="375"/>
                                </a:lnTo>
                                <a:close/>
                                <a:moveTo>
                                  <a:pt x="1087" y="352"/>
                                </a:moveTo>
                                <a:lnTo>
                                  <a:pt x="1147" y="338"/>
                                </a:lnTo>
                                <a:lnTo>
                                  <a:pt x="1149" y="349"/>
                                </a:lnTo>
                                <a:lnTo>
                                  <a:pt x="1090" y="362"/>
                                </a:lnTo>
                                <a:lnTo>
                                  <a:pt x="1087" y="352"/>
                                </a:lnTo>
                                <a:close/>
                                <a:moveTo>
                                  <a:pt x="1186" y="329"/>
                                </a:moveTo>
                                <a:lnTo>
                                  <a:pt x="1246" y="316"/>
                                </a:lnTo>
                                <a:lnTo>
                                  <a:pt x="1248" y="326"/>
                                </a:lnTo>
                                <a:lnTo>
                                  <a:pt x="1188" y="340"/>
                                </a:lnTo>
                                <a:lnTo>
                                  <a:pt x="1186" y="329"/>
                                </a:lnTo>
                                <a:close/>
                                <a:moveTo>
                                  <a:pt x="1285" y="307"/>
                                </a:moveTo>
                                <a:lnTo>
                                  <a:pt x="1344" y="293"/>
                                </a:lnTo>
                                <a:lnTo>
                                  <a:pt x="1347" y="303"/>
                                </a:lnTo>
                                <a:lnTo>
                                  <a:pt x="1287" y="317"/>
                                </a:lnTo>
                                <a:lnTo>
                                  <a:pt x="1285" y="307"/>
                                </a:lnTo>
                                <a:close/>
                                <a:moveTo>
                                  <a:pt x="1384" y="284"/>
                                </a:moveTo>
                                <a:lnTo>
                                  <a:pt x="1443" y="271"/>
                                </a:lnTo>
                                <a:lnTo>
                                  <a:pt x="1446" y="281"/>
                                </a:lnTo>
                                <a:lnTo>
                                  <a:pt x="1386" y="294"/>
                                </a:lnTo>
                                <a:lnTo>
                                  <a:pt x="1384" y="284"/>
                                </a:lnTo>
                                <a:close/>
                                <a:moveTo>
                                  <a:pt x="1483" y="262"/>
                                </a:moveTo>
                                <a:lnTo>
                                  <a:pt x="1542" y="248"/>
                                </a:lnTo>
                                <a:lnTo>
                                  <a:pt x="1544" y="258"/>
                                </a:lnTo>
                                <a:lnTo>
                                  <a:pt x="1485" y="272"/>
                                </a:lnTo>
                                <a:lnTo>
                                  <a:pt x="1483" y="262"/>
                                </a:lnTo>
                                <a:close/>
                                <a:moveTo>
                                  <a:pt x="1582" y="239"/>
                                </a:moveTo>
                                <a:lnTo>
                                  <a:pt x="1641" y="226"/>
                                </a:lnTo>
                                <a:lnTo>
                                  <a:pt x="1643" y="236"/>
                                </a:lnTo>
                                <a:lnTo>
                                  <a:pt x="1584" y="249"/>
                                </a:lnTo>
                                <a:lnTo>
                                  <a:pt x="1582" y="239"/>
                                </a:lnTo>
                                <a:close/>
                                <a:moveTo>
                                  <a:pt x="1681" y="217"/>
                                </a:moveTo>
                                <a:lnTo>
                                  <a:pt x="1740" y="203"/>
                                </a:lnTo>
                                <a:lnTo>
                                  <a:pt x="1742" y="213"/>
                                </a:lnTo>
                                <a:lnTo>
                                  <a:pt x="1683" y="227"/>
                                </a:lnTo>
                                <a:lnTo>
                                  <a:pt x="1681" y="217"/>
                                </a:lnTo>
                                <a:close/>
                                <a:moveTo>
                                  <a:pt x="1780" y="194"/>
                                </a:moveTo>
                                <a:lnTo>
                                  <a:pt x="1839" y="180"/>
                                </a:lnTo>
                                <a:lnTo>
                                  <a:pt x="1841" y="190"/>
                                </a:lnTo>
                                <a:lnTo>
                                  <a:pt x="1782" y="204"/>
                                </a:lnTo>
                                <a:lnTo>
                                  <a:pt x="1780" y="194"/>
                                </a:lnTo>
                                <a:close/>
                                <a:moveTo>
                                  <a:pt x="1878" y="171"/>
                                </a:moveTo>
                                <a:lnTo>
                                  <a:pt x="1938" y="158"/>
                                </a:lnTo>
                                <a:lnTo>
                                  <a:pt x="1940" y="168"/>
                                </a:lnTo>
                                <a:lnTo>
                                  <a:pt x="1881" y="181"/>
                                </a:lnTo>
                                <a:lnTo>
                                  <a:pt x="1878" y="171"/>
                                </a:lnTo>
                                <a:close/>
                                <a:moveTo>
                                  <a:pt x="1977" y="149"/>
                                </a:moveTo>
                                <a:lnTo>
                                  <a:pt x="2037" y="135"/>
                                </a:lnTo>
                                <a:lnTo>
                                  <a:pt x="2039" y="145"/>
                                </a:lnTo>
                                <a:lnTo>
                                  <a:pt x="1979" y="159"/>
                                </a:lnTo>
                                <a:lnTo>
                                  <a:pt x="1977" y="149"/>
                                </a:lnTo>
                                <a:close/>
                                <a:moveTo>
                                  <a:pt x="2076" y="126"/>
                                </a:moveTo>
                                <a:lnTo>
                                  <a:pt x="2135" y="113"/>
                                </a:lnTo>
                                <a:lnTo>
                                  <a:pt x="2138" y="123"/>
                                </a:lnTo>
                                <a:lnTo>
                                  <a:pt x="2078" y="136"/>
                                </a:lnTo>
                                <a:lnTo>
                                  <a:pt x="2076" y="126"/>
                                </a:lnTo>
                                <a:close/>
                                <a:moveTo>
                                  <a:pt x="2175" y="104"/>
                                </a:moveTo>
                                <a:lnTo>
                                  <a:pt x="2234" y="90"/>
                                </a:lnTo>
                                <a:lnTo>
                                  <a:pt x="2236" y="100"/>
                                </a:lnTo>
                                <a:lnTo>
                                  <a:pt x="2177" y="114"/>
                                </a:lnTo>
                                <a:lnTo>
                                  <a:pt x="2175" y="104"/>
                                </a:lnTo>
                                <a:close/>
                                <a:moveTo>
                                  <a:pt x="2274" y="81"/>
                                </a:moveTo>
                                <a:lnTo>
                                  <a:pt x="2333" y="68"/>
                                </a:lnTo>
                                <a:lnTo>
                                  <a:pt x="2335" y="78"/>
                                </a:lnTo>
                                <a:lnTo>
                                  <a:pt x="2276" y="91"/>
                                </a:lnTo>
                                <a:lnTo>
                                  <a:pt x="2274" y="81"/>
                                </a:lnTo>
                                <a:close/>
                                <a:moveTo>
                                  <a:pt x="2373" y="58"/>
                                </a:moveTo>
                                <a:lnTo>
                                  <a:pt x="2432" y="45"/>
                                </a:lnTo>
                                <a:lnTo>
                                  <a:pt x="2434" y="55"/>
                                </a:lnTo>
                                <a:lnTo>
                                  <a:pt x="2375" y="69"/>
                                </a:lnTo>
                                <a:lnTo>
                                  <a:pt x="2373" y="58"/>
                                </a:lnTo>
                                <a:close/>
                                <a:moveTo>
                                  <a:pt x="2472" y="36"/>
                                </a:moveTo>
                                <a:lnTo>
                                  <a:pt x="2531" y="22"/>
                                </a:lnTo>
                                <a:lnTo>
                                  <a:pt x="2533" y="32"/>
                                </a:lnTo>
                                <a:lnTo>
                                  <a:pt x="2474" y="46"/>
                                </a:lnTo>
                                <a:lnTo>
                                  <a:pt x="2472" y="36"/>
                                </a:lnTo>
                                <a:close/>
                                <a:moveTo>
                                  <a:pt x="2570" y="13"/>
                                </a:moveTo>
                                <a:lnTo>
                                  <a:pt x="2630" y="0"/>
                                </a:lnTo>
                                <a:lnTo>
                                  <a:pt x="2632" y="10"/>
                                </a:lnTo>
                                <a:lnTo>
                                  <a:pt x="2573" y="23"/>
                                </a:lnTo>
                                <a:lnTo>
                                  <a:pt x="2570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0" name="Freeform 4509"/>
                        <wps:cNvSpPr>
                          <a:spLocks noEditPoints="1"/>
                        </wps:cNvSpPr>
                        <wps:spPr bwMode="auto">
                          <a:xfrm>
                            <a:off x="497840" y="1102995"/>
                            <a:ext cx="590550" cy="196850"/>
                          </a:xfrm>
                          <a:custGeom>
                            <a:avLst/>
                            <a:gdLst>
                              <a:gd name="T0" fmla="*/ 3 w 930"/>
                              <a:gd name="T1" fmla="*/ 0 h 310"/>
                              <a:gd name="T2" fmla="*/ 61 w 930"/>
                              <a:gd name="T3" fmla="*/ 19 h 310"/>
                              <a:gd name="T4" fmla="*/ 58 w 930"/>
                              <a:gd name="T5" fmla="*/ 29 h 310"/>
                              <a:gd name="T6" fmla="*/ 0 w 930"/>
                              <a:gd name="T7" fmla="*/ 10 h 310"/>
                              <a:gd name="T8" fmla="*/ 3 w 930"/>
                              <a:gd name="T9" fmla="*/ 0 h 310"/>
                              <a:gd name="T10" fmla="*/ 100 w 930"/>
                              <a:gd name="T11" fmla="*/ 32 h 310"/>
                              <a:gd name="T12" fmla="*/ 158 w 930"/>
                              <a:gd name="T13" fmla="*/ 50 h 310"/>
                              <a:gd name="T14" fmla="*/ 154 w 930"/>
                              <a:gd name="T15" fmla="*/ 60 h 310"/>
                              <a:gd name="T16" fmla="*/ 97 w 930"/>
                              <a:gd name="T17" fmla="*/ 41 h 310"/>
                              <a:gd name="T18" fmla="*/ 100 w 930"/>
                              <a:gd name="T19" fmla="*/ 32 h 310"/>
                              <a:gd name="T20" fmla="*/ 196 w 930"/>
                              <a:gd name="T21" fmla="*/ 63 h 310"/>
                              <a:gd name="T22" fmla="*/ 254 w 930"/>
                              <a:gd name="T23" fmla="*/ 82 h 310"/>
                              <a:gd name="T24" fmla="*/ 251 w 930"/>
                              <a:gd name="T25" fmla="*/ 91 h 310"/>
                              <a:gd name="T26" fmla="*/ 193 w 930"/>
                              <a:gd name="T27" fmla="*/ 73 h 310"/>
                              <a:gd name="T28" fmla="*/ 196 w 930"/>
                              <a:gd name="T29" fmla="*/ 63 h 310"/>
                              <a:gd name="T30" fmla="*/ 293 w 930"/>
                              <a:gd name="T31" fmla="*/ 94 h 310"/>
                              <a:gd name="T32" fmla="*/ 351 w 930"/>
                              <a:gd name="T33" fmla="*/ 113 h 310"/>
                              <a:gd name="T34" fmla="*/ 348 w 930"/>
                              <a:gd name="T35" fmla="*/ 123 h 310"/>
                              <a:gd name="T36" fmla="*/ 290 w 930"/>
                              <a:gd name="T37" fmla="*/ 104 h 310"/>
                              <a:gd name="T38" fmla="*/ 293 w 930"/>
                              <a:gd name="T39" fmla="*/ 94 h 310"/>
                              <a:gd name="T40" fmla="*/ 389 w 930"/>
                              <a:gd name="T41" fmla="*/ 125 h 310"/>
                              <a:gd name="T42" fmla="*/ 447 w 930"/>
                              <a:gd name="T43" fmla="*/ 144 h 310"/>
                              <a:gd name="T44" fmla="*/ 444 w 930"/>
                              <a:gd name="T45" fmla="*/ 154 h 310"/>
                              <a:gd name="T46" fmla="*/ 386 w 930"/>
                              <a:gd name="T47" fmla="*/ 135 h 310"/>
                              <a:gd name="T48" fmla="*/ 389 w 930"/>
                              <a:gd name="T49" fmla="*/ 125 h 310"/>
                              <a:gd name="T50" fmla="*/ 486 w 930"/>
                              <a:gd name="T51" fmla="*/ 156 h 310"/>
                              <a:gd name="T52" fmla="*/ 544 w 930"/>
                              <a:gd name="T53" fmla="*/ 175 h 310"/>
                              <a:gd name="T54" fmla="*/ 541 w 930"/>
                              <a:gd name="T55" fmla="*/ 185 h 310"/>
                              <a:gd name="T56" fmla="*/ 483 w 930"/>
                              <a:gd name="T57" fmla="*/ 166 h 310"/>
                              <a:gd name="T58" fmla="*/ 486 w 930"/>
                              <a:gd name="T59" fmla="*/ 156 h 310"/>
                              <a:gd name="T60" fmla="*/ 582 w 930"/>
                              <a:gd name="T61" fmla="*/ 188 h 310"/>
                              <a:gd name="T62" fmla="*/ 640 w 930"/>
                              <a:gd name="T63" fmla="*/ 206 h 310"/>
                              <a:gd name="T64" fmla="*/ 637 w 930"/>
                              <a:gd name="T65" fmla="*/ 216 h 310"/>
                              <a:gd name="T66" fmla="*/ 579 w 930"/>
                              <a:gd name="T67" fmla="*/ 198 h 310"/>
                              <a:gd name="T68" fmla="*/ 582 w 930"/>
                              <a:gd name="T69" fmla="*/ 188 h 310"/>
                              <a:gd name="T70" fmla="*/ 679 w 930"/>
                              <a:gd name="T71" fmla="*/ 219 h 310"/>
                              <a:gd name="T72" fmla="*/ 737 w 930"/>
                              <a:gd name="T73" fmla="*/ 238 h 310"/>
                              <a:gd name="T74" fmla="*/ 734 w 930"/>
                              <a:gd name="T75" fmla="*/ 247 h 310"/>
                              <a:gd name="T76" fmla="*/ 676 w 930"/>
                              <a:gd name="T77" fmla="*/ 229 h 310"/>
                              <a:gd name="T78" fmla="*/ 679 w 930"/>
                              <a:gd name="T79" fmla="*/ 219 h 310"/>
                              <a:gd name="T80" fmla="*/ 775 w 930"/>
                              <a:gd name="T81" fmla="*/ 250 h 310"/>
                              <a:gd name="T82" fmla="*/ 833 w 930"/>
                              <a:gd name="T83" fmla="*/ 269 h 310"/>
                              <a:gd name="T84" fmla="*/ 830 w 930"/>
                              <a:gd name="T85" fmla="*/ 279 h 310"/>
                              <a:gd name="T86" fmla="*/ 772 w 930"/>
                              <a:gd name="T87" fmla="*/ 260 h 310"/>
                              <a:gd name="T88" fmla="*/ 775 w 930"/>
                              <a:gd name="T89" fmla="*/ 250 h 310"/>
                              <a:gd name="T90" fmla="*/ 872 w 930"/>
                              <a:gd name="T91" fmla="*/ 281 h 310"/>
                              <a:gd name="T92" fmla="*/ 930 w 930"/>
                              <a:gd name="T93" fmla="*/ 300 h 310"/>
                              <a:gd name="T94" fmla="*/ 927 w 930"/>
                              <a:gd name="T95" fmla="*/ 310 h 310"/>
                              <a:gd name="T96" fmla="*/ 869 w 930"/>
                              <a:gd name="T97" fmla="*/ 291 h 310"/>
                              <a:gd name="T98" fmla="*/ 872 w 930"/>
                              <a:gd name="T99" fmla="*/ 281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30" h="310">
                                <a:moveTo>
                                  <a:pt x="3" y="0"/>
                                </a:moveTo>
                                <a:lnTo>
                                  <a:pt x="61" y="19"/>
                                </a:lnTo>
                                <a:lnTo>
                                  <a:pt x="58" y="29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2"/>
                                </a:moveTo>
                                <a:lnTo>
                                  <a:pt x="158" y="50"/>
                                </a:lnTo>
                                <a:lnTo>
                                  <a:pt x="154" y="60"/>
                                </a:lnTo>
                                <a:lnTo>
                                  <a:pt x="97" y="41"/>
                                </a:lnTo>
                                <a:lnTo>
                                  <a:pt x="100" y="32"/>
                                </a:lnTo>
                                <a:close/>
                                <a:moveTo>
                                  <a:pt x="196" y="63"/>
                                </a:moveTo>
                                <a:lnTo>
                                  <a:pt x="254" y="82"/>
                                </a:lnTo>
                                <a:lnTo>
                                  <a:pt x="251" y="91"/>
                                </a:lnTo>
                                <a:lnTo>
                                  <a:pt x="193" y="73"/>
                                </a:lnTo>
                                <a:lnTo>
                                  <a:pt x="196" y="63"/>
                                </a:lnTo>
                                <a:close/>
                                <a:moveTo>
                                  <a:pt x="293" y="94"/>
                                </a:moveTo>
                                <a:lnTo>
                                  <a:pt x="351" y="113"/>
                                </a:lnTo>
                                <a:lnTo>
                                  <a:pt x="348" y="123"/>
                                </a:lnTo>
                                <a:lnTo>
                                  <a:pt x="290" y="104"/>
                                </a:lnTo>
                                <a:lnTo>
                                  <a:pt x="293" y="94"/>
                                </a:lnTo>
                                <a:close/>
                                <a:moveTo>
                                  <a:pt x="389" y="125"/>
                                </a:moveTo>
                                <a:lnTo>
                                  <a:pt x="447" y="144"/>
                                </a:lnTo>
                                <a:lnTo>
                                  <a:pt x="444" y="154"/>
                                </a:lnTo>
                                <a:lnTo>
                                  <a:pt x="386" y="135"/>
                                </a:lnTo>
                                <a:lnTo>
                                  <a:pt x="389" y="125"/>
                                </a:lnTo>
                                <a:close/>
                                <a:moveTo>
                                  <a:pt x="486" y="156"/>
                                </a:moveTo>
                                <a:lnTo>
                                  <a:pt x="544" y="175"/>
                                </a:lnTo>
                                <a:lnTo>
                                  <a:pt x="541" y="185"/>
                                </a:lnTo>
                                <a:lnTo>
                                  <a:pt x="483" y="166"/>
                                </a:lnTo>
                                <a:lnTo>
                                  <a:pt x="486" y="156"/>
                                </a:lnTo>
                                <a:close/>
                                <a:moveTo>
                                  <a:pt x="582" y="188"/>
                                </a:moveTo>
                                <a:lnTo>
                                  <a:pt x="640" y="206"/>
                                </a:lnTo>
                                <a:lnTo>
                                  <a:pt x="637" y="216"/>
                                </a:lnTo>
                                <a:lnTo>
                                  <a:pt x="579" y="198"/>
                                </a:lnTo>
                                <a:lnTo>
                                  <a:pt x="582" y="188"/>
                                </a:lnTo>
                                <a:close/>
                                <a:moveTo>
                                  <a:pt x="679" y="219"/>
                                </a:moveTo>
                                <a:lnTo>
                                  <a:pt x="737" y="238"/>
                                </a:lnTo>
                                <a:lnTo>
                                  <a:pt x="734" y="247"/>
                                </a:lnTo>
                                <a:lnTo>
                                  <a:pt x="676" y="229"/>
                                </a:lnTo>
                                <a:lnTo>
                                  <a:pt x="679" y="219"/>
                                </a:lnTo>
                                <a:close/>
                                <a:moveTo>
                                  <a:pt x="775" y="250"/>
                                </a:moveTo>
                                <a:lnTo>
                                  <a:pt x="833" y="269"/>
                                </a:lnTo>
                                <a:lnTo>
                                  <a:pt x="830" y="279"/>
                                </a:lnTo>
                                <a:lnTo>
                                  <a:pt x="772" y="260"/>
                                </a:lnTo>
                                <a:lnTo>
                                  <a:pt x="775" y="250"/>
                                </a:lnTo>
                                <a:close/>
                                <a:moveTo>
                                  <a:pt x="872" y="281"/>
                                </a:moveTo>
                                <a:lnTo>
                                  <a:pt x="930" y="300"/>
                                </a:lnTo>
                                <a:lnTo>
                                  <a:pt x="927" y="310"/>
                                </a:lnTo>
                                <a:lnTo>
                                  <a:pt x="869" y="291"/>
                                </a:lnTo>
                                <a:lnTo>
                                  <a:pt x="872" y="2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1" name="Line 4510"/>
                        <wps:cNvCnPr/>
                        <wps:spPr bwMode="auto">
                          <a:xfrm>
                            <a:off x="697230" y="224155"/>
                            <a:ext cx="1123950" cy="6896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2" name="Freeform 4511"/>
                        <wps:cNvSpPr>
                          <a:spLocks noEditPoints="1"/>
                        </wps:cNvSpPr>
                        <wps:spPr bwMode="auto">
                          <a:xfrm>
                            <a:off x="694055" y="223520"/>
                            <a:ext cx="167640" cy="673735"/>
                          </a:xfrm>
                          <a:custGeom>
                            <a:avLst/>
                            <a:gdLst>
                              <a:gd name="T0" fmla="*/ 10 w 264"/>
                              <a:gd name="T1" fmla="*/ 0 h 1061"/>
                              <a:gd name="T2" fmla="*/ 24 w 264"/>
                              <a:gd name="T3" fmla="*/ 60 h 1061"/>
                              <a:gd name="T4" fmla="*/ 14 w 264"/>
                              <a:gd name="T5" fmla="*/ 62 h 1061"/>
                              <a:gd name="T6" fmla="*/ 0 w 264"/>
                              <a:gd name="T7" fmla="*/ 2 h 1061"/>
                              <a:gd name="T8" fmla="*/ 10 w 264"/>
                              <a:gd name="T9" fmla="*/ 0 h 1061"/>
                              <a:gd name="T10" fmla="*/ 34 w 264"/>
                              <a:gd name="T11" fmla="*/ 100 h 1061"/>
                              <a:gd name="T12" fmla="*/ 48 w 264"/>
                              <a:gd name="T13" fmla="*/ 160 h 1061"/>
                              <a:gd name="T14" fmla="*/ 38 w 264"/>
                              <a:gd name="T15" fmla="*/ 162 h 1061"/>
                              <a:gd name="T16" fmla="*/ 24 w 264"/>
                              <a:gd name="T17" fmla="*/ 102 h 1061"/>
                              <a:gd name="T18" fmla="*/ 34 w 264"/>
                              <a:gd name="T19" fmla="*/ 100 h 1061"/>
                              <a:gd name="T20" fmla="*/ 58 w 264"/>
                              <a:gd name="T21" fmla="*/ 200 h 1061"/>
                              <a:gd name="T22" fmla="*/ 72 w 264"/>
                              <a:gd name="T23" fmla="*/ 259 h 1061"/>
                              <a:gd name="T24" fmla="*/ 62 w 264"/>
                              <a:gd name="T25" fmla="*/ 262 h 1061"/>
                              <a:gd name="T26" fmla="*/ 48 w 264"/>
                              <a:gd name="T27" fmla="*/ 202 h 1061"/>
                              <a:gd name="T28" fmla="*/ 58 w 264"/>
                              <a:gd name="T29" fmla="*/ 200 h 1061"/>
                              <a:gd name="T30" fmla="*/ 82 w 264"/>
                              <a:gd name="T31" fmla="*/ 299 h 1061"/>
                              <a:gd name="T32" fmla="*/ 96 w 264"/>
                              <a:gd name="T33" fmla="*/ 359 h 1061"/>
                              <a:gd name="T34" fmla="*/ 86 w 264"/>
                              <a:gd name="T35" fmla="*/ 362 h 1061"/>
                              <a:gd name="T36" fmla="*/ 72 w 264"/>
                              <a:gd name="T37" fmla="*/ 302 h 1061"/>
                              <a:gd name="T38" fmla="*/ 82 w 264"/>
                              <a:gd name="T39" fmla="*/ 299 h 1061"/>
                              <a:gd name="T40" fmla="*/ 106 w 264"/>
                              <a:gd name="T41" fmla="*/ 399 h 1061"/>
                              <a:gd name="T42" fmla="*/ 120 w 264"/>
                              <a:gd name="T43" fmla="*/ 459 h 1061"/>
                              <a:gd name="T44" fmla="*/ 110 w 264"/>
                              <a:gd name="T45" fmla="*/ 462 h 1061"/>
                              <a:gd name="T46" fmla="*/ 96 w 264"/>
                              <a:gd name="T47" fmla="*/ 402 h 1061"/>
                              <a:gd name="T48" fmla="*/ 106 w 264"/>
                              <a:gd name="T49" fmla="*/ 399 h 1061"/>
                              <a:gd name="T50" fmla="*/ 130 w 264"/>
                              <a:gd name="T51" fmla="*/ 499 h 1061"/>
                              <a:gd name="T52" fmla="*/ 144 w 264"/>
                              <a:gd name="T53" fmla="*/ 559 h 1061"/>
                              <a:gd name="T54" fmla="*/ 134 w 264"/>
                              <a:gd name="T55" fmla="*/ 562 h 1061"/>
                              <a:gd name="T56" fmla="*/ 120 w 264"/>
                              <a:gd name="T57" fmla="*/ 502 h 1061"/>
                              <a:gd name="T58" fmla="*/ 130 w 264"/>
                              <a:gd name="T59" fmla="*/ 499 h 1061"/>
                              <a:gd name="T60" fmla="*/ 153 w 264"/>
                              <a:gd name="T61" fmla="*/ 599 h 1061"/>
                              <a:gd name="T62" fmla="*/ 168 w 264"/>
                              <a:gd name="T63" fmla="*/ 659 h 1061"/>
                              <a:gd name="T64" fmla="*/ 158 w 264"/>
                              <a:gd name="T65" fmla="*/ 661 h 1061"/>
                              <a:gd name="T66" fmla="*/ 144 w 264"/>
                              <a:gd name="T67" fmla="*/ 602 h 1061"/>
                              <a:gd name="T68" fmla="*/ 153 w 264"/>
                              <a:gd name="T69" fmla="*/ 599 h 1061"/>
                              <a:gd name="T70" fmla="*/ 177 w 264"/>
                              <a:gd name="T71" fmla="*/ 699 h 1061"/>
                              <a:gd name="T72" fmla="*/ 192 w 264"/>
                              <a:gd name="T73" fmla="*/ 759 h 1061"/>
                              <a:gd name="T74" fmla="*/ 182 w 264"/>
                              <a:gd name="T75" fmla="*/ 761 h 1061"/>
                              <a:gd name="T76" fmla="*/ 168 w 264"/>
                              <a:gd name="T77" fmla="*/ 701 h 1061"/>
                              <a:gd name="T78" fmla="*/ 177 w 264"/>
                              <a:gd name="T79" fmla="*/ 699 h 1061"/>
                              <a:gd name="T80" fmla="*/ 201 w 264"/>
                              <a:gd name="T81" fmla="*/ 799 h 1061"/>
                              <a:gd name="T82" fmla="*/ 216 w 264"/>
                              <a:gd name="T83" fmla="*/ 859 h 1061"/>
                              <a:gd name="T84" fmla="*/ 206 w 264"/>
                              <a:gd name="T85" fmla="*/ 861 h 1061"/>
                              <a:gd name="T86" fmla="*/ 192 w 264"/>
                              <a:gd name="T87" fmla="*/ 801 h 1061"/>
                              <a:gd name="T88" fmla="*/ 201 w 264"/>
                              <a:gd name="T89" fmla="*/ 799 h 1061"/>
                              <a:gd name="T90" fmla="*/ 225 w 264"/>
                              <a:gd name="T91" fmla="*/ 899 h 1061"/>
                              <a:gd name="T92" fmla="*/ 240 w 264"/>
                              <a:gd name="T93" fmla="*/ 959 h 1061"/>
                              <a:gd name="T94" fmla="*/ 230 w 264"/>
                              <a:gd name="T95" fmla="*/ 961 h 1061"/>
                              <a:gd name="T96" fmla="*/ 215 w 264"/>
                              <a:gd name="T97" fmla="*/ 901 h 1061"/>
                              <a:gd name="T98" fmla="*/ 225 w 264"/>
                              <a:gd name="T99" fmla="*/ 899 h 1061"/>
                              <a:gd name="T100" fmla="*/ 249 w 264"/>
                              <a:gd name="T101" fmla="*/ 999 h 1061"/>
                              <a:gd name="T102" fmla="*/ 264 w 264"/>
                              <a:gd name="T103" fmla="*/ 1059 h 1061"/>
                              <a:gd name="T104" fmla="*/ 254 w 264"/>
                              <a:gd name="T105" fmla="*/ 1061 h 1061"/>
                              <a:gd name="T106" fmla="*/ 239 w 264"/>
                              <a:gd name="T107" fmla="*/ 1001 h 1061"/>
                              <a:gd name="T108" fmla="*/ 249 w 264"/>
                              <a:gd name="T109" fmla="*/ 999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64" h="1061">
                                <a:moveTo>
                                  <a:pt x="10" y="0"/>
                                </a:moveTo>
                                <a:lnTo>
                                  <a:pt x="24" y="60"/>
                                </a:lnTo>
                                <a:lnTo>
                                  <a:pt x="14" y="62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4" y="100"/>
                                </a:moveTo>
                                <a:lnTo>
                                  <a:pt x="48" y="160"/>
                                </a:lnTo>
                                <a:lnTo>
                                  <a:pt x="38" y="162"/>
                                </a:lnTo>
                                <a:lnTo>
                                  <a:pt x="24" y="102"/>
                                </a:lnTo>
                                <a:lnTo>
                                  <a:pt x="34" y="100"/>
                                </a:lnTo>
                                <a:close/>
                                <a:moveTo>
                                  <a:pt x="58" y="200"/>
                                </a:moveTo>
                                <a:lnTo>
                                  <a:pt x="72" y="259"/>
                                </a:lnTo>
                                <a:lnTo>
                                  <a:pt x="62" y="262"/>
                                </a:lnTo>
                                <a:lnTo>
                                  <a:pt x="48" y="202"/>
                                </a:lnTo>
                                <a:lnTo>
                                  <a:pt x="58" y="200"/>
                                </a:lnTo>
                                <a:close/>
                                <a:moveTo>
                                  <a:pt x="82" y="299"/>
                                </a:moveTo>
                                <a:lnTo>
                                  <a:pt x="96" y="359"/>
                                </a:lnTo>
                                <a:lnTo>
                                  <a:pt x="86" y="362"/>
                                </a:lnTo>
                                <a:lnTo>
                                  <a:pt x="72" y="302"/>
                                </a:lnTo>
                                <a:lnTo>
                                  <a:pt x="82" y="299"/>
                                </a:lnTo>
                                <a:close/>
                                <a:moveTo>
                                  <a:pt x="106" y="399"/>
                                </a:moveTo>
                                <a:lnTo>
                                  <a:pt x="120" y="459"/>
                                </a:lnTo>
                                <a:lnTo>
                                  <a:pt x="110" y="462"/>
                                </a:lnTo>
                                <a:lnTo>
                                  <a:pt x="96" y="402"/>
                                </a:lnTo>
                                <a:lnTo>
                                  <a:pt x="106" y="399"/>
                                </a:lnTo>
                                <a:close/>
                                <a:moveTo>
                                  <a:pt x="130" y="499"/>
                                </a:moveTo>
                                <a:lnTo>
                                  <a:pt x="144" y="559"/>
                                </a:lnTo>
                                <a:lnTo>
                                  <a:pt x="134" y="562"/>
                                </a:lnTo>
                                <a:lnTo>
                                  <a:pt x="120" y="502"/>
                                </a:lnTo>
                                <a:lnTo>
                                  <a:pt x="130" y="499"/>
                                </a:lnTo>
                                <a:close/>
                                <a:moveTo>
                                  <a:pt x="153" y="599"/>
                                </a:moveTo>
                                <a:lnTo>
                                  <a:pt x="168" y="659"/>
                                </a:lnTo>
                                <a:lnTo>
                                  <a:pt x="158" y="661"/>
                                </a:lnTo>
                                <a:lnTo>
                                  <a:pt x="144" y="602"/>
                                </a:lnTo>
                                <a:lnTo>
                                  <a:pt x="153" y="599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192" y="759"/>
                                </a:lnTo>
                                <a:lnTo>
                                  <a:pt x="182" y="761"/>
                                </a:lnTo>
                                <a:lnTo>
                                  <a:pt x="168" y="701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01" y="799"/>
                                </a:moveTo>
                                <a:lnTo>
                                  <a:pt x="216" y="859"/>
                                </a:lnTo>
                                <a:lnTo>
                                  <a:pt x="206" y="861"/>
                                </a:lnTo>
                                <a:lnTo>
                                  <a:pt x="192" y="801"/>
                                </a:lnTo>
                                <a:lnTo>
                                  <a:pt x="201" y="799"/>
                                </a:lnTo>
                                <a:close/>
                                <a:moveTo>
                                  <a:pt x="225" y="899"/>
                                </a:moveTo>
                                <a:lnTo>
                                  <a:pt x="240" y="959"/>
                                </a:lnTo>
                                <a:lnTo>
                                  <a:pt x="230" y="961"/>
                                </a:lnTo>
                                <a:lnTo>
                                  <a:pt x="215" y="901"/>
                                </a:lnTo>
                                <a:lnTo>
                                  <a:pt x="225" y="899"/>
                                </a:lnTo>
                                <a:close/>
                                <a:moveTo>
                                  <a:pt x="249" y="999"/>
                                </a:moveTo>
                                <a:lnTo>
                                  <a:pt x="264" y="1059"/>
                                </a:lnTo>
                                <a:lnTo>
                                  <a:pt x="254" y="1061"/>
                                </a:lnTo>
                                <a:lnTo>
                                  <a:pt x="239" y="1001"/>
                                </a:lnTo>
                                <a:lnTo>
                                  <a:pt x="249" y="9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3" name="Line 4512"/>
                        <wps:cNvCnPr/>
                        <wps:spPr bwMode="auto">
                          <a:xfrm>
                            <a:off x="697230" y="224155"/>
                            <a:ext cx="3968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4" name="Line 4513"/>
                        <wps:cNvCnPr/>
                        <wps:spPr bwMode="auto">
                          <a:xfrm flipH="1">
                            <a:off x="135255" y="224155"/>
                            <a:ext cx="5619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5" name="Freeform 4514"/>
                        <wps:cNvSpPr>
                          <a:spLocks noEditPoints="1"/>
                        </wps:cNvSpPr>
                        <wps:spPr bwMode="auto">
                          <a:xfrm>
                            <a:off x="694055" y="224155"/>
                            <a:ext cx="6350" cy="946150"/>
                          </a:xfrm>
                          <a:custGeom>
                            <a:avLst/>
                            <a:gdLst>
                              <a:gd name="T0" fmla="*/ 10 w 10"/>
                              <a:gd name="T1" fmla="*/ 62 h 1490"/>
                              <a:gd name="T2" fmla="*/ 0 w 10"/>
                              <a:gd name="T3" fmla="*/ 0 h 1490"/>
                              <a:gd name="T4" fmla="*/ 10 w 10"/>
                              <a:gd name="T5" fmla="*/ 103 h 1490"/>
                              <a:gd name="T6" fmla="*/ 0 w 10"/>
                              <a:gd name="T7" fmla="*/ 165 h 1490"/>
                              <a:gd name="T8" fmla="*/ 10 w 10"/>
                              <a:gd name="T9" fmla="*/ 103 h 1490"/>
                              <a:gd name="T10" fmla="*/ 10 w 10"/>
                              <a:gd name="T11" fmla="*/ 267 h 1490"/>
                              <a:gd name="T12" fmla="*/ 0 w 10"/>
                              <a:gd name="T13" fmla="*/ 206 h 1490"/>
                              <a:gd name="T14" fmla="*/ 10 w 10"/>
                              <a:gd name="T15" fmla="*/ 308 h 1490"/>
                              <a:gd name="T16" fmla="*/ 0 w 10"/>
                              <a:gd name="T17" fmla="*/ 370 h 1490"/>
                              <a:gd name="T18" fmla="*/ 10 w 10"/>
                              <a:gd name="T19" fmla="*/ 308 h 1490"/>
                              <a:gd name="T20" fmla="*/ 10 w 10"/>
                              <a:gd name="T21" fmla="*/ 473 h 1490"/>
                              <a:gd name="T22" fmla="*/ 0 w 10"/>
                              <a:gd name="T23" fmla="*/ 411 h 1490"/>
                              <a:gd name="T24" fmla="*/ 10 w 10"/>
                              <a:gd name="T25" fmla="*/ 514 h 1490"/>
                              <a:gd name="T26" fmla="*/ 0 w 10"/>
                              <a:gd name="T27" fmla="*/ 576 h 1490"/>
                              <a:gd name="T28" fmla="*/ 10 w 10"/>
                              <a:gd name="T29" fmla="*/ 514 h 1490"/>
                              <a:gd name="T30" fmla="*/ 10 w 10"/>
                              <a:gd name="T31" fmla="*/ 678 h 1490"/>
                              <a:gd name="T32" fmla="*/ 0 w 10"/>
                              <a:gd name="T33" fmla="*/ 617 h 1490"/>
                              <a:gd name="T34" fmla="*/ 10 w 10"/>
                              <a:gd name="T35" fmla="*/ 720 h 1490"/>
                              <a:gd name="T36" fmla="*/ 0 w 10"/>
                              <a:gd name="T37" fmla="*/ 781 h 1490"/>
                              <a:gd name="T38" fmla="*/ 10 w 10"/>
                              <a:gd name="T39" fmla="*/ 720 h 1490"/>
                              <a:gd name="T40" fmla="*/ 10 w 10"/>
                              <a:gd name="T41" fmla="*/ 884 h 1490"/>
                              <a:gd name="T42" fmla="*/ 0 w 10"/>
                              <a:gd name="T43" fmla="*/ 822 h 1490"/>
                              <a:gd name="T44" fmla="*/ 10 w 10"/>
                              <a:gd name="T45" fmla="*/ 925 h 1490"/>
                              <a:gd name="T46" fmla="*/ 0 w 10"/>
                              <a:gd name="T47" fmla="*/ 987 h 1490"/>
                              <a:gd name="T48" fmla="*/ 10 w 10"/>
                              <a:gd name="T49" fmla="*/ 925 h 1490"/>
                              <a:gd name="T50" fmla="*/ 10 w 10"/>
                              <a:gd name="T51" fmla="*/ 1090 h 1490"/>
                              <a:gd name="T52" fmla="*/ 0 w 10"/>
                              <a:gd name="T53" fmla="*/ 1028 h 1490"/>
                              <a:gd name="T54" fmla="*/ 10 w 10"/>
                              <a:gd name="T55" fmla="*/ 1131 h 1490"/>
                              <a:gd name="T56" fmla="*/ 0 w 10"/>
                              <a:gd name="T57" fmla="*/ 1192 h 1490"/>
                              <a:gd name="T58" fmla="*/ 10 w 10"/>
                              <a:gd name="T59" fmla="*/ 1131 h 1490"/>
                              <a:gd name="T60" fmla="*/ 10 w 10"/>
                              <a:gd name="T61" fmla="*/ 1295 h 1490"/>
                              <a:gd name="T62" fmla="*/ 0 w 10"/>
                              <a:gd name="T63" fmla="*/ 1233 h 1490"/>
                              <a:gd name="T64" fmla="*/ 10 w 10"/>
                              <a:gd name="T65" fmla="*/ 1336 h 1490"/>
                              <a:gd name="T66" fmla="*/ 0 w 10"/>
                              <a:gd name="T67" fmla="*/ 1398 h 1490"/>
                              <a:gd name="T68" fmla="*/ 10 w 10"/>
                              <a:gd name="T69" fmla="*/ 1336 h 1490"/>
                              <a:gd name="T70" fmla="*/ 10 w 10"/>
                              <a:gd name="T71" fmla="*/ 1490 h 1490"/>
                              <a:gd name="T72" fmla="*/ 0 w 10"/>
                              <a:gd name="T73" fmla="*/ 1439 h 14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" h="1490">
                                <a:moveTo>
                                  <a:pt x="10" y="0"/>
                                </a:moveTo>
                                <a:lnTo>
                                  <a:pt x="10" y="62"/>
                                </a:lnTo>
                                <a:lnTo>
                                  <a:pt x="0" y="62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3"/>
                                </a:moveTo>
                                <a:lnTo>
                                  <a:pt x="10" y="165"/>
                                </a:lnTo>
                                <a:lnTo>
                                  <a:pt x="0" y="165"/>
                                </a:lnTo>
                                <a:lnTo>
                                  <a:pt x="0" y="103"/>
                                </a:lnTo>
                                <a:lnTo>
                                  <a:pt x="10" y="103"/>
                                </a:lnTo>
                                <a:close/>
                                <a:moveTo>
                                  <a:pt x="10" y="206"/>
                                </a:moveTo>
                                <a:lnTo>
                                  <a:pt x="10" y="267"/>
                                </a:lnTo>
                                <a:lnTo>
                                  <a:pt x="0" y="267"/>
                                </a:lnTo>
                                <a:lnTo>
                                  <a:pt x="0" y="206"/>
                                </a:lnTo>
                                <a:lnTo>
                                  <a:pt x="10" y="206"/>
                                </a:lnTo>
                                <a:close/>
                                <a:moveTo>
                                  <a:pt x="10" y="308"/>
                                </a:moveTo>
                                <a:lnTo>
                                  <a:pt x="10" y="370"/>
                                </a:lnTo>
                                <a:lnTo>
                                  <a:pt x="0" y="370"/>
                                </a:lnTo>
                                <a:lnTo>
                                  <a:pt x="0" y="308"/>
                                </a:lnTo>
                                <a:lnTo>
                                  <a:pt x="10" y="308"/>
                                </a:lnTo>
                                <a:close/>
                                <a:moveTo>
                                  <a:pt x="10" y="411"/>
                                </a:moveTo>
                                <a:lnTo>
                                  <a:pt x="10" y="473"/>
                                </a:lnTo>
                                <a:lnTo>
                                  <a:pt x="0" y="473"/>
                                </a:lnTo>
                                <a:lnTo>
                                  <a:pt x="0" y="411"/>
                                </a:lnTo>
                                <a:lnTo>
                                  <a:pt x="10" y="411"/>
                                </a:lnTo>
                                <a:close/>
                                <a:moveTo>
                                  <a:pt x="10" y="514"/>
                                </a:moveTo>
                                <a:lnTo>
                                  <a:pt x="10" y="576"/>
                                </a:lnTo>
                                <a:lnTo>
                                  <a:pt x="0" y="576"/>
                                </a:lnTo>
                                <a:lnTo>
                                  <a:pt x="0" y="514"/>
                                </a:lnTo>
                                <a:lnTo>
                                  <a:pt x="10" y="514"/>
                                </a:lnTo>
                                <a:close/>
                                <a:moveTo>
                                  <a:pt x="10" y="617"/>
                                </a:moveTo>
                                <a:lnTo>
                                  <a:pt x="10" y="678"/>
                                </a:lnTo>
                                <a:lnTo>
                                  <a:pt x="0" y="678"/>
                                </a:lnTo>
                                <a:lnTo>
                                  <a:pt x="0" y="617"/>
                                </a:lnTo>
                                <a:lnTo>
                                  <a:pt x="10" y="617"/>
                                </a:lnTo>
                                <a:close/>
                                <a:moveTo>
                                  <a:pt x="10" y="720"/>
                                </a:moveTo>
                                <a:lnTo>
                                  <a:pt x="10" y="781"/>
                                </a:lnTo>
                                <a:lnTo>
                                  <a:pt x="0" y="781"/>
                                </a:lnTo>
                                <a:lnTo>
                                  <a:pt x="0" y="720"/>
                                </a:lnTo>
                                <a:lnTo>
                                  <a:pt x="10" y="720"/>
                                </a:lnTo>
                                <a:close/>
                                <a:moveTo>
                                  <a:pt x="10" y="822"/>
                                </a:moveTo>
                                <a:lnTo>
                                  <a:pt x="10" y="884"/>
                                </a:lnTo>
                                <a:lnTo>
                                  <a:pt x="0" y="884"/>
                                </a:lnTo>
                                <a:lnTo>
                                  <a:pt x="0" y="822"/>
                                </a:lnTo>
                                <a:lnTo>
                                  <a:pt x="10" y="822"/>
                                </a:lnTo>
                                <a:close/>
                                <a:moveTo>
                                  <a:pt x="10" y="925"/>
                                </a:moveTo>
                                <a:lnTo>
                                  <a:pt x="10" y="987"/>
                                </a:lnTo>
                                <a:lnTo>
                                  <a:pt x="0" y="987"/>
                                </a:lnTo>
                                <a:lnTo>
                                  <a:pt x="0" y="925"/>
                                </a:lnTo>
                                <a:lnTo>
                                  <a:pt x="10" y="925"/>
                                </a:lnTo>
                                <a:close/>
                                <a:moveTo>
                                  <a:pt x="10" y="1028"/>
                                </a:moveTo>
                                <a:lnTo>
                                  <a:pt x="10" y="1090"/>
                                </a:lnTo>
                                <a:lnTo>
                                  <a:pt x="0" y="1090"/>
                                </a:lnTo>
                                <a:lnTo>
                                  <a:pt x="0" y="1028"/>
                                </a:lnTo>
                                <a:lnTo>
                                  <a:pt x="10" y="1028"/>
                                </a:lnTo>
                                <a:close/>
                                <a:moveTo>
                                  <a:pt x="10" y="1131"/>
                                </a:moveTo>
                                <a:lnTo>
                                  <a:pt x="10" y="1192"/>
                                </a:lnTo>
                                <a:lnTo>
                                  <a:pt x="0" y="1192"/>
                                </a:lnTo>
                                <a:lnTo>
                                  <a:pt x="0" y="1131"/>
                                </a:lnTo>
                                <a:lnTo>
                                  <a:pt x="10" y="1131"/>
                                </a:lnTo>
                                <a:close/>
                                <a:moveTo>
                                  <a:pt x="10" y="1233"/>
                                </a:moveTo>
                                <a:lnTo>
                                  <a:pt x="10" y="1295"/>
                                </a:lnTo>
                                <a:lnTo>
                                  <a:pt x="0" y="1295"/>
                                </a:lnTo>
                                <a:lnTo>
                                  <a:pt x="0" y="1233"/>
                                </a:lnTo>
                                <a:lnTo>
                                  <a:pt x="10" y="1233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39"/>
                                </a:moveTo>
                                <a:lnTo>
                                  <a:pt x="10" y="1490"/>
                                </a:lnTo>
                                <a:lnTo>
                                  <a:pt x="0" y="1490"/>
                                </a:lnTo>
                                <a:lnTo>
                                  <a:pt x="0" y="1439"/>
                                </a:lnTo>
                                <a:lnTo>
                                  <a:pt x="10" y="14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6" name="Line 4515"/>
                        <wps:cNvCnPr/>
                        <wps:spPr bwMode="auto">
                          <a:xfrm flipH="1">
                            <a:off x="504190" y="1132205"/>
                            <a:ext cx="74295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7" name="Line 4516"/>
                        <wps:cNvCnPr/>
                        <wps:spPr bwMode="auto">
                          <a:xfrm flipH="1" flipV="1">
                            <a:off x="424815" y="1145540"/>
                            <a:ext cx="7937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8" name="Line 4517"/>
                        <wps:cNvCnPr/>
                        <wps:spPr bwMode="auto">
                          <a:xfrm flipV="1">
                            <a:off x="1021715" y="1160145"/>
                            <a:ext cx="81915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9" name="Line 4518"/>
                        <wps:cNvCnPr/>
                        <wps:spPr bwMode="auto">
                          <a:xfrm flipH="1" flipV="1">
                            <a:off x="1059815" y="1087755"/>
                            <a:ext cx="43815" cy="723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0" name="Line 4519"/>
                        <wps:cNvCnPr/>
                        <wps:spPr bwMode="auto">
                          <a:xfrm flipV="1">
                            <a:off x="615950" y="1104265"/>
                            <a:ext cx="635" cy="850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1" name="Line 4520"/>
                        <wps:cNvCnPr/>
                        <wps:spPr bwMode="auto">
                          <a:xfrm flipV="1">
                            <a:off x="615950" y="1085850"/>
                            <a:ext cx="81280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2" name="Rectangle 4521"/>
                        <wps:cNvSpPr>
                          <a:spLocks noChangeArrowheads="1"/>
                        </wps:cNvSpPr>
                        <wps:spPr bwMode="auto">
                          <a:xfrm>
                            <a:off x="669290" y="7937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3" name="Rectangle 4522"/>
                        <wps:cNvSpPr>
                          <a:spLocks noChangeArrowheads="1"/>
                        </wps:cNvSpPr>
                        <wps:spPr bwMode="auto">
                          <a:xfrm>
                            <a:off x="740410" y="7816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4" name="Rectangle 4523"/>
                        <wps:cNvSpPr>
                          <a:spLocks noChangeArrowheads="1"/>
                        </wps:cNvSpPr>
                        <wps:spPr bwMode="auto">
                          <a:xfrm>
                            <a:off x="1035685" y="131889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5" name="Rectangle 4524"/>
                        <wps:cNvSpPr>
                          <a:spLocks noChangeArrowheads="1"/>
                        </wps:cNvSpPr>
                        <wps:spPr bwMode="auto">
                          <a:xfrm>
                            <a:off x="1866900" y="7785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2" name="Rectangle 4525"/>
                        <wps:cNvSpPr>
                          <a:spLocks noChangeArrowheads="1"/>
                        </wps:cNvSpPr>
                        <wps:spPr bwMode="auto">
                          <a:xfrm>
                            <a:off x="67945" y="131127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3" name="Rectangle 4526"/>
                        <wps:cNvSpPr>
                          <a:spLocks noChangeArrowheads="1"/>
                        </wps:cNvSpPr>
                        <wps:spPr bwMode="auto">
                          <a:xfrm>
                            <a:off x="901065" y="11087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4" name="Rectangle 4527"/>
                        <wps:cNvSpPr>
                          <a:spLocks noChangeArrowheads="1"/>
                        </wps:cNvSpPr>
                        <wps:spPr bwMode="auto">
                          <a:xfrm>
                            <a:off x="649605" y="115760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5" name="Rectangle 4528"/>
                        <wps:cNvSpPr>
                          <a:spLocks noChangeArrowheads="1"/>
                        </wps:cNvSpPr>
                        <wps:spPr bwMode="auto">
                          <a:xfrm>
                            <a:off x="386080" y="95948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6" name="Oval 4529"/>
                        <wps:cNvSpPr>
                          <a:spLocks noChangeArrowheads="1"/>
                        </wps:cNvSpPr>
                        <wps:spPr bwMode="auto">
                          <a:xfrm>
                            <a:off x="108458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7" name="Oval 4530"/>
                        <wps:cNvSpPr>
                          <a:spLocks noChangeArrowheads="1"/>
                        </wps:cNvSpPr>
                        <wps:spPr bwMode="auto">
                          <a:xfrm>
                            <a:off x="181165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8" name="Oval 4531"/>
                        <wps:cNvSpPr>
                          <a:spLocks noChangeArrowheads="1"/>
                        </wps:cNvSpPr>
                        <wps:spPr bwMode="auto">
                          <a:xfrm>
                            <a:off x="12573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9" name="Oval 4532"/>
                        <wps:cNvSpPr>
                          <a:spLocks noChangeArrowheads="1"/>
                        </wps:cNvSpPr>
                        <wps:spPr bwMode="auto">
                          <a:xfrm>
                            <a:off x="85280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0" name="Oval 4533"/>
                        <wps:cNvSpPr>
                          <a:spLocks noChangeArrowheads="1"/>
                        </wps:cNvSpPr>
                        <wps:spPr bwMode="auto">
                          <a:xfrm>
                            <a:off x="687705" y="21463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01" o:spid="_x0000_s1615" editas="canvas" style="position:absolute;left:0;text-align:left;margin-left:243.1pt;margin-top:32.1pt;width:161.65pt;height:120.25pt;z-index:251662336;mso-position-horizontal-relative:text;mso-position-vertical-relative:text" coordsize="20529,152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GgozcSsAACVAAQAOAAAAZHJzL2Uyb0RvYy54bWzsXWuPGzty/R4g/0GYjwF8R/2UerDe4MaP JMBNcpGd5Ls8I3uEaKSJJD82Qf57TpEsiqVmkfT1tbPI9AK7ba/K1XWK1Wyy6rD6D3/75XE7+7Q+ HDf73cur6qf51Wy9u9vfb3YfXl792+3bF8ur2fG02t2vtvvd+uXVn9fHq7/941//1R8+P92s6/3D fnu/PsygZHe8+fz08urhdHq6ub4+3j2sH1fHn/ZP6x1+fL8/PK5O+Ovhw/X9YfUZ2h+31/V83l9/ 3h/unw77u/XxiP/3tf3x6o9G//v367vTv7x/f1yfZtuXV7DtZP73YP73Hf3v9R//sLr5cFg9PWzu nBmr32DF42qzw029qter02r28bAZqXrc3B32x/370093+8fr/fv3m7u1wQA01fwCzavV7tPqaMDc wTtsIP70O+p994Hs3u3fbrZbeOMa2m/o/6PrZ4zPmn7e7qSQ/X+MrJP5/IQBPD75oTx+m4l/elg9 rQ3y483dP3/69TDb3L+8aruuuZrtVo+IpLeH9ZriYtZ284bGkSyA6J+efj2QscenX/Z3/3Gc7fZv 7jenX/eb3Qk2VSQJuwNR+ssR/2j27vM/7e+hefXxtDeD+eX94ZFUYZhmX15eLfu6aRBEf355NVTz bnDRs/5ymt3h56EZlnP8fIff+6Yzv16vbljJ3cfj6e/Xe6Nw9emX48mG3j3+RPf4cO9w3ULF+8ct ovBvrmd9Nfs8q9olB6oXqgKh+exhVo0kaiER1wJn+ltVcTWtENHM6QKpuJ4+kKj6WoG1CKXiijCh BDZrBg2BVFwPPHZWVPetYlGV93QVurqeN5qmAm9XobubuWpU3t9V6PCm7zSjCjxehS5PGJX3eR36 vO17xag67/M69Hk71+DVBT6vQ59384VmVN7ndejzrl9qmgp8Xoc+TxiV9znNWP6B6ftBMarJ+7wJ fd7PNXhNgc+b0OcLTD3K/JT3eRP6fLFQNRX4vAl9njAq7/M29Plyoc12bd7nbejzZaVNd22Bz9vQ 50OlGpX3eRv6fFhoE15b4PM29HnCqLzP8cI9x3k1X2hzZ5d3ehc6vZpXqqoCr3eh16uq0maqLu/2 LnR7VS206bMr8HsX+j1lVt7xvXB8vdAm0D7v+F44vq40hH2B43vh+KbSpqs+7/heOL5ZqKoKHN8L xyfMyjt+IRyPRaIyiy7yjl8Ix7eV9pZYKI7HOvcDr2RXD7y4vfuyc6tb/Gm2oi3h3Cysn/ZHWlDT UheL5Vu7KF/dQIqWwoowTCRhs9bH/dLCGHwS7sxyPyeM4SXhRZEwxo+EhyJhWmSSNFaRtO/IGUIr SSNeBpJWi0a8DCYtCY14GVBa9hnxMqi0tiNxLN5KoNICzoiXQaVFmhEvg0orMSNeBpVWW0a8DKrb BN5izVQCldZNpB0LoyJxB7Upg0oLIKO9DCotcox4GVRayZA4liolttNyxYiXQaUliREvg0rrDiNe BpXWFka8DCotIEgcC4QSqLRIMOJlUGkdYMTLoNK73oiXQaXXuREvg0qvbBLHK7kEKr2WjXgZVHrz GvEyqPR2NeJlUOkFasTLoNJLksTxEiyBSi9CIy6g2onbvcsOSCpephMPVzOkE9/RLVY3T6sTvQL5 j7PPSDtRCmf2gD/YF+Dj/tP6dm8kTvQmtEZyyuj863YXStEKCsaxGP/I1yejygnZhBAM51/5aqXs DYuELm93t90f1wbo2U6rFEtlYeD5d3lz5H+EHP/KV6fNSWWM5JsWipWjQSZHWKmhQe5IyDEKvlo0 LJUxk29aKFaOBnkbYaWGBqkiIcco+GrRsFTGTL5poVg5GmR8hJUaGuSYhByj4KtFw1IZM/mmhWLl aJDfEVZqaJBSEnKMgq8WDUtlzOSbFoqVo0FmSFipoUEuSsgxCr5aNCyVMZNvWihWjgZ5IGGlhgap JyHHKPhq0bBUxky+aaFYORpkkISVGhrkrIQco+CrRcNSGTP5poVi5WiQLxJWamiQohJyjIKvFg1L ZczkmxaKlaOhRJMwU4NDyS0hyDj4avF4sYyl/r6lcl8BCfkuYakKCdksIchQ+OogsVjOVL5vqdxX QEJWSliqQkImTAgyFL46SCyWM5XvWyr3FZCQhRKWqpCQ+hKCDIWvDhKL5Uzl+5bKfQUkpLCEpSok szDPLqrt+h1iOVP5vqVyGiQs3GkbYXJGfj9B25Cginzcbzf3VLanfcTx8OHdq+1h9mlFTAfzH7fh EWLbndmO1PS2uluBcPF+uzqZnJwQK9T2dDieXq+OD/auRoPdAr1bf1oTm2B187Be3b/Z3Zs/n1ab rf2z2Ze4QjzV3m31/t3+/s+owx/2lqYBWgn+8LA//NfV7DMoGi+vjv/5cXVYX822/7hDLX+oWkpP nMxf2m5BGahD+Mu78JfV7g6qXl6drpCJpD++OlkeyMenw+bDA+5UGT/s9j+j/v9+Q/V5QxSwVrm/ gOJgbf0RXAfM8mOuQ0seFgSG78F1qNq6drmfGNdhUVfDgKmduA7Nsl9gmid3fSPboZovTS2pakwq ICRFhCnsZgnCQz83+/9QBosBX+isqsYUuCKqwhQ2UQMimuD4s6Z5ayoaEU1wgBfrFnFVeFl4mWFp KgcRTWHhAAWUqFGYer2mSjcqrBtoRmF2OusaLGMhYpXgPlRNE7dL0B+GTnN7Ffp96BVdoecRV1TR iBkWer7CLaMOExSIpa1Xx5SFzq9QrI0rC92fsCx0v2oZzVR+LBe1FvSCB1HXWtiHcb+wxeYITEmF GKo4TEGG6JfaANThANR4QKI+E3yIvjZFpZhl4QDUGPS4snAAEpaFA6BaJkgRXWsKvBHLBCmiqdu4 ZYIX0Q3aaApeRL1UngDBjOjUoEVx4BxBTas8moIc0bbaAGC6DZSBnBUdAEGPSFgWDoBqGb1b/BPQ WPZVZAAEQ4LKklHLBEmirbQBECSJZqk8AYIm0eChi09BbTgArfZKEkyJ2pJvYjDDAcBKRoEZPgEJ y8IBUC2TdIml9gQItkQHJkR0AARhAiRJxWdE3vSD3oK/EFcWvgOw8NaUhQPQaS8nwZkYTIU84n/B mOi094nkTOiGhf5XDROsCc37gjKBdUrcYYI10am6Qud3iyD6sWybivcRdgKtkrC+nYr3I97GVLzX SCr0+qaYmYr3l1yfqXivxcz/RfGeUkmenfWbKtr0GqWKNm2fKdFzzrBxrpYEwpTZWeIiX4htv5HE CtNmEfh3vjqNc5d+rLn0z7/z1d9Z1gX4Z756sQsD+fdUhZtIrQCFFYM1VQM1DBbTsk9iQkrA6EOu OA3dMWvAacnIXdiXxzTQ6seMEydxVEyuIo5UQNKK5WBBVdhNpqxFssDcecj4aGRgHhR26BYUbpEe qCUlJgj+khkirJ2vNlyQQLByKI2lQOGUkJXDdiMtd2kh308Pv4UrKeDkWwYVkgrGCmQNklYsXJ4c +by0nCsIVkPaS2ML86iwmbe24tlKj1VPe2iMVY1qUcq3yDVYOURBUs5NPHVm5hlbmEfVDQ4V8qRp VMg/GGuRYEha2zUWVYM6YQoVUhAWfWbuGVtYgMo9BdjYZ1C1jvHWeOYVa+erfa6QlrDo8dwkUbnJ p8lMPshMWH3eQr6f/ly1rgDW2DN9eDlqUyBSFUY71XlS1jadRdVmCkHIVlhrM7PP2MI8KqQIrK0+ ujVUtSsoExEmhQoZDKvRv/7YCr7aMW3c7NNm3tRjC1mPPlb0rNIc0C5zz1W1tGOFtEUSVbWwqDqQ ipLo3eyDzEVG7tLCPCrkOQwq5Aucbm2sBgfKczdZOV/tECCSyUtIZiRtrSgpRnKZuWdsH99OHym3 ru3s6dXEQ2URuToM5Fg1Xy0iC6j3rz7+la9Wys06SHAkcY9sYy0MB2ZMBdjnXoBFitEWYH/Z7NZ0 0NxMEK74+mr36wHTRfHx8arpajrlhaetqodltzDKVjf+/Hi3XFJW1p0fd+HLx8ep1E7Hx2f0h5dX Wxhktl18lJzi1YnQbsyf56eniUr+5kS6IQr8BtbA4+aELg3bzSMOwXtqQaa2b4A5GjRBNN0Q/nuY D2+Wb5bti7bu37xo569fv/j57av2Rf+2WnSvm9evXr2u/oeAVe3Nw+b+fr0jggN3Zqjasq4CrkeE 7angezN4n1xL7aZwDRP5aow2pf9LagK9HWi8fygLABVkGYTm7fM1QTh7v908/TsTHFw3g2o+YHFi 43HAZh68X8A7h+MCHBGEqCvxt0u/kJki8rlHJDY2Y16K2Wm5qPyOPTiwaXFLm6GqlqiiiKCta/CF OWgXVWvnWMyNHLQhf4qnzqD8Ee/CQSWoxi55Q75JyEkhIklnV6ShSFiab6n6FFGDBZgvinVUyI3o wQrJyzR0CDyiB7C9TEdcgYiekI2imIPB9WqoQhfRgqWqF1F8gxW1F1F8I0goptFJBJSgoIA+E7VH MlCo+hjTFPq5aqn+FYFGFFxvuKmKxlSFrq5axUuCfoKBjVsVuhvUgbhRocNVT4Uu1zwliCeVOdge wSd4J3TOPGqVaMFBXogCFLQTy2GJuF3QTvAyUnSFfq8bKkbHdIVBjjecoit0PHJ/iq7Q87q/Qter /hKck8pwmyK+F5QTaksTxSgoJ9WgPIS0X/XB3OA0fVxXGPKVqZHH7Ap939TEEYn4XhBOKsxC0ZgQ fBNiRcR1Cd+r/gp9r/pL0E3qWpn6BNuk6ZSYEGyTGlJRjLSv9r5v0cknilGQTWrQeOK6Qt+3hgYQ 8b3kmphWIZFxFE058LtiV+h73V+h71V/CaZJbfhpEbsE0aRtlJgQRBPbiiimS/h+UGJVdOaoB2We EH052kHxl6CZUBRGx5HqGOeYAOssGhOCZqL7K/S96i/BMmlqBaOgmXS1glHQTChyohhFa45uoYyj aM7RGCpNZBxFaw5EfNxfojtHU2l2hb7vQA6O+l5059D9Ffpe+AsrzYlKM1FpkOKZ+mCMWENTHwyN ATL1wdA8M/XB0DwT74OBF9C38XroNUy0HlpgUjrwXIay9RUsDDG75egH7ugQCL+UMtUqOrTXodpT mqLg6j5JTdKqy1rOGIVrkgHyjbXvjJL/rauiYSVJ+Xrf/oZ/5qtziq1gYROctJL4z9CG8nzKK5e2 8a24MjVGg42pNdMXJjU8ZCGZkKOFGHIXyYHPmLKVE8g58szYwgJUjsJDnTPSo4QNsEGFLW7aWpc5 xPY1Leeqg1TuTqIfWZhHhc2UtdW3GdLGCltLI4nNY9IKbBudXNra2p39dwtt9akcW1iAytGDsBFx tmqouCVIO6THABsyiwo0mtQYUHRQRLd4hyblRhbmUWEDYHRjiZ9DRbMmrMCGJ2kFtjpWzpMX2Aq+ 2gkF2xgrhzVTCtXYQtbDswWGeapjP/c6Nvar44KNefd994JN1bS9m/LMee2Lgg3yoDip66rezXLx e/ZNr3v79IQFmbBmg1ISsgC9LWyGQmHVZqBDczFNYY6pQ0vQqCaRWp1TqjCmKkzvgQQQVxVmtWuT fYmpElmOlrIcEXyYg3wayiaPY6pEkqOj5EtElSjiNCbhG9MlyjgdToLGlYWOb0xGLqpMuN70rY9Z FvoerfkV31ODEu+MDpnhuGWh9/ERAk1Z6P4WLYjjykL/twMlC6MwwwFotbCgZ8fb32OY4spESadF DSlqmSjp9EicKsrCAWi1KBM1nV6FKY4St/bsXeSRDAcANBnNMjEAc6p4REJDNFdf4Ci0AlMMgBYa oqwzmHJAbDRFXaeBN6KWibqObRcQVRYOQLNQnk1xlHhQYcqjxCbLGvGZrOygsq44TdR2Gnsudjyc xOH0UYu2D6q2cAjAn4p7TVR3cOhAe9ZlfadWokPUd6oaDomHh6jwNPhuQHRERYUH2jSk4jwxZbHj 2sLHAO1PtIlIVHlqe9hzPAq0GD2PQmPK3bFwI4a2l6shFrVN1Hkqe6g+pk1UemrDVIjEm6j0oJKo zUXiTHFt6kYxbeHLANq0OVdUe2ocmI8jFaOwMMSOKNJwNqrRZiOuTYxCj1J0PN6IUX4eBS1CRMUH DGhNm6j5UNU3apuo+VRL0/k8hlRUfSot3kTVp1qqSEXdx9bmI2Mq6j7wrvZk0Sbd+w0kTAWpGIXB dLGPIg1HodIiRLRmrytMg/ExFa3ZKzQCiY4CbV09ghpESU1b+FpAixhFW/gsQJvmNyL/+bsS9yFu W/gs4Oi/NiPRySWvDZ9GiSsLB6HGqQQNaDgItpHDeHajjrv+jkiSaMpw8uIsp61zl2IIWlPFjoUH HSjyN22UNwydS/BC6FGiWhaOgKEZRR4DHPIJlPWNtjSiQ1b+psrjTocRvQw2Gaqu0P/ot+EHE9mG qf451T+RCZvqn1P9E58N4FJH5msdmBApZrAIttnOjDimPCPOadmMOGY1I8652bQ4rWNJ3CfoM+J4 MxjxMqjTdwDUgqYbVX9mN+33eP3TlD9jn5r5Xb4DoGt3Aez55mnbXbPbW3/qPyPuAtgXF9LitPCh iPRHSjPiLoCxdCl5+Nyhyltfwchod6OK5UeRdgd1KZ5VLCtwl2/4/oJZqpluFVgnxsra1mXnw4Va +cod6+08HK638NXWb1wNl05Yp8o31vNuUacW5C5t41txiWdcEB6wPkMEIC3tbq/BwVbYSvoaKyvn q8VT0bbSaExX2fhjDMhiJ4GPDOTb6Zi4yNthj259qoHCwtUai0xO0vs8mJkzstRtwYC3R6TUcRpb mEdVo/eF0Z0999s4KkyXPXnuhjRz9rrmMfDvaLaWr3boxxby7/pYIXdvUdldGTymjRW+6GskwaxN jhWa4lmN+FRCakyR6LdyyIun5S4tzKNCqt7a6oNbQ2U+U4zHBVu7pBWdG9MWk2rK2tZFSQt0ablL C/OouFtE66NbQ9VTTo5Q+ZURa+erm/x4TDELpqztuMTv35qsh69W39hC/l2PQBQvrK1+DtBQLZhm kXleFo69c6Y4sBV8deg5SjKzythC1qOjQq3CovLRraEyJ4lprOZpSsySxzRDnVm4niItyh2pMR1b mEe1ZFqOnwM0VAP3Csk8LyjDGD+hzpK0dslRkplVxhbmUXFnJ5RnnA0aKmTq7KTVZB4YsK3smyjX UwXFHovfL9LYXr7aWB3byL/rMUjVGqvcB7gKDGUiK+o7kLB+vlo7kF20K5YG11R44dCy80CmW0zE Sr5lAhoOlFp7/VygQqsdky7LOUM5yulMP4k4zeoEUc5K+mBsZQE01LGsGT7UVWiNoyPXGaIiqB1u eNGaJ2kxyl725qA1ZQQvrSyAhsKV0Y7KlNOuQkPFzIpm2oOgtGYjofabKDaEry5y0f3easxMNagB XFrJmhIB2XKDKh/uKrSO6paY8Snekj7mdlMovaUFqcOO0Yj6Q1Lj2MoCaCjpWe1ZymDVU+GWoKGh eNKQnocX1eqkICqAzlmZ+WZsZQE01PCsdh/u6qiheGhFc4/QgocXDaOS0HoOGU9aZIv56iJ3bCUL JAJy4ZILlQ93FdrStSurfP8f1s9XZwiKlMYHqEKmoS04ZDKM2GpsJd8yAQ3VTWuGnxtUaIPrQUXb 5+RgDG54K2SrkoIohtqb5+absZUF0FDOtNr961WDRnVUK+o72LJ+vtpRg6B9ZVc+acsCfHXDi4YN ViO220kfjK1kTfqo1XOXS6v83KBCQ+3XGpJ5hKheawVxeD1lMW7uBDPzTcTKAmgo9FozfLir0Iin TzNk5gmqa6LxQK7KdNGisrAVzPROo2r0hZEFyLjfnA92FRh1+yODM88PCs/WDJ/xYiv46qKWOkca R6W3plR7NnLeQtaTCMXGfWbOTwoqqtYdhcs8OlS0Nlb4lBdbwVeHivYYxkvpJ6weWch6EqhQ6za6 fYirqDp3nidzuqKmHndkbYbbToVxI5c5VQO5CwsLUKG2bXT7qUBFhYq6kUy/m2yC2TxZ6Smjc0GS m1pGBl6CQlJtIvY/c2I/ZeXHxH4zCXx3Yj8ytkte3VRzZJMv+od1w7yjdAW1s6uGnhJS9l36Ta2Y iF402BxUyNjH4snzVojb0ozpQJgjvIjpoRNRE5J3zMdmInowJ3k9hu8e0YPZ2MsYsntED95DXoZ4 NhE1eAV7EUNzj6jBAsTLKM7B8suLKM6Bu84yWBzE7REsftNCIWKQaMaEBbKiKnQ16NzRIRPNmMAo VVSF3u41VaG7ce4j6m86dOU9ZTpExfCFHtddFTpdc5Xg7uMZiVslqPs9ka0iVgnmfq25SjRjAqU2 riqMcNvfJhKbgrZvviYWsyr0emW+jBVTFbp9oQEUbld9Fbpd85Vg7CPJFXe7IOwbvn4EoODrUwec aFyJPkz4nl3c74Kub3uiRJwl2PqWMRqzK3R8bXo6xXSFjrd80Ziu0PO6u0LPa+6i94V/wJolHa2K mCVo+hWa1kTDlPIhXldrziPEdIXzDLJ6iq4w5HGSVLErnGhoOorbFboe2UFFl3C9ISVHXC8I+rq/ Qter/qJ38dlfml1UOPFSVUcE1ohdVDTyUpbpH/G9oOYTazmuK/R9Z/jqMV3C9+aQSsyu0PfISsZ9 T6Vkb33VaxjDsG9Vfwnfa/4SpHx7liGCUVLyzYGvCEZBye/N2YOYrjDua3MQKqYr9H1vGPQxXaHv 8Rnq+DgKOj41foo+25KMj1N50ZggbpcfId1fwveavwQVv9fsEkR8fAwjbpcg4i80f9EOz1uPdvWK rtD3C8NOj/ieNvZnXeZDm5FxpKSGl+rRsDHqe0HBr7V1KaW0Al3KOFJOz0up/hIU/IU5txDBSKnP sy5tMSgY+EtzziCmS/jetBaM+Iuy//6OS0OZj+kSvjetzGK6Qt/bz6/GdIVzTq2tUgX/XveX8L3m LyqUnjGaAwsRu6hQ7KVQ7IrHKpXJvRS0xOOLKAJeqsEmIvpsEz3CSw21shQnaoiXgtcVXaHvl+bz mjGMwvfaWpWIQ/6OS9Vfwvehv5CPmY4+TEcfkO2Yjj5MRx+mow+7URBMRx+mow+309EHLQgc/etW Hn1Qj5w4Ityt/yBf+hyGYzreek5XRhyrNHqV2aw+1jYZcSzEjDjzuzLiWGsZca5XGnF7l2845UFr PzrkQav02CEPrE9xV65DaBU/d3YjQ7N3Byc8UZDLc3y1lVnYgzt6Fjz/yFcrJM3i3/SSLBXvSa2v n2pI/OkOhsy6+Wrvj1SW0YcsRYrtAHYu3RXZuZTUyDi+VwKPY7ejiYDVrOFBXtuYgK1gygRunOef DDaBrw62ozRju57Shry89c6lmA6IiJPkqixHChljI4iccNIGbhuHfG9SDpleq88zRhgyXy30kYH8 s44J2UerGon/9CghF2slMx35qGOfeTowqqkBYIYl0XfScpcW5lEhr+dsYMKgFnvMmiS+S8oKZDCt xgz1mjmTyD8m9Y0tzKNi0iIxitNjhfyhsRYZwqQVyA1aucwxAep/aMY0c1BlbGEeFXJ3zgZ+a2hj hcyclczQzpF1s3KI2NSYIqNm5TKz/djCPCpkeaxuXx/XUCHnZSUzXUmRz7Jy8FcKFXJVTl963h9b mEeF/InV7flTGirzzqaXWYaRhkyR0egycFgrsBV8tVMbskD2zpnZf2wh6+E5ELeYCDbPnWCDyVx8 fM8u5b7m43u0EHWf3OsHfJbbPZx1W1lW3/mLexVe7wNTZvrlcD4XzJSZp+kjkDer5/gRSCr6jYhe oONgfv/uRC+0bgSTy06qNXrwmbdFELV4O9Iqwny2FG9ev0rjoP1Nn9xDxp86ZpmVYYroVc3tmblQ JixW1La30kgPXqU+2W+qMTFFWB14IfOttIhBYZ2iJ0ZNTBGWD16RAgxvNy+iqQkrFJqD8Pbzeqhq EjNHsL1cX6yRhwTZi3hOiq7Q267z4lhX6G70EtB0hQ53PdPGukKPV6rLxdf3tCgQhC+QGDW7Qser /go9r/tLcL5cv9wRRkH5QvsBxS5B+nItyca6Qt/XHVW2YzEhu7XabotjXaHva9X3OIpxDkItJmg9 5yO1Vn0verWq/gp9r/tLEL9cR8kRRsH7Aq1V8Zdgfhk6WmRyEMSvRvW9YH4ZpklMV+j7RvU9HfDw btViQjZpVX1Px2C8LtVfwveqvwT1CwEYn94F9avRlYWTTmU+5xfxGB0G9Oa3qvdlh1ZtXhX9WdHS XAkLOjbq76mFBSVIvFCrul+wv3SXhf7XXSboX5XrEjgKfkH/alX/C/4Xseqi72rB/+pU/1NSz3sD Z4oVZWH4d6r/xYf41MgQDLBOHQDK8QaWKW9u0ZdV95nggFWuhfhoAAQHrFMHQJDAcLgw7jPRlbVX B0C2ZdXmWNGUtTcdxGPvEUEDU0ND0MB6dQAED0z3WfgE6D4TRDBuezoaAEEE69UBEEywynVKHysL Z6CFOgB0zukcZ9pEK6hgC3UABBdMDQ3BBVvgywTxVYEgg+k+CwdA95lgg9Xuawgjnwk22EIdAEEH I1JidAoS7ViX6gAIPhixJePKwiloqQ6AaMiqhgZ1RPBjvlQHQDDCdJ+FA6D7TFDCavM10MhrU1DC luoACE5Y7Xpgj0ZTcMIGdQAEKQw5kvgACFIY0iNK0FLBxru2rmy35LFl4QAM6gAIWpjus3AAdJ+Z 4tjZNHSPjgaa6aLmxQZ1CLBjCZGaz85GBrRCb4GzQ9BERlvT4ghAIGhPkUT1hQ8CvQSUgcBPoT40 Z1fghkMBH+n6whcytWdX9IWjId2HpO7E0ptYeig4TCy9EUGL9rTkGWxbbeEozeJw1bNbn/HLiGMy MNq52JYRx7NuxLmKlRZ3hcxbT0/IiDuovvlhRhwTIxnjD+xnxB1UX1fMiDuovjtHWpy2cmQMNmsl w+Q6vN1iO1Yk7qD6ngMZYxxUbKmKtDuovhdIWjttmgiqTfJaghAVVPCvYk1+aVtkxMug0sbHiHNJ P2OMgzo1KCYSFQ3D0/44+4LhcW1Qbn3FOe1I10Po/1GDYjUi//+x9FSoZnFLjxMtX0vmArN8tf+g 7Hk161P7D8qeWLMAtf+gbHpC20A7JaDRYIjBzjzfQE2kZTRRE03KJMZNpJoMLGUqhkaXoDQ9xDJU Pfc9YEyHdhyY2sBXS5Wwd0zLXJjFCpgjETb2tUrdooCCwd5bQ+LaIlJn6ZSR3Iopg8X5hUIqqc26 72xdHhATPbOAmPLiX22sm6/WQe4dhepJ0lLnHhRGkmIj6/hm+ghxEzX0f06PkCM+om6RNIF7ZmYA Ofc0GUAj6/KA+ClH8juDCAlh8/igGJCEVLmwR54/Kec8hBR+UmxsYAEoRxRBQjkHyvEokWFPW+Ee TSTP03LOSciLp+VGFhagck2UkaXNoaLcL810OVTuCUBGOm2t8xKSzWm5kYUFqFyzNKQ+c6gcDR+5 4LQV7jFAmjct57yEDG5abmRhHhWyjWYEkE/MoEL61UgiwZq0glimNKbInSblkDS1chlUYwsLULlv eiNJl0PltpTIWiatZUoXEpJpOfrULNAj15iWG1lYgMr1T0ayK4fKbXooDZg2w5HtzYol9U4Fac3g osRdWuPIyEtgE+XyavbpuVMukayWlEszYX8fymWDxmRUVzNNyuYLfMuYV6PMXpsol8dnSrnEVkHG odmkfk0czt5vN0//gE2fSZY4EjCOsdSeTjkmAXd9NUwR+bp5/erV6+p/yHFVe/Owub9f795uttvZ l8ft7rlGJCaqMQnYFDZ/LAl4HLV9w7z1AR+Xx5/tgoEn0d9OAcZGDKpCdi8Wpb40amlALZJsF0JY P3ohKiaP1YQlUcOvjGjBDOC1GF7YWI2shFJnN3zKYmQOlr1eUdwcUQHtqVVWTA+2RF6PYlBY+kTh V1FE+9ucJkEArnv6InnMJtHvMQ4OpxvPd7PNqKKaCvxNa2hveDOn3kpRVXmPC+5vg0/dKpoKfI6j wiVG0b7a264Mn2D+tqYZYgyfYP7GnS56PbaVqalHQlPwfjWjQqd35kvQUaPyThek3w6NquJOF6Rf zajQ6bpRgvOrqBKU3x4fOY9bJSi/cacLwm9vvtEe85Qg/GpGhU5fgOOqGJV3umD7LkzPoqhRBZFO Wz0fwrpRF2Tf6AQsqL7LJXVTjFkl2jzGnS54vsvaUHMjkS55voqq0OmDaT0ZNSrvdMHxHZba7HnB 8Y17KnS6bpRk+MbxCX4vfUxJ8bog+CqqwkkdeXftqZH0XkVX6HYchtcmK8HuVVSJNynR7+JxJbm9 iq7Q8QmzJLU3rgvJofOTU9WD9opHcvYsp6gSnsenDxSIkter6BKeb8wX62MRL2i9iirheXyIUTOr YJ6hQ7x+nql0sySnN26XYPQSNsUuQelVVAnP40uAgaqJWRbnZNBSE1nPW3taMUvhoOWkES8sCduC 3i3WhXbLkWYeuET1rf8wU0YcoWqM4VRpWtwVTiZm2cQsm/q/Tf3fiLdWNi3R25Xmmb9gZtk3M2Do PUAEGFqZfwMBxr1OMjVs+84pEuJcFdei+GrZGu52l0I6u8L9A+Lc2xeSxn9hQR8ifGO+hiSdqkzK 35R18FWAOdvGP2fhnPsDZeAgT+Rws26+hnAKpTJNiZwHz7bxrbJwkDgqGx3khQrgFEr5m7KdfBWj c7aNf87CQXanDA4SSgVwCqX8TdlOvgo4Z9v45ywcJHPK4CCBVACnUMrflO3kq4Bzto1/zsJBGqgM DjJPBXAKpfxN2U6+Cjhn2/jnLBxkfcrgINNUAKdQyt+U7eSrgHO2jX/OwkG+qAwOUlQFcAql/E3Z Tr4KOGfb+OcsHKSHyuAgJVUAp1DK35Tt5KuAc7aNf87CobxSGR7zZXD7xmXtfLVG2CVBsZi/L2vh q4AU2Me/5zEhv1WIiYhQBZhKxfx92Va+Skxn+/j3PCZkoQoxIfVVgqlUzN+XbeWrxHS2j3/PY0La qRATkl0lmErF/H3ZVr5KTGf7+Pc8JuSsCjG5DDrW/aydr9YK9zyVivn7sha+Skxn+/h3xgRDpnZ8 z50bhn2y5OSYueSbOTndvKWPj9MeHGn+up4bteceZ/j4Op09J5ZYM5xX+0xvmDhiz5WRg5KHjEfz xvht8WjYYv9+wRZr63bpeMMVvrTeobKKBUEQmQhHF5n4qpA/iTtF5nPniqFyISPTLPe/OjIv4xEL 3mrhA7KfIyZlQC6rgX42hNoliGJutTEF5HMPSFR0ZUCaJfNXB6Sh00anSjrR4OfK+RJtqy9Cs23M zxSa6MNrWXpYVU6h+cxDk0gEMjTNHumrQ/NyrgQR1rRzNqvKeVvbHP753Q3SrJ0o8W30KRonlvfm Hl9X6YiuIqLRpj5/12icLzvE3OWLu6a+DNOLezp1cHP3z59+PcxcPIKQY+PxX9d3J7SO2q5nbQee MvYhLij/9PTrgTYlx6df9nf/cZzt9q8eILj++XDYf35Yr+6PtKuhRKb4B/SXI/7p7N3nf9rfr19e rT6e9qY2zK9k7pvfD/xlm4XZ74gtkJ09beB2aETH5QlWcrE7PwCFucnqE/o5kFFILB2Op79f7x8J xG5P50zMHbY78X+YVJjbfLlWEOsvp9nHw+bl1X8P8+HN8s2yfYF5/s2Ldv769Yuf375qX/Rv8cWY 73yc5bjfbu7JajMIhw/vXm0Ps0+r7curt+Y/bg0eiF3LUzXGCcDiwDGkCt78u3p48RaH5F60b9vu xbCYL1/Mq+Hvhn7eDu3rt/KEzi+b3frbT+jMPuOQLA5JmVEKjEaAhdjm5j9jbOhJsTmtD7Pt5hFH jb3Q6oYi8c3u3gztabXZ2j8HriDzz67AcMMlZqBN3FKo2pA/fXn3xTwdld2OUyC/29//GaF82J+o iUfkFOduv1tfzbb/uMPDAIET/+HAf3jHf1jt7h72h5dXpyv0OKI/vjrhb/g3H58Omw8PuIE9UHZ8 +hkPzNuNCeKzDe4x+3x8stbiD25MIPPy6uF0erq5vj7ePawfV8efHjd3h/1x//70093+8RoP3OZu ff15f7i/xunqufnT02F/tz4eN7sPf3pYPa0xLHQzMUeAFxmZI8KDm997jli0yOHBR7S4X6Lt6cXa fzl0vNqqpklCPkjTJPGdJwn/rnzekwSoupFJwtQN3YTyvScJMJ86mhpMor/B59FsLfK8JRvqOadT p2ni4n07TRPfeZrwr8vnPU3g8YxME+ljzr/vfqNa9v2AfYRZTCyWHdYVYscxDHM68mO2ytNiYlpM /NAdh39fPutZgo4JRWYJs+r/QYsJfO2TPgpD2d0Gn+7DukFOEtNSYkpLiOzFD0xL+Lfl854k4mmJ kKPxvXccaPY2R93HzBJoLruYlhIfbGLpcbXZZRJ804bjO284/Nvyec8S8bxEyJf53rNE3yKfzrME zqtc8g8xh8xprTHtOKYahyvz/MDFhH9fPu9pAs9fZMcRspi+9zTRLPu5+3YCmtK2lzUOdLeee+7d lJeY8hI/NC/h35fPe5bwJxT+BQV4IkqEXLLvPUFgh9F2boao6uUwvyT54JQDtYky6wi0vjULQJ0C ud6if+mRCr6rG4UtITa4heX57Y4q/LYLwG/594f9R1fF1yr6OLLkquBHX7TPhuXxPz+uDmsu0Q/4 dik8Zcv0YGXV+Ist1btfbLne/VJast/tqWT//i+gZE/tD+3rzAUqGuUhf/WDcmfVskJLA7viHUCN vDzWIOLURfEUp58Pq6eXV88sTv1BBo5TX00HA+W7T6h1t3CfuZjmU5obpvlUoUBRD1g5n/py7g+I 02UH8u40nU6v/RxTj5YxMkx9PfEHhCl4pAsXpnXV9nbJcWbfiLf+tDq9AvXzv65mf1FvfTBh727w X0OT/YD1yMPm7vXqtAr/bpbeN+t6/7Df3q8Pf/xfAQAAAP//AwBQSwMEFAAGAAgAAAAhAJNZrYjg AAAACgEAAA8AAABkcnMvZG93bnJldi54bWxMj8FOwzAMhu9IvENkJG4s2ehKKXWnaRIXEAg2Dhyz JLQVjVOSrC1vTzjBybL86ff3V5vZ9mw0PnSOEJYLAcyQcrqjBuHtcH9VAAtRkpa9I4PwbQJs6vOz SpbaTfRqxn1sWAqhUEqENsah5Dyo1lgZFm4wlG4fzlsZ0+obrr2cUrjt+UqInFvZUfrQysHsWqM+ 9yeL8Lw8TKPfvoiwWz+qJ/6gv9S7Rry8mLd3wKKZ4x8Mv/pJHerkdHQn0oH1CFmRrxKKkGdpJqAQ t2tgR4Rrkd0Aryv+v0L9AwAA//8DAFBLAQItABQABgAIAAAAIQC2gziS/gAAAOEBAAATAAAAAAAA AAAAAAAAAAAAAABbQ29udGVudF9UeXBlc10ueG1sUEsBAi0AFAAGAAgAAAAhADj9If/WAAAAlAEA AAsAAAAAAAAAAAAAAAAALwEAAF9yZWxzLy5yZWxzUEsBAi0AFAAGAAgAAAAhABIaCjNxKwAAJUAB AA4AAAAAAAAAAAAAAAAALgIAAGRycy9lMm9Eb2MueG1sUEsBAi0AFAAGAAgAAAAhAJNZrYjgAAAA CgEAAA8AAAAAAAAAAAAAAAAAyy0AAGRycy9kb3ducmV2LnhtbFBLBQYAAAAABAAEAPMAAADYLgAA AAA= ">
                <v:shape id="_x0000_s1616" type="#_x0000_t75" style="position:absolute;width:20529;height:15271;visibility:visible;mso-wrap-style:square">
                  <v:fill o:detectmouseclick="t"/>
                  <v:path o:connecttype="none"/>
                </v:shape>
                <v:shape id="Freeform 4503" o:spid="_x0000_s1617" style="position:absolute;left:8623;top:9105;width:9398;height:64;visibility:visible;mso-wrap-style:square;v-text-anchor:top" coordsize="1480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KIWescA AADdAAAADwAAAGRycy9kb3ducmV2LnhtbESPQWvCQBSE7wX/w/KE3upGbURSVzGCYntTQ3t9ZF+T aPZtyG6TtL++Wyh4HGbmG2a1GUwtOmpdZVnBdBKBIM6trrhQkF32T0sQziNrrC2Tgm9ysFmPHlaY aNvzibqzL0SAsEtQQel9k0jp8pIMuoltiIP3aVuDPsi2kLrFPsBNLWdRtJAGKw4LJTa0Kym/nb+M gmuaTd9/Xvu06g7Z28c8rtNot1fqcTxsX0B4Gvw9/N8+agXPcTyHvzfhCcj1L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GyiFnrHAAAA3QAAAA8AAAAAAAAAAAAAAAAAmAIAAGRy cy9kb3ducmV2LnhtbFBLBQYAAAAABAAEAPUAAACMAwAAAAA= " path="m,l61,r,10l,10,,xm101,r61,l162,10r-61,l101,xm203,r61,l264,10r-61,l203,xm304,r61,l365,10r-61,l304,xm405,r61,l466,10r-61,l405,xm507,r61,l568,10r-61,l507,xm608,r61,l669,10r-61,l608,xm710,r60,l770,10r-60,l710,xm811,r61,l872,10r-61,l811,xm912,r61,l973,10r-61,l912,xm1014,r60,l1074,10r-60,l1014,xm1115,r61,l1176,10r-61,l1115,xm1216,r61,l1277,10r-61,l1216,xm1318,r60,l1378,10r-60,l1318,xm1419,r61,l1480,10r-61,l1419,xe" fillcolor="black" strokeweight=".1pt">
                  <v:stroke joinstyle="bevel"/>
                  <v:path arrowok="t" o:connecttype="custom" o:connectlocs="38735,0;0,6350;64135,0;102870,6350;64135,0;167640,0;128905,6350;193040,0;231775,6350;193040,0;295910,0;257175,6350;321945,0;360680,6350;321945,0;424815,0;386080,6350;450850,0;488950,6350;450850,0;553720,0;514985,6350;579120,0;617855,6350;579120,0;681990,0;643890,6350;708025,0;746760,6350;708025,0;810895,0;772160,6350;836930,0;875030,6350;836930,0;939800,0;901065,6350" o:connectangles="0,0,0,0,0,0,0,0,0,0,0,0,0,0,0,0,0,0,0,0,0,0,0,0,0,0,0,0,0,0,0,0,0,0,0,0,0"/>
                  <o:lock v:ext="edit" verticies="t"/>
                </v:shape>
                <v:shape id="Freeform 4504" o:spid="_x0000_s1618" style="position:absolute;left:1422;top:9105;width:7220;height:3868;visibility:visible;mso-wrap-style:square;v-text-anchor:top" coordsize="1137,6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7cwjsYA AADdAAAADwAAAGRycy9kb3ducmV2LnhtbESP3WoCMRSE7wu+QzhCb4omFv/YGkWkpYIguIq9PWxO N0s3J8sm6vbtjVDo5TAz3zCLVedqcaU2VJ41jIYKBHHhTcWlhtPxYzAHESKywdozafilAKtl72mB mfE3PtA1j6VIEA4ZarAxNpmUobDkMAx9Q5y8b986jEm2pTQt3hLc1fJVqal0WHFasNjQxlLxk1+c hvO7CrvwWY++cltedlu1l3L2ovVzv1u/gYjUxf/wX3trNIwnkzE83qQnIJd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B7cwjsYAAADdAAAADwAAAAAAAAAAAAAAAACYAgAAZHJz L2Rvd25yZXYueG1sUEsFBgAAAAAEAAQA9QAAAIsDAAAAAA== " path="m1137,10r-54,28l1078,29,1132,r5,10xm1047,57l993,86r-5,-9l1042,48r5,9xm957,105r-54,28l898,124,952,96r5,9xm867,152r-54,29l808,172r54,-29l867,152xm777,200r-54,28l719,219r53,-28l777,200xm687,247r-54,29l629,267r54,-29l687,247xm597,295r-53,29l539,314r54,-28l597,295xm508,343r-54,28l449,362r54,-29l508,343xm418,390r-54,29l359,410r54,-29l418,390xm328,438r-54,28l269,457r54,-28l328,438xm238,485r-54,29l179,505r54,-29l238,485xm148,533l94,561r-4,-9l143,524r5,9xm58,580l4,609,,600,54,571r4,9xe" fillcolor="black" strokeweight=".1pt">
                  <v:stroke joinstyle="bevel"/>
                  <v:path arrowok="t" o:connecttype="custom" o:connectlocs="687705,24130;718820,0;664845,36195;627380,48895;664845,36195;573405,84455;604520,60960;550545,96520;513080,109220;550545,96520;459105,144780;490220,121285;436245,156845;399415,169545;436245,156845;345440,205740;376555,181610;322580,217805;285115,229870;322580,217805;231140,266065;262255,241935;208280,278130;170815,290195;208280,278130;116840,326390;147955,302260;93980,338455;57150,350520;93980,338455;2540,386715;34290,362585" o:connectangles="0,0,0,0,0,0,0,0,0,0,0,0,0,0,0,0,0,0,0,0,0,0,0,0,0,0,0,0,0,0,0,0"/>
                  <o:lock v:ext="edit" verticies="t"/>
                </v:shape>
                <v:line id="Line 4505" o:spid="_x0000_s1619" style="position:absolute;visibility:visible;mso-wrap-style:square" from="1352,12985" to="10941,129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pYW8MAAADdAAAADwAAAGRycy9kb3ducmV2LnhtbESPwWrDMBBE74X8g9hCbo3cEpfEjWJC oRB8q+PcF2tjO7VWRlId+++jQKHHYWbeMLt8Mr0YyfnOsoLXVQKCuLa640ZBdfp62YDwAVljb5kU zOQh3y+edphpe+NvGsvQiAhhn6GCNoQhk9LXLRn0KzsQR+9incEQpWukdniLcNPLtyR5lwY7jgst DvTZUv1T/hoFWCTFuZpP6aVHs77O1dbpq1Zq+TwdPkAEmsJ/+K991ArWaZrC4018AnJ/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VaWFvDAAAA3QAAAA8AAAAAAAAAAAAA AAAAoQIAAGRycy9kb3ducmV2LnhtbFBLBQYAAAAABAAEAPkAAACRAwAAAAA= " strokeweight=".5pt">
                  <v:stroke joinstyle="miter"/>
                </v:line>
                <v:line id="Line 4506" o:spid="_x0000_s1620" style="position:absolute;flip:y;visibility:visible;mso-wrap-style:square" from="10941,9137" to="18211,12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EZAEcUAAADdAAAADwAAAGRycy9kb3ducmV2LnhtbESPwWrDMBBE74X+g9hAb42cEifBiRJK IcFQerCdD9hYG8uttTKWErt/XxUKPQ4z84bZHSbbiTsNvnWsYDFPQBDXTrfcKDhXx+cNCB+QNXaO ScE3eTjsHx92mGk3ckH3MjQiQthnqMCE0GdS+tqQRT93PXH0rm6wGKIcGqkHHCPcdvIlSVbSYstx wWBPb4bqr/JmFXxsqgLf82KNmq45fp4uhuuLUk+z6XULItAU/sN/7VwrWKbpCn7fxCcg9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EZAEcUAAADdAAAADwAAAAAAAAAA AAAAAAChAgAAZHJzL2Rvd25yZXYueG1sUEsFBgAAAAAEAAQA+QAAAJMDAAAAAA== " strokeweight=".5pt">
                  <v:stroke joinstyle="miter"/>
                </v:line>
                <v:shape id="Freeform 4507" o:spid="_x0000_s1621" style="position:absolute;left:8597;top:9118;width:2267;height:3715;visibility:visible;mso-wrap-style:square;v-text-anchor:top" coordsize="357,58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LCbh8QA AADdAAAADwAAAGRycy9kb3ducmV2LnhtbESPT2sCMRTE7wW/Q3iCt5q1uFVXoxRB8Nj65/7cPJPF zcu6ibrtp28KBY/DzPyGWaw6V4s7taHyrGA0zEAQl15XbBQc9pvXKYgQkTXWnknBNwVYLXsvCyy0 f/AX3XfRiAThUKACG2NTSBlKSw7D0DfEyTv71mFMsjVSt/hIcFfLtyx7lw4rTgsWG1pbKi+7m1Pw afezzh3y6WVdncbmh67eHFGpQb/7mIOI1MVn+L+91QrGeT6BvzfpCcjl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ywm4fEAAAA3QAAAA8AAAAAAAAAAAAAAAAAmAIAAGRycy9k b3ducmV2LnhtbFBLBQYAAAAABAAEAPUAAACJAwAAAAA= " path="m8,l40,53r-9,5l,6,8,xm61,88r32,53l84,146,53,93r8,-5xm114,176r32,52l137,234,105,181r9,-5xm167,264r31,52l190,322,158,269r9,-5xm220,351r31,53l243,409,211,357r9,-6xm272,439r32,53l295,497,264,444r8,-5xm325,527r32,52l348,585,317,532r8,-5xe" fillcolor="black" strokeweight=".1pt">
                  <v:stroke joinstyle="bevel"/>
                  <v:path arrowok="t" o:connecttype="custom" o:connectlocs="5080,0;25400,33655;19685,36830;0,3810;5080,0;38735,55880;59055,89535;53340,92710;33655,59055;38735,55880;72390,111760;92710,144780;86995,148590;66675,114935;72390,111760;106045,167640;125730,200660;120650,204470;100330,170815;106045,167640;139700,222885;159385,256540;154305,259715;133985,226695;139700,222885;172720,278765;193040,312420;187325,315595;167640,281940;172720,278765;206375,334645;226695,367665;220980,371475;201295,337820;206375,334645" o:connectangles="0,0,0,0,0,0,0,0,0,0,0,0,0,0,0,0,0,0,0,0,0,0,0,0,0,0,0,0,0,0,0,0,0,0,0"/>
                  <o:lock v:ext="edit" verticies="t"/>
                </v:shape>
                <v:shape id="Freeform 4508" o:spid="_x0000_s1622" style="position:absolute;left:1346;top:9144;width:16713;height:3873;visibility:visible;mso-wrap-style:square;v-text-anchor:top" coordsize="2632,6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qRAisYA AADdAAAADwAAAGRycy9kb3ducmV2LnhtbESP0WoCMRRE34X+Q7gFX0Szilt1axQRSn0pqPUDLpvr buzmZt1EXf/eFAQfh5k5w8yXra3ElRpvHCsYDhIQxLnThgsFh9+v/hSED8gaK8ek4E4elou3zhwz 7W68o+s+FCJC2GeooAyhzqT0eUkW/cDVxNE7usZiiLIppG7wFuG2kqMk+ZAWDceFEmtal5T/7S9W wWp9ND2zS+/bw8Sfvof+5zw+BaW67+3qE0SgNrzCz/ZGKxin6Qz+38QnIBcP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2qRAisYAAADdAAAADwAAAAAAAAAAAAAAAACYAgAAZHJz L2Rvd25yZXYueG1sUEsFBgAAAAAEAAQA9QAAAIsDAAAAAA== " path="m,600l59,587r2,10l2,610,,600xm99,578r59,-14l160,574r-59,14l99,578xm198,555r59,-13l259,552r-59,13l198,555xm296,533r60,-14l358,529r-59,14l296,533xm395,510r60,-13l457,507r-59,13l395,510xm494,488r59,-14l556,484r-60,14l494,488xm593,465r59,-14l655,461r-60,14l593,465xm692,442r59,-13l753,439r-59,13l692,442xm791,420r59,-14l852,416r-59,14l791,420xm890,397r59,-13l951,394r-59,13l890,397xm988,375r60,-14l1050,371r-59,14l988,375xm1087,352r60,-14l1149,349r-59,13l1087,352xm1186,329r60,-13l1248,326r-60,14l1186,329xm1285,307r59,-14l1347,303r-60,14l1285,307xm1384,284r59,-13l1446,281r-60,13l1384,284xm1483,262r59,-14l1544,258r-59,14l1483,262xm1582,239r59,-13l1643,236r-59,13l1582,239xm1681,217r59,-14l1742,213r-59,14l1681,217xm1780,194r59,-14l1841,190r-59,14l1780,194xm1878,171r60,-13l1940,168r-59,13l1878,171xm1977,149r60,-14l2039,145r-60,14l1977,149xm2076,126r59,-13l2138,123r-60,13l2076,126xm2175,104r59,-14l2236,100r-59,14l2175,104xm2274,81r59,-13l2335,78r-59,13l2274,81xm2373,58r59,-13l2434,55r-59,14l2373,58xm2472,36r59,-14l2533,32r-59,14l2472,36xm2570,13l2630,r2,10l2573,23r-3,-10xe" fillcolor="black" strokeweight=".1pt">
                  <v:stroke joinstyle="bevel"/>
                  <v:path arrowok="t" o:connecttype="custom" o:connectlocs="38735,379095;62865,367030;64135,373380;163195,344170;125730,352425;227330,335915;250825,323850;252730,330200;351155,300990;313690,309880;415925,292735;439420,280670;440690,287020;539750,257810;502285,266700;603885,250190;627380,238125;629285,244475;728345,214630;690245,223520;792480,207010;815975,194945;817245,201295;916305,172085;878840,180340;980440,163830;1004570,151765;1005840,158115;1104900,128905;1067435,137795;1169035,120650;1192530,108585;1194435,114935;1293495,85725;1255395,94615;1357630,78105;1381125,66040;1382395,72390;1481455,43180;1443990,51435;1545590,34925;1569720,22860;1570990,29210;1670050,0;1631950,8255" o:connectangles="0,0,0,0,0,0,0,0,0,0,0,0,0,0,0,0,0,0,0,0,0,0,0,0,0,0,0,0,0,0,0,0,0,0,0,0,0,0,0,0,0,0,0,0,0"/>
                  <o:lock v:ext="edit" verticies="t"/>
                </v:shape>
                <v:shape id="Freeform 4509" o:spid="_x0000_s1623" style="position:absolute;left:4978;top:11029;width:5905;height:1969;visibility:visible;mso-wrap-style:square;v-text-anchor:top" coordsize="930,3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r+QJMMA AADdAAAADwAAAGRycy9kb3ducmV2LnhtbERPz2vCMBS+D/wfwhO8zdTiZFajiDJwgx1WRa/P5tkU m5euibb775fDYMeP7/dy3dtaPKj1lWMFk3ECgrhwuuJSwfHw9vwKwgdkjbVjUvBDHtarwdMSM+06 /qJHHkoRQ9hnqMCE0GRS+sKQRT92DXHkrq61GCJsS6lb7GK4rWWaJDNpseLYYLChraHilt+tgl13 Oc+/Ny69vOenj9Tg53mn50qNhv1mASJQH/7Ff+69VjB9mcX98U18AnL1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Zr+QJMMAAADdAAAADwAAAAAAAAAAAAAAAACYAgAAZHJzL2Rv d25yZXYueG1sUEsFBgAAAAAEAAQA9QAAAIgDAAAAAA== " path="m3,l61,19,58,29,,10,3,xm100,32r58,18l154,60,97,41r3,-9xm196,63r58,19l251,91,193,73r3,-10xm293,94r58,19l348,123,290,104r3,-10xm389,125r58,19l444,154,386,135r3,-10xm486,156r58,19l541,185,483,166r3,-10xm582,188r58,18l637,216,579,198r3,-10xm679,219r58,19l734,247,676,229r3,-10xm775,250r58,19l830,279,772,260r3,-10xm872,281r58,19l927,310,869,291r3,-10xe" fillcolor="black" strokeweight=".1pt">
                  <v:stroke joinstyle="bevel"/>
                  <v:path arrowok="t" o:connecttype="custom" o:connectlocs="1905,0;38735,12065;36830,18415;0,6350;1905,0;63500,20320;100330,31750;97790,38100;61595,26035;63500,20320;124460,40005;161290,52070;159385,57785;122555,46355;124460,40005;186055,59690;222885,71755;220980,78105;184150,66040;186055,59690;247015,79375;283845,91440;281940,97790;245110,85725;247015,79375;308610,99060;345440,111125;343535,117475;306705,105410;308610,99060;369570,119380;406400,130810;404495,137160;367665,125730;369570,119380;431165,139065;467995,151130;466090,156845;429260,145415;431165,139065;492125,158750;528955,170815;527050,177165;490220,165100;492125,158750;553720,178435;590550,190500;588645,196850;551815,184785;553720,178435" o:connectangles="0,0,0,0,0,0,0,0,0,0,0,0,0,0,0,0,0,0,0,0,0,0,0,0,0,0,0,0,0,0,0,0,0,0,0,0,0,0,0,0,0,0,0,0,0,0,0,0,0,0"/>
                  <o:lock v:ext="edit" verticies="t"/>
                </v:shape>
                <v:line id="Line 4510" o:spid="_x0000_s1624" style="position:absolute;visibility:visible;mso-wrap-style:square" from="6972,2241" to="18211,91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A2U5cMAAADdAAAADwAAAGRycy9kb3ducmV2LnhtbESPzWrDMBCE74W8g9hAb43skoTWsWxK oVB8a+LcF2vjn1grI6mJ/fZVodDjMDPfMHk5m1HcyPnesoJ0k4AgbqzuuVVQnz6eXkD4gKxxtEwK FvJQFquHHDNt7/xFt2NoRYSwz1BBF8KUSembjgz6jZ2Io3exzmCI0rVSO7xHuBnlc5LspcGe40KH E7131FyP30YBVkl1rpfT7jKi2Q5L/er0oJV6XM9vBxCB5vAf/mt/agXb3T6F3zfxCcji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QNlOXDAAAA3QAAAA8AAAAAAAAAAAAA AAAAoQIAAGRycy9kb3ducmV2LnhtbFBLBQYAAAAABAAEAPkAAACRAwAAAAA= " strokeweight=".5pt">
                  <v:stroke joinstyle="miter"/>
                </v:line>
                <v:shape id="Freeform 4511" o:spid="_x0000_s1625" style="position:absolute;left:6940;top:2235;width:1676;height:6737;visibility:visible;mso-wrap-style:square;v-text-anchor:top" coordsize="264,10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38Zp8cA AADdAAAADwAAAGRycy9kb3ducmV2LnhtbESPT08CMRTE7yR+h+aReJMuBBEWCiGgkYNG/oXzc/vc 3di+btoKq5/emphwnMzMbzKzRWuNOJMPtWMF/V4GgrhwuuZSwfHwdDcGESKyRuOYFHxTgMX8pjPD XLsL7+i8j6VIEA45KqhibHIpQ1GRxdBzDXHyPpy3GJP0pdQeLwlujRxk2UharDktVNjQqqLic/9l Fcg387guJ+7ntHl93u7ao38xD+9K3Xbb5RREpDZew//tjVYwvB8N4O9NegJy/gsAAP//AwBQSwEC LQAUAAYACAAAACEA8PeKu/0AAADiAQAAEwAAAAAAAAAAAAAAAAAAAAAAW0NvbnRlbnRfVHlwZXNd LnhtbFBLAQItABQABgAIAAAAIQAx3V9h0gAAAI8BAAALAAAAAAAAAAAAAAAAAC4BAABfcmVscy8u cmVsc1BLAQItABQABgAIAAAAIQAzLwWeQQAAADkAAAAQAAAAAAAAAAAAAAAAACkCAABkcnMvc2hh cGV4bWwueG1sUEsBAi0AFAAGAAgAAAAhAD9/GafHAAAA3QAAAA8AAAAAAAAAAAAAAAAAmAIAAGRy cy9kb3ducmV2LnhtbFBLBQYAAAAABAAEAPUAAACMAwAAAAA= " path="m10,l24,60,14,62,,2,10,xm34,100r14,60l38,162,24,102r10,-2xm58,200r14,59l62,262,48,202r10,-2xm82,299r14,60l86,362,72,302r10,-3xm106,399r14,60l110,462,96,402r10,-3xm130,499r14,60l134,562,120,502r10,-3xm153,599r15,60l158,661,144,602r9,-3xm177,699r15,60l182,761,168,701r9,-2xm201,799r15,60l206,861,192,801r9,-2xm225,899r15,60l230,961,215,901r10,-2xm249,999r15,60l254,1061r-15,-60l249,999xe" fillcolor="black" strokeweight=".1pt">
                  <v:stroke joinstyle="bevel"/>
                  <v:path arrowok="t" o:connecttype="custom" o:connectlocs="6350,0;15240,38100;8890,39370;0,1270;6350,0;21590,63500;30480,101600;24130,102870;15240,64770;21590,63500;36830,127000;45720,164465;39370,166370;30480,128270;36830,127000;52070,189865;60960,227965;54610,229870;45720,191770;52070,189865;67310,253365;76200,291465;69850,293370;60960,255270;67310,253365;82550,316865;91440,354965;85090,356870;76200,318770;82550,316865;97155,380365;106680,418465;100330,419735;91440,382270;97155,380365;112395,443865;121920,481965;115570,483235;106680,445135;112395,443865;127635,507365;137160,545465;130810,546735;121920,508635;127635,507365;142875,570865;152400,608965;146050,610235;136525,572135;142875,570865;158115,634365;167640,672465;161290,673735;151765,635635;158115,634365" o:connectangles="0,0,0,0,0,0,0,0,0,0,0,0,0,0,0,0,0,0,0,0,0,0,0,0,0,0,0,0,0,0,0,0,0,0,0,0,0,0,0,0,0,0,0,0,0,0,0,0,0,0,0,0,0,0,0"/>
                  <o:lock v:ext="edit" verticies="t"/>
                </v:shape>
                <v:line id="Line 4512" o:spid="_x0000_s1626" style="position:absolute;visibility:visible;mso-wrap-style:square" from="6972,2241" to="10941,12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5OvCcIAAADdAAAADwAAAGRycy9kb3ducmV2LnhtbESPT4vCMBTE74LfITzBm6auf9CuUUQQ Fm9qvT+aZ1u3eSlJVttvvxEEj8PM/IZZb1tTiwc5X1lWMBknIIhzqysuFGSXw2gJwgdkjbVlUtCR h+2m31tjqu2TT/Q4h0JECPsUFZQhNKmUPi/JoB/bhjh6N+sMhihdIbXDZ4SbWn4lyUIarDgulNjQ vqT89/xnFOAxOV6z7jK/1Whm9y5bOX3XSg0H7e4bRKA2fMLv9o9WMJsvpvB6E5+A3Pw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5OvCcIAAADdAAAADwAAAAAAAAAAAAAA AAChAgAAZHJzL2Rvd25yZXYueG1sUEsFBgAAAAAEAAQA+QAAAJADAAAAAA== " strokeweight=".5pt">
                  <v:stroke joinstyle="miter"/>
                </v:line>
                <v:line id="Line 4513" o:spid="_x0000_s1627" style="position:absolute;flip:x;visibility:visible;mso-wrap-style:square" from="1352,2241" to="6972,12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bSxQMUAAADdAAAADwAAAGRycy9kb3ducmV2LnhtbESPwWrDMBBE74X+g9hAbo2ckibBiRJK IcFQerCdD9hYG8uttTKWYrt/XxUKPQ4z84bZHyfbioF63zhWsFwkIIgrpxuuFVzK09MWhA/IGlvH pOCbPBwPjw97TLUbOaehCLWIEPYpKjAhdKmUvjJk0S9cRxy9m+sthij7Wuoexwi3rXxOkrW02HBc MNjRm6Hqq7hbBR/bMsf3LN+gpluGn+er4eqq1Hw2ve5ABJrCf/ivnWkFq5f1Cn7fxCcgD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bSxQMUAAADdAAAADwAAAAAAAAAA AAAAAAChAgAAZHJzL2Rvd25yZXYueG1sUEsFBgAAAAAEAAQA+QAAAJMDAAAAAA== " strokeweight=".5pt">
                  <v:stroke joinstyle="miter"/>
                </v:line>
                <v:shape id="Freeform 4514" o:spid="_x0000_s1628" style="position:absolute;left:6940;top:2241;width:64;height:9462;visibility:visible;mso-wrap-style:square;v-text-anchor:top" coordsize="10,149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FRN9sYA AADdAAAADwAAAGRycy9kb3ducmV2LnhtbESPT2vCQBTE74V+h+UJvRTdtKhIdJW0IK3e/HPw+Mg+ s9Hs2zS7xvjtu4LgcZiZ3zCzRWcr0VLjS8cKPgYJCOLc6ZILBfvdsj8B4QOyxsoxKbiRh8X89WWG qXZX3lC7DYWIEPYpKjAh1KmUPjdk0Q9cTRy9o2sshiibQuoGrxFuK/mZJGNpseS4YLCmb0P5eXux ClbJ++VvbfNDdip/lrfhV9YaKpR663XZFESgLjzDj/avVjAcjUdwfxOfgJz/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IFRN9sYAAADdAAAADwAAAAAAAAAAAAAAAACYAgAAZHJz L2Rvd25yZXYueG1sUEsFBgAAAAAEAAQA9QAAAIsDAAAAAA== " path="m10,r,62l,62,,,10,xm10,103r,62l,165,,103r10,xm10,206r,61l,267,,206r10,xm10,308r,62l,370,,308r10,xm10,411r,62l,473,,411r10,xm10,514r,62l,576,,514r10,xm10,617r,61l,678,,617r10,xm10,720r,61l,781,,720r10,xm10,822r,62l,884,,822r10,xm10,925r,62l,987,,925r10,xm10,1028r,62l,1090r,-62l10,1028xm10,1131r,61l,1192r,-61l10,1131xm10,1233r,62l,1295r,-62l10,1233xm10,1336r,62l,1398r,-62l10,1336xm10,1439r,51l,1490r,-51l10,1439xe" fillcolor="black" strokeweight=".1pt">
                  <v:stroke joinstyle="bevel"/>
                  <v:path arrowok="t" o:connecttype="custom" o:connectlocs="6350,39370;0,0;6350,65405;0,104775;6350,65405;6350,169545;0,130810;6350,195580;0,234950;6350,195580;6350,300355;0,260985;6350,326390;0,365760;6350,326390;6350,430530;0,391795;6350,457200;0,495935;6350,457200;6350,561340;0,521970;6350,587375;0,626745;6350,587375;6350,692150;0,652780;6350,718185;0,756920;6350,718185;6350,822325;0,782955;6350,848360;0,887730;6350,848360;6350,946150;0,913765" o:connectangles="0,0,0,0,0,0,0,0,0,0,0,0,0,0,0,0,0,0,0,0,0,0,0,0,0,0,0,0,0,0,0,0,0,0,0,0,0"/>
                  <o:lock v:ext="edit" verticies="t"/>
                </v:shape>
                <v:line id="Line 4515" o:spid="_x0000_s1629" style="position:absolute;flip:x;visibility:visible;mso-wrap-style:square" from="5041,11322" to="5784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iqKrMQAAADdAAAADwAAAGRycy9kb3ducmV2LnhtbESP0WrCQBRE3wv+w3IF3+qmYqOkWaUU lEDxIeoHXLM32bTZuyG7avr3XaHQx2FmzjD5drSduNHgW8cKXuYJCOLK6ZYbBefT7nkNwgdkjZ1j UvBDHrabyVOOmXZ3Lul2DI2IEPYZKjAh9JmUvjJk0c9dTxy92g0WQ5RDI/WA9wi3nVwkSSotthwX DPb0Yaj6Pl6tgsP6VOJnUa5QU13g1/5iuLooNZuO728gAo3hP/zXLrSC5WuawuNNfAJy8w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KoqsxAAAAN0AAAAPAAAAAAAAAAAA AAAAAKECAABkcnMvZG93bnJldi54bWxQSwUGAAAAAAQABAD5AAAAkgMAAAAA " strokeweight=".5pt">
                  <v:stroke joinstyle="miter"/>
                </v:line>
                <v:line id="Line 4516" o:spid="_x0000_s1630" style="position:absolute;flip:x y;visibility:visible;mso-wrap-style:square" from="4248,11455" to="5041,11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s7KMUAAADdAAAADwAAAGRycy9kb3ducmV2LnhtbESPQWvCQBSE7wX/w/IEb3Wj2GhTVxFp wEMvjXp/zb5mg9m3IbuN0V/fLRQ8DjPzDbPeDrYRPXW+dqxgNk1AEJdO11wpOB3z5xUIH5A1No5J wY08bDejpzVm2l35k/oiVCJC2GeowITQZlL60pBFP3UtcfS+XWcxRNlVUnd4jXDbyHmSpNJizXHB YEt7Q+Wl+LEK9ubj/SvP77fjoS/PaYGvZtFqpSbjYfcGItAQHuH/9kErWLykS/h7E5+A3P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s7KMUAAADdAAAADwAAAAAAAAAA AAAAAAChAgAAZHJzL2Rvd25yZXYueG1sUEsFBgAAAAAEAAQA+QAAAJMDAAAAAA== " strokeweight=".5pt">
                  <v:stroke joinstyle="miter"/>
                </v:line>
                <v:line id="Line 4517" o:spid="_x0000_s1631" style="position:absolute;flip:y;visibility:visible;mso-wrap-style:square" from="10217,11601" to="11036,117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Pm7RcEAAADdAAAADwAAAGRycy9kb3ducmV2LnhtbERP3WrCMBS+H/gO4Qi7m6nDqVSjyGBS GLuo+gDH5NhUm5PSZG339svFYJcf3/92P7pG9NSF2rOC+SwDQay9qblScDl/vKxBhIhssPFMCn4o wH43edpibvzAJfWnWIkUwiFHBTbGNpcyaEsOw8y3xIm7+c5hTLCrpOlwSOGuka9ZtpQOa04NFlt6 t6Qfp2+n4Gt9LvGzKFdo6Fbg/Xi1rK9KPU/HwwZEpDH+i//chVGweFumuelNegJy9w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Q+btFwQAAAN0AAAAPAAAAAAAAAAAAAAAA AKECAABkcnMvZG93bnJldi54bWxQSwUGAAAAAAQABAD5AAAAjwMAAAAA " strokeweight=".5pt">
                  <v:stroke joinstyle="miter"/>
                </v:line>
                <v:line id="Line 4518" o:spid="_x0000_s1632" style="position:absolute;flip:x y;visibility:visible;mso-wrap-style:square" from="10598,10877" to="11036,11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igKwcUAAADdAAAADwAAAGRycy9kb3ducmV2LnhtbESPQWvCQBSE7wX/w/KE3urGYkNN3QSR Bjz00mjvr9nXbGj2bchuY/TXuwXB4zAz3zCbYrKdGGnwrWMFy0UCgrh2uuVGwfFQPr2C8AFZY+eY FJzJQ5HPHjaYaXfiTxqr0IgIYZ+hAhNCn0npa0MW/cL1xNH7cYPFEOXQSD3gKcJtJ5+TJJUWW44L BnvaGap/qz+rYGc+3r/L8nI+7Mf6K61wbVa9VupxPm3fQASawj18a++1gtVLuob/N/EJyP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gKwcUAAADdAAAADwAAAAAAAAAA AAAAAAChAgAAZHJzL2Rvd25yZXYueG1sUEsFBgAAAAAEAAQA+QAAAJMDAAAAAA== " strokeweight=".5pt">
                  <v:stroke joinstyle="miter"/>
                </v:line>
                <v:line id="Line 4519" o:spid="_x0000_s1633" style="position:absolute;flip:y;visibility:visible;mso-wrap-style:square" from="6159,11042" to="6165,11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1YhnsIAAADdAAAADwAAAGRycy9kb3ducmV2LnhtbERP3WrCMBS+F/YO4Qy809ThVumMMgYb hbGLtj7AMTk2nc1JaTKtb28uBrv8+P63+8n14kJj6DwrWC0zEMTam45bBYfmY7EBESKywd4zKbhR gP3uYbbFwvgrV3SpYytSCIcCFdgYh0LKoC05DEs/ECfu5EeHMcGxlWbEawp3vXzKshfpsOPUYHGg d0v6XP86Bd+bpsKvssrR0KnEn8+jZX1Uav44vb2CiDTFf/GfuzQK1s952p/epCcgd3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1YhnsIAAADdAAAADwAAAAAAAAAAAAAA AAChAgAAZHJzL2Rvd25yZXYueG1sUEsFBgAAAAAEAAQA+QAAAJADAAAAAA== " strokeweight=".5pt">
                  <v:stroke joinstyle="miter"/>
                </v:line>
                <v:line id="Line 4520" o:spid="_x0000_s1634" style="position:absolute;flip:y;visibility:visible;mso-wrap-style:square" from="6159,10858" to="6972,110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BqEBcMAAADdAAAADwAAAGRycy9kb3ducmV2LnhtbESP0YrCMBRE34X9h3AF3zRVdlWqURbB pbD4UPUDrs21qTY3pYla/36zIPg4zMwZZrnubC3u1PrKsYLxKAFBXDhdcangeNgO5yB8QNZYOyYF T/KwXn30lphq9+Cc7vtQighhn6ICE0KTSukLQxb9yDXE0Tu71mKIsi2lbvER4baWkySZSosVxwWD DW0MFdf9zSrYzQ85/mb5DDWdM7z8nAwXJ6UG/e57ASJQF97hVzvTCj6/ZmP4fxOfgFz9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QahAXDAAAA3QAAAA8AAAAAAAAAAAAA AAAAoQIAAGRycy9kb3ducmV2LnhtbFBLBQYAAAAABAAEAPkAAACRAwAAAAA= " strokeweight=".5pt">
                  <v:stroke joinstyle="miter"/>
                </v:line>
                <v:rect id="Rectangle 4521" o:spid="_x0000_s1635" style="position:absolute;left:6692;top:793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4bQ58MA AADdAAAADwAAAGRycy9kb3ducmV2LnhtbESP3WoCMRSE7wu+QziCdzXrolZWo0hBsOKNax/gsDn7 g8nJkqTu9u2bQqGXw8x8w+wOozXiST50jhUs5hkI4srpjhsFn/fT6wZEiMgajWNS8E0BDvvJyw4L 7Qa+0bOMjUgQDgUqaGPsCylD1ZLFMHc9cfJq5y3GJH0jtcchwa2ReZatpcWO00KLPb23VD3KL6tA 3svTsCmNz9wlr6/m43yrySk1m47HLYhIY/wP/7XPWsFy9ZbD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44bQ5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22" o:spid="_x0000_s1636" style="position:absolute;left:7404;top:7816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Mp1fMQA AADdAAAADwAAAGRycy9kb3ducmV2LnhtbESP3WoCMRSE7wXfIRyhd5rVtla2RhFBsNIb1z7AYXP2 hyYnSxLd7ds3guDlMDPfMOvtYI24kQ+tYwXzWQaCuHS65VrBz+UwXYEIEVmjcUwK/ijAdjMerTHX rucz3YpYiwThkKOCJsYulzKUDVkMM9cRJ69y3mJM0tdSe+wT3Bq5yLKltNhyWmiwo31D5W9xtQrk pTj0q8L4zJ0W1bf5Op4rckq9TIbdJ4hIQ3yGH+2jVvD2/vEK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zKdXz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23" o:spid="_x0000_s1637" style="position:absolute;left:10356;top:1318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yPtCMQA AADdAAAADwAAAGRycy9kb3ducmV2LnhtbESP3WoCMRSE7wXfIRyhd5qt2Cpbo4ggaOmNu32Aw+bs D01OliR1t2/fCIKXw8x8w2z3ozXiRj50jhW8LjIQxJXTHTcKvsvTfAMiRGSNxjEp+KMA+910ssVc u4GvdCtiIxKEQ44K2hj7XMpQtWQxLFxPnLzaeYsxSd9I7XFIcGvkMsvepcWO00KLPR1bqn6KX6tA lsVp2BTGZ+5zWX+Zy/lak1PqZTYePkBEGuMz/GiftYLV23oF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Mj7Qj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24" o:spid="_x0000_s1638" style="position:absolute;left:18669;top:778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9Ik8MA AADdAAAADwAAAGRycy9kb3ducmV2LnhtbESP3WoCMRSE7wu+QziCdzVbqVVWo4ggaOmNqw9w2Jz9 ocnJkqTu+vamIHg5zMw3zHo7WCNu5EPrWMHHNANBXDrdcq3gejm8L0GEiKzROCYFdwqw3Yze1phr 1/OZbkWsRYJwyFFBE2OXSxnKhiyGqeuIk1c5bzEm6WupPfYJbo2cZdmXtNhyWmiwo31D5W/xZxXI S3Hol4XxmfueVT/mdDxX5JSajIfdCkSkIb7Cz/ZRK/icL+b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G9Ik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25" o:spid="_x0000_s1639" style="position:absolute;left:679;top:1311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lk1R8MA AADdAAAADwAAAGRycy9kb3ducmV2LnhtbESP3WoCMRSE7wu+QziCdzXrYousRimCoNIbVx/gsDn7 Q5OTJYnu+vamUOjlMDPfMJvdaI14kA+dYwWLeQaCuHK640bB7Xp4X4EIEVmjcUwKnhRgt528bbDQ buALPcrYiAThUKCCNsa+kDJULVkMc9cTJ6923mJM0jdSexwS3BqZZ9mntNhxWmixp31L1U95twrk tTwMq9L4zJ3z+tucjpeanFKz6fi1BhFpjP/hv/ZRK1h+LHL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lk1R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26" o:spid="_x0000_s1640" style="position:absolute;left:9010;top:11087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RWQ3MMA AADdAAAADwAAAGRycy9kb3ducmV2LnhtbESP3WoCMRSE7wu+QziCdzWrVpHVKFIQbPHG1Qc4bM7+ YHKyJKm7ffumIHg5zMw3zHY/WCMe5EPrWMFsmoEgLp1uuVZwux7f1yBCRNZoHJOCXwqw343etphr 1/OFHkWsRYJwyFFBE2OXSxnKhiyGqeuIk1c5bzEm6WupPfYJbo2cZ9lKWmw5LTTY0WdD5b34sQrk tTj268L4zH3Pq7P5Ol0qckpNxsNhAyLSEF/hZ/ukFXwsZw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RWQ3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527" o:spid="_x0000_s1641" style="position:absolute;left:6496;top:11576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vwIqMMA AADdAAAADwAAAGRycy9kb3ducmV2LnhtbESPzYoCMRCE74LvEFrwphnFXWQ0igiCyl4cfYBm0vOD SWdIss7s25uFhT0WVfUVtd0P1ogX+dA6VrCYZyCIS6dbrhU87qfZGkSIyBqNY1LwQwH2u/Foi7l2 Pd/oVcRaJAiHHBU0MXa5lKFsyGKYu444eZXzFmOSvpbaY5/g1shlln1Kiy2nhQY7OjZUPotvq0De i1O/LozP3HVZfZnL+VaRU2o6GQ4bEJGG+B/+a5+1gtXHYgW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vwIq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28" o:spid="_x0000_s1642" style="position:absolute;left:3860;top:9594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CtM8MA AADdAAAADwAAAGRycy9kb3ducmV2LnhtbESPzYoCMRCE7wu+Q2jB25pRdJHRKCIIKntx9AGaSc8P Jp0hyTqzb2+EhT0WVfUVtdkN1ogn+dA6VjCbZiCIS6dbrhXcb8fPFYgQkTUax6TglwLstqOPDeba 9XylZxFrkSAcclTQxNjlUoayIYth6jri5FXOW4xJ+lpqj32CWyPnWfYlLbacFhrs6NBQ+Sh+rAJ5 K479qjA+c5d59W3Op2tFTqnJeNivQUQa4n/4r33SChbL2RL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bCtM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oval id="Oval 4529" o:spid="_x0000_s1643" style="position:absolute;left:10845;top:12890;width:191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VRqiMUA AADdAAAADwAAAGRycy9kb3ducmV2LnhtbESPQWsCMRSE74X+h/AKvdWspS5lNYoUCktPaoVeH8lz s7p5WZN03fbXN4LQ4zAz3zCL1eg6MVCIrWcF00kBglh703KjYP/5/vQKIiZkg51nUvBDEVbL+7sF VsZfeEvDLjUiQzhWqMCm1FdSRm3JYZz4njh7Bx8cpixDI03AS4a7Tj4XRSkdtpwXLPb0Zkmfdt9O wYcbNrrubUC9LjdfR3uuf+VZqceHcT0HkWhM/+FbuzYKXmbTEq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1VGqIxQAAAN0AAAAPAAAAAAAAAAAAAAAAAJgCAABkcnMv ZG93bnJldi54bWxQSwUGAAAAAAQABAD1AAAAigMAAAAA " fillcolor="black" strokeweight="0"/>
                <v:oval id="Oval 4530" o:spid="_x0000_s1644" style="position:absolute;left:18116;top:9042;width:191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hjPE8UA AADdAAAADwAAAGRycy9kb3ducmV2LnhtbESPQWsCMRSE74X+h/AK3mrW0qqsRpFCYfFkbcHrI3lu 1m5e1iRdV399Uyj0OMzMN8xyPbhW9BRi41nBZFyAINbeNFwr+Px4e5yDiAnZYOuZFFwpwnp1f7fE 0vgLv1O/T7XIEI4lKrApdaWUUVtyGMe+I87e0QeHKctQSxPwkuGulU9FMZUOG84LFjt6taS/9t9O wdb1O111NqDeTHeHkz1XN3lWavQwbBYgEg3pP/zXroyC55fJD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aGM8TxQAAAN0AAAAPAAAAAAAAAAAAAAAAAJgCAABkcnMv ZG93bnJldi54bWxQSwUGAAAAAAQABAD1AAAAigMAAAAA " fillcolor="black" strokeweight="0"/>
                <v:oval id="Oval 4531" o:spid="_x0000_s1645" style="position:absolute;left:1257;top:12890;width:190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4dbYcEA AADdAAAADwAAAGRycy9kb3ducmV2LnhtbERPTWsCMRC9F/wPYQreatZiRVajiFBYPFkVvA7JdLPt ZrImcd321zeHgsfH+15tBteKnkJsPCuYTgoQxNqbhmsF59P7ywJETMgGW8+k4IcibNajpxWWxt/5 g/pjqkUO4ViiAptSV0oZtSWHceI74sx9+uAwZRhqaQLec7hr5WtRzKXDhnODxY52lvT38eYU7F1/ 0FVnA+rt/HD5stfqV16VGj8P2yWIREN6iP/dlVEwe5vmu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GuHW2HBAAAA3QAAAA8AAAAAAAAAAAAAAAAAmAIAAGRycy9kb3du cmV2LnhtbFBLBQYAAAAABAAEAPUAAACGAwAAAAA= " fillcolor="black" strokeweight="0"/>
                <v:oval id="Oval 4532" o:spid="_x0000_s1646" style="position:absolute;left:8528;top:9042;width:190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Mv++sUA AADdAAAADwAAAGRycy9kb3ducmV2LnhtbESPQWsCMRSE74X+h/AK3mrW0oquRpFCYfFkbcHrI3lu 1m5e1iRdV399Uyj0OMzMN8xyPbhW9BRi41nBZFyAINbeNFwr+Px4e5yBiAnZYOuZFFwpwnp1f7fE 0vgLv1O/T7XIEI4lKrApdaWUUVtyGMe+I87e0QeHKctQSxPwkuGulU9FMZUOG84LFjt6taS/9t9O wdb1O111NqDeTHeHkz1XN3lWavQwbBYgEg3pP/zXroyC55fJH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y/76xQAAAN0AAAAPAAAAAAAAAAAAAAAAAJgCAABkcnMv ZG93bnJldi54bWxQSwUGAAAAAAQABAD1AAAAigMAAAAA " fillcolor="black" strokeweight="0"/>
                <v:oval id="Oval 4533" o:spid="_x0000_s1647" style="position:absolute;left:6877;top:2146;width:190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52d2sEA AADdAAAADwAAAGRycy9kb3ducmV2LnhtbERPTWsCMRC9F/wPYYTearZSRVajiCAsnqwt9Dok0822 m8maxHX11zcHocfH+15tBteKnkJsPCt4nRQgiLU3DdcKPj/2LwsQMSEbbD2TghtF2KxHTyssjb/y O/WnVIscwrFEBTalrpQyaksO48R3xJn79sFhyjDU0gS85nDXymlRzKXDhnODxY52lvTv6eIUHFx/ 1FVnA+rt/Pj1Y8/VXZ6Veh4P2yWIREP6Fz/clVHwNpvm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FudndrBAAAA3QAAAA8AAAAAAAAAAAAAAAAAmAIAAGRycy9kb3du cmV2LnhtbFBLBQYAAAAABAAEAPUAAACGAwAAAAA= " fillcolor="black" strokeweight="0"/>
              </v:group>
            </w:pict>
          </mc:Fallback>
        </mc:AlternateContent>
      </w:r>
      <w:r w:rsidR="007A1347" w:rsidRPr="00610F8A">
        <w:rPr>
          <w:position w:val="-70"/>
          <w:sz w:val="26"/>
          <w:szCs w:val="26"/>
        </w:rPr>
        <w:object w:dxaOrig="5179" w:dyaOrig="1520">
          <v:shape id="_x0000_i2350" type="#_x0000_t75" style="width:258.75pt;height:75.75pt" o:ole="">
            <v:imagedata r:id="rId2659" o:title=""/>
          </v:shape>
          <o:OLEObject Type="Embed" ProgID="Equation.DSMT4" ShapeID="_x0000_i2350" DrawAspect="Content" ObjectID="_1624836866" r:id="rId266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351" type="#_x0000_t75" style="width:29.25pt;height:14.25pt" o:ole="">
            <v:imagedata r:id="rId2661" o:title=""/>
          </v:shape>
          <o:OLEObject Type="Embed" ProgID="Equation.DSMT4" ShapeID="_x0000_i2351" DrawAspect="Content" ObjectID="_1624836867" r:id="rId266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640" w:dyaOrig="680">
          <v:shape id="_x0000_i2352" type="#_x0000_t75" style="width:132pt;height:33.75pt" o:ole="">
            <v:imagedata r:id="rId2663" o:title=""/>
          </v:shape>
          <o:OLEObject Type="Embed" ProgID="Equation.DSMT4" ShapeID="_x0000_i2352" DrawAspect="Content" ObjectID="_1624836868" r:id="rId266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3620" w:dyaOrig="720">
          <v:shape id="_x0000_i2353" type="#_x0000_t75" style="width:180.75pt;height:36pt" o:ole="">
            <v:imagedata r:id="rId2665" o:title=""/>
          </v:shape>
          <o:OLEObject Type="Embed" ProgID="Equation.DSMT4" ShapeID="_x0000_i2353" DrawAspect="Content" ObjectID="_1624836869" r:id="rId266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20" w:dyaOrig="720">
          <v:shape id="_x0000_i2354" type="#_x0000_t75" style="width:156pt;height:36pt" o:ole="">
            <v:imagedata r:id="rId2667" o:title=""/>
          </v:shape>
          <o:OLEObject Type="Embed" ProgID="Equation.DSMT4" ShapeID="_x0000_i2354" DrawAspect="Content" ObjectID="_1624836870" r:id="rId266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 xml:space="preserve">Câu 31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3820" w:dyaOrig="480">
          <v:shape id="_x0000_i2355" type="#_x0000_t75" style="width:191.25pt;height:24pt" o:ole="">
            <v:imagedata r:id="rId2669" o:title=""/>
          </v:shape>
          <o:OLEObject Type="Embed" ProgID="Equation.DSMT4" ShapeID="_x0000_i2355" DrawAspect="Content" ObjectID="_1624836871" r:id="rId2670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78435</wp:posOffset>
                </wp:positionV>
                <wp:extent cx="1600200" cy="1600200"/>
                <wp:effectExtent l="0" t="0" r="0" b="3810"/>
                <wp:wrapNone/>
                <wp:docPr id="4534" name="Canvas 4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95" name="Freeform 4536"/>
                        <wps:cNvSpPr>
                          <a:spLocks noEditPoints="1"/>
                        </wps:cNvSpPr>
                        <wps:spPr bwMode="auto">
                          <a:xfrm>
                            <a:off x="201930" y="948055"/>
                            <a:ext cx="1190625" cy="5715"/>
                          </a:xfrm>
                          <a:custGeom>
                            <a:avLst/>
                            <a:gdLst>
                              <a:gd name="T0" fmla="*/ 55 w 1875"/>
                              <a:gd name="T1" fmla="*/ 0 h 9"/>
                              <a:gd name="T2" fmla="*/ 0 w 1875"/>
                              <a:gd name="T3" fmla="*/ 9 h 9"/>
                              <a:gd name="T4" fmla="*/ 91 w 1875"/>
                              <a:gd name="T5" fmla="*/ 0 h 9"/>
                              <a:gd name="T6" fmla="*/ 146 w 1875"/>
                              <a:gd name="T7" fmla="*/ 9 h 9"/>
                              <a:gd name="T8" fmla="*/ 91 w 1875"/>
                              <a:gd name="T9" fmla="*/ 0 h 9"/>
                              <a:gd name="T10" fmla="*/ 237 w 1875"/>
                              <a:gd name="T11" fmla="*/ 0 h 9"/>
                              <a:gd name="T12" fmla="*/ 182 w 1875"/>
                              <a:gd name="T13" fmla="*/ 9 h 9"/>
                              <a:gd name="T14" fmla="*/ 273 w 1875"/>
                              <a:gd name="T15" fmla="*/ 0 h 9"/>
                              <a:gd name="T16" fmla="*/ 328 w 1875"/>
                              <a:gd name="T17" fmla="*/ 9 h 9"/>
                              <a:gd name="T18" fmla="*/ 273 w 1875"/>
                              <a:gd name="T19" fmla="*/ 0 h 9"/>
                              <a:gd name="T20" fmla="*/ 419 w 1875"/>
                              <a:gd name="T21" fmla="*/ 0 h 9"/>
                              <a:gd name="T22" fmla="*/ 364 w 1875"/>
                              <a:gd name="T23" fmla="*/ 9 h 9"/>
                              <a:gd name="T24" fmla="*/ 455 w 1875"/>
                              <a:gd name="T25" fmla="*/ 0 h 9"/>
                              <a:gd name="T26" fmla="*/ 510 w 1875"/>
                              <a:gd name="T27" fmla="*/ 9 h 9"/>
                              <a:gd name="T28" fmla="*/ 455 w 1875"/>
                              <a:gd name="T29" fmla="*/ 0 h 9"/>
                              <a:gd name="T30" fmla="*/ 601 w 1875"/>
                              <a:gd name="T31" fmla="*/ 0 h 9"/>
                              <a:gd name="T32" fmla="*/ 546 w 1875"/>
                              <a:gd name="T33" fmla="*/ 9 h 9"/>
                              <a:gd name="T34" fmla="*/ 637 w 1875"/>
                              <a:gd name="T35" fmla="*/ 0 h 9"/>
                              <a:gd name="T36" fmla="*/ 692 w 1875"/>
                              <a:gd name="T37" fmla="*/ 9 h 9"/>
                              <a:gd name="T38" fmla="*/ 637 w 1875"/>
                              <a:gd name="T39" fmla="*/ 0 h 9"/>
                              <a:gd name="T40" fmla="*/ 783 w 1875"/>
                              <a:gd name="T41" fmla="*/ 0 h 9"/>
                              <a:gd name="T42" fmla="*/ 728 w 1875"/>
                              <a:gd name="T43" fmla="*/ 9 h 9"/>
                              <a:gd name="T44" fmla="*/ 819 w 1875"/>
                              <a:gd name="T45" fmla="*/ 0 h 9"/>
                              <a:gd name="T46" fmla="*/ 874 w 1875"/>
                              <a:gd name="T47" fmla="*/ 9 h 9"/>
                              <a:gd name="T48" fmla="*/ 819 w 1875"/>
                              <a:gd name="T49" fmla="*/ 0 h 9"/>
                              <a:gd name="T50" fmla="*/ 965 w 1875"/>
                              <a:gd name="T51" fmla="*/ 0 h 9"/>
                              <a:gd name="T52" fmla="*/ 910 w 1875"/>
                              <a:gd name="T53" fmla="*/ 9 h 9"/>
                              <a:gd name="T54" fmla="*/ 1001 w 1875"/>
                              <a:gd name="T55" fmla="*/ 0 h 9"/>
                              <a:gd name="T56" fmla="*/ 1056 w 1875"/>
                              <a:gd name="T57" fmla="*/ 9 h 9"/>
                              <a:gd name="T58" fmla="*/ 1001 w 1875"/>
                              <a:gd name="T59" fmla="*/ 0 h 9"/>
                              <a:gd name="T60" fmla="*/ 1147 w 1875"/>
                              <a:gd name="T61" fmla="*/ 0 h 9"/>
                              <a:gd name="T62" fmla="*/ 1092 w 1875"/>
                              <a:gd name="T63" fmla="*/ 9 h 9"/>
                              <a:gd name="T64" fmla="*/ 1183 w 1875"/>
                              <a:gd name="T65" fmla="*/ 0 h 9"/>
                              <a:gd name="T66" fmla="*/ 1238 w 1875"/>
                              <a:gd name="T67" fmla="*/ 9 h 9"/>
                              <a:gd name="T68" fmla="*/ 1183 w 1875"/>
                              <a:gd name="T69" fmla="*/ 0 h 9"/>
                              <a:gd name="T70" fmla="*/ 1329 w 1875"/>
                              <a:gd name="T71" fmla="*/ 0 h 9"/>
                              <a:gd name="T72" fmla="*/ 1274 w 1875"/>
                              <a:gd name="T73" fmla="*/ 9 h 9"/>
                              <a:gd name="T74" fmla="*/ 1365 w 1875"/>
                              <a:gd name="T75" fmla="*/ 0 h 9"/>
                              <a:gd name="T76" fmla="*/ 1420 w 1875"/>
                              <a:gd name="T77" fmla="*/ 9 h 9"/>
                              <a:gd name="T78" fmla="*/ 1365 w 1875"/>
                              <a:gd name="T79" fmla="*/ 0 h 9"/>
                              <a:gd name="T80" fmla="*/ 1511 w 1875"/>
                              <a:gd name="T81" fmla="*/ 0 h 9"/>
                              <a:gd name="T82" fmla="*/ 1456 w 1875"/>
                              <a:gd name="T83" fmla="*/ 9 h 9"/>
                              <a:gd name="T84" fmla="*/ 1547 w 1875"/>
                              <a:gd name="T85" fmla="*/ 0 h 9"/>
                              <a:gd name="T86" fmla="*/ 1602 w 1875"/>
                              <a:gd name="T87" fmla="*/ 9 h 9"/>
                              <a:gd name="T88" fmla="*/ 1547 w 1875"/>
                              <a:gd name="T89" fmla="*/ 0 h 9"/>
                              <a:gd name="T90" fmla="*/ 1693 w 1875"/>
                              <a:gd name="T91" fmla="*/ 0 h 9"/>
                              <a:gd name="T92" fmla="*/ 1638 w 1875"/>
                              <a:gd name="T93" fmla="*/ 9 h 9"/>
                              <a:gd name="T94" fmla="*/ 1729 w 1875"/>
                              <a:gd name="T95" fmla="*/ 0 h 9"/>
                              <a:gd name="T96" fmla="*/ 1784 w 1875"/>
                              <a:gd name="T97" fmla="*/ 9 h 9"/>
                              <a:gd name="T98" fmla="*/ 1729 w 1875"/>
                              <a:gd name="T99" fmla="*/ 0 h 9"/>
                              <a:gd name="T100" fmla="*/ 1875 w 1875"/>
                              <a:gd name="T101" fmla="*/ 0 h 9"/>
                              <a:gd name="T102" fmla="*/ 1820 w 1875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87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9"/>
                                </a:lnTo>
                                <a:lnTo>
                                  <a:pt x="91" y="9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9"/>
                                </a:lnTo>
                                <a:lnTo>
                                  <a:pt x="182" y="9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9"/>
                                </a:lnTo>
                                <a:lnTo>
                                  <a:pt x="273" y="9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9" y="0"/>
                                </a:lnTo>
                                <a:lnTo>
                                  <a:pt x="419" y="9"/>
                                </a:lnTo>
                                <a:lnTo>
                                  <a:pt x="364" y="9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10" y="0"/>
                                </a:lnTo>
                                <a:lnTo>
                                  <a:pt x="510" y="9"/>
                                </a:lnTo>
                                <a:lnTo>
                                  <a:pt x="455" y="9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1" y="0"/>
                                </a:lnTo>
                                <a:lnTo>
                                  <a:pt x="601" y="9"/>
                                </a:lnTo>
                                <a:lnTo>
                                  <a:pt x="546" y="9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2" y="0"/>
                                </a:lnTo>
                                <a:lnTo>
                                  <a:pt x="692" y="9"/>
                                </a:lnTo>
                                <a:lnTo>
                                  <a:pt x="637" y="9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8" y="0"/>
                                </a:moveTo>
                                <a:lnTo>
                                  <a:pt x="783" y="0"/>
                                </a:lnTo>
                                <a:lnTo>
                                  <a:pt x="783" y="9"/>
                                </a:lnTo>
                                <a:lnTo>
                                  <a:pt x="728" y="9"/>
                                </a:lnTo>
                                <a:lnTo>
                                  <a:pt x="728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74" y="0"/>
                                </a:lnTo>
                                <a:lnTo>
                                  <a:pt x="874" y="9"/>
                                </a:lnTo>
                                <a:lnTo>
                                  <a:pt x="819" y="9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5" y="0"/>
                                </a:lnTo>
                                <a:lnTo>
                                  <a:pt x="965" y="9"/>
                                </a:lnTo>
                                <a:lnTo>
                                  <a:pt x="910" y="9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1001" y="9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92" y="0"/>
                                </a:moveTo>
                                <a:lnTo>
                                  <a:pt x="1147" y="0"/>
                                </a:lnTo>
                                <a:lnTo>
                                  <a:pt x="1147" y="9"/>
                                </a:lnTo>
                                <a:lnTo>
                                  <a:pt x="1092" y="9"/>
                                </a:lnTo>
                                <a:lnTo>
                                  <a:pt x="1092" y="0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9"/>
                                </a:lnTo>
                                <a:lnTo>
                                  <a:pt x="1183" y="9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74" y="0"/>
                                </a:moveTo>
                                <a:lnTo>
                                  <a:pt x="1329" y="0"/>
                                </a:lnTo>
                                <a:lnTo>
                                  <a:pt x="1329" y="9"/>
                                </a:lnTo>
                                <a:lnTo>
                                  <a:pt x="1274" y="9"/>
                                </a:lnTo>
                                <a:lnTo>
                                  <a:pt x="1274" y="0"/>
                                </a:lnTo>
                                <a:close/>
                                <a:moveTo>
                                  <a:pt x="1365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9"/>
                                </a:lnTo>
                                <a:lnTo>
                                  <a:pt x="1365" y="9"/>
                                </a:lnTo>
                                <a:lnTo>
                                  <a:pt x="1365" y="0"/>
                                </a:lnTo>
                                <a:close/>
                                <a:moveTo>
                                  <a:pt x="1456" y="0"/>
                                </a:moveTo>
                                <a:lnTo>
                                  <a:pt x="1511" y="0"/>
                                </a:lnTo>
                                <a:lnTo>
                                  <a:pt x="1511" y="9"/>
                                </a:lnTo>
                                <a:lnTo>
                                  <a:pt x="1456" y="9"/>
                                </a:lnTo>
                                <a:lnTo>
                                  <a:pt x="145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02" y="0"/>
                                </a:lnTo>
                                <a:lnTo>
                                  <a:pt x="1602" y="9"/>
                                </a:lnTo>
                                <a:lnTo>
                                  <a:pt x="1547" y="9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38" y="0"/>
                                </a:moveTo>
                                <a:lnTo>
                                  <a:pt x="1693" y="0"/>
                                </a:lnTo>
                                <a:lnTo>
                                  <a:pt x="1693" y="9"/>
                                </a:lnTo>
                                <a:lnTo>
                                  <a:pt x="1638" y="9"/>
                                </a:lnTo>
                                <a:lnTo>
                                  <a:pt x="1638" y="0"/>
                                </a:lnTo>
                                <a:close/>
                                <a:moveTo>
                                  <a:pt x="1729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29" y="9"/>
                                </a:lnTo>
                                <a:lnTo>
                                  <a:pt x="1729" y="0"/>
                                </a:lnTo>
                                <a:close/>
                                <a:moveTo>
                                  <a:pt x="1820" y="0"/>
                                </a:moveTo>
                                <a:lnTo>
                                  <a:pt x="1875" y="0"/>
                                </a:lnTo>
                                <a:lnTo>
                                  <a:pt x="1875" y="9"/>
                                </a:lnTo>
                                <a:lnTo>
                                  <a:pt x="1820" y="9"/>
                                </a:lnTo>
                                <a:lnTo>
                                  <a:pt x="18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6" name="Line 4537"/>
                        <wps:cNvCnPr/>
                        <wps:spPr bwMode="auto">
                          <a:xfrm>
                            <a:off x="467995" y="1389380"/>
                            <a:ext cx="41465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7" name="Line 4538"/>
                        <wps:cNvCnPr/>
                        <wps:spPr bwMode="auto">
                          <a:xfrm flipV="1">
                            <a:off x="882650" y="951230"/>
                            <a:ext cx="527050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8" name="Line 4539"/>
                        <wps:cNvCnPr/>
                        <wps:spPr bwMode="auto">
                          <a:xfrm flipH="1" flipV="1">
                            <a:off x="201930" y="951230"/>
                            <a:ext cx="266065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9" name="Line 4540"/>
                        <wps:cNvCnPr/>
                        <wps:spPr bwMode="auto">
                          <a:xfrm>
                            <a:off x="201930" y="198120"/>
                            <a:ext cx="1207770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0" name="Line 4541"/>
                        <wps:cNvCnPr/>
                        <wps:spPr bwMode="auto">
                          <a:xfrm>
                            <a:off x="201930" y="198120"/>
                            <a:ext cx="680720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1" name="Line 4542"/>
                        <wps:cNvCnPr/>
                        <wps:spPr bwMode="auto">
                          <a:xfrm>
                            <a:off x="201930" y="198120"/>
                            <a:ext cx="266065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2" name="Line 4543"/>
                        <wps:cNvCnPr/>
                        <wps:spPr bwMode="auto">
                          <a:xfrm>
                            <a:off x="201930" y="198120"/>
                            <a:ext cx="63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3" name="Freeform 4544"/>
                        <wps:cNvSpPr>
                          <a:spLocks noEditPoints="1"/>
                        </wps:cNvSpPr>
                        <wps:spPr bwMode="auto">
                          <a:xfrm>
                            <a:off x="464820" y="963930"/>
                            <a:ext cx="88265" cy="426085"/>
                          </a:xfrm>
                          <a:custGeom>
                            <a:avLst/>
                            <a:gdLst>
                              <a:gd name="T0" fmla="*/ 0 w 139"/>
                              <a:gd name="T1" fmla="*/ 669 h 671"/>
                              <a:gd name="T2" fmla="*/ 11 w 139"/>
                              <a:gd name="T3" fmla="*/ 617 h 671"/>
                              <a:gd name="T4" fmla="*/ 20 w 139"/>
                              <a:gd name="T5" fmla="*/ 618 h 671"/>
                              <a:gd name="T6" fmla="*/ 9 w 139"/>
                              <a:gd name="T7" fmla="*/ 671 h 671"/>
                              <a:gd name="T8" fmla="*/ 0 w 139"/>
                              <a:gd name="T9" fmla="*/ 669 h 671"/>
                              <a:gd name="T10" fmla="*/ 18 w 139"/>
                              <a:gd name="T11" fmla="*/ 581 h 671"/>
                              <a:gd name="T12" fmla="*/ 28 w 139"/>
                              <a:gd name="T13" fmla="*/ 528 h 671"/>
                              <a:gd name="T14" fmla="*/ 37 w 139"/>
                              <a:gd name="T15" fmla="*/ 530 h 671"/>
                              <a:gd name="T16" fmla="*/ 26 w 139"/>
                              <a:gd name="T17" fmla="*/ 583 h 671"/>
                              <a:gd name="T18" fmla="*/ 18 w 139"/>
                              <a:gd name="T19" fmla="*/ 581 h 671"/>
                              <a:gd name="T20" fmla="*/ 35 w 139"/>
                              <a:gd name="T21" fmla="*/ 493 h 671"/>
                              <a:gd name="T22" fmla="*/ 45 w 139"/>
                              <a:gd name="T23" fmla="*/ 440 h 671"/>
                              <a:gd name="T24" fmla="*/ 54 w 139"/>
                              <a:gd name="T25" fmla="*/ 442 h 671"/>
                              <a:gd name="T26" fmla="*/ 44 w 139"/>
                              <a:gd name="T27" fmla="*/ 495 h 671"/>
                              <a:gd name="T28" fmla="*/ 35 w 139"/>
                              <a:gd name="T29" fmla="*/ 493 h 671"/>
                              <a:gd name="T30" fmla="*/ 52 w 139"/>
                              <a:gd name="T31" fmla="*/ 405 h 671"/>
                              <a:gd name="T32" fmla="*/ 62 w 139"/>
                              <a:gd name="T33" fmla="*/ 352 h 671"/>
                              <a:gd name="T34" fmla="*/ 71 w 139"/>
                              <a:gd name="T35" fmla="*/ 354 h 671"/>
                              <a:gd name="T36" fmla="*/ 61 w 139"/>
                              <a:gd name="T37" fmla="*/ 407 h 671"/>
                              <a:gd name="T38" fmla="*/ 52 w 139"/>
                              <a:gd name="T39" fmla="*/ 405 h 671"/>
                              <a:gd name="T40" fmla="*/ 69 w 139"/>
                              <a:gd name="T41" fmla="*/ 317 h 671"/>
                              <a:gd name="T42" fmla="*/ 79 w 139"/>
                              <a:gd name="T43" fmla="*/ 264 h 671"/>
                              <a:gd name="T44" fmla="*/ 88 w 139"/>
                              <a:gd name="T45" fmla="*/ 266 h 671"/>
                              <a:gd name="T46" fmla="*/ 78 w 139"/>
                              <a:gd name="T47" fmla="*/ 319 h 671"/>
                              <a:gd name="T48" fmla="*/ 69 w 139"/>
                              <a:gd name="T49" fmla="*/ 317 h 671"/>
                              <a:gd name="T50" fmla="*/ 86 w 139"/>
                              <a:gd name="T51" fmla="*/ 229 h 671"/>
                              <a:gd name="T52" fmla="*/ 96 w 139"/>
                              <a:gd name="T53" fmla="*/ 176 h 671"/>
                              <a:gd name="T54" fmla="*/ 105 w 139"/>
                              <a:gd name="T55" fmla="*/ 178 h 671"/>
                              <a:gd name="T56" fmla="*/ 95 w 139"/>
                              <a:gd name="T57" fmla="*/ 231 h 671"/>
                              <a:gd name="T58" fmla="*/ 86 w 139"/>
                              <a:gd name="T59" fmla="*/ 229 h 671"/>
                              <a:gd name="T60" fmla="*/ 103 w 139"/>
                              <a:gd name="T61" fmla="*/ 141 h 671"/>
                              <a:gd name="T62" fmla="*/ 113 w 139"/>
                              <a:gd name="T63" fmla="*/ 88 h 671"/>
                              <a:gd name="T64" fmla="*/ 122 w 139"/>
                              <a:gd name="T65" fmla="*/ 90 h 671"/>
                              <a:gd name="T66" fmla="*/ 112 w 139"/>
                              <a:gd name="T67" fmla="*/ 143 h 671"/>
                              <a:gd name="T68" fmla="*/ 103 w 139"/>
                              <a:gd name="T69" fmla="*/ 141 h 671"/>
                              <a:gd name="T70" fmla="*/ 120 w 139"/>
                              <a:gd name="T71" fmla="*/ 53 h 671"/>
                              <a:gd name="T72" fmla="*/ 130 w 139"/>
                              <a:gd name="T73" fmla="*/ 0 h 671"/>
                              <a:gd name="T74" fmla="*/ 139 w 139"/>
                              <a:gd name="T75" fmla="*/ 2 h 671"/>
                              <a:gd name="T76" fmla="*/ 129 w 139"/>
                              <a:gd name="T77" fmla="*/ 54 h 671"/>
                              <a:gd name="T78" fmla="*/ 120 w 139"/>
                              <a:gd name="T79" fmla="*/ 53 h 6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9" h="671">
                                <a:moveTo>
                                  <a:pt x="0" y="669"/>
                                </a:moveTo>
                                <a:lnTo>
                                  <a:pt x="11" y="617"/>
                                </a:lnTo>
                                <a:lnTo>
                                  <a:pt x="20" y="618"/>
                                </a:lnTo>
                                <a:lnTo>
                                  <a:pt x="9" y="671"/>
                                </a:lnTo>
                                <a:lnTo>
                                  <a:pt x="0" y="669"/>
                                </a:lnTo>
                                <a:close/>
                                <a:moveTo>
                                  <a:pt x="18" y="581"/>
                                </a:moveTo>
                                <a:lnTo>
                                  <a:pt x="28" y="528"/>
                                </a:lnTo>
                                <a:lnTo>
                                  <a:pt x="37" y="530"/>
                                </a:lnTo>
                                <a:lnTo>
                                  <a:pt x="26" y="583"/>
                                </a:lnTo>
                                <a:lnTo>
                                  <a:pt x="18" y="581"/>
                                </a:lnTo>
                                <a:close/>
                                <a:moveTo>
                                  <a:pt x="35" y="493"/>
                                </a:moveTo>
                                <a:lnTo>
                                  <a:pt x="45" y="440"/>
                                </a:lnTo>
                                <a:lnTo>
                                  <a:pt x="54" y="442"/>
                                </a:lnTo>
                                <a:lnTo>
                                  <a:pt x="44" y="495"/>
                                </a:lnTo>
                                <a:lnTo>
                                  <a:pt x="35" y="493"/>
                                </a:lnTo>
                                <a:close/>
                                <a:moveTo>
                                  <a:pt x="52" y="405"/>
                                </a:moveTo>
                                <a:lnTo>
                                  <a:pt x="62" y="352"/>
                                </a:lnTo>
                                <a:lnTo>
                                  <a:pt x="71" y="354"/>
                                </a:lnTo>
                                <a:lnTo>
                                  <a:pt x="61" y="407"/>
                                </a:lnTo>
                                <a:lnTo>
                                  <a:pt x="52" y="405"/>
                                </a:lnTo>
                                <a:close/>
                                <a:moveTo>
                                  <a:pt x="69" y="317"/>
                                </a:moveTo>
                                <a:lnTo>
                                  <a:pt x="79" y="264"/>
                                </a:lnTo>
                                <a:lnTo>
                                  <a:pt x="88" y="266"/>
                                </a:lnTo>
                                <a:lnTo>
                                  <a:pt x="78" y="319"/>
                                </a:lnTo>
                                <a:lnTo>
                                  <a:pt x="69" y="317"/>
                                </a:lnTo>
                                <a:close/>
                                <a:moveTo>
                                  <a:pt x="86" y="229"/>
                                </a:moveTo>
                                <a:lnTo>
                                  <a:pt x="96" y="176"/>
                                </a:lnTo>
                                <a:lnTo>
                                  <a:pt x="105" y="178"/>
                                </a:lnTo>
                                <a:lnTo>
                                  <a:pt x="95" y="231"/>
                                </a:lnTo>
                                <a:lnTo>
                                  <a:pt x="86" y="229"/>
                                </a:lnTo>
                                <a:close/>
                                <a:moveTo>
                                  <a:pt x="103" y="141"/>
                                </a:moveTo>
                                <a:lnTo>
                                  <a:pt x="113" y="88"/>
                                </a:lnTo>
                                <a:lnTo>
                                  <a:pt x="122" y="90"/>
                                </a:lnTo>
                                <a:lnTo>
                                  <a:pt x="112" y="143"/>
                                </a:lnTo>
                                <a:lnTo>
                                  <a:pt x="103" y="141"/>
                                </a:lnTo>
                                <a:close/>
                                <a:moveTo>
                                  <a:pt x="120" y="53"/>
                                </a:moveTo>
                                <a:lnTo>
                                  <a:pt x="130" y="0"/>
                                </a:lnTo>
                                <a:lnTo>
                                  <a:pt x="139" y="2"/>
                                </a:lnTo>
                                <a:lnTo>
                                  <a:pt x="129" y="54"/>
                                </a:lnTo>
                                <a:lnTo>
                                  <a:pt x="12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4" name="Line 4545"/>
                        <wps:cNvCnPr/>
                        <wps:spPr bwMode="auto">
                          <a:xfrm flipH="1">
                            <a:off x="604520" y="951230"/>
                            <a:ext cx="12065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5" name="Line 4546"/>
                        <wps:cNvCnPr/>
                        <wps:spPr bwMode="auto">
                          <a:xfrm flipH="1">
                            <a:off x="541020" y="1012825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6" name="Rectangle 4547"/>
                        <wps:cNvSpPr>
                          <a:spLocks noChangeArrowheads="1"/>
                        </wps:cNvSpPr>
                        <wps:spPr bwMode="auto">
                          <a:xfrm>
                            <a:off x="459740" y="80137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7" name="Rectangle 4548"/>
                        <wps:cNvSpPr>
                          <a:spLocks noChangeArrowheads="1"/>
                        </wps:cNvSpPr>
                        <wps:spPr bwMode="auto">
                          <a:xfrm>
                            <a:off x="1440815" y="8210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4" name="Rectangle 4549"/>
                        <wps:cNvSpPr>
                          <a:spLocks noChangeArrowheads="1"/>
                        </wps:cNvSpPr>
                        <wps:spPr bwMode="auto">
                          <a:xfrm>
                            <a:off x="826135" y="14135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5" name="Rectangle 4550"/>
                        <wps:cNvSpPr>
                          <a:spLocks noChangeArrowheads="1"/>
                        </wps:cNvSpPr>
                        <wps:spPr bwMode="auto">
                          <a:xfrm>
                            <a:off x="401955" y="14103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6" name="Rectangle 4551"/>
                        <wps:cNvSpPr>
                          <a:spLocks noChangeArrowheads="1"/>
                        </wps:cNvSpPr>
                        <wps:spPr bwMode="auto">
                          <a:xfrm>
                            <a:off x="81280" y="83185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7" name="Rectangle 4552"/>
                        <wps:cNvSpPr>
                          <a:spLocks noChangeArrowheads="1"/>
                        </wps:cNvSpPr>
                        <wps:spPr bwMode="auto">
                          <a:xfrm>
                            <a:off x="170815" y="3619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8" name="Oval 4553"/>
                        <wps:cNvSpPr>
                          <a:spLocks noChangeArrowheads="1"/>
                        </wps:cNvSpPr>
                        <wps:spPr bwMode="auto">
                          <a:xfrm>
                            <a:off x="193675" y="94234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9" name="Oval 4554"/>
                        <wps:cNvSpPr>
                          <a:spLocks noChangeArrowheads="1"/>
                        </wps:cNvSpPr>
                        <wps:spPr bwMode="auto">
                          <a:xfrm>
                            <a:off x="1400810" y="94234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0" name="Oval 4555"/>
                        <wps:cNvSpPr>
                          <a:spLocks noChangeArrowheads="1"/>
                        </wps:cNvSpPr>
                        <wps:spPr bwMode="auto">
                          <a:xfrm>
                            <a:off x="459105" y="138112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1" name="Oval 4556"/>
                        <wps:cNvSpPr>
                          <a:spLocks noChangeArrowheads="1"/>
                        </wps:cNvSpPr>
                        <wps:spPr bwMode="auto">
                          <a:xfrm>
                            <a:off x="874395" y="138112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2" name="Oval 4557"/>
                        <wps:cNvSpPr>
                          <a:spLocks noChangeArrowheads="1"/>
                        </wps:cNvSpPr>
                        <wps:spPr bwMode="auto">
                          <a:xfrm>
                            <a:off x="193675" y="18986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34" o:spid="_x0000_s1648" editas="canvas" style="position:absolute;left:0;text-align:left;margin-left:261pt;margin-top:14.05pt;width:126pt;height:126pt;z-index:251663360;mso-position-horizontal-relative:text;mso-position-vertical-relative:text" coordsize="16002,1600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/D/73ShEAAKqIAAAOAAAAZHJzL2Uyb0RvYy54bWzsXW1v28gR/l6g/0HQxwI+c/lO45zD1Y7b Atde0Ev7nZZoS6gsqpQS51r0v/eZfaF2LQ53fYndQ8MACWXzye7Mw9nlzs7M6tvvPj1sZh+bbr9u t5dz8U00nzXbRbtcb+8v5397f3NWzmf7Q71d1pt221zOf2728+/e/PY33z7uLpq4XbWbZdPN0Mh2 f/G4u5yvDofdxfn5frFqHur9N+2u2eLmXds91Af82N2fL7v6Ea0/bM7jKMrPH9tuuevaRbPf47fX 6ub8jWz/7q5ZHH68u9s3h9nmcg7ZDvLfTv57S/+ev/m2vrjv6t1qvdBi1L9Aiod6vUWnfVPX9aGe fejWJ009rBddu2/vDt8s2ofz9u5uvWikDtBGRE+0uaq3H+u9VGYBdoyA+PQF2729J7m37c16swEb 52j9gn5H10c8n4Zub7YuSP1GYjXmcYcHuN/1j3L/eSL+tKp3jdR8f7H4y8d33Wy9vJynWZXNZ9v6 AZZ00zUN2cUszZKcniNJAOhPu3cdCbvf/dAu/rGfbdu3y/XhXbveHiCTICTktqD0wx7/aXb7+Od2 iZbrD4dWPsxPd90DNYXHNPt0OccTqhIY0c+X8yotoyxT1tN8OswWuC1EFeUx5FsAkBVC3j6vL0wr iw/7wx+aVrZYf/xhf1C2t8Qn6uR+qRV7jy7uHjYww9+dz7Js9jgTZaH7OoKEBYpmq1mlTblvJXYA w40kFqYaaiS1AYIRBSr38g6KklsAkeZMM4WFGhQGU0nfT8UJU1mgQWGETW+cFIw0wkuwsBkWZcw1 5CVZ2CzHRcI15OVZ2EQncck15GVa2FSPSOQlO7bJTkXFSBR7yY5tspM85Rrykh3bZKfs8KJx3Bvb oB3FNtmZiDiJvGTHNtkjEnnJprmplzmPuBGSeMlObLIzdsAmXrITm+ycHWuJl2zM8JZqFTfWEi/Z iU32iEReslOb7KLkBm3qJTu1yS7YQZt6yU5tskt2rKVeslOb7LLgxlrqJTu1yR6RyEt2ZpNd5dw7 MfOSndlkV+ygzbxkZzbZImIHGxYJR8MdnEcym20RZdzrMfPSndl0j8nk5Tu3+RYi5V6SuZfw3CZc ROzIzb2M5w7jgh1xuZfx3GE8Trj3ZO5lPHcYH5HJy3jhMJ7E3Juy8DJeOIzH7PAtvIwXDuMJO+yw OPXYeOEwnsbcy7LwMl44jI/I5GW8dBjPBPe6LL2Mlw7jKTuCSy/jpcN4xo670st46TCeR9wbs/Qy XjqMj8jkZbxyGM8r7p1ZeRmvHMZzdgRXXsYrh/GCHXfkd/Zrq8F5vHIYL0rutVl5Ga8cxkdk8jKO l4AlNrmRzCpVRF7OReSQXrKDWESDrMMTvje+br0y7u/i01b7v/g0q2nXKJK+967dk89NzjDc6ffK b68vgCJnmQFDQgIn0sn3gfHkCWzc9PGW8XAJXAS1jOdHYOmSQ+3xlskfJTQcTtqa8MK1jiJMSfIt ZethapIHKeFhipKfKOFhqpI3SHC4eyGqks8n4WGqkmcn4WGqkv8m4WGqkpcm4WGq6n2i93C2QlQl j4tah0sVBNeqwnEKgmtV4R4FwbWqSZiq5AmR7HB1Qlonf0fCw1Qlr0bCw1Ql30XCw1QlD0XCw1Ql P4TgcDRCVCVvQ8LDVCWfQsLDVCXHQcLDVCXvQMLDVCUXgOBY4oeoSut8CQ9TlRbzEh6mKq3YJTxM VVqWS3iYqrT2JjjW1iGq0gJbwsNUpVW0hIepSktlCQ9TldbDEh6mKi16CY5FbYiqtLKV8DBVafkq 4WGq0hpVwsNUpYWohIepSqtNgmM1GaIqLSklPExVWjdKeJiqtDiU8DBVaQUo4WGqymUe4WkZF6Ks XMup/+Coq1YfekHWIXj2NGzWzWcIm91SJ/XFrj7QOs58nD0iBkKRitkKARK5iHtoPzbvWwk40GpO PRIZdUNXx7ubrY2iPRMIZ2DmprnuZFMaZAgyN81VgVR/IZinnS027b6RWh6lVG2Sd2JJd7ztdo04 h4Mzd81VNWZQ4yLqLoNA4YogZOFIyGmCGImDMxqYq9LEoMaFNH2GocJ1QYzCkZHTBUERB2d0MFel i0GNS2n6DEOF64LohiMjpwvCKQ7O6GCuSheDGpfS9BmGCtcF4QxHRk4XxE8cnNHBXJUuBjUupekz DBWuCwIhjoycLoi8ODijg7kqXQxqXErTZxgqXBdEPhwZWV30a/Fpy0900ahxKU2fYainPfITMmIm QbogSOPgjA7mqp6LQY1LafoMQ4XrgiCJIyP3XBCVcXBGB3NVuhjUuJSmzzBUuC4IrzgycrognuPg jA7mqnQxqHEpTZ9hqHBdKJriCMkpQwEcB2i0MFelTQ8bF7TvNhD2HIWejGxWIUR/QhQyMJ+kQVMF BYoGO+VnAYHoi/NfWIUQ8HGA5smYq35CBuZRyHQbCHvGE0LoxpGTVQjRIgdoFDFXrZCBeSQ13QbC nqEQojWOnKxCCBA5QKOIuWqFDMwjqek2EPYMhRDqceRkFUJ0yQEaRcxVK2RgHklNt4GwZyiE6I4j J6sQAkoO0ChirlohA/NIaroNhD1DIYSGHDl5hShUZLl1RhFzNQppmEdS020g7BkKIRrkyMkqhACU AzSKmKtWyMA8kppuA2HPUAhxJEdOViG5s+B/QgbmkdR0GwjjFMIuBu2CyLhNvx1CuyhWrue+3ayX lF1L+yD77v72atPNPtaUkCz/6B0bB7bZ0m5KTolRixpp0Xeb+iB3VBxUYGO7bn+4rvcr1alsQW3g 3DYfG8r5rS9WTb18u13Kz4d6vVGfoQgl/sp0WcqQVTm2t+3yZ2TLdq1KpkbyNz6s2u5f89kjEqkv 5/t/fqi7Zj7b/GmLjNtKpBQhOMgf0qyg593Zd27tO/V2gaYu54c5goH08eqgsrU/7Lr1/Qo9CcnD tv0eWbp3a0qilfIpqfQPj/udkhUfXjwjGe8AlZH8w3rbUDay3OPTKcZX23cdRAzOMU7zoqJYMwxd JGWVYMNWPhSTZJxix4h8asoxJvMg9Y8pxvSkKcV4Rh8u5xsIJNky6cZkrhpCT71P+qbnTAYns5al mf4Cm31YH5DKv1k/XM7L3rA9plVfQDG9h0gqypT5f1dR9bZ8W6ZnaZy/PUuj6+uz72+u0rP8RhTZ dXJ9dXUt/kOKifRitV4umy0NL5O+L9Kw1HNdSKAS7/sE/p6Tc7d1yTNENFcp9ODIMBb5qkaI97Zr hCWZxnOMcHa3We/+bsaXTnkvyzjXQa8qEzGimo41ZnER0W2yxjQpBT5PBjkZJNVpYN3lGqR80z7b IP9IBjlomnY1xoBpxnkekb8xmeY0Vz4pIcIK2jFNLE+eOVfSK/K0KEhUpcDqxpkh8YuioAAz2WGR JQKbYtMUOU2R8zSn3DzXDmXw9jlTZLgd5mUkV95khihUEzHyOyY7nOyQ7BAvWNcO45ebD+3X8mSH kw9zLO2Ve4WuHcrclBeaD+XWyvROnvxou7w8p9R1ZYNWeTlSUI/rw5crL0/ztN+VzBOqNHdWktIV 1/4M3t4oAXHf3/aWo9nvsVLuj5XjWHZYlQwoDFd5vnYFOrlcpgI9z6kYO1fJkTYIEYAepKpnThsC nT0mF8VwQ9io7kGqquC0IXhyPSYX5XBD2InrQbKA6rQd7JP0EOg03A581x4kS5VO24EP0UNYhigA 3qMg9DDXNtlZyYjkFJurItFToVATcOwvA2rwuTnl5qomd6Apm/AsoYqXARNwCs5jWbk40JTNeYa6 veGmbNJZrmzaWa5oh7mnPZElL6dSOSXnKWqRBqVyys5Trimbdmx2M03ZZp7J6qABqWza0zRmmrIN PeWasmlPq4xpyqad5cqmneXKKT/PZMHZqYJO8XkaMVI5Beg515RNe4IOB5+gU4KOAT84BmkxYFlM yjRl055zTTm0R8yU55Shs1w5tHNcUXCllx1z9aCCThl6wk7E9pRecE3ZtMc4iWGQdrcYnZn6nFJ0 eAZMUzbtBdeUTXuC4vdhqWxrZ7myaWe5om3vnvaSmfqcgvQYxYWDUrlF6VxTNu2iYLh6UpbOTFgU QOplF6B0WCybd8wfg4blVKXHCfP2cirTWbJs3lmy3NL0SNaQnk4zTmG6SBmx3OJ0wbVlM18yZLnV 6TEzZTm16RXzonDL0wXXlG3wImXeX26BOsuWzTzLlluizi3UnAL1jBHLrVHH6mLQtpwKdYasJzXq zJzlVKgzLwq3Rl0VAp8allOhjrf44Mhxi9RZpmzWbaYQpZ0qZQdKgXU+6VQpe1IkPVXKchXhtPzD Ls/7PlVivBibzhmS8LA6LZ1d9l7NExi3461PlbLcY5oqZTlmpkpZjpkvUimrxuznVDxi7FPBI+2O UDjumL+oMizhJmBCwRaR3q473n+SiYltIAIKM/OY2+aqmtPZktgC0+2Z2+aqYJCJGusrms1dcx2W zdwdybKHA4WGsfXiUUfX5GATalROXYaEDaZRmD6rAZtHozB9HMVROr9C5PlDIWxqeBQiX5WAKlkA ZmPaNldFqa7hx9bNqKT6VANsy4zCTqQznfFPSM+k2FrxKKQr9rFxMioCreehdwLF1H6zEcFcld7k cBE90bj5nkhnWuEVwsiRAvQDgxtBhQJiS2JUUl1Gju2GUZgurMdWwijsRDq/QrrsHR6ubplTSBeN w9kfFQG1RJIhOPKjOJ1WCid9FHYinl8jeeIPnj5cR49KgraogcRDGLMmoRe0qOEfhdGuuOzXjF4j q7kq4zyVz9znzY4yeahtHAWoROCekqB9TwA9otJrAqjxwSZ0dr9nsJ3I9lQdTE9TWvpXnZaeR3B8 3Gi6fCE8J5ou0y5lAqaVZ4SGMz00hjKCYZom6zIXdFq3GjzmDGyTfT4lqLvn3A8eC/9/lKCe0zvK NUf7zPagKolBc8xSnGWiJmAcfhKXOLcZFifLCuSh7KiRoDw7SnubyiWmcgn1LQLIDDfW+FcccoOt xg0V7qD4EbajZ8jTPI+rFYDN913XPlK51Gd+mQBS5Au9H1RGIsHmumO3IqKJVhmuyOIURjw6k9Jh PcGlPjRArDoX/e0Ov7ZKHL7U7Ub+0YRYMLZkR80HurhIgM3fx9XZTV4WZ+lNmp1VRVSe4csdfl+B 9Cq9vnGLi2Rdl/qKEtQE/dLiIqqvqjLMT8S+JXRwTeAz66v6wU7im6olcx2qXjp8uv0kx4fAqXh6 IHhr/bb4VhdT6Yd5VlX54YOq8MMHVd2HD6GVffsdVfbd/O8r+3L4svqd5cwSPTmDXzbyZWcJqp1E WZV0HcoYnt6T11uFrxwBtzKre5ol3OraaZYIqML8nFmir+j6mmeJjLby1MrWmSV6cl5hlkCRptBb hdiCSeiYLGcxUaEIaVpLDNfgT7PEy84SqiSYFtVf9yyB8Xc6SxzJeYVZIsUKVx/Hh1kiSlRI/Ogq T7MEvyqfZokXniX60seve5YY3JdQp42/0r4ESpj1IdFlIko1QR3niLLKaKEx+RsDp/lMc8QLzxF9 WerXPUcM7kqoKP4rzREC+2V6UyLJsahwvQ1MGnT2+jRHTHOEPvTs9XYuVbR+8jaQpqW8jR9x0BxC G0deXsHRwLck57TfgJhblcaJypg6riFEIfrIhvw4GthoNjiWaj96jBm/bJcvJBM5cWDqvDP1VVPO jcAz9br2gz4ubzo6z/s95tyXeafIiXHNdLzS+kvvrUd4jeFNxdppQSth+R6b7PRrPuKRav1cO5VL nldabSFS3Kf44Yw98TTFQRSTneKwSzyjr/0oUio3de3UTrJ56YwGfNtAonNMcXTpkJ1O7/3JTpEj nlEWuGunr5l5Yy1PRVmVSFd0gmXT8vRXf7Izjt1dXOCvzGa5x5nTq/Xiuj7U9s/4/Li7aOJ21W6W TffmvwIAAAD//wMAUEsDBBQABgAIAAAAIQCY7GIp3gAAAAoBAAAPAAAAZHJzL2Rvd25yZXYueG1s TI/BTsMwEETvSPyDtUjcqJMISJXGqVBRLxwQFFCvbryNo8TrKHbTwNezPcFxZ0czb8r17Hox4Rha TwrSRQICqfampUbB58f2bgkiRE1G955QwTcGWFfXV6UujD/TO0672AgOoVBoBTbGoZAy1BadDgs/ IPHv6EenI59jI82ozxzuepklyaN0uiVusHrAjcW6250cl2y6bZfX+5cf+/yWvk5fRMeJlLq9mZ9W ICLO8c8MF3xGh4qZDv5EJohewUOW8ZaoIFumINiQ5/csHC5CkoKsSvl/QvULAAD//wMAUEsBAi0A FAAGAAgAAAAhALaDOJL+AAAA4QEAABMAAAAAAAAAAAAAAAAAAAAAAFtDb250ZW50X1R5cGVzXS54 bWxQSwECLQAUAAYACAAAACEAOP0h/9YAAACUAQAACwAAAAAAAAAAAAAAAAAvAQAAX3JlbHMvLnJl bHNQSwECLQAUAAYACAAAACEAfw/+90oRAACqiAAADgAAAAAAAAAAAAAAAAAuAgAAZHJzL2Uyb0Rv Yy54bWxQSwECLQAUAAYACAAAACEAmOxiKd4AAAAKAQAADwAAAAAAAAAAAAAAAACkEwAAZHJzL2Rv d25yZXYueG1sUEsFBgAAAAAEAAQA8wAAAK8UAAAAAA== ">
                <v:shape id="_x0000_s1649" type="#_x0000_t75" style="position:absolute;width:16002;height:16002;visibility:visible;mso-wrap-style:square">
                  <v:fill o:detectmouseclick="t"/>
                  <v:path o:connecttype="none"/>
                </v:shape>
                <v:shape id="Freeform 4536" o:spid="_x0000_s1650" style="position:absolute;left:2019;top:9480;width:11906;height:57;visibility:visible;mso-wrap-style:square;v-text-anchor:top" coordsize="1875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EU18YA AADdAAAADwAAAGRycy9kb3ducmV2LnhtbESPQWsCMRSE74X+h/AKXqRma7uiq1GKIBR6ctvL3h6b 52Z187IkUdf++qYg9DjMzDfMajPYTlzIh9axgpdJBoK4drrlRsH31+55DiJEZI2dY1JwowCb9ePD CgvtrrynSxkbkSAcClRgYuwLKUNtyGKYuJ44eQfnLcYkfSO1x2uC205Os2wmLbacFgz2tDVUn8qz VVCNd86Z8euUf6hqj+XMl1R9KjV6Gt6XICIN8T98b39oBW/5Ioe/N+kJyPUv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NEU18YAAADdAAAADwAAAAAAAAAAAAAAAACYAgAAZHJz L2Rvd25yZXYueG1sUEsFBgAAAAAEAAQA9QAAAIsDAAAAAA== " path="m,l55,r,9l,9,,xm91,r55,l146,9,91,9,91,xm182,r55,l237,9r-55,l182,xm273,r55,l328,9r-55,l273,xm364,r55,l419,9r-55,l364,xm455,r55,l510,9r-55,l455,xm546,r55,l601,9r-55,l546,xm637,r55,l692,9r-55,l637,xm728,r55,l783,9r-55,l728,xm819,r55,l874,9r-55,l819,xm910,r55,l965,9r-55,l910,xm1001,r55,l1056,9r-55,l1001,xm1092,r55,l1147,9r-55,l1092,xm1183,r55,l1238,9r-55,l1183,xm1274,r55,l1329,9r-55,l1274,xm1365,r55,l1420,9r-55,l1365,xm1456,r55,l1511,9r-55,l1456,xm1547,r55,l1602,9r-55,l1547,xm1638,r55,l1693,9r-55,l1638,xm1729,r55,l1784,9r-55,l1729,xm1820,r55,l1875,9r-55,l1820,xe" fillcolor="black" strokeweight=".05pt">
                  <v:stroke joinstyle="bevel"/>
                  <v:path arrowok="t" o:connecttype="custom" o:connectlocs="34925,0;0,5715;57785,0;92710,5715;57785,0;150495,0;115570,5715;173355,0;208280,5715;173355,0;266065,0;231140,5715;288925,0;323850,5715;288925,0;381635,0;346710,5715;404495,0;439420,5715;404495,0;497205,0;462280,5715;520065,0;554990,5715;520065,0;612775,0;577850,5715;635635,0;670560,5715;635635,0;728345,0;693420,5715;751205,0;786130,5715;751205,0;843915,0;808990,5715;866775,0;901700,5715;866775,0;959485,0;924560,5715;982345,0;1017270,5715;982345,0;1075055,0;1040130,5715;1097915,0;1132840,5715;1097915,0;1190625,0;1155700,5715" o:connectangles="0,0,0,0,0,0,0,0,0,0,0,0,0,0,0,0,0,0,0,0,0,0,0,0,0,0,0,0,0,0,0,0,0,0,0,0,0,0,0,0,0,0,0,0,0,0,0,0,0,0,0,0"/>
                  <o:lock v:ext="edit" verticies="t"/>
                </v:shape>
                <v:line id="Line 4537" o:spid="_x0000_s1651" style="position:absolute;visibility:visible;mso-wrap-style:square" from="4679,13893" to="8826,139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Zh+fMkAAADdAAAADwAAAGRycy9kb3ducmV2LnhtbESPQWvCQBSE7wX/w/IEL6VutBra1FVE KZQi2NoYPD6yr0kw+zZkV037612h0OMwM98ws0VnanGm1lWWFYyGEQji3OqKCwXp1+vDEwjnkTXW lknBDzlYzHt3M0y0vfAnnXe+EAHCLkEFpfdNIqXLSzLohrYhDt63bQ36INtC6hYvAW5qOY6iWBqs OCyU2NCqpPy4OxkFWXbMtu+H9b183P8e0nG8+dinG6UG/W75AsJT5//Df+03rWAyfY7h9iY8ATm/ Ag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KmYfnzJAAAA3QAAAA8AAAAA AAAAAAAAAAAAoQIAAGRycy9kb3ducmV2LnhtbFBLBQYAAAAABAAEAPkAAACXAwAAAAA= " strokeweight=".45pt">
                  <v:stroke joinstyle="miter"/>
                </v:line>
                <v:line id="Line 4538" o:spid="_x0000_s1652" style="position:absolute;flip:y;visibility:visible;mso-wrap-style:square" from="8826,9512" to="14097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IofcYAAADdAAAADwAAAGRycy9kb3ducmV2LnhtbESPzWoCQRCE7wHfYWjBS4iz8d+No0hA SJQcYgK5Njud3SXbPcvMqJu3zwQEj0VVfUWtNh036kw+1E4MPA4zUCSFs7WUBj4/dg8LUCGiWGyc kIFfCrBZ9+5WmFt3kXc6H2OpEkRCjgaqGNtc61BUxBiGriVJ3rfzjDFJX2rr8ZLg3OhRls00Yy1p ocKWnisqfo4nNlB++em448PbDO/HzNbOd697b8yg322fQEXq4i18bb9YA5Ppcg7/b9IT0O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IyKH3GAAAA3QAAAA8AAAAAAAAA AAAAAAAAoQIAAGRycy9kb3ducmV2LnhtbFBLBQYAAAAABAAEAPkAAACUAwAAAAA= " strokeweight=".45pt">
                  <v:stroke joinstyle="miter"/>
                </v:line>
                <v:line id="Line 4539" o:spid="_x0000_s1653" style="position:absolute;flip:x y;visibility:visible;mso-wrap-style:square" from="2019,9512" to="4679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HiLGcMAAADdAAAADwAAAGRycy9kb3ducmV2LnhtbERPS2vCQBC+F/oflil4001F+4iuUgVB vJSmD69DdroJzc6E7BrT/nr3IPT48b2X68E3qqcu1MIG7icZKOJSbM3OwMf7bvwEKkRki40wGfil AOvV7c0ScytnfqO+iE6lEA45GqhibHOtQ1mRxzCRljhx39J5jAl2TtsOzyncN3qaZQ/aY82pocKW thWVP8XJG9gcspP0TtrP16+/Yz17LGTvCmNGd8PLAlSkIf6Lr+69NTCbP6e56U16Anp1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h4ixnDAAAA3QAAAA8AAAAAAAAAAAAA AAAAoQIAAGRycy9kb3ducmV2LnhtbFBLBQYAAAAABAAEAPkAAACRAwAAAAA= " strokeweight=".45pt">
                  <v:stroke joinstyle="miter"/>
                </v:line>
                <v:line id="Line 4540" o:spid="_x0000_s1654" style="position:absolute;visibility:visible;mso-wrap-style:square" from="2019,1981" to="14097,95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AfqDskAAADdAAAADwAAAGRycy9kb3ducmV2LnhtbESPQWvCQBSE7wX/w/KEXopu1FY0uoq0 FESEVo3B4yP7TILZtyG71dhf3y0Uehxm5htmvmxNJa7UuNKygkE/AkGcWV1yriA5vPcmIJxH1lhZ JgV3crBcdB7mGGt74x1d9z4XAcIuRgWF93UspcsKMuj6tiYO3tk2Bn2QTS51g7cAN5UcRtFYGiw5 LBRY02tB2WX/ZRSk6SX92JzenuTo+H1KhuPt5zHZKvXYbVczEJ5a/x/+a6+1gueX6RR+34QnIBc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NgH6g7JAAAA3QAAAA8AAAAA AAAAAAAAAAAAoQIAAGRycy9kb3ducmV2LnhtbFBLBQYAAAAABAAEAPkAAACXAwAAAAA= " strokeweight=".45pt">
                  <v:stroke joinstyle="miter"/>
                </v:line>
                <v:line id="Line 4541" o:spid="_x0000_s1655" style="position:absolute;visibility:visible;mso-wrap-style:square" from="2019,1981" to="8826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hK3aMYAAADdAAAADwAAAGRycy9kb3ducmV2LnhtbERPTWvCQBC9F/wPywheSt3UllBSVxGL ICVg1Rg8DtlpEszOhuxq0v5691Do8fG+58vBNOJGnastK3ieRiCIC6trLhVkx83TGwjnkTU2lknB DzlYLkYPc0y07XlPt4MvRQhhl6CCyvs2kdIVFRl0U9sSB+7bdgZ9gF0pdYd9CDeNnEVRLA3WHBoq bGldUXE5XI2CPL/ku8/zx6N8Of2es1mcfp2yVKnJeFi9g/A0+H/xn3urFbzGUdgf3oQnIB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oSt2jGAAAA3QAAAA8AAAAAAAAA AAAAAAAAoQIAAGRycy9kb3ducmV2LnhtbFBLBQYAAAAABAAEAPkAAACUAwAAAAA= " strokeweight=".45pt">
                  <v:stroke joinstyle="miter"/>
                </v:line>
                <v:line id="Line 4542" o:spid="_x0000_s1656" style="position:absolute;visibility:visible;mso-wrap-style:square" from="2019,1981" to="4679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4S88gAAADdAAAADwAAAGRycy9kb3ducmV2LnhtbESP3WrCQBSE7wt9h+UUvCl14w+hRFcp FUFEaGtj8PKQPSbB7NmQXTX69G5B6OUwM98w03lnanGm1lWWFQz6EQji3OqKCwXp7/LtHYTzyBpr y6TgSg7ms+enKSbaXviHzltfiABhl6CC0vsmkdLlJRl0fdsQB+9gW4M+yLaQusVLgJtaDqMolgYr DgslNvRZUn7cnoyCLDtmX+v94lWOdrd9Oow337t0o1TvpfuYgPDU+f/wo73SCsZxNIC/N+EJyNkd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FV4S88gAAADdAAAADwAAAAAA AAAAAAAAAAChAgAAZHJzL2Rvd25yZXYueG1sUEsFBgAAAAAEAAQA+QAAAJYDAAAAAA== " strokeweight=".45pt">
                  <v:stroke joinstyle="miter"/>
                </v:line>
                <v:line id="Line 4543" o:spid="_x0000_s1657" style="position:absolute;visibility:visible;mso-wrap-style:square" from="2019,1981" to="2025,95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YyMhMgAAADdAAAADwAAAGRycy9kb3ducmV2LnhtbESPQWvCQBSE74X+h+UVeil1Y5RQUlcp loKIULUxeHxkX5Ng9m3IbjX6692C4HGYmW+Yyaw3jThS52rLCoaDCARxYXXNpYLs5+v1DYTzyBob y6TgTA5m08eHCabannhDx60vRYCwS1FB5X2bSumKigy6gW2Jg/drO4M+yK6UusNTgJtGxlGUSIM1 h4UKW5pXVBy2f0ZBnh/y7+X+80WOdpd9Fier9S5bKfX81H+8g/DU+3v41l5oBeMkiuH/TXgCcnoF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5YyMhMgAAADdAAAADwAAAAAA AAAAAAAAAAChAgAAZHJzL2Rvd25yZXYueG1sUEsFBgAAAAAEAAQA+QAAAJYDAAAAAA== " strokeweight=".45pt">
                  <v:stroke joinstyle="miter"/>
                </v:line>
                <v:shape id="Freeform 4544" o:spid="_x0000_s1658" style="position:absolute;left:4648;top:9639;width:882;height:4261;visibility:visible;mso-wrap-style:square;v-text-anchor:top" coordsize="139,67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7YZjcYA AADdAAAADwAAAGRycy9kb3ducmV2LnhtbESP3WoCMRSE7wt9h3AE72piaxddjVIKhZYK/uL1YXPc XdycLEnU1advCoVeDjPzDTNbdLYRF/KhdqxhOFAgiAtnai417HcfT2MQISIbbByThhsFWMwfH2aY G3flDV22sRQJwiFHDVWMbS5lKCqyGAauJU7e0XmLMUlfSuPxmuC2kc9KZdJizWmhwpbeKypO27PV sKau2X2piX9dLb+XB6nuq0N217rf696mICJ18T/81/40GkaZeoHfN+kJyPkP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x7YZjcYAAADdAAAADwAAAAAAAAAAAAAAAACYAgAAZHJz L2Rvd25yZXYueG1sUEsFBgAAAAAEAAQA9QAAAIsDAAAAAA== " path="m,669l11,617r9,1l9,671,,669xm18,581l28,528r9,2l26,583r-8,-2xm35,493l45,440r9,2l44,495r-9,-2xm52,405l62,352r9,2l61,407r-9,-2xm69,317l79,264r9,2l78,319r-9,-2xm86,229l96,176r9,2l95,231r-9,-2xm103,141l113,88r9,2l112,143r-9,-2xm120,53l130,r9,2l129,54r-9,-1xe" fillcolor="black" strokeweight=".05pt">
                  <v:stroke joinstyle="bevel"/>
                  <v:path arrowok="t" o:connecttype="custom" o:connectlocs="0,424815;6985,391795;12700,392430;5715,426085;0,424815;11430,368935;17780,335280;23495,336550;16510,370205;11430,368935;22225,313055;28575,279400;34290,280670;27940,314325;22225,313055;33020,257175;39370,223520;45085,224790;38735,258445;33020,257175;43815,201295;50165,167640;55880,168910;49530,202565;43815,201295;54610,145415;60960,111760;66675,113030;60325,146685;54610,145415;65405,89535;71755,55880;77470,57150;71120,90805;65405,89535;76200,33655;82550,0;88265,1270;81915,34290;76200,33655" o:connectangles="0,0,0,0,0,0,0,0,0,0,0,0,0,0,0,0,0,0,0,0,0,0,0,0,0,0,0,0,0,0,0,0,0,0,0,0,0,0,0,0"/>
                  <o:lock v:ext="edit" verticies="t"/>
                </v:shape>
                <v:line id="Line 4545" o:spid="_x0000_s1659" style="position:absolute;flip:x;visibility:visible;mso-wrap-style:square" from="6045,9512" to="6165,10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c9C8cYAAADdAAAADwAAAGRycy9kb3ducmV2LnhtbESPQWvCQBSE70L/w/IKXopuWm1aoquU gqCVHrSFXh/Z1ySY9zbsrhr/vVsoeBxm5htmvuy5VSfyoXFi4HGcgSIpnW2kMvD9tRq9ggoRxWLr hAxcKMBycTeYY2HdWXZ02sdKJYiEAg3UMXaF1qGsiTGMXUeSvF/nGWOSvtLW4znBudVPWZZrxkbS Qo0dvddUHvZHNlD9+OdJz9vPHB8mzNa+rDYf3pjhff82AxWpj7fwf3ttDUzzbAp/b9IT0Isr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HPQvHGAAAA3QAAAA8AAAAAAAAA AAAAAAAAoQIAAGRycy9kb3ducmV2LnhtbFBLBQYAAAAABAAEAPkAAACUAwAAAAA= " strokeweight=".45pt">
                  <v:stroke joinstyle="miter"/>
                </v:line>
                <v:line id="Line 4546" o:spid="_x0000_s1660" style="position:absolute;flip:x;visibility:visible;mso-wrap-style:square" from="5410,10128" to="6045,101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oPnasYAAADdAAAADwAAAGRycy9kb3ducmV2LnhtbESPQWvCQBSE74X+h+UJvZS6adVUoquU glCVHmoLXh/ZZxLMext2txr/vSsUehxm5htmvuy5VSfyoXFi4HmYgSIpnW2kMvDzvXqaggoRxWLr hAxcKMBycX83x8K6s3zRaRcrlSASCjRQx9gVWoeyJsYwdB1J8g7OM8YkfaWtx3OCc6tfsizXjI2k hRo7eq+pPO5+2UC195NRz9vPHB9HzNa+rtYbb8zDoH+bgYrUx//wX/vDGhjn2QRub9IT0Isr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6D52rGAAAA3QAAAA8AAAAAAAAA AAAAAAAAoQIAAGRycy9kb3ducmV2LnhtbFBLBQYAAAAABAAEAPkAAACUAwAAAAA= " strokeweight=".45pt">
                  <v:stroke joinstyle="miter"/>
                </v:line>
                <v:rect id="Rectangle 4547" o:spid="_x0000_s1661" style="position:absolute;left:4597;top:8013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57E5cMA AADdAAAADwAAAGRycy9kb3ducmV2LnhtbESP3WoCMRSE74W+QziF3mlSKYtsjVIKghZvXH2Aw+bs D01OliR117dvBMHLYWa+YdbbyVlxpRB7zxreFwoEce1Nz62Gy3k3X4GICdmg9UwabhRhu3mZrbE0 fuQTXavUigzhWKKGLqWhlDLWHTmMCz8QZ6/xwWHKMrTSBBwz3Fm5VKqQDnvOCx0O9N1R/Vv9OQ3y XO3GVWWD8j/L5mgP+1NDXuu31+nrE0SiKT3Dj/beaPgoVAH3N/kJyM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57E5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48" o:spid="_x0000_s1662" style="position:absolute;left:14408;top:821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NJhfsMA AADdAAAADwAAAGRycy9kb3ducmV2LnhtbESP3WoCMRSE7wu+QzhC72qiiJWtUUQQVHrj2gc4bM7+ YHKyJKm7fftGKPRymJlvmM1udFY8KMTOs4b5TIEgrrzpuNHwdTu+rUHEhGzQeiYNPxRht528bLAw fuArPcrUiAzhWKCGNqW+kDJWLTmMM98TZ6/2wWHKMjTSBBwy3Fm5UGolHXacF1rs6dBSdS+/nQZ5 K4/DurRB+cui/rTn07Umr/XrdNx/gEg0pv/wX/tkNCxX6h2e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NJhf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49" o:spid="_x0000_s1663" style="position:absolute;left:8261;top:1413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U8ntcMA AADdAAAADwAAAGRycy9kb3ducmV2LnhtbESP3WoCMRSE7wXfIRyhd5pV1iKrUYogWPHG1Qc4bM7+ 0ORkSVJ3+/amUOjlMDPfMLvDaI14kg+dYwXLRQaCuHK640bB436ab0CEiKzROCYFPxTgsJ9Odlho N/CNnmVsRIJwKFBBG2NfSBmqliyGheuJk1c7bzEm6RupPQ4Jbo1cZdm7tNhxWmixp2NL1Vf5bRXI e3kaNqXxmbus6qv5PN9qckq9zcaPLYhIY/wP/7XPWkG+znP4fZOegNy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U8nt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50" o:spid="_x0000_s1664" style="position:absolute;left:4019;top:1410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OCLsMA AADdAAAADwAAAGRycy9kb3ducmV2LnhtbESPzYoCMRCE78K+Q+gFb5pZUZFZoyyCoIsXRx+gmfT8 sElnSKIzvr1ZEDwWVfUVtd4O1og7+dA6VvA1zUAQl063XCu4XvaTFYgQkTUax6TgQQG2m4/RGnPt ej7TvYi1SBAOOSpoYuxyKUPZkMUwdR1x8irnLcYkfS21xz7BrZGzLFtKiy2nhQY72jVU/hU3q0Be in2/KozP3O+sOpnj4VyRU2r8Ofx8g4g0xHf41T5oBfPFfAH/b9ITkJ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gOCL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51" o:spid="_x0000_s1665" style="position:absolute;left:812;top:831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EcWcMA AADdAAAADwAAAGRycy9kb3ducmV2LnhtbESPzYoCMRCE78K+Q+gFb5pZcUVGoyyCoIsXRx+gmfT8 YNIZkuiMb28WhD0WVfUVtd4O1ogH+dA6VvA1zUAQl063XCu4XvaTJYgQkTUax6TgSQG2m4/RGnPt ej7To4i1SBAOOSpoYuxyKUPZkMUwdR1x8irnLcYkfS21xz7BrZGzLFtIiy2nhQY72jVU3oq7VSAv xb5fFsZn7ndWnczxcK7IKTX+HH5WICIN8T/8bh+0gvn3fAF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tEcW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52" o:spid="_x0000_s1666" style="position:absolute;left:1708;top:361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Z25wsQA AADdAAAADwAAAGRycy9kb3ducmV2LnhtbESP3WoCMRSE7wXfIRyhd5qt2Cpbo4ggaOmNu32Aw+bs D01OliR1t2/fCIKXw8x8w2z3ozXiRj50jhW8LjIQxJXTHTcKvsvTfAMiRGSNxjEp+KMA+910ssVc u4GvdCtiIxKEQ44K2hj7XMpQtWQxLFxPnLzaeYsxSd9I7XFIcGvkMsvepcWO00KLPR1bqn6KX6tA lsVp2BTGZ+5zWX+Zy/lak1PqZTYePkBEGuMz/GiftYLV22oN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2ducL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553" o:spid="_x0000_s1667" style="position:absolute;left:1936;top:9423;width:172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DR0fMEA AADdAAAADwAAAGRycy9kb3ducmV2LnhtbERPTWsCMRC9C/0PYQreNGuxUrZGEUFYPKkt9Dok42Z1 M1mTdN3215tDocfH+16uB9eKnkJsPCuYTQsQxNqbhmsFnx+7yRuImJANtp5JwQ9FWK+eRkssjb/z kfpTqkUO4ViiAptSV0oZtSWHceo74sydfXCYMgy1NAHvOdy18qUoFtJhw7nBYkdbS/p6+nYK9q4/ 6KqzAfVmcfi62Fv1K29KjZ+HzTuIREP6F/+5K6Ng/jrPc/Ob/ATk6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Hg0dHzBAAAA3QAAAA8AAAAAAAAAAAAAAAAAmAIAAGRycy9kb3du cmV2LnhtbFBLBQYAAAAABAAEAPUAAACGAwAAAAA= " fillcolor="black" strokeweight="0"/>
                <v:oval id="Oval 4554" o:spid="_x0000_s1668" style="position:absolute;left:14008;top:9423;width:177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3jR58UA AADdAAAADwAAAGRycy9kb3ducmV2LnhtbESPQUsDMRSE7wX/Q3hCb25WaYtum5YiCEtPtQpeH8lz s3Xzsk3idvXXN4LQ4zAz3zCrzeg6MVCIrWcF90UJglh703Kj4P3t5e4RREzIBjvPpOCHImzWN5MV Vsaf+ZWGQ2pEhnCsUIFNqa+kjNqSw1j4njh7nz44TFmGRpqA5wx3nXwoy4V02HJesNjTsyX9dfh2 CnZu2Ou6twH1drH/ONpT/StPSk1vx+0SRKIxXcP/7doomM1nT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XeNHnxQAAAN0AAAAPAAAAAAAAAAAAAAAAAJgCAABkcnMv ZG93bnJldi54bWxQSwUGAAAAAAQABAD1AAAAigMAAAAA " fillcolor="black" strokeweight="0"/>
                <v:oval id="Oval 4555" o:spid="_x0000_s1669" style="position:absolute;left:4591;top:13811;width:177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5vup8IA AADdAAAADwAAAGRycy9kb3ducmV2LnhtbERPz2vCMBS+D/Y/hDfYbU0dKqMzighC8eTcYNdH8myq zUtNstr515vDYMeP7/diNbpODBRi61nBpChBEGtvWm4UfH1uX95AxIRssPNMCn4pwmr5+LDAyvgr f9BwSI3IIRwrVGBT6ispo7bkMBa+J87c0QeHKcPQSBPwmsNdJ1/Lci4dtpwbLPa0saTPhx+nYOeG va57G1Cv5/vvk73UN3lR6vlpXL+DSDSmf/GfuzYKprNZ3p/f5Ccgl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Dm+6nwgAAAN0AAAAPAAAAAAAAAAAAAAAAAJgCAABkcnMvZG93 bnJldi54bWxQSwUGAAAAAAQABAD1AAAAhwMAAAAA " fillcolor="black" strokeweight="0"/>
                <v:oval id="Oval 4556" o:spid="_x0000_s1670" style="position:absolute;left:8743;top:13811;width:172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NdLPMQA AADdAAAADwAAAGRycy9kb3ducmV2LnhtbESPQWsCMRSE70L/Q3iF3jRrqVK2RpFCYenJquD1kTw3 azcva5Kuq7++KRQ8DjPzDbNYDa4VPYXYeFYwnRQgiLU3DdcK9ruP8SuImJANtp5JwZUirJYPowWW xl/4i/ptqkWGcCxRgU2pK6WM2pLDOPEdcfaOPjhMWYZamoCXDHetfC6KuXTYcF6w2NG7Jf29/XEK Pl2/0VVnA+r1fHM42XN1k2elnh6H9RuIREO6h//blVHwMptN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GzXSzzEAAAA3QAAAA8AAAAAAAAAAAAAAAAAmAIAAGRycy9k b3ducmV2LnhtbFBLBQYAAAAABAAEAPUAAACJAwAAAAA= " fillcolor="black" strokeweight="0"/>
                <v:oval id="Oval 4557" o:spid="_x0000_s1671" style="position:absolute;left:1936;top:1898;width:172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AXVS8UA AADdAAAADwAAAGRycy9kb3ducmV2LnhtbESPT2sCMRTE70K/Q3iF3jRbqVK2RpFCYenJP4VeH8lz s3bzsibpuvrpTaHgcZiZ3zCL1eBa0VOIjWcFz5MCBLH2puFawdf+Y/wKIiZkg61nUnChCKvlw2iB pfFn3lK/S7XIEI4lKrApdaWUUVtyGCe+I87ewQeHKctQSxPwnOGuldOimEuHDecFix29W9I/u1+n 4NP1G111NqBezzffR3uqrvKk1NPjsH4DkWhI9/B/uzIKXmazK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BdVL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  <w:lang w:val="pt-BR"/>
        </w:rPr>
        <w:t xml:space="preserve">Suy ra tam giác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356" type="#_x0000_t75" style="width:27.75pt;height:14.25pt" o:ole="">
            <v:imagedata r:id="rId2671" o:title=""/>
          </v:shape>
          <o:OLEObject Type="Embed" ProgID="Equation.DSMT4" ShapeID="_x0000_i2356" DrawAspect="Content" ObjectID="_1624836872" r:id="rId2672"/>
        </w:object>
      </w:r>
      <w:r w:rsidR="00DC5200" w:rsidRPr="00610F8A">
        <w:rPr>
          <w:sz w:val="26"/>
          <w:szCs w:val="26"/>
          <w:lang w:val="pt-BR"/>
        </w:rPr>
        <w:t xml:space="preserve"> vuông cân tại </w:t>
      </w:r>
      <w:r w:rsidR="007A1347" w:rsidRPr="00610F8A">
        <w:rPr>
          <w:position w:val="-4"/>
          <w:sz w:val="26"/>
          <w:szCs w:val="26"/>
          <w:lang w:val="pt-BR"/>
        </w:rPr>
        <w:object w:dxaOrig="240" w:dyaOrig="260">
          <v:shape id="_x0000_i2357" type="#_x0000_t75" style="width:12pt;height:12.75pt" o:ole="">
            <v:imagedata r:id="rId2673" o:title=""/>
          </v:shape>
          <o:OLEObject Type="Embed" ProgID="Equation.DSMT4" ShapeID="_x0000_i2357" DrawAspect="Content" ObjectID="_1624836873" r:id="rId2674"/>
        </w:object>
      </w:r>
      <w:r w:rsidR="00DC5200" w:rsidRPr="00610F8A">
        <w:rPr>
          <w:sz w:val="26"/>
          <w:szCs w:val="26"/>
          <w:lang w:val="pt-BR"/>
        </w:rPr>
        <w:t xml:space="preserve"> nên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358" type="#_x0000_t75" style="width:77.25pt;height:14.25pt" o:ole="">
            <v:imagedata r:id="rId2675" o:title=""/>
          </v:shape>
          <o:OLEObject Type="Embed" ProgID="Equation.DSMT4" ShapeID="_x0000_i2358" DrawAspect="Content" ObjectID="_1624836874" r:id="rId2676"/>
        </w:object>
      </w:r>
      <w:r w:rsidR="00DC5200"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Trong </w:t>
      </w:r>
      <w:r w:rsidRPr="00610F8A">
        <w:rPr>
          <w:sz w:val="26"/>
          <w:szCs w:val="26"/>
        </w:rPr>
        <w:t xml:space="preserve">hình thang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59" type="#_x0000_t75" style="width:39pt;height:14.25pt" o:ole="">
            <v:imagedata r:id="rId2677" o:title=""/>
          </v:shape>
          <o:OLEObject Type="Embed" ProgID="Equation.DSMT4" ShapeID="_x0000_i2359" DrawAspect="Content" ObjectID="_1624836875" r:id="rId2678"/>
        </w:object>
      </w:r>
      <w:r w:rsidRPr="00610F8A">
        <w:rPr>
          <w:sz w:val="26"/>
          <w:szCs w:val="26"/>
        </w:rPr>
        <w:t>, k</w:t>
      </w:r>
      <w:r w:rsidRPr="00610F8A">
        <w:rPr>
          <w:sz w:val="26"/>
          <w:szCs w:val="26"/>
          <w:lang w:val="vi-VN"/>
        </w:rPr>
        <w:t xml:space="preserve">ẻ </w:t>
      </w:r>
      <w:r w:rsidR="007A1347" w:rsidRPr="00610F8A">
        <w:rPr>
          <w:position w:val="-4"/>
          <w:sz w:val="26"/>
          <w:szCs w:val="26"/>
          <w:lang w:val="vi-VN"/>
        </w:rPr>
        <w:object w:dxaOrig="1120" w:dyaOrig="260">
          <v:shape id="_x0000_i2360" type="#_x0000_t75" style="width:56.25pt;height:12.75pt" o:ole="">
            <v:imagedata r:id="rId2679" o:title=""/>
          </v:shape>
          <o:OLEObject Type="Embed" ProgID="Equation.DSMT4" ShapeID="_x0000_i2360" DrawAspect="Content" ObjectID="_1624836876" r:id="rId2680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1120" w:dyaOrig="400">
          <v:shape id="_x0000_i2361" type="#_x0000_t75" style="width:56.25pt;height:20.25pt" o:ole="">
            <v:imagedata r:id="rId2681" o:title=""/>
          </v:shape>
          <o:OLEObject Type="Embed" ProgID="Equation.DSMT4" ShapeID="_x0000_i2361" DrawAspect="Content" ObjectID="_1624836877" r:id="rId268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Do </w:t>
      </w:r>
      <w:r w:rsidR="007A1347" w:rsidRPr="00610F8A">
        <w:rPr>
          <w:position w:val="-6"/>
          <w:sz w:val="26"/>
          <w:szCs w:val="26"/>
          <w:lang w:val="vi-VN"/>
        </w:rPr>
        <w:object w:dxaOrig="780" w:dyaOrig="279">
          <v:shape id="_x0000_i2362" type="#_x0000_t75" style="width:39pt;height:14.25pt" o:ole="">
            <v:imagedata r:id="rId2683" o:title=""/>
          </v:shape>
          <o:OLEObject Type="Embed" ProgID="Equation.DSMT4" ShapeID="_x0000_i2362" DrawAspect="Content" ObjectID="_1624836878" r:id="rId2684"/>
        </w:object>
      </w:r>
      <w:r w:rsidRPr="00610F8A">
        <w:rPr>
          <w:sz w:val="26"/>
          <w:szCs w:val="26"/>
          <w:lang w:val="vi-VN"/>
        </w:rPr>
        <w:t xml:space="preserve"> là hình thang cân </w:t>
      </w:r>
      <w:r w:rsidRPr="00610F8A">
        <w:rPr>
          <w:sz w:val="26"/>
          <w:szCs w:val="26"/>
        </w:rPr>
        <w:t xml:space="preserve">nên </w:t>
      </w:r>
      <w:r w:rsidR="007A1347" w:rsidRPr="00610F8A">
        <w:rPr>
          <w:position w:val="-26"/>
          <w:sz w:val="26"/>
          <w:szCs w:val="26"/>
        </w:rPr>
        <w:object w:dxaOrig="2260" w:dyaOrig="680">
          <v:shape id="_x0000_i2363" type="#_x0000_t75" style="width:113.25pt;height:33.75pt" o:ole="">
            <v:imagedata r:id="rId2685" o:title=""/>
          </v:shape>
          <o:OLEObject Type="Embed" ProgID="Equation.DSMT4" ShapeID="_x0000_i2363" DrawAspect="Content" ObjectID="_1624836879" r:id="rId26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>T</w:t>
      </w:r>
      <w:r w:rsidRPr="00610F8A">
        <w:rPr>
          <w:sz w:val="26"/>
          <w:szCs w:val="26"/>
        </w:rPr>
        <w:t xml:space="preserve">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364" type="#_x0000_t75" style="width:30pt;height:12.75pt" o:ole="">
            <v:imagedata r:id="rId2687" o:title=""/>
          </v:shape>
          <o:OLEObject Type="Embed" ProgID="Equation.DSMT4" ShapeID="_x0000_i2364" DrawAspect="Content" ObjectID="_1624836880" r:id="rId2688"/>
        </w:object>
      </w:r>
      <w:r w:rsidRPr="00610F8A">
        <w:rPr>
          <w:sz w:val="26"/>
          <w:szCs w:val="26"/>
        </w:rPr>
        <w:t>,</w:t>
      </w:r>
      <w:r w:rsidRPr="00610F8A">
        <w:rPr>
          <w:sz w:val="26"/>
          <w:szCs w:val="26"/>
          <w:lang w:val="vi-VN"/>
        </w:rPr>
        <w:t xml:space="preserve"> có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365" type="#_x0000_t75" style="width:147pt;height:36pt" o:ole="">
            <v:imagedata r:id="rId2689" o:title=""/>
          </v:shape>
          <o:OLEObject Type="Embed" ProgID="Equation.DSMT4" ShapeID="_x0000_i2365" DrawAspect="Content" ObjectID="_1624836881" r:id="rId269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Diện tích </w:t>
      </w:r>
      <w:r w:rsidR="007A1347" w:rsidRPr="00610F8A">
        <w:rPr>
          <w:position w:val="-26"/>
          <w:sz w:val="26"/>
          <w:szCs w:val="26"/>
        </w:rPr>
        <w:object w:dxaOrig="3760" w:dyaOrig="720">
          <v:shape id="_x0000_i2366" type="#_x0000_t75" style="width:188.25pt;height:36pt" o:ole="">
            <v:imagedata r:id="rId2691" o:title=""/>
          </v:shape>
          <o:OLEObject Type="Embed" ProgID="Equation.DSMT4" ShapeID="_x0000_i2366" DrawAspect="Content" ObjectID="_1624836882" r:id="rId269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367" type="#_x0000_t75" style="width:153pt;height:36pt" o:ole="">
            <v:imagedata r:id="rId2693" o:title=""/>
          </v:shape>
          <o:OLEObject Type="Embed" ProgID="Equation.DSMT4" ShapeID="_x0000_i2367" DrawAspect="Content" ObjectID="_1624836883" r:id="rId2694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2. </w:t>
      </w:r>
      <w:r w:rsidRPr="00610F8A">
        <w:rPr>
          <w:sz w:val="26"/>
          <w:szCs w:val="26"/>
        </w:rPr>
        <w:t xml:space="preserve">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68" type="#_x0000_t75" style="width:20.25pt;height:14.25pt" o:ole="">
            <v:imagedata r:id="rId2695" o:title=""/>
          </v:shape>
          <o:OLEObject Type="Embed" ProgID="Equation.DSMT4" ShapeID="_x0000_i2368" DrawAspect="Content" ObjectID="_1624836884" r:id="rId2696"/>
        </w:object>
      </w:r>
      <w:r w:rsidRPr="00610F8A">
        <w:rPr>
          <w:sz w:val="26"/>
          <w:szCs w:val="26"/>
        </w:rPr>
        <w:t xml:space="preserve"> trên mặt đáy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69" type="#_x0000_t75" style="width:23.25pt;height:14.25pt" o:ole="">
            <v:imagedata r:id="rId2697" o:title=""/>
          </v:shape>
          <o:OLEObject Type="Embed" ProgID="Equation.DSMT4" ShapeID="_x0000_i2369" DrawAspect="Content" ObjectID="_1624836885" r:id="rId2698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10160</wp:posOffset>
                </wp:positionV>
                <wp:extent cx="1943100" cy="1619250"/>
                <wp:effectExtent l="0" t="0" r="0" b="2540"/>
                <wp:wrapNone/>
                <wp:docPr id="4558" name="Canvas 4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33" name="Freeform 4560"/>
                        <wps:cNvSpPr>
                          <a:spLocks noEditPoints="1"/>
                        </wps:cNvSpPr>
                        <wps:spPr bwMode="auto">
                          <a:xfrm>
                            <a:off x="168910" y="1110615"/>
                            <a:ext cx="485775" cy="259080"/>
                          </a:xfrm>
                          <a:custGeom>
                            <a:avLst/>
                            <a:gdLst>
                              <a:gd name="T0" fmla="*/ 765 w 765"/>
                              <a:gd name="T1" fmla="*/ 11 h 408"/>
                              <a:gd name="T2" fmla="*/ 701 w 765"/>
                              <a:gd name="T3" fmla="*/ 44 h 408"/>
                              <a:gd name="T4" fmla="*/ 695 w 765"/>
                              <a:gd name="T5" fmla="*/ 34 h 408"/>
                              <a:gd name="T6" fmla="*/ 759 w 765"/>
                              <a:gd name="T7" fmla="*/ 0 h 408"/>
                              <a:gd name="T8" fmla="*/ 765 w 765"/>
                              <a:gd name="T9" fmla="*/ 11 h 408"/>
                              <a:gd name="T10" fmla="*/ 658 w 765"/>
                              <a:gd name="T11" fmla="*/ 67 h 408"/>
                              <a:gd name="T12" fmla="*/ 593 w 765"/>
                              <a:gd name="T13" fmla="*/ 101 h 408"/>
                              <a:gd name="T14" fmla="*/ 588 w 765"/>
                              <a:gd name="T15" fmla="*/ 90 h 408"/>
                              <a:gd name="T16" fmla="*/ 652 w 765"/>
                              <a:gd name="T17" fmla="*/ 57 h 408"/>
                              <a:gd name="T18" fmla="*/ 658 w 765"/>
                              <a:gd name="T19" fmla="*/ 67 h 408"/>
                              <a:gd name="T20" fmla="*/ 550 w 765"/>
                              <a:gd name="T21" fmla="*/ 123 h 408"/>
                              <a:gd name="T22" fmla="*/ 486 w 765"/>
                              <a:gd name="T23" fmla="*/ 157 h 408"/>
                              <a:gd name="T24" fmla="*/ 480 w 765"/>
                              <a:gd name="T25" fmla="*/ 147 h 408"/>
                              <a:gd name="T26" fmla="*/ 545 w 765"/>
                              <a:gd name="T27" fmla="*/ 113 h 408"/>
                              <a:gd name="T28" fmla="*/ 550 w 765"/>
                              <a:gd name="T29" fmla="*/ 123 h 408"/>
                              <a:gd name="T30" fmla="*/ 443 w 765"/>
                              <a:gd name="T31" fmla="*/ 179 h 408"/>
                              <a:gd name="T32" fmla="*/ 379 w 765"/>
                              <a:gd name="T33" fmla="*/ 213 h 408"/>
                              <a:gd name="T34" fmla="*/ 373 w 765"/>
                              <a:gd name="T35" fmla="*/ 203 h 408"/>
                              <a:gd name="T36" fmla="*/ 437 w 765"/>
                              <a:gd name="T37" fmla="*/ 169 h 408"/>
                              <a:gd name="T38" fmla="*/ 443 w 765"/>
                              <a:gd name="T39" fmla="*/ 179 h 408"/>
                              <a:gd name="T40" fmla="*/ 336 w 765"/>
                              <a:gd name="T41" fmla="*/ 236 h 408"/>
                              <a:gd name="T42" fmla="*/ 271 w 765"/>
                              <a:gd name="T43" fmla="*/ 269 h 408"/>
                              <a:gd name="T44" fmla="*/ 266 w 765"/>
                              <a:gd name="T45" fmla="*/ 259 h 408"/>
                              <a:gd name="T46" fmla="*/ 330 w 765"/>
                              <a:gd name="T47" fmla="*/ 225 h 408"/>
                              <a:gd name="T48" fmla="*/ 336 w 765"/>
                              <a:gd name="T49" fmla="*/ 236 h 408"/>
                              <a:gd name="T50" fmla="*/ 228 w 765"/>
                              <a:gd name="T51" fmla="*/ 292 h 408"/>
                              <a:gd name="T52" fmla="*/ 164 w 765"/>
                              <a:gd name="T53" fmla="*/ 326 h 408"/>
                              <a:gd name="T54" fmla="*/ 158 w 765"/>
                              <a:gd name="T55" fmla="*/ 315 h 408"/>
                              <a:gd name="T56" fmla="*/ 223 w 765"/>
                              <a:gd name="T57" fmla="*/ 282 h 408"/>
                              <a:gd name="T58" fmla="*/ 228 w 765"/>
                              <a:gd name="T59" fmla="*/ 292 h 408"/>
                              <a:gd name="T60" fmla="*/ 121 w 765"/>
                              <a:gd name="T61" fmla="*/ 348 h 408"/>
                              <a:gd name="T62" fmla="*/ 57 w 765"/>
                              <a:gd name="T63" fmla="*/ 382 h 408"/>
                              <a:gd name="T64" fmla="*/ 51 w 765"/>
                              <a:gd name="T65" fmla="*/ 372 h 408"/>
                              <a:gd name="T66" fmla="*/ 115 w 765"/>
                              <a:gd name="T67" fmla="*/ 338 h 408"/>
                              <a:gd name="T68" fmla="*/ 121 w 765"/>
                              <a:gd name="T69" fmla="*/ 348 h 408"/>
                              <a:gd name="T70" fmla="*/ 14 w 765"/>
                              <a:gd name="T71" fmla="*/ 404 h 408"/>
                              <a:gd name="T72" fmla="*/ 6 w 765"/>
                              <a:gd name="T73" fmla="*/ 408 h 408"/>
                              <a:gd name="T74" fmla="*/ 0 w 765"/>
                              <a:gd name="T75" fmla="*/ 398 h 408"/>
                              <a:gd name="T76" fmla="*/ 8 w 765"/>
                              <a:gd name="T77" fmla="*/ 394 h 408"/>
                              <a:gd name="T78" fmla="*/ 14 w 765"/>
                              <a:gd name="T79" fmla="*/ 404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65" h="408">
                                <a:moveTo>
                                  <a:pt x="765" y="11"/>
                                </a:moveTo>
                                <a:lnTo>
                                  <a:pt x="701" y="44"/>
                                </a:lnTo>
                                <a:lnTo>
                                  <a:pt x="695" y="34"/>
                                </a:lnTo>
                                <a:lnTo>
                                  <a:pt x="759" y="0"/>
                                </a:lnTo>
                                <a:lnTo>
                                  <a:pt x="765" y="11"/>
                                </a:lnTo>
                                <a:close/>
                                <a:moveTo>
                                  <a:pt x="658" y="67"/>
                                </a:moveTo>
                                <a:lnTo>
                                  <a:pt x="593" y="101"/>
                                </a:lnTo>
                                <a:lnTo>
                                  <a:pt x="588" y="90"/>
                                </a:lnTo>
                                <a:lnTo>
                                  <a:pt x="652" y="57"/>
                                </a:lnTo>
                                <a:lnTo>
                                  <a:pt x="658" y="67"/>
                                </a:lnTo>
                                <a:close/>
                                <a:moveTo>
                                  <a:pt x="550" y="123"/>
                                </a:moveTo>
                                <a:lnTo>
                                  <a:pt x="486" y="157"/>
                                </a:lnTo>
                                <a:lnTo>
                                  <a:pt x="480" y="147"/>
                                </a:lnTo>
                                <a:lnTo>
                                  <a:pt x="545" y="113"/>
                                </a:lnTo>
                                <a:lnTo>
                                  <a:pt x="550" y="123"/>
                                </a:lnTo>
                                <a:close/>
                                <a:moveTo>
                                  <a:pt x="443" y="179"/>
                                </a:moveTo>
                                <a:lnTo>
                                  <a:pt x="379" y="213"/>
                                </a:lnTo>
                                <a:lnTo>
                                  <a:pt x="373" y="203"/>
                                </a:lnTo>
                                <a:lnTo>
                                  <a:pt x="437" y="169"/>
                                </a:lnTo>
                                <a:lnTo>
                                  <a:pt x="443" y="179"/>
                                </a:lnTo>
                                <a:close/>
                                <a:moveTo>
                                  <a:pt x="336" y="236"/>
                                </a:moveTo>
                                <a:lnTo>
                                  <a:pt x="271" y="269"/>
                                </a:lnTo>
                                <a:lnTo>
                                  <a:pt x="266" y="259"/>
                                </a:lnTo>
                                <a:lnTo>
                                  <a:pt x="330" y="225"/>
                                </a:lnTo>
                                <a:lnTo>
                                  <a:pt x="336" y="236"/>
                                </a:lnTo>
                                <a:close/>
                                <a:moveTo>
                                  <a:pt x="228" y="292"/>
                                </a:moveTo>
                                <a:lnTo>
                                  <a:pt x="164" y="326"/>
                                </a:lnTo>
                                <a:lnTo>
                                  <a:pt x="158" y="315"/>
                                </a:lnTo>
                                <a:lnTo>
                                  <a:pt x="223" y="282"/>
                                </a:lnTo>
                                <a:lnTo>
                                  <a:pt x="228" y="292"/>
                                </a:lnTo>
                                <a:close/>
                                <a:moveTo>
                                  <a:pt x="121" y="348"/>
                                </a:moveTo>
                                <a:lnTo>
                                  <a:pt x="57" y="382"/>
                                </a:lnTo>
                                <a:lnTo>
                                  <a:pt x="51" y="372"/>
                                </a:lnTo>
                                <a:lnTo>
                                  <a:pt x="115" y="338"/>
                                </a:lnTo>
                                <a:lnTo>
                                  <a:pt x="121" y="348"/>
                                </a:lnTo>
                                <a:close/>
                                <a:moveTo>
                                  <a:pt x="14" y="404"/>
                                </a:moveTo>
                                <a:lnTo>
                                  <a:pt x="6" y="408"/>
                                </a:lnTo>
                                <a:lnTo>
                                  <a:pt x="0" y="398"/>
                                </a:lnTo>
                                <a:lnTo>
                                  <a:pt x="8" y="394"/>
                                </a:lnTo>
                                <a:lnTo>
                                  <a:pt x="14" y="4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4" name="Freeform 4561"/>
                        <wps:cNvSpPr>
                          <a:spLocks noEditPoints="1"/>
                        </wps:cNvSpPr>
                        <wps:spPr bwMode="auto">
                          <a:xfrm>
                            <a:off x="652780" y="1110615"/>
                            <a:ext cx="1033780" cy="6985"/>
                          </a:xfrm>
                          <a:custGeom>
                            <a:avLst/>
                            <a:gdLst>
                              <a:gd name="T0" fmla="*/ 74 w 1628"/>
                              <a:gd name="T1" fmla="*/ 0 h 11"/>
                              <a:gd name="T2" fmla="*/ 0 w 1628"/>
                              <a:gd name="T3" fmla="*/ 11 h 11"/>
                              <a:gd name="T4" fmla="*/ 122 w 1628"/>
                              <a:gd name="T5" fmla="*/ 0 h 11"/>
                              <a:gd name="T6" fmla="*/ 196 w 1628"/>
                              <a:gd name="T7" fmla="*/ 11 h 11"/>
                              <a:gd name="T8" fmla="*/ 122 w 1628"/>
                              <a:gd name="T9" fmla="*/ 0 h 11"/>
                              <a:gd name="T10" fmla="*/ 318 w 1628"/>
                              <a:gd name="T11" fmla="*/ 0 h 11"/>
                              <a:gd name="T12" fmla="*/ 245 w 1628"/>
                              <a:gd name="T13" fmla="*/ 11 h 11"/>
                              <a:gd name="T14" fmla="*/ 367 w 1628"/>
                              <a:gd name="T15" fmla="*/ 0 h 11"/>
                              <a:gd name="T16" fmla="*/ 441 w 1628"/>
                              <a:gd name="T17" fmla="*/ 11 h 11"/>
                              <a:gd name="T18" fmla="*/ 367 w 1628"/>
                              <a:gd name="T19" fmla="*/ 0 h 11"/>
                              <a:gd name="T20" fmla="*/ 563 w 1628"/>
                              <a:gd name="T21" fmla="*/ 0 h 11"/>
                              <a:gd name="T22" fmla="*/ 490 w 1628"/>
                              <a:gd name="T23" fmla="*/ 11 h 11"/>
                              <a:gd name="T24" fmla="*/ 612 w 1628"/>
                              <a:gd name="T25" fmla="*/ 0 h 11"/>
                              <a:gd name="T26" fmla="*/ 686 w 1628"/>
                              <a:gd name="T27" fmla="*/ 11 h 11"/>
                              <a:gd name="T28" fmla="*/ 612 w 1628"/>
                              <a:gd name="T29" fmla="*/ 0 h 11"/>
                              <a:gd name="T30" fmla="*/ 808 w 1628"/>
                              <a:gd name="T31" fmla="*/ 0 h 11"/>
                              <a:gd name="T32" fmla="*/ 734 w 1628"/>
                              <a:gd name="T33" fmla="*/ 11 h 11"/>
                              <a:gd name="T34" fmla="*/ 857 w 1628"/>
                              <a:gd name="T35" fmla="*/ 0 h 11"/>
                              <a:gd name="T36" fmla="*/ 930 w 1628"/>
                              <a:gd name="T37" fmla="*/ 11 h 11"/>
                              <a:gd name="T38" fmla="*/ 857 w 1628"/>
                              <a:gd name="T39" fmla="*/ 0 h 11"/>
                              <a:gd name="T40" fmla="*/ 1053 w 1628"/>
                              <a:gd name="T41" fmla="*/ 0 h 11"/>
                              <a:gd name="T42" fmla="*/ 979 w 1628"/>
                              <a:gd name="T43" fmla="*/ 11 h 11"/>
                              <a:gd name="T44" fmla="*/ 1102 w 1628"/>
                              <a:gd name="T45" fmla="*/ 0 h 11"/>
                              <a:gd name="T46" fmla="*/ 1175 w 1628"/>
                              <a:gd name="T47" fmla="*/ 11 h 11"/>
                              <a:gd name="T48" fmla="*/ 1102 w 1628"/>
                              <a:gd name="T49" fmla="*/ 0 h 11"/>
                              <a:gd name="T50" fmla="*/ 1297 w 1628"/>
                              <a:gd name="T51" fmla="*/ 0 h 11"/>
                              <a:gd name="T52" fmla="*/ 1224 w 1628"/>
                              <a:gd name="T53" fmla="*/ 11 h 11"/>
                              <a:gd name="T54" fmla="*/ 1346 w 1628"/>
                              <a:gd name="T55" fmla="*/ 0 h 11"/>
                              <a:gd name="T56" fmla="*/ 1420 w 1628"/>
                              <a:gd name="T57" fmla="*/ 11 h 11"/>
                              <a:gd name="T58" fmla="*/ 1346 w 1628"/>
                              <a:gd name="T59" fmla="*/ 0 h 11"/>
                              <a:gd name="T60" fmla="*/ 1542 w 1628"/>
                              <a:gd name="T61" fmla="*/ 0 h 11"/>
                              <a:gd name="T62" fmla="*/ 1469 w 1628"/>
                              <a:gd name="T63" fmla="*/ 11 h 11"/>
                              <a:gd name="T64" fmla="*/ 1591 w 1628"/>
                              <a:gd name="T65" fmla="*/ 0 h 11"/>
                              <a:gd name="T66" fmla="*/ 1628 w 1628"/>
                              <a:gd name="T67" fmla="*/ 11 h 11"/>
                              <a:gd name="T68" fmla="*/ 1591 w 1628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628" h="11">
                                <a:moveTo>
                                  <a:pt x="0" y="0"/>
                                </a:moveTo>
                                <a:lnTo>
                                  <a:pt x="74" y="0"/>
                                </a:lnTo>
                                <a:lnTo>
                                  <a:pt x="74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2" y="0"/>
                                </a:moveTo>
                                <a:lnTo>
                                  <a:pt x="196" y="0"/>
                                </a:lnTo>
                                <a:lnTo>
                                  <a:pt x="196" y="11"/>
                                </a:lnTo>
                                <a:lnTo>
                                  <a:pt x="122" y="11"/>
                                </a:lnTo>
                                <a:lnTo>
                                  <a:pt x="122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318" y="0"/>
                                </a:lnTo>
                                <a:lnTo>
                                  <a:pt x="318" y="11"/>
                                </a:lnTo>
                                <a:lnTo>
                                  <a:pt x="245" y="11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67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11"/>
                                </a:lnTo>
                                <a:lnTo>
                                  <a:pt x="367" y="11"/>
                                </a:lnTo>
                                <a:lnTo>
                                  <a:pt x="367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1"/>
                                </a:lnTo>
                                <a:lnTo>
                                  <a:pt x="490" y="11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612" y="0"/>
                                </a:moveTo>
                                <a:lnTo>
                                  <a:pt x="686" y="0"/>
                                </a:lnTo>
                                <a:lnTo>
                                  <a:pt x="686" y="11"/>
                                </a:lnTo>
                                <a:lnTo>
                                  <a:pt x="612" y="11"/>
                                </a:lnTo>
                                <a:lnTo>
                                  <a:pt x="612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11"/>
                                </a:lnTo>
                                <a:lnTo>
                                  <a:pt x="734" y="11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57" y="0"/>
                                </a:moveTo>
                                <a:lnTo>
                                  <a:pt x="930" y="0"/>
                                </a:lnTo>
                                <a:lnTo>
                                  <a:pt x="930" y="11"/>
                                </a:lnTo>
                                <a:lnTo>
                                  <a:pt x="857" y="11"/>
                                </a:lnTo>
                                <a:lnTo>
                                  <a:pt x="857" y="0"/>
                                </a:lnTo>
                                <a:close/>
                                <a:moveTo>
                                  <a:pt x="979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11"/>
                                </a:lnTo>
                                <a:lnTo>
                                  <a:pt x="979" y="11"/>
                                </a:lnTo>
                                <a:lnTo>
                                  <a:pt x="979" y="0"/>
                                </a:lnTo>
                                <a:close/>
                                <a:moveTo>
                                  <a:pt x="1102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11"/>
                                </a:lnTo>
                                <a:lnTo>
                                  <a:pt x="1102" y="11"/>
                                </a:lnTo>
                                <a:lnTo>
                                  <a:pt x="1102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1"/>
                                </a:lnTo>
                                <a:lnTo>
                                  <a:pt x="1224" y="11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46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1"/>
                                </a:lnTo>
                                <a:lnTo>
                                  <a:pt x="1346" y="11"/>
                                </a:lnTo>
                                <a:lnTo>
                                  <a:pt x="1346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42" y="0"/>
                                </a:lnTo>
                                <a:lnTo>
                                  <a:pt x="1542" y="11"/>
                                </a:lnTo>
                                <a:lnTo>
                                  <a:pt x="1469" y="11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91" y="0"/>
                                </a:moveTo>
                                <a:lnTo>
                                  <a:pt x="1628" y="0"/>
                                </a:lnTo>
                                <a:lnTo>
                                  <a:pt x="1628" y="11"/>
                                </a:lnTo>
                                <a:lnTo>
                                  <a:pt x="1591" y="11"/>
                                </a:lnTo>
                                <a:lnTo>
                                  <a:pt x="15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5" name="Line 4562"/>
                        <wps:cNvCnPr/>
                        <wps:spPr bwMode="auto">
                          <a:xfrm>
                            <a:off x="170815" y="1366520"/>
                            <a:ext cx="103378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6" name="Line 4563"/>
                        <wps:cNvCnPr/>
                        <wps:spPr bwMode="auto">
                          <a:xfrm flipV="1">
                            <a:off x="1204595" y="1113790"/>
                            <a:ext cx="481965" cy="2527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7" name="Freeform 4564"/>
                        <wps:cNvSpPr>
                          <a:spLocks noEditPoints="1"/>
                        </wps:cNvSpPr>
                        <wps:spPr bwMode="auto">
                          <a:xfrm>
                            <a:off x="528320" y="259715"/>
                            <a:ext cx="128270" cy="854710"/>
                          </a:xfrm>
                          <a:custGeom>
                            <a:avLst/>
                            <a:gdLst>
                              <a:gd name="T0" fmla="*/ 13 w 202"/>
                              <a:gd name="T1" fmla="*/ 0 h 1346"/>
                              <a:gd name="T2" fmla="*/ 22 w 202"/>
                              <a:gd name="T3" fmla="*/ 69 h 1346"/>
                              <a:gd name="T4" fmla="*/ 10 w 202"/>
                              <a:gd name="T5" fmla="*/ 71 h 1346"/>
                              <a:gd name="T6" fmla="*/ 0 w 202"/>
                              <a:gd name="T7" fmla="*/ 1 h 1346"/>
                              <a:gd name="T8" fmla="*/ 13 w 202"/>
                              <a:gd name="T9" fmla="*/ 0 h 1346"/>
                              <a:gd name="T10" fmla="*/ 29 w 202"/>
                              <a:gd name="T11" fmla="*/ 116 h 1346"/>
                              <a:gd name="T12" fmla="*/ 39 w 202"/>
                              <a:gd name="T13" fmla="*/ 185 h 1346"/>
                              <a:gd name="T14" fmla="*/ 27 w 202"/>
                              <a:gd name="T15" fmla="*/ 187 h 1346"/>
                              <a:gd name="T16" fmla="*/ 17 w 202"/>
                              <a:gd name="T17" fmla="*/ 117 h 1346"/>
                              <a:gd name="T18" fmla="*/ 29 w 202"/>
                              <a:gd name="T19" fmla="*/ 116 h 1346"/>
                              <a:gd name="T20" fmla="*/ 45 w 202"/>
                              <a:gd name="T21" fmla="*/ 232 h 1346"/>
                              <a:gd name="T22" fmla="*/ 55 w 202"/>
                              <a:gd name="T23" fmla="*/ 301 h 1346"/>
                              <a:gd name="T24" fmla="*/ 43 w 202"/>
                              <a:gd name="T25" fmla="*/ 303 h 1346"/>
                              <a:gd name="T26" fmla="*/ 33 w 202"/>
                              <a:gd name="T27" fmla="*/ 233 h 1346"/>
                              <a:gd name="T28" fmla="*/ 45 w 202"/>
                              <a:gd name="T29" fmla="*/ 232 h 1346"/>
                              <a:gd name="T30" fmla="*/ 62 w 202"/>
                              <a:gd name="T31" fmla="*/ 348 h 1346"/>
                              <a:gd name="T32" fmla="*/ 71 w 202"/>
                              <a:gd name="T33" fmla="*/ 417 h 1346"/>
                              <a:gd name="T34" fmla="*/ 59 w 202"/>
                              <a:gd name="T35" fmla="*/ 419 h 1346"/>
                              <a:gd name="T36" fmla="*/ 49 w 202"/>
                              <a:gd name="T37" fmla="*/ 349 h 1346"/>
                              <a:gd name="T38" fmla="*/ 62 w 202"/>
                              <a:gd name="T39" fmla="*/ 348 h 1346"/>
                              <a:gd name="T40" fmla="*/ 78 w 202"/>
                              <a:gd name="T41" fmla="*/ 464 h 1346"/>
                              <a:gd name="T42" fmla="*/ 88 w 202"/>
                              <a:gd name="T43" fmla="*/ 533 h 1346"/>
                              <a:gd name="T44" fmla="*/ 76 w 202"/>
                              <a:gd name="T45" fmla="*/ 535 h 1346"/>
                              <a:gd name="T46" fmla="*/ 66 w 202"/>
                              <a:gd name="T47" fmla="*/ 465 h 1346"/>
                              <a:gd name="T48" fmla="*/ 78 w 202"/>
                              <a:gd name="T49" fmla="*/ 464 h 1346"/>
                              <a:gd name="T50" fmla="*/ 94 w 202"/>
                              <a:gd name="T51" fmla="*/ 579 h 1346"/>
                              <a:gd name="T52" fmla="*/ 104 w 202"/>
                              <a:gd name="T53" fmla="*/ 649 h 1346"/>
                              <a:gd name="T54" fmla="*/ 92 w 202"/>
                              <a:gd name="T55" fmla="*/ 651 h 1346"/>
                              <a:gd name="T56" fmla="*/ 82 w 202"/>
                              <a:gd name="T57" fmla="*/ 581 h 1346"/>
                              <a:gd name="T58" fmla="*/ 94 w 202"/>
                              <a:gd name="T59" fmla="*/ 579 h 1346"/>
                              <a:gd name="T60" fmla="*/ 111 w 202"/>
                              <a:gd name="T61" fmla="*/ 695 h 1346"/>
                              <a:gd name="T62" fmla="*/ 120 w 202"/>
                              <a:gd name="T63" fmla="*/ 765 h 1346"/>
                              <a:gd name="T64" fmla="*/ 108 w 202"/>
                              <a:gd name="T65" fmla="*/ 767 h 1346"/>
                              <a:gd name="T66" fmla="*/ 98 w 202"/>
                              <a:gd name="T67" fmla="*/ 697 h 1346"/>
                              <a:gd name="T68" fmla="*/ 111 w 202"/>
                              <a:gd name="T69" fmla="*/ 695 h 1346"/>
                              <a:gd name="T70" fmla="*/ 127 w 202"/>
                              <a:gd name="T71" fmla="*/ 811 h 1346"/>
                              <a:gd name="T72" fmla="*/ 137 w 202"/>
                              <a:gd name="T73" fmla="*/ 881 h 1346"/>
                              <a:gd name="T74" fmla="*/ 125 w 202"/>
                              <a:gd name="T75" fmla="*/ 882 h 1346"/>
                              <a:gd name="T76" fmla="*/ 115 w 202"/>
                              <a:gd name="T77" fmla="*/ 813 h 1346"/>
                              <a:gd name="T78" fmla="*/ 127 w 202"/>
                              <a:gd name="T79" fmla="*/ 811 h 1346"/>
                              <a:gd name="T80" fmla="*/ 143 w 202"/>
                              <a:gd name="T81" fmla="*/ 927 h 1346"/>
                              <a:gd name="T82" fmla="*/ 153 w 202"/>
                              <a:gd name="T83" fmla="*/ 997 h 1346"/>
                              <a:gd name="T84" fmla="*/ 141 w 202"/>
                              <a:gd name="T85" fmla="*/ 998 h 1346"/>
                              <a:gd name="T86" fmla="*/ 131 w 202"/>
                              <a:gd name="T87" fmla="*/ 929 h 1346"/>
                              <a:gd name="T88" fmla="*/ 143 w 202"/>
                              <a:gd name="T89" fmla="*/ 927 h 1346"/>
                              <a:gd name="T90" fmla="*/ 160 w 202"/>
                              <a:gd name="T91" fmla="*/ 1043 h 1346"/>
                              <a:gd name="T92" fmla="*/ 170 w 202"/>
                              <a:gd name="T93" fmla="*/ 1113 h 1346"/>
                              <a:gd name="T94" fmla="*/ 157 w 202"/>
                              <a:gd name="T95" fmla="*/ 1114 h 1346"/>
                              <a:gd name="T96" fmla="*/ 148 w 202"/>
                              <a:gd name="T97" fmla="*/ 1045 h 1346"/>
                              <a:gd name="T98" fmla="*/ 160 w 202"/>
                              <a:gd name="T99" fmla="*/ 1043 h 1346"/>
                              <a:gd name="T100" fmla="*/ 176 w 202"/>
                              <a:gd name="T101" fmla="*/ 1159 h 1346"/>
                              <a:gd name="T102" fmla="*/ 186 w 202"/>
                              <a:gd name="T103" fmla="*/ 1229 h 1346"/>
                              <a:gd name="T104" fmla="*/ 174 w 202"/>
                              <a:gd name="T105" fmla="*/ 1230 h 1346"/>
                              <a:gd name="T106" fmla="*/ 164 w 202"/>
                              <a:gd name="T107" fmla="*/ 1161 h 1346"/>
                              <a:gd name="T108" fmla="*/ 176 w 202"/>
                              <a:gd name="T109" fmla="*/ 1159 h 1346"/>
                              <a:gd name="T110" fmla="*/ 192 w 202"/>
                              <a:gd name="T111" fmla="*/ 1275 h 1346"/>
                              <a:gd name="T112" fmla="*/ 202 w 202"/>
                              <a:gd name="T113" fmla="*/ 1345 h 1346"/>
                              <a:gd name="T114" fmla="*/ 190 w 202"/>
                              <a:gd name="T115" fmla="*/ 1346 h 1346"/>
                              <a:gd name="T116" fmla="*/ 180 w 202"/>
                              <a:gd name="T117" fmla="*/ 1276 h 1346"/>
                              <a:gd name="T118" fmla="*/ 192 w 202"/>
                              <a:gd name="T119" fmla="*/ 1275 h 13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2" h="1346">
                                <a:moveTo>
                                  <a:pt x="13" y="0"/>
                                </a:moveTo>
                                <a:lnTo>
                                  <a:pt x="22" y="69"/>
                                </a:lnTo>
                                <a:lnTo>
                                  <a:pt x="10" y="71"/>
                                </a:lnTo>
                                <a:lnTo>
                                  <a:pt x="0" y="1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29" y="116"/>
                                </a:moveTo>
                                <a:lnTo>
                                  <a:pt x="39" y="185"/>
                                </a:lnTo>
                                <a:lnTo>
                                  <a:pt x="27" y="187"/>
                                </a:lnTo>
                                <a:lnTo>
                                  <a:pt x="17" y="117"/>
                                </a:lnTo>
                                <a:lnTo>
                                  <a:pt x="29" y="116"/>
                                </a:lnTo>
                                <a:close/>
                                <a:moveTo>
                                  <a:pt x="45" y="232"/>
                                </a:moveTo>
                                <a:lnTo>
                                  <a:pt x="55" y="301"/>
                                </a:lnTo>
                                <a:lnTo>
                                  <a:pt x="43" y="303"/>
                                </a:lnTo>
                                <a:lnTo>
                                  <a:pt x="33" y="233"/>
                                </a:lnTo>
                                <a:lnTo>
                                  <a:pt x="45" y="232"/>
                                </a:lnTo>
                                <a:close/>
                                <a:moveTo>
                                  <a:pt x="62" y="348"/>
                                </a:moveTo>
                                <a:lnTo>
                                  <a:pt x="71" y="417"/>
                                </a:lnTo>
                                <a:lnTo>
                                  <a:pt x="59" y="419"/>
                                </a:lnTo>
                                <a:lnTo>
                                  <a:pt x="49" y="349"/>
                                </a:lnTo>
                                <a:lnTo>
                                  <a:pt x="62" y="348"/>
                                </a:lnTo>
                                <a:close/>
                                <a:moveTo>
                                  <a:pt x="78" y="464"/>
                                </a:moveTo>
                                <a:lnTo>
                                  <a:pt x="88" y="533"/>
                                </a:lnTo>
                                <a:lnTo>
                                  <a:pt x="76" y="535"/>
                                </a:lnTo>
                                <a:lnTo>
                                  <a:pt x="66" y="465"/>
                                </a:lnTo>
                                <a:lnTo>
                                  <a:pt x="78" y="464"/>
                                </a:lnTo>
                                <a:close/>
                                <a:moveTo>
                                  <a:pt x="94" y="579"/>
                                </a:moveTo>
                                <a:lnTo>
                                  <a:pt x="104" y="649"/>
                                </a:lnTo>
                                <a:lnTo>
                                  <a:pt x="92" y="651"/>
                                </a:lnTo>
                                <a:lnTo>
                                  <a:pt x="82" y="581"/>
                                </a:lnTo>
                                <a:lnTo>
                                  <a:pt x="94" y="579"/>
                                </a:lnTo>
                                <a:close/>
                                <a:moveTo>
                                  <a:pt x="111" y="695"/>
                                </a:moveTo>
                                <a:lnTo>
                                  <a:pt x="120" y="765"/>
                                </a:lnTo>
                                <a:lnTo>
                                  <a:pt x="108" y="767"/>
                                </a:lnTo>
                                <a:lnTo>
                                  <a:pt x="98" y="697"/>
                                </a:lnTo>
                                <a:lnTo>
                                  <a:pt x="111" y="695"/>
                                </a:lnTo>
                                <a:close/>
                                <a:moveTo>
                                  <a:pt x="127" y="811"/>
                                </a:moveTo>
                                <a:lnTo>
                                  <a:pt x="137" y="881"/>
                                </a:lnTo>
                                <a:lnTo>
                                  <a:pt x="125" y="882"/>
                                </a:lnTo>
                                <a:lnTo>
                                  <a:pt x="115" y="813"/>
                                </a:lnTo>
                                <a:lnTo>
                                  <a:pt x="127" y="811"/>
                                </a:lnTo>
                                <a:close/>
                                <a:moveTo>
                                  <a:pt x="143" y="927"/>
                                </a:moveTo>
                                <a:lnTo>
                                  <a:pt x="153" y="997"/>
                                </a:lnTo>
                                <a:lnTo>
                                  <a:pt x="141" y="998"/>
                                </a:lnTo>
                                <a:lnTo>
                                  <a:pt x="131" y="929"/>
                                </a:lnTo>
                                <a:lnTo>
                                  <a:pt x="143" y="927"/>
                                </a:lnTo>
                                <a:close/>
                                <a:moveTo>
                                  <a:pt x="160" y="1043"/>
                                </a:moveTo>
                                <a:lnTo>
                                  <a:pt x="170" y="1113"/>
                                </a:lnTo>
                                <a:lnTo>
                                  <a:pt x="157" y="1114"/>
                                </a:lnTo>
                                <a:lnTo>
                                  <a:pt x="148" y="1045"/>
                                </a:lnTo>
                                <a:lnTo>
                                  <a:pt x="160" y="1043"/>
                                </a:lnTo>
                                <a:close/>
                                <a:moveTo>
                                  <a:pt x="176" y="1159"/>
                                </a:moveTo>
                                <a:lnTo>
                                  <a:pt x="186" y="1229"/>
                                </a:lnTo>
                                <a:lnTo>
                                  <a:pt x="174" y="1230"/>
                                </a:lnTo>
                                <a:lnTo>
                                  <a:pt x="164" y="1161"/>
                                </a:lnTo>
                                <a:lnTo>
                                  <a:pt x="176" y="1159"/>
                                </a:lnTo>
                                <a:close/>
                                <a:moveTo>
                                  <a:pt x="192" y="1275"/>
                                </a:moveTo>
                                <a:lnTo>
                                  <a:pt x="202" y="1345"/>
                                </a:lnTo>
                                <a:lnTo>
                                  <a:pt x="190" y="1346"/>
                                </a:lnTo>
                                <a:lnTo>
                                  <a:pt x="180" y="1276"/>
                                </a:lnTo>
                                <a:lnTo>
                                  <a:pt x="192" y="1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8" name="Line 4565"/>
                        <wps:cNvCnPr/>
                        <wps:spPr bwMode="auto">
                          <a:xfrm>
                            <a:off x="532130" y="260350"/>
                            <a:ext cx="1154430" cy="8534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9" name="Line 4566"/>
                        <wps:cNvCnPr/>
                        <wps:spPr bwMode="auto">
                          <a:xfrm>
                            <a:off x="532130" y="260350"/>
                            <a:ext cx="67246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6" name="Line 4567"/>
                        <wps:cNvCnPr/>
                        <wps:spPr bwMode="auto">
                          <a:xfrm flipH="1">
                            <a:off x="170815" y="260350"/>
                            <a:ext cx="36131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7" name="Freeform 4568"/>
                        <wps:cNvSpPr>
                          <a:spLocks noEditPoints="1"/>
                        </wps:cNvSpPr>
                        <wps:spPr bwMode="auto">
                          <a:xfrm>
                            <a:off x="528320" y="260350"/>
                            <a:ext cx="8255" cy="916940"/>
                          </a:xfrm>
                          <a:custGeom>
                            <a:avLst/>
                            <a:gdLst>
                              <a:gd name="T0" fmla="*/ 13 w 13"/>
                              <a:gd name="T1" fmla="*/ 70 h 1444"/>
                              <a:gd name="T2" fmla="*/ 0 w 13"/>
                              <a:gd name="T3" fmla="*/ 0 h 1444"/>
                              <a:gd name="T4" fmla="*/ 13 w 13"/>
                              <a:gd name="T5" fmla="*/ 117 h 1444"/>
                              <a:gd name="T6" fmla="*/ 0 w 13"/>
                              <a:gd name="T7" fmla="*/ 187 h 1444"/>
                              <a:gd name="T8" fmla="*/ 13 w 13"/>
                              <a:gd name="T9" fmla="*/ 117 h 1444"/>
                              <a:gd name="T10" fmla="*/ 13 w 13"/>
                              <a:gd name="T11" fmla="*/ 304 h 1444"/>
                              <a:gd name="T12" fmla="*/ 0 w 13"/>
                              <a:gd name="T13" fmla="*/ 234 h 1444"/>
                              <a:gd name="T14" fmla="*/ 13 w 13"/>
                              <a:gd name="T15" fmla="*/ 351 h 1444"/>
                              <a:gd name="T16" fmla="*/ 0 w 13"/>
                              <a:gd name="T17" fmla="*/ 421 h 1444"/>
                              <a:gd name="T18" fmla="*/ 13 w 13"/>
                              <a:gd name="T19" fmla="*/ 351 h 1444"/>
                              <a:gd name="T20" fmla="*/ 13 w 13"/>
                              <a:gd name="T21" fmla="*/ 538 h 1444"/>
                              <a:gd name="T22" fmla="*/ 0 w 13"/>
                              <a:gd name="T23" fmla="*/ 467 h 1444"/>
                              <a:gd name="T24" fmla="*/ 13 w 13"/>
                              <a:gd name="T25" fmla="*/ 584 h 1444"/>
                              <a:gd name="T26" fmla="*/ 0 w 13"/>
                              <a:gd name="T27" fmla="*/ 655 h 1444"/>
                              <a:gd name="T28" fmla="*/ 13 w 13"/>
                              <a:gd name="T29" fmla="*/ 584 h 1444"/>
                              <a:gd name="T30" fmla="*/ 13 w 13"/>
                              <a:gd name="T31" fmla="*/ 772 h 1444"/>
                              <a:gd name="T32" fmla="*/ 0 w 13"/>
                              <a:gd name="T33" fmla="*/ 701 h 1444"/>
                              <a:gd name="T34" fmla="*/ 13 w 13"/>
                              <a:gd name="T35" fmla="*/ 818 h 1444"/>
                              <a:gd name="T36" fmla="*/ 0 w 13"/>
                              <a:gd name="T37" fmla="*/ 889 h 1444"/>
                              <a:gd name="T38" fmla="*/ 13 w 13"/>
                              <a:gd name="T39" fmla="*/ 818 h 1444"/>
                              <a:gd name="T40" fmla="*/ 13 w 13"/>
                              <a:gd name="T41" fmla="*/ 1006 h 1444"/>
                              <a:gd name="T42" fmla="*/ 0 w 13"/>
                              <a:gd name="T43" fmla="*/ 935 h 1444"/>
                              <a:gd name="T44" fmla="*/ 13 w 13"/>
                              <a:gd name="T45" fmla="*/ 1052 h 1444"/>
                              <a:gd name="T46" fmla="*/ 0 w 13"/>
                              <a:gd name="T47" fmla="*/ 1122 h 1444"/>
                              <a:gd name="T48" fmla="*/ 13 w 13"/>
                              <a:gd name="T49" fmla="*/ 1052 h 1444"/>
                              <a:gd name="T50" fmla="*/ 13 w 13"/>
                              <a:gd name="T51" fmla="*/ 1239 h 1444"/>
                              <a:gd name="T52" fmla="*/ 0 w 13"/>
                              <a:gd name="T53" fmla="*/ 1169 h 1444"/>
                              <a:gd name="T54" fmla="*/ 13 w 13"/>
                              <a:gd name="T55" fmla="*/ 1286 h 1444"/>
                              <a:gd name="T56" fmla="*/ 0 w 13"/>
                              <a:gd name="T57" fmla="*/ 1356 h 1444"/>
                              <a:gd name="T58" fmla="*/ 13 w 13"/>
                              <a:gd name="T59" fmla="*/ 1286 h 1444"/>
                              <a:gd name="T60" fmla="*/ 13 w 13"/>
                              <a:gd name="T61" fmla="*/ 1444 h 1444"/>
                              <a:gd name="T62" fmla="*/ 0 w 13"/>
                              <a:gd name="T63" fmla="*/ 1403 h 14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" h="1444">
                                <a:moveTo>
                                  <a:pt x="13" y="0"/>
                                </a:moveTo>
                                <a:lnTo>
                                  <a:pt x="13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7"/>
                                </a:moveTo>
                                <a:lnTo>
                                  <a:pt x="13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3" y="117"/>
                                </a:lnTo>
                                <a:close/>
                                <a:moveTo>
                                  <a:pt x="13" y="234"/>
                                </a:moveTo>
                                <a:lnTo>
                                  <a:pt x="13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3" y="234"/>
                                </a:lnTo>
                                <a:close/>
                                <a:moveTo>
                                  <a:pt x="13" y="351"/>
                                </a:moveTo>
                                <a:lnTo>
                                  <a:pt x="13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3" y="351"/>
                                </a:lnTo>
                                <a:close/>
                                <a:moveTo>
                                  <a:pt x="13" y="467"/>
                                </a:moveTo>
                                <a:lnTo>
                                  <a:pt x="13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7"/>
                                </a:lnTo>
                                <a:lnTo>
                                  <a:pt x="13" y="467"/>
                                </a:lnTo>
                                <a:close/>
                                <a:moveTo>
                                  <a:pt x="13" y="584"/>
                                </a:moveTo>
                                <a:lnTo>
                                  <a:pt x="13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4"/>
                                </a:lnTo>
                                <a:lnTo>
                                  <a:pt x="13" y="584"/>
                                </a:lnTo>
                                <a:close/>
                                <a:moveTo>
                                  <a:pt x="13" y="701"/>
                                </a:moveTo>
                                <a:lnTo>
                                  <a:pt x="13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3" y="701"/>
                                </a:lnTo>
                                <a:close/>
                                <a:moveTo>
                                  <a:pt x="13" y="818"/>
                                </a:moveTo>
                                <a:lnTo>
                                  <a:pt x="13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8"/>
                                </a:lnTo>
                                <a:lnTo>
                                  <a:pt x="13" y="818"/>
                                </a:lnTo>
                                <a:close/>
                                <a:moveTo>
                                  <a:pt x="13" y="935"/>
                                </a:moveTo>
                                <a:lnTo>
                                  <a:pt x="13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5"/>
                                </a:lnTo>
                                <a:lnTo>
                                  <a:pt x="13" y="935"/>
                                </a:lnTo>
                                <a:close/>
                                <a:moveTo>
                                  <a:pt x="13" y="1052"/>
                                </a:moveTo>
                                <a:lnTo>
                                  <a:pt x="13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3" y="1052"/>
                                </a:lnTo>
                                <a:close/>
                                <a:moveTo>
                                  <a:pt x="13" y="1169"/>
                                </a:moveTo>
                                <a:lnTo>
                                  <a:pt x="13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3" y="1169"/>
                                </a:lnTo>
                                <a:close/>
                                <a:moveTo>
                                  <a:pt x="13" y="1286"/>
                                </a:moveTo>
                                <a:lnTo>
                                  <a:pt x="13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3" y="1286"/>
                                </a:lnTo>
                                <a:close/>
                                <a:moveTo>
                                  <a:pt x="13" y="1403"/>
                                </a:moveTo>
                                <a:lnTo>
                                  <a:pt x="13" y="1444"/>
                                </a:lnTo>
                                <a:lnTo>
                                  <a:pt x="0" y="1444"/>
                                </a:lnTo>
                                <a:lnTo>
                                  <a:pt x="0" y="1403"/>
                                </a:lnTo>
                                <a:lnTo>
                                  <a:pt x="13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8" name="Freeform 4569"/>
                        <wps:cNvSpPr>
                          <a:spLocks noEditPoints="1"/>
                        </wps:cNvSpPr>
                        <wps:spPr bwMode="auto">
                          <a:xfrm>
                            <a:off x="532130" y="1111885"/>
                            <a:ext cx="1133475" cy="69215"/>
                          </a:xfrm>
                          <a:custGeom>
                            <a:avLst/>
                            <a:gdLst>
                              <a:gd name="T0" fmla="*/ 73 w 1785"/>
                              <a:gd name="T1" fmla="*/ 93 h 109"/>
                              <a:gd name="T2" fmla="*/ 1 w 1785"/>
                              <a:gd name="T3" fmla="*/ 109 h 109"/>
                              <a:gd name="T4" fmla="*/ 122 w 1785"/>
                              <a:gd name="T5" fmla="*/ 90 h 109"/>
                              <a:gd name="T6" fmla="*/ 196 w 1785"/>
                              <a:gd name="T7" fmla="*/ 98 h 109"/>
                              <a:gd name="T8" fmla="*/ 122 w 1785"/>
                              <a:gd name="T9" fmla="*/ 90 h 109"/>
                              <a:gd name="T10" fmla="*/ 318 w 1785"/>
                              <a:gd name="T11" fmla="*/ 80 h 109"/>
                              <a:gd name="T12" fmla="*/ 245 w 1785"/>
                              <a:gd name="T13" fmla="*/ 95 h 109"/>
                              <a:gd name="T14" fmla="*/ 367 w 1785"/>
                              <a:gd name="T15" fmla="*/ 77 h 109"/>
                              <a:gd name="T16" fmla="*/ 441 w 1785"/>
                              <a:gd name="T17" fmla="*/ 85 h 109"/>
                              <a:gd name="T18" fmla="*/ 367 w 1785"/>
                              <a:gd name="T19" fmla="*/ 77 h 109"/>
                              <a:gd name="T20" fmla="*/ 562 w 1785"/>
                              <a:gd name="T21" fmla="*/ 66 h 109"/>
                              <a:gd name="T22" fmla="*/ 490 w 1785"/>
                              <a:gd name="T23" fmla="*/ 82 h 109"/>
                              <a:gd name="T24" fmla="*/ 611 w 1785"/>
                              <a:gd name="T25" fmla="*/ 64 h 109"/>
                              <a:gd name="T26" fmla="*/ 685 w 1785"/>
                              <a:gd name="T27" fmla="*/ 71 h 109"/>
                              <a:gd name="T28" fmla="*/ 611 w 1785"/>
                              <a:gd name="T29" fmla="*/ 64 h 109"/>
                              <a:gd name="T30" fmla="*/ 807 w 1785"/>
                              <a:gd name="T31" fmla="*/ 53 h 109"/>
                              <a:gd name="T32" fmla="*/ 734 w 1785"/>
                              <a:gd name="T33" fmla="*/ 69 h 109"/>
                              <a:gd name="T34" fmla="*/ 855 w 1785"/>
                              <a:gd name="T35" fmla="*/ 50 h 109"/>
                              <a:gd name="T36" fmla="*/ 929 w 1785"/>
                              <a:gd name="T37" fmla="*/ 58 h 109"/>
                              <a:gd name="T38" fmla="*/ 855 w 1785"/>
                              <a:gd name="T39" fmla="*/ 50 h 109"/>
                              <a:gd name="T40" fmla="*/ 1051 w 1785"/>
                              <a:gd name="T41" fmla="*/ 40 h 109"/>
                              <a:gd name="T42" fmla="*/ 978 w 1785"/>
                              <a:gd name="T43" fmla="*/ 55 h 109"/>
                              <a:gd name="T44" fmla="*/ 1100 w 1785"/>
                              <a:gd name="T45" fmla="*/ 37 h 109"/>
                              <a:gd name="T46" fmla="*/ 1174 w 1785"/>
                              <a:gd name="T47" fmla="*/ 45 h 109"/>
                              <a:gd name="T48" fmla="*/ 1100 w 1785"/>
                              <a:gd name="T49" fmla="*/ 37 h 109"/>
                              <a:gd name="T50" fmla="*/ 1295 w 1785"/>
                              <a:gd name="T51" fmla="*/ 26 h 109"/>
                              <a:gd name="T52" fmla="*/ 1223 w 1785"/>
                              <a:gd name="T53" fmla="*/ 42 h 109"/>
                              <a:gd name="T54" fmla="*/ 1344 w 1785"/>
                              <a:gd name="T55" fmla="*/ 24 h 109"/>
                              <a:gd name="T56" fmla="*/ 1418 w 1785"/>
                              <a:gd name="T57" fmla="*/ 31 h 109"/>
                              <a:gd name="T58" fmla="*/ 1344 w 1785"/>
                              <a:gd name="T59" fmla="*/ 24 h 109"/>
                              <a:gd name="T60" fmla="*/ 1540 w 1785"/>
                              <a:gd name="T61" fmla="*/ 13 h 109"/>
                              <a:gd name="T62" fmla="*/ 1467 w 1785"/>
                              <a:gd name="T63" fmla="*/ 29 h 109"/>
                              <a:gd name="T64" fmla="*/ 1589 w 1785"/>
                              <a:gd name="T65" fmla="*/ 10 h 109"/>
                              <a:gd name="T66" fmla="*/ 1663 w 1785"/>
                              <a:gd name="T67" fmla="*/ 18 h 109"/>
                              <a:gd name="T68" fmla="*/ 1589 w 1785"/>
                              <a:gd name="T69" fmla="*/ 10 h 109"/>
                              <a:gd name="T70" fmla="*/ 1784 w 1785"/>
                              <a:gd name="T71" fmla="*/ 0 h 109"/>
                              <a:gd name="T72" fmla="*/ 1711 w 1785"/>
                              <a:gd name="T73" fmla="*/ 1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785" h="109">
                                <a:moveTo>
                                  <a:pt x="0" y="97"/>
                                </a:moveTo>
                                <a:lnTo>
                                  <a:pt x="73" y="93"/>
                                </a:lnTo>
                                <a:lnTo>
                                  <a:pt x="74" y="105"/>
                                </a:lnTo>
                                <a:lnTo>
                                  <a:pt x="1" y="109"/>
                                </a:lnTo>
                                <a:lnTo>
                                  <a:pt x="0" y="97"/>
                                </a:lnTo>
                                <a:close/>
                                <a:moveTo>
                                  <a:pt x="122" y="90"/>
                                </a:moveTo>
                                <a:lnTo>
                                  <a:pt x="196" y="86"/>
                                </a:lnTo>
                                <a:lnTo>
                                  <a:pt x="196" y="98"/>
                                </a:lnTo>
                                <a:lnTo>
                                  <a:pt x="123" y="102"/>
                                </a:lnTo>
                                <a:lnTo>
                                  <a:pt x="122" y="90"/>
                                </a:lnTo>
                                <a:close/>
                                <a:moveTo>
                                  <a:pt x="244" y="84"/>
                                </a:moveTo>
                                <a:lnTo>
                                  <a:pt x="318" y="80"/>
                                </a:lnTo>
                                <a:lnTo>
                                  <a:pt x="318" y="91"/>
                                </a:lnTo>
                                <a:lnTo>
                                  <a:pt x="245" y="95"/>
                                </a:lnTo>
                                <a:lnTo>
                                  <a:pt x="244" y="84"/>
                                </a:lnTo>
                                <a:close/>
                                <a:moveTo>
                                  <a:pt x="367" y="77"/>
                                </a:moveTo>
                                <a:lnTo>
                                  <a:pt x="440" y="73"/>
                                </a:lnTo>
                                <a:lnTo>
                                  <a:pt x="441" y="85"/>
                                </a:lnTo>
                                <a:lnTo>
                                  <a:pt x="367" y="89"/>
                                </a:lnTo>
                                <a:lnTo>
                                  <a:pt x="367" y="77"/>
                                </a:lnTo>
                                <a:close/>
                                <a:moveTo>
                                  <a:pt x="489" y="70"/>
                                </a:moveTo>
                                <a:lnTo>
                                  <a:pt x="562" y="66"/>
                                </a:lnTo>
                                <a:lnTo>
                                  <a:pt x="563" y="78"/>
                                </a:lnTo>
                                <a:lnTo>
                                  <a:pt x="490" y="82"/>
                                </a:lnTo>
                                <a:lnTo>
                                  <a:pt x="489" y="70"/>
                                </a:lnTo>
                                <a:close/>
                                <a:moveTo>
                                  <a:pt x="611" y="64"/>
                                </a:moveTo>
                                <a:lnTo>
                                  <a:pt x="684" y="60"/>
                                </a:lnTo>
                                <a:lnTo>
                                  <a:pt x="685" y="71"/>
                                </a:lnTo>
                                <a:lnTo>
                                  <a:pt x="612" y="75"/>
                                </a:lnTo>
                                <a:lnTo>
                                  <a:pt x="611" y="64"/>
                                </a:lnTo>
                                <a:close/>
                                <a:moveTo>
                                  <a:pt x="733" y="57"/>
                                </a:moveTo>
                                <a:lnTo>
                                  <a:pt x="807" y="53"/>
                                </a:lnTo>
                                <a:lnTo>
                                  <a:pt x="807" y="65"/>
                                </a:lnTo>
                                <a:lnTo>
                                  <a:pt x="734" y="69"/>
                                </a:lnTo>
                                <a:lnTo>
                                  <a:pt x="733" y="57"/>
                                </a:lnTo>
                                <a:close/>
                                <a:moveTo>
                                  <a:pt x="855" y="50"/>
                                </a:moveTo>
                                <a:lnTo>
                                  <a:pt x="929" y="46"/>
                                </a:lnTo>
                                <a:lnTo>
                                  <a:pt x="929" y="58"/>
                                </a:lnTo>
                                <a:lnTo>
                                  <a:pt x="856" y="62"/>
                                </a:lnTo>
                                <a:lnTo>
                                  <a:pt x="855" y="50"/>
                                </a:lnTo>
                                <a:close/>
                                <a:moveTo>
                                  <a:pt x="978" y="44"/>
                                </a:moveTo>
                                <a:lnTo>
                                  <a:pt x="1051" y="40"/>
                                </a:lnTo>
                                <a:lnTo>
                                  <a:pt x="1052" y="51"/>
                                </a:lnTo>
                                <a:lnTo>
                                  <a:pt x="978" y="55"/>
                                </a:lnTo>
                                <a:lnTo>
                                  <a:pt x="978" y="44"/>
                                </a:lnTo>
                                <a:close/>
                                <a:moveTo>
                                  <a:pt x="1100" y="37"/>
                                </a:moveTo>
                                <a:lnTo>
                                  <a:pt x="1173" y="33"/>
                                </a:lnTo>
                                <a:lnTo>
                                  <a:pt x="1174" y="45"/>
                                </a:lnTo>
                                <a:lnTo>
                                  <a:pt x="1101" y="49"/>
                                </a:lnTo>
                                <a:lnTo>
                                  <a:pt x="1100" y="37"/>
                                </a:lnTo>
                                <a:close/>
                                <a:moveTo>
                                  <a:pt x="1222" y="30"/>
                                </a:moveTo>
                                <a:lnTo>
                                  <a:pt x="1295" y="26"/>
                                </a:lnTo>
                                <a:lnTo>
                                  <a:pt x="1296" y="38"/>
                                </a:lnTo>
                                <a:lnTo>
                                  <a:pt x="1223" y="42"/>
                                </a:lnTo>
                                <a:lnTo>
                                  <a:pt x="1222" y="30"/>
                                </a:lnTo>
                                <a:close/>
                                <a:moveTo>
                                  <a:pt x="1344" y="24"/>
                                </a:moveTo>
                                <a:lnTo>
                                  <a:pt x="1418" y="20"/>
                                </a:lnTo>
                                <a:lnTo>
                                  <a:pt x="1418" y="31"/>
                                </a:lnTo>
                                <a:lnTo>
                                  <a:pt x="1345" y="35"/>
                                </a:lnTo>
                                <a:lnTo>
                                  <a:pt x="1344" y="24"/>
                                </a:lnTo>
                                <a:close/>
                                <a:moveTo>
                                  <a:pt x="1466" y="17"/>
                                </a:moveTo>
                                <a:lnTo>
                                  <a:pt x="1540" y="13"/>
                                </a:lnTo>
                                <a:lnTo>
                                  <a:pt x="1540" y="25"/>
                                </a:lnTo>
                                <a:lnTo>
                                  <a:pt x="1467" y="29"/>
                                </a:lnTo>
                                <a:lnTo>
                                  <a:pt x="1466" y="17"/>
                                </a:lnTo>
                                <a:close/>
                                <a:moveTo>
                                  <a:pt x="1589" y="10"/>
                                </a:moveTo>
                                <a:lnTo>
                                  <a:pt x="1662" y="6"/>
                                </a:lnTo>
                                <a:lnTo>
                                  <a:pt x="1663" y="18"/>
                                </a:lnTo>
                                <a:lnTo>
                                  <a:pt x="1589" y="22"/>
                                </a:lnTo>
                                <a:lnTo>
                                  <a:pt x="1589" y="10"/>
                                </a:lnTo>
                                <a:close/>
                                <a:moveTo>
                                  <a:pt x="1711" y="4"/>
                                </a:moveTo>
                                <a:lnTo>
                                  <a:pt x="1784" y="0"/>
                                </a:lnTo>
                                <a:lnTo>
                                  <a:pt x="1785" y="11"/>
                                </a:lnTo>
                                <a:lnTo>
                                  <a:pt x="1711" y="15"/>
                                </a:lnTo>
                                <a:lnTo>
                                  <a:pt x="1711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9" name="Line 4570"/>
                        <wps:cNvCnPr/>
                        <wps:spPr bwMode="auto">
                          <a:xfrm flipV="1">
                            <a:off x="532130" y="1114425"/>
                            <a:ext cx="27305" cy="139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0" name="Line 4571"/>
                        <wps:cNvCnPr/>
                        <wps:spPr bwMode="auto">
                          <a:xfrm>
                            <a:off x="559435" y="111442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1" name="Line 4572"/>
                        <wps:cNvCnPr/>
                        <wps:spPr bwMode="auto">
                          <a:xfrm>
                            <a:off x="234315" y="1333500"/>
                            <a:ext cx="6223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2" name="Line 4573"/>
                        <wps:cNvCnPr/>
                        <wps:spPr bwMode="auto">
                          <a:xfrm flipH="1">
                            <a:off x="233680" y="1333500"/>
                            <a:ext cx="62865" cy="330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3" name="Rectangle 4574"/>
                        <wps:cNvSpPr>
                          <a:spLocks noChangeArrowheads="1"/>
                        </wps:cNvSpPr>
                        <wps:spPr bwMode="auto">
                          <a:xfrm>
                            <a:off x="372745" y="103251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4" name="Rectangle 4575"/>
                        <wps:cNvSpPr>
                          <a:spLocks noChangeArrowheads="1"/>
                        </wps:cNvSpPr>
                        <wps:spPr bwMode="auto">
                          <a:xfrm>
                            <a:off x="497205" y="9017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6" name="Rectangle 4576"/>
                        <wps:cNvSpPr>
                          <a:spLocks noChangeArrowheads="1"/>
                        </wps:cNvSpPr>
                        <wps:spPr bwMode="auto">
                          <a:xfrm>
                            <a:off x="707390" y="95885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7" name="Rectangle 4577"/>
                        <wps:cNvSpPr>
                          <a:spLocks noChangeArrowheads="1"/>
                        </wps:cNvSpPr>
                        <wps:spPr bwMode="auto">
                          <a:xfrm>
                            <a:off x="1717040" y="9588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8" name="Rectangle 4578"/>
                        <wps:cNvSpPr>
                          <a:spLocks noChangeArrowheads="1"/>
                        </wps:cNvSpPr>
                        <wps:spPr bwMode="auto">
                          <a:xfrm>
                            <a:off x="1157605" y="13817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9" name="Rectangle 4579"/>
                        <wps:cNvSpPr>
                          <a:spLocks noChangeArrowheads="1"/>
                        </wps:cNvSpPr>
                        <wps:spPr bwMode="auto">
                          <a:xfrm>
                            <a:off x="109220" y="13817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0" name="Oval 4580"/>
                        <wps:cNvSpPr>
                          <a:spLocks noChangeArrowheads="1"/>
                        </wps:cNvSpPr>
                        <wps:spPr bwMode="auto">
                          <a:xfrm>
                            <a:off x="1193165" y="135572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1" name="Oval 4581"/>
                        <wps:cNvSpPr>
                          <a:spLocks noChangeArrowheads="1"/>
                        </wps:cNvSpPr>
                        <wps:spPr bwMode="auto">
                          <a:xfrm>
                            <a:off x="64135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2" name="Oval 4582"/>
                        <wps:cNvSpPr>
                          <a:spLocks noChangeArrowheads="1"/>
                        </wps:cNvSpPr>
                        <wps:spPr bwMode="auto">
                          <a:xfrm>
                            <a:off x="159385" y="1355725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3" name="Oval 4583"/>
                        <wps:cNvSpPr>
                          <a:spLocks noChangeArrowheads="1"/>
                        </wps:cNvSpPr>
                        <wps:spPr bwMode="auto">
                          <a:xfrm>
                            <a:off x="167513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4" name="Oval 4584"/>
                        <wps:cNvSpPr>
                          <a:spLocks noChangeArrowheads="1"/>
                        </wps:cNvSpPr>
                        <wps:spPr bwMode="auto">
                          <a:xfrm>
                            <a:off x="520700" y="248920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58" o:spid="_x0000_s1672" editas="canvas" style="position:absolute;margin-left:258.75pt;margin-top:.8pt;width:153pt;height:127.5pt;z-index:251664384;mso-position-horizontal-relative:text;mso-position-vertical-relative:text" coordsize="19431,1619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hEdL5R8AAB7kAAAOAAAAZHJzL2Uyb0RvYy54bWzsXW1vI8mN/n7A/QdBHw/wWv3eMtYbbMbj XIDNZXHru++yLdtCZEmRNOPZBPnveVhVrC5Kxe6amYwRrBUgW/Y0zeLDYtcLyWJ//7tPz8vRx/l2 t1ivLsfZd5PxaL66W98vVo+X4/+7uT5rx6Pdfra6ny3Xq/nl+Nf5bvy7H/7zP75/2VzM8/XTenk/ 347AZLW7eNlcjp/2+83F+fnu7mn+PNt9t97MV3j4sN4+z/b4dft4fr+dvYD78/I8n0zq85f19n6z Xd/Ndzv865V9OP7B8H94mN/t//zwsJvvR8vLMWTbm/9uzX9v6b/nP3w/u3jczjZPizsnxuwLpHie LVbo1LO6mu1now/bxRGr58Xddr1bP+y/u1s/n68fHhZ3c4MBaLLJAZp3s9XH2c6AuYN2WED89C/k e/tIcq/W14vlEto4B/cL+jdqXzA+c3q8XEki+y+G1tG8bDCAu40fyt3XifjL02wzN8h3F3f/8/Hn 7Whxfzku66IYj1azZ1jS9XY+J7sYlVVtxpEkAOkvm5+3JOxu89P67i+70Wr9/n6x/3m9WO0hU0Yj DrkDUvplhz8a3b78aX0PzrMP+7UZzE8P22dihWEafcLf1u00gxH9ih+zbFJnlTWf+af96A7Py7Zq mmo8ugNBXk0nrRHrfHbBfO4+7PZ/mK8Nz9nHn3Z7a333+Im6ebx30G7QycPzEob4X+ejpq5GL/Rf Z6ueKAuIsmz0NCon7SFNHtA0kyzOCCr1vZVlnFEZ0NRTRSJg94wKhVEd0DTVNC5RExBN4gJhXvF9 qSqaBkSaimhEPae6auMSZaG26yYuUxaqu5oWCqtQ3xkGJTpyWajxqtXEClU+VVSVhTqvq1wRK1R6 pSEM1a4rK9S7pqw81HtVTeJS5aHes7yIKysPFV+2tcJLKF6DmIeKL1tNrlDxWamoKw81X5XKa5OH ms8yDWOoel1foepVfRWh7stSMdRC6L6ZxnVfhLovQBWdrGje9m9ZrmEsQt0XjSZXqPt8ouirCHVf Fo0il9B9rWEMda/rS+he01cZ6r4oFFstQ93noIpOEmWo+7xR5vdS6F7DWIa6z2tNLqF7zN9xuULd F4XyDpWh7vO8UniFutf1Fepe1VcV6j7PlUm1Erqf5nG5qlD3WV3G7asKdV/kyjhWoe4zbQ2qQt0X maKvKtR9jhkz+j5WQvethjHUva4voXtNX9ikdTNAliu2Woe6L8o2rvs61D0m8ijEWqheg1iHqq80 qYTmG0Vbdaj5DOMTFyvUfFFoCEPN69oKNa9qqxGaVwy1CRVfTpTdWxMqXpkimlDv2JPGh7AJ9a5M ELSZ9otGMdU4hWpXXulGKH2qoRNK1xQV6lwoCjv9R97Lz554e3/3aeX29/hpNKNz8cScLjbrHZ0q aLOPA8ONPZnMLkBFhwGFGPon4sIcY4aIoWIiNicHCNfPGVok4iaJMxRFxNMkYndmusEemg5fQ4LQ LpqYZ2kgaaNsyNNg0mbYkKcBzRzSLA0qbWqJO7atKVBp32rI06DS1tSQp0Gl3achT4OaO6h5GlTa QxJ37BJToNI20ZCnQaWdoCFPg0qbPUOeBrVwUIs0qLRlI+7YlKVApV2ZIU+DShsvQ54GtXRQsXtK EsZBLdOg0g6JhMEeKIU7bYIMeRpU2ucY8jSotJUx5GlQKwe1SoNKGxLiji1HClTacxjyNKi0rzDk aVBp72DI06DWDmqdBpV2AMQdi3wKVFrlDXkaVFrKDXka1MZBxZqcJIyD2giodhVxC+sWbt5DB+92 PIKD95a6mF1sZntaj/nH0cvlmBxqoyc47eA0o39/Xn+c36wNxZ6WZfMcqPyi1REsV4Jwgp0TCPEa Wzj8mNuN4QenmSHDxNZHBpeYIWPXITPh1jI7Eo4f3y3Xu7mB3Inr+ndvR81a7wj4jy0h/FZGAnim eiWFT8rQTftFhb/JkOHA0YcbviRD5sVjoXRE8IFYQXM2Uw0SPEKWckAIeHssnZ9bWQpunYpKO5bw 1fSCOpaQ+eio4F2wMnh711DB12Io4U3plQJ+FEs36aeDj8T27CcVlpZbi/5YQn6uo8K53cqA1pqB hgpeDEs5IAU8FJbOz/YsBbdWWngfLF3OsxM/55bpDiXk5zoqnIgt72k+gAr+AUMJD0DvWOHsb+ls bAGzHEvBrZUW53rbc8s983Nume5QQn6uo8Jp08pQmnACZNDGipwImPmKASHIn0JkWFb6pgCcmC0d dme9dEfyJWCy6sdxbWCgrBG4SIqqfmtSOJH2CuqGcsp9spjc2iFy55dONH7MIwQpaP0yJye/kOEf w2jSbr1c3FMEjxaw3fbx9t1yO/o4o6Cn+Z+TU5AtV7QOZjltDu5miL0+LGd7sxYKskRum+1ufzXb PdleDQfqdHZxO/84p8Di7OJpPrt/v7o3P+9ni6X92SjZxeQoDEeRx93F7fr+V4TktmsbsUWEGT88 rbd/G49eEK29HO/++mG2nY9Hyz+uENabZiVt0vfml7Jq6By2DZ/chk9mqzuwuhzvxziP04/v9jYk /GGzXTw+oafM6GG1/hGhwIcFxelMzNBK5X5BtNPK+hphT9jvcdjTLNAilvktwp5YwRteGGNhz2xS FIaA4p71tOV59uuinuR9yWpMsMZcutAo5hLvEqJ4l92fhcFT7DcCijgXzJ6exgQGj9lA4x1JTkGz mDiYsjxVXBzMKJ4im5LPLMYn9E8pAmE66RipAoXeqbhAIuBZZOQxi0kEjXT9KZxCVecmvBXllKBt Ee4sEDNUhBrWt4h2liV5dKNCJWicnD9e5T1CDetcBjtrcsrHhKKVzXcY17kMdSLkq3BK0LmIdNaZ ZuLYOA0KFRp5beKvUXgJOqctlVdBj1DDOhdBzhZ+6LimRJQzrnMR4myQ2aBwStC5iHAiX0RjNaxz Ed+cmhhbTOe0qff6VGYWcod5mh6hhnUugpvZpNIMXYQ340oXsc2piSvH8IngpoJPhDaxhGmWTsc6 rwdFqtDSs6yhIE9UrAS1Y3/dddcn1rDeRWAzy6eaXYnQZhyhjGvmuWbtIrKpKF7GNYtSW/1EZFMR Syi+zLWJTwQ2NbGE4nvEGla8jGpWpWZaIq4ZRyiCmlmJOH3ctERcU0EooppZNdVWQXKCDVi8jGpi R6aJlWDx5Lb03fWJFVc8jgqnAFskgngKsKnhUut8vPEuwv4Y6CnApinyFGDTNEOrOA6+N6cA22Fi w28vwEZeN5/O8SVRJ7NVpLATTtfkEus8q9YZaB2LHFHpnrJP0FK5gBuT8UNuBZF1bBgnm41aSSrb YRLRYXfsnzxGkbm8Bv4LDQfcIebdYToWjVsLhKkGhOROE8kO+9TRwLEhpNTQwJUi6BgFtxYNUw2I yZ0mkqWjgRtDSKmhgedE0DEKbi0aphoQkztNJEtHUyL6SLMv/4WGpqJNc0DHKLi1aJhqQEzuNJGM ZeO+dEuDu0NIqaGBh0XQMWduLRqmGhCTO00kS0cDR4mQUkMD14ygYxTcWjRMNSAmd5pIlo4GbhEh pYYGnhhBxyi4tWiYakBM7jSRLB0N/ClCSg0NuXAEIcPg1sLxZAOCcreJZOl4yHsi5FQBwWUjCBkI tw4Qkw1I6vtNpfsMSHC9CElVSHD3CEKGwq2DxGRDonK/qXSfAQmuFiGpCgn+HUHIULh1kJhsSFTu N5XuMyDBTyMkVSHBNyQIGQq3DhKTDYnK/abSfQYkuIuEpCokCs8Nr6p2z4vFd0hU7jeVToOEze4p YP7WA+aY5W3A/KfFak53hE3yiQuWv1v9vEVcOf3mbzNpXXZKVtQIiBvTm13wzV8ZAi8OI+CUG0H3 fkf0w+V4CYnM6Y/vAJPBOhI6FPq72JT9Y3MV0SE9+ZLEjOfFHjfsl4vny3Hrc0EGkjEMMpcwSRjN Tfa/TyfT9+37tjwr8/r9WTm5ujr78fpdeVZfY7W8Kq7evbvK/kFyZuXF0+L+fr6ijBS+VZ+VaTfC 3f1+ex/e36v3OjmX3E1WDETk1ghtcjUOc0k4h+NV0zaw3EkrNCl4n2OFo4flYvP/nJHCN9HzSVm5 hFJcRUcm4IFBli1OzXgF7FX0vMGmlPB3V9HZ3k4mKQtOROsz/KZMEnvF40wik6L2zTOJqrwt3MYO 9RGaw/oJWd7aZDTsFdqqbBDWkEYbZrzx3BmEhLokIWweuzATxaBzHA/AK0wTOkq1oE3iAQ12bJ6P ybiJ8AmD/uZubRZhJJKJKHQZYYTX1XeGq7xIbYowwoTiiRQ+GGBPorHBvq2jURR0FIOLiCNyiXKK WEaAYT8X9JbRHdgYNFE9odB4herOWroDG+UVKjynaHhMrlDjWUt3+KO8Qp1nGi+hdVApvELFq/oK NZ+p+qI3yQ+iSb6KYBQZRXlBN1djGEVWUUVJDTFeoe4LU7giyivUvaktEOMV6r4wd/ijvELdF4qh ivoJOagUjKHuVX2Futf1JXKLagr6RzCKzCJ7OzeGUWYXUaQ+xivUfanal0gvMtVVYrxC3ZcZ3eGP yhXqvlTeR5FeVIBK4RXqXtVXqHtdXyLHqKF0hAhGkWBU4nZ+XC6RZGSKrMR4hbqvVPsSWUYNpbrE eIW6rwpt/iI/iX+3TS2GGK9wzilRJkjBGOpe1Veoe11fIs8I16ijGEWSUWXqYMTsSyYa4cZ5nFmo /Fo1MJFphBIEcV6h8mtc9o8rTFRQQN2AOK9Q+VWr8gqVryosVL6uMJlrhMyfqGAi04hKNcVBymwj k04VMTGRa0RllhRm4ZSfmVTLGLNQ/Y2pCxSzC5FwhEv/cZSh+mvkuymCherHSUlhFupfV5mso5Ar OwFRSKG1+VmRnZOopIATXFwyUUuhVa1MFFPIUEklqjNRTqE1BTFi+qf7mX7usWUsIoMpKiq0pqBP lJkYAFVn4QDoOqNbCJ1k2taiDbebU3QZNw1cWgqYmUzVCMw2nH6mqp214gUwSecxZuELMDX1LGI6 o+heB7NQjLYN34Ap9pIKTDEAqs7CAdB1RtHWTrJaOYCQ+7ijmqDPuGi4NRfQNRq3cATI2aFxE0Ng MqsjQ0BOk062LNM2BpSZ0NGhDk30jaLAS0cFn4wmmxgEVW/hIGS63rKJGAZtq0EXeAPpkG6pSGdi Zx0Mk74fUR2cnCG/XDU5iB4SNsrKjqBhSJYjhT1uJyi1GBKaUktR+cRoZLW2JmOBCvnp+hPj0aM/ cQrOtN0HbDfsNkfuuIJXnISBNG58dPs4GN9CtT5YeUho7ozE9Ece7s4MsGap8onxMCXyovzEeOTQ s4ZXjIeuPzEeUn9wbZ5Sg0+pwfAcnmrvHFWYOtXeUZN3MTOSzSDFz7qa+/PDT7V3NEWeau9omvnt 1d4xSdCxSnbulvgNTmApbxOdwOjlwxkridy9q/6Cef+76nIkb3BOSuKOPYgRRpQZUqG6vNMbnHVS uNNRh7ijtk4SuYOK00oSOfZjhnsaVJStsORpUM1xg9h3FYH6Nc+5ePiDNLjmwGB7SANsTgT2D9Ig my2//YNE0N2dqrQRznzZQl+OZ0BLvnChjYNiBzv0B26Yce00ySwyX7xQVi+0PX1F7Sza7JtLDOTX oqhqlyHmsthwMoG2OX7bPZbJbu6awEClHzcSvnYZ8+DWdokjMXrkseJn3EbF4od6QjZKIRquqClg 30MNCQoJGkI/NzFvbq0AFKkiKf2cxI+5dXI6Mj/O/Jhbx+1QOn6sA3JXGRDYGgBEN3IhKaJ8jpB5 c2tFcMWqEMDrJaPq3+CG2Fwv2ZF03JkOyFXlQ7RoAJArK4XQWa8IrvwaomK9ZLjsZdTjL32xpNxa 9RxJx491QI2dnBGCGQDkyq8hHtUrqau2h1BTL5mrpoUoUi/ZkXTDgFD+iFSFsMYAIF4FEOTplcGt pYjf9JK53QVCM71kR+INIzKOHECikn7900Lmsl2oXp+lZO7cuhfeXYFAUKSXzq3ciHf0kh0LyN3p doc6UGac4H0fAuXqxCEc0S8FFQ6BmhBp6KdzmZUIIvTTHUmYgMpNUHBpD6FyFx3g4++Xwt2Lgvu+ n46i/0APz3w/3ZGECajczUryEQ/BcscPcpz3y+Hut4CQZx4WhFtnq+7CKzofMOpjKZlTjxm6+Qpx J9abtuZmXNURnuh+aO6+JD6HwTsSFoRbB81V6UPOzYBpH0vJnHqguYkLbxorToNmNlgwHkSHmJT5 c+skducQDiNha8cE3DpCruAFN2y/so6lZE4MDZ2c8uvfen49tikys9kY6udkNtPBweUzVwWKmNod fF5PCmSZYLUM0uuzCkVH8ZzSmduqoFp/djnlGnOndObdBRLj32CGPTbi0g7N9PZt7LBuctogGzPE zb86w+J6ssPTTY8xKo7CNyPt0GwjP8cOzU2P/z686dHdPIrNjEWd4UNAJ4s83T0yl9mCL2XiU5Rs keGXMs2h5VUvekTW8zYn9xIt5tOsnh4t5l9+zcOecbRbHsgwQgJCaQv1h0RhHhJlIR2zCTMtNC7w cwTZE1E2QN2R2CTuiDhhdkVcHAxtx8deXIjwwRatozKVGM0RMESO1bMjUQWS+S1xTiK5pTDfj4qp WqS2xMFB+51QufmOaJRTgr5FRkthE34jihIlYxWhQpWX+HpZ3JJExVikqsVsCa7FDp8ulLjeobAS tzsq8y2xmKrE7Y44Pqon7y2htLm5EU2JkrGaUKGVV63JsIuxGjZzcvh4oWpcS4krXZSM1YQKla4L Je51KKzEtY7GfAwupnRxrSOudPFRTPo8bxyfuNShCRUqvUVRZ4XVsNLFjY62NUmDkeETNWM1oUKl 60KJCx0KK3GfAxFJk0sWEUtc6IhrnRxu3qqm9gpGjFPC/EIBC88K+YzmelWM17DaxccwEUxUWSXM 6hSdSBFL3OZQFC8uc8CDptmDuM0RV/xBxVh7WTKiLXGXQxNLaD5Hzmrc4MVdDkWscJbJikpllaB5 Ch91mtfFklc54uuEuMhBM4wCUdzkiEMU1ziy0l63c5qHN++UOXnKnMRm/JQ5ecqcHN/4kFJ/Ngrd diSb8QGKAXKsgIaco2sD5JhrDTlHdvrJaSEjch8SHiB32VhYkKz7boDcQcWhNYncQUVALYncQfXx rn5hXFDt675a+NUZQHRGoyqmtIZ8RQIQscG4eTcqR5q4tbErO7hJROyPZQbcuiCY7e6QiONaah5T l3ClBewckKHEHoskkWogU4W7PCIbhIMztbPMATg4xjtC1iO34cCkUXWdMg9uxdgckw3CwRE6DQ6O 7Qlw0qi6ThkGtwLOMdkgHBy+0+DgvJ8AJ42q65RhcCvgHJMNwsFZOw0OzvcJcNKouk4ZBrcCzjHZ IByc0tPgwDGQACeRynfKMLgVcDrZ+PEgHBzK0+DAEZAAJ5HKd8pycivgdLLx40E4OM2nwSEPQgKe RLKuW5aUWwHomGwQEPkUEhFR/Wu73+DOubVCuLUnkazrl7lwKyAF8vHzYUzw+SdigrshBVMiWdcv y8qtxHRMN4wJR/1ETHAwpGBKJOv6ZSzcSkzHdMOY4CdIxNS5Erh3boXtpZL5fpkLtxJTJx8/Z0yn DKXx6I1/MrOiVOXjQndmPvn28c8unwn5lFlrrwWECU1FUVI5DvvJzNzfAOF8pi8KgTbGj9hwZ105 vPDe+dTUT5gYPYSRwDAGShUnsgif0HGeTYwn+JiRcJvbz1RGWIXuW1xIh/P2mFPoNHdfzoxwCr23 tqTGMSfhuVVlCn23mkwiFOo+nhkRSkRDcUE+ik/EQt3nM2O8QrXbej7HCMUVf/epyhivUO+NKY0S 4RUq3n1BM8Yr1LytxBfhFaq+R65Q95pcIiKKgr6KlYqgKGpnRXUvQqL4oIPGK9S9rZhzjFEERWtT ZCj29ojvaNqKZBFeoe5raDX+JorIqC0WGeEV6r5HrlD3mlwiMNpOqFxRDKOIjaKmTlT3IjLqPqcZ sS8RHbXBomOMIjbamsqFUblCu6+U91F+UdNUZ4zyCu2+MpHWiFyh7nvkCnWvySXjoxOkMcSVL2Kk pQJSBEinphxcDKQIktrI+zFIUfEOCZHaWyTCpCh1FbUKUfIOHjfz3cmIWYhAqa15EpEsVH+fZKH+ NclkmDTHFBzXvwiV5srEI+KkOIxpa7YIluKzklGdHURKESJUJAvNPzeBxGOdiVBpVtoPQ0cGQHxh E9Wp4pKJAUDGtiZZOACaZDJaWsG04zBlxFSZfUS4FJ/Z1KYyETO1tY6OdXbwnU1kSyiShQOQKa+m KHyX1fYr0ZEBoC84dUFmZQI6+NSmLlk4AJpkdImo67FBTk8cpqh9p6CUhe8adbkUpe8yk/tj9X8K WH9axaovdDfW3am9P5Dk76vzIX+A3AXB/FFlgNwFwXx0YoAc0wUF8Py1235yd63yFLA+BaxPAevV kRHQtsCEw9kb3v820cJvyDnwNEDu3tXXDFirdVjcjc0bf8G6X3Z3zf3Gx9gGyB1U77DuJ6dlkhTp S1UMkLs0BKx0QaLA18fmactgovNYL2PBeSulv+esBYFpAQYaX7KGnazcWmcs361FMce+6IO9DO2c PIDITLi1zA4k44fs1o0E6F0JEfv9E/DVwPBHRL2bnnlzawVgsqHL3ZQuDd1QpZte1IficW86otwl 1gyGTflDorjY2ycCk/lCRSwCtxY4f2/UlzTgx9wymZ1avHT8WAfE3/7EfRQrpzZEdKuTlOpfB+bN rRWBPzk6UGqFux2IWzKZl4470wGVYGnkZMVrgOibU0SISadvhPiro3BY95HxV0cHqikcSTcMCK4h K+dQpL6mMscEiJEzb27tCMFtZRXEoXJ+zK0jcztQfxueH3PLZAfS8WN9hBpyHUFOn4GljRAcWZaQ Z2Dmza0Vgcn8IsOPubVk/O1Rv1rwY26Z7EA6fqwDggPJysmK1wBRtQlCDmdKny0xGar29ZG1bmcA O+4nO5BuGBAcT1bOIZNDgNkOv78lxsy5tUo1gWgz5v1Gxx0PJJswGSZjiVwfI/IyGUy4QGH/Rhsk OLesBQyU7iEnmNXSwNpqKj3TqPdHy48lZB32oMrdEgYH8AAqOMaMtHm/7WW5++r3QPoS+cYs+n7r A52dZr2ECajgkLKy8viqYwU/mKVk/MydW2d/TAcPuLSYAzqq6EF26jNV+Dm3jt+RhPy8Z6xKt731 h24VFXxoRgokEfZKy3SIXfTSUWIYoRqqxHIkYQKqyq238G8MWGDNC26/sPCsWfD9s1/GHcO+esEz nRcwART8XkaGQfuDs80QMnjmza0zF7PnxwCAba+s3K934zAfbpnfgXz8mK0PW+1TDZi3XQOGKrrJ mgc2Rfuzax4cft0yqAZD1ahKO/l02RP0OUtMopQ7kRVTnxfOuROnWjBvsxZMRSWuRA0O64f5HHsM axJV0xKLNK1qUSus6SHZYImsV14eTzb4tr/4S9UmD2zQbB6+0AZxG8KUdzEzXYG6WGYX0M2ENfbI MHqTReY3lCcbfOs2iPOQnAfNLv9zbDBaiwjle2suI1hErbHl6lhFMUGMzu5ET/b41u0Rxy1rj/87 v9vjqvVyPkLFLHP0cUb5y+bnLa29u81P67u/7Ear9bsnEM5/3G7XL0/z2f0Oq7CxJ/EH9At95310 +/Kn9f38cjz7sF+bmAcbnSswWDR54w7eKEqfV/ao1k2kKOZG5UztnrLKSzvR4pDDfA42lVsAMf3w Z6jpPLTd7f8wXz8TDv+5eop0iH8Aof0XfLTelWDHT6MP28Xl+O/TyfR9+74tz8q8fn9WTq6uzn68 flee1ddZU10V37TK1W69XNxfw1TNOGwfb98tt6OPs+Xl+Nr8z73NAdk5Kg5ePPnyb+b78sBCfx9A yqDN3+fTs+u6bc7K67I6w5a9PZtk099PofRpeXX9D1Kl5/XTYjUffXperr5qGzt6QeiqwtHBwFGx Tcz/jrEhkrTYz7ej5eIZJSc90eyCjPH96h5T2+xiP1ss7c+BKkj8ThUYbh7oc7bWH0ytrv2n20+j xT3sGuFasKOnt+v7X2HN2/WeiudHUvhX69V8PFr+cYX3AQR7/mHLP9zyD7PV3dN6eznej5ErQj++ 2+M3/M2HzXbx+IQOMquazY94Z64Xe5qsOxncLy+7jZUMP7gxAU1amcmX9fb+PJ9kk3P6abNd3813 u8Xq8Zen2WaOvqmzsGAZOToi04TZWjvabz1NlNMmp6Ml9lvTiavu2E0SbTWhcrvm3HmaIy52pzni FecI/xq87TkCqSqROcJEHF5pjmgmTeGqbk8r3Ow5OJJNp9hKnCaJ00bC76VecZLw78HbniQQi4pM EiYs+0qTRNZg9+BibNFZIp/w9b/stJU4bSVe9bjhX4S3PUsgrh+ZJUxM+LVmiQx1w915IyvaDL/Q SbA7cUxP04R6cj95Jb6xV8K/CW97mvBBbuG87K8j8K91XiJrOoc33UQiY7MEwo8cizxtJuBDPvkl XvHI4V+ENz1LkEPAbib+DJc5ohs2K//V9hHTIqPQm4kTV1VzlDGD8j/OKYFsSZ/MpwQ35svlYrMj F+3sQolvBFGAgxdOd6gvV+STn3yxQ367/uD87poP3kRWDtzsg2a5++uH2dY71afIN4KmrGMdQSqa d61z3T2xDnb3JNXJvlqTk/3h38DJjmsgB4ZqwmqvZKh1ifra0CjZKe7OTG3eTLffzU92qoZ+3pid +hwGnlDDPJpvHQfCxycLd4kFBhuZT4uSkt0pEnSaTxFKRHjxb+PRy3a2uRy/MTv1uQ1sp2GuzTe3 07qpMsoAO02oLmC9M4kktJydFn4RXafvXMsdqs86QBD+WxtqBUeWux6V44YidlXCz4U8x9N8qqR8 /JvMp9hW313g/ya15REz/dPi7mq2n4W/m3fwYp6vn9bL+/n2h38KAAAA//8DAFBLAwQUAAYACAAA ACEAyMCzJt4AAAAJAQAADwAAAGRycy9kb3ducmV2LnhtbEyPQWrDMBBF94XeQUygm9LIcbEbHMuh BLIptCWOD6BYimVsjYykJM7tO121y8/7/HlTbmc7sqv2oXcoYLVMgGlsneqxE9Ac9y9rYCFKVHJ0 qAXcdYBt9fhQykK5Gx70tY4doxEMhRRgYpwKzkNrtJVh6SaNxM7OWxkp+o4rL280bkeeJknOreyR Lhg56Z3R7VBfrIDvz92+/vDPw1c83FOjsMHmPAjxtJjfN8CinuNfGX71SR0qcjq5C6rARgHZ6i2j KoEcGPF1+kr5JCDN8hx4VfL/H1Q/AAAA//8DAFBLAQItABQABgAIAAAAIQC2gziS/gAAAOEBAAAT AAAAAAAAAAAAAAAAAAAAAABbQ29udGVudF9UeXBlc10ueG1sUEsBAi0AFAAGAAgAAAAhADj9If/W AAAAlAEAAAsAAAAAAAAAAAAAAAAALwEAAF9yZWxzLy5yZWxzUEsBAi0AFAAGAAgAAAAhAJ6ER0vl HwAAHuQAAA4AAAAAAAAAAAAAAAAALgIAAGRycy9lMm9Eb2MueG1sUEsBAi0AFAAGAAgAAAAhAMjA sybeAAAACQEAAA8AAAAAAAAAAAAAAAAAPyIAAGRycy9kb3ducmV2LnhtbFBLBQYAAAAABAAEAPMA AABKIwAAAAA= ">
                <v:shape id="_x0000_s1673" type="#_x0000_t75" style="position:absolute;width:19431;height:16192;visibility:visible;mso-wrap-style:square">
                  <v:fill o:detectmouseclick="t"/>
                  <v:path o:connecttype="none"/>
                </v:shape>
                <v:shape id="Freeform 4560" o:spid="_x0000_s1674" style="position:absolute;left:1689;top:11106;width:4857;height:2590;visibility:visible;mso-wrap-style:square;v-text-anchor:top" coordsize="765,4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VX7nckA AADdAAAADwAAAGRycy9kb3ducmV2LnhtbESPQWvCQBSE7wX/w/KEXqRuNMVqdBUttLR4kFoVvD2y zySYfRuya4z99d2C0OMwM98ws0VrStFQ7QrLCgb9CARxanXBmYLd99vTGITzyBpLy6TgRg4W887D DBNtr/xFzdZnIkDYJagg975KpHRpTgZd31bEwTvZ2qAPss6krvEa4KaUwygaSYMFh4UcK3rNKT1v L0bB58/lZteNOwyPcW/1snn3h/15otRjt11OQXhq/X/43v7QCp5HcQx/b8ITkPNf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BVX7nckAAADdAAAADwAAAAAAAAAAAAAAAACYAgAA ZHJzL2Rvd25yZXYueG1sUEsFBgAAAAAEAAQA9QAAAI4DAAAAAA== " path="m765,11l701,44,695,34,759,r6,11xm658,67r-65,34l588,90,652,57r6,10xm550,123r-64,34l480,147r65,-34l550,123xm443,179r-64,34l373,203r64,-34l443,179xm336,236r-65,33l266,259r64,-34l336,236xm228,292r-64,34l158,315r65,-33l228,292xm121,348l57,382,51,372r64,-34l121,348xm14,404r-8,4l,398r8,-4l14,404xe" fillcolor="black" strokeweight=".1pt">
                  <v:stroke joinstyle="bevel"/>
                  <v:path arrowok="t" o:connecttype="custom" o:connectlocs="485775,6985;445135,27940;441325,21590;481965,0;485775,6985;417830,42545;376555,64135;373380,57150;414020,36195;417830,42545;349250,78105;308610,99695;304800,93345;346075,71755;349250,78105;281305,113665;240665,135255;236855,128905;277495,107315;281305,113665;213360,149860;172085,170815;168910,164465;209550,142875;213360,149860;144780,185420;104140,207010;100330,200025;141605,179070;144780,185420;76835,220980;36195,242570;32385,236220;73025,214630;76835,220980;8890,256540;3810,259080;0,252730;5080,250190;8890,256540" o:connectangles="0,0,0,0,0,0,0,0,0,0,0,0,0,0,0,0,0,0,0,0,0,0,0,0,0,0,0,0,0,0,0,0,0,0,0,0,0,0,0,0"/>
                  <o:lock v:ext="edit" verticies="t"/>
                </v:shape>
                <v:shape id="Freeform 4561" o:spid="_x0000_s1675" style="position:absolute;left:6527;top:11106;width:10338;height:70;visibility:visible;mso-wrap-style:square;v-text-anchor:top" coordsize="1628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0eNOccA AADdAAAADwAAAGRycy9kb3ducmV2LnhtbESPQWvCQBSE70L/w/IKvYhutCFI6ioaWuhNjR56fGSf Sdrs25hdY/z3XaHQ4zAz3zDL9WAa0VPnassKZtMIBHFhdc2lgtPxY7IA4TyyxsYyKbiTg/XqabTE VNsbH6jPfSkChF2KCirv21RKV1Rk0E1tSxy8s+0M+iC7UuoObwFuGjmPokQarDksVNhSVlHxk1+N giSPz1/7y3jo54f37J7trtvme6zUy/OweQPhafD/4b/2p1YQJ68xPN6EJyBX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IdHjTnHAAAA3QAAAA8AAAAAAAAAAAAAAAAAmAIAAGRy cy9kb3ducmV2LnhtbFBLBQYAAAAABAAEAPUAAACMAwAAAAA= " path="m,l74,r,11l,11,,xm122,r74,l196,11r-74,l122,xm245,r73,l318,11r-73,l245,xm367,r74,l441,11r-74,l367,xm490,r73,l563,11r-73,l490,xm612,r74,l686,11r-74,l612,xm734,r74,l808,11r-74,l734,xm857,r73,l930,11r-73,l857,xm979,r74,l1053,11r-74,l979,xm1102,r73,l1175,11r-73,l1102,xm1224,r73,l1297,11r-73,l1224,xm1346,r74,l1420,11r-74,l1346,xm1469,r73,l1542,11r-73,l1469,xm1591,r37,l1628,11r-37,l1591,xe" fillcolor="black" strokeweight=".1pt">
                  <v:stroke joinstyle="bevel"/>
                  <v:path arrowok="t" o:connecttype="custom" o:connectlocs="46990,0;0,6985;77470,0;124460,6985;77470,0;201930,0;155575,6985;233045,0;280035,6985;233045,0;357505,0;311150,6985;388620,0;435610,6985;388620,0;513080,0;466090,6985;544195,0;590550,6985;544195,0;668655,0;621665,6985;699770,0;746125,6985;699770,0;823595,0;777240,6985;854710,0;901700,6985;854710,0;979170,0;932815,6985;1010285,0;1033780,6985;1010285,0" o:connectangles="0,0,0,0,0,0,0,0,0,0,0,0,0,0,0,0,0,0,0,0,0,0,0,0,0,0,0,0,0,0,0,0,0,0,0"/>
                  <o:lock v:ext="edit" verticies="t"/>
                </v:shape>
                <v:line id="Line 4562" o:spid="_x0000_s1676" style="position:absolute;visibility:visible;mso-wrap-style:square" from="1708,13665" to="12045,136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pdBYscAAADdAAAADwAAAGRycy9kb3ducmV2LnhtbESPT2vCQBTE74LfYXmCN934p1ajqxRB Wygeaot4fGafSTD7Ns1uTfTTdwsFj8PM/IZZrBpTiCtVLresYNCPQBAnVuecKvj63PSmIJxH1lhY JgU3crBatlsLjLWt+YOue5+KAGEXo4LM+zKW0iUZGXR9WxIH72wrgz7IKpW6wjrATSGHUTSRBnMO CxmWtM4ouex/jIL76fa8Pb8fqD7a9Xei5eyVdzOlup3mZQ7CU+Mf4f/2m1Ywnoye4O9NeAJy+Qs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Gl0FixwAAAN0AAAAPAAAAAAAA AAAAAAAAAKECAABkcnMvZG93bnJldi54bWxQSwUGAAAAAAQABAD5AAAAlQMAAAAA " strokeweight=".6pt">
                  <v:stroke joinstyle="miter"/>
                </v:line>
                <v:line id="Line 4563" o:spid="_x0000_s1677" style="position:absolute;flip:y;visibility:visible;mso-wrap-style:square" from="12045,11137" to="16865,13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WywZsQAAADdAAAADwAAAGRycy9kb3ducmV2LnhtbESP3YrCMBSE7xd8h3AE79a0rlStRtGF BfHOnwc4NMem2Jy0TdT69puFBS+HmfmGWW16W4sHdb5yrCAdJyCIC6crLhVczj+fcxA+IGusHZOC F3nYrAcfK8y1e/KRHqdQighhn6MCE0KTS+kLQxb92DXE0bu6zmKIsiul7vAZ4baWkyTJpMWK44LB hr4NFbfT3SpYHM9bMlW5MNnh0qaTNm1nu1qp0bDfLkEE6sM7/N/eawXT7CuDvzfxCc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5bLBmxAAAAN0AAAAPAAAAAAAAAAAA AAAAAKECAABkcnMvZG93bnJldi54bWxQSwUGAAAAAAQABAD5AAAAkgMAAAAA " strokeweight=".6pt">
                  <v:stroke joinstyle="miter"/>
                </v:line>
                <v:shape id="Freeform 4564" o:spid="_x0000_s1678" style="position:absolute;left:5283;top:2597;width:1282;height:8547;visibility:visible;mso-wrap-style:square;v-text-anchor:top" coordsize="202,13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iNnz8MA AADdAAAADwAAAGRycy9kb3ducmV2LnhtbESP3YrCMBSE74V9h3AWvNPUH6xUo8iugnvnuj7AsTm2 1eakJFHr25sFwcthZr5h5svW1OJGzleWFQz6CQji3OqKCwWHv01vCsIHZI21ZVLwIA/LxUdnjpm2 d/6l2z4UIkLYZ6igDKHJpPR5SQZ93zbE0TtZZzBE6QqpHd4j3NRymCQTabDiuFBiQ18l5Zf91Siw 7rzb/shQD/Eg3XH9nRaXVapU97NdzUAEasM7/GpvtYLxZJTC/5v4BOTi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jiNnz8MAAADdAAAADwAAAAAAAAAAAAAAAACYAgAAZHJzL2Rv d25yZXYueG1sUEsFBgAAAAAEAAQA9QAAAIgDAAAAAA== " path="m13,r9,69l10,71,,1,13,xm29,116r10,69l27,187,17,117r12,-1xm45,232r10,69l43,303,33,233r12,-1xm62,348r9,69l59,419,49,349r13,-1xm78,464r10,69l76,535,66,465r12,-1xm94,579r10,70l92,651,82,581r12,-2xm111,695r9,70l108,767,98,697r13,-2xm127,811r10,70l125,882,115,813r12,-2xm143,927r10,70l141,998,131,929r12,-2xm160,1043r10,70l157,1114r-9,-69l160,1043xm176,1159r10,70l174,1230r-10,-69l176,1159xm192,1275r10,70l190,1346r-10,-70l192,1275xe" fillcolor="black" strokeweight=".1pt">
                  <v:stroke joinstyle="bevel"/>
                  <v:path arrowok="t" o:connecttype="custom" o:connectlocs="8255,0;13970,43815;6350,45085;0,635;8255,0;18415,73660;24765,117475;17145,118745;10795,74295;18415,73660;28575,147320;34925,191135;27305,192405;20955,147955;28575,147320;39370,220980;45085,264795;37465,266065;31115,221615;39370,220980;49530,294640;55880,338455;48260,339725;41910,295275;49530,294640;59690,367665;66040,412115;58420,413385;52070,368935;59690,367665;70485,441325;76200,485775;68580,487045;62230,442595;70485,441325;80645,514985;86995,559435;79375,560070;73025,516255;80645,514985;90805,588645;97155,633095;89535,633730;83185,589915;90805,588645;101600,662305;107950,706755;99695,707390;93980,663575;101600,662305;111760,735965;118110,780415;110490,781050;104140,737235;111760,735965;121920,809625;128270,854075;120650,854710;114300,810260;121920,809625" o:connectangles="0,0,0,0,0,0,0,0,0,0,0,0,0,0,0,0,0,0,0,0,0,0,0,0,0,0,0,0,0,0,0,0,0,0,0,0,0,0,0,0,0,0,0,0,0,0,0,0,0,0,0,0,0,0,0,0,0,0,0,0"/>
                  <o:lock v:ext="edit" verticies="t"/>
                </v:shape>
                <v:line id="Line 4565" o:spid="_x0000_s1679" style="position:absolute;visibility:visible;mso-wrap-style:square" from="5321,2603" to="16865,111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Jbu/MQAAADdAAAADwAAAGRycy9kb3ducmV2LnhtbERPy2rCQBTdC/7DcAvd1UmtaE0zigit BXFhLOLyNnPzwMydNDM10a/vLAouD+edLHtTiwu1rrKs4HkUgSDOrK64UPB1eH96BeE8ssbaMim4 koPlYjhIMNa24z1dUl+IEMIuRgWl900spctKMuhGtiEOXG5bgz7AtpC6xS6Em1qOo2gqDVYcGkps aF1Sdk5/jYLb93X2kW+P1J3s+ifTcr7h3Vypx4d+9QbCU+/v4n/3p1Ywmb6EueFNeAJy8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lu78xAAAAN0AAAAPAAAAAAAAAAAA AAAAAKECAABkcnMvZG93bnJldi54bWxQSwUGAAAAAAQABAD5AAAAkgMAAAAA " strokeweight=".6pt">
                  <v:stroke joinstyle="miter"/>
                </v:line>
                <v:line id="Line 4566" o:spid="_x0000_s1680" style="position:absolute;visibility:visible;mso-wrap-style:square" from="5321,2603" to="12045,13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9pLZ8cAAADdAAAADwAAAGRycy9kb3ducmV2LnhtbESPT2vCQBTE74V+h+UVvNVNVdSkriKC rVA8+Afx+Jp9JqHZtzG7NdFP3xUKHoeZ+Q0zmbWmFBeqXWFZwVs3AkGcWl1wpmC/W76OQTiPrLG0 TAqu5GA2fX6aYKJtwxu6bH0mAoRdggpy76tESpfmZNB1bUUcvJOtDfog60zqGpsAN6XsRdFQGiw4 LORY0SKn9Gf7axTcvq+jj9PXgZqjXZxTLeNPXsdKdV7a+TsIT61/hP/bK61gMOzHcH8TnoCc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H2ktnxwAAAN0AAAAPAAAAAAAA AAAAAAAAAKECAABkcnMvZG93bnJldi54bWxQSwUGAAAAAAQABAD5AAAAlQMAAAAA " strokeweight=".6pt">
                  <v:stroke joinstyle="miter"/>
                </v:line>
                <v:line id="Line 4567" o:spid="_x0000_s1681" style="position:absolute;flip:x;visibility:visible;mso-wrap-style:square" from="1708,2603" to="5321,13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CNo2sQAAADdAAAADwAAAGRycy9kb3ducmV2LnhtbESP3YrCMBSE7xd8h3AE79a04latRlFh Ydk7fx7g0BybYnPSNlHr228EYS+HmfmGWW16W4s7db5yrCAdJyCIC6crLhWcT9+fcxA+IGusHZOC J3nYrAcfK8y1e/CB7sdQighhn6MCE0KTS+kLQxb92DXE0bu4zmKIsiul7vAR4baWkyTJpMWK44LB hvaGiuvxZhUsDqctmapcmOz33KaTNm1nu1qp0bDfLkEE6sN/+N3+0QqmX7MMXm/iE5Dr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0I2jaxAAAAN0AAAAPAAAAAAAAAAAA AAAAAKECAABkcnMvZG93bnJldi54bWxQSwUGAAAAAAQABAD5AAAAkgMAAAAA " strokeweight=".6pt">
                  <v:stroke joinstyle="miter"/>
                </v:line>
                <v:shape id="Freeform 4568" o:spid="_x0000_s1682" style="position:absolute;left:5283;top:2603;width:82;height:9169;visibility:visible;mso-wrap-style:square;v-text-anchor:top" coordsize="13,14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uQlMUA AADdAAAADwAAAGRycy9kb3ducmV2LnhtbESPT2vCQBTE74LfYXmF3uqmthpJXUVCleLJ/+dH9pkN zb4N2a2J375bKHgcZuY3zHzZ21rcqPWVYwWvowQEceF0xaWC03H9MgPhA7LG2jEpuJOH5WI4mGOm Xcd7uh1CKSKEfYYKTAhNJqUvDFn0I9cQR+/qWoshyraUusUuwm0tx0kylRYrjgsGG8oNFd+HH6tg k293+2v1ad7uXZ6uz/UmjN1FqeenfvUBIlAfHuH/9pdW8D5JU/h7E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A65CUxQAAAN0AAAAPAAAAAAAAAAAAAAAAAJgCAABkcnMv ZG93bnJldi54bWxQSwUGAAAAAAQABAD1AAAAigMAAAAA " path="m13,r,70l,70,,,13,xm13,117r,70l,187,,117r13,xm13,234r,70l,304,,234r13,xm13,351r,70l,421,,351r13,xm13,467r,71l,538,,467r13,xm13,584r,71l,655,,584r13,xm13,701r,71l,772,,701r13,xm13,818r,71l,889,,818r13,xm13,935r,71l,1006,,935r13,xm13,1052r,70l,1122r,-70l13,1052xm13,1169r,70l,1239r,-70l13,1169xm13,1286r,70l,1356r,-70l13,1286xm13,1403r,41l,1444r,-41l13,1403xe" fillcolor="black" strokeweight=".1pt">
                  <v:stroke joinstyle="bevel"/>
                  <v:path arrowok="t" o:connecttype="custom" o:connectlocs="8255,44450;0,0;8255,74295;0,118745;8255,74295;8255,193040;0,148590;8255,222885;0,267335;8255,222885;8255,341630;0,296545;8255,370840;0,415925;8255,370840;8255,490220;0,445135;8255,519430;0,564515;8255,519430;8255,638810;0,593725;8255,668020;0,712470;8255,668020;8255,786765;0,742315;8255,816610;0,861060;8255,816610;8255,916940;0,890905" o:connectangles="0,0,0,0,0,0,0,0,0,0,0,0,0,0,0,0,0,0,0,0,0,0,0,0,0,0,0,0,0,0,0,0"/>
                  <o:lock v:ext="edit" verticies="t"/>
                </v:shape>
                <v:shape id="Freeform 4569" o:spid="_x0000_s1683" style="position:absolute;left:5321;top:11118;width:11335;height:693;visibility:visible;mso-wrap-style:square;v-text-anchor:top" coordsize="1785,10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jI2sQA AADdAAAADwAAAGRycy9kb3ducmV2LnhtbESP3U7DMAxG75F4h8hI3LGUiZ+tWzYB0iSkcbPBA1iJ aas1TmhMV94eXyBxaX3+jo/X2yn2ZqShdIkd3M4qMMQ+hY4bBx/vu5sFmCLIAfvE5OCHCmw3lxdr rEM684HGozRGIVxqdNCK5Nra4luKWGYpE2v2mYaIouPQ2DDgWeGxt/OqerARO9YLLWZ6acmfjt9R NRZffr/f5TH7ZajeRJbyPA/OXV9NTyswQpP8L/+1X4ODu/tH1dVvFAF28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B7oyNrEAAAA3QAAAA8AAAAAAAAAAAAAAAAAmAIAAGRycy9k b3ducmV2LnhtbFBLBQYAAAAABAAEAPUAAACJAwAAAAA= " path="m,97l73,93r1,12l1,109,,97xm122,90r74,-4l196,98r-73,4l122,90xm244,84r74,-4l318,91r-73,4l244,84xm367,77r73,-4l441,85r-74,4l367,77xm489,70r73,-4l563,78r-73,4l489,70xm611,64r73,-4l685,71r-73,4l611,64xm733,57r74,-4l807,65r-73,4l733,57xm855,50r74,-4l929,58r-73,4l855,50xm978,44r73,-4l1052,51r-74,4l978,44xm1100,37r73,-4l1174,45r-73,4l1100,37xm1222,30r73,-4l1296,38r-73,4l1222,30xm1344,24r74,-4l1418,31r-73,4l1344,24xm1466,17r74,-4l1540,25r-73,4l1466,17xm1589,10r73,-4l1663,18r-74,4l1589,10xm1711,4l1784,r1,11l1711,15r,-11xe" fillcolor="black" strokeweight=".1pt">
                  <v:stroke joinstyle="bevel"/>
                  <v:path arrowok="t" o:connecttype="custom" o:connectlocs="46355,59055;635,69215;77470,57150;124460,62230;77470,57150;201930,50800;155575,60325;233045,48895;280035,53975;233045,48895;356870,41910;311150,52070;387985,40640;434975,45085;387985,40640;512445,33655;466090,43815;542925,31750;589915,36830;542925,31750;667385,25400;621030,34925;698500,23495;745490,28575;698500,23495;822325,16510;776605,26670;853440,15240;900430,19685;853440,15240;977900,8255;931545,18415;1009015,6350;1056005,11430;1009015,6350;1132840,0;1086485,9525" o:connectangles="0,0,0,0,0,0,0,0,0,0,0,0,0,0,0,0,0,0,0,0,0,0,0,0,0,0,0,0,0,0,0,0,0,0,0,0,0"/>
                  <o:lock v:ext="edit" verticies="t"/>
                </v:shape>
                <v:line id="Line 4570" o:spid="_x0000_s1684" style="position:absolute;flip:y;visibility:visible;mso-wrap-style:square" from="5321,11144" to="5594,11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bz8qMQAAADdAAAADwAAAGRycy9kb3ducmV2LnhtbESP3YrCMBSE7wXfIRzBO00rrm6rUVRY WPbOnwc4NGebYnPSNlHr228EYS+HmfmGWW97W4s7db5yrCCdJiCIC6crLhVczl+TTxA+IGusHZOC J3nYboaDNebaPfhI91MoRYSwz1GBCaHJpfSFIYt+6hri6P26zmKIsiul7vAR4baWsyRZSIsVxwWD DR0MFdfTzSrIjucdmarMzOLn0qazNm2X+1qp8ajfrUAE6sN/+N3+1grmH8sMXm/iE5Cb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vPyoxAAAAN0AAAAPAAAAAAAAAAAA AAAAAKECAABkcnMvZG93bnJldi54bWxQSwUGAAAAAAQABAD5AAAAkgMAAAAA " strokeweight=".6pt">
                  <v:stroke joinstyle="miter"/>
                </v:line>
                <v:line id="Line 4571" o:spid="_x0000_s1685" style="position:absolute;visibility:visible;mso-wrap-style:square" from="5594,11144" to="5600,116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npKYcQAAADdAAAADwAAAGRycy9kb3ducmV2LnhtbERPy2rCQBTdC/7DcIXudFKpj6QZpQit gnRRLcXlNXNNQjN3YmY0sV/fWQguD+edLjtTiSs1rrSs4HkUgSDOrC45V/C9fx/OQTiPrLGyTApu 5GC56PdSTLRt+YuuO5+LEMIuQQWF93UipcsKMuhGtiYO3Mk2Bn2ATS51g20IN5UcR9FUGiw5NBRY 06qg7Hd3MQr+jrfZx2n7Q+3Brs6ZlvGaP2Olngbd2ysIT51/iO/ujVbwMpmH/eFNeAJy8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ekphxAAAAN0AAAAPAAAAAAAAAAAA AAAAAKECAABkcnMvZG93bnJldi54bWxQSwUGAAAAAAQABAD5AAAAkgMAAAAA " strokeweight=".6pt">
                  <v:stroke joinstyle="miter"/>
                </v:line>
                <v:line id="Line 4572" o:spid="_x0000_s1686" style="position:absolute;visibility:visible;mso-wrap-style:square" from="2343,13335" to="2965,133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Tbv+scAAADdAAAADwAAAGRycy9kb3ducmV2LnhtbESPT2vCQBTE70K/w/IK3nRjqVZTNyJC tSAetKX0+Jp9+YPZt2l2NbGf3hWEHoeZ+Q0zX3SmEmdqXGlZwWgYgSBOrS45V/D58TaYgnAeWWNl mRRcyMEieejNMda25T2dDz4XAcIuRgWF93UspUsLMuiGtiYOXmYbgz7IJpe6wTbATSWfomgiDZYc FgqsaVVQejycjIK/n8vLOtt+UfttV7+plrMN72ZK9R+75SsIT53/D9/b71rB83g6gtub8ARkcg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Nu/6xwAAAN0AAAAPAAAAAAAA AAAAAAAAAKECAABkcnMvZG93bnJldi54bWxQSwUGAAAAAAQABAD5AAAAlQMAAAAA " strokeweight=".6pt">
                  <v:stroke joinstyle="miter"/>
                </v:line>
                <v:line id="Line 4573" o:spid="_x0000_s1687" style="position:absolute;flip:x;visibility:visible;mso-wrap-style:square" from="2336,13335" to="2965,136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s0e/sQAAADdAAAADwAAAGRycy9kb3ducmV2LnhtbESP3YrCMBSE7wXfIRzBO01bXFerUVRY WPbOnwc4NGebYnPSNlHr228EYS+HmfmGWW97W4s7db5yrCCdJiCIC6crLhVczl+TBQgfkDXWjknB kzxsN8PBGnPtHnyk+ymUIkLY56jAhNDkUvrCkEU/dQ1x9H5dZzFE2ZVSd/iIcFvLLEnm0mLFccFg QwdDxfV0swqWx/OOTFUuzfzn0qZZm7af+1qp8ajfrUAE6sN/+N3+1gpmH4sMXm/iE5Cb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zR7+xAAAAN0AAAAPAAAAAAAAAAAA AAAAAKECAABkcnMvZG93bnJldi54bWxQSwUGAAAAAAQABAD5AAAAkgMAAAAA " strokeweight=".6pt">
                  <v:stroke joinstyle="miter"/>
                </v:line>
                <v:rect id="Rectangle 4574" o:spid="_x0000_s1688" style="position:absolute;left:3727;top:10325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R8FW8MA AADdAAAADwAAAGRycy9kb3ducmV2LnhtbESP3WoCMRSE7wu+QzgF72q2/rFsjSIFwYo3rj7AYXP2 hyYnS5K669ubQqGXw8x8w2x2ozXiTj50jhW8zzIQxJXTHTcKbtfDWw4iRGSNxjEpeFCA3XbyssFC u4EvdC9jIxKEQ4EK2hj7QspQtWQxzFxPnLzaeYsxSd9I7XFIcGvkPMvW0mLHaaHFnj5bqr7LH6tA XsvDkJfGZ+40r8/m63ipySk1fR33HyAijfE//Nc+agXLVb6A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R8FW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75" o:spid="_x0000_s1689" style="position:absolute;left:4972;top:901;width:8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adL8MA AADdAAAADwAAAGRycy9kb3ducmV2LnhtbESP3WoCMRSE7wXfIRyhd5pVrCyrUYog2NIbVx/gsDn7 Q5OTJUnd7ds3guDlMDPfMLvDaI24kw+dYwXLRQaCuHK640bB7Xqa5yBCRNZoHJOCPwpw2E8nOyy0 G/hC9zI2IkE4FKigjbEvpAxVSxbDwvXEyaudtxiT9I3UHocEt0ausmwjLXacFlrs6dhS9VP+WgXy Wp6GvDQ+c1+r+tt8ni81OaXeZuPHFkSkMb7Cz/ZZK1i/52t4vElPQO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NvadL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76" o:spid="_x0000_s1690" style="position:absolute;left:7073;top:9588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Wimw8MA AADdAAAADwAAAGRycy9kb3ducmV2LnhtbESP3WoCMRSE7wXfIRzBO80qVZatUYogWOmNax/gsDn7 Q5OTJUnd7dsboeDlMDPfMLvDaI24kw+dYwWrZQaCuHK640bB9+20yEGEiKzROCYFfxTgsJ9Odlho N/CV7mVsRIJwKFBBG2NfSBmqliyGpeuJk1c7bzEm6RupPQ4Jbo1cZ9lWWuw4LbTY07Gl6qf8tQrk rTwNeWl85i7r+st8nq81OaXms/HjHUSkMb7C/+2zVvC2ybfwfJOegNw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Wimw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77" o:spid="_x0000_s1691" style="position:absolute;left:17170;top:958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QDWMQA AADdAAAADwAAAGRycy9kb3ducmV2LnhtbESP3WoCMRSE7wu+QzgF72q24s+yNYoUBCveuPoAh83Z H5qcLEnqrm9vCoVeDjPzDbPZjdaIO/nQOVbwPstAEFdOd9wouF0PbzmIEJE1Gsek4EEBdtvJywYL 7Qa+0L2MjUgQDgUqaGPsCylD1ZLFMHM9cfJq5y3GJH0jtcchwa2R8yxbSYsdp4UWe/psqfouf6wC eS0PQ14an7nTvD6br+OlJqfU9HXcf4CINMb/8F/7qBUslvkaft+kJyC3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YkA1j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78" o:spid="_x0000_s1692" style="position:absolute;left:11576;top:1381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7uXKsAA AADdAAAADwAAAGRycy9kb3ducmV2LnhtbERPy4rCMBTdD/gP4QruxlRxhlKNIoKgMhurH3Bpbh+Y 3JQkYzt/bxbCLA/nvdmN1ogn+dA5VrCYZyCIK6c7bhTcb8fPHESIyBqNY1LwRwF228nHBgvtBr7S s4yNSCEcClTQxtgXUoaqJYth7nrixNXOW4wJ+kZqj0MKt0Yus+xbWuw4NbTY06Gl6lH+WgXyVh6H vDQ+c5dl/WPOp2tNTqnZdNyvQUQa47/47T5pBauvPM1N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t7uXKs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79" o:spid="_x0000_s1693" style="position:absolute;left:1092;top:1381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PcyscMA AADdAAAADwAAAGRycy9kb3ducmV2LnhtbESP3WoCMRSE7wu+QzgF72q2orJujSIFwYo3rj7AYXP2 hyYnS5K669ubQqGXw8x8w2x2ozXiTj50jhW8zzIQxJXTHTcKbtfDWw4iRGSNxjEpeFCA3XbyssFC u4EvdC9jIxKEQ4EK2hj7QspQtWQxzFxPnLzaeYsxSd9I7XFIcGvkPMtW0mLHaaHFnj5bqr7LH6tA XsvDkJfGZ+40r8/m63ipySk1fR33HyAijfE//Nc+agWLZb6G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2Pcys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580" o:spid="_x0000_s1694" style="position:absolute;left:11931;top:13557;width:229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CJUPcIA AADdAAAADwAAAGRycy9kb3ducmV2LnhtbERPTWsCMRC9C/6HMEJvmq200m6NIkJh8WRV6HVIpptt N5M1Sde1v745CB4f73u5Hlwregqx8azgcVaAINbeNFwrOB3fpy8gYkI22HomBVeKsF6NR0ssjb/w B/WHVIscwrFEBTalrpQyaksO48x3xJn78sFhyjDU0gS85HDXynlRLKTDhnODxY62lvTP4dcp2Ll+ r6vOBtSbxf7z256rP3lW6mEybN5AJBrSXXxzV0bB0/Nr3p/f5Cc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4IlQ9wgAAAN0AAAAPAAAAAAAAAAAAAAAAAJgCAABkcnMvZG93 bnJldi54bWxQSwUGAAAAAAQABAD1AAAAhwMAAAAA " fillcolor="black" strokeweight="0"/>
                <v:oval id="Oval 4581" o:spid="_x0000_s1695" style="position:absolute;left:6413;top:11029;width:229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27xpsUA AADdAAAADwAAAGRycy9kb3ducmV2LnhtbESPQWsCMRSE74X+h/AK3mrW0oquRpFCYfFkbcHrI3lu 1m5e1iRdV399Uyj0OMzMN8xyPbhW9BRi41nBZFyAINbeNFwr+Px4e5yBiAnZYOuZFFwpwnp1f7fE 0vgLv1O/T7XIEI4lKrApdaWUUVtyGMe+I87e0QeHKctQSxPwkuGulU9FMZUOG84LFjt6taS/9t9O wdb1O111NqDeTHeHkz1XN3lWavQwbBYgEg3pP/zXroyC55f5B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bvGmxQAAAN0AAAAPAAAAAAAAAAAAAAAAAJgCAABkcnMv ZG93bnJldi54bWxQSwUGAAAAAAQABAD1AAAAigMAAAAA " fillcolor="black" strokeweight="0"/>
                <v:oval id="Oval 4582" o:spid="_x0000_s1696" style="position:absolute;left:1593;top:13557;width:235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7xv0cUA AADdAAAADwAAAGRycy9kb3ducmV2LnhtbESPQUsDMRSE7wX/Q3iCt27WYotum5YiCIunWgWvj+S5 2bp52SZxu/rrG6HQ4zAz3zCrzeg6MVCIrWcF90UJglh703Kj4OP9ZfoIIiZkg51nUvBLETbrm8kK K+NP/EbDPjUiQzhWqMCm1FdSRm3JYSx8T5y9Lx8cpixDI03AU4a7Ts7KciEdtpwXLPb0bEl/73+c glc37HTd24B6u9h9Huyx/pNHpe5ux+0SRKIxXcOXdm0UPMyfZvD/Jj8BuT4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nvG/RxQAAAN0AAAAPAAAAAAAAAAAAAAAAAJgCAABkcnMv ZG93bnJldi54bWxQSwUGAAAAAAQABAD1AAAAigMAAAAA " fillcolor="black" strokeweight="0"/>
                <v:oval id="Oval 4583" o:spid="_x0000_s1697" style="position:absolute;left:16751;top:11029;width:228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PDKSsUA AADdAAAADwAAAGRycy9kb3ducmV2LnhtbESPQUsDMRSE70L/Q3gFbzbbqqXdNi1FEBZPtRZ6fSSv m9XNyzaJ29VfbwTB4zAz3zDr7eBa0VOIjWcF00kBglh703Ct4Pj2fLcAEROywdYzKfiiCNvN6GaN pfFXfqX+kGqRIRxLVGBT6kopo7bkME58R5y9sw8OU5ahlibgNcNdK2dFMZcOG84LFjt6sqQ/Dp9O wYvr97rqbEC9m+9P7/ZSfcuLUrfjYbcCkWhI/+G/dmUUPDwu7+H3TX4Cc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I8MpKxQAAAN0AAAAPAAAAAAAAAAAAAAAAAJgCAABkcnMv ZG93bnJldi54bWxQSwUGAAAAAAQABAD1AAAAigMAAAAA " fillcolor="black" strokeweight="0"/>
                <v:oval id="Oval 4584" o:spid="_x0000_s1698" style="position:absolute;left:5207;top:2489;width:234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lSPsUA AADdAAAADwAAAGRycy9kb3ducmV2LnhtbESPQUsDMRSE7wX/Q3hCb25WaYtum5YiCEtPtQpeH8lz s3Xzsk3idvXXN4LQ4zAz3zCrzeg6MVCIrWcF90UJglh703Kj4P3t5e4RREzIBjvPpOCHImzWN5MV Vsaf+ZWGQ2pEhnCsUIFNqa+kjNqSw1j4njh7nz44TFmGRpqA5wx3nXwoy4V02HJesNjTsyX9dfh2 CnZu2Ou6twH1drH/ONpT/StPSk1vx+0SRKIxXcP/7doomM2fZv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HGVI+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370" type="#_x0000_t75" style="width:194.25pt;height:24pt" o:ole="">
            <v:imagedata r:id="rId2699" o:title=""/>
          </v:shape>
          <o:OLEObject Type="Embed" ProgID="Equation.DSMT4" ShapeID="_x0000_i2370" DrawAspect="Content" ObjectID="_1624836886" r:id="rId270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71" type="#_x0000_t75" style="width:27.75pt;height:14.25pt" o:ole="">
            <v:imagedata r:id="rId2701" o:title=""/>
          </v:shape>
          <o:OLEObject Type="Embed" ProgID="Equation.DSMT4" ShapeID="_x0000_i2371" DrawAspect="Content" ObjectID="_1624836887" r:id="rId270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1560" w:dyaOrig="340">
          <v:shape id="_x0000_i2372" type="#_x0000_t75" style="width:78pt;height:17.25pt" o:ole="">
            <v:imagedata r:id="rId2703" o:title=""/>
          </v:shape>
          <o:OLEObject Type="Embed" ProgID="Equation.DSMT4" ShapeID="_x0000_i2372" DrawAspect="Content" ObjectID="_1624836888" r:id="rId2704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3140" w:dyaOrig="680">
          <v:shape id="_x0000_i2373" type="#_x0000_t75" style="width:156.75pt;height:33.75pt" o:ole="">
            <v:imagedata r:id="rId2705" o:title=""/>
          </v:shape>
          <o:OLEObject Type="Embed" ProgID="Equation.DSMT4" ShapeID="_x0000_i2373" DrawAspect="Content" ObjectID="_1624836889" r:id="rId270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2374" type="#_x0000_t75" style="width:48.75pt;height:14.25pt" o:ole="">
            <v:imagedata r:id="rId2707" o:title=""/>
          </v:shape>
          <o:OLEObject Type="Embed" ProgID="Equation.DSMT4" ShapeID="_x0000_i2374" DrawAspect="Content" ObjectID="_1624836890" r:id="rId270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75" type="#_x0000_t75" style="width:47.25pt;height:14.25pt" o:ole="">
            <v:imagedata r:id="rId2709" o:title=""/>
          </v:shape>
          <o:OLEObject Type="Embed" ProgID="Equation.DSMT4" ShapeID="_x0000_i2375" DrawAspect="Content" ObjectID="_1624836891" r:id="rId271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59" w:dyaOrig="279">
          <v:shape id="_x0000_i2376" type="#_x0000_t75" style="width:42.75pt;height:14.25pt" o:ole="">
            <v:imagedata r:id="rId2711" o:title=""/>
          </v:shape>
          <o:OLEObject Type="Embed" ProgID="Equation.DSMT4" ShapeID="_x0000_i2376" DrawAspect="Content" ObjectID="_1624836892" r:id="rId2712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2460" w:dyaOrig="400">
          <v:shape id="_x0000_i2377" type="#_x0000_t75" style="width:123pt;height:20.25pt" o:ole="">
            <v:imagedata r:id="rId2713" o:title=""/>
          </v:shape>
          <o:OLEObject Type="Embed" ProgID="Equation.DSMT4" ShapeID="_x0000_i2377" DrawAspect="Content" ObjectID="_1624836893" r:id="rId2714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0"/>
          <w:sz w:val="26"/>
          <w:szCs w:val="26"/>
        </w:rPr>
        <w:object w:dxaOrig="5679" w:dyaOrig="440">
          <v:shape id="_x0000_i2378" type="#_x0000_t75" style="width:284.25pt;height:21.75pt" o:ole="">
            <v:imagedata r:id="rId2715" o:title=""/>
          </v:shape>
          <o:OLEObject Type="Embed" ProgID="Equation.DSMT4" ShapeID="_x0000_i2378" DrawAspect="Content" ObjectID="_1624836894" r:id="rId271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79" type="#_x0000_t75" style="width:39pt;height:14.25pt" o:ole="">
            <v:imagedata r:id="rId2717" o:title=""/>
          </v:shape>
          <o:OLEObject Type="Embed" ProgID="Equation.DSMT4" ShapeID="_x0000_i2379" DrawAspect="Content" ObjectID="_1624836895" r:id="rId271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620" w:dyaOrig="420">
          <v:shape id="_x0000_i2380" type="#_x0000_t75" style="width:131.25pt;height:21pt" o:ole="">
            <v:imagedata r:id="rId2719" o:title=""/>
          </v:shape>
          <o:OLEObject Type="Embed" ProgID="Equation.DSMT4" ShapeID="_x0000_i2380" DrawAspect="Content" ObjectID="_1624836896" r:id="rId272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 thể tích khối chop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381" type="#_x0000_t75" style="width:162pt;height:36pt" o:ole="">
            <v:imagedata r:id="rId2721" o:title=""/>
          </v:shape>
          <o:OLEObject Type="Embed" ProgID="Equation.DSMT4" ShapeID="_x0000_i2381" DrawAspect="Content" ObjectID="_1624836897" r:id="rId27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3.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82" type="#_x0000_t75" style="width:27.75pt;height:14.25pt" o:ole="">
            <v:imagedata r:id="rId2723" o:title=""/>
          </v:shape>
          <o:OLEObject Type="Embed" ProgID="Equation.DSMT4" ShapeID="_x0000_i2382" DrawAspect="Content" ObjectID="_1624836898" r:id="rId2724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83" type="#_x0000_t75" style="width:12pt;height:12.75pt" o:ole="">
            <v:imagedata r:id="rId2725" o:title=""/>
          </v:shape>
          <o:OLEObject Type="Embed" ProgID="Equation.DSMT4" ShapeID="_x0000_i2383" DrawAspect="Content" ObjectID="_1624836899" r:id="rId272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84" type="#_x0000_t75" style="width:23.25pt;height:14.25pt" o:ole="">
            <v:imagedata r:id="rId2727" o:title=""/>
          </v:shape>
          <o:OLEObject Type="Embed" ProgID="Equation.DSMT4" ShapeID="_x0000_i2384" DrawAspect="Content" ObjectID="_1624836900" r:id="rId2728"/>
        </w:object>
      </w:r>
      <w:r w:rsidRPr="00610F8A">
        <w:rPr>
          <w:sz w:val="26"/>
          <w:szCs w:val="26"/>
        </w:rPr>
        <w:t xml:space="preserve"> là trung tuyến nên </w:t>
      </w:r>
      <w:r w:rsidR="007A1347" w:rsidRPr="00610F8A">
        <w:rPr>
          <w:position w:val="-26"/>
          <w:sz w:val="26"/>
          <w:szCs w:val="26"/>
        </w:rPr>
        <w:object w:dxaOrig="1240" w:dyaOrig="680">
          <v:shape id="_x0000_i2385" type="#_x0000_t75" style="width:62.25pt;height:33.75pt" o:ole="">
            <v:imagedata r:id="rId2729" o:title=""/>
          </v:shape>
          <o:OLEObject Type="Embed" ProgID="Equation.DSMT4" ShapeID="_x0000_i2385" DrawAspect="Content" ObjectID="_1624836901" r:id="rId273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86" type="#_x0000_t75" style="width:17.25pt;height:12.75pt" o:ole="">
            <v:imagedata r:id="rId2731" o:title=""/>
          </v:shape>
          <o:OLEObject Type="Embed" ProgID="Equation.DSMT4" ShapeID="_x0000_i2386" DrawAspect="Content" ObjectID="_1624836902" r:id="rId2732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387" type="#_x0000_t75" style="width:21.75pt;height:12.75pt" o:ole="">
            <v:imagedata r:id="rId2733" o:title=""/>
          </v:shape>
          <o:OLEObject Type="Embed" ProgID="Equation.DSMT4" ShapeID="_x0000_i2387" DrawAspect="Content" ObjectID="_1624836903" r:id="rId273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0"/>
          <w:sz w:val="26"/>
          <w:szCs w:val="26"/>
        </w:rPr>
        <w:object w:dxaOrig="999" w:dyaOrig="320">
          <v:shape id="_x0000_i2388" type="#_x0000_t75" style="width:50.25pt;height:15.75pt" o:ole="">
            <v:imagedata r:id="rId2735" o:title=""/>
          </v:shape>
          <o:OLEObject Type="Embed" ProgID="Equation.DSMT4" ShapeID="_x0000_i2388" DrawAspect="Content" ObjectID="_1624836904" r:id="rId273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389" type="#_x0000_t75" style="width:84.75pt;height:20.25pt" o:ole="">
            <v:imagedata r:id="rId2737" o:title=""/>
          </v:shape>
          <o:OLEObject Type="Embed" ProgID="Equation.DSMT4" ShapeID="_x0000_i2389" DrawAspect="Content" ObjectID="_1624836905" r:id="rId273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390" type="#_x0000_t75" style="width:206.25pt;height:24pt" o:ole="">
            <v:imagedata r:id="rId2739" o:title=""/>
          </v:shape>
          <o:OLEObject Type="Embed" ProgID="Equation.DSMT4" ShapeID="_x0000_i2390" DrawAspect="Content" ObjectID="_1624836906" r:id="rId2740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77165</wp:posOffset>
                </wp:positionV>
                <wp:extent cx="2052955" cy="1475105"/>
                <wp:effectExtent l="0" t="0" r="4445" b="2540"/>
                <wp:wrapNone/>
                <wp:docPr id="4585" name="Canvas 45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20" name="Freeform 4587"/>
                        <wps:cNvSpPr>
                          <a:spLocks noEditPoints="1"/>
                        </wps:cNvSpPr>
                        <wps:spPr bwMode="auto">
                          <a:xfrm>
                            <a:off x="662940" y="1071245"/>
                            <a:ext cx="1166495" cy="6350"/>
                          </a:xfrm>
                          <a:custGeom>
                            <a:avLst/>
                            <a:gdLst>
                              <a:gd name="T0" fmla="*/ 60 w 1837"/>
                              <a:gd name="T1" fmla="*/ 0 h 10"/>
                              <a:gd name="T2" fmla="*/ 0 w 1837"/>
                              <a:gd name="T3" fmla="*/ 10 h 10"/>
                              <a:gd name="T4" fmla="*/ 101 w 1837"/>
                              <a:gd name="T5" fmla="*/ 0 h 10"/>
                              <a:gd name="T6" fmla="*/ 161 w 1837"/>
                              <a:gd name="T7" fmla="*/ 10 h 10"/>
                              <a:gd name="T8" fmla="*/ 101 w 1837"/>
                              <a:gd name="T9" fmla="*/ 0 h 10"/>
                              <a:gd name="T10" fmla="*/ 261 w 1837"/>
                              <a:gd name="T11" fmla="*/ 0 h 10"/>
                              <a:gd name="T12" fmla="*/ 201 w 1837"/>
                              <a:gd name="T13" fmla="*/ 10 h 10"/>
                              <a:gd name="T14" fmla="*/ 301 w 1837"/>
                              <a:gd name="T15" fmla="*/ 0 h 10"/>
                              <a:gd name="T16" fmla="*/ 362 w 1837"/>
                              <a:gd name="T17" fmla="*/ 10 h 10"/>
                              <a:gd name="T18" fmla="*/ 301 w 1837"/>
                              <a:gd name="T19" fmla="*/ 0 h 10"/>
                              <a:gd name="T20" fmla="*/ 462 w 1837"/>
                              <a:gd name="T21" fmla="*/ 0 h 10"/>
                              <a:gd name="T22" fmla="*/ 402 w 1837"/>
                              <a:gd name="T23" fmla="*/ 10 h 10"/>
                              <a:gd name="T24" fmla="*/ 502 w 1837"/>
                              <a:gd name="T25" fmla="*/ 0 h 10"/>
                              <a:gd name="T26" fmla="*/ 562 w 1837"/>
                              <a:gd name="T27" fmla="*/ 10 h 10"/>
                              <a:gd name="T28" fmla="*/ 502 w 1837"/>
                              <a:gd name="T29" fmla="*/ 0 h 10"/>
                              <a:gd name="T30" fmla="*/ 663 w 1837"/>
                              <a:gd name="T31" fmla="*/ 0 h 10"/>
                              <a:gd name="T32" fmla="*/ 603 w 1837"/>
                              <a:gd name="T33" fmla="*/ 10 h 10"/>
                              <a:gd name="T34" fmla="*/ 703 w 1837"/>
                              <a:gd name="T35" fmla="*/ 0 h 10"/>
                              <a:gd name="T36" fmla="*/ 763 w 1837"/>
                              <a:gd name="T37" fmla="*/ 10 h 10"/>
                              <a:gd name="T38" fmla="*/ 703 w 1837"/>
                              <a:gd name="T39" fmla="*/ 0 h 10"/>
                              <a:gd name="T40" fmla="*/ 864 w 1837"/>
                              <a:gd name="T41" fmla="*/ 0 h 10"/>
                              <a:gd name="T42" fmla="*/ 803 w 1837"/>
                              <a:gd name="T43" fmla="*/ 10 h 10"/>
                              <a:gd name="T44" fmla="*/ 904 w 1837"/>
                              <a:gd name="T45" fmla="*/ 0 h 10"/>
                              <a:gd name="T46" fmla="*/ 964 w 1837"/>
                              <a:gd name="T47" fmla="*/ 10 h 10"/>
                              <a:gd name="T48" fmla="*/ 904 w 1837"/>
                              <a:gd name="T49" fmla="*/ 0 h 10"/>
                              <a:gd name="T50" fmla="*/ 1064 w 1837"/>
                              <a:gd name="T51" fmla="*/ 0 h 10"/>
                              <a:gd name="T52" fmla="*/ 1004 w 1837"/>
                              <a:gd name="T53" fmla="*/ 10 h 10"/>
                              <a:gd name="T54" fmla="*/ 1105 w 1837"/>
                              <a:gd name="T55" fmla="*/ 0 h 10"/>
                              <a:gd name="T56" fmla="*/ 1165 w 1837"/>
                              <a:gd name="T57" fmla="*/ 10 h 10"/>
                              <a:gd name="T58" fmla="*/ 1105 w 1837"/>
                              <a:gd name="T59" fmla="*/ 0 h 10"/>
                              <a:gd name="T60" fmla="*/ 1265 w 1837"/>
                              <a:gd name="T61" fmla="*/ 0 h 10"/>
                              <a:gd name="T62" fmla="*/ 1205 w 1837"/>
                              <a:gd name="T63" fmla="*/ 10 h 10"/>
                              <a:gd name="T64" fmla="*/ 1305 w 1837"/>
                              <a:gd name="T65" fmla="*/ 0 h 10"/>
                              <a:gd name="T66" fmla="*/ 1366 w 1837"/>
                              <a:gd name="T67" fmla="*/ 10 h 10"/>
                              <a:gd name="T68" fmla="*/ 1305 w 1837"/>
                              <a:gd name="T69" fmla="*/ 0 h 10"/>
                              <a:gd name="T70" fmla="*/ 1466 w 1837"/>
                              <a:gd name="T71" fmla="*/ 0 h 10"/>
                              <a:gd name="T72" fmla="*/ 1406 w 1837"/>
                              <a:gd name="T73" fmla="*/ 10 h 10"/>
                              <a:gd name="T74" fmla="*/ 1506 w 1837"/>
                              <a:gd name="T75" fmla="*/ 0 h 10"/>
                              <a:gd name="T76" fmla="*/ 1566 w 1837"/>
                              <a:gd name="T77" fmla="*/ 10 h 10"/>
                              <a:gd name="T78" fmla="*/ 1506 w 1837"/>
                              <a:gd name="T79" fmla="*/ 0 h 10"/>
                              <a:gd name="T80" fmla="*/ 1667 w 1837"/>
                              <a:gd name="T81" fmla="*/ 0 h 10"/>
                              <a:gd name="T82" fmla="*/ 1607 w 1837"/>
                              <a:gd name="T83" fmla="*/ 10 h 10"/>
                              <a:gd name="T84" fmla="*/ 1707 w 1837"/>
                              <a:gd name="T85" fmla="*/ 0 h 10"/>
                              <a:gd name="T86" fmla="*/ 1767 w 1837"/>
                              <a:gd name="T87" fmla="*/ 10 h 10"/>
                              <a:gd name="T88" fmla="*/ 1707 w 1837"/>
                              <a:gd name="T89" fmla="*/ 0 h 10"/>
                              <a:gd name="T90" fmla="*/ 1837 w 1837"/>
                              <a:gd name="T91" fmla="*/ 0 h 10"/>
                              <a:gd name="T92" fmla="*/ 1807 w 1837"/>
                              <a:gd name="T9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837" h="10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1" y="0"/>
                                </a:moveTo>
                                <a:lnTo>
                                  <a:pt x="261" y="0"/>
                                </a:lnTo>
                                <a:lnTo>
                                  <a:pt x="261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301" y="0"/>
                                </a:moveTo>
                                <a:lnTo>
                                  <a:pt x="362" y="0"/>
                                </a:lnTo>
                                <a:lnTo>
                                  <a:pt x="362" y="10"/>
                                </a:lnTo>
                                <a:lnTo>
                                  <a:pt x="301" y="10"/>
                                </a:lnTo>
                                <a:lnTo>
                                  <a:pt x="301" y="0"/>
                                </a:lnTo>
                                <a:close/>
                                <a:moveTo>
                                  <a:pt x="402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10"/>
                                </a:lnTo>
                                <a:lnTo>
                                  <a:pt x="402" y="10"/>
                                </a:lnTo>
                                <a:lnTo>
                                  <a:pt x="402" y="0"/>
                                </a:lnTo>
                                <a:close/>
                                <a:moveTo>
                                  <a:pt x="502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10"/>
                                </a:lnTo>
                                <a:lnTo>
                                  <a:pt x="502" y="10"/>
                                </a:lnTo>
                                <a:lnTo>
                                  <a:pt x="502" y="0"/>
                                </a:lnTo>
                                <a:close/>
                                <a:moveTo>
                                  <a:pt x="603" y="0"/>
                                </a:moveTo>
                                <a:lnTo>
                                  <a:pt x="663" y="0"/>
                                </a:lnTo>
                                <a:lnTo>
                                  <a:pt x="663" y="10"/>
                                </a:lnTo>
                                <a:lnTo>
                                  <a:pt x="603" y="10"/>
                                </a:lnTo>
                                <a:lnTo>
                                  <a:pt x="603" y="0"/>
                                </a:lnTo>
                                <a:close/>
                                <a:moveTo>
                                  <a:pt x="703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0"/>
                                </a:lnTo>
                                <a:lnTo>
                                  <a:pt x="703" y="10"/>
                                </a:lnTo>
                                <a:lnTo>
                                  <a:pt x="703" y="0"/>
                                </a:lnTo>
                                <a:close/>
                                <a:moveTo>
                                  <a:pt x="803" y="0"/>
                                </a:move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03" y="10"/>
                                </a:lnTo>
                                <a:lnTo>
                                  <a:pt x="803" y="0"/>
                                </a:lnTo>
                                <a:close/>
                                <a:moveTo>
                                  <a:pt x="904" y="0"/>
                                </a:moveTo>
                                <a:lnTo>
                                  <a:pt x="964" y="0"/>
                                </a:lnTo>
                                <a:lnTo>
                                  <a:pt x="964" y="10"/>
                                </a:lnTo>
                                <a:lnTo>
                                  <a:pt x="904" y="10"/>
                                </a:lnTo>
                                <a:lnTo>
                                  <a:pt x="904" y="0"/>
                                </a:lnTo>
                                <a:close/>
                                <a:moveTo>
                                  <a:pt x="1004" y="0"/>
                                </a:moveTo>
                                <a:lnTo>
                                  <a:pt x="1064" y="0"/>
                                </a:lnTo>
                                <a:lnTo>
                                  <a:pt x="1064" y="10"/>
                                </a:lnTo>
                                <a:lnTo>
                                  <a:pt x="1004" y="10"/>
                                </a:lnTo>
                                <a:lnTo>
                                  <a:pt x="100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0"/>
                                </a:lnTo>
                                <a:lnTo>
                                  <a:pt x="1105" y="10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05" y="0"/>
                                </a:moveTo>
                                <a:lnTo>
                                  <a:pt x="1265" y="0"/>
                                </a:lnTo>
                                <a:lnTo>
                                  <a:pt x="1265" y="10"/>
                                </a:lnTo>
                                <a:lnTo>
                                  <a:pt x="1205" y="10"/>
                                </a:lnTo>
                                <a:lnTo>
                                  <a:pt x="1205" y="0"/>
                                </a:lnTo>
                                <a:close/>
                                <a:moveTo>
                                  <a:pt x="1305" y="0"/>
                                </a:moveTo>
                                <a:lnTo>
                                  <a:pt x="1366" y="0"/>
                                </a:lnTo>
                                <a:lnTo>
                                  <a:pt x="1366" y="10"/>
                                </a:lnTo>
                                <a:lnTo>
                                  <a:pt x="1305" y="10"/>
                                </a:lnTo>
                                <a:lnTo>
                                  <a:pt x="1305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66" y="0"/>
                                </a:lnTo>
                                <a:lnTo>
                                  <a:pt x="1466" y="10"/>
                                </a:lnTo>
                                <a:lnTo>
                                  <a:pt x="1406" y="10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06" y="0"/>
                                </a:moveTo>
                                <a:lnTo>
                                  <a:pt x="1566" y="0"/>
                                </a:lnTo>
                                <a:lnTo>
                                  <a:pt x="1566" y="10"/>
                                </a:lnTo>
                                <a:lnTo>
                                  <a:pt x="1506" y="10"/>
                                </a:lnTo>
                                <a:lnTo>
                                  <a:pt x="1506" y="0"/>
                                </a:lnTo>
                                <a:close/>
                                <a:moveTo>
                                  <a:pt x="1607" y="0"/>
                                </a:moveTo>
                                <a:lnTo>
                                  <a:pt x="1667" y="0"/>
                                </a:lnTo>
                                <a:lnTo>
                                  <a:pt x="1667" y="10"/>
                                </a:lnTo>
                                <a:lnTo>
                                  <a:pt x="1607" y="10"/>
                                </a:lnTo>
                                <a:lnTo>
                                  <a:pt x="1607" y="0"/>
                                </a:lnTo>
                                <a:close/>
                                <a:moveTo>
                                  <a:pt x="1707" y="0"/>
                                </a:moveTo>
                                <a:lnTo>
                                  <a:pt x="1767" y="0"/>
                                </a:lnTo>
                                <a:lnTo>
                                  <a:pt x="1767" y="10"/>
                                </a:lnTo>
                                <a:lnTo>
                                  <a:pt x="1707" y="10"/>
                                </a:lnTo>
                                <a:lnTo>
                                  <a:pt x="1707" y="0"/>
                                </a:lnTo>
                                <a:close/>
                                <a:moveTo>
                                  <a:pt x="1807" y="0"/>
                                </a:moveTo>
                                <a:lnTo>
                                  <a:pt x="1837" y="0"/>
                                </a:lnTo>
                                <a:lnTo>
                                  <a:pt x="1837" y="10"/>
                                </a:lnTo>
                                <a:lnTo>
                                  <a:pt x="1807" y="10"/>
                                </a:lnTo>
                                <a:lnTo>
                                  <a:pt x="180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1" name="Freeform 4588"/>
                        <wps:cNvSpPr>
                          <a:spLocks noEditPoints="1"/>
                        </wps:cNvSpPr>
                        <wps:spPr bwMode="auto">
                          <a:xfrm>
                            <a:off x="140970" y="1071245"/>
                            <a:ext cx="523240" cy="177165"/>
                          </a:xfrm>
                          <a:custGeom>
                            <a:avLst/>
                            <a:gdLst>
                              <a:gd name="T0" fmla="*/ 824 w 824"/>
                              <a:gd name="T1" fmla="*/ 10 h 279"/>
                              <a:gd name="T2" fmla="*/ 767 w 824"/>
                              <a:gd name="T3" fmla="*/ 29 h 279"/>
                              <a:gd name="T4" fmla="*/ 763 w 824"/>
                              <a:gd name="T5" fmla="*/ 19 h 279"/>
                              <a:gd name="T6" fmla="*/ 821 w 824"/>
                              <a:gd name="T7" fmla="*/ 0 h 279"/>
                              <a:gd name="T8" fmla="*/ 824 w 824"/>
                              <a:gd name="T9" fmla="*/ 10 h 279"/>
                              <a:gd name="T10" fmla="*/ 728 w 824"/>
                              <a:gd name="T11" fmla="*/ 41 h 279"/>
                              <a:gd name="T12" fmla="*/ 671 w 824"/>
                              <a:gd name="T13" fmla="*/ 60 h 279"/>
                              <a:gd name="T14" fmla="*/ 668 w 824"/>
                              <a:gd name="T15" fmla="*/ 50 h 279"/>
                              <a:gd name="T16" fmla="*/ 725 w 824"/>
                              <a:gd name="T17" fmla="*/ 32 h 279"/>
                              <a:gd name="T18" fmla="*/ 728 w 824"/>
                              <a:gd name="T19" fmla="*/ 41 h 279"/>
                              <a:gd name="T20" fmla="*/ 633 w 824"/>
                              <a:gd name="T21" fmla="*/ 72 h 279"/>
                              <a:gd name="T22" fmla="*/ 576 w 824"/>
                              <a:gd name="T23" fmla="*/ 91 h 279"/>
                              <a:gd name="T24" fmla="*/ 573 w 824"/>
                              <a:gd name="T25" fmla="*/ 82 h 279"/>
                              <a:gd name="T26" fmla="*/ 630 w 824"/>
                              <a:gd name="T27" fmla="*/ 63 h 279"/>
                              <a:gd name="T28" fmla="*/ 633 w 824"/>
                              <a:gd name="T29" fmla="*/ 72 h 279"/>
                              <a:gd name="T30" fmla="*/ 538 w 824"/>
                              <a:gd name="T31" fmla="*/ 104 h 279"/>
                              <a:gd name="T32" fmla="*/ 480 w 824"/>
                              <a:gd name="T33" fmla="*/ 123 h 279"/>
                              <a:gd name="T34" fmla="*/ 477 w 824"/>
                              <a:gd name="T35" fmla="*/ 113 h 279"/>
                              <a:gd name="T36" fmla="*/ 535 w 824"/>
                              <a:gd name="T37" fmla="*/ 94 h 279"/>
                              <a:gd name="T38" fmla="*/ 538 w 824"/>
                              <a:gd name="T39" fmla="*/ 104 h 279"/>
                              <a:gd name="T40" fmla="*/ 442 w 824"/>
                              <a:gd name="T41" fmla="*/ 135 h 279"/>
                              <a:gd name="T42" fmla="*/ 385 w 824"/>
                              <a:gd name="T43" fmla="*/ 154 h 279"/>
                              <a:gd name="T44" fmla="*/ 382 w 824"/>
                              <a:gd name="T45" fmla="*/ 144 h 279"/>
                              <a:gd name="T46" fmla="*/ 439 w 824"/>
                              <a:gd name="T47" fmla="*/ 126 h 279"/>
                              <a:gd name="T48" fmla="*/ 442 w 824"/>
                              <a:gd name="T49" fmla="*/ 135 h 279"/>
                              <a:gd name="T50" fmla="*/ 347 w 824"/>
                              <a:gd name="T51" fmla="*/ 166 h 279"/>
                              <a:gd name="T52" fmla="*/ 290 w 824"/>
                              <a:gd name="T53" fmla="*/ 185 h 279"/>
                              <a:gd name="T54" fmla="*/ 287 w 824"/>
                              <a:gd name="T55" fmla="*/ 176 h 279"/>
                              <a:gd name="T56" fmla="*/ 344 w 824"/>
                              <a:gd name="T57" fmla="*/ 157 h 279"/>
                              <a:gd name="T58" fmla="*/ 347 w 824"/>
                              <a:gd name="T59" fmla="*/ 166 h 279"/>
                              <a:gd name="T60" fmla="*/ 252 w 824"/>
                              <a:gd name="T61" fmla="*/ 198 h 279"/>
                              <a:gd name="T62" fmla="*/ 194 w 824"/>
                              <a:gd name="T63" fmla="*/ 217 h 279"/>
                              <a:gd name="T64" fmla="*/ 191 w 824"/>
                              <a:gd name="T65" fmla="*/ 207 h 279"/>
                              <a:gd name="T66" fmla="*/ 248 w 824"/>
                              <a:gd name="T67" fmla="*/ 188 h 279"/>
                              <a:gd name="T68" fmla="*/ 252 w 824"/>
                              <a:gd name="T69" fmla="*/ 198 h 279"/>
                              <a:gd name="T70" fmla="*/ 156 w 824"/>
                              <a:gd name="T71" fmla="*/ 229 h 279"/>
                              <a:gd name="T72" fmla="*/ 99 w 824"/>
                              <a:gd name="T73" fmla="*/ 248 h 279"/>
                              <a:gd name="T74" fmla="*/ 96 w 824"/>
                              <a:gd name="T75" fmla="*/ 238 h 279"/>
                              <a:gd name="T76" fmla="*/ 153 w 824"/>
                              <a:gd name="T77" fmla="*/ 220 h 279"/>
                              <a:gd name="T78" fmla="*/ 156 w 824"/>
                              <a:gd name="T79" fmla="*/ 229 h 279"/>
                              <a:gd name="T80" fmla="*/ 61 w 824"/>
                              <a:gd name="T81" fmla="*/ 260 h 279"/>
                              <a:gd name="T82" fmla="*/ 4 w 824"/>
                              <a:gd name="T83" fmla="*/ 279 h 279"/>
                              <a:gd name="T84" fmla="*/ 0 w 824"/>
                              <a:gd name="T85" fmla="*/ 270 h 279"/>
                              <a:gd name="T86" fmla="*/ 58 w 824"/>
                              <a:gd name="T87" fmla="*/ 251 h 279"/>
                              <a:gd name="T88" fmla="*/ 61 w 824"/>
                              <a:gd name="T89" fmla="*/ 260 h 2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24" h="279">
                                <a:moveTo>
                                  <a:pt x="824" y="10"/>
                                </a:moveTo>
                                <a:lnTo>
                                  <a:pt x="767" y="29"/>
                                </a:lnTo>
                                <a:lnTo>
                                  <a:pt x="763" y="19"/>
                                </a:lnTo>
                                <a:lnTo>
                                  <a:pt x="821" y="0"/>
                                </a:lnTo>
                                <a:lnTo>
                                  <a:pt x="824" y="10"/>
                                </a:lnTo>
                                <a:close/>
                                <a:moveTo>
                                  <a:pt x="728" y="41"/>
                                </a:moveTo>
                                <a:lnTo>
                                  <a:pt x="671" y="60"/>
                                </a:lnTo>
                                <a:lnTo>
                                  <a:pt x="668" y="50"/>
                                </a:lnTo>
                                <a:lnTo>
                                  <a:pt x="725" y="32"/>
                                </a:lnTo>
                                <a:lnTo>
                                  <a:pt x="728" y="41"/>
                                </a:lnTo>
                                <a:close/>
                                <a:moveTo>
                                  <a:pt x="633" y="72"/>
                                </a:moveTo>
                                <a:lnTo>
                                  <a:pt x="576" y="91"/>
                                </a:lnTo>
                                <a:lnTo>
                                  <a:pt x="573" y="82"/>
                                </a:lnTo>
                                <a:lnTo>
                                  <a:pt x="630" y="63"/>
                                </a:lnTo>
                                <a:lnTo>
                                  <a:pt x="633" y="72"/>
                                </a:lnTo>
                                <a:close/>
                                <a:moveTo>
                                  <a:pt x="538" y="104"/>
                                </a:moveTo>
                                <a:lnTo>
                                  <a:pt x="480" y="123"/>
                                </a:lnTo>
                                <a:lnTo>
                                  <a:pt x="477" y="113"/>
                                </a:lnTo>
                                <a:lnTo>
                                  <a:pt x="535" y="94"/>
                                </a:lnTo>
                                <a:lnTo>
                                  <a:pt x="538" y="104"/>
                                </a:lnTo>
                                <a:close/>
                                <a:moveTo>
                                  <a:pt x="442" y="135"/>
                                </a:moveTo>
                                <a:lnTo>
                                  <a:pt x="385" y="154"/>
                                </a:lnTo>
                                <a:lnTo>
                                  <a:pt x="382" y="144"/>
                                </a:lnTo>
                                <a:lnTo>
                                  <a:pt x="439" y="126"/>
                                </a:lnTo>
                                <a:lnTo>
                                  <a:pt x="442" y="135"/>
                                </a:lnTo>
                                <a:close/>
                                <a:moveTo>
                                  <a:pt x="347" y="166"/>
                                </a:moveTo>
                                <a:lnTo>
                                  <a:pt x="290" y="185"/>
                                </a:lnTo>
                                <a:lnTo>
                                  <a:pt x="287" y="176"/>
                                </a:lnTo>
                                <a:lnTo>
                                  <a:pt x="344" y="157"/>
                                </a:lnTo>
                                <a:lnTo>
                                  <a:pt x="347" y="166"/>
                                </a:lnTo>
                                <a:close/>
                                <a:moveTo>
                                  <a:pt x="252" y="198"/>
                                </a:moveTo>
                                <a:lnTo>
                                  <a:pt x="194" y="217"/>
                                </a:lnTo>
                                <a:lnTo>
                                  <a:pt x="191" y="207"/>
                                </a:lnTo>
                                <a:lnTo>
                                  <a:pt x="248" y="188"/>
                                </a:lnTo>
                                <a:lnTo>
                                  <a:pt x="252" y="198"/>
                                </a:lnTo>
                                <a:close/>
                                <a:moveTo>
                                  <a:pt x="156" y="229"/>
                                </a:moveTo>
                                <a:lnTo>
                                  <a:pt x="99" y="248"/>
                                </a:lnTo>
                                <a:lnTo>
                                  <a:pt x="96" y="238"/>
                                </a:lnTo>
                                <a:lnTo>
                                  <a:pt x="153" y="220"/>
                                </a:lnTo>
                                <a:lnTo>
                                  <a:pt x="156" y="229"/>
                                </a:lnTo>
                                <a:close/>
                                <a:moveTo>
                                  <a:pt x="61" y="260"/>
                                </a:moveTo>
                                <a:lnTo>
                                  <a:pt x="4" y="279"/>
                                </a:lnTo>
                                <a:lnTo>
                                  <a:pt x="0" y="270"/>
                                </a:lnTo>
                                <a:lnTo>
                                  <a:pt x="58" y="251"/>
                                </a:lnTo>
                                <a:lnTo>
                                  <a:pt x="61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2" name="Line 4589"/>
                        <wps:cNvCnPr/>
                        <wps:spPr bwMode="auto">
                          <a:xfrm>
                            <a:off x="662940" y="227965"/>
                            <a:ext cx="1166495" cy="846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3" name="Line 4590"/>
                        <wps:cNvCnPr/>
                        <wps:spPr bwMode="auto">
                          <a:xfrm>
                            <a:off x="662940" y="227965"/>
                            <a:ext cx="643890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Line 4591"/>
                        <wps:cNvCnPr/>
                        <wps:spPr bwMode="auto">
                          <a:xfrm flipH="1">
                            <a:off x="140335" y="227965"/>
                            <a:ext cx="522605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Line 4592"/>
                        <wps:cNvCnPr/>
                        <wps:spPr bwMode="auto">
                          <a:xfrm>
                            <a:off x="140335" y="1245870"/>
                            <a:ext cx="11664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Line 4593"/>
                        <wps:cNvCnPr/>
                        <wps:spPr bwMode="auto">
                          <a:xfrm flipV="1">
                            <a:off x="1306830" y="1074420"/>
                            <a:ext cx="522605" cy="1714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7" name="Freeform 4594"/>
                        <wps:cNvSpPr>
                          <a:spLocks noEditPoints="1"/>
                        </wps:cNvSpPr>
                        <wps:spPr bwMode="auto">
                          <a:xfrm>
                            <a:off x="659765" y="227965"/>
                            <a:ext cx="6350" cy="846455"/>
                          </a:xfrm>
                          <a:custGeom>
                            <a:avLst/>
                            <a:gdLst>
                              <a:gd name="T0" fmla="*/ 10 w 10"/>
                              <a:gd name="T1" fmla="*/ 60 h 1333"/>
                              <a:gd name="T2" fmla="*/ 0 w 10"/>
                              <a:gd name="T3" fmla="*/ 0 h 1333"/>
                              <a:gd name="T4" fmla="*/ 10 w 10"/>
                              <a:gd name="T5" fmla="*/ 100 h 1333"/>
                              <a:gd name="T6" fmla="*/ 0 w 10"/>
                              <a:gd name="T7" fmla="*/ 160 h 1333"/>
                              <a:gd name="T8" fmla="*/ 10 w 10"/>
                              <a:gd name="T9" fmla="*/ 100 h 1333"/>
                              <a:gd name="T10" fmla="*/ 10 w 10"/>
                              <a:gd name="T11" fmla="*/ 260 h 1333"/>
                              <a:gd name="T12" fmla="*/ 0 w 10"/>
                              <a:gd name="T13" fmla="*/ 200 h 1333"/>
                              <a:gd name="T14" fmla="*/ 10 w 10"/>
                              <a:gd name="T15" fmla="*/ 301 h 1333"/>
                              <a:gd name="T16" fmla="*/ 0 w 10"/>
                              <a:gd name="T17" fmla="*/ 361 h 1333"/>
                              <a:gd name="T18" fmla="*/ 10 w 10"/>
                              <a:gd name="T19" fmla="*/ 301 h 1333"/>
                              <a:gd name="T20" fmla="*/ 10 w 10"/>
                              <a:gd name="T21" fmla="*/ 461 h 1333"/>
                              <a:gd name="T22" fmla="*/ 0 w 10"/>
                              <a:gd name="T23" fmla="*/ 401 h 1333"/>
                              <a:gd name="T24" fmla="*/ 10 w 10"/>
                              <a:gd name="T25" fmla="*/ 501 h 1333"/>
                              <a:gd name="T26" fmla="*/ 0 w 10"/>
                              <a:gd name="T27" fmla="*/ 561 h 1333"/>
                              <a:gd name="T28" fmla="*/ 10 w 10"/>
                              <a:gd name="T29" fmla="*/ 501 h 1333"/>
                              <a:gd name="T30" fmla="*/ 10 w 10"/>
                              <a:gd name="T31" fmla="*/ 661 h 1333"/>
                              <a:gd name="T32" fmla="*/ 0 w 10"/>
                              <a:gd name="T33" fmla="*/ 601 h 1333"/>
                              <a:gd name="T34" fmla="*/ 10 w 10"/>
                              <a:gd name="T35" fmla="*/ 701 h 1333"/>
                              <a:gd name="T36" fmla="*/ 0 w 10"/>
                              <a:gd name="T37" fmla="*/ 761 h 1333"/>
                              <a:gd name="T38" fmla="*/ 10 w 10"/>
                              <a:gd name="T39" fmla="*/ 701 h 1333"/>
                              <a:gd name="T40" fmla="*/ 10 w 10"/>
                              <a:gd name="T41" fmla="*/ 861 h 1333"/>
                              <a:gd name="T42" fmla="*/ 0 w 10"/>
                              <a:gd name="T43" fmla="*/ 801 h 1333"/>
                              <a:gd name="T44" fmla="*/ 10 w 10"/>
                              <a:gd name="T45" fmla="*/ 901 h 1333"/>
                              <a:gd name="T46" fmla="*/ 0 w 10"/>
                              <a:gd name="T47" fmla="*/ 961 h 1333"/>
                              <a:gd name="T48" fmla="*/ 10 w 10"/>
                              <a:gd name="T49" fmla="*/ 901 h 1333"/>
                              <a:gd name="T50" fmla="*/ 10 w 10"/>
                              <a:gd name="T51" fmla="*/ 1061 h 1333"/>
                              <a:gd name="T52" fmla="*/ 0 w 10"/>
                              <a:gd name="T53" fmla="*/ 1001 h 1333"/>
                              <a:gd name="T54" fmla="*/ 10 w 10"/>
                              <a:gd name="T55" fmla="*/ 1101 h 1333"/>
                              <a:gd name="T56" fmla="*/ 0 w 10"/>
                              <a:gd name="T57" fmla="*/ 1162 h 1333"/>
                              <a:gd name="T58" fmla="*/ 10 w 10"/>
                              <a:gd name="T59" fmla="*/ 1101 h 1333"/>
                              <a:gd name="T60" fmla="*/ 10 w 10"/>
                              <a:gd name="T61" fmla="*/ 1262 h 1333"/>
                              <a:gd name="T62" fmla="*/ 0 w 10"/>
                              <a:gd name="T63" fmla="*/ 1202 h 1333"/>
                              <a:gd name="T64" fmla="*/ 10 w 10"/>
                              <a:gd name="T65" fmla="*/ 1302 h 1333"/>
                              <a:gd name="T66" fmla="*/ 0 w 10"/>
                              <a:gd name="T67" fmla="*/ 1333 h 1333"/>
                              <a:gd name="T68" fmla="*/ 10 w 10"/>
                              <a:gd name="T69" fmla="*/ 1302 h 1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333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1"/>
                                </a:moveTo>
                                <a:lnTo>
                                  <a:pt x="10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01"/>
                                </a:lnTo>
                                <a:lnTo>
                                  <a:pt x="10" y="301"/>
                                </a:lnTo>
                                <a:close/>
                                <a:moveTo>
                                  <a:pt x="10" y="401"/>
                                </a:moveTo>
                                <a:lnTo>
                                  <a:pt x="10" y="461"/>
                                </a:lnTo>
                                <a:lnTo>
                                  <a:pt x="0" y="461"/>
                                </a:lnTo>
                                <a:lnTo>
                                  <a:pt x="0" y="401"/>
                                </a:lnTo>
                                <a:lnTo>
                                  <a:pt x="10" y="401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61"/>
                                </a:lnTo>
                                <a:lnTo>
                                  <a:pt x="0" y="56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601"/>
                                </a:moveTo>
                                <a:lnTo>
                                  <a:pt x="10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601"/>
                                </a:lnTo>
                                <a:lnTo>
                                  <a:pt x="10" y="601"/>
                                </a:lnTo>
                                <a:close/>
                                <a:moveTo>
                                  <a:pt x="10" y="701"/>
                                </a:moveTo>
                                <a:lnTo>
                                  <a:pt x="10" y="761"/>
                                </a:lnTo>
                                <a:lnTo>
                                  <a:pt x="0" y="761"/>
                                </a:lnTo>
                                <a:lnTo>
                                  <a:pt x="0" y="701"/>
                                </a:lnTo>
                                <a:lnTo>
                                  <a:pt x="10" y="701"/>
                                </a:lnTo>
                                <a:close/>
                                <a:moveTo>
                                  <a:pt x="10" y="801"/>
                                </a:moveTo>
                                <a:lnTo>
                                  <a:pt x="10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801"/>
                                </a:lnTo>
                                <a:lnTo>
                                  <a:pt x="10" y="801"/>
                                </a:lnTo>
                                <a:close/>
                                <a:moveTo>
                                  <a:pt x="10" y="901"/>
                                </a:moveTo>
                                <a:lnTo>
                                  <a:pt x="10" y="961"/>
                                </a:lnTo>
                                <a:lnTo>
                                  <a:pt x="0" y="961"/>
                                </a:lnTo>
                                <a:lnTo>
                                  <a:pt x="0" y="901"/>
                                </a:lnTo>
                                <a:lnTo>
                                  <a:pt x="10" y="901"/>
                                </a:lnTo>
                                <a:close/>
                                <a:moveTo>
                                  <a:pt x="10" y="1001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1"/>
                                </a:lnTo>
                                <a:lnTo>
                                  <a:pt x="10" y="1001"/>
                                </a:lnTo>
                                <a:close/>
                                <a:moveTo>
                                  <a:pt x="10" y="1101"/>
                                </a:moveTo>
                                <a:lnTo>
                                  <a:pt x="10" y="1162"/>
                                </a:lnTo>
                                <a:lnTo>
                                  <a:pt x="0" y="1162"/>
                                </a:lnTo>
                                <a:lnTo>
                                  <a:pt x="0" y="1101"/>
                                </a:lnTo>
                                <a:lnTo>
                                  <a:pt x="10" y="1101"/>
                                </a:lnTo>
                                <a:close/>
                                <a:moveTo>
                                  <a:pt x="10" y="1202"/>
                                </a:moveTo>
                                <a:lnTo>
                                  <a:pt x="10" y="1262"/>
                                </a:lnTo>
                                <a:lnTo>
                                  <a:pt x="0" y="1262"/>
                                </a:lnTo>
                                <a:lnTo>
                                  <a:pt x="0" y="1202"/>
                                </a:lnTo>
                                <a:lnTo>
                                  <a:pt x="10" y="1202"/>
                                </a:lnTo>
                                <a:close/>
                                <a:moveTo>
                                  <a:pt x="10" y="1302"/>
                                </a:moveTo>
                                <a:lnTo>
                                  <a:pt x="10" y="1333"/>
                                </a:lnTo>
                                <a:lnTo>
                                  <a:pt x="0" y="1333"/>
                                </a:lnTo>
                                <a:lnTo>
                                  <a:pt x="0" y="1302"/>
                                </a:lnTo>
                                <a:lnTo>
                                  <a:pt x="10" y="13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8" name="Freeform 4595"/>
                        <wps:cNvSpPr>
                          <a:spLocks noEditPoints="1"/>
                        </wps:cNvSpPr>
                        <wps:spPr bwMode="auto">
                          <a:xfrm>
                            <a:off x="662305" y="1071245"/>
                            <a:ext cx="645160" cy="177800"/>
                          </a:xfrm>
                          <a:custGeom>
                            <a:avLst/>
                            <a:gdLst>
                              <a:gd name="T0" fmla="*/ 2 w 1016"/>
                              <a:gd name="T1" fmla="*/ 0 h 280"/>
                              <a:gd name="T2" fmla="*/ 61 w 1016"/>
                              <a:gd name="T3" fmla="*/ 16 h 280"/>
                              <a:gd name="T4" fmla="*/ 58 w 1016"/>
                              <a:gd name="T5" fmla="*/ 25 h 280"/>
                              <a:gd name="T6" fmla="*/ 0 w 1016"/>
                              <a:gd name="T7" fmla="*/ 10 h 280"/>
                              <a:gd name="T8" fmla="*/ 2 w 1016"/>
                              <a:gd name="T9" fmla="*/ 0 h 280"/>
                              <a:gd name="T10" fmla="*/ 99 w 1016"/>
                              <a:gd name="T11" fmla="*/ 26 h 280"/>
                              <a:gd name="T12" fmla="*/ 158 w 1016"/>
                              <a:gd name="T13" fmla="*/ 42 h 280"/>
                              <a:gd name="T14" fmla="*/ 155 w 1016"/>
                              <a:gd name="T15" fmla="*/ 51 h 280"/>
                              <a:gd name="T16" fmla="*/ 97 w 1016"/>
                              <a:gd name="T17" fmla="*/ 36 h 280"/>
                              <a:gd name="T18" fmla="*/ 99 w 1016"/>
                              <a:gd name="T19" fmla="*/ 26 h 280"/>
                              <a:gd name="T20" fmla="*/ 197 w 1016"/>
                              <a:gd name="T21" fmla="*/ 52 h 280"/>
                              <a:gd name="T22" fmla="*/ 255 w 1016"/>
                              <a:gd name="T23" fmla="*/ 68 h 280"/>
                              <a:gd name="T24" fmla="*/ 252 w 1016"/>
                              <a:gd name="T25" fmla="*/ 77 h 280"/>
                              <a:gd name="T26" fmla="*/ 194 w 1016"/>
                              <a:gd name="T27" fmla="*/ 62 h 280"/>
                              <a:gd name="T28" fmla="*/ 197 w 1016"/>
                              <a:gd name="T29" fmla="*/ 52 h 280"/>
                              <a:gd name="T30" fmla="*/ 294 w 1016"/>
                              <a:gd name="T31" fmla="*/ 78 h 280"/>
                              <a:gd name="T32" fmla="*/ 352 w 1016"/>
                              <a:gd name="T33" fmla="*/ 93 h 280"/>
                              <a:gd name="T34" fmla="*/ 349 w 1016"/>
                              <a:gd name="T35" fmla="*/ 103 h 280"/>
                              <a:gd name="T36" fmla="*/ 291 w 1016"/>
                              <a:gd name="T37" fmla="*/ 88 h 280"/>
                              <a:gd name="T38" fmla="*/ 294 w 1016"/>
                              <a:gd name="T39" fmla="*/ 78 h 280"/>
                              <a:gd name="T40" fmla="*/ 390 w 1016"/>
                              <a:gd name="T41" fmla="*/ 104 h 280"/>
                              <a:gd name="T42" fmla="*/ 449 w 1016"/>
                              <a:gd name="T43" fmla="*/ 119 h 280"/>
                              <a:gd name="T44" fmla="*/ 446 w 1016"/>
                              <a:gd name="T45" fmla="*/ 129 h 280"/>
                              <a:gd name="T46" fmla="*/ 388 w 1016"/>
                              <a:gd name="T47" fmla="*/ 113 h 280"/>
                              <a:gd name="T48" fmla="*/ 390 w 1016"/>
                              <a:gd name="T49" fmla="*/ 104 h 280"/>
                              <a:gd name="T50" fmla="*/ 487 w 1016"/>
                              <a:gd name="T51" fmla="*/ 130 h 280"/>
                              <a:gd name="T52" fmla="*/ 546 w 1016"/>
                              <a:gd name="T53" fmla="*/ 145 h 280"/>
                              <a:gd name="T54" fmla="*/ 543 w 1016"/>
                              <a:gd name="T55" fmla="*/ 155 h 280"/>
                              <a:gd name="T56" fmla="*/ 485 w 1016"/>
                              <a:gd name="T57" fmla="*/ 139 h 280"/>
                              <a:gd name="T58" fmla="*/ 487 w 1016"/>
                              <a:gd name="T59" fmla="*/ 130 h 280"/>
                              <a:gd name="T60" fmla="*/ 584 w 1016"/>
                              <a:gd name="T61" fmla="*/ 155 h 280"/>
                              <a:gd name="T62" fmla="*/ 643 w 1016"/>
                              <a:gd name="T63" fmla="*/ 171 h 280"/>
                              <a:gd name="T64" fmla="*/ 640 w 1016"/>
                              <a:gd name="T65" fmla="*/ 181 h 280"/>
                              <a:gd name="T66" fmla="*/ 582 w 1016"/>
                              <a:gd name="T67" fmla="*/ 165 h 280"/>
                              <a:gd name="T68" fmla="*/ 584 w 1016"/>
                              <a:gd name="T69" fmla="*/ 155 h 280"/>
                              <a:gd name="T70" fmla="*/ 681 w 1016"/>
                              <a:gd name="T71" fmla="*/ 181 h 280"/>
                              <a:gd name="T72" fmla="*/ 740 w 1016"/>
                              <a:gd name="T73" fmla="*/ 197 h 280"/>
                              <a:gd name="T74" fmla="*/ 737 w 1016"/>
                              <a:gd name="T75" fmla="*/ 207 h 280"/>
                              <a:gd name="T76" fmla="*/ 679 w 1016"/>
                              <a:gd name="T77" fmla="*/ 191 h 280"/>
                              <a:gd name="T78" fmla="*/ 681 w 1016"/>
                              <a:gd name="T79" fmla="*/ 181 h 280"/>
                              <a:gd name="T80" fmla="*/ 778 w 1016"/>
                              <a:gd name="T81" fmla="*/ 207 h 280"/>
                              <a:gd name="T82" fmla="*/ 837 w 1016"/>
                              <a:gd name="T83" fmla="*/ 223 h 280"/>
                              <a:gd name="T84" fmla="*/ 834 w 1016"/>
                              <a:gd name="T85" fmla="*/ 232 h 280"/>
                              <a:gd name="T86" fmla="*/ 776 w 1016"/>
                              <a:gd name="T87" fmla="*/ 217 h 280"/>
                              <a:gd name="T88" fmla="*/ 778 w 1016"/>
                              <a:gd name="T89" fmla="*/ 207 h 280"/>
                              <a:gd name="T90" fmla="*/ 875 w 1016"/>
                              <a:gd name="T91" fmla="*/ 233 h 280"/>
                              <a:gd name="T92" fmla="*/ 934 w 1016"/>
                              <a:gd name="T93" fmla="*/ 248 h 280"/>
                              <a:gd name="T94" fmla="*/ 931 w 1016"/>
                              <a:gd name="T95" fmla="*/ 258 h 280"/>
                              <a:gd name="T96" fmla="*/ 873 w 1016"/>
                              <a:gd name="T97" fmla="*/ 243 h 280"/>
                              <a:gd name="T98" fmla="*/ 875 w 1016"/>
                              <a:gd name="T99" fmla="*/ 233 h 280"/>
                              <a:gd name="T100" fmla="*/ 972 w 1016"/>
                              <a:gd name="T101" fmla="*/ 259 h 280"/>
                              <a:gd name="T102" fmla="*/ 1016 w 1016"/>
                              <a:gd name="T103" fmla="*/ 271 h 280"/>
                              <a:gd name="T104" fmla="*/ 1014 w 1016"/>
                              <a:gd name="T105" fmla="*/ 280 h 280"/>
                              <a:gd name="T106" fmla="*/ 970 w 1016"/>
                              <a:gd name="T107" fmla="*/ 268 h 280"/>
                              <a:gd name="T108" fmla="*/ 972 w 1016"/>
                              <a:gd name="T109" fmla="*/ 259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16" h="280">
                                <a:moveTo>
                                  <a:pt x="2" y="0"/>
                                </a:moveTo>
                                <a:lnTo>
                                  <a:pt x="61" y="16"/>
                                </a:lnTo>
                                <a:lnTo>
                                  <a:pt x="58" y="25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9" y="26"/>
                                </a:moveTo>
                                <a:lnTo>
                                  <a:pt x="158" y="42"/>
                                </a:lnTo>
                                <a:lnTo>
                                  <a:pt x="155" y="51"/>
                                </a:lnTo>
                                <a:lnTo>
                                  <a:pt x="97" y="36"/>
                                </a:lnTo>
                                <a:lnTo>
                                  <a:pt x="99" y="26"/>
                                </a:lnTo>
                                <a:close/>
                                <a:moveTo>
                                  <a:pt x="197" y="52"/>
                                </a:moveTo>
                                <a:lnTo>
                                  <a:pt x="255" y="68"/>
                                </a:lnTo>
                                <a:lnTo>
                                  <a:pt x="252" y="77"/>
                                </a:lnTo>
                                <a:lnTo>
                                  <a:pt x="194" y="62"/>
                                </a:lnTo>
                                <a:lnTo>
                                  <a:pt x="197" y="52"/>
                                </a:lnTo>
                                <a:close/>
                                <a:moveTo>
                                  <a:pt x="294" y="78"/>
                                </a:moveTo>
                                <a:lnTo>
                                  <a:pt x="352" y="93"/>
                                </a:lnTo>
                                <a:lnTo>
                                  <a:pt x="349" y="103"/>
                                </a:lnTo>
                                <a:lnTo>
                                  <a:pt x="291" y="88"/>
                                </a:lnTo>
                                <a:lnTo>
                                  <a:pt x="294" y="78"/>
                                </a:lnTo>
                                <a:close/>
                                <a:moveTo>
                                  <a:pt x="390" y="104"/>
                                </a:moveTo>
                                <a:lnTo>
                                  <a:pt x="449" y="119"/>
                                </a:lnTo>
                                <a:lnTo>
                                  <a:pt x="446" y="129"/>
                                </a:lnTo>
                                <a:lnTo>
                                  <a:pt x="388" y="113"/>
                                </a:lnTo>
                                <a:lnTo>
                                  <a:pt x="390" y="104"/>
                                </a:lnTo>
                                <a:close/>
                                <a:moveTo>
                                  <a:pt x="487" y="130"/>
                                </a:moveTo>
                                <a:lnTo>
                                  <a:pt x="546" y="145"/>
                                </a:lnTo>
                                <a:lnTo>
                                  <a:pt x="543" y="155"/>
                                </a:lnTo>
                                <a:lnTo>
                                  <a:pt x="485" y="139"/>
                                </a:lnTo>
                                <a:lnTo>
                                  <a:pt x="487" y="130"/>
                                </a:lnTo>
                                <a:close/>
                                <a:moveTo>
                                  <a:pt x="584" y="155"/>
                                </a:moveTo>
                                <a:lnTo>
                                  <a:pt x="643" y="171"/>
                                </a:lnTo>
                                <a:lnTo>
                                  <a:pt x="640" y="181"/>
                                </a:lnTo>
                                <a:lnTo>
                                  <a:pt x="582" y="165"/>
                                </a:lnTo>
                                <a:lnTo>
                                  <a:pt x="584" y="155"/>
                                </a:lnTo>
                                <a:close/>
                                <a:moveTo>
                                  <a:pt x="681" y="181"/>
                                </a:moveTo>
                                <a:lnTo>
                                  <a:pt x="740" y="197"/>
                                </a:lnTo>
                                <a:lnTo>
                                  <a:pt x="737" y="207"/>
                                </a:lnTo>
                                <a:lnTo>
                                  <a:pt x="679" y="191"/>
                                </a:lnTo>
                                <a:lnTo>
                                  <a:pt x="681" y="181"/>
                                </a:lnTo>
                                <a:close/>
                                <a:moveTo>
                                  <a:pt x="778" y="207"/>
                                </a:moveTo>
                                <a:lnTo>
                                  <a:pt x="837" y="223"/>
                                </a:lnTo>
                                <a:lnTo>
                                  <a:pt x="834" y="232"/>
                                </a:lnTo>
                                <a:lnTo>
                                  <a:pt x="776" y="217"/>
                                </a:lnTo>
                                <a:lnTo>
                                  <a:pt x="778" y="207"/>
                                </a:lnTo>
                                <a:close/>
                                <a:moveTo>
                                  <a:pt x="875" y="233"/>
                                </a:moveTo>
                                <a:lnTo>
                                  <a:pt x="934" y="248"/>
                                </a:lnTo>
                                <a:lnTo>
                                  <a:pt x="931" y="258"/>
                                </a:lnTo>
                                <a:lnTo>
                                  <a:pt x="873" y="243"/>
                                </a:lnTo>
                                <a:lnTo>
                                  <a:pt x="875" y="233"/>
                                </a:lnTo>
                                <a:close/>
                                <a:moveTo>
                                  <a:pt x="972" y="259"/>
                                </a:moveTo>
                                <a:lnTo>
                                  <a:pt x="1016" y="271"/>
                                </a:lnTo>
                                <a:lnTo>
                                  <a:pt x="1014" y="280"/>
                                </a:lnTo>
                                <a:lnTo>
                                  <a:pt x="970" y="268"/>
                                </a:lnTo>
                                <a:lnTo>
                                  <a:pt x="972" y="2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9" name="Freeform 4596"/>
                        <wps:cNvSpPr>
                          <a:spLocks noEditPoints="1"/>
                        </wps:cNvSpPr>
                        <wps:spPr bwMode="auto">
                          <a:xfrm>
                            <a:off x="139700" y="1071245"/>
                            <a:ext cx="1687830" cy="177800"/>
                          </a:xfrm>
                          <a:custGeom>
                            <a:avLst/>
                            <a:gdLst>
                              <a:gd name="T0" fmla="*/ 61 w 2658"/>
                              <a:gd name="T1" fmla="*/ 274 h 280"/>
                              <a:gd name="T2" fmla="*/ 100 w 2658"/>
                              <a:gd name="T3" fmla="*/ 260 h 280"/>
                              <a:gd name="T4" fmla="*/ 101 w 2658"/>
                              <a:gd name="T5" fmla="*/ 270 h 280"/>
                              <a:gd name="T6" fmla="*/ 260 w 2658"/>
                              <a:gd name="T7" fmla="*/ 244 h 280"/>
                              <a:gd name="T8" fmla="*/ 200 w 2658"/>
                              <a:gd name="T9" fmla="*/ 250 h 280"/>
                              <a:gd name="T10" fmla="*/ 361 w 2658"/>
                              <a:gd name="T11" fmla="*/ 244 h 280"/>
                              <a:gd name="T12" fmla="*/ 400 w 2658"/>
                              <a:gd name="T13" fmla="*/ 230 h 280"/>
                              <a:gd name="T14" fmla="*/ 401 w 2658"/>
                              <a:gd name="T15" fmla="*/ 240 h 280"/>
                              <a:gd name="T16" fmla="*/ 560 w 2658"/>
                              <a:gd name="T17" fmla="*/ 214 h 280"/>
                              <a:gd name="T18" fmla="*/ 500 w 2658"/>
                              <a:gd name="T19" fmla="*/ 220 h 280"/>
                              <a:gd name="T20" fmla="*/ 661 w 2658"/>
                              <a:gd name="T21" fmla="*/ 213 h 280"/>
                              <a:gd name="T22" fmla="*/ 700 w 2658"/>
                              <a:gd name="T23" fmla="*/ 199 h 280"/>
                              <a:gd name="T24" fmla="*/ 701 w 2658"/>
                              <a:gd name="T25" fmla="*/ 209 h 280"/>
                              <a:gd name="T26" fmla="*/ 859 w 2658"/>
                              <a:gd name="T27" fmla="*/ 183 h 280"/>
                              <a:gd name="T28" fmla="*/ 799 w 2658"/>
                              <a:gd name="T29" fmla="*/ 189 h 280"/>
                              <a:gd name="T30" fmla="*/ 960 w 2658"/>
                              <a:gd name="T31" fmla="*/ 183 h 280"/>
                              <a:gd name="T32" fmla="*/ 999 w 2658"/>
                              <a:gd name="T33" fmla="*/ 169 h 280"/>
                              <a:gd name="T34" fmla="*/ 1000 w 2658"/>
                              <a:gd name="T35" fmla="*/ 179 h 280"/>
                              <a:gd name="T36" fmla="*/ 1159 w 2658"/>
                              <a:gd name="T37" fmla="*/ 153 h 280"/>
                              <a:gd name="T38" fmla="*/ 1099 w 2658"/>
                              <a:gd name="T39" fmla="*/ 159 h 280"/>
                              <a:gd name="T40" fmla="*/ 1260 w 2658"/>
                              <a:gd name="T41" fmla="*/ 153 h 280"/>
                              <a:gd name="T42" fmla="*/ 1299 w 2658"/>
                              <a:gd name="T43" fmla="*/ 139 h 280"/>
                              <a:gd name="T44" fmla="*/ 1300 w 2658"/>
                              <a:gd name="T45" fmla="*/ 148 h 280"/>
                              <a:gd name="T46" fmla="*/ 1459 w 2658"/>
                              <a:gd name="T47" fmla="*/ 122 h 280"/>
                              <a:gd name="T48" fmla="*/ 1399 w 2658"/>
                              <a:gd name="T49" fmla="*/ 128 h 280"/>
                              <a:gd name="T50" fmla="*/ 1560 w 2658"/>
                              <a:gd name="T51" fmla="*/ 122 h 280"/>
                              <a:gd name="T52" fmla="*/ 1599 w 2658"/>
                              <a:gd name="T53" fmla="*/ 108 h 280"/>
                              <a:gd name="T54" fmla="*/ 1600 w 2658"/>
                              <a:gd name="T55" fmla="*/ 118 h 280"/>
                              <a:gd name="T56" fmla="*/ 1758 w 2658"/>
                              <a:gd name="T57" fmla="*/ 92 h 280"/>
                              <a:gd name="T58" fmla="*/ 1698 w 2658"/>
                              <a:gd name="T59" fmla="*/ 98 h 280"/>
                              <a:gd name="T60" fmla="*/ 1859 w 2658"/>
                              <a:gd name="T61" fmla="*/ 92 h 280"/>
                              <a:gd name="T62" fmla="*/ 1898 w 2658"/>
                              <a:gd name="T63" fmla="*/ 78 h 280"/>
                              <a:gd name="T64" fmla="*/ 1899 w 2658"/>
                              <a:gd name="T65" fmla="*/ 88 h 280"/>
                              <a:gd name="T66" fmla="*/ 2058 w 2658"/>
                              <a:gd name="T67" fmla="*/ 61 h 280"/>
                              <a:gd name="T68" fmla="*/ 1998 w 2658"/>
                              <a:gd name="T69" fmla="*/ 67 h 280"/>
                              <a:gd name="T70" fmla="*/ 2159 w 2658"/>
                              <a:gd name="T71" fmla="*/ 61 h 280"/>
                              <a:gd name="T72" fmla="*/ 2198 w 2658"/>
                              <a:gd name="T73" fmla="*/ 47 h 280"/>
                              <a:gd name="T74" fmla="*/ 2199 w 2658"/>
                              <a:gd name="T75" fmla="*/ 57 h 280"/>
                              <a:gd name="T76" fmla="*/ 2358 w 2658"/>
                              <a:gd name="T77" fmla="*/ 31 h 280"/>
                              <a:gd name="T78" fmla="*/ 2298 w 2658"/>
                              <a:gd name="T79" fmla="*/ 37 h 280"/>
                              <a:gd name="T80" fmla="*/ 2459 w 2658"/>
                              <a:gd name="T81" fmla="*/ 31 h 280"/>
                              <a:gd name="T82" fmla="*/ 2497 w 2658"/>
                              <a:gd name="T83" fmla="*/ 17 h 280"/>
                              <a:gd name="T84" fmla="*/ 2498 w 2658"/>
                              <a:gd name="T85" fmla="*/ 27 h 280"/>
                              <a:gd name="T86" fmla="*/ 2657 w 2658"/>
                              <a:gd name="T87" fmla="*/ 0 h 280"/>
                              <a:gd name="T88" fmla="*/ 2597 w 2658"/>
                              <a:gd name="T89" fmla="*/ 7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58" h="280">
                                <a:moveTo>
                                  <a:pt x="0" y="270"/>
                                </a:moveTo>
                                <a:lnTo>
                                  <a:pt x="60" y="264"/>
                                </a:lnTo>
                                <a:lnTo>
                                  <a:pt x="61" y="274"/>
                                </a:lnTo>
                                <a:lnTo>
                                  <a:pt x="1" y="280"/>
                                </a:lnTo>
                                <a:lnTo>
                                  <a:pt x="0" y="270"/>
                                </a:lnTo>
                                <a:close/>
                                <a:moveTo>
                                  <a:pt x="100" y="260"/>
                                </a:moveTo>
                                <a:lnTo>
                                  <a:pt x="160" y="254"/>
                                </a:lnTo>
                                <a:lnTo>
                                  <a:pt x="161" y="264"/>
                                </a:lnTo>
                                <a:lnTo>
                                  <a:pt x="101" y="270"/>
                                </a:lnTo>
                                <a:lnTo>
                                  <a:pt x="100" y="260"/>
                                </a:lnTo>
                                <a:close/>
                                <a:moveTo>
                                  <a:pt x="200" y="250"/>
                                </a:moveTo>
                                <a:lnTo>
                                  <a:pt x="260" y="244"/>
                                </a:lnTo>
                                <a:lnTo>
                                  <a:pt x="261" y="254"/>
                                </a:lnTo>
                                <a:lnTo>
                                  <a:pt x="201" y="260"/>
                                </a:lnTo>
                                <a:lnTo>
                                  <a:pt x="200" y="250"/>
                                </a:lnTo>
                                <a:close/>
                                <a:moveTo>
                                  <a:pt x="300" y="240"/>
                                </a:moveTo>
                                <a:lnTo>
                                  <a:pt x="360" y="234"/>
                                </a:lnTo>
                                <a:lnTo>
                                  <a:pt x="361" y="244"/>
                                </a:lnTo>
                                <a:lnTo>
                                  <a:pt x="301" y="250"/>
                                </a:lnTo>
                                <a:lnTo>
                                  <a:pt x="300" y="240"/>
                                </a:lnTo>
                                <a:close/>
                                <a:moveTo>
                                  <a:pt x="400" y="230"/>
                                </a:moveTo>
                                <a:lnTo>
                                  <a:pt x="460" y="224"/>
                                </a:lnTo>
                                <a:lnTo>
                                  <a:pt x="461" y="234"/>
                                </a:lnTo>
                                <a:lnTo>
                                  <a:pt x="401" y="240"/>
                                </a:lnTo>
                                <a:lnTo>
                                  <a:pt x="400" y="230"/>
                                </a:lnTo>
                                <a:close/>
                                <a:moveTo>
                                  <a:pt x="500" y="220"/>
                                </a:moveTo>
                                <a:lnTo>
                                  <a:pt x="560" y="214"/>
                                </a:lnTo>
                                <a:lnTo>
                                  <a:pt x="561" y="224"/>
                                </a:lnTo>
                                <a:lnTo>
                                  <a:pt x="501" y="230"/>
                                </a:lnTo>
                                <a:lnTo>
                                  <a:pt x="500" y="220"/>
                                </a:lnTo>
                                <a:close/>
                                <a:moveTo>
                                  <a:pt x="600" y="210"/>
                                </a:moveTo>
                                <a:lnTo>
                                  <a:pt x="660" y="204"/>
                                </a:lnTo>
                                <a:lnTo>
                                  <a:pt x="661" y="213"/>
                                </a:lnTo>
                                <a:lnTo>
                                  <a:pt x="601" y="220"/>
                                </a:lnTo>
                                <a:lnTo>
                                  <a:pt x="600" y="210"/>
                                </a:lnTo>
                                <a:close/>
                                <a:moveTo>
                                  <a:pt x="700" y="199"/>
                                </a:moveTo>
                                <a:lnTo>
                                  <a:pt x="759" y="193"/>
                                </a:lnTo>
                                <a:lnTo>
                                  <a:pt x="760" y="203"/>
                                </a:lnTo>
                                <a:lnTo>
                                  <a:pt x="701" y="209"/>
                                </a:lnTo>
                                <a:lnTo>
                                  <a:pt x="700" y="199"/>
                                </a:lnTo>
                                <a:close/>
                                <a:moveTo>
                                  <a:pt x="799" y="189"/>
                                </a:moveTo>
                                <a:lnTo>
                                  <a:pt x="859" y="183"/>
                                </a:lnTo>
                                <a:lnTo>
                                  <a:pt x="860" y="193"/>
                                </a:lnTo>
                                <a:lnTo>
                                  <a:pt x="800" y="199"/>
                                </a:lnTo>
                                <a:lnTo>
                                  <a:pt x="799" y="189"/>
                                </a:lnTo>
                                <a:close/>
                                <a:moveTo>
                                  <a:pt x="899" y="179"/>
                                </a:moveTo>
                                <a:lnTo>
                                  <a:pt x="959" y="173"/>
                                </a:lnTo>
                                <a:lnTo>
                                  <a:pt x="960" y="183"/>
                                </a:lnTo>
                                <a:lnTo>
                                  <a:pt x="900" y="189"/>
                                </a:lnTo>
                                <a:lnTo>
                                  <a:pt x="899" y="179"/>
                                </a:lnTo>
                                <a:close/>
                                <a:moveTo>
                                  <a:pt x="999" y="169"/>
                                </a:moveTo>
                                <a:lnTo>
                                  <a:pt x="1059" y="163"/>
                                </a:lnTo>
                                <a:lnTo>
                                  <a:pt x="1060" y="173"/>
                                </a:lnTo>
                                <a:lnTo>
                                  <a:pt x="1000" y="179"/>
                                </a:lnTo>
                                <a:lnTo>
                                  <a:pt x="999" y="169"/>
                                </a:lnTo>
                                <a:close/>
                                <a:moveTo>
                                  <a:pt x="1099" y="159"/>
                                </a:moveTo>
                                <a:lnTo>
                                  <a:pt x="1159" y="153"/>
                                </a:lnTo>
                                <a:lnTo>
                                  <a:pt x="1160" y="163"/>
                                </a:lnTo>
                                <a:lnTo>
                                  <a:pt x="1100" y="169"/>
                                </a:lnTo>
                                <a:lnTo>
                                  <a:pt x="1099" y="159"/>
                                </a:lnTo>
                                <a:close/>
                                <a:moveTo>
                                  <a:pt x="1199" y="149"/>
                                </a:moveTo>
                                <a:lnTo>
                                  <a:pt x="1259" y="143"/>
                                </a:lnTo>
                                <a:lnTo>
                                  <a:pt x="1260" y="153"/>
                                </a:lnTo>
                                <a:lnTo>
                                  <a:pt x="1200" y="159"/>
                                </a:lnTo>
                                <a:lnTo>
                                  <a:pt x="1199" y="149"/>
                                </a:lnTo>
                                <a:close/>
                                <a:moveTo>
                                  <a:pt x="1299" y="139"/>
                                </a:moveTo>
                                <a:lnTo>
                                  <a:pt x="1359" y="132"/>
                                </a:lnTo>
                                <a:lnTo>
                                  <a:pt x="1360" y="142"/>
                                </a:lnTo>
                                <a:lnTo>
                                  <a:pt x="1300" y="148"/>
                                </a:lnTo>
                                <a:lnTo>
                                  <a:pt x="1299" y="139"/>
                                </a:lnTo>
                                <a:close/>
                                <a:moveTo>
                                  <a:pt x="1399" y="128"/>
                                </a:moveTo>
                                <a:lnTo>
                                  <a:pt x="1459" y="122"/>
                                </a:lnTo>
                                <a:lnTo>
                                  <a:pt x="1460" y="132"/>
                                </a:lnTo>
                                <a:lnTo>
                                  <a:pt x="1400" y="138"/>
                                </a:lnTo>
                                <a:lnTo>
                                  <a:pt x="1399" y="128"/>
                                </a:lnTo>
                                <a:close/>
                                <a:moveTo>
                                  <a:pt x="1499" y="118"/>
                                </a:moveTo>
                                <a:lnTo>
                                  <a:pt x="1559" y="112"/>
                                </a:lnTo>
                                <a:lnTo>
                                  <a:pt x="1560" y="122"/>
                                </a:lnTo>
                                <a:lnTo>
                                  <a:pt x="1500" y="128"/>
                                </a:lnTo>
                                <a:lnTo>
                                  <a:pt x="1499" y="118"/>
                                </a:lnTo>
                                <a:close/>
                                <a:moveTo>
                                  <a:pt x="1599" y="108"/>
                                </a:moveTo>
                                <a:lnTo>
                                  <a:pt x="1658" y="102"/>
                                </a:lnTo>
                                <a:lnTo>
                                  <a:pt x="1659" y="112"/>
                                </a:lnTo>
                                <a:lnTo>
                                  <a:pt x="1600" y="118"/>
                                </a:lnTo>
                                <a:lnTo>
                                  <a:pt x="1599" y="108"/>
                                </a:lnTo>
                                <a:close/>
                                <a:moveTo>
                                  <a:pt x="1698" y="98"/>
                                </a:moveTo>
                                <a:lnTo>
                                  <a:pt x="1758" y="92"/>
                                </a:lnTo>
                                <a:lnTo>
                                  <a:pt x="1759" y="102"/>
                                </a:lnTo>
                                <a:lnTo>
                                  <a:pt x="1699" y="108"/>
                                </a:lnTo>
                                <a:lnTo>
                                  <a:pt x="1698" y="98"/>
                                </a:lnTo>
                                <a:close/>
                                <a:moveTo>
                                  <a:pt x="1798" y="88"/>
                                </a:moveTo>
                                <a:lnTo>
                                  <a:pt x="1858" y="82"/>
                                </a:lnTo>
                                <a:lnTo>
                                  <a:pt x="1859" y="92"/>
                                </a:lnTo>
                                <a:lnTo>
                                  <a:pt x="1799" y="98"/>
                                </a:lnTo>
                                <a:lnTo>
                                  <a:pt x="1798" y="88"/>
                                </a:lnTo>
                                <a:close/>
                                <a:moveTo>
                                  <a:pt x="1898" y="78"/>
                                </a:moveTo>
                                <a:lnTo>
                                  <a:pt x="1958" y="72"/>
                                </a:lnTo>
                                <a:lnTo>
                                  <a:pt x="1959" y="82"/>
                                </a:lnTo>
                                <a:lnTo>
                                  <a:pt x="1899" y="88"/>
                                </a:lnTo>
                                <a:lnTo>
                                  <a:pt x="1898" y="78"/>
                                </a:lnTo>
                                <a:close/>
                                <a:moveTo>
                                  <a:pt x="1998" y="67"/>
                                </a:moveTo>
                                <a:lnTo>
                                  <a:pt x="2058" y="61"/>
                                </a:lnTo>
                                <a:lnTo>
                                  <a:pt x="2059" y="71"/>
                                </a:lnTo>
                                <a:lnTo>
                                  <a:pt x="1999" y="77"/>
                                </a:lnTo>
                                <a:lnTo>
                                  <a:pt x="1998" y="67"/>
                                </a:lnTo>
                                <a:close/>
                                <a:moveTo>
                                  <a:pt x="2098" y="57"/>
                                </a:moveTo>
                                <a:lnTo>
                                  <a:pt x="2158" y="51"/>
                                </a:lnTo>
                                <a:lnTo>
                                  <a:pt x="2159" y="61"/>
                                </a:lnTo>
                                <a:lnTo>
                                  <a:pt x="2099" y="67"/>
                                </a:lnTo>
                                <a:lnTo>
                                  <a:pt x="2098" y="57"/>
                                </a:lnTo>
                                <a:close/>
                                <a:moveTo>
                                  <a:pt x="2198" y="47"/>
                                </a:moveTo>
                                <a:lnTo>
                                  <a:pt x="2258" y="41"/>
                                </a:lnTo>
                                <a:lnTo>
                                  <a:pt x="2259" y="51"/>
                                </a:lnTo>
                                <a:lnTo>
                                  <a:pt x="2199" y="57"/>
                                </a:lnTo>
                                <a:lnTo>
                                  <a:pt x="2198" y="47"/>
                                </a:lnTo>
                                <a:close/>
                                <a:moveTo>
                                  <a:pt x="2298" y="37"/>
                                </a:moveTo>
                                <a:lnTo>
                                  <a:pt x="2358" y="31"/>
                                </a:lnTo>
                                <a:lnTo>
                                  <a:pt x="2359" y="41"/>
                                </a:lnTo>
                                <a:lnTo>
                                  <a:pt x="2299" y="47"/>
                                </a:lnTo>
                                <a:lnTo>
                                  <a:pt x="2298" y="37"/>
                                </a:lnTo>
                                <a:close/>
                                <a:moveTo>
                                  <a:pt x="2398" y="27"/>
                                </a:moveTo>
                                <a:lnTo>
                                  <a:pt x="2458" y="21"/>
                                </a:lnTo>
                                <a:lnTo>
                                  <a:pt x="2459" y="31"/>
                                </a:lnTo>
                                <a:lnTo>
                                  <a:pt x="2399" y="37"/>
                                </a:lnTo>
                                <a:lnTo>
                                  <a:pt x="2398" y="27"/>
                                </a:lnTo>
                                <a:close/>
                                <a:moveTo>
                                  <a:pt x="2497" y="17"/>
                                </a:moveTo>
                                <a:lnTo>
                                  <a:pt x="2557" y="11"/>
                                </a:lnTo>
                                <a:lnTo>
                                  <a:pt x="2558" y="21"/>
                                </a:lnTo>
                                <a:lnTo>
                                  <a:pt x="2498" y="27"/>
                                </a:lnTo>
                                <a:lnTo>
                                  <a:pt x="2497" y="17"/>
                                </a:lnTo>
                                <a:close/>
                                <a:moveTo>
                                  <a:pt x="2597" y="7"/>
                                </a:moveTo>
                                <a:lnTo>
                                  <a:pt x="2657" y="0"/>
                                </a:lnTo>
                                <a:lnTo>
                                  <a:pt x="2658" y="10"/>
                                </a:lnTo>
                                <a:lnTo>
                                  <a:pt x="2598" y="17"/>
                                </a:lnTo>
                                <a:lnTo>
                                  <a:pt x="2597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0" name="Line 4597"/>
                        <wps:cNvCnPr/>
                        <wps:spPr bwMode="auto">
                          <a:xfrm>
                            <a:off x="662940" y="1037590"/>
                            <a:ext cx="476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Line 4598"/>
                        <wps:cNvCnPr/>
                        <wps:spPr bwMode="auto">
                          <a:xfrm>
                            <a:off x="710565" y="1037590"/>
                            <a:ext cx="635" cy="36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2" name="Line 4599"/>
                        <wps:cNvCnPr/>
                        <wps:spPr bwMode="auto">
                          <a:xfrm>
                            <a:off x="605790" y="1093470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3" name="Line 4600"/>
                        <wps:cNvCnPr/>
                        <wps:spPr bwMode="auto">
                          <a:xfrm flipV="1">
                            <a:off x="681355" y="1074420"/>
                            <a:ext cx="57150" cy="190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Freeform 4601"/>
                        <wps:cNvSpPr>
                          <a:spLocks noEditPoints="1"/>
                        </wps:cNvSpPr>
                        <wps:spPr bwMode="auto">
                          <a:xfrm>
                            <a:off x="1243330" y="651510"/>
                            <a:ext cx="6350" cy="41910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60"/>
                              <a:gd name="T2" fmla="*/ 10 w 10"/>
                              <a:gd name="T3" fmla="*/ 60 h 660"/>
                              <a:gd name="T4" fmla="*/ 0 w 10"/>
                              <a:gd name="T5" fmla="*/ 60 h 660"/>
                              <a:gd name="T6" fmla="*/ 0 w 10"/>
                              <a:gd name="T7" fmla="*/ 0 h 660"/>
                              <a:gd name="T8" fmla="*/ 10 w 10"/>
                              <a:gd name="T9" fmla="*/ 0 h 660"/>
                              <a:gd name="T10" fmla="*/ 10 w 10"/>
                              <a:gd name="T11" fmla="*/ 100 h 660"/>
                              <a:gd name="T12" fmla="*/ 10 w 10"/>
                              <a:gd name="T13" fmla="*/ 160 h 660"/>
                              <a:gd name="T14" fmla="*/ 0 w 10"/>
                              <a:gd name="T15" fmla="*/ 160 h 660"/>
                              <a:gd name="T16" fmla="*/ 0 w 10"/>
                              <a:gd name="T17" fmla="*/ 100 h 660"/>
                              <a:gd name="T18" fmla="*/ 10 w 10"/>
                              <a:gd name="T19" fmla="*/ 100 h 660"/>
                              <a:gd name="T20" fmla="*/ 10 w 10"/>
                              <a:gd name="T21" fmla="*/ 200 h 660"/>
                              <a:gd name="T22" fmla="*/ 10 w 10"/>
                              <a:gd name="T23" fmla="*/ 260 h 660"/>
                              <a:gd name="T24" fmla="*/ 0 w 10"/>
                              <a:gd name="T25" fmla="*/ 260 h 660"/>
                              <a:gd name="T26" fmla="*/ 0 w 10"/>
                              <a:gd name="T27" fmla="*/ 200 h 660"/>
                              <a:gd name="T28" fmla="*/ 10 w 10"/>
                              <a:gd name="T29" fmla="*/ 200 h 660"/>
                              <a:gd name="T30" fmla="*/ 10 w 10"/>
                              <a:gd name="T31" fmla="*/ 300 h 660"/>
                              <a:gd name="T32" fmla="*/ 10 w 10"/>
                              <a:gd name="T33" fmla="*/ 360 h 660"/>
                              <a:gd name="T34" fmla="*/ 0 w 10"/>
                              <a:gd name="T35" fmla="*/ 360 h 660"/>
                              <a:gd name="T36" fmla="*/ 0 w 10"/>
                              <a:gd name="T37" fmla="*/ 300 h 660"/>
                              <a:gd name="T38" fmla="*/ 10 w 10"/>
                              <a:gd name="T39" fmla="*/ 300 h 660"/>
                              <a:gd name="T40" fmla="*/ 10 w 10"/>
                              <a:gd name="T41" fmla="*/ 400 h 660"/>
                              <a:gd name="T42" fmla="*/ 10 w 10"/>
                              <a:gd name="T43" fmla="*/ 460 h 660"/>
                              <a:gd name="T44" fmla="*/ 0 w 10"/>
                              <a:gd name="T45" fmla="*/ 460 h 660"/>
                              <a:gd name="T46" fmla="*/ 0 w 10"/>
                              <a:gd name="T47" fmla="*/ 400 h 660"/>
                              <a:gd name="T48" fmla="*/ 10 w 10"/>
                              <a:gd name="T49" fmla="*/ 400 h 660"/>
                              <a:gd name="T50" fmla="*/ 10 w 10"/>
                              <a:gd name="T51" fmla="*/ 500 h 660"/>
                              <a:gd name="T52" fmla="*/ 10 w 10"/>
                              <a:gd name="T53" fmla="*/ 560 h 660"/>
                              <a:gd name="T54" fmla="*/ 0 w 10"/>
                              <a:gd name="T55" fmla="*/ 560 h 660"/>
                              <a:gd name="T56" fmla="*/ 0 w 10"/>
                              <a:gd name="T57" fmla="*/ 500 h 660"/>
                              <a:gd name="T58" fmla="*/ 10 w 10"/>
                              <a:gd name="T59" fmla="*/ 500 h 660"/>
                              <a:gd name="T60" fmla="*/ 10 w 10"/>
                              <a:gd name="T61" fmla="*/ 600 h 660"/>
                              <a:gd name="T62" fmla="*/ 10 w 10"/>
                              <a:gd name="T63" fmla="*/ 660 h 660"/>
                              <a:gd name="T64" fmla="*/ 0 w 10"/>
                              <a:gd name="T65" fmla="*/ 660 h 660"/>
                              <a:gd name="T66" fmla="*/ 0 w 10"/>
                              <a:gd name="T67" fmla="*/ 600 h 660"/>
                              <a:gd name="T68" fmla="*/ 10 w 10"/>
                              <a:gd name="T69" fmla="*/ 600 h 6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660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0"/>
                                </a:moveTo>
                                <a:lnTo>
                                  <a:pt x="10" y="360"/>
                                </a:lnTo>
                                <a:lnTo>
                                  <a:pt x="0" y="360"/>
                                </a:lnTo>
                                <a:lnTo>
                                  <a:pt x="0" y="300"/>
                                </a:lnTo>
                                <a:lnTo>
                                  <a:pt x="10" y="300"/>
                                </a:lnTo>
                                <a:close/>
                                <a:moveTo>
                                  <a:pt x="10" y="400"/>
                                </a:moveTo>
                                <a:lnTo>
                                  <a:pt x="10" y="460"/>
                                </a:lnTo>
                                <a:lnTo>
                                  <a:pt x="0" y="460"/>
                                </a:lnTo>
                                <a:lnTo>
                                  <a:pt x="0" y="400"/>
                                </a:lnTo>
                                <a:lnTo>
                                  <a:pt x="10" y="400"/>
                                </a:lnTo>
                                <a:close/>
                                <a:moveTo>
                                  <a:pt x="10" y="500"/>
                                </a:moveTo>
                                <a:lnTo>
                                  <a:pt x="10" y="560"/>
                                </a:lnTo>
                                <a:lnTo>
                                  <a:pt x="0" y="560"/>
                                </a:lnTo>
                                <a:lnTo>
                                  <a:pt x="0" y="500"/>
                                </a:lnTo>
                                <a:lnTo>
                                  <a:pt x="10" y="500"/>
                                </a:lnTo>
                                <a:close/>
                                <a:moveTo>
                                  <a:pt x="10" y="600"/>
                                </a:moveTo>
                                <a:lnTo>
                                  <a:pt x="10" y="660"/>
                                </a:lnTo>
                                <a:lnTo>
                                  <a:pt x="0" y="660"/>
                                </a:lnTo>
                                <a:lnTo>
                                  <a:pt x="0" y="600"/>
                                </a:lnTo>
                                <a:lnTo>
                                  <a:pt x="10" y="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5" name="Freeform 4602"/>
                        <wps:cNvSpPr>
                          <a:spLocks noEditPoints="1"/>
                        </wps:cNvSpPr>
                        <wps:spPr bwMode="auto">
                          <a:xfrm>
                            <a:off x="661035" y="648970"/>
                            <a:ext cx="587375" cy="427990"/>
                          </a:xfrm>
                          <a:custGeom>
                            <a:avLst/>
                            <a:gdLst>
                              <a:gd name="T0" fmla="*/ 0 w 925"/>
                              <a:gd name="T1" fmla="*/ 666 h 674"/>
                              <a:gd name="T2" fmla="*/ 49 w 925"/>
                              <a:gd name="T3" fmla="*/ 631 h 674"/>
                              <a:gd name="T4" fmla="*/ 55 w 925"/>
                              <a:gd name="T5" fmla="*/ 639 h 674"/>
                              <a:gd name="T6" fmla="*/ 6 w 925"/>
                              <a:gd name="T7" fmla="*/ 674 h 674"/>
                              <a:gd name="T8" fmla="*/ 0 w 925"/>
                              <a:gd name="T9" fmla="*/ 666 h 674"/>
                              <a:gd name="T10" fmla="*/ 81 w 925"/>
                              <a:gd name="T11" fmla="*/ 607 h 674"/>
                              <a:gd name="T12" fmla="*/ 130 w 925"/>
                              <a:gd name="T13" fmla="*/ 572 h 674"/>
                              <a:gd name="T14" fmla="*/ 136 w 925"/>
                              <a:gd name="T15" fmla="*/ 580 h 674"/>
                              <a:gd name="T16" fmla="*/ 87 w 925"/>
                              <a:gd name="T17" fmla="*/ 615 h 674"/>
                              <a:gd name="T18" fmla="*/ 81 w 925"/>
                              <a:gd name="T19" fmla="*/ 607 h 674"/>
                              <a:gd name="T20" fmla="*/ 163 w 925"/>
                              <a:gd name="T21" fmla="*/ 548 h 674"/>
                              <a:gd name="T22" fmla="*/ 211 w 925"/>
                              <a:gd name="T23" fmla="*/ 513 h 674"/>
                              <a:gd name="T24" fmla="*/ 217 w 925"/>
                              <a:gd name="T25" fmla="*/ 521 h 674"/>
                              <a:gd name="T26" fmla="*/ 168 w 925"/>
                              <a:gd name="T27" fmla="*/ 556 h 674"/>
                              <a:gd name="T28" fmla="*/ 163 w 925"/>
                              <a:gd name="T29" fmla="*/ 548 h 674"/>
                              <a:gd name="T30" fmla="*/ 244 w 925"/>
                              <a:gd name="T31" fmla="*/ 489 h 674"/>
                              <a:gd name="T32" fmla="*/ 292 w 925"/>
                              <a:gd name="T33" fmla="*/ 454 h 674"/>
                              <a:gd name="T34" fmla="*/ 298 w 925"/>
                              <a:gd name="T35" fmla="*/ 462 h 674"/>
                              <a:gd name="T36" fmla="*/ 250 w 925"/>
                              <a:gd name="T37" fmla="*/ 497 h 674"/>
                              <a:gd name="T38" fmla="*/ 244 w 925"/>
                              <a:gd name="T39" fmla="*/ 489 h 674"/>
                              <a:gd name="T40" fmla="*/ 325 w 925"/>
                              <a:gd name="T41" fmla="*/ 430 h 674"/>
                              <a:gd name="T42" fmla="*/ 374 w 925"/>
                              <a:gd name="T43" fmla="*/ 395 h 674"/>
                              <a:gd name="T44" fmla="*/ 380 w 925"/>
                              <a:gd name="T45" fmla="*/ 403 h 674"/>
                              <a:gd name="T46" fmla="*/ 331 w 925"/>
                              <a:gd name="T47" fmla="*/ 439 h 674"/>
                              <a:gd name="T48" fmla="*/ 325 w 925"/>
                              <a:gd name="T49" fmla="*/ 430 h 674"/>
                              <a:gd name="T50" fmla="*/ 406 w 925"/>
                              <a:gd name="T51" fmla="*/ 371 h 674"/>
                              <a:gd name="T52" fmla="*/ 455 w 925"/>
                              <a:gd name="T53" fmla="*/ 336 h 674"/>
                              <a:gd name="T54" fmla="*/ 461 w 925"/>
                              <a:gd name="T55" fmla="*/ 344 h 674"/>
                              <a:gd name="T56" fmla="*/ 412 w 925"/>
                              <a:gd name="T57" fmla="*/ 380 h 674"/>
                              <a:gd name="T58" fmla="*/ 406 w 925"/>
                              <a:gd name="T59" fmla="*/ 371 h 674"/>
                              <a:gd name="T60" fmla="*/ 487 w 925"/>
                              <a:gd name="T61" fmla="*/ 313 h 674"/>
                              <a:gd name="T62" fmla="*/ 536 w 925"/>
                              <a:gd name="T63" fmla="*/ 277 h 674"/>
                              <a:gd name="T64" fmla="*/ 542 w 925"/>
                              <a:gd name="T65" fmla="*/ 285 h 674"/>
                              <a:gd name="T66" fmla="*/ 493 w 925"/>
                              <a:gd name="T67" fmla="*/ 321 h 674"/>
                              <a:gd name="T68" fmla="*/ 487 w 925"/>
                              <a:gd name="T69" fmla="*/ 313 h 674"/>
                              <a:gd name="T70" fmla="*/ 568 w 925"/>
                              <a:gd name="T71" fmla="*/ 254 h 674"/>
                              <a:gd name="T72" fmla="*/ 617 w 925"/>
                              <a:gd name="T73" fmla="*/ 218 h 674"/>
                              <a:gd name="T74" fmla="*/ 623 w 925"/>
                              <a:gd name="T75" fmla="*/ 227 h 674"/>
                              <a:gd name="T76" fmla="*/ 574 w 925"/>
                              <a:gd name="T77" fmla="*/ 262 h 674"/>
                              <a:gd name="T78" fmla="*/ 568 w 925"/>
                              <a:gd name="T79" fmla="*/ 254 h 674"/>
                              <a:gd name="T80" fmla="*/ 650 w 925"/>
                              <a:gd name="T81" fmla="*/ 195 h 674"/>
                              <a:gd name="T82" fmla="*/ 698 w 925"/>
                              <a:gd name="T83" fmla="*/ 160 h 674"/>
                              <a:gd name="T84" fmla="*/ 704 w 925"/>
                              <a:gd name="T85" fmla="*/ 168 h 674"/>
                              <a:gd name="T86" fmla="*/ 656 w 925"/>
                              <a:gd name="T87" fmla="*/ 203 h 674"/>
                              <a:gd name="T88" fmla="*/ 650 w 925"/>
                              <a:gd name="T89" fmla="*/ 195 h 674"/>
                              <a:gd name="T90" fmla="*/ 731 w 925"/>
                              <a:gd name="T91" fmla="*/ 136 h 674"/>
                              <a:gd name="T92" fmla="*/ 780 w 925"/>
                              <a:gd name="T93" fmla="*/ 101 h 674"/>
                              <a:gd name="T94" fmla="*/ 786 w 925"/>
                              <a:gd name="T95" fmla="*/ 109 h 674"/>
                              <a:gd name="T96" fmla="*/ 737 w 925"/>
                              <a:gd name="T97" fmla="*/ 144 h 674"/>
                              <a:gd name="T98" fmla="*/ 731 w 925"/>
                              <a:gd name="T99" fmla="*/ 136 h 674"/>
                              <a:gd name="T100" fmla="*/ 812 w 925"/>
                              <a:gd name="T101" fmla="*/ 77 h 674"/>
                              <a:gd name="T102" fmla="*/ 861 w 925"/>
                              <a:gd name="T103" fmla="*/ 42 h 674"/>
                              <a:gd name="T104" fmla="*/ 867 w 925"/>
                              <a:gd name="T105" fmla="*/ 50 h 674"/>
                              <a:gd name="T106" fmla="*/ 818 w 925"/>
                              <a:gd name="T107" fmla="*/ 85 h 674"/>
                              <a:gd name="T108" fmla="*/ 812 w 925"/>
                              <a:gd name="T109" fmla="*/ 77 h 674"/>
                              <a:gd name="T110" fmla="*/ 893 w 925"/>
                              <a:gd name="T111" fmla="*/ 18 h 674"/>
                              <a:gd name="T112" fmla="*/ 919 w 925"/>
                              <a:gd name="T113" fmla="*/ 0 h 674"/>
                              <a:gd name="T114" fmla="*/ 925 w 925"/>
                              <a:gd name="T115" fmla="*/ 8 h 674"/>
                              <a:gd name="T116" fmla="*/ 899 w 925"/>
                              <a:gd name="T117" fmla="*/ 26 h 674"/>
                              <a:gd name="T118" fmla="*/ 893 w 925"/>
                              <a:gd name="T119" fmla="*/ 18 h 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5" h="674">
                                <a:moveTo>
                                  <a:pt x="0" y="666"/>
                                </a:moveTo>
                                <a:lnTo>
                                  <a:pt x="49" y="631"/>
                                </a:lnTo>
                                <a:lnTo>
                                  <a:pt x="55" y="639"/>
                                </a:lnTo>
                                <a:lnTo>
                                  <a:pt x="6" y="674"/>
                                </a:lnTo>
                                <a:lnTo>
                                  <a:pt x="0" y="666"/>
                                </a:lnTo>
                                <a:close/>
                                <a:moveTo>
                                  <a:pt x="81" y="607"/>
                                </a:moveTo>
                                <a:lnTo>
                                  <a:pt x="130" y="572"/>
                                </a:lnTo>
                                <a:lnTo>
                                  <a:pt x="136" y="580"/>
                                </a:lnTo>
                                <a:lnTo>
                                  <a:pt x="87" y="615"/>
                                </a:lnTo>
                                <a:lnTo>
                                  <a:pt x="81" y="607"/>
                                </a:lnTo>
                                <a:close/>
                                <a:moveTo>
                                  <a:pt x="163" y="548"/>
                                </a:moveTo>
                                <a:lnTo>
                                  <a:pt x="211" y="513"/>
                                </a:lnTo>
                                <a:lnTo>
                                  <a:pt x="217" y="521"/>
                                </a:lnTo>
                                <a:lnTo>
                                  <a:pt x="168" y="556"/>
                                </a:lnTo>
                                <a:lnTo>
                                  <a:pt x="163" y="548"/>
                                </a:lnTo>
                                <a:close/>
                                <a:moveTo>
                                  <a:pt x="244" y="489"/>
                                </a:moveTo>
                                <a:lnTo>
                                  <a:pt x="292" y="454"/>
                                </a:lnTo>
                                <a:lnTo>
                                  <a:pt x="298" y="462"/>
                                </a:lnTo>
                                <a:lnTo>
                                  <a:pt x="250" y="497"/>
                                </a:lnTo>
                                <a:lnTo>
                                  <a:pt x="244" y="489"/>
                                </a:lnTo>
                                <a:close/>
                                <a:moveTo>
                                  <a:pt x="325" y="430"/>
                                </a:moveTo>
                                <a:lnTo>
                                  <a:pt x="374" y="395"/>
                                </a:lnTo>
                                <a:lnTo>
                                  <a:pt x="380" y="403"/>
                                </a:lnTo>
                                <a:lnTo>
                                  <a:pt x="331" y="439"/>
                                </a:lnTo>
                                <a:lnTo>
                                  <a:pt x="325" y="430"/>
                                </a:lnTo>
                                <a:close/>
                                <a:moveTo>
                                  <a:pt x="406" y="371"/>
                                </a:moveTo>
                                <a:lnTo>
                                  <a:pt x="455" y="336"/>
                                </a:lnTo>
                                <a:lnTo>
                                  <a:pt x="461" y="344"/>
                                </a:lnTo>
                                <a:lnTo>
                                  <a:pt x="412" y="380"/>
                                </a:lnTo>
                                <a:lnTo>
                                  <a:pt x="406" y="371"/>
                                </a:lnTo>
                                <a:close/>
                                <a:moveTo>
                                  <a:pt x="487" y="313"/>
                                </a:moveTo>
                                <a:lnTo>
                                  <a:pt x="536" y="277"/>
                                </a:lnTo>
                                <a:lnTo>
                                  <a:pt x="542" y="285"/>
                                </a:lnTo>
                                <a:lnTo>
                                  <a:pt x="493" y="321"/>
                                </a:lnTo>
                                <a:lnTo>
                                  <a:pt x="487" y="313"/>
                                </a:lnTo>
                                <a:close/>
                                <a:moveTo>
                                  <a:pt x="568" y="254"/>
                                </a:moveTo>
                                <a:lnTo>
                                  <a:pt x="617" y="218"/>
                                </a:lnTo>
                                <a:lnTo>
                                  <a:pt x="623" y="227"/>
                                </a:lnTo>
                                <a:lnTo>
                                  <a:pt x="574" y="262"/>
                                </a:lnTo>
                                <a:lnTo>
                                  <a:pt x="568" y="254"/>
                                </a:lnTo>
                                <a:close/>
                                <a:moveTo>
                                  <a:pt x="650" y="195"/>
                                </a:moveTo>
                                <a:lnTo>
                                  <a:pt x="698" y="160"/>
                                </a:lnTo>
                                <a:lnTo>
                                  <a:pt x="704" y="168"/>
                                </a:lnTo>
                                <a:lnTo>
                                  <a:pt x="656" y="203"/>
                                </a:lnTo>
                                <a:lnTo>
                                  <a:pt x="650" y="195"/>
                                </a:lnTo>
                                <a:close/>
                                <a:moveTo>
                                  <a:pt x="731" y="136"/>
                                </a:moveTo>
                                <a:lnTo>
                                  <a:pt x="780" y="101"/>
                                </a:lnTo>
                                <a:lnTo>
                                  <a:pt x="786" y="109"/>
                                </a:lnTo>
                                <a:lnTo>
                                  <a:pt x="737" y="144"/>
                                </a:lnTo>
                                <a:lnTo>
                                  <a:pt x="731" y="136"/>
                                </a:lnTo>
                                <a:close/>
                                <a:moveTo>
                                  <a:pt x="812" y="77"/>
                                </a:moveTo>
                                <a:lnTo>
                                  <a:pt x="861" y="42"/>
                                </a:lnTo>
                                <a:lnTo>
                                  <a:pt x="867" y="50"/>
                                </a:lnTo>
                                <a:lnTo>
                                  <a:pt x="818" y="85"/>
                                </a:lnTo>
                                <a:lnTo>
                                  <a:pt x="812" y="77"/>
                                </a:lnTo>
                                <a:close/>
                                <a:moveTo>
                                  <a:pt x="893" y="18"/>
                                </a:moveTo>
                                <a:lnTo>
                                  <a:pt x="919" y="0"/>
                                </a:lnTo>
                                <a:lnTo>
                                  <a:pt x="925" y="8"/>
                                </a:lnTo>
                                <a:lnTo>
                                  <a:pt x="899" y="26"/>
                                </a:lnTo>
                                <a:lnTo>
                                  <a:pt x="893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8" name="Rectangle 4603"/>
                        <wps:cNvSpPr>
                          <a:spLocks noChangeArrowheads="1"/>
                        </wps:cNvSpPr>
                        <wps:spPr bwMode="auto">
                          <a:xfrm>
                            <a:off x="1275080" y="515620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9" name="Rectangle 4604"/>
                        <wps:cNvSpPr>
                          <a:spLocks noChangeArrowheads="1"/>
                        </wps:cNvSpPr>
                        <wps:spPr bwMode="auto">
                          <a:xfrm>
                            <a:off x="1283970" y="90614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0" name="Rectangle 4605"/>
                        <wps:cNvSpPr>
                          <a:spLocks noChangeArrowheads="1"/>
                        </wps:cNvSpPr>
                        <wps:spPr bwMode="auto">
                          <a:xfrm>
                            <a:off x="626110" y="5969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1" name="Rectangle 4606"/>
                        <wps:cNvSpPr>
                          <a:spLocks noChangeArrowheads="1"/>
                        </wps:cNvSpPr>
                        <wps:spPr bwMode="auto">
                          <a:xfrm>
                            <a:off x="1867535" y="92900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2" name="Rectangle 4607"/>
                        <wps:cNvSpPr>
                          <a:spLocks noChangeArrowheads="1"/>
                        </wps:cNvSpPr>
                        <wps:spPr bwMode="auto">
                          <a:xfrm>
                            <a:off x="1255395" y="12725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3" name="Rectangle 4608"/>
                        <wps:cNvSpPr>
                          <a:spLocks noChangeArrowheads="1"/>
                        </wps:cNvSpPr>
                        <wps:spPr bwMode="auto">
                          <a:xfrm>
                            <a:off x="89535" y="12725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4" name="Rectangle 4609"/>
                        <wps:cNvSpPr>
                          <a:spLocks noChangeArrowheads="1"/>
                        </wps:cNvSpPr>
                        <wps:spPr bwMode="auto">
                          <a:xfrm>
                            <a:off x="535940" y="91503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5" name="Oval 4610"/>
                        <wps:cNvSpPr>
                          <a:spLocks noChangeArrowheads="1"/>
                        </wps:cNvSpPr>
                        <wps:spPr bwMode="auto">
                          <a:xfrm>
                            <a:off x="1236980" y="10648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6" name="Oval 4611"/>
                        <wps:cNvSpPr>
                          <a:spLocks noChangeArrowheads="1"/>
                        </wps:cNvSpPr>
                        <wps:spPr bwMode="auto">
                          <a:xfrm>
                            <a:off x="1236980" y="64198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617" name="Group 4612"/>
                        <wpg:cNvGrpSpPr>
                          <a:grpSpLocks/>
                        </wpg:cNvGrpSpPr>
                        <wpg:grpSpPr bwMode="auto">
                          <a:xfrm>
                            <a:off x="1294130" y="1233170"/>
                            <a:ext cx="25400" cy="25400"/>
                            <a:chOff x="8698" y="7162"/>
                            <a:chExt cx="40" cy="40"/>
                          </a:xfrm>
                        </wpg:grpSpPr>
                        <wps:wsp>
                          <wps:cNvPr id="4618" name="Oval 46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9" name="Oval 4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0" name="Group 4615"/>
                        <wpg:cNvGrpSpPr>
                          <a:grpSpLocks/>
                        </wpg:cNvGrpSpPr>
                        <wpg:grpSpPr bwMode="auto">
                          <a:xfrm>
                            <a:off x="650240" y="1061720"/>
                            <a:ext cx="25400" cy="25400"/>
                            <a:chOff x="7684" y="6892"/>
                            <a:chExt cx="40" cy="40"/>
                          </a:xfrm>
                        </wpg:grpSpPr>
                        <wps:wsp>
                          <wps:cNvPr id="4621" name="Oval 4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2" name="Oval 4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3" name="Group 4618"/>
                        <wpg:cNvGrpSpPr>
                          <a:grpSpLocks/>
                        </wpg:cNvGrpSpPr>
                        <wpg:grpSpPr bwMode="auto">
                          <a:xfrm>
                            <a:off x="1816735" y="1061720"/>
                            <a:ext cx="26035" cy="25400"/>
                            <a:chOff x="9521" y="6892"/>
                            <a:chExt cx="41" cy="40"/>
                          </a:xfrm>
                        </wpg:grpSpPr>
                        <wps:wsp>
                          <wps:cNvPr id="4624" name="Oval 46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5" name="Oval 4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6" name="Group 4621"/>
                        <wpg:cNvGrpSpPr>
                          <a:grpSpLocks/>
                        </wpg:cNvGrpSpPr>
                        <wpg:grpSpPr bwMode="auto">
                          <a:xfrm>
                            <a:off x="127635" y="1233170"/>
                            <a:ext cx="25400" cy="25400"/>
                            <a:chOff x="6861" y="7162"/>
                            <a:chExt cx="40" cy="40"/>
                          </a:xfrm>
                        </wpg:grpSpPr>
                        <wps:wsp>
                          <wps:cNvPr id="4628" name="Oval 4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9" name="Oval 4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0" name="Group 4624"/>
                        <wpg:cNvGrpSpPr>
                          <a:grpSpLocks/>
                        </wpg:cNvGrpSpPr>
                        <wpg:grpSpPr bwMode="auto">
                          <a:xfrm>
                            <a:off x="650240" y="215265"/>
                            <a:ext cx="25400" cy="25400"/>
                            <a:chOff x="7684" y="5559"/>
                            <a:chExt cx="40" cy="40"/>
                          </a:xfrm>
                        </wpg:grpSpPr>
                        <wps:wsp>
                          <wps:cNvPr id="4631" name="Oval 4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" name="Oval 4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85" o:spid="_x0000_s1699" editas="canvas" style="position:absolute;left:0;text-align:left;margin-left:243pt;margin-top:13.95pt;width:161.65pt;height:116.15pt;z-index:251665408;mso-position-horizontal-relative:text;mso-position-vertical-relative:text" coordsize="20529,1475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T3lJ1iwAAPFiAQAOAAAAZHJzL2Uyb0RvYy54bWzsfV1vIzmS7fsC+x8EPy5QbeW3ZIx70Vsf swv0zjTu1N13lS3bwtqSV1KVa3ax//2eIBlMhpKRZFV1+daMs4HuVHVGRcY5ZJLMiGDwD//8+eF+ 9mm9P2x228uz4qf52Wy9vdpdb7a3l2f/9/27V4uz2eG42l6v7nfb9eXZX9eHs3/++R//4Q9Pjxfr cne3u79e72dQsj1cPD1ent0dj48X5+eHq7v1w+rw0+5xvcXNm93+YXXEH/e359f71RO0P9yfl/N5 e/60218/7ndX68MB//eNvXn2s9F/c7O+Ov755uawPs7uL89g29H8d2/++4H+e/7zH1YXt/vV493m ypmx+gorHlabLR7qVb1ZHVezj/vNQNXD5mq/O+xujj9d7R7Odzc3m6u1wQA0xfwEzevV9tPqYMBc gR02EL9+R70fbsnu7e7d5v4ebJxD+wX9P7o+oX3WdPt+K4Xs/zGyTubpEQ14ePRNefg2E/9yt3pc G+SHi6s/ffptP9tcX57VXYlG3K4e0JPe7ddr6hezull01I5kAUT/8vjbnow9PP66u/rPw2y7e3u9 Of6222yPsKkgSdgdiNIfDvhLsw9P/767hubVx+PONObnm/0DqUIzzT5fnrVtuazx/L9Czbwryrqx 3Wf9+Ti7wv2iaNt62ZzNriDRVo3pXeerC1Zz9fFw/ON6Z1SuPv16ONrOd41f9JTba4fsPZ5x83CP fvhP57N2PnuaFYvKQAyFikBoPrubFdyZvZpSSMS1VIFMEVdTC5FCMQewvc1xPW0gUbSani6UiivC kOIfVcw1RctAKq4HjPWKStWiIs10EVKNF1nhqMhguwjprnRVab6LkPCqLTWjMhgvQspHjEpzTu+v b7xaNapMc16GnNdzDV6ZwXkZct7oqtKclyHnjQ4vg/My5HzEqDTnVch521ZKR6jSnFch5+1c1ZTB eRVy3umq0pxXIeedDi+D8yrkfMSoNOc0T/h+vmhrhfM6zXkdcr5QiaozOK9Dzpdz1ag053XI+VKH l8F5HXI+YlSac0y4PefFXLWqSZPehKQXc5WqJoP1JmS9KOaN0heaNO1NSDuWG6qqDN6bkPcxs9LE t4L4UjWrTRPfCuJLlaw2g/hWEF/putLEt4L4qm2VNmwziG8F8SNmpYnvBPG1alaXJr4TxNdzDWGX QXwniG90XWniO0F8oyPMIL4TxI+YlSZ+IYhv207pD4s08QtBfDtXVWUQvxDEd7quNPELQXynI8wg fiGIHzErTfxSEI/PIoX4ZZr4pSB+oZK1VIjHl90tf7ut7vhz7urz1n3P4ddsRW6QufmYfNwd6COS Pu7wefjefoiuLiBFH3+KMEwk4cp8taaE0fgkbL5KYdy4ZjQvCZvPyqQw2o+El1lm0GcVSeO7ib61 U4bQt5MRzwNJ30dGPA8mfQQZ8Tyg9KFjxPOg0tcMieNzJQcqfbIY8Tyo9FlixPOg0reHEc+DSt8X RjwPKn1EkDi+EnKg0peCEc+DSl8DRjwPKi35jXgeVFrWG/E8qM7H8x6L8xyotEAn7ViBZ4k7qNZ7 lHw9aKVttOdBpdW0Ec+DSktmEseSOMd2WhYb8TyotPI14nmtSqtbI54HlRawRjwPKi1SSRyL0Byo tBA14nlQaa1pxPOg0nrSiOdBpSWjEc+DSstCEseyLwcqLf2MeB5UWt0Z8TyotIIz4nlQaZFmxPOg 0kKMxLHQyoFKiy0jngeV1lNGPA8qrZmMeB5UWhYZ8TyotPQhcSxtcqDS8saIC6h2vHErlD3CI6eB kf3ZDIGRD/SI1cXj6kgLG/45e4KTm1zRsztygZtlzcPu0/r9zkgcaX1jjWTXd3/3fhtKuZeRxfgm Xx+NKidkHdswnO/y1UrZB2YJnT7u6n53WBugvZ1WKdzKhj3+G/19+XD4sYUc3+Wr0+akEkbyQzPF 2DZ+lo4GHmlhpYYGPnAhx5r5atGwVMJMfmimWD4a+J+FlRoauLyFHKPgq0XDUgkz+aGZYvlo4LkW Vmpo4CsXcoyCrxYNSyXM5IdmiuWjgZ9aWKmhgWtcyDEKvlo0LJUwkx+aKZaPBh5uYaWGBj51Icco +GrRsFTCTH5oplg+GvizhZUaGrjQhRyj4KtFw1IJM/mhmWL5aOAJF1ZqaOB7F3KMgq8WDUslzOSH Zorlo4HfW1ipoYGrXcgxCr5aNCyVMJMfmimWj4Yc5sJMDQ456YUg4+CrxePFEpb65+bKfQEk+O2F pSokeOWFIEPhq4PEYilT+bm5cl8ACd51YakKCR59IchQ+OogsVjKVH5urtwXQII3XViqQoILXwgy FL46SCyWMpWfmyv3BZDgiheWqpDg/heCDIWvDhKLpUzl5+bKfQEkuN6FpSok+PuFIEPhq4PEYilT +bm5cl8ACX57YakKCbECIchQ+OogsVjKVH5urtwXQIKfXliqQkJwQAgyFL46SCyWMpWfmyv3BZDg 5BeWqpDMRy6+nk91n0BisZSp/NxcudPH8qcdPoLpk9x41f23OX3SB5llh9395pqS+eib/LC//fD6 fj/7tKL8R/OPcx4Isfut+bQvyXF0tUIa5s396mg+74VYprbH/eH4ZnW4s081Gqw74cP605pyDFcX d+vV9dvttfl9XG3u7W/zje/S8ygjz+b0fdhd/xXZefudTd5Esil+3O32/302e0Li5uXZ4b8+rvbr s9n9v22R4bcsanLgHs0f6sZkDO7DOx/CO6vtFVRdnh3PEKuhn6+PNjv04+N+c3uHJxWGh+3uF2QF 3mwoZ8+kD1qr3B+Q+GhtfY4MSHz9DjMgF8SwSGv8HhmQRT1fOudiNAOyKauSyKcEyKLraI1DfH1j CuSipEwV/Nf2oj5PEkz4HBuTvFh2xpUWpkniO9PL2ChmRBE+JbxQuUQyZUQRFqpexmYZRRRh9eGF CkURpjQvsygpVzCiCOOUF6LsxYhB8B56EWiI6wkjqhpFGJV6TV25iGsSaZB1EbdJJEK2nQJO5EEi wTUKTyRCtq1mVch4o6kKKe9KypqJUF6EnFelYlXIus5VSLvGFQUPfQO2FSXTRawSmZCdYpXIhWw6 yt2IqQq7+VJpQZkL2WlWhbQvNKtC2tuKEpljVoW0I3sv2hlEMqTOVUi7xpXIhmwqpV+JZMgC+V9R s0Q+ZL1QEFYh70WpQBQJkXVHiQ0RtqqQ+KLQdIXMN5XS4cmR7zvgUoMYdnidrpB5lS6aGvwD65pS diMQRU5kAeOj1Iu0yGqhQJRZkY2CUeRFVujOcbsE9bWmK6S+rpaKrpD6omwVjCH3Ol+Ce40vkRxZ 1Ur3EqmR2M4Qt0tkR5ZLpdvL3Ei0ULQdRXZkudDsEtxjgIvrCrmv0ELRdmwE902n6Aq51/kS3Gt8 ifzIslH6FwVf/NtRLBdxu8hxHkgpGEV6ZFkoGMn5FuhSZmty/nipEmlSUe7pS72XqpVhVeZHLjSM Ifc6X4J7jS+ZItkoU6NIkCy1JaDIkVwqr7ZIkCxBRJQukSK51KwSzGOqiqsKmS8aZcbuwl5flspK 6SRFUrMrZF5lS+RImt01kcFeJEiW2lpQ5EgqXX4RzrJYLsfJEhmSysC1ELR3ClUiQbJR+jt2pgVv RaOsuUR+pMqUID1kCt9XUyJiJNOSvmsoA2JKRDzNQZ0SEbWE2ykRUWNmSkTUmJkSETVmpkREjZm/ gUREiiv4zQxfkypIyz3KFCTfJTn9+2iLjQiZ++Qp5nBHLyDjLBw5KjlRkm/z1erzKSnjYvC5iiAQ K+GrYhzf5ljMEA/cgUaxzxvX8MAxagTxXWjd46ybr9YEOD2NmC8kwLf56mCXWK+CRjijxrQNrGMt OiA42oxmfPdYzRoguByNoE9NZd18tZY29G0ES9H5xyyFq9CI4SN2XOzEOn6YDgj+K6MZHqoEIjjz rCT2j48ZAUedlYNPe0wOTjgjt+QHs7F8dQwNDOT7Oig4hqwJeIQ1QWsmuMmsJJwuY8bCBWbl4Bgb k4N7y8ph68mo3MDCNCq4XKxuOBbGUcEBZSWBbswKOJesHDrrmBwcR1YOjqJxuVML06jgzLC6lyZg hyFWa6sCPYXeFThvRq0oaKcbySG0PWYtPBH2yfjYHJUbWJhGVbidG3AFON0aqqXtMGTMmBFLO5yU eBvGxODssNgRShmXc/q8fWlMLhUaLokEJNdMNvKIBmXVfLUvtu2iFGAfM9StJEu/HYeV8NUqG9jG t3mQgBlTnsBLzxPASGPzBH7dbNdUJcm8nC5H4PX2tz164tfUPiqxnrOB/dVFtPTRom5rFDOwHZ2L H1FSCBU/mtGPy7N72GQWhVwIibqsE6G1oq9HRS8UJaeYekompeUr8lseNkdUGbvfPGDt4ZNgElko Bpzb/EIwTTWv/1nOl28Xbxf1q7ps376q52/evPrl3ev6Vfuu6Jo31ZvXr98U/0vAivribnN9vd5S Kg5XFivqvKpYrsaZrQnma4t5Ts6ldpNhARP5aow2SSqnSTTUJNTkz5qvgjFa9ENM167noVrX79wP 27pa0HLAJKDMi26JfNCpH079kCrHYaKW/dDso/uS8XB2c795/FdOCXNV4ZATVbnFfWxkbEosIbDs nnrkNDLaqoN9LUN0C9kjzXfxl/RImhCH/ZBKEy7sUlOZojGbTuPiND+bipr4NpK90HgyvqQXmnHx P07HxWreLpwnB8mi8FKYeb/vkGJk7Irau7mmJeNLXzLCsWK7ZFDk1XrOXLf8jkVem2XntjvFpnPz GWIm8+hXTpiIz182QXS+T13GGtVnyyAvF8VZ3dvRi4TpQCbcX1Twx2I1q6U3x9Vg+e2fRKkMMS1Y GnkZxRrMVYGIpghjiZeKm4Om9RKFCgu+ql4qrihMh8DGPwWZyG1WoInMZpuDEiNJ5DbHbRKJzShP rRmVwXcREk4lV+MtJ4q8KkaFlFdIL1E0ZXBehKTrRonMZoV0kddcq1aJzOY4PlHhtVaZEonNmlEh 6Y2uKt3Ny5D0RoeXQTqclv3LoBsl8poVfCKruVWtEmnNcdJFTnOrMiWSmjWjQtI7XVWadJHQ3Onw MkinyIYfgXSjREazgk/kMy9Uq0RCc5x0kc28UJkS6cyaUSHpS11VmnSK03imljq8DNLrkHTdKJHK rOCTicxz1SyRyhxnXeYxz1WuRCazZlZIO4quaoOxKPSqmBXyjlqwtAkjNm3JOq+KrpD4EbNEIrMC UaYxl6pdIpE5bpbIYi5KFOaOQ5R5zIouwXyl60r3eJnEjEWZZlZGl28F89IsuMSnvM4prxPB3anA 5KCM6lRgUkstc+kL76cCk6dpz1OBSa3PxAtMYgL6tgxA+vqmUoHkuCC/RZ8WYhMZ6D6GN06K6G9z QoMQ86kYfJevYYpFlhA/kBXwVTzuVIiTK1QY8EI4p3oCCPweTpAfzNcQSaaUfyjr4KsA09vGt5Nw 4L/Ig9PnyLBuvoZwMqX8Q1kHXwWc3ja+nYRDFfxsKDjROnCRZLROppR/KNvJVwGnt41vJ+HA0ZEH B76VDDiZUv6hbCdfBZzeNr6dhAO/Rh4c+FIy4GRK+YeynXwVcHrb+HYSDjwieXDghMmAkynlH8p2 8lXA6W3j20k4cIDkwYHTJQNOppR/KNvJVwGnt41vJ+HAdZIHB96aDDiZUv6hbCdfBZzeNr6dhANP SR4ceGcy4GRK+YeynXwVcHrb+HYSDqYqNjMxUqMuIEuydr5aI+zyIlvMP5e18FVACuzj+2lMVNs3 a/YhT05GI2WL+eeyrXyVmHr7+H4aExwymZjgBcrBlCvmn8u28lVi6u3j+2lM8MBkYnLBOKyRWTtf Rd/LFfPPZS18lZh6+/g+Y6IEyqk22AuvDQaP4zBwblJ9vn/gvC37KpiR01GRE0xfNFwbDHm47kXj dI+vip1TLQ2MXWZHRxgXD4PnFIYtsZ9nJHSO+EBcTxg9L0zZkaGiMJprCgHEDArdz6hAFbVo6Hoe AhNefwVZ6HfWCAr9zooaETs35S5iwE6i53FkInZeqCSJ+DnqA0VZEoXBisacgRfrASHjtvLCsOlE +HxpDpOKqQpJr5ReIM5I1dkKebd1f4ZWyfi5apYIoaOqTJQtEUAvVbZEEB3F1uK6wp5u67LEegTt R/QRQRSyiusKOzs2Oynvn4ijm1hS7E0OO3yh8xVyr/Elwug471mxS0TSO4UvEUevTN2fGF8ilr40 Jb2GfUJE0quais9EdYXcFzgtNEq+ODK1RCk4RVnY722xnohhIfkjhIXka4SJcHplCkvFQIqIuqs2 NjRMBNRrlTERVC9s0caIsrDr1zUVxolaJui3dYQiysK+X4FYRVlIv6v1FlEW8j/CWci/ypkIrdem GlcMpoyuo7JftJeJ2Hqjcibj67UyN4roelObo4cjQ7U4RJUmh7hlYQPUpnhcFKZoANRyiysLG2CE M9EAGme0QvJjZ7PQhh989/ZiKkwRYsfWGKWfyTA7inZGYYoge1vbKPtwfSKqhRULTVnYAI2puBdr ABlpx7myccvCBhjhTDSA1jVEvbAW9sffTVEwTIUpCoZ1KmeiZBjNX1GYomRYZ0++jLwBXTgEuXJt w1FDnKvaolqWAlO8AbZmaERZ2AAjnIkG0LoG1Pddu8NMEbdMFg6zVemGlonCYe600AhnsnaYrdAZ URbOAYtKezdl+TBbSDaiLHwDOlOyNfYGyAJitpBfRFnYACOchQ2gdg3aP+eHoEWnra/FCaulSYKJ LM3EIatLlTNxxqormjeESVvivWXLSns3l+INwMdG9HWiPeZe2cIUuo01wDJ8A0qMoXFlYQOMcCYa QOOMYnW9aUsUso2/AjA3kCsbZX4q4Frq1RFGVV/4tVtqEwEVzxD6tBfBHF3iKUbniHMH92ygD/XF VfNEU2gfKcU8bIsx9kRjhOxNiVfxo4tduH4qqDfIRpoK6mmZJVNBPY2ZqaCexsxUUE9jZiqopzHz N1BQz2TT4ZiZwezhClh928m+unYs1yiHGMtiG4FGTh8l4+ESNQarMSPO9aQS4lhtGXEu/TQubta2 JE+L1xxzzOrV/gWusJZ6gsNLy8+8JzjE2KWc+Rcc5mIuQP8O6ZIUj6CKifj2ieVL2uJhHDjTsiPI OQTGrG9GjU/7WlMOM8eT+Sqi2PxIvslXKyTN4nscmB7mS3IVMK7DpgFBoMgggSfXNiSr5quLjZPT D4ATVbPoSw5S8H2PKTu1jR+lo4HDxj6erdTgIPpiBJFsO2YB14hDZcExMS4Ql0itGFiXBgQnvrET xeCtARoghDSMIL7exyxFtMKIIRwxKodAhJFLVag7NS+NCG5xZwEXNNQgIU5gJbHVdQwTQgBWblBS jq2xfRPefadvHPvQQtajdzz4mq1uxKzGGwrOdyvp9wSwdr5aa+FXt3K+fBff56uVg8vcPTnB0sBC 1qOjggP3xAatreDRtpJwxo61FZzVVg4+wzE5+KGtnK1uNjJynlqYRgWv6IkNGiq4ia0khpUxa+EB NnKpwo9w7jp94+iHFqZRwdV4YoOGik9KLBP1VOFWtRpT1WxdxdlUecyhhWlU8N85G/id1VDBoWkl U/UsKVyMuafEhDbWpnBDOn38ZLaWr/b9G1rI9/X3Cp4wZwO/sxoq4wY15iZeLAg6/NZXq74xfGhg mZj6hjae4sIjpiy3l17ZEgPaMMvNLOu+e5ZbUaEv82IikuVWtIvOVD1yR2D+TmluJj8N52ub4UPL cys7cybZMG6CF9+74fEBBv96TJVw/tvzZYaq8L4HqigCE1OF8dNLoeZt3O+PJUkvhOfFVWGS66Xs oWtDqzAL9UIqQHSbXsqeFTlUJZLeqFpK3CyZ9abZJdLeatUwkfaGLMo4XyLvjeqcKJYJ8hFzjgas ROJbo7IvzsQsC6V/idS3RocpGsAeQTVsAJH8RjVK4jBF8ltpD0KMKAu7Pl5cTVnY9wsk70U5ExVk qCaIYplogLmmLOz+C0SfFGVh/y8WSvhRHI/ZmeTD2GspKskUC8UykQG3VLuGyIBTLRMpcEvVMpEC V7SaZXL0UZuTynH6Nx1FYOPNKZLgikJtAlFVhs5Xi3YOKtzfP3OuIw1fAnpoVJtIhMP5kFrHlZlw mm0iE64oVdtkKpyW7yTLy1RqK+BbM2DEHoQ3fEPpy7TnrVZbQZSZKUol25WK3PfaKh2paAUceRxt BZENhyL3WivIdDjNNpEOh5bXXnmZDzfXbBPvQqu2gkyIKzRtohU6k6AdG0HE2ZlLpRHIa9c3QouT GeNjWxM2gj2/cdg/REJcoQ+UIiNOs0wkxGEA1CwTGXFasqpIiIMyrT1FRpyWRSuPz5yrDSAy4jA5 Rvst7ebvG2CpwwwboNXSzrDa9cpKfZgUGXGaZSIhrqRDTuNdQ2TE4bDaKEyREAdlWgOIjDh73uuw n4mEuLJSG0Cco4kUpLhlYQPgVAwVZtgAyOiLKoOtQQPoI6TIiNMsEwlxZW1y5WMvusiIU9POwjEI yjSYMiNOgxkOQTCJNmNELQtXRMrqVhyoicQoVVfIf2AXvAxT5aVIoHJKANKiplMCkMbMlACkMTMl AGnMuLjve6wQrbt8PORPa0R419/7agAJcesIf+/Pl0uIY5Yz2vPSCWglZ8Q5fJPQjqWCEc+DOiUA aX3mbyABCMsKdAZ3ptDXnKhp1kNjCSL2ReiPGdNCPO6NKfENMxaPcpkkcCyPirngll1Uq0GgU9tO QzvDPBFOFupLR2l4zM5yvEZl4mTDghElgFN2Er2WPZNsLV9tIG5oId/XA3FUu8ro9gceaKgIt5GE y2WsmUpGlUBfMiroHdU3sDCNCn4gZyvr1lBVjAorgzErqMJWDnoqniX5ZGv5attqaCHf19sKPnur O5liUTMqeInHUFGhLWNtAj3V0LLomU+2lq8uFWNgId/XUcFFb3XD125t1doKPi8rieDDGCqqt2Ws TaCnUloWPT+ZreWrRTW0kO/rqOADc7aybg1Vy6j8MbCsna/WCiq7ZaxNHO5KFbUsen4y6+Gr0zew kO/rqHy0EYlp423VkT8NY1aRSMfqPPrxJAMqrGVQ+SxHtpavFtXQQr4/gsql2cFtlkAFj59FBY/E WA9cOFQp9BSQtSzxk9lavjpUAwv5vo4KPkCr2x8GqvXAJaOCo2sMFcIvWeiXjMrzydby1aIaWsj3 dVSI2lgbUKt6vAci45ZFx2Fhy5fDlcCP+ZUF+eFsMF8tsKGRfF8HhvRdZy7MTiCD39OSAO/8WIOh Lpcz2H9dsCF8tQajyjoL8sNZgK9OcGglC4xAgzfU2ot8xgQ0+MecaAIaL0fo2N1RDniFQ6SNCg6t zICG+JW1F2c0JKBVDC2RTVbwmqRIpRrzIqJIZHxRlO3EygxoCFjZv4SAbgIa/MBOlNOOWT9fXffh hUmR4oDXOkXq1OWhlfzIkQ5ZMzQkCySgNQwN6ROj3YdXJwgHJgT5XfO8ssV8ZbIGVrLACDSE8mxT YOdpAhpl8JjZJ1Xurc3lgFc9heeVLeargza0kgVGoCF4Z+xNH1eOmKGVTDSFX6UkGRiwyvby1QEb 2Mj3R3B1DpdPNdcmakQcLS64F0b7Iq9TsOF9VA7ZGZJRtpavDtXAQr4/ggoBTaM7mbhfLB0qxONG reV1ShK9Q+X5ZGv56lANLOT7I6gQvzSoEPocf7tKhE2t5HimM+RsG6TSW3lRkdyJcWphGlU5d38H EfUEKt4Fk9jeQqHZPPSurTyfbC1fbVsNLeT7eltRRNfYgGyNBCpKhaaREBksYz2w5NVJEr1D5flk a/nqUA0s5PsjqBDANbYiEyiBCnFjK5lAxQuTJHqHyvPJ1vLVoRpYyPdHUFUOFUqsJVDhNFmDCjl3 o23FaxKkho3K8QLC88nW8tWhGljI90dQIaRtbEXmYgJVQ8ks9L2csLbJRX/KJ1vLV4dqYCHfH0GF ELaxNQkKcXMjOO6IsH5kwp6QaxwmzybbyleH6dQ+vs2QprT9s9mnF562T3ml8qBh05u/5KBh2hPr jrtuW2xTdF/Q8wqrStOT+9OF666lOpSUhj8ddl3UF9Nh13TYNSUtyz5oPtm+sg92cHi5s4Kxt3XY B6njmR5YmZOw7XzE5Y4f94fjH9e7hxn9uDy732zXZs83HxtMQ6YToW6/3b3DqdBQQfXGZ0+mV9tN 4ofd/eaabtK9w/72w+v7/ezT6h7n6ph/3DwoxB42x/V+dr95uDyDQxT/kNDq4m69un67vTa/j6vN vf1tInp0e/356IKX+DX7uN9cnv3Pcr58u3i7qF/VZfv2VT1/8+bVL+9e16/ad0XXvKnevH79pvhf Ajb1wdnm2vRBpB/IPmj8WF/ZB9t50/ndzdiPiAQB03zUQlefL8+6xnTRaRyc+uCfPv225z6IDS9h HyQvErrNl/TB2c395vE/sIQ0oxbPyouiclUOUE2jrm2AsZ+Vm66gpHqzOW459wHwaUzE8D37/HC/ PVxgoLw8uzseHy/Ozw9Xd+uH1eGnh83VfnfY3Rx/uto9nIPrzdX6/Hq/etpsb88R1Z+fP6w2W9MQ fp44lyPuz3/AMI5Bga9mID+nBj88/ra3Tf9hd/3X3/boB+b/Px0e7f/GD2cbxPNse9rtr61h9Otx v7taHw4w9i93q0ea5lxH6/sjcqxsf3y3X69vdvuHGfzW5sPMif7FWIkJ7vHX3dV/Hmbb3dvrzfG3 3WZ7hE32E06I0h8I2uzD07/vrteXZ6uPx52hiHub67MFqjpWtDilpWJTNPabqO+zmMVdl62LJUVt iKDVBWv5qmMLlLNzsTrxqfaU2kyBajOa3147et6HG9oULeFmNuxZiaoJM7dpWwuD7h8U7t7RtIQp 23Et+BpNIYJvwYsoiODY8iIKIEpN9jKKGrFpEy0Zp0Zs2tQ0hRwj5KdoSrNchDTritJEi52aOrYM slH5JGRSwSa2aSosyT2aGt/ihAJNU8g3bYeLdmqxQTPeH8XZBLqiNN/iYAIEPBWLMvgWuzJVTWJX psKS2JJJG/OiLIktmZqmkG8ERxVN6f4ttmLqitJ8i12YOrYMvhE27vu3qknuwIx3JrH7krZ3R/mW uy8VTSHfmPkUTWm+xaZLXVGab7HfUseWwTdVVPIjs6qJ5lgvpfRKsc+S9plH+Zb7LON8iz2WtLEz rinNt9heqStK801+W49fx5bBN4WB0pooTcVLKXxT+puXoS2mUZbkpso432JDJVY1iqY032Izpa4o zbfcSKliy+AbaVEKS1glTtvIpm1k+K5470Nn47tBpm1k2vaOaRuZxsy0jUxjxgVuX+42MkxA37bh iL6qUY+W/BAUAOizpGzcl25jdGOXSH+b479CzDozYBPf5auVsrqyhPiBrICv4nGnQhyLVmH0vp0E EMrxtU4gfjBfQySZUt6hxDr4KsD0tvHtJBzKwrVWJuBQXm8aTqaUfyjbyVcBp7eNbyfhUOZtFhzK 5U3DyZTyD2U7+Srg9Lbx7SQcyrbNgkP5u2k4mVL+oWwnXwWc3ja+nYRDG3ay4FDObhpOppR/KNvJ VwGnt41vJ+G4eAjGqsS74zy0qUEtC3T/ULaTrwLOUIzhwIqpOOZLz7KBQ3kYSTFpviI88j0iKdgv NyeHHwVS6gUVfcWb3gdSGpS3pVo8FP2rSyRC80jwTaEUcjgs4dY1j+rDF8J10dKZva3dxRxWzwyD KeaA0Iii0DPXmrI6EUWh48KcsRtRFHr6W1NcLaIodFzQOV0RPaGjCBriyEK/hcKQcFtoDImwijkN MWKRiKu05iy+CDQZV0GVyyg6UQuzwdln0YYTtTCxe0fRFVLemPPHYnaFnJsjT2MQBesFnUQZUxXS rrIliNfYkvGVls7ujJglIiyNqbEXMUtEWMqCClfGdIU9vTEVNWO6wq6O6tuKLsF8SWWyYrpC5lE5 V9EVUo9sFkVXSH2h8hVyr/IlYi0lirtG+RLRFgx3cbtEtKVEYbq4rpD7ulFeavKBeH+srSoWaUcR cqnNmdkR7kX1yxLVcON2hdxTtbBoO4ralzpfIfcqXyLuUpV0+mQEo4y8mIq5EYwi8lJhqIzrCrmv lsqrLapeVhhL4rrCfl+b47djdoX9vjLnWMYwCu61CUNUvNT5EtxrfIkYTD1XRlURhanMKZERjCIK U6tzouAe43i0f4mzn1FAIc69CMVUpiRzzK6Q+7pQ3kcRjaHWjtsVjjk6XyH3Kl/4QujfbXuKdKRP iIhMpY3RIiLTaLOjiMmUnfJuiyqXTa3wJcIyJQ7UjvIlilzWOOk++g6JyEylzR2ixqXOl+Be44uK KvlxtdHmIVHgEoVm4hhFhctWmx9FfcvSVGWN9FVR4LLFscRRvkR5y7JU2lHUt2y0sVBUtyy1uYNO /cjgK+Re5UtUt2y1eUjUtsTuxTj3orilrTsbeYdkaUsbixx+GtApNB5jN1fmDlHZklYw0X6/CMec FiuYaDvKo561uUOUttT5CrlX+aK84R6jNg+Jg55prR3FKA567rT5UZzzjCJLii7B/ULhSxzzjFoO iq6Qe3tqeqRP0PYqz0ShzR20GcpLYS9BvB1py56XUvkih24vttAmIlOIymvTBml5xPNCmyHpAK7+ mRjLoy0pz3deoC5wtLvK053NcQqRIUwe7rzASKcoCxtAmz/k0c4jnIUtoHImP2212agQH7faSF2I j9tlQaWII92sEF+3yqqiEB+30KLpCteaysiDciRBi9sa1VG7QvpL5RWnEgN991nojIX0h4zBPznl Q0z5EFM+ROzcVXIUEDM4CsPGR8YzRaZ8CC3qP+VDaMy8+HwI9dDjqayu1mf+Bsrqqq3q9kVO52pH 1xxuvulP5R2fcMxnAU1Qz36uttq+qKFn50xapOdMmmaZbjD4ip4J0LQWt38hr/q3WXDbv8C1OlJP wKLa/gUuZ2f+AtbKuH5DrWha5pvcLfg2YrlblroWPjnLnJbo4A5ERujTCXJSAl9tcoLb9YnA5qgY PkcA1n0oJrMm2DZ+FCc6hGkZ9vHueF0EHxNwCrfTD6HFUUPx4W5MRdhwVM6dcNxiI5flkW3lq2If 39YhIYhlLfClBrUmQkjPSvpezdr5ao2gw3KJ/sZnI/N9vlo5OLKsXHPaAKdypxbyfR0VwkNGNwJA iZZCsMxKpqpauxo1CHWNNgGCXFZf4mDloYVpVAi8WN3oXeOvE8JQRhKBplFrEXSwGhOHpiN85J7M fLK1fLVtOrSQ7+tthZCGtdUXStN6IAI8VhJvzdhrwNWvEZ4ZlyN/CnoqsTCqb2BhBir3yiJ84nRr qBA6MVYgODJqBcIiVg7u4FFryf1JqBLvHx/s3luYRoWwhbXBvy0aKgQlrGSiYiQCDlbOFwhjK/hq exaCCVYu8f4NLWQ9eg+Eg9vohgs70VZcBTKVdQtXvtUIvsbaCm56iyrx/g0tTKMyZWjQD2iOsTZo bQVHurXW7oVXJ8yOQgykMVWrm7ZRklzi/RtamEYFf6zR7V8WDRT800YQb81YC8DzbMTQBUbFyCsJ SIl3b2BdBiD3uvr3RAMEf68xYdxQsyAjQ8fhuIp/JXcNtpOv9qWD99U80tvGt/ldQleZckFfdi5o i3rELhf0/6yvjvgIvF9TWQ0z7anJoK/vILj+Zb/fPVE5qG8urtE1czeIobZGe1oQhhJG51g7mIow TdlnnnNOKNfAcmWy6NQc8zmTUyaLPnuCeijYd+LSUX+oKlaiMJeo3/XO/OOGi0BMLe1ic21dYS7U NZn/S7l89Q5H0r+q39XNK2TkLl7Ni+W/4FiBelm/eScLc/2KEmTfXoSGapMtG6yHievA6O9Vm8zX FSPzuboNX2NVbo6fP3w2ZZDcUoHeBFv5ZrbfoRIbZtxhqcbtDuXZZvf/tsX7AIEj/9jzjw/8Y7W9 utvtL8+OZ/Dy08/XR/wJf+fj435ze4cH2IpJh8dfUJDm3eZIk1tvg/vDMxbfabFmiA0TZoX+bMPE oqJ8cZrIl/O2QBkD0NKnjhfYMESlUqZhIlLmbxomMkoYfssw4etQvehhgpytdmeJWE2YN/WZhokW J505n2+zbO3+kX6QWDRz8vhPY8Q0RrhqqF9Y5vRbxgi/w+pljxH4so+MEeZb9pnGiAJ+g8btQluW OBjrZCmBbWeUaz2NEtMo8fyjhP/0ftmjBByFkVEiLAc/LPf5e/slmoZCMMYZWnZITzfOu34xsSzn vFe1mPwSF5Nf4uIZFxP+0/tlDxNwcUeGibBi//ceJhZLXkoU0yARKzetO/gmr8R39kr4D++XPUgg nBsZJEwyxDN9cWCI4KNolihvj28P4bt0Y8j0wTF9cDz/B4f/8n7ZgwQW+naQ+DMOxkEMFE5EvKPP ND4UZYXsFBvcwH44ZL6djBCFOQrDuiTSp2Ks73HwxmH0sCB9VjZzEucpCDF7qtDXHym03310JweN niIUPXJiJPB2+K+Pq70PvS2RuAIibfitRg4n/mBDcO6ODcO5O7mhuO2OQnE3P0AojrbryY7qYw9X f/r0vVe7YUdtcdiFTanpv4mnfqoHiH+Yfnp78XTbn9dy+23ntfwRb/UjIvlPj7cX6IB8XotJIbT9 1EjQiOoc4Ebuj/tH7qu39NMc2WLj3PI+6TUSWee0LOvCZW+jp1YF4sVioUVOHOfZtT/N3au7P9/c zHAS1oJTBLvCZioiw/7urTsmi0YVWqFZNxCSp2z+CUYrb+BzHYbTUkKbHAS82/AZBoEITXyWmEJS f1CdS9KZZqi/4xnKJ4vwUso7q/5uOqfPGZvOWvTniom14rd5gzG6YkSJpWYlP1J+kFnWTAuYZu3E +AzzLa1zT+Zb5/6R8ykKLPxu8y0y25FBaCMkSMmitfaXTLddSyV0MKW2C2zkcVPxjzjdUg1FOd36 j+ZnGNEiNE3T7X76ILQHdbZUulN2zueMkj5P55ym2+ExntN0GxxC+vzTrY88+s9bF3X8ftNtsSja zuUtwUsYmW+xc8OlQMc+b5Fzb7dVRedb3PpRPm/plEY5pD1nsCZCk59v4yRNn7cvyAFL+7hF57Sr 3meKFDxP55zm22m+HQ12PP9868MePN/aHfLO7fyd3MkdTvZ2CYBf7k1ueRfzj+5NLk+9yfikwNf4 M41oEZr8dBt3uU/T7Uuabk+9yag58ffWOafpdppuf6zploKodpHrp1sXxPl+n7eBN7lEQj0ODPgq Z3LT4HjrH9iZTNWY5PeD89MfKH7OQfGDjYjPtrvfd1eD99f1NE2z7eRM3jtnMpUYlp3z/0uk47t2 zmm2nWbbzNkWn7lXF/jXFAu53a8e7zZXb1bHVfhnU47jYl3u7nb31+v9z/9PAAAAAP//AwBQSwME FAAGAAgAAAAhAGuD9wXhAAAACgEAAA8AAABkcnMvZG93bnJldi54bWxMj8FOwzAQRO9I/IO1SNyo TYDghjgVLXAqEqJFcHXjbRI1toPttunfs5zgODuj2TflbLQ9O2CInXcKricCGLram841Cj7WL1cS WEzaGd17hwpOGGFWnZ+VujD+6N7xsEoNoxIXC62gTWkoOI91i1bHiR/Qkbf1wepEMjTcBH2kctvz TIicW905+tDqARct1rvV3ipYfy/D610+l3O5eN69nZ4+v7ajVeryYnx8AJZwTH9h+MUndKiIaeP3 zkTWK7iVOW1JCrL7KTAKSDG9AbahQy4y4FXJ/0+ofgAAAP//AwBQSwECLQAUAAYACAAAACEAtoM4 kv4AAADhAQAAEwAAAAAAAAAAAAAAAAAAAAAAW0NvbnRlbnRfVHlwZXNdLnhtbFBLAQItABQABgAI AAAAIQA4/SH/1gAAAJQBAAALAAAAAAAAAAAAAAAAAC8BAABfcmVscy8ucmVsc1BLAQItABQABgAI AAAAIQBLT3lJ1iwAAPFiAQAOAAAAAAAAAAAAAAAAAC4CAABkcnMvZTJvRG9jLnhtbFBLAQItABQA BgAIAAAAIQBrg/cF4QAAAAoBAAAPAAAAAAAAAAAAAAAAADAvAABkcnMvZG93bnJldi54bWxQSwUG AAAAAAQABADzAAAAPjAAAAAA ">
                <v:shape id="_x0000_s1700" type="#_x0000_t75" style="position:absolute;width:20529;height:14751;visibility:visible;mso-wrap-style:square">
                  <v:fill o:detectmouseclick="t"/>
                  <v:path o:connecttype="none"/>
                </v:shape>
                <v:shape id="Freeform 4587" o:spid="_x0000_s1701" style="position:absolute;left:6629;top:10712;width:11665;height:63;visibility:visible;mso-wrap-style:square;v-text-anchor:top" coordsize="1837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5W/1MQA AADdAAAADwAAAGRycy9kb3ducmV2LnhtbERP3WrCMBS+H+wdwhl4Z1PFqVTTshWGExzMnwc4NGdt WXNSmszGPf1yIezy4/vfFsF04kqDay0rmCUpCOLK6pZrBZfz23QNwnlkjZ1lUnAjB0X++LDFTNuR j3Q9+VrEEHYZKmi87zMpXdWQQZfYnjhyX3Yw6CMcaqkHHGO46eQ8TZfSYMuxocGeyoaq79OPUWD7 crf4ne3H3WdddqH6ODyH14NSk6fwsgHhKfh/8d39rhUsVvO4P76JT0Dm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uVv9TEAAAA3QAAAA8AAAAAAAAAAAAAAAAAmAIAAGRycy9k b3ducmV2LnhtbFBLBQYAAAAABAAEAPUAAACJAwAAAAA= " path="m,l60,r,10l,10,,xm101,r60,l161,10r-60,l101,xm201,r60,l261,10r-60,l201,xm301,r61,l362,10r-61,l301,xm402,r60,l462,10r-60,l402,xm502,r60,l562,10r-60,l502,xm603,r60,l663,10r-60,l603,xm703,r60,l763,10r-60,l703,xm803,r61,l864,10r-61,l803,xm904,r60,l964,10r-60,l904,xm1004,r60,l1064,10r-60,l1004,xm1105,r60,l1165,10r-60,l1105,xm1205,r60,l1265,10r-60,l1205,xm1305,r61,l1366,10r-61,l1305,xm1406,r60,l1466,10r-60,l1406,xm1506,r60,l1566,10r-60,l1506,xm1607,r60,l1667,10r-60,l1607,xm1707,r60,l1767,10r-60,l1707,xm1807,r30,l1837,10r-30,l1807,xe" fillcolor="black" strokeweight=".1pt">
                  <v:stroke joinstyle="bevel"/>
                  <v:path arrowok="t" o:connecttype="custom" o:connectlocs="38100,0;0,6350;64135,0;102235,6350;64135,0;165735,0;127635,6350;191135,0;229870,6350;191135,0;293370,0;255270,6350;318770,0;356870,6350;318770,0;421005,0;382905,6350;446405,0;484505,6350;446405,0;548640,0;509905,6350;574040,0;612140,6350;574040,0;675640,0;637540,6350;701675,0;739775,6350;701675,0;803275,0;765175,6350;828675,0;867410,6350;828675,0;930910,0;892810,6350;956310,0;994410,6350;956310,0;1058545,0;1020445,6350;1083945,0;1122045,6350;1083945,0;1166495,0;1147445,6350" o:connectangles="0,0,0,0,0,0,0,0,0,0,0,0,0,0,0,0,0,0,0,0,0,0,0,0,0,0,0,0,0,0,0,0,0,0,0,0,0,0,0,0,0,0,0,0,0,0,0"/>
                  <o:lock v:ext="edit" verticies="t"/>
                </v:shape>
                <v:shape id="Freeform 4588" o:spid="_x0000_s1702" style="position:absolute;left:1409;top:10712;width:5233;height:1772;visibility:visible;mso-wrap-style:square;v-text-anchor:top" coordsize="824,27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gL58MA AADdAAAADwAAAGRycy9kb3ducmV2LnhtbESP0YrCMBRE3wX/IVzBN00V0aVrFFEUhQXZbj/g0txt yjY3tYla/94sCD4OM3OGWa47W4sbtb5yrGAyTkAQF05XXCrIf/ajDxA+IGusHZOCB3lYr/q9Jaba 3fmbblkoRYSwT1GBCaFJpfSFIYt+7Bri6P261mKIsi2lbvEe4baW0ySZS4sVxwWDDW0NFX/Z1So4 +d2hqC/n4yWvvPmaS1e6fKbUcNBtPkEE6sI7/GoftYLZYjqB/zfxCcjV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ogL58MAAADdAAAADwAAAAAAAAAAAAAAAACYAgAAZHJzL2Rv d25yZXYueG1sUEsFBgAAAAAEAAQA9QAAAIgDAAAAAA== " path="m824,10l767,29,763,19,821,r3,10xm728,41l671,60,668,50,725,32r3,9xm633,72l576,91r-3,-9l630,63r3,9xm538,104r-58,19l477,113,535,94r3,10xm442,135r-57,19l382,144r57,-18l442,135xm347,166r-57,19l287,176r57,-19l347,166xm252,198r-58,19l191,207r57,-19l252,198xm156,229l99,248,96,238r57,-18l156,229xm61,260l4,279,,270,58,251r3,9xe" fillcolor="black" strokeweight=".1pt">
                  <v:stroke joinstyle="bevel"/>
                  <v:path arrowok="t" o:connecttype="custom" o:connectlocs="523240,6350;487045,18415;484505,12065;521335,0;523240,6350;462280,26035;426085,38100;424180,31750;460375,20320;462280,26035;401955,45720;365760,57785;363855,52070;400050,40005;401955,45720;341630,66040;304800,78105;302895,71755;339725,59690;341630,66040;280670,85725;244475,97790;242570,91440;278765,80010;280670,85725;220345,105410;184150,117475;182245,111760;218440,99695;220345,105410;160020,125730;123190,137795;121285,131445;157480,119380;160020,125730;99060,145415;62865,157480;60960,151130;97155,139700;99060,145415;38735,165100;2540,177165;0,171450;36830,159385;38735,165100" o:connectangles="0,0,0,0,0,0,0,0,0,0,0,0,0,0,0,0,0,0,0,0,0,0,0,0,0,0,0,0,0,0,0,0,0,0,0,0,0,0,0,0,0,0,0,0,0"/>
                  <o:lock v:ext="edit" verticies="t"/>
                </v:shape>
                <v:line id="Line 4589" o:spid="_x0000_s1703" style="position:absolute;visibility:visible;mso-wrap-style:square" from="6629,2279" to="18294,10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3Hds8MAAADdAAAADwAAAGRycy9kb3ducmV2LnhtbESPzWrDMBCE74W8g9hAbo0ck/65UUwo BIJvddz7Ym1sp9bKSKpjv31UKPQ4zMw3zC6fTC9Gcr6zrGCzTkAQ11Z33CiozsfHVxA+IGvsLZOC mTzk+8XDDjNtb/xJYxkaESHsM1TQhjBkUvq6JYN+bQfi6F2sMxiidI3UDm8RbnqZJsmzNNhxXGhx oI+W6u/yxyjAIim+qvn8dOnRbK9z9eb0VSu1Wk6HdxCBpvAf/muftILtS5rC75v4BOT+D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9x3bPDAAAA3QAAAA8AAAAAAAAAAAAA AAAAoQIAAGRycy9kb3ducmV2LnhtbFBLBQYAAAAABAAEAPkAAACRAwAAAAA= " strokeweight=".5pt">
                  <v:stroke joinstyle="miter"/>
                </v:line>
                <v:line id="Line 4590" o:spid="_x0000_s1704" style="position:absolute;visibility:visible;mso-wrap-style:square" from="6629,2279" to="13068,12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D14KMQAAADdAAAADwAAAGRycy9kb3ducmV2LnhtbESPQWvCQBSE70L/w/IKvemm1lqNbkIp FMRbk/T+yD6TaPZt2N1q8u+7QqHHYWa+Yfb5aHpxJec7ywqeFwkI4trqjhsFVfk534DwAVljb5kU TOQhzx5me0y1vfEXXYvQiAhhn6KCNoQhldLXLRn0CzsQR+9kncEQpWukdniLcNPLZZKspcGO40KL A320VF+KH6MAj8nxu5rK11OPZnWeqq3TZ63U0+P4vgMRaAz/4b/2QStYvS1f4P4mPgG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QPXgoxAAAAN0AAAAPAAAAAAAAAAAA AAAAAKECAABkcnMvZG93bnJldi54bWxQSwUGAAAAAAQABAD5AAAAkgMAAAAA " strokeweight=".5pt">
                  <v:stroke joinstyle="miter"/>
                </v:line>
                <v:line id="Line 4591" o:spid="_x0000_s1705" style="position:absolute;flip:x;visibility:visible;mso-wrap-style:square" from="1403,2279" to="6629,12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hpmYcMAAADdAAAADwAAAGRycy9kb3ducmV2LnhtbESP0YrCMBRE3xf8h3AXfFvTFVGpRlkE pSD7UOsHXJtrU7e5KU3U+vcbQfBxmJkzzHLd20bcqPO1YwXfowQEcel0zZWCY7H9moPwAVlj45gU PMjDejX4WGKq3Z1zuh1CJSKEfYoKTAhtKqUvDVn0I9cSR+/sOoshyq6SusN7hNtGjpNkKi3WHBcM trQxVP4drlbB77zIcZ/lM9R0zvCyOxkuT0oNP/ufBYhAfXiHX+1MK5jMxhN4volPQK7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oaZmHDAAAA3QAAAA8AAAAAAAAAAAAA AAAAoQIAAGRycy9kb3ducmV2LnhtbFBLBQYAAAAABAAEAPkAAACRAwAAAAA= " strokeweight=".5pt">
                  <v:stroke joinstyle="miter"/>
                </v:line>
                <v:line id="Line 4592" o:spid="_x0000_s1706" style="position:absolute;visibility:visible;mso-wrap-style:square" from="1403,12458" to="13068,12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JhFx8QAAADdAAAADwAAAGRycy9kb3ducmV2LnhtbESPQWvCQBSE7wX/w/KE3uqmwVSNriKF QsmtGu+P7DOJzb4Nu2tM/n23UOhxmJlvmN1hNJ0YyPnWsoLXRQKCuLK65VpBef54WYPwAVljZ5kU TOThsJ897TDX9sFfNJxCLSKEfY4KmhD6XEpfNWTQL2xPHL2rdQZDlK6W2uEjwk0n0yR5kwZbjgsN 9vTeUPV9uhsFWCTFpZzO2bVDs7xN5cbpm1bqeT4etyACjeE//Nf+1AqWqzSD3zfxCcj9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wmEXHxAAAAN0AAAAPAAAAAAAAAAAA AAAAAKECAABkcnMvZG93bnJldi54bWxQSwUGAAAAAAQABAD5AAAAkgMAAAAA " strokeweight=".5pt">
                  <v:stroke joinstyle="miter"/>
                </v:line>
                <v:line id="Line 4593" o:spid="_x0000_s1707" style="position:absolute;flip:y;visibility:visible;mso-wrap-style:square" from="13068,10744" to="18294,12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RdjcQAAADdAAAADwAAAGRycy9kb3ducmV2LnhtbESPwWrDMBBE74H+g9hCb4lcU5zgRjGl kGIoOdjOB2ysjeXWWhlLSdy/rwKFHoeZecNsi9kO4kqT7x0reF4lIIhbp3vuFByb/XIDwgdkjYNj UvBDHordw2KLuXY3ruhah05ECPscFZgQxlxK3xqy6FduJI7e2U0WQ5RTJ/WEtwi3g0yTJJMWe44L Bkd6N9R+1xer4LBpKvwsqzVqOpf49XEy3J6Uenqc315BBJrDf/ivXWoFL+s0g/ub+ATk7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1hF2NxAAAAN0AAAAPAAAAAAAAAAAA AAAAAKECAABkcnMvZG93bnJldi54bWxQSwUGAAAAAAQABAD5AAAAkgMAAAAA " strokeweight=".5pt">
                  <v:stroke joinstyle="miter"/>
                </v:line>
                <v:shape id="Freeform 4594" o:spid="_x0000_s1708" style="position:absolute;left:6597;top:2279;width:64;height:8465;visibility:visible;mso-wrap-style:square;v-text-anchor:top" coordsize="10,13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Qm0ncIA AADdAAAADwAAAGRycy9kb3ducmV2LnhtbERPW2vCMBR+F/YfwhnsTdPKUKlG2dwGU3zwBr4emrO2 2JyUJLP13xtB8PHju88WnanFhZyvLCtIBwkI4tzqigsFx8NPfwLCB2SNtWVScCUPi/lLb4aZti3v 6LIPhYgh7DNUUIbQZFL6vCSDfmAb4sj9WWcwROgKqR22MdzUcpgkI2mw4thQYkPLkvLz/t8ocJv0 rLfy83t93K2+8jptT8u4R729dh9TEIG68BQ/3L9awft4OIb7m/gE5PwG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CbSdwgAAAN0AAAAPAAAAAAAAAAAAAAAAAJgCAABkcnMvZG93 bnJldi54bWxQSwUGAAAAAAQABAD1AAAAhwMAAAAA " path="m10,r,60l,60,,,10,xm10,100r,60l,160,,100r10,xm10,200r,60l,260,,200r10,xm10,301r,60l,361,,301r10,xm10,401r,60l,461,,401r10,xm10,501r,60l,561,,501r10,xm10,601r,60l,661,,601r10,xm10,701r,60l,761,,701r10,xm10,801r,60l,861,,801r10,xm10,901r,60l,961,,901r10,xm10,1001r,60l,1061r,-60l10,1001xm10,1101r,61l,1162r,-61l10,1101xm10,1202r,60l,1262r,-60l10,1202xm10,1302r,31l,1333r,-31l10,1302xe" fillcolor="black" strokeweight=".1pt">
                  <v:stroke joinstyle="bevel"/>
                  <v:path arrowok="t" o:connecttype="custom" o:connectlocs="6350,38100;0,0;6350,63500;0,101600;6350,63500;6350,165100;0,127000;6350,191135;0,229235;6350,191135;6350,292735;0,254635;6350,318135;0,356235;6350,318135;6350,419735;0,381635;6350,445135;0,483235;6350,445135;6350,546735;0,508635;6350,572135;0,610235;6350,572135;6350,673735;0,635635;6350,699135;0,737870;6350,699135;6350,801370;0,763270;6350,826770;0,846455;6350,826770" o:connectangles="0,0,0,0,0,0,0,0,0,0,0,0,0,0,0,0,0,0,0,0,0,0,0,0,0,0,0,0,0,0,0,0,0,0,0"/>
                  <o:lock v:ext="edit" verticies="t"/>
                </v:shape>
                <v:shape id="Freeform 4595" o:spid="_x0000_s1709" style="position:absolute;left:6623;top:10712;width:6451;height:1778;visibility:visible;mso-wrap-style:square;v-text-anchor:top" coordsize="1016,2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tU9ocIA AADdAAAADwAAAGRycy9kb3ducmV2LnhtbERPz2vCMBS+C/4P4Qm7aaobbqtGkbHBhru0E89vzTMt Ni81idr998tB8Pjx/V6ue9uKC/nQOFYwnWQgiCunGzYKdj8f4xcQISJrbB2Tgj8KsF4NB0vMtbty QZcyGpFCOOSooI6xy6UMVU0Ww8R1xIk7OG8xJuiN1B6vKdy2cpZlc2mx4dRQY0dvNVXH8mwV/L7u uTm/f5XxcWtOhSVD/tso9TDqNwsQkfp4F9/cn1rB0/MszU1v0hOQq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m1T2hwgAAAN0AAAAPAAAAAAAAAAAAAAAAAJgCAABkcnMvZG93 bnJldi54bWxQSwUGAAAAAAQABAD1AAAAhwMAAAAA " path="m2,l61,16r-3,9l,10,2,xm99,26r59,16l155,51,97,36,99,26xm197,52r58,16l252,77,194,62r3,-10xm294,78r58,15l349,103,291,88r3,-10xm390,104r59,15l446,129,388,113r2,-9xm487,130r59,15l543,155,485,139r2,-9xm584,155r59,16l640,181,582,165r2,-10xm681,181r59,16l737,207,679,191r2,-10xm778,207r59,16l834,232,776,217r2,-10xm875,233r59,15l931,258,873,243r2,-10xm972,259r44,12l1014,280,970,268r2,-9xe" fillcolor="black" strokeweight=".1pt">
                  <v:stroke joinstyle="bevel"/>
                  <v:path arrowok="t" o:connecttype="custom" o:connectlocs="1270,0;38735,10160;36830,15875;0,6350;1270,0;62865,16510;100330,26670;98425,32385;61595,22860;62865,16510;125095,33020;161925,43180;160020,48895;123190,39370;125095,33020;186690,49530;223520,59055;221615,65405;184785,55880;186690,49530;247650,66040;285115,75565;283210,81915;246380,71755;247650,66040;309245,82550;346710,92075;344805,98425;307975,88265;309245,82550;370840,98425;408305,108585;406400,114935;369570,104775;370840,98425;432435,114935;469900,125095;467995,131445;431165,121285;432435,114935;494030,131445;531495,141605;529590,147320;492760,137795;494030,131445;555625,147955;593090,157480;591185,163830;554355,154305;555625,147955;617220,164465;645160,172085;643890,177800;615950,170180;617220,164465" o:connectangles="0,0,0,0,0,0,0,0,0,0,0,0,0,0,0,0,0,0,0,0,0,0,0,0,0,0,0,0,0,0,0,0,0,0,0,0,0,0,0,0,0,0,0,0,0,0,0,0,0,0,0,0,0,0,0"/>
                  <o:lock v:ext="edit" verticies="t"/>
                </v:shape>
                <v:shape id="Freeform 4596" o:spid="_x0000_s1710" style="position:absolute;left:1397;top:10712;width:16878;height:1778;visibility:visible;mso-wrap-style:square;v-text-anchor:top" coordsize="2658,2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+9cf8UA AADdAAAADwAAAGRycy9kb3ducmV2LnhtbESPT2sCMRTE74V+h/AKvXWzbqXV1ayIIvRYter1sXnd P928LEmq67c3hYLHYWZ+w8wXg+nEmZxvLCsYJSkI4tLqhisFX/vNywSED8gaO8uk4EoeFsXjwxxz bS+8pfMuVCJC2OeooA6hz6X0ZU0GfWJ74uh9W2cwROkqqR1eItx0MkvTN2mw4bhQY0+rmsqf3a+J FNy2o8M6be1VfmbHtXsdNvak1PPTsJyBCDSEe/i//aEVjN+zKfy9iU9AFj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71x/xQAAAN0AAAAPAAAAAAAAAAAAAAAAAJgCAABkcnMv ZG93bnJldi54bWxQSwUGAAAAAAQABAD1AAAAigMAAAAA " path="m,270r60,-6l61,274,1,280,,270xm100,260r60,-6l161,264r-60,6l100,260xm200,250r60,-6l261,254r-60,6l200,250xm300,240r60,-6l361,244r-60,6l300,240xm400,230r60,-6l461,234r-60,6l400,230xm500,220r60,-6l561,224r-60,6l500,220xm600,210r60,-6l661,213r-60,7l600,210xm700,199r59,-6l760,203r-59,6l700,199xm799,189r60,-6l860,193r-60,6l799,189xm899,179r60,-6l960,183r-60,6l899,179xm999,169r60,-6l1060,173r-60,6l999,169xm1099,159r60,-6l1160,163r-60,6l1099,159xm1199,149r60,-6l1260,153r-60,6l1199,149xm1299,139r60,-7l1360,142r-60,6l1299,139xm1399,128r60,-6l1460,132r-60,6l1399,128xm1499,118r60,-6l1560,122r-60,6l1499,118xm1599,108r59,-6l1659,112r-59,6l1599,108xm1698,98r60,-6l1759,102r-60,6l1698,98xm1798,88r60,-6l1859,92r-60,6l1798,88xm1898,78r60,-6l1959,82r-60,6l1898,78xm1998,67r60,-6l2059,71r-60,6l1998,67xm2098,57r60,-6l2159,61r-60,6l2098,57xm2198,47r60,-6l2259,51r-60,6l2198,47xm2298,37r60,-6l2359,41r-60,6l2298,37xm2398,27r60,-6l2459,31r-60,6l2398,27xm2497,17r60,-6l2558,21r-60,6l2497,17xm2597,7l2657,r1,10l2598,17,2597,7xe" fillcolor="black" strokeweight=".1pt">
                  <v:stroke joinstyle="bevel"/>
                  <v:path arrowok="t" o:connecttype="custom" o:connectlocs="38735,173990;63500,165100;64135,171450;165100,154940;127000,158750;229235,154940;254000,146050;254635,152400;355600,135890;317500,139700;419735,135255;444500,126365;445135,132715;545465,116205;507365,120015;609600,116205;634365,107315;635000,113665;735965,97155;697865,100965;800100,97155;824865,88265;825500,93980;926465,77470;888365,81280;990600,77470;1015365,68580;1016000,74930;1116330,58420;1078230,62230;1180465,58420;1205230,49530;1205865,55880;1306830,38735;1268730,42545;1370965,38735;1395730,29845;1396365,36195;1497330,19685;1459230,23495;1561465,19685;1585595,10795;1586230,17145;1687195,0;1649095,4445" o:connectangles="0,0,0,0,0,0,0,0,0,0,0,0,0,0,0,0,0,0,0,0,0,0,0,0,0,0,0,0,0,0,0,0,0,0,0,0,0,0,0,0,0,0,0,0,0"/>
                  <o:lock v:ext="edit" verticies="t"/>
                </v:shape>
                <v:line id="Line 4597" o:spid="_x0000_s1711" style="position:absolute;visibility:visible;mso-wrap-style:square" from="6629,10375" to="7105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ZwgsAAAADdAAAADwAAAGRycy9kb3ducmV2LnhtbERPy4rCMBTdC/MP4Q6403TGx8xUo4gg iDtrZ39prm21uSlJ1PbvzUJweTjv5bozjbiT87VlBV/jBARxYXXNpYL8tBv9gvABWWNjmRT05GG9 +hgsMdX2wUe6Z6EUMYR9igqqENpUSl9UZNCPbUscubN1BkOErpTa4SOGm0Z+J8lcGqw5NlTY0rai 4prdjAI8JIf/vD/Nzg2a6aXP/5y+aKWGn91mASJQF97il3uvFUx/JnF/fBOfgFw9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U2cILAAAAA3QAAAA8AAAAAAAAAAAAAAAAA oQIAAGRycy9kb3ducmV2LnhtbFBLBQYAAAAABAAEAPkAAACOAwAAAAA= " strokeweight=".5pt">
                  <v:stroke joinstyle="miter"/>
                </v:line>
                <v:line id="Line 4598" o:spid="_x0000_s1712" style="position:absolute;visibility:visible;mso-wrap-style:square" from="7105,10375" to="7112,10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nrVGcIAAADdAAAADwAAAGRycy9kb3ducmV2LnhtbESPT4vCMBTE7wt+h/AEb2vq/92uUUQQ Fm9qvT+aZ1u3eSlJ1PbbmwXB4zAzv2GW69bU4k7OV5YVjIYJCOLc6ooLBdlp9/kFwgdkjbVlUtCR h/Wq97HEVNsHH+h+DIWIEPYpKihDaFIpfV6SQT+0DXH0LtYZDFG6QmqHjwg3tRwnyVwarDgulNjQ tqT873gzCnCf7M9Zd5pdajTTa5d9O33VSg367eYHRKA2vMOv9q9WMF1MRvD/Jj4BuXo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nrVGcIAAADdAAAADwAAAAAAAAAAAAAA AAChAgAAZHJzL2Rvd25yZXYueG1sUEsFBgAAAAAEAAQA+QAAAJADAAAAAA== " strokeweight=".5pt">
                  <v:stroke joinstyle="miter"/>
                </v:line>
                <v:line id="Line 4599" o:spid="_x0000_s1713" style="position:absolute;visibility:visible;mso-wrap-style:square" from="6057,10934" to="6813,109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qhLbsQAAADdAAAADwAAAGRycy9kb3ducmV2LnhtbESPQWvCQBSE70L/w/IKvemm1lqNbkIp FMRbk/T+yD6TaPZt2N1q8u+7QqHHYWa+Yfb5aHpxJec7ywqeFwkI4trqjhsFVfk534DwAVljb5kU TOQhzx5me0y1vfEXXYvQiAhhn6KCNoQhldLXLRn0CzsQR+9kncEQpWukdniLcNPLZZKspcGO40KL A320VF+KH6MAj8nxu5rK11OPZnWeqq3TZ63U0+P4vgMRaAz/4b/2QStYvb0s4f4mPgG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6qEtuxAAAAN0AAAAPAAAAAAAAAAAA AAAAAKECAABkcnMvZG93bnJldi54bWxQSwUGAAAAAAQABAD5AAAAkgMAAAAA " strokeweight=".5pt">
                  <v:stroke joinstyle="miter"/>
                </v:line>
                <v:line id="Line 4600" o:spid="_x0000_s1714" style="position:absolute;flip:y;visibility:visible;mso-wrap-style:square" from="6813,10744" to="7385,109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CpoyMMAAADdAAAADwAAAGRycy9kb3ducmV2LnhtbESP3YrCMBSE74V9h3AW9k5Tf1DpGkUE l4J4UfUBjs2x6dqclCar3bc3guDlMDPfMItVZ2txo9ZXjhUMBwkI4sLpiksFp+O2PwfhA7LG2jEp +CcPq+VHb4GpdnfO6XYIpYgQ9ikqMCE0qZS+MGTRD1xDHL2Lay2GKNtS6hbvEW5rOUqSqbRYcVww 2NDGUHE9/FkF+/kxx12Wz1DTJcPfn7Ph4qzU12e3/gYRqAvv8KudaQWT2XgMzzfxCcjl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AqaMjDAAAA3QAAAA8AAAAAAAAAAAAA AAAAoQIAAGRycy9kb3ducmV2LnhtbFBLBQYAAAAABAAEAPkAAACRAwAAAAA= " strokeweight=".5pt">
                  <v:stroke joinstyle="miter"/>
                </v:line>
                <v:shape id="Freeform 4601" o:spid="_x0000_s1715" style="position:absolute;left:12433;top:6515;width:63;height:4191;visibility:visible;mso-wrap-style:square;v-text-anchor:top" coordsize="10,66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Q/poMYA AADdAAAADwAAAGRycy9kb3ducmV2LnhtbESPQU8CMRSE7yb+h+aReJMugoIrhWxIZCGeBLk/t8/d je3r2hZY/j01MfE4mZlvMvNlb404kQ+tYwWjYQaCuHK65VrBx/71fgYiRGSNxjEpuFCA5eL2Zo65 dmd+p9Mu1iJBOOSooImxy6UMVUMWw9B1xMn7ct5iTNLXUns8J7g18iHLnqTFltNCgx2tGqq+d0er 4HNbrJ/fSlO64uDN/qecZutHr9TdoC9eQETq43/4r73RCibT8QR+36QnIB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4Q/poMYAAADdAAAADwAAAAAAAAAAAAAAAACYAgAAZHJz L2Rvd25yZXYueG1sUEsFBgAAAAAEAAQA9QAAAIsDAAAAAA== " path="m10,r,60l,60,,,10,xm10,100r,60l,160,,100r10,xm10,200r,60l,260,,200r10,xm10,300r,60l,360,,300r10,xm10,400r,60l,460,,400r10,xm10,500r,60l,560,,500r10,xm10,600r,60l,660,,600r10,xe" fillcolor="black" strokeweight=".1pt">
                  <v:stroke joinstyle="bevel"/>
                  <v:path arrowok="t" o:connecttype="custom" o:connectlocs="6350,0;6350,38100;0,38100;0,0;6350,0;6350,63500;6350,101600;0,101600;0,63500;6350,63500;6350,127000;6350,165100;0,165100;0,127000;6350,127000;6350,190500;6350,228600;0,228600;0,190500;6350,190500;6350,254000;6350,292100;0,292100;0,254000;6350,254000;6350,317500;6350,355600;0,355600;0,317500;6350,317500;6350,381000;6350,419100;0,419100;0,381000;6350,381000" o:connectangles="0,0,0,0,0,0,0,0,0,0,0,0,0,0,0,0,0,0,0,0,0,0,0,0,0,0,0,0,0,0,0,0,0,0,0"/>
                  <o:lock v:ext="edit" verticies="t"/>
                </v:shape>
                <v:shape id="Freeform 4602" o:spid="_x0000_s1716" style="position:absolute;left:6610;top:6489;width:5874;height:4280;visibility:visible;mso-wrap-style:square;v-text-anchor:top" coordsize="925,6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9FrQ8YA AADdAAAADwAAAGRycy9kb3ducmV2LnhtbESPT2sCMRTE74V+h/AKvWnSVqvdGkUE0VOl/sHrY/O6 2bp5WTZRVz99Iwg9DjPzG2Y0aV0lTtSE0rOGl64CQZx7U3KhYbuZd4YgQkQ2WHkmDRcKMBk/Poww M/7M33Rax0IkCIcMNdgY60zKkFtyGLq+Jk7ej28cxiSbQpoGzwnuKvmq1Lt0WHJasFjTzFJ+WB+d BpVbtbzW3O5/D1+rxccw+t3AaP381E4/QURq43/43l4aDb3BWx9ub9ITkOM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L9FrQ8YAAADdAAAADwAAAAAAAAAAAAAAAACYAgAAZHJz L2Rvd25yZXYueG1sUEsFBgAAAAAEAAQA9QAAAIsDAAAAAA== " path="m,666l49,631r6,8l6,674,,666xm81,607r49,-35l136,580,87,615r-6,-8xm163,548r48,-35l217,521r-49,35l163,548xm244,489r48,-35l298,462r-48,35l244,489xm325,430r49,-35l380,403r-49,36l325,430xm406,371r49,-35l461,344r-49,36l406,371xm487,313r49,-36l542,285r-49,36l487,313xm568,254r49,-36l623,227r-49,35l568,254xm650,195r48,-35l704,168r-48,35l650,195xm731,136r49,-35l786,109r-49,35l731,136xm812,77l861,42r6,8l818,85r-6,-8xm893,18l919,r6,8l899,26r-6,-8xe" fillcolor="black" strokeweight=".1pt">
                  <v:stroke joinstyle="bevel"/>
                  <v:path arrowok="t" o:connecttype="custom" o:connectlocs="0,422910;31115,400685;34925,405765;3810,427990;0,422910;51435,385445;82550,363220;86360,368300;55245,390525;51435,385445;103505,347980;133985,325755;137795,330835;106680,353060;103505,347980;154940,310515;185420,288290;189230,293370;158750,315595;154940,310515;206375,273050;237490,250825;241300,255905;210185,278765;206375,273050;257810,235585;288925,213360;292735,218440;261620,241300;257810,235585;309245,198755;340360,175895;344170,180975;313055,203835;309245,198755;360680,161290;391795,138430;395605,144145;364490,166370;360680,161290;412750,123825;443230,101600;447040,106680;416560,128905;412750,123825;464185,86360;495300,64135;499110,69215;467995,91440;464185,86360;515620,48895;546735,26670;550545,31750;519430,53975;515620,48895;567055,11430;583565,0;587375,5080;570865,16510;567055,11430" o:connectangles="0,0,0,0,0,0,0,0,0,0,0,0,0,0,0,0,0,0,0,0,0,0,0,0,0,0,0,0,0,0,0,0,0,0,0,0,0,0,0,0,0,0,0,0,0,0,0,0,0,0,0,0,0,0,0,0,0,0,0,0"/>
                  <o:lock v:ext="edit" verticies="t"/>
                </v:shape>
                <v:rect id="Rectangle 4603" o:spid="_x0000_s1717" style="position:absolute;left:12750;top:5156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31DL8A AADdAAAADwAAAGRycy9kb3ducmV2LnhtbERPy2oCMRTdF/oP4Rbc1UQRkalRRBBUunHsB1wmdx6Y 3AxJdMa/Nwuhy8N5r7ejs+JBIXaeNcymCgRx5U3HjYa/6+F7BSImZIPWM2l4UoTt5vNjjYXxA1/o UaZG5BCOBWpoU+oLKWPVksM49T1x5mofHKYMQyNNwCGHOyvnSi2lw45zQ4s97VuqbuXdaZDX8jCs ShuUP8/rX3s6XmryWk++xt0PiERj+he/3UejYbFUeW5+k5+A3Lw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BTfUM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604" o:spid="_x0000_s1718" style="position:absolute;left:12839;top:9061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FQl8MA AADdAAAADwAAAGRycy9kb3ducmV2LnhtbESP3WoCMRSE7wt9h3AK3tVEEdGtUaQgaOmNqw9w2Jz9 ocnJkqTu+vaNIPRymJlvmM1udFbcKMTOs4bZVIEgrrzpuNFwvRzeVyBiQjZoPZOGO0XYbV9fNlgY P/CZbmVqRIZwLFBDm1JfSBmrlhzGqe+Js1f74DBlGRppAg4Z7qycK7WUDjvOCy329NlS9VP+Og3y Uh6GVWmD8l/z+tuejueavNaTt3H/ASLRmP7Dz/bRaFgs1Roeb/ITkNs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gFQl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605" o:spid="_x0000_s1719" style="position:absolute;left:6261;top:59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Jv174A AADdAAAADwAAAGRycy9kb3ducmV2LnhtbERPy4rCMBTdD/gP4QruxlQZRKpRRBB0cGP1Ay7N7QOT m5JEW//eLASXh/NebwdrxJN8aB0rmE0zEMSl0y3XCm7Xw+8SRIjIGo1jUvCiANvN6GeNuXY9X+hZ xFqkEA45Kmhi7HIpQ9mQxTB1HXHiKuctxgR9LbXHPoVbI+dZtpAWW04NDXa0b6i8Fw+rQF6LQ78s jM/c/7w6m9PxUpFTajIedisQkYb4FX/cR63gbzFL+9Ob9ATk5g0AAP//AwBQSwECLQAUAAYACAAA ACEA8PeKu/0AAADiAQAAEwAAAAAAAAAAAAAAAAAAAAAAW0NvbnRlbnRfVHlwZXNdLnhtbFBLAQIt ABQABgAIAAAAIQAx3V9h0gAAAI8BAAALAAAAAAAAAAAAAAAAAC4BAABfcmVscy8ucmVsc1BLAQIt ABQABgAIAAAAIQAzLwWeQQAAADkAAAAQAAAAAAAAAAAAAAAAACkCAABkcnMvc2hhcGV4bWwueG1s UEsBAi0AFAAGAAgAAAAhAHrib9e+AAAA3QAAAA8AAAAAAAAAAAAAAAAAmAIAAGRycy9kb3ducmV2 LnhtbFBLBQYAAAAABAAEAPUAAACDAwAAAAA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06" o:spid="_x0000_s1720" style="position:absolute;left:18675;top:929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7KTMIA AADdAAAADwAAAGRycy9kb3ducmV2LnhtbESP3YrCMBSE7wXfIRzBO00rIlKNsgiCu3hj9QEOzekP m5yUJNru22+Ehb0cZuYbZn8crREv8qFzrCBfZiCIK6c7bhQ87ufFFkSIyBqNY1LwQwGOh+lkj4V2 A9/oVcZGJAiHAhW0MfaFlKFqyWJYup44ebXzFmOSvpHa45Dg1shVlm2kxY7TQos9nVqqvsunVSDv 5XnYlsZn7mtVX83n5VaTU2o+Gz92ICKN8T/8175oBetNnsP7TXoC8vA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rspM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07" o:spid="_x0000_s1721" style="position:absolute;left:12553;top:1272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XxUO8IA AADdAAAADwAAAGRycy9kb3ducmV2LnhtbESP3YrCMBSE7wXfIRxh7zS1LCLVKCIIruyN1Qc4NKc/ mJyUJNru25uFhb0cZuYbZrsfrREv8qFzrGC5yEAQV0533Ci4307zNYgQkTUax6TghwLsd9PJFgvt Br7Sq4yNSBAOBSpoY+wLKUPVksWwcD1x8mrnLcYkfSO1xyHBrZF5lq2kxY7TQos9HVuqHuXTKpC3 8jSsS+Mzd8nrb/N1vtbklPqYjYcNiEhj/A//tc9awedqmcPvm/QE5O4N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fFQ7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08" o:spid="_x0000_s1722" style="position:absolute;left:895;top:1272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jDxoMMA AADdAAAADwAAAGRycy9kb3ducmV2LnhtbESPzYoCMRCE7wu+Q2jB25pRF5HRKCIIKntx9AGaSc8P Jp0hyTqzb2+EhT0WVfUVtdkN1ogn+dA6VjCbZiCIS6dbrhXcb8fPFYgQkTUax6TglwLstqOPDeba 9XylZxFrkSAcclTQxNjlUoayIYth6jri5FXOW4xJ+lpqj32CWyPnWbaUFltOCw12dGiofBQ/VoG8 Fcd+VRifucu8+jbn07Uip9RkPOzXICIN8T/81z5pBV/L2QL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jDxo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09" o:spid="_x0000_s1723" style="position:absolute;left:5359;top:9150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dlp1MIA AADdAAAADwAAAGRycy9kb3ducmV2LnhtbESPzYoCMRCE74LvEFrYm2YUERmNIoLgLl4cfYBm0vOD SWdIss749kZY2GNRVV9R2/1gjXiSD61jBfNZBoK4dLrlWsH9dpquQYSIrNE4JgUvCrDfjUdbzLXr +UrPItYiQTjkqKCJsculDGVDFsPMdcTJq5y3GJP0tdQe+wS3Ri6ybCUttpwWGuzo2FD5KH6tAnkr Tv26MD5zP4vqYr7P14qcUl+T4bABEWmI/+G/9lkrWK7mS/i8SU9A7t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2WnU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610" o:spid="_x0000_s1724" style="position:absolute;left:12369;top:10648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OVg8UA AADdAAAADwAAAGRycy9kb3ducmV2LnhtbESPQWsCMRSE74X+h/AKvdWspS5lNYoUCktPaoVeH8lz s7p5WZN03fbXN4LQ4zAz3zCL1eg6MVCIrWcF00kBglh703KjYP/5/vQKIiZkg51nUvBDEVbL+7sF VsZfeEvDLjUiQzhWqMCm1FdSRm3JYZz4njh7Bx8cpixDI03AS4a7Tj4XRSkdtpwXLPb0Zkmfdt9O wYcbNrrubUC9LjdfR3uuf+VZqceHcT0HkWhM/+FbuzYKXsrpD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eo5WDxQAAAN0AAAAPAAAAAAAAAAAAAAAAAJgCAABkcnMv ZG93bnJldi54bWxQSwUGAAAAAAQABAD1AAAAigMAAAAA " fillcolor="black" strokeweight="0"/>
                <v:oval id="Oval 4611" o:spid="_x0000_s1725" style="position:absolute;left:12369;top:6419;width:191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nEL9MQA AADdAAAADwAAAGRycy9kb3ducmV2LnhtbESPQWsCMRSE74X+h/AK3mrWIktZjSJCYfFkbcHrI3nd bN28rElcV399Uyj0OMzMN8xyPbpODBRi61nBbFqAINbetNwo+Px4e34FEROywc4zKbhRhPXq8WGJ lfFXfqfhkBqRIRwrVGBT6ispo7bkME59T5y9Lx8cpixDI03Aa4a7Tr4URSkdtpwXLPa0taRPh4tT sHPDXte9Dag35f74bc/1XZ6VmjyNmwWIRGP6D/+1a6NgXs5K+H2Tn4Bc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5xC/TEAAAA3QAAAA8AAAAAAAAAAAAAAAAAmAIAAGRycy9k b3ducmV2LnhtbFBLBQYAAAAABAAEAPUAAACJAwAAAAA= " fillcolor="black" strokeweight="0"/>
                <v:group id="Group 4612" o:spid="_x0000_s1726" style="position:absolute;left:12941;top:12331;width:254;height:254" coordorigin="8698,7162" coordsize="40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F8iAccAAADdAAAADwAAAGRycy9kb3ducmV2LnhtbESPQWvCQBSE74L/YXlC b3UTa22JWUVEpQcpVAvF2yP7TEKyb0N2TeK/7xYKHoeZ+YZJ14OpRUetKy0riKcRCOLM6pJzBd/n /fM7COeRNdaWScGdHKxX41GKibY9f1F38rkIEHYJKii8bxIpXVaQQTe1DXHwrrY16INsc6lb7APc 1HIWRQtpsOSwUGBD24Ky6nQzCg499puXeNcdq+v2fjm/fv4cY1LqaTJsliA8Df4R/m9/aAXzRfwG f2/CE5CrXwA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WF8iAccAAADd AAAADwAAAAAAAAAAAAAAAACqAgAAZHJzL2Rvd25yZXYueG1sUEsFBgAAAAAEAAQA+gAAAJ4DAAAA AA== ">
                  <v:oval id="Oval 4613" o:spid="_x0000_s1727" style="position:absolute;left:8698;top:716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KI6HcEA AADdAAAADwAAAGRycy9kb3ducmV2LnhtbERPz2vCMBS+D/wfwhN2m6lDyqhGEUEonpwbeH0kz6ba vNQkq93++uUw2PHj+73ajK4TA4XYelYwnxUgiLU3LTcKPj/2L28gYkI22HkmBd8UYbOePK2wMv7B 7zScUiNyCMcKFdiU+krKqC05jDPfE2fu4oPDlGFopAn4yOGuk69FUUqHLecGiz3tLOnb6cspOLjh qOveBtTb8ni+2nv9I+9KPU/H7RJEojH9i//ctVGwKOd5bn6Tn4B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LCiOh3BAAAA3QAAAA8AAAAAAAAAAAAAAAAAmAIAAGRycy9kb3du cmV2LnhtbFBLBQYAAAAABAAEAPUAAACGAwAAAAA= " fillcolor="black" strokeweight="0"/>
                  <v:oval id="Oval 4614" o:spid="_x0000_s1728" style="position:absolute;left:8698;top:716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b61cYA AADdAAAADwAAAGRycy9kb3ducmV2LnhtbESP0WrCQBRE3wv+w3IFX0rdKCXWmI2IWBqkCNp+wDV7 TYLZuyG7NWm/vlsQ+jjMzBkmXQ+mETfqXG1ZwWwagSAurK65VPD58fr0AsJ5ZI2NZVLwTQ7W2egh xUTbno90O/lSBAi7BBVU3reJlK6oyKCb2pY4eBfbGfRBdqXUHfYBbho5j6JYGqw5LFTY0rai4nr6 Mgp2+0Nv6/w9j/nn8BY96nOD8UKpyXjYrEB4Gvx/+N7OtYLneLaEvzfhCcjs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Xsb61cYAAADdAAAADwAAAAAAAAAAAAAAAACYAgAAZHJz L2Rvd25yZXYueG1sUEsFBgAAAAAEAAQA9QAAAIsDAAAAAA== " filled="f" strokeweight=".5pt">
                    <v:stroke joinstyle="miter"/>
                  </v:oval>
                </v:group>
                <v:group id="Group 4615" o:spid="_x0000_s1729" style="position:absolute;left:6502;top:10617;width:254;height:254" coordorigin="7684,6892" coordsize="40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dpwyMQAAADdAAAADwAAAGRycy9kb3ducmV2LnhtbERPTWuDQBC9B/oflin0 lqymiRSbjYTQlh5CIFoovQ3uREV3Vtytmn+fPRR6fLzvXTabTow0uMaygngVgSAurW64UvBVvC9f QDiPrLGzTApu5CDbPyx2mGo78YXG3FcihLBLUUHtfZ9K6cqaDLqV7YkDd7WDQR/gUEk94BTCTSfX UZRIgw2Hhhp7OtZUtvmvUfAx4XR4jt/GU3s93n6K7fn7FJNST4/z4RWEp9n/i//cn1rBJlmH/eFN eAJyfwc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GdpwyMQAAADdAAAA DwAAAAAAAAAAAAAAAACqAgAAZHJzL2Rvd25yZXYueG1sUEsFBgAAAAAEAAQA+gAAAJsDAAAAAA== ">
                  <v:oval id="Oval 4616" o:spid="_x0000_s1730" style="position:absolute;left:7684;top:689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/RZPcQA AADdAAAADwAAAGRycy9kb3ducmV2LnhtbESPQWsCMRSE70L/Q3iF3jSrlEW2RpFCYfGkVvD6SF43 225e1iSu2/56Uyj0OMzMN8xqM7pODBRi61nBfFaAINbetNwoOL2/TZcgYkI22HkmBd8UYbN+mKyw Mv7GBxqOqREZwrFCBTalvpIyaksO48z3xNn78MFhyjI00gS8Zbjr5KIoSumw5bxgsadXS/rreHUK dm7Y67q3AfW23J8/7aX+kRelnh7H7QuIRGP6D/+1a6PguVzM4fdNfgJyf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/0WT3EAAAA3QAAAA8AAAAAAAAAAAAAAAAAmAIAAGRycy9k b3ducmV2LnhtbFBLBQYAAAAABAAEAPUAAACJAwAAAAA= " fillcolor="black" strokeweight="0"/>
                  <v:oval id="Oval 4617" o:spid="_x0000_s1731" style="position:absolute;left:7684;top:689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g6iGcUA AADdAAAADwAAAGRycy9kb3ducmV2LnhtbESP0WrCQBRE3wv+w3IFX4puDCWW1FVELAYpgtYPuM1e k2D2bshuTerXu0LBx2FmzjDzZW9qcaXWVZYVTCcRCOLc6ooLBafvz/E7COeRNdaWScEfOVguBi9z TLXt+EDXoy9EgLBLUUHpfZNK6fKSDLqJbYiDd7atQR9kW0jdYhfgppZxFCXSYMVhocSG1iXll+Ov UbDZ7TtbZV9Zwrf9NnrVPzUmM6VGw371AcJT75/h/3amFbwlcQyPN+EJyM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DqIZxQAAAN0AAAAPAAAAAAAAAAAAAAAAAJgCAABkcnMv ZG93bnJldi54bWxQSwUGAAAAAAQABAD1AAAAigMAAAAA " filled="f" strokeweight=".5pt">
                    <v:stroke joinstyle="miter"/>
                  </v:oval>
                </v:group>
                <v:group id="Group 4618" o:spid="_x0000_s1732" style="position:absolute;left:18167;top:10617;width:260;height:254" coordorigin="9521,6892" coordsize="41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6Qjuv8YAAADdAAAADwAAAGRycy9kb3ducmV2LnhtbESPS4vCQBCE78L+h6EX 9qaT+GKJjiLiLnsQwQcs3ppMmwQzPSEzJvHfO4Lgsaiqr6j5sjOlaKh2hWUF8SACQZxaXXCm4HT8 6X+DcB5ZY2mZFNzJwXLx0Ztjom3Le2oOPhMBwi5BBbn3VSKlS3My6Aa2Ig7exdYGfZB1JnWNbYCb Ug6jaCoNFhwWcqxonVN6PdyMgt8W29Uo3jTb62V9Px8nu/9tTEp9fXarGQhPnX+HX+0/rWA8HY7g +SY8Abl4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pCO6/xgAAAN0A AAAPAAAAAAAAAAAAAAAAAKoCAABkcnMvZG93bnJldi54bWxQSwUGAAAAAAQABAD6AAAAnQMAAAAA ">
                  <v:oval id="Oval 4619" o:spid="_x0000_s1733" style="position:absolute;left:9521;top:6892;width:41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4P6pcQA AADdAAAADwAAAGRycy9kb3ducmV2LnhtbESPQWsCMRSE74X+h/AKvdVsRZayNYoUhKUntQWvj+R1 s+3mZU3iuvrrjSD0OMzMN8x8ObpODBRi61nB66QAQay9ablR8P21fnkDEROywc4zKThThOXi8WGO lfEn3tKwS43IEI4VKrAp9ZWUUVtyGCe+J87ejw8OU5ahkSbgKcNdJ6dFUUqHLecFiz19WNJ/u6NT 8OmGja57G1Cvys3+1x7qizwo9fw0rt5BJBrTf/jero2CWTmdwe1NfgJy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P+D+qXEAAAA3QAAAA8AAAAAAAAAAAAAAAAAmAIAAGRycy9k b3ducmV2LnhtbFBLBQYAAAAABAAEAPUAAACJAwAAAAA= " fillcolor="black" strokeweight="0"/>
                  <v:oval id="Oval 4620" o:spid="_x0000_s1734" style="position:absolute;left:9521;top:6892;width:41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ec6bcYA AADdAAAADwAAAGRycy9kb3ducmV2LnhtbESP3WrCQBSE7wXfYTlCb0Q3FRsldZUiiqGI4M8DnGZP k9Ds2ZDdmujTu4WCl8PMfMMsVp2pxJUaV1pW8DqOQBBnVpecK7ict6M5COeRNVaWScGNHKyW/d4C E21bPtL15HMRIOwSVFB4XydSuqwgg25sa+LgfdvGoA+yyaVusA1wU8lJFMXSYMlhocCa1gVlP6df o2DzeWhtme7TmO+HXTTUXxXGM6VeBt3HOwhPnX+G/9upVjCNJ2/w9yY8Abl8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Eec6bcYAAADdAAAADwAAAAAAAAAAAAAAAACYAgAAZHJz L2Rvd25yZXYueG1sUEsFBgAAAAAEAAQA9QAAAIsDAAAAAA== " filled="f" strokeweight=".5pt">
                    <v:stroke joinstyle="miter"/>
                  </v:oval>
                </v:group>
                <v:group id="Group 4621" o:spid="_x0000_s1735" style="position:absolute;left:1276;top:12331;width:254;height:254" coordorigin="6861,7162" coordsize="40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+X9NJ8YAAADdAAAADwAAAGRycy9kb3ducmV2LnhtbESPQWvCQBSE7wX/w/KE 3uomtgaJriKi4kGEqiDeHtlnEsy+Ddk1if++Wyj0OMzMN8x82ZtKtNS40rKCeBSBIM6sLjlXcDlv P6YgnEfWWFkmBS9ysFwM3uaYatvxN7Unn4sAYZeigsL7OpXSZQUZdCNbEwfvbhuDPsgml7rBLsBN JcdRlEiDJYeFAmtaF5Q9Tk+jYNdht/qMN+3hcV+/bufJ8XqISan3Yb+agfDU+//wX3uvFXwl4wR+ 34QnIBc/AA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D5f00nxgAAAN0A AAAPAAAAAAAAAAAAAAAAAKoCAABkcnMvZG93bnJldi54bWxQSwUGAAAAAAQABAD6AAAAnQMAAAAA ">
                  <v:oval id="Oval 4622" o:spid="_x0000_s1736" style="position:absolute;left:6861;top:716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7woMEA AADdAAAADwAAAGRycy9kb3ducmV2LnhtbERPz2vCMBS+D/Y/hDfYbabKKKMzighC2cmp4PWRvDXV 5qUmsXb7681B2PHj+z1fjq4TA4XYelYwnRQgiLU3LTcKDvvN2weImJANdp5JwS9FWC6en+ZYGX/j bxp2qRE5hGOFCmxKfSVl1JYcxonviTP344PDlGFopAl4y+Guk7OiKKXDlnODxZ7WlvR5d3UKvtyw 1XVvA+pVuT2e7KX+kxelXl/G1SeIRGP6Fz/ctVHwXs7y3PwmPwG5uAMAAP//AwBQSwECLQAUAAYA CAAAACEA8PeKu/0AAADiAQAAEwAAAAAAAAAAAAAAAAAAAAAAW0NvbnRlbnRfVHlwZXNdLnhtbFBL AQItABQABgAIAAAAIQAx3V9h0gAAAI8BAAALAAAAAAAAAAAAAAAAAC4BAABfcmVscy8ucmVsc1BL AQItABQABgAIAAAAIQAzLwWeQQAAADkAAAAQAAAAAAAAAAAAAAAAACkCAABkcnMvc2hhcGV4bWwu eG1sUEsBAi0AFAAGAAgAAAAhAH7O8KDBAAAA3QAAAA8AAAAAAAAAAAAAAAAAmAIAAGRycy9kb3du cmV2LnhtbFBLBQYAAAAABAAEAPUAAACGAwAAAAA= " fillcolor="black" strokeweight="0"/>
                  <v:oval id="Oval 4623" o:spid="_x0000_s1737" style="position:absolute;left:6861;top:7162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KowaMYA AADdAAAADwAAAGRycy9kb3ducmV2LnhtbESP3WrCQBSE7wu+w3IEb4puKhI1uooUi6GI4M8DHLPH JJg9G7Jbk/bpu4WCl8PMfMMs152pxIMaV1pW8DaKQBBnVpecK7icP4YzEM4ja6wsk4JvcrBe9V6W mGjb8pEeJ5+LAGGXoILC+zqR0mUFGXQjWxMH72Ybgz7IJpe6wTbATSXHURRLgyWHhQJrei8ou5++ jILt56G1ZbpPY/457KJXfa0wnio16HebBQhPnX+G/9upVjCJx3P4exOegFz9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kKowaMYAAADdAAAADwAAAAAAAAAAAAAAAACYAgAAZHJz L2Rvd25yZXYueG1sUEsFBgAAAAAEAAQA9QAAAIsDAAAAAA== " filled="f" strokeweight=".5pt">
                    <v:stroke joinstyle="miter"/>
                  </v:oval>
                </v:group>
                <v:group id="Group 4624" o:spid="_x0000_s1738" style="position:absolute;left:6502;top:2152;width:254;height:254" coordorigin="7684,5559" coordsize="40,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nAPmFcMAAADdAAAADwAAAGRycy9kb3ducmV2LnhtbERPTYvCMBC9C/sfwgh7 07SrlqUaRcRd9iCCuiDehmZsi82kNLGt/94cBI+P971Y9aYSLTWutKwgHkcgiDOrS84V/J9+Rt8g nEfWWFkmBQ9ysFp+DBaYatvxgdqjz0UIYZeigsL7OpXSZQUZdGNbEwfuahuDPsAml7rBLoSbSn5F USINlhwaCqxpU1B2O96Ngt8Ou/Uk3ra723XzuJxm+/MuJqU+h/16DsJT79/il/tPK5gmk7A/vAlP QC6f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cA+YVwwAAAN0AAAAP AAAAAAAAAAAAAAAAAKoCAABkcnMvZG93bnJldi54bWxQSwUGAAAAAAQABAD6AAAAmgMAAAAA ">
                  <v:oval id="Oval 4625" o:spid="_x0000_s1739" style="position:absolute;left:7684;top:5559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i3P4MUA AADdAAAADwAAAGRycy9kb3ducmV2LnhtbESPQWsCMRSE74X+h/AKvdWsrSxlNYoUCktPaoVeH8lz s7p5WZN03fbXN4LQ4zAz3zCL1eg6MVCIrWcF00kBglh703KjYP/5/vQKIiZkg51nUvBDEVbL+7sF VsZfeEvDLjUiQzhWqMCm1FdSRm3JYZz4njh7Bx8cpixDI03AS4a7Tj4XRSkdtpwXLPb0Zkmfdt9O wYcbNrrubUC9LjdfR3uuf+VZqceHcT0HkWhM/+FbuzYKZuX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Lc/gxQAAAN0AAAAPAAAAAAAAAAAAAAAAAJgCAABkcnMv ZG93bnJldi54bWxQSwUGAAAAAAQABAD1AAAAigMAAAAA " fillcolor="black" strokeweight="0"/>
                  <v:oval id="Oval 4626" o:spid="_x0000_s1740" style="position:absolute;left:7684;top:5559;width:40;height: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9c0xMYA AADdAAAADwAAAGRycy9kb3ducmV2LnhtbESP3WrCQBSE7wXfYTlCb0Q31RIldZUiiqGI4M8DnGZP k9Ds2ZDdmujTu4WCl8PMfMMsVp2pxJUaV1pW8DqOQBBnVpecK7ict6M5COeRNVaWScGNHKyW/d4C E21bPtL15HMRIOwSVFB4XydSuqwgg25sa+LgfdvGoA+yyaVusA1wU8lJFMXSYMlhocCa1gVlP6df o2DzeWhtme7TmO+HXTTUXxXGM6VeBt3HOwhPnX+G/9upVvAWTyfw9yY8Abl8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G9c0xMYAAADdAAAADwAAAAAAAAAAAAAAAACYAgAAZHJz L2Rvd25yZXYueG1sUEsFBgAAAAAEAAQA9QAAAIsDAAAAAA== " filled="f" strokeweight=".5pt">
                    <v:stroke joinstyle="miter"/>
                  </v:oval>
                </v:group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91" type="#_x0000_t75" style="width:30.75pt;height:14.25pt" o:ole="">
            <v:imagedata r:id="rId2741" o:title=""/>
          </v:shape>
          <o:OLEObject Type="Embed" ProgID="Equation.DSMT4" ShapeID="_x0000_i2391" DrawAspect="Content" ObjectID="_1624836907" r:id="rId2742"/>
        </w:object>
      </w:r>
      <w:r w:rsidR="00DC5200"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392" type="#_x0000_t75" style="width:158.25pt;height:36pt" o:ole="">
            <v:imagedata r:id="rId2743" o:title=""/>
          </v:shape>
          <o:OLEObject Type="Embed" ProgID="Equation.DSMT4" ShapeID="_x0000_i2392" DrawAspect="Content" ObjectID="_1624836908" r:id="rId2744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93" type="#_x0000_t75" style="width:27.75pt;height:14.25pt" o:ole="">
            <v:imagedata r:id="rId2745" o:title=""/>
          </v:shape>
          <o:OLEObject Type="Embed" ProgID="Equation.DSMT4" ShapeID="_x0000_i2393" DrawAspect="Content" ObjectID="_1624836909" r:id="rId274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36"/>
          <w:sz w:val="26"/>
          <w:szCs w:val="26"/>
        </w:rPr>
        <w:object w:dxaOrig="4500" w:dyaOrig="900">
          <v:shape id="_x0000_i2394" type="#_x0000_t75" style="width:225pt;height:45pt" o:ole="">
            <v:imagedata r:id="rId2747" o:title=""/>
          </v:shape>
          <o:OLEObject Type="Embed" ProgID="Equation.DSMT4" ShapeID="_x0000_i2394" DrawAspect="Content" ObjectID="_1624836910" r:id="rId2748"/>
        </w:object>
      </w:r>
      <w:r w:rsidRPr="00610F8A">
        <w:rPr>
          <w:sz w:val="26"/>
          <w:szCs w:val="26"/>
        </w:rPr>
        <w:t xml:space="preserve"> 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95" type="#_x0000_t75" style="width:47.25pt;height:14.25pt" o:ole="">
            <v:imagedata r:id="rId2749" o:title=""/>
          </v:shape>
          <o:OLEObject Type="Embed" ProgID="Equation.DSMT4" ShapeID="_x0000_i2395" DrawAspect="Content" ObjectID="_1624836911" r:id="rId2750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2396" type="#_x0000_t75" style="width:57.75pt;height:18.75pt" o:ole="">
            <v:imagedata r:id="rId2751" o:title=""/>
          </v:shape>
          <o:OLEObject Type="Embed" ProgID="Equation.DSMT4" ShapeID="_x0000_i2396" DrawAspect="Content" ObjectID="_1624836912" r:id="rId275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12"/>
          <w:sz w:val="26"/>
          <w:szCs w:val="26"/>
        </w:rPr>
        <w:object w:dxaOrig="2500" w:dyaOrig="420">
          <v:shape id="_x0000_i2397" type="#_x0000_t75" style="width:125.25pt;height:21pt" o:ole="">
            <v:imagedata r:id="rId2753" o:title=""/>
          </v:shape>
          <o:OLEObject Type="Embed" ProgID="Equation.DSMT4" ShapeID="_x0000_i2397" DrawAspect="Content" ObjectID="_1624836913" r:id="rId275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398" type="#_x0000_t75" style="width:153pt;height:36pt" o:ole="">
            <v:imagedata r:id="rId2755" o:title=""/>
          </v:shape>
          <o:OLEObject Type="Embed" ProgID="Equation.DSMT4" ShapeID="_x0000_i2398" DrawAspect="Content" ObjectID="_1624836914" r:id="rId275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4.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065</wp:posOffset>
                </wp:positionV>
                <wp:extent cx="1941195" cy="1638935"/>
                <wp:effectExtent l="0" t="0" r="1905" b="3175"/>
                <wp:wrapNone/>
                <wp:docPr id="4627" name="Canvas 4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2" name="Freeform 4629"/>
                        <wps:cNvSpPr>
                          <a:spLocks noEditPoints="1"/>
                        </wps:cNvSpPr>
                        <wps:spPr bwMode="auto">
                          <a:xfrm>
                            <a:off x="684530" y="992505"/>
                            <a:ext cx="1019175" cy="6985"/>
                          </a:xfrm>
                          <a:custGeom>
                            <a:avLst/>
                            <a:gdLst>
                              <a:gd name="T0" fmla="*/ 66 w 1605"/>
                              <a:gd name="T1" fmla="*/ 0 h 11"/>
                              <a:gd name="T2" fmla="*/ 0 w 1605"/>
                              <a:gd name="T3" fmla="*/ 11 h 11"/>
                              <a:gd name="T4" fmla="*/ 110 w 1605"/>
                              <a:gd name="T5" fmla="*/ 0 h 11"/>
                              <a:gd name="T6" fmla="*/ 176 w 1605"/>
                              <a:gd name="T7" fmla="*/ 11 h 11"/>
                              <a:gd name="T8" fmla="*/ 110 w 1605"/>
                              <a:gd name="T9" fmla="*/ 0 h 11"/>
                              <a:gd name="T10" fmla="*/ 286 w 1605"/>
                              <a:gd name="T11" fmla="*/ 0 h 11"/>
                              <a:gd name="T12" fmla="*/ 220 w 1605"/>
                              <a:gd name="T13" fmla="*/ 11 h 11"/>
                              <a:gd name="T14" fmla="*/ 330 w 1605"/>
                              <a:gd name="T15" fmla="*/ 0 h 11"/>
                              <a:gd name="T16" fmla="*/ 395 w 1605"/>
                              <a:gd name="T17" fmla="*/ 11 h 11"/>
                              <a:gd name="T18" fmla="*/ 330 w 1605"/>
                              <a:gd name="T19" fmla="*/ 0 h 11"/>
                              <a:gd name="T20" fmla="*/ 505 w 1605"/>
                              <a:gd name="T21" fmla="*/ 0 h 11"/>
                              <a:gd name="T22" fmla="*/ 439 w 1605"/>
                              <a:gd name="T23" fmla="*/ 11 h 11"/>
                              <a:gd name="T24" fmla="*/ 549 w 1605"/>
                              <a:gd name="T25" fmla="*/ 0 h 11"/>
                              <a:gd name="T26" fmla="*/ 615 w 1605"/>
                              <a:gd name="T27" fmla="*/ 11 h 11"/>
                              <a:gd name="T28" fmla="*/ 549 w 1605"/>
                              <a:gd name="T29" fmla="*/ 0 h 11"/>
                              <a:gd name="T30" fmla="*/ 725 w 1605"/>
                              <a:gd name="T31" fmla="*/ 0 h 11"/>
                              <a:gd name="T32" fmla="*/ 659 w 1605"/>
                              <a:gd name="T33" fmla="*/ 11 h 11"/>
                              <a:gd name="T34" fmla="*/ 769 w 1605"/>
                              <a:gd name="T35" fmla="*/ 0 h 11"/>
                              <a:gd name="T36" fmla="*/ 835 w 1605"/>
                              <a:gd name="T37" fmla="*/ 11 h 11"/>
                              <a:gd name="T38" fmla="*/ 769 w 1605"/>
                              <a:gd name="T39" fmla="*/ 0 h 11"/>
                              <a:gd name="T40" fmla="*/ 945 w 1605"/>
                              <a:gd name="T41" fmla="*/ 0 h 11"/>
                              <a:gd name="T42" fmla="*/ 879 w 1605"/>
                              <a:gd name="T43" fmla="*/ 11 h 11"/>
                              <a:gd name="T44" fmla="*/ 989 w 1605"/>
                              <a:gd name="T45" fmla="*/ 0 h 11"/>
                              <a:gd name="T46" fmla="*/ 1055 w 1605"/>
                              <a:gd name="T47" fmla="*/ 11 h 11"/>
                              <a:gd name="T48" fmla="*/ 989 w 1605"/>
                              <a:gd name="T49" fmla="*/ 0 h 11"/>
                              <a:gd name="T50" fmla="*/ 1165 w 1605"/>
                              <a:gd name="T51" fmla="*/ 0 h 11"/>
                              <a:gd name="T52" fmla="*/ 1099 w 1605"/>
                              <a:gd name="T53" fmla="*/ 11 h 11"/>
                              <a:gd name="T54" fmla="*/ 1209 w 1605"/>
                              <a:gd name="T55" fmla="*/ 0 h 11"/>
                              <a:gd name="T56" fmla="*/ 1275 w 1605"/>
                              <a:gd name="T57" fmla="*/ 11 h 11"/>
                              <a:gd name="T58" fmla="*/ 1209 w 1605"/>
                              <a:gd name="T59" fmla="*/ 0 h 11"/>
                              <a:gd name="T60" fmla="*/ 1385 w 1605"/>
                              <a:gd name="T61" fmla="*/ 0 h 11"/>
                              <a:gd name="T62" fmla="*/ 1319 w 1605"/>
                              <a:gd name="T63" fmla="*/ 11 h 11"/>
                              <a:gd name="T64" fmla="*/ 1429 w 1605"/>
                              <a:gd name="T65" fmla="*/ 0 h 11"/>
                              <a:gd name="T66" fmla="*/ 1495 w 1605"/>
                              <a:gd name="T67" fmla="*/ 11 h 11"/>
                              <a:gd name="T68" fmla="*/ 1429 w 1605"/>
                              <a:gd name="T69" fmla="*/ 0 h 11"/>
                              <a:gd name="T70" fmla="*/ 1605 w 1605"/>
                              <a:gd name="T71" fmla="*/ 0 h 11"/>
                              <a:gd name="T72" fmla="*/ 1539 w 1605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605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1"/>
                                </a:lnTo>
                                <a:lnTo>
                                  <a:pt x="1099" y="11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209" y="0"/>
                                </a:moveTo>
                                <a:lnTo>
                                  <a:pt x="1275" y="0"/>
                                </a:lnTo>
                                <a:lnTo>
                                  <a:pt x="1275" y="11"/>
                                </a:lnTo>
                                <a:lnTo>
                                  <a:pt x="1209" y="11"/>
                                </a:lnTo>
                                <a:lnTo>
                                  <a:pt x="1209" y="0"/>
                                </a:lnTo>
                                <a:close/>
                                <a:moveTo>
                                  <a:pt x="1319" y="0"/>
                                </a:moveTo>
                                <a:lnTo>
                                  <a:pt x="1385" y="0"/>
                                </a:lnTo>
                                <a:lnTo>
                                  <a:pt x="1385" y="11"/>
                                </a:lnTo>
                                <a:lnTo>
                                  <a:pt x="1319" y="11"/>
                                </a:lnTo>
                                <a:lnTo>
                                  <a:pt x="1319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495" y="0"/>
                                </a:lnTo>
                                <a:lnTo>
                                  <a:pt x="1495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39" y="0"/>
                                </a:moveTo>
                                <a:lnTo>
                                  <a:pt x="1605" y="0"/>
                                </a:lnTo>
                                <a:lnTo>
                                  <a:pt x="1605" y="11"/>
                                </a:lnTo>
                                <a:lnTo>
                                  <a:pt x="1539" y="11"/>
                                </a:lnTo>
                                <a:lnTo>
                                  <a:pt x="153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3" name="Freeform 4630"/>
                        <wps:cNvSpPr>
                          <a:spLocks noEditPoints="1"/>
                        </wps:cNvSpPr>
                        <wps:spPr bwMode="auto">
                          <a:xfrm>
                            <a:off x="151765" y="993140"/>
                            <a:ext cx="534670" cy="392430"/>
                          </a:xfrm>
                          <a:custGeom>
                            <a:avLst/>
                            <a:gdLst>
                              <a:gd name="T0" fmla="*/ 842 w 842"/>
                              <a:gd name="T1" fmla="*/ 9 h 618"/>
                              <a:gd name="T2" fmla="*/ 789 w 842"/>
                              <a:gd name="T3" fmla="*/ 47 h 618"/>
                              <a:gd name="T4" fmla="*/ 782 w 842"/>
                              <a:gd name="T5" fmla="*/ 39 h 618"/>
                              <a:gd name="T6" fmla="*/ 835 w 842"/>
                              <a:gd name="T7" fmla="*/ 0 h 618"/>
                              <a:gd name="T8" fmla="*/ 842 w 842"/>
                              <a:gd name="T9" fmla="*/ 9 h 618"/>
                              <a:gd name="T10" fmla="*/ 753 w 842"/>
                              <a:gd name="T11" fmla="*/ 73 h 618"/>
                              <a:gd name="T12" fmla="*/ 700 w 842"/>
                              <a:gd name="T13" fmla="*/ 112 h 618"/>
                              <a:gd name="T14" fmla="*/ 694 w 842"/>
                              <a:gd name="T15" fmla="*/ 103 h 618"/>
                              <a:gd name="T16" fmla="*/ 747 w 842"/>
                              <a:gd name="T17" fmla="*/ 64 h 618"/>
                              <a:gd name="T18" fmla="*/ 753 w 842"/>
                              <a:gd name="T19" fmla="*/ 73 h 618"/>
                              <a:gd name="T20" fmla="*/ 665 w 842"/>
                              <a:gd name="T21" fmla="*/ 138 h 618"/>
                              <a:gd name="T22" fmla="*/ 612 w 842"/>
                              <a:gd name="T23" fmla="*/ 176 h 618"/>
                              <a:gd name="T24" fmla="*/ 605 w 842"/>
                              <a:gd name="T25" fmla="*/ 168 h 618"/>
                              <a:gd name="T26" fmla="*/ 658 w 842"/>
                              <a:gd name="T27" fmla="*/ 129 h 618"/>
                              <a:gd name="T28" fmla="*/ 665 w 842"/>
                              <a:gd name="T29" fmla="*/ 138 h 618"/>
                              <a:gd name="T30" fmla="*/ 576 w 842"/>
                              <a:gd name="T31" fmla="*/ 202 h 618"/>
                              <a:gd name="T32" fmla="*/ 523 w 842"/>
                              <a:gd name="T33" fmla="*/ 241 h 618"/>
                              <a:gd name="T34" fmla="*/ 517 w 842"/>
                              <a:gd name="T35" fmla="*/ 232 h 618"/>
                              <a:gd name="T36" fmla="*/ 570 w 842"/>
                              <a:gd name="T37" fmla="*/ 194 h 618"/>
                              <a:gd name="T38" fmla="*/ 576 w 842"/>
                              <a:gd name="T39" fmla="*/ 202 h 618"/>
                              <a:gd name="T40" fmla="*/ 488 w 842"/>
                              <a:gd name="T41" fmla="*/ 267 h 618"/>
                              <a:gd name="T42" fmla="*/ 435 w 842"/>
                              <a:gd name="T43" fmla="*/ 306 h 618"/>
                              <a:gd name="T44" fmla="*/ 428 w 842"/>
                              <a:gd name="T45" fmla="*/ 297 h 618"/>
                              <a:gd name="T46" fmla="*/ 481 w 842"/>
                              <a:gd name="T47" fmla="*/ 258 h 618"/>
                              <a:gd name="T48" fmla="*/ 488 w 842"/>
                              <a:gd name="T49" fmla="*/ 267 h 618"/>
                              <a:gd name="T50" fmla="*/ 399 w 842"/>
                              <a:gd name="T51" fmla="*/ 332 h 618"/>
                              <a:gd name="T52" fmla="*/ 346 w 842"/>
                              <a:gd name="T53" fmla="*/ 370 h 618"/>
                              <a:gd name="T54" fmla="*/ 340 w 842"/>
                              <a:gd name="T55" fmla="*/ 362 h 618"/>
                              <a:gd name="T56" fmla="*/ 393 w 842"/>
                              <a:gd name="T57" fmla="*/ 323 h 618"/>
                              <a:gd name="T58" fmla="*/ 399 w 842"/>
                              <a:gd name="T59" fmla="*/ 332 h 618"/>
                              <a:gd name="T60" fmla="*/ 311 w 842"/>
                              <a:gd name="T61" fmla="*/ 396 h 618"/>
                              <a:gd name="T62" fmla="*/ 258 w 842"/>
                              <a:gd name="T63" fmla="*/ 435 h 618"/>
                              <a:gd name="T64" fmla="*/ 251 w 842"/>
                              <a:gd name="T65" fmla="*/ 426 h 618"/>
                              <a:gd name="T66" fmla="*/ 304 w 842"/>
                              <a:gd name="T67" fmla="*/ 387 h 618"/>
                              <a:gd name="T68" fmla="*/ 311 w 842"/>
                              <a:gd name="T69" fmla="*/ 396 h 618"/>
                              <a:gd name="T70" fmla="*/ 222 w 842"/>
                              <a:gd name="T71" fmla="*/ 461 h 618"/>
                              <a:gd name="T72" fmla="*/ 169 w 842"/>
                              <a:gd name="T73" fmla="*/ 499 h 618"/>
                              <a:gd name="T74" fmla="*/ 163 w 842"/>
                              <a:gd name="T75" fmla="*/ 491 h 618"/>
                              <a:gd name="T76" fmla="*/ 216 w 842"/>
                              <a:gd name="T77" fmla="*/ 452 h 618"/>
                              <a:gd name="T78" fmla="*/ 222 w 842"/>
                              <a:gd name="T79" fmla="*/ 461 h 618"/>
                              <a:gd name="T80" fmla="*/ 134 w 842"/>
                              <a:gd name="T81" fmla="*/ 525 h 618"/>
                              <a:gd name="T82" fmla="*/ 81 w 842"/>
                              <a:gd name="T83" fmla="*/ 564 h 618"/>
                              <a:gd name="T84" fmla="*/ 74 w 842"/>
                              <a:gd name="T85" fmla="*/ 555 h 618"/>
                              <a:gd name="T86" fmla="*/ 127 w 842"/>
                              <a:gd name="T87" fmla="*/ 517 h 618"/>
                              <a:gd name="T88" fmla="*/ 134 w 842"/>
                              <a:gd name="T89" fmla="*/ 525 h 618"/>
                              <a:gd name="T90" fmla="*/ 45 w 842"/>
                              <a:gd name="T91" fmla="*/ 590 h 618"/>
                              <a:gd name="T92" fmla="*/ 6 w 842"/>
                              <a:gd name="T93" fmla="*/ 618 h 618"/>
                              <a:gd name="T94" fmla="*/ 0 w 842"/>
                              <a:gd name="T95" fmla="*/ 610 h 618"/>
                              <a:gd name="T96" fmla="*/ 39 w 842"/>
                              <a:gd name="T97" fmla="*/ 581 h 618"/>
                              <a:gd name="T98" fmla="*/ 45 w 842"/>
                              <a:gd name="T99" fmla="*/ 590 h 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2" h="618">
                                <a:moveTo>
                                  <a:pt x="842" y="9"/>
                                </a:moveTo>
                                <a:lnTo>
                                  <a:pt x="789" y="47"/>
                                </a:lnTo>
                                <a:lnTo>
                                  <a:pt x="782" y="39"/>
                                </a:lnTo>
                                <a:lnTo>
                                  <a:pt x="835" y="0"/>
                                </a:lnTo>
                                <a:lnTo>
                                  <a:pt x="842" y="9"/>
                                </a:lnTo>
                                <a:close/>
                                <a:moveTo>
                                  <a:pt x="753" y="73"/>
                                </a:moveTo>
                                <a:lnTo>
                                  <a:pt x="700" y="112"/>
                                </a:lnTo>
                                <a:lnTo>
                                  <a:pt x="694" y="103"/>
                                </a:lnTo>
                                <a:lnTo>
                                  <a:pt x="747" y="64"/>
                                </a:lnTo>
                                <a:lnTo>
                                  <a:pt x="753" y="73"/>
                                </a:lnTo>
                                <a:close/>
                                <a:moveTo>
                                  <a:pt x="665" y="138"/>
                                </a:moveTo>
                                <a:lnTo>
                                  <a:pt x="612" y="176"/>
                                </a:lnTo>
                                <a:lnTo>
                                  <a:pt x="605" y="168"/>
                                </a:lnTo>
                                <a:lnTo>
                                  <a:pt x="658" y="129"/>
                                </a:lnTo>
                                <a:lnTo>
                                  <a:pt x="665" y="138"/>
                                </a:lnTo>
                                <a:close/>
                                <a:moveTo>
                                  <a:pt x="576" y="202"/>
                                </a:moveTo>
                                <a:lnTo>
                                  <a:pt x="523" y="241"/>
                                </a:lnTo>
                                <a:lnTo>
                                  <a:pt x="517" y="232"/>
                                </a:lnTo>
                                <a:lnTo>
                                  <a:pt x="570" y="194"/>
                                </a:lnTo>
                                <a:lnTo>
                                  <a:pt x="576" y="202"/>
                                </a:lnTo>
                                <a:close/>
                                <a:moveTo>
                                  <a:pt x="488" y="267"/>
                                </a:moveTo>
                                <a:lnTo>
                                  <a:pt x="435" y="306"/>
                                </a:lnTo>
                                <a:lnTo>
                                  <a:pt x="428" y="297"/>
                                </a:lnTo>
                                <a:lnTo>
                                  <a:pt x="481" y="258"/>
                                </a:lnTo>
                                <a:lnTo>
                                  <a:pt x="488" y="267"/>
                                </a:lnTo>
                                <a:close/>
                                <a:moveTo>
                                  <a:pt x="399" y="332"/>
                                </a:moveTo>
                                <a:lnTo>
                                  <a:pt x="346" y="370"/>
                                </a:lnTo>
                                <a:lnTo>
                                  <a:pt x="340" y="362"/>
                                </a:lnTo>
                                <a:lnTo>
                                  <a:pt x="393" y="323"/>
                                </a:lnTo>
                                <a:lnTo>
                                  <a:pt x="399" y="332"/>
                                </a:lnTo>
                                <a:close/>
                                <a:moveTo>
                                  <a:pt x="311" y="396"/>
                                </a:moveTo>
                                <a:lnTo>
                                  <a:pt x="258" y="435"/>
                                </a:lnTo>
                                <a:lnTo>
                                  <a:pt x="251" y="426"/>
                                </a:lnTo>
                                <a:lnTo>
                                  <a:pt x="304" y="387"/>
                                </a:lnTo>
                                <a:lnTo>
                                  <a:pt x="311" y="396"/>
                                </a:lnTo>
                                <a:close/>
                                <a:moveTo>
                                  <a:pt x="222" y="461"/>
                                </a:moveTo>
                                <a:lnTo>
                                  <a:pt x="169" y="499"/>
                                </a:lnTo>
                                <a:lnTo>
                                  <a:pt x="163" y="491"/>
                                </a:lnTo>
                                <a:lnTo>
                                  <a:pt x="216" y="452"/>
                                </a:lnTo>
                                <a:lnTo>
                                  <a:pt x="222" y="461"/>
                                </a:lnTo>
                                <a:close/>
                                <a:moveTo>
                                  <a:pt x="134" y="525"/>
                                </a:moveTo>
                                <a:lnTo>
                                  <a:pt x="81" y="564"/>
                                </a:lnTo>
                                <a:lnTo>
                                  <a:pt x="74" y="555"/>
                                </a:lnTo>
                                <a:lnTo>
                                  <a:pt x="127" y="517"/>
                                </a:lnTo>
                                <a:lnTo>
                                  <a:pt x="134" y="525"/>
                                </a:lnTo>
                                <a:close/>
                                <a:moveTo>
                                  <a:pt x="45" y="590"/>
                                </a:moveTo>
                                <a:lnTo>
                                  <a:pt x="6" y="618"/>
                                </a:lnTo>
                                <a:lnTo>
                                  <a:pt x="0" y="610"/>
                                </a:lnTo>
                                <a:lnTo>
                                  <a:pt x="39" y="581"/>
                                </a:lnTo>
                                <a:lnTo>
                                  <a:pt x="45" y="5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4" name="Line 4631"/>
                        <wps:cNvCnPr/>
                        <wps:spPr bwMode="auto">
                          <a:xfrm>
                            <a:off x="684530" y="256540"/>
                            <a:ext cx="1026160" cy="7391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5" name="Line 4632"/>
                        <wps:cNvCnPr/>
                        <wps:spPr bwMode="auto">
                          <a:xfrm>
                            <a:off x="684530" y="256540"/>
                            <a:ext cx="49530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6" name="Line 4633"/>
                        <wps:cNvCnPr/>
                        <wps:spPr bwMode="auto">
                          <a:xfrm flipH="1">
                            <a:off x="153670" y="256540"/>
                            <a:ext cx="53086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7" name="Line 4634"/>
                        <wps:cNvCnPr/>
                        <wps:spPr bwMode="auto">
                          <a:xfrm>
                            <a:off x="153670" y="1383030"/>
                            <a:ext cx="10261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8" name="Line 4635"/>
                        <wps:cNvCnPr/>
                        <wps:spPr bwMode="auto">
                          <a:xfrm flipV="1">
                            <a:off x="1179830" y="995680"/>
                            <a:ext cx="530860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9" name="Freeform 4636"/>
                        <wps:cNvSpPr>
                          <a:spLocks noEditPoints="1"/>
                        </wps:cNvSpPr>
                        <wps:spPr bwMode="auto">
                          <a:xfrm>
                            <a:off x="680720" y="256540"/>
                            <a:ext cx="6985" cy="732790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154"/>
                              <a:gd name="T2" fmla="*/ 11 w 11"/>
                              <a:gd name="T3" fmla="*/ 65 h 1154"/>
                              <a:gd name="T4" fmla="*/ 0 w 11"/>
                              <a:gd name="T5" fmla="*/ 65 h 1154"/>
                              <a:gd name="T6" fmla="*/ 0 w 11"/>
                              <a:gd name="T7" fmla="*/ 0 h 1154"/>
                              <a:gd name="T8" fmla="*/ 11 w 11"/>
                              <a:gd name="T9" fmla="*/ 0 h 1154"/>
                              <a:gd name="T10" fmla="*/ 11 w 11"/>
                              <a:gd name="T11" fmla="*/ 108 h 1154"/>
                              <a:gd name="T12" fmla="*/ 11 w 11"/>
                              <a:gd name="T13" fmla="*/ 174 h 1154"/>
                              <a:gd name="T14" fmla="*/ 0 w 11"/>
                              <a:gd name="T15" fmla="*/ 174 h 1154"/>
                              <a:gd name="T16" fmla="*/ 0 w 11"/>
                              <a:gd name="T17" fmla="*/ 108 h 1154"/>
                              <a:gd name="T18" fmla="*/ 11 w 11"/>
                              <a:gd name="T19" fmla="*/ 108 h 1154"/>
                              <a:gd name="T20" fmla="*/ 11 w 11"/>
                              <a:gd name="T21" fmla="*/ 217 h 1154"/>
                              <a:gd name="T22" fmla="*/ 11 w 11"/>
                              <a:gd name="T23" fmla="*/ 283 h 1154"/>
                              <a:gd name="T24" fmla="*/ 0 w 11"/>
                              <a:gd name="T25" fmla="*/ 283 h 1154"/>
                              <a:gd name="T26" fmla="*/ 0 w 11"/>
                              <a:gd name="T27" fmla="*/ 217 h 1154"/>
                              <a:gd name="T28" fmla="*/ 11 w 11"/>
                              <a:gd name="T29" fmla="*/ 217 h 1154"/>
                              <a:gd name="T30" fmla="*/ 11 w 11"/>
                              <a:gd name="T31" fmla="*/ 326 h 1154"/>
                              <a:gd name="T32" fmla="*/ 11 w 11"/>
                              <a:gd name="T33" fmla="*/ 392 h 1154"/>
                              <a:gd name="T34" fmla="*/ 0 w 11"/>
                              <a:gd name="T35" fmla="*/ 392 h 1154"/>
                              <a:gd name="T36" fmla="*/ 0 w 11"/>
                              <a:gd name="T37" fmla="*/ 326 h 1154"/>
                              <a:gd name="T38" fmla="*/ 11 w 11"/>
                              <a:gd name="T39" fmla="*/ 326 h 1154"/>
                              <a:gd name="T40" fmla="*/ 11 w 11"/>
                              <a:gd name="T41" fmla="*/ 435 h 1154"/>
                              <a:gd name="T42" fmla="*/ 11 w 11"/>
                              <a:gd name="T43" fmla="*/ 500 h 1154"/>
                              <a:gd name="T44" fmla="*/ 0 w 11"/>
                              <a:gd name="T45" fmla="*/ 500 h 1154"/>
                              <a:gd name="T46" fmla="*/ 0 w 11"/>
                              <a:gd name="T47" fmla="*/ 435 h 1154"/>
                              <a:gd name="T48" fmla="*/ 11 w 11"/>
                              <a:gd name="T49" fmla="*/ 435 h 1154"/>
                              <a:gd name="T50" fmla="*/ 11 w 11"/>
                              <a:gd name="T51" fmla="*/ 544 h 1154"/>
                              <a:gd name="T52" fmla="*/ 11 w 11"/>
                              <a:gd name="T53" fmla="*/ 609 h 1154"/>
                              <a:gd name="T54" fmla="*/ 0 w 11"/>
                              <a:gd name="T55" fmla="*/ 609 h 1154"/>
                              <a:gd name="T56" fmla="*/ 0 w 11"/>
                              <a:gd name="T57" fmla="*/ 544 h 1154"/>
                              <a:gd name="T58" fmla="*/ 11 w 11"/>
                              <a:gd name="T59" fmla="*/ 544 h 1154"/>
                              <a:gd name="T60" fmla="*/ 11 w 11"/>
                              <a:gd name="T61" fmla="*/ 653 h 1154"/>
                              <a:gd name="T62" fmla="*/ 11 w 11"/>
                              <a:gd name="T63" fmla="*/ 718 h 1154"/>
                              <a:gd name="T64" fmla="*/ 0 w 11"/>
                              <a:gd name="T65" fmla="*/ 718 h 1154"/>
                              <a:gd name="T66" fmla="*/ 0 w 11"/>
                              <a:gd name="T67" fmla="*/ 653 h 1154"/>
                              <a:gd name="T68" fmla="*/ 11 w 11"/>
                              <a:gd name="T69" fmla="*/ 653 h 1154"/>
                              <a:gd name="T70" fmla="*/ 11 w 11"/>
                              <a:gd name="T71" fmla="*/ 762 h 1154"/>
                              <a:gd name="T72" fmla="*/ 11 w 11"/>
                              <a:gd name="T73" fmla="*/ 827 h 1154"/>
                              <a:gd name="T74" fmla="*/ 0 w 11"/>
                              <a:gd name="T75" fmla="*/ 827 h 1154"/>
                              <a:gd name="T76" fmla="*/ 0 w 11"/>
                              <a:gd name="T77" fmla="*/ 762 h 1154"/>
                              <a:gd name="T78" fmla="*/ 11 w 11"/>
                              <a:gd name="T79" fmla="*/ 762 h 1154"/>
                              <a:gd name="T80" fmla="*/ 11 w 11"/>
                              <a:gd name="T81" fmla="*/ 871 h 1154"/>
                              <a:gd name="T82" fmla="*/ 11 w 11"/>
                              <a:gd name="T83" fmla="*/ 936 h 1154"/>
                              <a:gd name="T84" fmla="*/ 0 w 11"/>
                              <a:gd name="T85" fmla="*/ 936 h 1154"/>
                              <a:gd name="T86" fmla="*/ 0 w 11"/>
                              <a:gd name="T87" fmla="*/ 871 h 1154"/>
                              <a:gd name="T88" fmla="*/ 11 w 11"/>
                              <a:gd name="T89" fmla="*/ 871 h 1154"/>
                              <a:gd name="T90" fmla="*/ 11 w 11"/>
                              <a:gd name="T91" fmla="*/ 980 h 1154"/>
                              <a:gd name="T92" fmla="*/ 11 w 11"/>
                              <a:gd name="T93" fmla="*/ 1045 h 1154"/>
                              <a:gd name="T94" fmla="*/ 0 w 11"/>
                              <a:gd name="T95" fmla="*/ 1045 h 1154"/>
                              <a:gd name="T96" fmla="*/ 0 w 11"/>
                              <a:gd name="T97" fmla="*/ 980 h 1154"/>
                              <a:gd name="T98" fmla="*/ 11 w 11"/>
                              <a:gd name="T99" fmla="*/ 980 h 1154"/>
                              <a:gd name="T100" fmla="*/ 11 w 11"/>
                              <a:gd name="T101" fmla="*/ 1089 h 1154"/>
                              <a:gd name="T102" fmla="*/ 11 w 11"/>
                              <a:gd name="T103" fmla="*/ 1154 h 1154"/>
                              <a:gd name="T104" fmla="*/ 0 w 11"/>
                              <a:gd name="T105" fmla="*/ 1154 h 1154"/>
                              <a:gd name="T106" fmla="*/ 0 w 11"/>
                              <a:gd name="T107" fmla="*/ 1089 h 1154"/>
                              <a:gd name="T108" fmla="*/ 11 w 11"/>
                              <a:gd name="T109" fmla="*/ 1089 h 1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" h="1154">
                                <a:moveTo>
                                  <a:pt x="11" y="0"/>
                                </a:moveTo>
                                <a:lnTo>
                                  <a:pt x="11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8"/>
                                </a:moveTo>
                                <a:lnTo>
                                  <a:pt x="11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8"/>
                                </a:lnTo>
                                <a:lnTo>
                                  <a:pt x="11" y="108"/>
                                </a:lnTo>
                                <a:close/>
                                <a:moveTo>
                                  <a:pt x="11" y="217"/>
                                </a:moveTo>
                                <a:lnTo>
                                  <a:pt x="11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7"/>
                                </a:lnTo>
                                <a:lnTo>
                                  <a:pt x="11" y="217"/>
                                </a:lnTo>
                                <a:close/>
                                <a:moveTo>
                                  <a:pt x="11" y="326"/>
                                </a:moveTo>
                                <a:lnTo>
                                  <a:pt x="11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6"/>
                                </a:lnTo>
                                <a:lnTo>
                                  <a:pt x="11" y="326"/>
                                </a:lnTo>
                                <a:close/>
                                <a:moveTo>
                                  <a:pt x="11" y="435"/>
                                </a:moveTo>
                                <a:lnTo>
                                  <a:pt x="11" y="500"/>
                                </a:lnTo>
                                <a:lnTo>
                                  <a:pt x="0" y="500"/>
                                </a:lnTo>
                                <a:lnTo>
                                  <a:pt x="0" y="435"/>
                                </a:lnTo>
                                <a:lnTo>
                                  <a:pt x="11" y="435"/>
                                </a:lnTo>
                                <a:close/>
                                <a:moveTo>
                                  <a:pt x="11" y="544"/>
                                </a:moveTo>
                                <a:lnTo>
                                  <a:pt x="11" y="609"/>
                                </a:lnTo>
                                <a:lnTo>
                                  <a:pt x="0" y="609"/>
                                </a:lnTo>
                                <a:lnTo>
                                  <a:pt x="0" y="544"/>
                                </a:lnTo>
                                <a:lnTo>
                                  <a:pt x="11" y="544"/>
                                </a:lnTo>
                                <a:close/>
                                <a:moveTo>
                                  <a:pt x="11" y="653"/>
                                </a:moveTo>
                                <a:lnTo>
                                  <a:pt x="11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53"/>
                                </a:lnTo>
                                <a:lnTo>
                                  <a:pt x="11" y="653"/>
                                </a:lnTo>
                                <a:close/>
                                <a:moveTo>
                                  <a:pt x="11" y="762"/>
                                </a:moveTo>
                                <a:lnTo>
                                  <a:pt x="11" y="827"/>
                                </a:lnTo>
                                <a:lnTo>
                                  <a:pt x="0" y="827"/>
                                </a:lnTo>
                                <a:lnTo>
                                  <a:pt x="0" y="762"/>
                                </a:lnTo>
                                <a:lnTo>
                                  <a:pt x="11" y="762"/>
                                </a:lnTo>
                                <a:close/>
                                <a:moveTo>
                                  <a:pt x="11" y="871"/>
                                </a:moveTo>
                                <a:lnTo>
                                  <a:pt x="11" y="936"/>
                                </a:lnTo>
                                <a:lnTo>
                                  <a:pt x="0" y="936"/>
                                </a:lnTo>
                                <a:lnTo>
                                  <a:pt x="0" y="871"/>
                                </a:lnTo>
                                <a:lnTo>
                                  <a:pt x="11" y="871"/>
                                </a:lnTo>
                                <a:close/>
                                <a:moveTo>
                                  <a:pt x="11" y="980"/>
                                </a:moveTo>
                                <a:lnTo>
                                  <a:pt x="11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11" y="980"/>
                                </a:lnTo>
                                <a:close/>
                                <a:moveTo>
                                  <a:pt x="11" y="1089"/>
                                </a:moveTo>
                                <a:lnTo>
                                  <a:pt x="11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11" y="10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0" name="Line 4637"/>
                        <wps:cNvCnPr/>
                        <wps:spPr bwMode="auto">
                          <a:xfrm>
                            <a:off x="684530" y="963295"/>
                            <a:ext cx="419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" name="Line 4638"/>
                        <wps:cNvCnPr/>
                        <wps:spPr bwMode="auto">
                          <a:xfrm>
                            <a:off x="726440" y="963295"/>
                            <a:ext cx="6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2" name="Line 4639"/>
                        <wps:cNvCnPr/>
                        <wps:spPr bwMode="auto">
                          <a:xfrm>
                            <a:off x="626110" y="103822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3" name="Line 4640"/>
                        <wps:cNvCnPr/>
                        <wps:spPr bwMode="auto">
                          <a:xfrm flipV="1">
                            <a:off x="692785" y="995680"/>
                            <a:ext cx="5842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5" name="Rectangle 4641"/>
                        <wps:cNvSpPr>
                          <a:spLocks noChangeArrowheads="1"/>
                        </wps:cNvSpPr>
                        <wps:spPr bwMode="auto">
                          <a:xfrm>
                            <a:off x="558800" y="84391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6" name="Rectangle 4642"/>
                        <wps:cNvSpPr>
                          <a:spLocks noChangeArrowheads="1"/>
                        </wps:cNvSpPr>
                        <wps:spPr bwMode="auto">
                          <a:xfrm>
                            <a:off x="98425" y="14116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7" name="Rectangle 4643"/>
                        <wps:cNvSpPr>
                          <a:spLocks noChangeArrowheads="1"/>
                        </wps:cNvSpPr>
                        <wps:spPr bwMode="auto">
                          <a:xfrm>
                            <a:off x="1131570" y="141859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8" name="Rectangle 4644"/>
                        <wps:cNvSpPr>
                          <a:spLocks noChangeArrowheads="1"/>
                        </wps:cNvSpPr>
                        <wps:spPr bwMode="auto">
                          <a:xfrm>
                            <a:off x="1738630" y="85852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9" name="Rectangle 4645"/>
                        <wps:cNvSpPr>
                          <a:spLocks noChangeArrowheads="1"/>
                        </wps:cNvSpPr>
                        <wps:spPr bwMode="auto">
                          <a:xfrm>
                            <a:off x="648970" y="8382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704" name="Group 4646"/>
                        <wpg:cNvGrpSpPr>
                          <a:grpSpLocks/>
                        </wpg:cNvGrpSpPr>
                        <wpg:grpSpPr bwMode="auto">
                          <a:xfrm>
                            <a:off x="1165860" y="1369060"/>
                            <a:ext cx="27940" cy="27940"/>
                            <a:chOff x="8856" y="8096"/>
                            <a:chExt cx="44" cy="44"/>
                          </a:xfrm>
                        </wpg:grpSpPr>
                        <wps:wsp>
                          <wps:cNvPr id="4705" name="Oval 4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6" name="Oval 4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7" name="Group 4649"/>
                        <wpg:cNvGrpSpPr>
                          <a:grpSpLocks/>
                        </wpg:cNvGrpSpPr>
                        <wpg:grpSpPr bwMode="auto">
                          <a:xfrm>
                            <a:off x="139700" y="1369060"/>
                            <a:ext cx="27940" cy="27940"/>
                            <a:chOff x="7240" y="8096"/>
                            <a:chExt cx="44" cy="44"/>
                          </a:xfrm>
                        </wpg:grpSpPr>
                        <wps:wsp>
                          <wps:cNvPr id="4708" name="Oval 4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9" name="Oval 4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0" name="Group 4652"/>
                        <wpg:cNvGrpSpPr>
                          <a:grpSpLocks/>
                        </wpg:cNvGrpSpPr>
                        <wpg:grpSpPr bwMode="auto">
                          <a:xfrm>
                            <a:off x="1696720" y="981710"/>
                            <a:ext cx="27940" cy="27940"/>
                            <a:chOff x="9692" y="7486"/>
                            <a:chExt cx="44" cy="44"/>
                          </a:xfrm>
                        </wpg:grpSpPr>
                        <wps:wsp>
                          <wps:cNvPr id="4711" name="Oval 4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2" name="Oval 46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3" name="Group 4655"/>
                        <wpg:cNvGrpSpPr>
                          <a:grpSpLocks/>
                        </wpg:cNvGrpSpPr>
                        <wpg:grpSpPr bwMode="auto">
                          <a:xfrm>
                            <a:off x="670560" y="981710"/>
                            <a:ext cx="27940" cy="27940"/>
                            <a:chOff x="8076" y="7486"/>
                            <a:chExt cx="44" cy="44"/>
                          </a:xfrm>
                        </wpg:grpSpPr>
                        <wps:wsp>
                          <wps:cNvPr id="4714" name="Oval 4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5" name="Oval 46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7" name="Group 4658"/>
                        <wpg:cNvGrpSpPr>
                          <a:grpSpLocks/>
                        </wpg:cNvGrpSpPr>
                        <wpg:grpSpPr bwMode="auto">
                          <a:xfrm>
                            <a:off x="670560" y="242570"/>
                            <a:ext cx="27940" cy="27305"/>
                            <a:chOff x="8076" y="6322"/>
                            <a:chExt cx="44" cy="43"/>
                          </a:xfrm>
                        </wpg:grpSpPr>
                        <wps:wsp>
                          <wps:cNvPr id="4718" name="Oval 4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9" name="Oval 4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27" o:spid="_x0000_s1741" editas="canvas" style="position:absolute;left:0;text-align:left;margin-left:261pt;margin-top:.95pt;width:152.85pt;height:129.05pt;z-index:251666432;mso-position-horizontal-relative:text;mso-position-vertical-relative:text" coordsize="19411,1638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+/BLiOBcAAKG9AAAOAAAAZHJzL2Uyb0RvYy54bWzsXW1z2ziS/r5V+x9U+nhVicV30jWerdk4 nr2q2Zupm9x9p2XZUq0s6iglztzV/fd7GmCDgIUm4WTsyZ65VRsqw06j+yEINBpPg9/95fP9dvZp 1R42ze5iHr1dzGer3bK52ezuLub/8eHqTTmfHY717qbeNrvVxfy31WH+l+///KfvHvbnq7hZN9ub VTuDkt3h/GF/MV8fj/vzs7PDcr26rw9vm/1qh5u3TXtfH/HX9u7spq0foP1+exYvFvnZQ9Pe7Ntm uToc8F8v9c3590r/7e1qefz59vawOs62F3PYdlR/turPa/rz7Pvv6vO7tt6vN8vOjPoLrLivNzs0 alRd1sd69rHdnKi63yzb5tDcHt8um/uz5vZ2s1wpH+BNtHjkzbt696k+KGeWQIcNxK/fUe/1Hdm9 a6422y3QOIP2c/pvdH3A81nR7e3OFdL/Rcl2Mg97PMDD3jzKw9eZ+Ou63q+U54fz5b99+qWdbW4u 5mmyiOezXX2PnnTVrlbUL2ZpHlf0HMkCiP66/6UlYw/7n5rlPw6zXfP+ZnP8pdnsjrApIknYbYnS Xw74R7Prh783N9Bcfzw26mF+vm3vSRUe0+zzxTwv0yxBJ/rtYl5VcbbIdO9ZfT7OlrgdLaIqKrL5 bAmBvCrV7bP6nLUsPx6OP64apbH+9NPhqPveDX5RI3c3nWMf0MTt/Rbd8F/OZnk+e5hFObfVC0WW 0GK2nkXKM1sNkDJqFoKWxJKJIq+a1BGRFMFtqzGfObklERWSW4Ut5TcII4ppKookgypLyo9PZOMc l5JFALZvT9BkQx3HkklRANqRDXeSiKrG8Y5swJMqE3pAFIB4ZEM+YNQ45rGNOd4gwah4HPPYxjxN KklTAOaxjXmWiqrGMY9tzPNIdC8A89jGfMCoccxpyDIvTBFLRiXjmCc25nkmAZUEYJ7YmBe5qGoc 88TGvExE9wIwT2zMB4waxzy1Ma9Syah0HPPUxrwsJKDSAMxTG/OqFFWNY57amEeLTPQvAPTUBn3A qnHQMxv0KMolq7Jx1DMb9WhRSVhlAbBnNuxRvBB1jeOeObjHhehhAO6ZjfuQWePA5w7wSSmZlY8D nzvAJ5EEVh4AfO4An8airnHgcwf4VJxN8wDgcwf4AbPGgS8c4BElCrNgMQ584QCfiRNqIQCPQPeO Q9l6zdHt8vOuC2/xa1bTonChQut9c6CQmmJdRMsfdFhen0OKYmFBGCaScKJi+DFhPHwS5ih8WDMe LwkXQZrx/EhYLTrg9rBmijJJWsfn4+Kdj4gVaaEyqr3zMgpzk2JCZUyYoxT3KfEwVym4I3FEbyG2 UwSnxMNcpShNiYe5SqGYEg9zlcItJR7marcM/ICgKcRVCpxIOyKjIPHO1STMVYqAlPYwVynKUeJh rlIoQ+KIVUJsp3hFiYe5SjGJEg9zlQIPJR7mKsUWSjzMVQogSBwBQoirFCQo8TBXKQ5Q4mGu0lyv xMNcpelciYe5SlM2iWNKDnGVpmUlHuYqzbxKPMxVml2VeJirNIEq8TBXaZIkcUyCIa7SRKjEHVf1 SNzNZS3Sio8Tiu18hoTiNTVRn+/rI02B/HP2gOwQ5XBma/yI1AR433xafWiUxJFmQm2kSkiirf7u dmdLdUixGN/k616p6oTMjMN3+aqldINBQo+bW26bw0o52tuplSIfo9Djf9HfdxtHAsiR47t87bR1 UiNGcqOBYmwbtyV7g1SOY6XkDZJHjhxr5qv2hqVGzORGA8XCvUHixrFS8ga5IkeOveCr9oalRszk RgPFwr1BysexUvKG0rT0Pj/W7HrDUiNmcqOBYo/blHsaEjyOlZI3yCk5cuwFX/WzYakRM7nRQLFw b5AacqyUvEEyypFjL/iqvWGpETO50UCxcG+QCHKslLxB7smRYy/4qr1hqREzudFAsXBvkEJyrJS8 QdLKkWMv+Kq9YakRM7nRQLFwb5AvcqyUvKEclSPIbvBVu2PERgzlZgPFwv2hVJNjp+gQ0luOIDvC 184hFhux1LQbKvcEl5DxciwVXUI+yxFkV/jaucRiY6Zyu6FyT3AJeSnHUtEl5MIcQXaFr51LLDZm KrcbKvcEl5CHciwVXULyyxFkV/jaucRiY6Zyu6FyT3AJSSzHUtElFZqPxgg6gofYmKncbqic5BLW AbSQUGkgs6KghYi1kXxotpsb2rqnlcShvbt+t21nn2piO6j/dUseR2y7UwuSmBZGyxqki9ttfVSL EkcsUNu+PRwv68Nat6o06EXQ9erTihgF9fl6Vd+8392o38d6s9W/4QnRCtRmPO2/6x386+bmN+zF t42maoBagh/rpv3v+ewBNI2L+eG/Ptbtaj7b/usO+/lVlFKC4qj+kmYFReytfefavlPvllB1MT/O kYukn++Omgvycd9u7tZoSS/Ods0P4ADcbmiLXtmnrer+ApqDtvUl+A5It57wHRDIwzCHxPAcfIco wzJNv+xVlUTAWT1B5jtkSZqrLoRXIqlicDO6zvZVhIcyjZHExp+6MT/hoQJTIUd2UtnTi2Dl3m90 qv0tjx47f50WfkVIX1iKBIOAjBFCutxrEdaFRkbvTXossvcMiGDg8QwZj16PhBBGOyMk2ONwHoos EaC2twuKxG9S5KC9IKaCx7dHnIdY0GUDnlepoMtGPFpIdtmYF3jCfrts0PNUMMuGXUbLxl1Ci8Yl 83BytTXpQcvhPURJ6TfLoT7kkdA9Y7ujE+HG27Ec7oPeQPLZ5SCfS3bZyOdZ6Uc+tpGPsCnnt8uG XsbLhl7Ei/IeBvtMUY88Pjr8h3gh9FSHApHFwgvkMCDilHhMnpfa4UBgrPXjRatKY32cSHbZ2GeF 8DYmDvZ4z/x22djLeNnYi3jR5GysT0uhTzg8iDiXRmV7xEkV08PzHB0mRLIQ+r3DhUhjyS4H+0qy y8Y+LSP/c0xt7GO8HV7sHTaEjJeDvYSXw4dIFIfBg5fDhkik/uUQIjDx+3106BAJeqHXR4cQkaRC X6UFu+k5SS70e4cRkVTC+5jZ2Cd4a/122f1exsvGXsTLoUQkoFZ6ZyGHEJFUQl91OBHUc/y67PGe 3g6vjw4nIs4ku2zs01iyy+73yUKYtR1KRFIK75BDipDxcrCX8HJYEXEszI8OJyLNhTHapUUonprn HXJIESneNC/2hR3lRLnQVykJYvp9Wkl22djHkfA+Fna/TzPhHSrsfi/jZWMv4lXa432UCH2itAPM DJREL16lPd5Lw2ppd/tMiuRKG/pCsspGPgOpzW+VjXwUC7N2aSNPc7tfl428jJaNvIhWZSOvGIee jlo5wFfCAF3ZwAtdq7JxR3Djd7CycRcGesonmQ6fg9DthaqyYVfsJJ97DuroMn5VNuoiUg7oNlLI W0xMJw+Va2I6ibw1vE9IknzAkowSSmOkronpJAE5MZ0kZCamk4TMxHSSkPEzndTo5KPqUvhKoxgC 1JBRrOPufEAMGiSOSVlpDyN1UZxJ4ogkQ7RTKKnEw0ZgCheVeJirHf3nA4K+IGM6V7F3HSJOgR0Z g9gtSLxzFQFakHjnKqKwIHGEYcqYMFerzlXsalva9Qz4FWQ6Cv2IS0dJNdpg6nf29O6jug8zudX+ vrtLWXT0AeRmtHl8m69aXdF1H+wnDokxtYP3QVgJX/228V2ZHITMswIdq0zdvOjOQneVCLn5IUOR YVcKkUMflEP2XMkhaTCk7sS+cZeQ0dUWgIw87BPy21oS48mQEbyHGyGTMCjXEWWReR6WO7Fw3Cvk SpWtyIaOeIXMsZY0rGrWzlfdWbBy1HLIOw95hYyvRglPdljusYXcntz9kIXUNiCTo3VL/Q9ZJyWJ rOugFci3ao0Va2Qr+Kq9Ry5Vy+GZDXl1aiHrkb1Cfk/bapCVvEK2U0sC4yErkMnUcsjXDcrR0hmD E/KQI3KPLQzwCpwDpRvL5eFnhTyikqRnNmQtcoRaDgUVQ3LI/+mWzSTI1vJVP1Pk9h5ZyPflZ4Wc lLbBsNWlZxV1XD3k4AatRfZNazSTKlvBV20tMmtaDvnvIe9PLWQ9slfI9yjdyOh0uiWvutcA2a1B I7oADZmrQTHkrHS7GFuGfDq1b9ynjjSYIWbRqiWXNKzdpphigmiaOzeh4dcvFHJCg4Z2NJ/MxIKs hK/daKIHp942vs2PCGZMfJvXzrfBO6n5Nj9tdiucLaIrvDquzbvdLy36Nf3tqSeGxFmePWbQRIs4 B6tMnxhSJOAycUdnCg2Rq+jMkBn9uJhvYZMKePn8EOqynQjFweYUF6JWEclLHUOiqGFfwBO73xxx Ns92c38xLw2ZbITNVZ+DHtRF9kQUUmfg/E+1qN6X78v0DfaS3r9JF5eXb364epe+ya9wYMplcvnu 3WX0v+RYlJ6vNzc3qx1R2vg8nigNO0umOxlIn6RjTuQxmJy52lUiDibyVRntJaPRSEaP/EV5Xxis 3H6oJqDn6Yfgaia0dKCDa7B2yFMzfE/98LX3Q0zUbj9UQetT+uHsdrvZ/42pld1ZSlGWKPIgepxv ZER/LHlgnHrkNDLaJ4AhenV7pIqKn9IjaUI87YfgjyULTWJVs1h3qJc1RedmrTSNi699XMTq2e2F atH1lF6oxsX/fDwuRkWFbqgWaFWV5chzI/zo+6M9MIJMk4DjpRdaU4987T0S2SLdI62TEbFh2q1X nvlkxIWqvBBmc7UKUdFlkcTFSXBp17PwwsbiWPT8frwWhiiiKHW6wsY+9BDJJSNCTJIoAttQvUG9 GiSTjIygBtkhIwKytl8PlopGiLgtp9YgiDcSohpEWEbIrwYzniXhNwbjkZERnLIZLRI2ToGAoIcy eH1bC6L++GB2CgQkVTbQEYhZgqpxqKkwujdK1jSOtnsiouxeAOJUJtgbJapyigMEpJzSgFgRynyg O7UBkiob9LgkNqxX1TjoVL9t/BvQNA66UxUw4F4A6FTI2BslIuVUBQhIOTUBieLB+pByigIkVTbo KJcSQHdqAvyjgVMQMKBpHHSnHGDAvQDQKQdrQJdVOeUAAlJOMYAmMvtAdw5GlFTZoGeoUfL3dKcY wA86JbaNfwOaxkF36gAG3AsAnQ6NMEbJqpw6AAEppwogS6WB2CkDkFTZoOc47tAPulMF4AfdKQEY 0DQOulMAMOBeAOh0toUBXVblFAAISDn0/xzVeH6kHP6/pMoGvVB0XN9L49D//aDTvrfxb0DTOOgO 83/AvQDQaVvPGCWrcpj/AlIO779QdSU+pFziP9VJnIZ3Du2/BBXc//wc3r8fdIf0P6BpHHSH8j/g XgDodFKIAV1W5VL+/UjRDqZRVRZEzPaB7jD+hefnEP6rhGpTvKrGoxc6m8EYNaBpHHSH7T/gXgDo xEgyRsmqiBRmxASkHLJ/VUqzn8P2l1TZw0u0AGnej/oJ3//0pXHo/kOqxmEHfaQHYcDBANiJDWLw lFVFtE1i5ASw8CEAW2iBSnQ/Wtj/swX9rw6RtOwmM2luBpaWoH+cwQE3lgy9N6Jp4/BHCxv/aMjP gCeAI2hs01xt2Oecai6mmgvkl6bTZU/OUKblJyEznS5Lx/xRtpxPl55Ol5W4/9PpshIyf8TpslPN BSo5EL3QKGa+mzR8rvpUcyF1YH/NhdjFVEhLwFPYqvcSh5FXUav+B0xgHvsH3aOl6DOsBQSfugWm qI61gABT/wPm/ap/gLAR168oNKGtDnVmM7JVNLH0dFbNKaX7aJc3YfvbzC11xJBa0e7zXb46bNcQ IW6QFfDVae6xEPNcRTcQwncGjjiCnZoATwKlTKPsBF8dZ3rb+PaoO9hGCHMHOxcB7gRKmUbZTr46 7vS28e1Rd5BVD3MHewIB7gRKmUbZTr467vS28e1Rd/rCg5HOhmx7gDthUn2jbCdfHXdOxUbdQSY4 7Okgjx3gTphU3yi7wVfHnVOxUXeQYw1zBxniAHfCpPpG2Q2+Ou6cio26g+xlmDvIvQa4EybVN8pu 8NVx51Rs1B3kBcPcQVYzwJ0wqb5RdoOvjjunYqPuIN8W5g6lCwP8CRTrm2VH+Oo4dCo26hDlwgI9 6vgpiFS4cb5qIzQVjDPcY2J9u6yFr45Lln18n31CC1MRzCsvgiESkEtuVIPiU8iNFsXW/mxunsS6 0LxnNKb4ai7aUx/Nnfi1U/2L/s4zLazcLqjCjC/sggVqWrrq3MrTBYnXrTogSnJN+mEi1L5yQi3x F90uqOb0L+yCOeoIaJxDtgA7emWsi377YTDPcyIBTMPgVOxiFbvQ8dlOH9QVok/pg94yg7yKi+7T FN4qAxyg0s3JaZyZmHsaEl/7kIgRSnfHf8cn8LAfvaUSaX2GSdcnf1VfcrA/R/BuDcHVD23bPNCH IPDRBr14df4B/SWopDrLShQjq3G0xOe49IdP+2G0RClrN4xGWZya1JHQdelLfiqxy3UHtPyRCqop prWqidXXK1TL31S9s/wNjyv1v25daomJhdEa1q6EOwKaf42rN1d5WbxJr9LsTVUsyjeLqPprlS/S Kr28cku4VQH95/vt7nCOyusvLeGmKvaKjsgg9C2jg7928sQqdlOBTuZzbThffTXix8/Xn2cUtEb6 fBzqyaMfMdk1KOTvPmGCzqw/X4If+tMl+KE/W4IfoZ8sOezpkyVX38AnS+jIFM8gYdevP/cgUWH+ wihAsVaKD8Hrbad+kKjiBcda0yDx6EWaBomAoy6+ZpAw69jXPUiYKm4nkrAPF3juQSKKksicm5ZG ZXcw0DRMnJmzU+T5dhomnnmYMLmG1z1MgNfhiSXsEx+efZgokjLvKvLLrMywMFb1xPwZtKpamJNK phWH+w3CaZR43lFCn0g5rThQOeAZJdRWsZNleL60RJ6WWA7rtASyu4/GiDJbUMGOOl9rGiOmMQIM vKedrfcVCw5NFfmWx4i784e7fXfY38Me5Q3r43F/fnZ2WK5X9/Xh7f1m2TaH5vb4dtncn+Hgps1y dfbQtDf6pD/6tW+b5epw2Ozufmybj3ski6DoHGee4FOyakOxoOIoPUYoCUpbdmejKLkf2z0HEnf0 86dm+Y8DkTU7PeY+/V1JQPP1w9+bm9XFvEbmReWnOMvIh0vh69vqGDNKRCS5ChSc2AGHodC2JI0L +qe6u1z/fHs7+4xTF8uOpl8u9Hm+oLOu3+NUxSVuUm0D/UPDO9ONK4M7A1/qK7UFVZVpcH/Gt4cJ W5swwMAeNKqzXfP7poQ9MHFwJoDUJ3m7gzVXW5xRdxg8W1NeC6k5nhlMjpg+hFPXpDg3Ar+tjL7c fTZ5+oTy6Jv/67re0xPsZvz+zTf5SO6cJgXjPRTpn7Fzmm2J6eDX50heYFcII4ov+z+6Ov9GPleu pgVMs3pifIn51iT4zHzbpTSecb5NEIPrIPxLptsCO1w6gv/Wp1uTFelGNH0K4AstdTwwTdNtO2ub IxUCzT69bvJoQWX8TiyIo4UQ1v6/6pzTdIuV1qNz1uX49slZwGm6ffLytqds83Srv1jyePmKczR+ v+VtXuV87GdVRgVseMrqtgIJTU23RYpi3m7l+y2ubnsuMk+3L7lN6YFpmm6n6ZbzWj1LmTvnS26O vUznnKbbabq9HWK2vfjqtudlm+m22216vtUtvpeR0U4zcr5fMNuWi+7jhN/8bGsS9TygdXn6A+Xz nz2XfArTNNtOs62ZbR9vdOBg2Zdb3Hre4WfonNNsO82239hse5JL1h+Efc7FrTXbxiCTa6ZNzw11 dm4TJpj3O7c8jaDaVBHfvTu3fMTGH7hzi9M7HmXrDPHwJWfbHqaTAc0Fadq5rVtTOYIPRtKOha4e STOVi9EVJN0dXUXS3QmtJNk1VEkyOAJQMhdfQzScDdR0fQ1nQ9q5pc9nOKlkhL9/wGz7rJ1zmm2n 2XbwXevXtvi1PMf/VTXaXVvv15vlZX2s7b8rxtL5Km7WzfZm1X7/fwIAAAD//wMAUEsDBBQABgAI AAAAIQCB0qks3gAAAAkBAAAPAAAAZHJzL2Rvd25yZXYueG1sTI/BTsMwEETvSPyDtUjcqF1LNCXE qVBRLxwQFBBXN94mUeJ1FLtp4OtZTnBcvdXMm2Iz+15MOMY2kIHlQoFAqoJrqTbw/ra7WYOIyZKz fSA08IURNuXlRWFzF870itM+1YJDKObWQJPSkEsZqwa9jYswIDE7htHbxOdYSzfaM4f7XmqlVtLb lrihsQNuG6y6/clzybbbdVn1+fTdPL4sn6cPouNExlxfzQ/3IBLO6e8ZfvVZHUp2OoQTuSh6A7da 85bE4A4E87XOMhAHA3qlFMiykP8XlD8AAAD//wMAUEsBAi0AFAAGAAgAAAAhALaDOJL+AAAA4QEA ABMAAAAAAAAAAAAAAAAAAAAAAFtDb250ZW50X1R5cGVzXS54bWxQSwECLQAUAAYACAAAACEAOP0h /9YAAACUAQAACwAAAAAAAAAAAAAAAAAvAQAAX3JlbHMvLnJlbHNQSwECLQAUAAYACAAAACEAPvwS 4jgXAAChvQAADgAAAAAAAAAAAAAAAAAuAgAAZHJzL2Uyb0RvYy54bWxQSwECLQAUAAYACAAAACEA gdKpLN4AAAAJAQAADwAAAAAAAAAAAAAAAACSGQAAZHJzL2Rvd25yZXYueG1sUEsFBgAAAAAEAAQA 8wAAAJ0aAAAAAA== ">
                <v:shape id="_x0000_s1742" type="#_x0000_t75" style="position:absolute;width:19411;height:16389;visibility:visible;mso-wrap-style:square">
                  <v:fill o:detectmouseclick="t"/>
                  <v:path o:connecttype="none"/>
                </v:shape>
                <v:shape id="Freeform 4629" o:spid="_x0000_s1743" style="position:absolute;left:6845;top:9925;width:10192;height:69;visibility:visible;mso-wrap-style:square;v-text-anchor:top" coordsize="1605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JwrMUA AADdAAAADwAAAGRycy9kb3ducmV2LnhtbESPQWsCMRSE74X+h/AK3mqilVJWo4goFD1ItxU8PjbP 3eDmZdlEd/XXm0Khx2FmvmFmi97V4kptsJ41jIYKBHHhjeVSw8/35vUDRIjIBmvPpOFGARbz56cZ ZsZ3/EXXPJYiQThkqKGKscmkDEVFDsPQN8TJO/nWYUyyLaVpsUtwV8uxUu/SoeW0UGFDq4qKc35x GjZHMvu1PR5Wd9PtS9Xk29vOaj146ZdTEJH6+B/+a38aDZM3NYbfN+kJyPk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FsnCsxQAAAN0AAAAPAAAAAAAAAAAAAAAAAJgCAABkcnMv ZG93bnJldi54bWxQSwUGAAAAAAQABAD1AAAAigMAAAAA " path="m,l66,r,11l,11,,xm110,r66,l176,11r-66,l110,xm220,r66,l286,11r-66,l220,xm330,r65,l395,11r-65,l330,xm439,r66,l505,11r-66,l439,xm549,r66,l615,11r-66,l549,xm659,r66,l725,11r-66,l659,xm769,r66,l835,11r-66,l769,xm879,r66,l945,11r-66,l879,xm989,r66,l1055,11r-66,l989,xm1099,r66,l1165,11r-66,l1099,xm1209,r66,l1275,11r-66,l1209,xm1319,r66,l1385,11r-66,l1319,xm1429,r66,l1495,11r-66,l1429,xm1539,r66,l1605,11r-66,l1539,xe" fillcolor="black" strokeweight=".1pt">
                  <v:stroke joinstyle="bevel"/>
                  <v:path arrowok="t" o:connecttype="custom" o:connectlocs="41910,0;0,6985;69850,0;111760,6985;69850,0;181610,0;139700,6985;209550,0;250825,6985;209550,0;320675,0;278765,6985;348615,0;390525,6985;348615,0;460375,0;418465,6985;488315,0;530225,6985;488315,0;600075,0;558165,6985;628015,0;669925,6985;628015,0;739775,0;697865,6985;767715,0;809625,6985;767715,0;879475,0;837565,6985;907415,0;949325,6985;907415,0;1019175,0;977265,6985" o:connectangles="0,0,0,0,0,0,0,0,0,0,0,0,0,0,0,0,0,0,0,0,0,0,0,0,0,0,0,0,0,0,0,0,0,0,0,0,0"/>
                  <o:lock v:ext="edit" verticies="t"/>
                </v:shape>
                <v:shape id="Freeform 4630" o:spid="_x0000_s1744" style="position:absolute;left:1517;top:9931;width:5347;height:3924;visibility:visible;mso-wrap-style:square;v-text-anchor:top" coordsize="842,6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Kb7CcQA AADdAAAADwAAAGRycy9kb3ducmV2LnhtbESPQWvCQBCF7wX/wzKCt7qxKUGiq2hR8CQ0Cnocs2MS zM7G7EbTf98tFDw+3rzvzZsve1OLB7WusqxgMo5AEOdWV1woOB6271MQziNrrC2Tgh9ysFwM3uaY avvkb3pkvhABwi5FBaX3TSqly0sy6Ma2IQ7e1bYGfZBtIXWLzwA3tfyIokQarDg0lNjQV0n5LetM eGN96e62M7TfJ30SZ2c+bOqTUqNhv5qB8NT71/F/eqcVfMZRDH9rAgL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Him+wnEAAAA3QAAAA8AAAAAAAAAAAAAAAAAmAIAAGRycy9k b3ducmV2LnhtbFBLBQYAAAAABAAEAPUAAACJAwAAAAA= " path="m842,9l789,47r-7,-8l835,r7,9xm753,73r-53,39l694,103,747,64r6,9xm665,138r-53,38l605,168r53,-39l665,138xm576,202r-53,39l517,232r53,-38l576,202xm488,267r-53,39l428,297r53,-39l488,267xm399,332r-53,38l340,362r53,-39l399,332xm311,396r-53,39l251,426r53,-39l311,396xm222,461r-53,38l163,491r53,-39l222,461xm134,525l81,564r-7,-9l127,517r7,8xm45,590l6,618,,610,39,581r6,9xe" fillcolor="black" strokeweight=".1pt">
                  <v:stroke joinstyle="bevel"/>
                  <v:path arrowok="t" o:connecttype="custom" o:connectlocs="534670,5715;501015,29845;496570,24765;530225,0;534670,5715;478155,46355;444500,71120;440690,65405;474345,40640;478155,46355;422275,87630;388620,111760;384175,106680;417830,81915;422275,87630;365760,128270;332105,153035;328295,147320;361950,123190;365760,128270;309880,169545;276225,194310;271780,188595;305435,163830;309880,169545;253365,210820;219710,234950;215900,229870;249555,205105;253365,210820;197485,251460;163830,276225;159385,270510;193040,245745;197485,251460;140970,292735;107315,316865;103505,311785;137160,287020;140970,292735;85090,333375;51435,358140;46990,352425;80645,328295;85090,333375;28575,374650;3810,392430;0,387350;24765,368935;28575,374650" o:connectangles="0,0,0,0,0,0,0,0,0,0,0,0,0,0,0,0,0,0,0,0,0,0,0,0,0,0,0,0,0,0,0,0,0,0,0,0,0,0,0,0,0,0,0,0,0,0,0,0,0,0"/>
                  <o:lock v:ext="edit" verticies="t"/>
                </v:shape>
                <v:line id="Line 4631" o:spid="_x0000_s1745" style="position:absolute;visibility:visible;mso-wrap-style:square" from="6845,2565" to="17106,9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SrC98cAAADdAAAADwAAAGRycy9kb3ducmV2LnhtbESPT2sCMRTE7wW/Q3iCl1IT/2BlNYq0 FOyhoGuh1+fmuVncvCybuG6/fVMo9DjMzG+Y9bZ3teioDZVnDZOxAkFceFNxqeHz9Pa0BBEissHa M2n4pgDbzeBhjZnxdz5Sl8dSJAiHDDXYGJtMylBYchjGviFO3sW3DmOSbSlNi/cEd7WcKrWQDitO CxYberFUXPOb05A/7qv8dvh4/rLv5jx7VZ09yovWo2G/W4GI1Mf/8F97bzTMZ2oOv2/SE5Cb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xKsL3xwAAAN0AAAAPAAAAAAAA AAAAAAAAAKECAABkcnMvZG93bnJldi54bWxQSwUGAAAAAAQABAD5AAAAlQMAAAAA " strokeweight=".55pt">
                  <v:stroke joinstyle="miter"/>
                </v:line>
                <v:line id="Line 4632" o:spid="_x0000_s1746" style="position:absolute;visibility:visible;mso-wrap-style:square" from="6845,2565" to="11798,13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ZnbMcAAADdAAAADwAAAGRycy9kb3ducmV2LnhtbESPQUsDMRSE74X+h/AEL2KT2qplbVqK ItRDwV0Fr6+b183SzcuySbfrvzcFocdhZr5hluvBNaKnLtSeNUwnCgRx6U3NlYbvr/f7BYgQkQ02 nknDLwVYr8ajJWbGnzmnvoiVSBAOGWqwMbaZlKG05DBMfEucvIPvHMYku0qaDs8J7hr5oNSTdFhz WrDY0qul8licnIbiblsXp8/d84/9MPvZm+ptLg9a394MmxcQkYZ4Df+3t0bDfKYe4fImPQG5+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eZmdsxwAAAN0AAAAPAAAAAAAA AAAAAAAAAKECAABkcnMvZG93bnJldi54bWxQSwUGAAAAAAQABAD5AAAAlQMAAAAA " strokeweight=".55pt">
                  <v:stroke joinstyle="miter"/>
                </v:line>
                <v:line id="Line 4633" o:spid="_x0000_s1747" style="position:absolute;flip:x;visibility:visible;mso-wrap-style:square" from="1536,2565" to="6845,13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+s538YAAADdAAAADwAAAGRycy9kb3ducmV2LnhtbESPQUsDMRSE7wX/Q3iCN5u0lkXWpqUI tgoVtHro8bF5brZuXpYk3W7/fSMIPQ4z8w0zXw6uFT2F2HjWMBkrEMSVNw3XGr6/Xu4fQcSEbLD1 TBrOFGG5uBnNsTT+xJ/U71ItMoRjiRpsSl0pZawsOYxj3xFn78cHhynLUEsT8JThrpVTpQrpsOG8 YLGjZ0vV7+7oNLy/9ev9pjrYVZgcVbGtN/uPA2t9dzusnkAkGtI1/N9+NRpmD6qAvzf5CcjF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vrOd/GAAAA3QAAAA8AAAAAAAAA AAAAAAAAoQIAAGRycy9kb3ducmV2LnhtbFBLBQYAAAAABAAEAPkAAACUAwAAAAA= " strokeweight=".55pt">
                  <v:stroke joinstyle="miter"/>
                </v:line>
                <v:line id="Line 4634" o:spid="_x0000_s1748" style="position:absolute;visibility:visible;mso-wrap-style:square" from="1536,13830" to="11798,138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fhcgMYAAADdAAAADwAAAGRycy9kb3ducmV2LnhtbESPQWsCMRSE7wX/Q3hCL6UmatGyGkWU gj0UdC30+tw8N4ubl2UT1+2/bwqFHoeZ+YZZrntXi47aUHnWMB4pEMSFNxWXGj5Pb8+vIEJENlh7 Jg3fFGC9GjwsMTP+zkfq8liKBOGQoQYbY5NJGQpLDsPIN8TJu/jWYUyyLaVp8Z7grpYTpWbSYcVp wWJDW0vFNb85DfnTvspvh4/5l3035+lOdfYoL1o/DvvNAkSkPv6H/9p7o+Flqubw+yY9Abn6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H4XIDGAAAA3QAAAA8AAAAAAAAA AAAAAAAAoQIAAGRycy9kb3ducmV2LnhtbFBLBQYAAAAABAAEAPkAAACUAwAAAAA= " strokeweight=".55pt">
                  <v:stroke joinstyle="miter"/>
                </v:line>
                <v:line id="Line 4635" o:spid="_x0000_s1749" style="position:absolute;flip:y;visibility:visible;mso-wrap-style:square" from="11798,9956" to="17106,13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TgINsMAAADdAAAADwAAAGRycy9kb3ducmV2LnhtbERPTWsCMRC9F/ofwhR6q4lWRFajSMFa wYLaHjwOm3GzdjNZkrhu/31zEHp8vO/5sneN6CjE2rOG4UCBIC69qbnS8P21fpmCiAnZYOOZNPxS hOXi8WGOhfE3PlB3TJXIIRwL1GBTagspY2nJYRz4ljhzZx8cpgxDJU3AWw53jRwpNZEOa84NFlt6 s1T+HK9Ow+e2ez9tyotdheFVTXbV5rS/sNbPT/1qBiJRn/7Fd/eH0TB+VXlufpOfgFz8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U4CDbDAAAA3QAAAA8AAAAAAAAAAAAA AAAAoQIAAGRycy9kb3ducmV2LnhtbFBLBQYAAAAABAAEAPkAAACRAwAAAAA= " strokeweight=".55pt">
                  <v:stroke joinstyle="miter"/>
                </v:line>
                <v:shape id="Freeform 4636" o:spid="_x0000_s1750" style="position:absolute;left:6807;top:2565;width:70;height:7328;visibility:visible;mso-wrap-style:square;v-text-anchor:top" coordsize="11,11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WECtMYA AADdAAAADwAAAGRycy9kb3ducmV2LnhtbESPzWrDMBCE74W8g9hAbons/BTXtRKSgGl7jNMHWKyt 5cZaGUtJ3D59VSj0OMzMN0yxG20nbjT41rGCdJGAIK6dbrlR8H4u5xkIH5A1do5JwRd52G0nDwXm 2t35RLcqNCJC2OeowITQ51L62pBFv3A9cfQ+3GAxRDk0Ug94j3DbyWWSPEqLLccFgz0dDdWX6moV ZC/pqtzsz+vqkOn+zXxXn4fyqNRsOu6fQQQaw3/4r/2qFaxXyRP8volPQG5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xWECtMYAAADdAAAADwAAAAAAAAAAAAAAAACYAgAAZHJz L2Rvd25yZXYueG1sUEsFBgAAAAAEAAQA9QAAAIsDAAAAAA== " path="m11,r,65l,65,,,11,xm11,108r,66l,174,,108r11,xm11,217r,66l,283,,217r11,xm11,326r,66l,392,,326r11,xm11,435r,65l,500,,435r11,xm11,544r,65l,609,,544r11,xm11,653r,65l,718,,653r11,xm11,762r,65l,827,,762r11,xm11,871r,65l,936,,871r11,xm11,980r,65l,1045,,980r11,xm11,1089r,65l,1154r,-65l11,1089xe" fillcolor="black" strokeweight=".1pt">
                  <v:stroke joinstyle="bevel"/>
                  <v:path arrowok="t" o:connecttype="custom" o:connectlocs="6985,0;6985,41275;0,41275;0,0;6985,0;6985,68580;6985,110490;0,110490;0,68580;6985,68580;6985,137795;6985,179705;0,179705;0,137795;6985,137795;6985,207010;6985,248920;0,248920;0,207010;6985,207010;6985,276225;6985,317500;0,317500;0,276225;6985,276225;6985,345440;6985,386715;0,386715;0,345440;6985,345440;6985,414655;6985,455930;0,455930;0,414655;6985,414655;6985,483870;6985,525145;0,525145;0,483870;6985,483870;6985,553085;6985,594360;0,594360;0,553085;6985,553085;6985,622300;6985,663575;0,663575;0,622300;6985,622300;6985,691515;6985,732790;0,732790;0,691515;6985,691515" o:connectangles="0,0,0,0,0,0,0,0,0,0,0,0,0,0,0,0,0,0,0,0,0,0,0,0,0,0,0,0,0,0,0,0,0,0,0,0,0,0,0,0,0,0,0,0,0,0,0,0,0,0,0,0,0,0,0"/>
                  <o:lock v:ext="edit" verticies="t"/>
                </v:shape>
                <v:line id="Line 4637" o:spid="_x0000_s1751" style="position:absolute;visibility:visible;mso-wrap-style:square" from="6845,9632" to="7264,96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8hSKcQAAADdAAAADwAAAGRycy9kb3ducmV2LnhtbERPz2vCMBS+C/4P4Q12EU2dMkdtKqIM 3GEwq7Drs3k2Zc1LaWLt/vvlMPD48f3ONoNtRE+drx0rmM8SEMSl0zVXCs6n9+kbCB+QNTaOScEv edjk41GGqXZ3PlJfhErEEPYpKjAhtKmUvjRk0c9cSxy5q+sshgi7SuoO7zHcNvIlSV6lxZpjg8GW dobKn+JmFRSTQ13cvj5X3+ZDXxb7pDdHeVXq+WnYrkEEGsJD/O8+aAXLxTzuj2/iE5D5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yFIpxAAAAN0AAAAPAAAAAAAAAAAA AAAAAKECAABkcnMvZG93bnJldi54bWxQSwUGAAAAAAQABAD5AAAAkgMAAAAA " strokeweight=".55pt">
                  <v:stroke joinstyle="miter"/>
                </v:line>
                <v:line id="Line 4638" o:spid="_x0000_s1752" style="position:absolute;visibility:visible;mso-wrap-style:square" from="7264,9632" to="7270,9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IT3ssYAAADdAAAADwAAAGRycy9kb3ducmV2LnhtbESPQWvCQBSE74X+h+UVvBTdpBaV1FXE IthDQaPg9Zl9ZkOzb0N2jfHfu4VCj8PMfMPMl72tRUetrxwrSEcJCOLC6YpLBcfDZjgD4QOyxtox KbiTh+Xi+WmOmXY33lOXh1JECPsMFZgQmkxKXxiy6EeuIY7exbUWQ5RtKXWLtwi3tXxLkom0WHFc MNjQ2lDxk1+tgvx1W+XX3ff0ZL70efyZdGYvL0oNXvrVB4hAffgP/7W3WsH7OE3h9018AnL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SE97LGAAAA3QAAAA8AAAAAAAAA AAAAAAAAoQIAAGRycy9kb3ducmV2LnhtbFBLBQYAAAAABAAEAPkAAACUAwAAAAA= " strokeweight=".55pt">
                  <v:stroke joinstyle="miter"/>
                </v:line>
                <v:line id="Line 4639" o:spid="_x0000_s1753" style="position:absolute;visibility:visible;mso-wrap-style:square" from="6261,10382" to="6927,103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FZpxccAAADdAAAADwAAAGRycy9kb3ducmV2LnhtbESPT2vCQBTE74LfYXmFXkrd+Idaopsg LQU9CDUWen1mn9nQ7NuQXWP67btCweMwM79h1vlgG9FT52vHCqaTBARx6XTNlYKv48fzKwgfkDU2 jknBL3nIs/Fojal2Vz5QX4RKRAj7FBWYENpUSl8asugnriWO3tl1FkOUXSV1h9cIt42cJcmLtFhz XDDY0puh8qe4WAXF07YuLp/75bfZ6dP8PenNQZ6VenwYNisQgYZwD/+3t1rBYj6dwe1NfAIy+w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VmnFxwAAAN0AAAAPAAAAAAAA AAAAAAAAAKECAABkcnMvZG93bnJldi54bWxQSwUGAAAAAAQABAD5AAAAlQMAAAAA " strokeweight=".55pt">
                  <v:stroke joinstyle="miter"/>
                </v:line>
                <v:line id="Line 4640" o:spid="_x0000_s1754" style="position:absolute;flip:y;visibility:visible;mso-wrap-style:square" from="6927,9956" to="7512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UMmsYAAADdAAAADwAAAGRycy9kb3ducmV2LnhtbESPQWsCMRSE74L/IbxCbzW7WkRWo4hg baEFtT14fGyem7WblyWJ6/bfN4WCx2FmvmEWq942oiMfascK8lEGgrh0uuZKwdfn9mkGIkRkjY1j UvBDAVbL4WCBhXY3PlB3jJVIEA4FKjAxtoWUoTRkMYxcS5y8s/MWY5K+ktrjLcFtI8dZNpUWa04L BlvaGCq/j1er4OOtezntyotZ+/yaTd+r3Wl/YaUeH/r1HESkPt7D/+1XreB5kk/g7016AnL5C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5FDJrGAAAA3QAAAA8AAAAAAAAA AAAAAAAAoQIAAGRycy9kb3ducmV2LnhtbFBLBQYAAAAABAAEAPkAAACUAwAAAAA= " strokeweight=".55pt">
                  <v:stroke joinstyle="miter"/>
                </v:line>
                <v:rect id="Rectangle 4641" o:spid="_x0000_s1755" style="position:absolute;left:5588;top:843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/tvy8MA AADdAAAADwAAAGRycy9kb3ducmV2LnhtbESP3WoCMRSE7wu+QziCdzWrVpHVKFIQbPHG1Qc4bM7+ YHKyJKm7ffumIHg5zMw3zHY/WCMe5EPrWMFsmoEgLp1uuVZwux7f1yBCRNZoHJOCXwqw343etphr 1/OFHkWsRYJwyFFBE2OXSxnKhiyGqeuIk1c5bzEm6WupPfYJbo2cZ9lKWmw5LTTY0WdD5b34sQrk tTj268L4zH3Pq7P5Ol0qckpNxsNhAyLSEF/hZ/ukFXwsZk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/tvy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42" o:spid="_x0000_s1756" style="position:absolute;left:984;top:1411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ynxvMMA AADdAAAADwAAAGRycy9kb3ducmV2LnhtbESPzYoCMRCE7wu+Q2jB25pRF5HRKCIIKntx9AGaSc8P Jp0hyTqzb2+EhT0WVfUVtdkN1ogn+dA6VjCbZiCIS6dbrhXcb8fPFYgQkTUax6TglwLstqOPDeba 9XylZxFrkSAcclTQxNjlUoayIYth6jri5FXOW4xJ+lpqj32CWyPnWbaUFltOCw12dGiofBQ/VoG8 Fcd+VRifucu8+jbn07Uip9RkPOzXICIN8T/81z5pBV+L2RL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ynxv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43" o:spid="_x0000_s1757" style="position:absolute;left:11315;top:1418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GVUJ8MA AADdAAAADwAAAGRycy9kb3ducmV2LnhtbESP3WoCMRSE7wu+QziCdzWrFpXVKFIQbPHG1Qc4bM7+ YHKyJKm7ffumIHg5zMw3zHY/WCMe5EPrWMFsmoEgLp1uuVZwux7f1yBCRNZoHJOCXwqw343etphr 1/OFHkWsRYJwyFFBE2OXSxnKhiyGqeuIk1c5bzEm6WupPfYJbo2cZ9lSWmw5LTTY0WdD5b34sQrk tTj268L4zH3Pq7P5Ol0qckpNxsNhAyLSEF/hZ/ukFXwsZ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GVUJ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44" o:spid="_x0000_s1758" style="position:absolute;left:17386;top:858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frAVb8A AADdAAAADwAAAGRycy9kb3ducmV2LnhtbERPy4rCMBTdC/5DuIK7MfXBINUoIgg6uLH6AZfm9oHJ TUkytvP3ZjHg8nDe2/1gjXiRD61jBfNZBoK4dLrlWsHjfvpagwgRWaNxTAr+KMB+Nx5tMdeu5xu9 iliLFMIhRwVNjF0uZSgbshhmriNOXOW8xZigr6X22Kdwa+Qiy76lxZZTQ4MdHRsqn8WvVSDvxalf F8Zn7mdRXc3lfKvIKTWdDIcNiEhD/Ij/3WetYLWcp7npTXoCcvcGAAD//wMAUEsBAi0AFAAGAAgA AAAhAPD3irv9AAAA4gEAABMAAAAAAAAAAAAAAAAAAAAAAFtDb250ZW50X1R5cGVzXS54bWxQSwEC LQAUAAYACAAAACEAMd1fYdIAAACPAQAACwAAAAAAAAAAAAAAAAAuAQAAX3JlbHMvLnJlbHNQSwEC LQAUAAYACAAAACEAMy8FnkEAAAA5AAAAEAAAAAAAAAAAAAAAAAApAgAAZHJzL3NoYXBleG1sLnht bFBLAQItABQABgAIAAAAIQDp+sBV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45" o:spid="_x0000_s1759" style="position:absolute;left:6489;top:838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ZlzsMA AADdAAAADwAAAGRycy9kb3ducmV2LnhtbESP3WoCMRSE7wu+QziCdzWrFtHVKFIQbPHG1Qc4bM7+ YHKyJKm7ffumIHg5zMw3zHY/WCMe5EPrWMFsmoEgLp1uuVZwux7fVyBCRNZoHJOCXwqw343etphr 1/OFHkWsRYJwyFFBE2OXSxnKhiyGqeuIk1c5bzEm6WupPfYJbo2cZ9lSWmw5LTTY0WdD5b34sQrk tTj2q8L4zH3Pq7P5Ol0qckpNxsNhAyLSEF/hZ/ukFXwsZm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rZlz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group id="Group 4646" o:spid="_x0000_s1760" style="position:absolute;left:11658;top:13690;width:280;height:280" coordorigin="8856,8096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7UlNsYAAADdAAAADwAAAGRycy9kb3ducmV2LnhtbESPQWvCQBSE74X+h+UV etNNqraSuoqIigcpNAri7ZF9JsHs25DdJvHfu4LQ4zAz3zCzRW8q0VLjSssK4mEEgjizuuRcwfGw GUxBOI+ssbJMCm7kYDF/fZlhom3Hv9SmPhcBwi5BBYX3dSKlywoy6Ia2Jg7exTYGfZBNLnWDXYCb Sn5E0ac0WHJYKLCmVUHZNf0zCrYddstRvG7318vqdj5Mfk77mJR6f+uX3yA89f4//GzvtILxVzSG x5vwBOT8Dg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btSU2xgAAAN0A AAAPAAAAAAAAAAAAAAAAAKoCAABkcnMvZG93bnJldi54bWxQSwUGAAAAAAQABAD6AAAAnQMAAAAA ">
                  <v:oval id="Oval 4647" o:spid="_x0000_s1761" style="position:absolute;left:8856;top:809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sMw8UA AADdAAAADwAAAGRycy9kb3ducmV2LnhtbESPT0sDMRTE7wW/Q3iCN5tVbJVt01IEYfHUP4LXR/K6 Wd28bJO43fbTNwWhx2FmfsPMl4NrRU8hNp4VPI0LEMTam4ZrBV+7j8c3EDEhG2w9k4ITRVgu7kZz LI0/8ob6bapFhnAsUYFNqSuljNqSwzj2HXH29j44TFmGWpqAxwx3rXwuiql02HBesNjRuyX9u/1z Cj5dv9ZVZwPq1XT9/WMP1VkelHq4H1YzEImGdAv/tyuj4OW1mMD1TX4CcnE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tmwzDxQAAAN0AAAAPAAAAAAAAAAAAAAAAAJgCAABkcnMv ZG93bnJldi54bWxQSwUGAAAAAAQABAD1AAAAigMAAAAA " fillcolor="black" strokeweight="0"/>
                  <v:oval id="Oval 4648" o:spid="_x0000_s1762" style="position:absolute;left:8856;top:809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/k7McQA AADdAAAADwAAAGRycy9kb3ducmV2LnhtbESPzWrDMBCE74W8g9hCb7XkUJzgRDEhEOgtND+Q3rbW xjK1VsZSHfftq0Khx2FmvmHW1eQ6MdIQWs8a8kyBIK69abnRcD7tn5cgQkQ22HkmDd8UoNrMHtZY Gn/nNxqPsREJwqFEDTbGvpQy1JYchsz3xMm7+cFhTHJopBnwnuCuk3OlCumw5bRgsaedpfrz+OU0 9B+Hy7s6LShnX2yvarTmfJi0fnqctisQkab4H/5rvxoNLwtVwO+b9ATk5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/5OzHEAAAA3QAAAA8AAAAAAAAAAAAAAAAAmAIAAGRycy9k b3ducmV2LnhtbFBLBQYAAAAABAAEAPUAAACJAwAAAAA= " filled="f" strokeweight=".55pt">
                    <v:stroke joinstyle="miter"/>
                  </v:oval>
                </v:group>
                <v:group id="Group 4649" o:spid="_x0000_s1763" style="position:absolute;left:1397;top:13690;width:279;height:280" coordorigin="7240,8096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2e7QccAAADdAAAADwAAAGRycy9kb3ducmV2LnhtbESPQWvCQBSE74L/YXlC b3UTa2uJWUVEpQcpVAvF2yP7TEKyb0N2TeK/7xYKHoeZ+YZJ14OpRUetKy0riKcRCOLM6pJzBd/n /fM7COeRNdaWScGdHKxX41GKibY9f1F38rkIEHYJKii8bxIpXVaQQTe1DXHwrrY16INsc6lb7APc 1HIWRW/SYMlhocCGtgVl1elmFBx67Dcv8a47Vtft/XJ+/fw5xqTU02TYLEF4Gvwj/N/+0Armi2gB f2/CE5CrXwA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q2e7QccAAADd AAAADwAAAAAAAAAAAAAAAACqAgAAZHJzL2Rvd25yZXYueG1sUEsFBgAAAAAEAAQA+gAAAJ4DAAAA AA== ">
                  <v:oval id="Oval 4650" o:spid="_x0000_s1764" style="position:absolute;left:7240;top:809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qjXcEA AADdAAAADwAAAGRycy9kb3ducmV2LnhtbERPTWsCMRC9F/wPYYTeatZSrKxGEaGweLJW8Dok42Z1 M1mTuG7765tDocfH+16uB9eKnkJsPCuYTgoQxNqbhmsFx6+PlzmImJANtp5JwTdFWK9GT0ssjX/w J/WHVIscwrFEBTalrpQyaksO48R3xJk7++AwZRhqaQI+crhr5WtRzKTDhnODxY62lvT1cHcKdq7f 66qzAfVmtj9d7K36kTelnsfDZgEi0ZD+xX/uyih4ey/y3PwmPwG5+gUAAP//AwBQSwECLQAUAAYA CAAAACEA8PeKu/0AAADiAQAAEwAAAAAAAAAAAAAAAAAAAAAAW0NvbnRlbnRfVHlwZXNdLnhtbFBL AQItABQABgAIAAAAIQAx3V9h0gAAAI8BAAALAAAAAAAAAAAAAAAAAC4BAABfcmVscy8ucmVsc1BL AQItABQABgAIAAAAIQAzLwWeQQAAADkAAAAQAAAAAAAAAAAAAAAAACkCAABkcnMvc2hhcGV4bWwu eG1sUEsBAi0AFAAGAAgAAAAhAEOao13BAAAA3QAAAA8AAAAAAAAAAAAAAAAAmAIAAGRycy9kb3du cmV2LnhtbFBLBQYAAAAABAAEAPUAAACGAwAAAAA= " fillcolor="black" strokeweight="0"/>
                  <v:oval id="Oval 4651" o:spid="_x0000_s1765" style="position:absolute;left:7240;top:809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mavQ8QA AADdAAAADwAAAGRycy9kb3ducmV2LnhtbESPQWsCMRSE74L/ITyhN022FG1XsyJCwZtULbS3181z s7h5WTZxXf+9KRR6HGbmG2a1HlwjeupC7VlDNlMgiEtvaq40nI7v01cQISIbbDyThjsFWBfj0Qpz 42/8Qf0hViJBOOSowcbY5lKG0pLDMPMtcfLOvnMYk+wqaTq8Jbhr5LNSc+mw5rRgsaWtpfJyuDoN 7c/+81sdF5Sxn2++VG/NaT9o/TQZNksQkYb4H/5r74yGl4V6g9836QnI4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5mr0PEAAAA3QAAAA8AAAAAAAAAAAAAAAAAmAIAAGRycy9k b3ducmV2LnhtbFBLBQYAAAAABAAEAPUAAACJAwAAAAA= " filled="f" strokeweight=".55pt">
                    <v:stroke joinstyle="miter"/>
                  </v:oval>
                </v:group>
                <v:group id="Group 4652" o:spid="_x0000_s1766" style="position:absolute;left:16967;top:9817;width:279;height:279" coordorigin="9692,7486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Ve16MQAAADdAAAADwAAAGRycy9kb3ducmV2LnhtbERPy2rCQBTdF/yH4Qru 6iT2JdFJEGmLi1CoFoq7S+aaBDN3QmbM4+87C6HLw3lvs9E0oqfO1ZYVxMsIBHFhdc2lgp/Tx+Ma hPPIGhvLpGAiB1k6e9hiou3A39QffSlCCLsEFVTet4mUrqjIoFvaljhwF9sZ9AF2pdQdDiHcNHIV Ra/SYM2hocKW9hUV1+PNKPgccNg9xe99fr3sp/Pp5es3j0mpxXzcbUB4Gv2/+O4+aAXPb3HYH96E JyDTP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oVe16MQAAADdAAAA DwAAAAAAAAAAAAAAAACqAgAAZHJzL2Rvd25yZXYueG1sUEsFBgAAAAAEAAQA+gAAAJsDAAAAAA== ">
                  <v:oval id="Oval 4653" o:spid="_x0000_s1767" style="position:absolute;left:9692;top:748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3mcHcUA AADdAAAADwAAAGRycy9kb3ducmV2LnhtbESPQWsCMRSE74X+h/AKvdXslmLLahQpFJae1Aq9PpLn ZnXzsibpuvXXG6HQ4zAz3zDz5eg6MVCIrWcF5aQAQay9ablRsPv6eHoDEROywc4zKfilCMvF/d0c K+PPvKFhmxqRIRwrVGBT6ispo7bkME58T5y9vQ8OU5ahkSbgOcNdJ5+LYiodtpwXLPb0bkkftz9O wacb1rrubUC9mq6/D/ZUX+RJqceHcTUDkWhM/+G/dm0UvLyWJdze5CcgF1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eZwdxQAAAN0AAAAPAAAAAAAAAAAAAAAAAJgCAABkcnMv ZG93bnJldi54bWxQSwUGAAAAAAQABAD1AAAAigMAAAAA " fillcolor="black" strokeweight="0"/>
                  <v:oval id="Oval 4654" o:spid="_x0000_s1768" style="position:absolute;left:9692;top:748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Rur78QA AADdAAAADwAAAGRycy9kb3ducmV2LnhtbESPT2sCMRTE7wW/Q3hCbzVZKVq2RhFB8Cb+A3t73Tw3 i5uXZRPX9dsbodDjMDO/YWaL3tWiozZUnjVkIwWCuPCm4lLD8bD++AIRIrLB2jNpeFCAxXzwNsPc +DvvqNvHUiQIhxw12BibXMpQWHIYRr4hTt7Ftw5jkm0pTYv3BHe1HCs1kQ4rTgsWG1pZKq77m9PQ /G5PP+owpYz9ZHlWnTXHba/1+7BffoOI1Mf/8F97YzR8TrMxvN6kJyDn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Ubq+/EAAAA3QAAAA8AAAAAAAAAAAAAAAAAmAIAAGRycy9k b3ducmV2LnhtbFBLBQYAAAAABAAEAPUAAACJAwAAAAA= " filled="f" strokeweight=".55pt">
                    <v:stroke joinstyle="miter"/>
                  </v:oval>
                </v:group>
                <v:group id="Group 4655" o:spid="_x0000_s1769" style="position:absolute;left:6705;top:9817;width:280;height:279" coordorigin="8076,7486" coordsize="44,44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YUrn8YAAADdAAAADwAAAGRycy9kb3ducmV2LnhtbESPQWvCQBSE7wX/w/IE b7qJWi3RVURUPEihWii9PbLPJJh9G7JrEv+9WxB6HGbmG2a57kwpGqpdYVlBPIpAEKdWF5wp+L7s hx8gnEfWWFomBQ9ysF713paYaNvyFzVnn4kAYZeggtz7KpHSpTkZdCNbEQfvamuDPsg6k7rGNsBN KcdRNJMGCw4LOVa0zSm9ne9GwaHFdjOJd83pdt0+fi/vnz+nmJQa9LvNAoSnzv+HX+2jVjCdxxP4 exOegFw9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BRhSufxgAAAN0A AAAPAAAAAAAAAAAAAAAAAKoCAABkcnMvZG93bnJldi54bWxQSwUGAAAAAAQABAD6AAAAnQMAAAAA ">
                  <v:oval id="Oval 4656" o:spid="_x0000_s1770" style="position:absolute;left:8076;top:748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4/hcQA AADdAAAADwAAAGRycy9kb3ducmV2LnhtbESPQWsCMRSE70L/Q3iF3jRrES1bo0ihsPRkVfD6SJ6b tZuXNUnXbX99UxA8DjPzDbNcD64VPYXYeFYwnRQgiLU3DdcKDvv38QuImJANtp5JwQ9FWK8eRkss jb/yJ/W7VIsM4ViiAptSV0oZtSWHceI74uydfHCYsgy1NAGvGe5a+VwUc+mw4bxgsaM3S/pr9+0U fLh+q6vOBtSb+fZ4tpfqV16UenocNq8gEg3pHr61K6NgtpjO4P9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cOP4XEAAAA3QAAAA8AAAAAAAAAAAAAAAAAmAIAAGRycy9k b3ducmV2LnhtbFBLBQYAAAAABAAEAPUAAACJAwAAAAA= " fillcolor="black" strokeweight="0"/>
                  <v:oval id="Oval 4657" o:spid="_x0000_s1771" style="position:absolute;left:8076;top:7486;width:44;height:4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vIzm8UA AADdAAAADwAAAGRycy9kb3ducmV2LnhtbESPS2vDMBCE74X8B7GB3mrJoXngWgkhUOgtNA9Ibltr a5laK2Opjvvvq0Chx2FmvmHKzehaMVAfGs8a8kyBIK68abjWcDq+Pq1AhIhssPVMGn4owGY9eSix MP7G7zQcYi0ShEOBGmyMXSFlqCw5DJnviJP36XuHMcm+lqbHW4K7Vs6UWkiHDacFix3tLFVfh2+n ofvYn6/quKSc/WJ7UYM1p/2o9eN03L6AiDTG//Bf+81oeF7mc7i/SU9Arn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K8jObxQAAAN0AAAAPAAAAAAAAAAAAAAAAAJgCAABkcnMv ZG93bnJldi54bWxQSwUGAAAAAAQABAD1AAAAigMAAAAA " filled="f" strokeweight=".55pt">
                    <v:stroke joinstyle="miter"/>
                  </v:oval>
                </v:group>
                <v:group id="Group 4658" o:spid="_x0000_s1772" style="position:absolute;left:6705;top:2425;width:280;height:273" coordorigin="8076,6322" coordsize="44,4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Lr4tnMcAAADdAAAADwAAAGRycy9kb3ducmV2LnhtbESPQWvCQBSE74L/YXlC b3UTa2uJWUVEpQcpVAvF2yP7TEKyb0N2TeK/7xYKHoeZ+YZJ14OpRUetKy0riKcRCOLM6pJzBd/n /fM7COeRNdaWScGdHKxX41GKibY9f1F38rkIEHYJKii8bxIpXVaQQTe1DXHwrrY16INsc6lb7APc 1HIWRW/SYMlhocCGtgVl1elmFBx67Dcv8a47Vtft/XJ+/fw5xqTU02TYLEF4Gvwj/N/+0Armi3gB f2/CE5CrXwA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Lr4tnMcAAADd AAAADwAAAAAAAAAAAAAAAACqAgAAZHJzL2Rvd25yZXYueG1sUEsFBgAAAAAEAAQA+gAAAJ4DAAAA AA== ">
                  <v:oval id="Oval 4659" o:spid="_x0000_s1773" style="position:absolute;left:8076;top:6322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kM1gMEA AADdAAAADwAAAGRycy9kb3ducmV2LnhtbERPTWsCMRC9F/wPYQrealYRldUoIgiLJ6uFXodkutl2 M1mTuG7765tDocfH+97sBteKnkJsPCuYTgoQxNqbhmsFb9fjywpETMgGW8+k4Jsi7Lajpw2Wxj/4 lfpLqkUO4ViiAptSV0oZtSWHceI74sx9+OAwZRhqaQI+crhr5awoFtJhw7nBYkcHS/rrcncKTq4/ 66qzAfV+cX7/tLfqR96UGj8P+zWIREP6F/+5K6NgvpzmuflNf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MZDNYDBAAAA3QAAAA8AAAAAAAAAAAAAAAAAmAIAAGRycy9kb3du cmV2LnhtbFBLBQYAAAAABAAEAPUAAACGAwAAAAA= " fillcolor="black" strokeweight="0"/>
                  <v:oval id="Oval 4660" o:spid="_x0000_s1774" style="position:absolute;left:8076;top:6322;width:44;height:4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785nsQA AADdAAAADwAAAGRycy9kb3ducmV2LnhtbESPQWsCMRSE70L/Q3gFb5qsiNatUaQgeJOqhfb23Lxu lm5elk1c139vCoLHYWa+YZbr3tWiozZUnjVkYwWCuPCm4lLD6bgdvYEIEdlg7Zk03CjAevUyWGJu /JU/qTvEUiQIhxw12BibXMpQWHIYxr4hTt6vbx3GJNtSmhavCe5qOVFqJh1WnBYsNvRhqfg7XJyG 5rz/+lHHOWXsZ5tv1Vlz2vdaD1/7zTuISH18hh/tndEwnWcL+H+TnoBc3QEAAP//AwBQSwECLQAU AAYACAAAACEA8PeKu/0AAADiAQAAEwAAAAAAAAAAAAAAAAAAAAAAW0NvbnRlbnRfVHlwZXNdLnht bFBLAQItABQABgAIAAAAIQAx3V9h0gAAAI8BAAALAAAAAAAAAAAAAAAAAC4BAABfcmVscy8ucmVs c1BLAQItABQABgAIAAAAIQAzLwWeQQAAADkAAAAQAAAAAAAAAAAAAAAAACkCAABkcnMvc2hhcGV4 bWwueG1sUEsBAi0AFAAGAAgAAAAhAMu/OZ7EAAAA3QAAAA8AAAAAAAAAAAAAAAAAmAIAAGRycy9k b3ducmV2LnhtbFBLBQYAAAAABAAEAPUAAACJAwAAAAA= " filled="f" strokeweight=".55pt">
                    <v:stroke joinstyle="miter"/>
                  </v:oval>
                </v:group>
              </v:group>
            </w:pict>
          </mc:Fallback>
        </mc:AlternateContent>
      </w:r>
      <w:r w:rsidR="007A1347" w:rsidRPr="00610F8A">
        <w:rPr>
          <w:b/>
          <w:position w:val="-6"/>
          <w:sz w:val="26"/>
          <w:szCs w:val="26"/>
        </w:rPr>
        <w:object w:dxaOrig="780" w:dyaOrig="279">
          <v:shape id="_x0000_i2399" type="#_x0000_t75" style="width:39pt;height:14.25pt" o:ole="">
            <v:imagedata r:id="rId2757" o:title=""/>
          </v:shape>
          <o:OLEObject Type="Embed" ProgID="Equation.DSMT4" ShapeID="_x0000_i2399" DrawAspect="Content" ObjectID="_1624836915" r:id="rId2758"/>
        </w:object>
      </w:r>
      <w:r w:rsidRPr="00610F8A">
        <w:rPr>
          <w:sz w:val="26"/>
          <w:szCs w:val="26"/>
        </w:rPr>
        <w:t xml:space="preserve"> là hình vuông suy ra </w:t>
      </w:r>
      <w:r w:rsidR="007A1347" w:rsidRPr="00610F8A">
        <w:rPr>
          <w:position w:val="-4"/>
          <w:sz w:val="26"/>
          <w:szCs w:val="26"/>
        </w:rPr>
        <w:object w:dxaOrig="1080" w:dyaOrig="260">
          <v:shape id="_x0000_i2400" type="#_x0000_t75" style="width:54pt;height:12.75pt" o:ole="">
            <v:imagedata r:id="rId2759" o:title=""/>
          </v:shape>
          <o:OLEObject Type="Embed" ProgID="Equation.DSMT4" ShapeID="_x0000_i2400" DrawAspect="Content" ObjectID="_1624836916" r:id="rId276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1" type="#_x0000_t75" style="width:18pt;height:20.25pt" o:ole="">
            <v:imagedata r:id="rId2761" o:title=""/>
          </v:shape>
          <o:OLEObject Type="Embed" ProgID="Equation.DSMT4" ShapeID="_x0000_i2401" DrawAspect="Content" ObjectID="_1624836917" r:id="rId276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4680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3200" w:dyaOrig="420">
          <v:shape id="_x0000_i2402" type="#_x0000_t75" style="width:159.75pt;height:21pt" o:ole="">
            <v:imagedata r:id="rId2763" o:title=""/>
          </v:shape>
          <o:OLEObject Type="Embed" ProgID="Equation.DSMT4" ShapeID="_x0000_i2402" DrawAspect="Content" ObjectID="_1624836918" r:id="rId276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3" type="#_x0000_t75" style="width:20.25pt;height:20.25pt" o:ole="">
            <v:imagedata r:id="rId2765" o:title=""/>
          </v:shape>
          <o:OLEObject Type="Embed" ProgID="Equation.DSMT4" ShapeID="_x0000_i2403" DrawAspect="Content" ObjectID="_1624836919" r:id="rId2766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4" type="#_x0000_t75" style="width:18pt;height:20.25pt" o:ole="">
            <v:imagedata r:id="rId2767" o:title=""/>
          </v:shape>
          <o:OLEObject Type="Embed" ProgID="Equation.DSMT4" ShapeID="_x0000_i2404" DrawAspect="Content" ObjectID="_1624836920" r:id="rId276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5" type="#_x0000_t75" style="width:20.25pt;height:20.25pt" o:ole="">
            <v:imagedata r:id="rId2769" o:title=""/>
          </v:shape>
          <o:OLEObject Type="Embed" ProgID="Equation.DSMT4" ShapeID="_x0000_i2405" DrawAspect="Content" ObjectID="_1624836921" r:id="rId2770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00" w:dyaOrig="400">
          <v:shape id="_x0000_i2406" type="#_x0000_t75" style="width:69.75pt;height:20.25pt" o:ole="">
            <v:imagedata r:id="rId2771" o:title=""/>
          </v:shape>
          <o:OLEObject Type="Embed" ProgID="Equation.DSMT4" ShapeID="_x0000_i2406" DrawAspect="Content" ObjectID="_1624836922" r:id="rId277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407" type="#_x0000_t75" style="width:18pt;height:14.25pt" o:ole="">
            <v:imagedata r:id="rId2773" o:title=""/>
          </v:shape>
          <o:OLEObject Type="Embed" ProgID="Equation.DSMT4" ShapeID="_x0000_i2407" DrawAspect="Content" ObjectID="_1624836923" r:id="rId2774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408" type="#_x0000_t75" style="width:20.25pt;height:14.25pt" o:ole="">
            <v:imagedata r:id="rId2775" o:title=""/>
          </v:shape>
          <o:OLEObject Type="Embed" ProgID="Equation.DSMT4" ShapeID="_x0000_i2408" DrawAspect="Content" ObjectID="_1624836924" r:id="rId277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2409" type="#_x0000_t75" style="width:36.75pt;height:20.25pt" o:ole="">
            <v:imagedata r:id="rId2777" o:title=""/>
          </v:shape>
          <o:OLEObject Type="Embed" ProgID="Equation.DSMT4" ShapeID="_x0000_i2409" DrawAspect="Content" ObjectID="_1624836925" r:id="rId277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739" w:dyaOrig="480">
          <v:shape id="_x0000_i2410" type="#_x0000_t75" style="width:186.75pt;height:24pt" o:ole="">
            <v:imagedata r:id="rId2779" o:title=""/>
          </v:shape>
          <o:OLEObject Type="Embed" ProgID="Equation.DSMT4" ShapeID="_x0000_i2410" DrawAspect="Content" ObjectID="_1624836926" r:id="rId27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11" type="#_x0000_t75" style="width:27.75pt;height:14.25pt" o:ole="">
            <v:imagedata r:id="rId2781" o:title=""/>
          </v:shape>
          <o:OLEObject Type="Embed" ProgID="Equation.DSMT4" ShapeID="_x0000_i2411" DrawAspect="Content" ObjectID="_1624836927" r:id="rId2782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412" type="#_x0000_t75" style="width:12pt;height:12.75pt" o:ole="">
            <v:imagedata r:id="rId2783" o:title=""/>
          </v:shape>
          <o:OLEObject Type="Embed" ProgID="Equation.DSMT4" ShapeID="_x0000_i2412" DrawAspect="Content" ObjectID="_1624836928" r:id="rId278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8"/>
          <w:sz w:val="26"/>
          <w:szCs w:val="26"/>
        </w:rPr>
        <w:object w:dxaOrig="2260" w:dyaOrig="700">
          <v:shape id="_x0000_i2413" type="#_x0000_t75" style="width:113.25pt;height:35.25pt" o:ole="">
            <v:imagedata r:id="rId2785" o:title=""/>
          </v:shape>
          <o:OLEObject Type="Embed" ProgID="Equation.DSMT4" ShapeID="_x0000_i2413" DrawAspect="Content" ObjectID="_1624836929" r:id="rId27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414" type="#_x0000_t75" style="width:153pt;height:36pt" o:ole="">
            <v:imagedata r:id="rId2787" o:title=""/>
          </v:shape>
          <o:OLEObject Type="Embed" ProgID="Equation.DSMT4" ShapeID="_x0000_i2414" DrawAspect="Content" ObjectID="_1624836930" r:id="rId278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5. </w: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415" type="#_x0000_t75" style="width:54pt;height:14.25pt" o:ole="">
            <v:imagedata r:id="rId2789" o:title=""/>
          </v:shape>
          <o:OLEObject Type="Embed" ProgID="Equation.DSMT4" ShapeID="_x0000_i2415" DrawAspect="Content" ObjectID="_1624836931" r:id="rId2790"/>
        </w:object>
      </w:r>
      <w:r w:rsidRPr="00610F8A">
        <w:rPr>
          <w:sz w:val="26"/>
          <w:szCs w:val="26"/>
        </w:rPr>
        <w:t xml:space="preserve">. Vì </w:t>
      </w:r>
      <w:r w:rsidR="007A1347" w:rsidRPr="00610F8A">
        <w:rPr>
          <w:position w:val="-14"/>
          <w:sz w:val="26"/>
          <w:szCs w:val="26"/>
        </w:rPr>
        <w:object w:dxaOrig="1960" w:dyaOrig="400">
          <v:shape id="_x0000_i2416" type="#_x0000_t75" style="width:98.25pt;height:20.25pt" o:ole="">
            <v:imagedata r:id="rId2791" o:title=""/>
          </v:shape>
          <o:OLEObject Type="Embed" ProgID="Equation.DSMT4" ShapeID="_x0000_i2416" DrawAspect="Content" ObjectID="_1624836932" r:id="rId279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417" type="#_x0000_t75" style="width:21.75pt;height:14.25pt" o:ole="">
            <v:imagedata r:id="rId2793" o:title=""/>
          </v:shape>
          <o:OLEObject Type="Embed" ProgID="Equation.DSMT4" ShapeID="_x0000_i2417" DrawAspect="Content" ObjectID="_1624836933" r:id="rId279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418" type="#_x0000_t75" style="width:84.75pt;height:20.25pt" o:ole="">
            <v:imagedata r:id="rId2795" o:title=""/>
          </v:shape>
          <o:OLEObject Type="Embed" ProgID="Equation.DSMT4" ShapeID="_x0000_i2418" DrawAspect="Content" ObjectID="_1624836934" r:id="rId279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2980" w:dyaOrig="780">
          <v:shape id="_x0000_i2419" type="#_x0000_t75" style="width:149.25pt;height:39pt" o:ole="">
            <v:imagedata r:id="rId2797" o:title=""/>
          </v:shape>
          <o:OLEObject Type="Embed" ProgID="Equation.DSMT4" ShapeID="_x0000_i2419" DrawAspect="Content" ObjectID="_1624836935" r:id="rId2798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580" w:dyaOrig="480">
          <v:shape id="_x0000_i2420" type="#_x0000_t75" style="width:179.25pt;height:24pt" o:ole="">
            <v:imagedata r:id="rId2799" o:title=""/>
          </v:shape>
          <o:OLEObject Type="Embed" ProgID="Equation.DSMT4" ShapeID="_x0000_i2420" DrawAspect="Content" ObjectID="_1624836936" r:id="rId2800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ừ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140" w:dyaOrig="420">
                <v:shape id="_x0000_i2421" type="#_x0000_t75" style="width:156.75pt;height:21pt" o:ole="">
                  <v:imagedata r:id="rId2801" o:title=""/>
                </v:shape>
                <o:OLEObject Type="Embed" ProgID="Equation.DSMT4" ShapeID="_x0000_i2421" DrawAspect="Content" ObjectID="_1624836937" r:id="rId28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10"/>
                <w:sz w:val="26"/>
                <w:szCs w:val="26"/>
              </w:rPr>
              <w:object w:dxaOrig="639" w:dyaOrig="320">
                <v:shape id="_x0000_i2422" type="#_x0000_t75" style="width:32.25pt;height:15.75pt" o:ole="">
                  <v:imagedata r:id="rId2803" o:title=""/>
                </v:shape>
                <o:OLEObject Type="Embed" ProgID="Equation.DSMT4" ShapeID="_x0000_i2422" DrawAspect="Content" ObjectID="_1624836938" r:id="rId2804"/>
              </w:object>
            </w:r>
            <w:r w:rsidRPr="00610F8A">
              <w:rPr>
                <w:sz w:val="26"/>
                <w:szCs w:val="26"/>
              </w:rPr>
              <w:t xml:space="preserve">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1920" w:dyaOrig="700">
                <v:shape id="_x0000_i2423" type="#_x0000_t75" style="width:96pt;height:35.25pt" o:ole="">
                  <v:imagedata r:id="rId2805" o:title=""/>
                </v:shape>
                <o:OLEObject Type="Embed" ProgID="Equation.DSMT4" ShapeID="_x0000_i2423" DrawAspect="Content" ObjectID="_1624836939" r:id="rId280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24" type="#_x0000_t75" style="width:27.75pt;height:14.25pt" o:ole="">
                  <v:imagedata r:id="rId2807" o:title=""/>
                </v:shape>
                <o:OLEObject Type="Embed" ProgID="Equation.DSMT4" ShapeID="_x0000_i2424" DrawAspect="Content" ObjectID="_1624836940" r:id="rId280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040" w:dyaOrig="760">
                <v:shape id="_x0000_i2425" type="#_x0000_t75" style="width:201.75pt;height:38.25pt" o:ole="">
                  <v:imagedata r:id="rId2809" o:title=""/>
                </v:shape>
                <o:OLEObject Type="Embed" ProgID="Equation.DSMT4" ShapeID="_x0000_i2425" DrawAspect="Content" ObjectID="_1624836941" r:id="rId281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426" type="#_x0000_t75" style="width:39pt;height:14.25pt" o:ole="">
                  <v:imagedata r:id="rId2811" o:title=""/>
                </v:shape>
                <o:OLEObject Type="Embed" ProgID="Equation.DSMT4" ShapeID="_x0000_i2426" DrawAspect="Content" ObjectID="_1624836942" r:id="rId281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080" w:dyaOrig="360">
                <v:shape id="_x0000_i2427" type="#_x0000_t75" style="width:54pt;height:18pt" o:ole="">
                  <v:imagedata r:id="rId2813" o:title=""/>
                </v:shape>
                <o:OLEObject Type="Embed" ProgID="Equation.DSMT4" ShapeID="_x0000_i2427" DrawAspect="Content" ObjectID="_1624836943" r:id="rId281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00" w:dyaOrig="720">
                <v:shape id="_x0000_i2428" type="#_x0000_t75" style="width:144.75pt;height:36pt" o:ole="">
                  <v:imagedata r:id="rId2815" o:title=""/>
                </v:shape>
                <o:OLEObject Type="Embed" ProgID="Equation.DSMT4" ShapeID="_x0000_i2428" DrawAspect="Content" ObjectID="_1624836944" r:id="rId281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71980" cy="1630680"/>
                      <wp:effectExtent l="0" t="3175" r="0" b="4445"/>
                      <wp:docPr id="4301" name="Canvas 42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341" name="Freeform 42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0720" y="988060"/>
                                  <a:ext cx="955675" cy="6985"/>
                                </a:xfrm>
                                <a:custGeom>
                                  <a:avLst/>
                                  <a:gdLst>
                                    <a:gd name="T0" fmla="*/ 62 w 1505"/>
                                    <a:gd name="T1" fmla="*/ 0 h 11"/>
                                    <a:gd name="T2" fmla="*/ 0 w 1505"/>
                                    <a:gd name="T3" fmla="*/ 11 h 11"/>
                                    <a:gd name="T4" fmla="*/ 103 w 1505"/>
                                    <a:gd name="T5" fmla="*/ 0 h 11"/>
                                    <a:gd name="T6" fmla="*/ 165 w 1505"/>
                                    <a:gd name="T7" fmla="*/ 11 h 11"/>
                                    <a:gd name="T8" fmla="*/ 103 w 1505"/>
                                    <a:gd name="T9" fmla="*/ 0 h 11"/>
                                    <a:gd name="T10" fmla="*/ 268 w 1505"/>
                                    <a:gd name="T11" fmla="*/ 0 h 11"/>
                                    <a:gd name="T12" fmla="*/ 206 w 1505"/>
                                    <a:gd name="T13" fmla="*/ 11 h 11"/>
                                    <a:gd name="T14" fmla="*/ 309 w 1505"/>
                                    <a:gd name="T15" fmla="*/ 0 h 11"/>
                                    <a:gd name="T16" fmla="*/ 371 w 1505"/>
                                    <a:gd name="T17" fmla="*/ 11 h 11"/>
                                    <a:gd name="T18" fmla="*/ 309 w 1505"/>
                                    <a:gd name="T19" fmla="*/ 0 h 11"/>
                                    <a:gd name="T20" fmla="*/ 474 w 1505"/>
                                    <a:gd name="T21" fmla="*/ 0 h 11"/>
                                    <a:gd name="T22" fmla="*/ 412 w 1505"/>
                                    <a:gd name="T23" fmla="*/ 11 h 11"/>
                                    <a:gd name="T24" fmla="*/ 515 w 1505"/>
                                    <a:gd name="T25" fmla="*/ 0 h 11"/>
                                    <a:gd name="T26" fmla="*/ 577 w 1505"/>
                                    <a:gd name="T27" fmla="*/ 11 h 11"/>
                                    <a:gd name="T28" fmla="*/ 515 w 1505"/>
                                    <a:gd name="T29" fmla="*/ 0 h 11"/>
                                    <a:gd name="T30" fmla="*/ 680 w 1505"/>
                                    <a:gd name="T31" fmla="*/ 0 h 11"/>
                                    <a:gd name="T32" fmla="*/ 618 w 1505"/>
                                    <a:gd name="T33" fmla="*/ 11 h 11"/>
                                    <a:gd name="T34" fmla="*/ 721 w 1505"/>
                                    <a:gd name="T35" fmla="*/ 0 h 11"/>
                                    <a:gd name="T36" fmla="*/ 783 w 1505"/>
                                    <a:gd name="T37" fmla="*/ 11 h 11"/>
                                    <a:gd name="T38" fmla="*/ 721 w 1505"/>
                                    <a:gd name="T39" fmla="*/ 0 h 11"/>
                                    <a:gd name="T40" fmla="*/ 886 w 1505"/>
                                    <a:gd name="T41" fmla="*/ 0 h 11"/>
                                    <a:gd name="T42" fmla="*/ 825 w 1505"/>
                                    <a:gd name="T43" fmla="*/ 11 h 11"/>
                                    <a:gd name="T44" fmla="*/ 928 w 1505"/>
                                    <a:gd name="T45" fmla="*/ 0 h 11"/>
                                    <a:gd name="T46" fmla="*/ 989 w 1505"/>
                                    <a:gd name="T47" fmla="*/ 11 h 11"/>
                                    <a:gd name="T48" fmla="*/ 928 w 1505"/>
                                    <a:gd name="T49" fmla="*/ 0 h 11"/>
                                    <a:gd name="T50" fmla="*/ 1092 w 1505"/>
                                    <a:gd name="T51" fmla="*/ 0 h 11"/>
                                    <a:gd name="T52" fmla="*/ 1031 w 1505"/>
                                    <a:gd name="T53" fmla="*/ 11 h 11"/>
                                    <a:gd name="T54" fmla="*/ 1134 w 1505"/>
                                    <a:gd name="T55" fmla="*/ 0 h 11"/>
                                    <a:gd name="T56" fmla="*/ 1196 w 1505"/>
                                    <a:gd name="T57" fmla="*/ 11 h 11"/>
                                    <a:gd name="T58" fmla="*/ 1134 w 1505"/>
                                    <a:gd name="T59" fmla="*/ 0 h 11"/>
                                    <a:gd name="T60" fmla="*/ 1299 w 1505"/>
                                    <a:gd name="T61" fmla="*/ 0 h 11"/>
                                    <a:gd name="T62" fmla="*/ 1237 w 1505"/>
                                    <a:gd name="T63" fmla="*/ 11 h 11"/>
                                    <a:gd name="T64" fmla="*/ 1340 w 1505"/>
                                    <a:gd name="T65" fmla="*/ 0 h 11"/>
                                    <a:gd name="T66" fmla="*/ 1402 w 1505"/>
                                    <a:gd name="T67" fmla="*/ 11 h 11"/>
                                    <a:gd name="T68" fmla="*/ 1340 w 1505"/>
                                    <a:gd name="T69" fmla="*/ 0 h 11"/>
                                    <a:gd name="T70" fmla="*/ 1505 w 1505"/>
                                    <a:gd name="T71" fmla="*/ 0 h 11"/>
                                    <a:gd name="T72" fmla="*/ 1443 w 1505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05" h="11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65" y="11"/>
                                      </a:lnTo>
                                      <a:lnTo>
                                        <a:pt x="103" y="11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6" y="0"/>
                                      </a:moveTo>
                                      <a:lnTo>
                                        <a:pt x="268" y="0"/>
                                      </a:lnTo>
                                      <a:lnTo>
                                        <a:pt x="268" y="11"/>
                                      </a:lnTo>
                                      <a:lnTo>
                                        <a:pt x="206" y="11"/>
                                      </a:lnTo>
                                      <a:lnTo>
                                        <a:pt x="206" y="0"/>
                                      </a:lnTo>
                                      <a:close/>
                                      <a:moveTo>
                                        <a:pt x="309" y="0"/>
                                      </a:moveTo>
                                      <a:lnTo>
                                        <a:pt x="371" y="0"/>
                                      </a:lnTo>
                                      <a:lnTo>
                                        <a:pt x="371" y="11"/>
                                      </a:lnTo>
                                      <a:lnTo>
                                        <a:pt x="309" y="11"/>
                                      </a:lnTo>
                                      <a:lnTo>
                                        <a:pt x="309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12" y="11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515" y="0"/>
                                      </a:moveTo>
                                      <a:lnTo>
                                        <a:pt x="577" y="0"/>
                                      </a:lnTo>
                                      <a:lnTo>
                                        <a:pt x="577" y="11"/>
                                      </a:lnTo>
                                      <a:lnTo>
                                        <a:pt x="515" y="11"/>
                                      </a:lnTo>
                                      <a:lnTo>
                                        <a:pt x="515" y="0"/>
                                      </a:lnTo>
                                      <a:close/>
                                      <a:moveTo>
                                        <a:pt x="618" y="0"/>
                                      </a:moveTo>
                                      <a:lnTo>
                                        <a:pt x="680" y="0"/>
                                      </a:lnTo>
                                      <a:lnTo>
                                        <a:pt x="680" y="11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618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83" y="0"/>
                                      </a:lnTo>
                                      <a:lnTo>
                                        <a:pt x="78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25" y="0"/>
                                      </a:moveTo>
                                      <a:lnTo>
                                        <a:pt x="886" y="0"/>
                                      </a:lnTo>
                                      <a:lnTo>
                                        <a:pt x="886" y="11"/>
                                      </a:lnTo>
                                      <a:lnTo>
                                        <a:pt x="825" y="11"/>
                                      </a:lnTo>
                                      <a:lnTo>
                                        <a:pt x="825" y="0"/>
                                      </a:lnTo>
                                      <a:close/>
                                      <a:moveTo>
                                        <a:pt x="928" y="0"/>
                                      </a:moveTo>
                                      <a:lnTo>
                                        <a:pt x="989" y="0"/>
                                      </a:lnTo>
                                      <a:lnTo>
                                        <a:pt x="989" y="11"/>
                                      </a:lnTo>
                                      <a:lnTo>
                                        <a:pt x="928" y="11"/>
                                      </a:lnTo>
                                      <a:lnTo>
                                        <a:pt x="928" y="0"/>
                                      </a:lnTo>
                                      <a:close/>
                                      <a:moveTo>
                                        <a:pt x="1031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11"/>
                                      </a:lnTo>
                                      <a:lnTo>
                                        <a:pt x="1031" y="11"/>
                                      </a:lnTo>
                                      <a:lnTo>
                                        <a:pt x="1031" y="0"/>
                                      </a:lnTo>
                                      <a:close/>
                                      <a:moveTo>
                                        <a:pt x="1134" y="0"/>
                                      </a:moveTo>
                                      <a:lnTo>
                                        <a:pt x="1196" y="0"/>
                                      </a:lnTo>
                                      <a:lnTo>
                                        <a:pt x="1196" y="11"/>
                                      </a:lnTo>
                                      <a:lnTo>
                                        <a:pt x="1134" y="11"/>
                                      </a:lnTo>
                                      <a:lnTo>
                                        <a:pt x="1134" y="0"/>
                                      </a:lnTo>
                                      <a:close/>
                                      <a:moveTo>
                                        <a:pt x="1237" y="0"/>
                                      </a:moveTo>
                                      <a:lnTo>
                                        <a:pt x="1299" y="0"/>
                                      </a:lnTo>
                                      <a:lnTo>
                                        <a:pt x="1299" y="11"/>
                                      </a:lnTo>
                                      <a:lnTo>
                                        <a:pt x="1237" y="11"/>
                                      </a:lnTo>
                                      <a:lnTo>
                                        <a:pt x="1237" y="0"/>
                                      </a:lnTo>
                                      <a:close/>
                                      <a:moveTo>
                                        <a:pt x="1340" y="0"/>
                                      </a:moveTo>
                                      <a:lnTo>
                                        <a:pt x="1402" y="0"/>
                                      </a:lnTo>
                                      <a:lnTo>
                                        <a:pt x="1402" y="11"/>
                                      </a:lnTo>
                                      <a:lnTo>
                                        <a:pt x="1340" y="11"/>
                                      </a:lnTo>
                                      <a:lnTo>
                                        <a:pt x="1340" y="0"/>
                                      </a:lnTo>
                                      <a:close/>
                                      <a:moveTo>
                                        <a:pt x="1443" y="0"/>
                                      </a:moveTo>
                                      <a:lnTo>
                                        <a:pt x="1505" y="0"/>
                                      </a:lnTo>
                                      <a:lnTo>
                                        <a:pt x="1505" y="11"/>
                                      </a:lnTo>
                                      <a:lnTo>
                                        <a:pt x="1443" y="11"/>
                                      </a:lnTo>
                                      <a:lnTo>
                                        <a:pt x="14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2" name="Freeform 42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5255" y="988695"/>
                                  <a:ext cx="547370" cy="403225"/>
                                </a:xfrm>
                                <a:custGeom>
                                  <a:avLst/>
                                  <a:gdLst>
                                    <a:gd name="T0" fmla="*/ 862 w 862"/>
                                    <a:gd name="T1" fmla="*/ 9 h 635"/>
                                    <a:gd name="T2" fmla="*/ 812 w 862"/>
                                    <a:gd name="T3" fmla="*/ 45 h 635"/>
                                    <a:gd name="T4" fmla="*/ 806 w 862"/>
                                    <a:gd name="T5" fmla="*/ 37 h 635"/>
                                    <a:gd name="T6" fmla="*/ 856 w 862"/>
                                    <a:gd name="T7" fmla="*/ 0 h 635"/>
                                    <a:gd name="T8" fmla="*/ 862 w 862"/>
                                    <a:gd name="T9" fmla="*/ 9 h 635"/>
                                    <a:gd name="T10" fmla="*/ 779 w 862"/>
                                    <a:gd name="T11" fmla="*/ 69 h 635"/>
                                    <a:gd name="T12" fmla="*/ 729 w 862"/>
                                    <a:gd name="T13" fmla="*/ 106 h 635"/>
                                    <a:gd name="T14" fmla="*/ 723 w 862"/>
                                    <a:gd name="T15" fmla="*/ 98 h 635"/>
                                    <a:gd name="T16" fmla="*/ 773 w 862"/>
                                    <a:gd name="T17" fmla="*/ 61 h 635"/>
                                    <a:gd name="T18" fmla="*/ 779 w 862"/>
                                    <a:gd name="T19" fmla="*/ 69 h 635"/>
                                    <a:gd name="T20" fmla="*/ 696 w 862"/>
                                    <a:gd name="T21" fmla="*/ 130 h 635"/>
                                    <a:gd name="T22" fmla="*/ 646 w 862"/>
                                    <a:gd name="T23" fmla="*/ 167 h 635"/>
                                    <a:gd name="T24" fmla="*/ 640 w 862"/>
                                    <a:gd name="T25" fmla="*/ 158 h 635"/>
                                    <a:gd name="T26" fmla="*/ 690 w 862"/>
                                    <a:gd name="T27" fmla="*/ 122 h 635"/>
                                    <a:gd name="T28" fmla="*/ 696 w 862"/>
                                    <a:gd name="T29" fmla="*/ 130 h 635"/>
                                    <a:gd name="T30" fmla="*/ 613 w 862"/>
                                    <a:gd name="T31" fmla="*/ 191 h 635"/>
                                    <a:gd name="T32" fmla="*/ 563 w 862"/>
                                    <a:gd name="T33" fmla="*/ 228 h 635"/>
                                    <a:gd name="T34" fmla="*/ 557 w 862"/>
                                    <a:gd name="T35" fmla="*/ 219 h 635"/>
                                    <a:gd name="T36" fmla="*/ 607 w 862"/>
                                    <a:gd name="T37" fmla="*/ 183 h 635"/>
                                    <a:gd name="T38" fmla="*/ 613 w 862"/>
                                    <a:gd name="T39" fmla="*/ 191 h 635"/>
                                    <a:gd name="T40" fmla="*/ 530 w 862"/>
                                    <a:gd name="T41" fmla="*/ 252 h 635"/>
                                    <a:gd name="T42" fmla="*/ 480 w 862"/>
                                    <a:gd name="T43" fmla="*/ 288 h 635"/>
                                    <a:gd name="T44" fmla="*/ 474 w 862"/>
                                    <a:gd name="T45" fmla="*/ 280 h 635"/>
                                    <a:gd name="T46" fmla="*/ 524 w 862"/>
                                    <a:gd name="T47" fmla="*/ 244 h 635"/>
                                    <a:gd name="T48" fmla="*/ 530 w 862"/>
                                    <a:gd name="T49" fmla="*/ 252 h 635"/>
                                    <a:gd name="T50" fmla="*/ 447 w 862"/>
                                    <a:gd name="T51" fmla="*/ 313 h 635"/>
                                    <a:gd name="T52" fmla="*/ 397 w 862"/>
                                    <a:gd name="T53" fmla="*/ 349 h 635"/>
                                    <a:gd name="T54" fmla="*/ 391 w 862"/>
                                    <a:gd name="T55" fmla="*/ 341 h 635"/>
                                    <a:gd name="T56" fmla="*/ 441 w 862"/>
                                    <a:gd name="T57" fmla="*/ 304 h 635"/>
                                    <a:gd name="T58" fmla="*/ 447 w 862"/>
                                    <a:gd name="T59" fmla="*/ 313 h 635"/>
                                    <a:gd name="T60" fmla="*/ 364 w 862"/>
                                    <a:gd name="T61" fmla="*/ 374 h 635"/>
                                    <a:gd name="T62" fmla="*/ 314 w 862"/>
                                    <a:gd name="T63" fmla="*/ 410 h 635"/>
                                    <a:gd name="T64" fmla="*/ 308 w 862"/>
                                    <a:gd name="T65" fmla="*/ 402 h 635"/>
                                    <a:gd name="T66" fmla="*/ 358 w 862"/>
                                    <a:gd name="T67" fmla="*/ 365 h 635"/>
                                    <a:gd name="T68" fmla="*/ 364 w 862"/>
                                    <a:gd name="T69" fmla="*/ 374 h 635"/>
                                    <a:gd name="T70" fmla="*/ 281 w 862"/>
                                    <a:gd name="T71" fmla="*/ 434 h 635"/>
                                    <a:gd name="T72" fmla="*/ 231 w 862"/>
                                    <a:gd name="T73" fmla="*/ 471 h 635"/>
                                    <a:gd name="T74" fmla="*/ 225 w 862"/>
                                    <a:gd name="T75" fmla="*/ 463 h 635"/>
                                    <a:gd name="T76" fmla="*/ 275 w 862"/>
                                    <a:gd name="T77" fmla="*/ 426 h 635"/>
                                    <a:gd name="T78" fmla="*/ 281 w 862"/>
                                    <a:gd name="T79" fmla="*/ 434 h 635"/>
                                    <a:gd name="T80" fmla="*/ 198 w 862"/>
                                    <a:gd name="T81" fmla="*/ 495 h 635"/>
                                    <a:gd name="T82" fmla="*/ 148 w 862"/>
                                    <a:gd name="T83" fmla="*/ 532 h 635"/>
                                    <a:gd name="T84" fmla="*/ 142 w 862"/>
                                    <a:gd name="T85" fmla="*/ 523 h 635"/>
                                    <a:gd name="T86" fmla="*/ 192 w 862"/>
                                    <a:gd name="T87" fmla="*/ 487 h 635"/>
                                    <a:gd name="T88" fmla="*/ 198 w 862"/>
                                    <a:gd name="T89" fmla="*/ 495 h 635"/>
                                    <a:gd name="T90" fmla="*/ 115 w 862"/>
                                    <a:gd name="T91" fmla="*/ 556 h 635"/>
                                    <a:gd name="T92" fmla="*/ 65 w 862"/>
                                    <a:gd name="T93" fmla="*/ 593 h 635"/>
                                    <a:gd name="T94" fmla="*/ 59 w 862"/>
                                    <a:gd name="T95" fmla="*/ 584 h 635"/>
                                    <a:gd name="T96" fmla="*/ 108 w 862"/>
                                    <a:gd name="T97" fmla="*/ 548 h 635"/>
                                    <a:gd name="T98" fmla="*/ 115 w 862"/>
                                    <a:gd name="T99" fmla="*/ 556 h 635"/>
                                    <a:gd name="T100" fmla="*/ 31 w 862"/>
                                    <a:gd name="T101" fmla="*/ 617 h 635"/>
                                    <a:gd name="T102" fmla="*/ 7 w 862"/>
                                    <a:gd name="T103" fmla="*/ 635 h 635"/>
                                    <a:gd name="T104" fmla="*/ 0 w 862"/>
                                    <a:gd name="T105" fmla="*/ 627 h 635"/>
                                    <a:gd name="T106" fmla="*/ 25 w 862"/>
                                    <a:gd name="T107" fmla="*/ 609 h 635"/>
                                    <a:gd name="T108" fmla="*/ 31 w 862"/>
                                    <a:gd name="T109" fmla="*/ 617 h 6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62" h="635">
                                      <a:moveTo>
                                        <a:pt x="862" y="9"/>
                                      </a:moveTo>
                                      <a:lnTo>
                                        <a:pt x="812" y="45"/>
                                      </a:lnTo>
                                      <a:lnTo>
                                        <a:pt x="806" y="37"/>
                                      </a:lnTo>
                                      <a:lnTo>
                                        <a:pt x="856" y="0"/>
                                      </a:lnTo>
                                      <a:lnTo>
                                        <a:pt x="862" y="9"/>
                                      </a:lnTo>
                                      <a:close/>
                                      <a:moveTo>
                                        <a:pt x="779" y="69"/>
                                      </a:moveTo>
                                      <a:lnTo>
                                        <a:pt x="729" y="106"/>
                                      </a:lnTo>
                                      <a:lnTo>
                                        <a:pt x="723" y="98"/>
                                      </a:lnTo>
                                      <a:lnTo>
                                        <a:pt x="773" y="61"/>
                                      </a:lnTo>
                                      <a:lnTo>
                                        <a:pt x="779" y="69"/>
                                      </a:lnTo>
                                      <a:close/>
                                      <a:moveTo>
                                        <a:pt x="696" y="130"/>
                                      </a:moveTo>
                                      <a:lnTo>
                                        <a:pt x="646" y="167"/>
                                      </a:lnTo>
                                      <a:lnTo>
                                        <a:pt x="640" y="158"/>
                                      </a:lnTo>
                                      <a:lnTo>
                                        <a:pt x="690" y="122"/>
                                      </a:lnTo>
                                      <a:lnTo>
                                        <a:pt x="696" y="130"/>
                                      </a:lnTo>
                                      <a:close/>
                                      <a:moveTo>
                                        <a:pt x="613" y="191"/>
                                      </a:moveTo>
                                      <a:lnTo>
                                        <a:pt x="563" y="228"/>
                                      </a:lnTo>
                                      <a:lnTo>
                                        <a:pt x="557" y="219"/>
                                      </a:lnTo>
                                      <a:lnTo>
                                        <a:pt x="607" y="183"/>
                                      </a:lnTo>
                                      <a:lnTo>
                                        <a:pt x="613" y="191"/>
                                      </a:lnTo>
                                      <a:close/>
                                      <a:moveTo>
                                        <a:pt x="530" y="252"/>
                                      </a:moveTo>
                                      <a:lnTo>
                                        <a:pt x="480" y="288"/>
                                      </a:lnTo>
                                      <a:lnTo>
                                        <a:pt x="474" y="280"/>
                                      </a:lnTo>
                                      <a:lnTo>
                                        <a:pt x="524" y="244"/>
                                      </a:lnTo>
                                      <a:lnTo>
                                        <a:pt x="530" y="252"/>
                                      </a:lnTo>
                                      <a:close/>
                                      <a:moveTo>
                                        <a:pt x="447" y="313"/>
                                      </a:moveTo>
                                      <a:lnTo>
                                        <a:pt x="397" y="349"/>
                                      </a:lnTo>
                                      <a:lnTo>
                                        <a:pt x="391" y="341"/>
                                      </a:lnTo>
                                      <a:lnTo>
                                        <a:pt x="441" y="304"/>
                                      </a:lnTo>
                                      <a:lnTo>
                                        <a:pt x="447" y="313"/>
                                      </a:lnTo>
                                      <a:close/>
                                      <a:moveTo>
                                        <a:pt x="364" y="374"/>
                                      </a:moveTo>
                                      <a:lnTo>
                                        <a:pt x="314" y="410"/>
                                      </a:lnTo>
                                      <a:lnTo>
                                        <a:pt x="308" y="402"/>
                                      </a:lnTo>
                                      <a:lnTo>
                                        <a:pt x="358" y="365"/>
                                      </a:lnTo>
                                      <a:lnTo>
                                        <a:pt x="364" y="374"/>
                                      </a:lnTo>
                                      <a:close/>
                                      <a:moveTo>
                                        <a:pt x="281" y="434"/>
                                      </a:moveTo>
                                      <a:lnTo>
                                        <a:pt x="231" y="471"/>
                                      </a:lnTo>
                                      <a:lnTo>
                                        <a:pt x="225" y="463"/>
                                      </a:lnTo>
                                      <a:lnTo>
                                        <a:pt x="275" y="426"/>
                                      </a:lnTo>
                                      <a:lnTo>
                                        <a:pt x="281" y="434"/>
                                      </a:lnTo>
                                      <a:close/>
                                      <a:moveTo>
                                        <a:pt x="198" y="495"/>
                                      </a:moveTo>
                                      <a:lnTo>
                                        <a:pt x="148" y="532"/>
                                      </a:lnTo>
                                      <a:lnTo>
                                        <a:pt x="142" y="523"/>
                                      </a:lnTo>
                                      <a:lnTo>
                                        <a:pt x="192" y="487"/>
                                      </a:lnTo>
                                      <a:lnTo>
                                        <a:pt x="198" y="495"/>
                                      </a:lnTo>
                                      <a:close/>
                                      <a:moveTo>
                                        <a:pt x="115" y="556"/>
                                      </a:moveTo>
                                      <a:lnTo>
                                        <a:pt x="65" y="593"/>
                                      </a:lnTo>
                                      <a:lnTo>
                                        <a:pt x="59" y="584"/>
                                      </a:lnTo>
                                      <a:lnTo>
                                        <a:pt x="108" y="548"/>
                                      </a:lnTo>
                                      <a:lnTo>
                                        <a:pt x="115" y="556"/>
                                      </a:lnTo>
                                      <a:close/>
                                      <a:moveTo>
                                        <a:pt x="31" y="617"/>
                                      </a:moveTo>
                                      <a:lnTo>
                                        <a:pt x="7" y="635"/>
                                      </a:lnTo>
                                      <a:lnTo>
                                        <a:pt x="0" y="627"/>
                                      </a:lnTo>
                                      <a:lnTo>
                                        <a:pt x="25" y="609"/>
                                      </a:lnTo>
                                      <a:lnTo>
                                        <a:pt x="31" y="6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4292"/>
                              <wps:cNvCnPr/>
                              <wps:spPr bwMode="auto">
                                <a:xfrm flipV="1">
                                  <a:off x="137160" y="234950"/>
                                  <a:ext cx="3987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Freeform 42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315"/>
                                  <a:ext cx="148590" cy="744855"/>
                                </a:xfrm>
                                <a:custGeom>
                                  <a:avLst/>
                                  <a:gdLst>
                                    <a:gd name="T0" fmla="*/ 10 w 234"/>
                                    <a:gd name="T1" fmla="*/ 0 h 1173"/>
                                    <a:gd name="T2" fmla="*/ 22 w 234"/>
                                    <a:gd name="T3" fmla="*/ 61 h 1173"/>
                                    <a:gd name="T4" fmla="*/ 12 w 234"/>
                                    <a:gd name="T5" fmla="*/ 63 h 1173"/>
                                    <a:gd name="T6" fmla="*/ 0 w 234"/>
                                    <a:gd name="T7" fmla="*/ 2 h 1173"/>
                                    <a:gd name="T8" fmla="*/ 10 w 234"/>
                                    <a:gd name="T9" fmla="*/ 0 h 1173"/>
                                    <a:gd name="T10" fmla="*/ 29 w 234"/>
                                    <a:gd name="T11" fmla="*/ 101 h 1173"/>
                                    <a:gd name="T12" fmla="*/ 41 w 234"/>
                                    <a:gd name="T13" fmla="*/ 162 h 1173"/>
                                    <a:gd name="T14" fmla="*/ 31 w 234"/>
                                    <a:gd name="T15" fmla="*/ 164 h 1173"/>
                                    <a:gd name="T16" fmla="*/ 19 w 234"/>
                                    <a:gd name="T17" fmla="*/ 103 h 1173"/>
                                    <a:gd name="T18" fmla="*/ 29 w 234"/>
                                    <a:gd name="T19" fmla="*/ 101 h 1173"/>
                                    <a:gd name="T20" fmla="*/ 49 w 234"/>
                                    <a:gd name="T21" fmla="*/ 202 h 1173"/>
                                    <a:gd name="T22" fmla="*/ 60 w 234"/>
                                    <a:gd name="T23" fmla="*/ 263 h 1173"/>
                                    <a:gd name="T24" fmla="*/ 50 w 234"/>
                                    <a:gd name="T25" fmla="*/ 265 h 1173"/>
                                    <a:gd name="T26" fmla="*/ 39 w 234"/>
                                    <a:gd name="T27" fmla="*/ 204 h 1173"/>
                                    <a:gd name="T28" fmla="*/ 49 w 234"/>
                                    <a:gd name="T29" fmla="*/ 202 h 1173"/>
                                    <a:gd name="T30" fmla="*/ 68 w 234"/>
                                    <a:gd name="T31" fmla="*/ 303 h 1173"/>
                                    <a:gd name="T32" fmla="*/ 80 w 234"/>
                                    <a:gd name="T33" fmla="*/ 364 h 1173"/>
                                    <a:gd name="T34" fmla="*/ 70 w 234"/>
                                    <a:gd name="T35" fmla="*/ 365 h 1173"/>
                                    <a:gd name="T36" fmla="*/ 58 w 234"/>
                                    <a:gd name="T37" fmla="*/ 305 h 1173"/>
                                    <a:gd name="T38" fmla="*/ 68 w 234"/>
                                    <a:gd name="T39" fmla="*/ 303 h 1173"/>
                                    <a:gd name="T40" fmla="*/ 87 w 234"/>
                                    <a:gd name="T41" fmla="*/ 404 h 1173"/>
                                    <a:gd name="T42" fmla="*/ 99 w 234"/>
                                    <a:gd name="T43" fmla="*/ 464 h 1173"/>
                                    <a:gd name="T44" fmla="*/ 89 w 234"/>
                                    <a:gd name="T45" fmla="*/ 466 h 1173"/>
                                    <a:gd name="T46" fmla="*/ 77 w 234"/>
                                    <a:gd name="T47" fmla="*/ 406 h 1173"/>
                                    <a:gd name="T48" fmla="*/ 87 w 234"/>
                                    <a:gd name="T49" fmla="*/ 404 h 1173"/>
                                    <a:gd name="T50" fmla="*/ 107 w 234"/>
                                    <a:gd name="T51" fmla="*/ 505 h 1173"/>
                                    <a:gd name="T52" fmla="*/ 118 w 234"/>
                                    <a:gd name="T53" fmla="*/ 565 h 1173"/>
                                    <a:gd name="T54" fmla="*/ 108 w 234"/>
                                    <a:gd name="T55" fmla="*/ 567 h 1173"/>
                                    <a:gd name="T56" fmla="*/ 97 w 234"/>
                                    <a:gd name="T57" fmla="*/ 507 h 1173"/>
                                    <a:gd name="T58" fmla="*/ 107 w 234"/>
                                    <a:gd name="T59" fmla="*/ 505 h 1173"/>
                                    <a:gd name="T60" fmla="*/ 126 w 234"/>
                                    <a:gd name="T61" fmla="*/ 606 h 1173"/>
                                    <a:gd name="T62" fmla="*/ 138 w 234"/>
                                    <a:gd name="T63" fmla="*/ 666 h 1173"/>
                                    <a:gd name="T64" fmla="*/ 127 w 234"/>
                                    <a:gd name="T65" fmla="*/ 668 h 1173"/>
                                    <a:gd name="T66" fmla="*/ 116 w 234"/>
                                    <a:gd name="T67" fmla="*/ 608 h 1173"/>
                                    <a:gd name="T68" fmla="*/ 126 w 234"/>
                                    <a:gd name="T69" fmla="*/ 606 h 1173"/>
                                    <a:gd name="T70" fmla="*/ 145 w 234"/>
                                    <a:gd name="T71" fmla="*/ 707 h 1173"/>
                                    <a:gd name="T72" fmla="*/ 157 w 234"/>
                                    <a:gd name="T73" fmla="*/ 767 h 1173"/>
                                    <a:gd name="T74" fmla="*/ 147 w 234"/>
                                    <a:gd name="T75" fmla="*/ 769 h 1173"/>
                                    <a:gd name="T76" fmla="*/ 135 w 234"/>
                                    <a:gd name="T77" fmla="*/ 709 h 1173"/>
                                    <a:gd name="T78" fmla="*/ 145 w 234"/>
                                    <a:gd name="T79" fmla="*/ 707 h 1173"/>
                                    <a:gd name="T80" fmla="*/ 165 w 234"/>
                                    <a:gd name="T81" fmla="*/ 808 h 1173"/>
                                    <a:gd name="T82" fmla="*/ 176 w 234"/>
                                    <a:gd name="T83" fmla="*/ 868 h 1173"/>
                                    <a:gd name="T84" fmla="*/ 166 w 234"/>
                                    <a:gd name="T85" fmla="*/ 870 h 1173"/>
                                    <a:gd name="T86" fmla="*/ 155 w 234"/>
                                    <a:gd name="T87" fmla="*/ 810 h 1173"/>
                                    <a:gd name="T88" fmla="*/ 165 w 234"/>
                                    <a:gd name="T89" fmla="*/ 808 h 1173"/>
                                    <a:gd name="T90" fmla="*/ 184 w 234"/>
                                    <a:gd name="T91" fmla="*/ 908 h 1173"/>
                                    <a:gd name="T92" fmla="*/ 196 w 234"/>
                                    <a:gd name="T93" fmla="*/ 969 h 1173"/>
                                    <a:gd name="T94" fmla="*/ 185 w 234"/>
                                    <a:gd name="T95" fmla="*/ 971 h 1173"/>
                                    <a:gd name="T96" fmla="*/ 174 w 234"/>
                                    <a:gd name="T97" fmla="*/ 910 h 1173"/>
                                    <a:gd name="T98" fmla="*/ 184 w 234"/>
                                    <a:gd name="T99" fmla="*/ 908 h 1173"/>
                                    <a:gd name="T100" fmla="*/ 203 w 234"/>
                                    <a:gd name="T101" fmla="*/ 1009 h 1173"/>
                                    <a:gd name="T102" fmla="*/ 215 w 234"/>
                                    <a:gd name="T103" fmla="*/ 1070 h 1173"/>
                                    <a:gd name="T104" fmla="*/ 205 w 234"/>
                                    <a:gd name="T105" fmla="*/ 1072 h 1173"/>
                                    <a:gd name="T106" fmla="*/ 193 w 234"/>
                                    <a:gd name="T107" fmla="*/ 1011 h 1173"/>
                                    <a:gd name="T108" fmla="*/ 203 w 234"/>
                                    <a:gd name="T109" fmla="*/ 1009 h 1173"/>
                                    <a:gd name="T110" fmla="*/ 223 w 234"/>
                                    <a:gd name="T111" fmla="*/ 1110 h 1173"/>
                                    <a:gd name="T112" fmla="*/ 234 w 234"/>
                                    <a:gd name="T113" fmla="*/ 1171 h 1173"/>
                                    <a:gd name="T114" fmla="*/ 224 w 234"/>
                                    <a:gd name="T115" fmla="*/ 1173 h 1173"/>
                                    <a:gd name="T116" fmla="*/ 212 w 234"/>
                                    <a:gd name="T117" fmla="*/ 1112 h 1173"/>
                                    <a:gd name="T118" fmla="*/ 223 w 234"/>
                                    <a:gd name="T119" fmla="*/ 1110 h 1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4" h="1173">
                                      <a:moveTo>
                                        <a:pt x="10" y="0"/>
                                      </a:moveTo>
                                      <a:lnTo>
                                        <a:pt x="22" y="61"/>
                                      </a:lnTo>
                                      <a:lnTo>
                                        <a:pt x="12" y="63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9" y="101"/>
                                      </a:moveTo>
                                      <a:lnTo>
                                        <a:pt x="41" y="162"/>
                                      </a:lnTo>
                                      <a:lnTo>
                                        <a:pt x="31" y="164"/>
                                      </a:lnTo>
                                      <a:lnTo>
                                        <a:pt x="19" y="103"/>
                                      </a:lnTo>
                                      <a:lnTo>
                                        <a:pt x="29" y="101"/>
                                      </a:lnTo>
                                      <a:close/>
                                      <a:moveTo>
                                        <a:pt x="49" y="202"/>
                                      </a:moveTo>
                                      <a:lnTo>
                                        <a:pt x="60" y="263"/>
                                      </a:lnTo>
                                      <a:lnTo>
                                        <a:pt x="50" y="265"/>
                                      </a:lnTo>
                                      <a:lnTo>
                                        <a:pt x="39" y="204"/>
                                      </a:lnTo>
                                      <a:lnTo>
                                        <a:pt x="49" y="202"/>
                                      </a:lnTo>
                                      <a:close/>
                                      <a:moveTo>
                                        <a:pt x="68" y="303"/>
                                      </a:moveTo>
                                      <a:lnTo>
                                        <a:pt x="80" y="364"/>
                                      </a:lnTo>
                                      <a:lnTo>
                                        <a:pt x="70" y="365"/>
                                      </a:lnTo>
                                      <a:lnTo>
                                        <a:pt x="58" y="305"/>
                                      </a:lnTo>
                                      <a:lnTo>
                                        <a:pt x="68" y="303"/>
                                      </a:lnTo>
                                      <a:close/>
                                      <a:moveTo>
                                        <a:pt x="87" y="404"/>
                                      </a:moveTo>
                                      <a:lnTo>
                                        <a:pt x="99" y="464"/>
                                      </a:lnTo>
                                      <a:lnTo>
                                        <a:pt x="89" y="466"/>
                                      </a:lnTo>
                                      <a:lnTo>
                                        <a:pt x="77" y="406"/>
                                      </a:lnTo>
                                      <a:lnTo>
                                        <a:pt x="87" y="404"/>
                                      </a:lnTo>
                                      <a:close/>
                                      <a:moveTo>
                                        <a:pt x="107" y="505"/>
                                      </a:moveTo>
                                      <a:lnTo>
                                        <a:pt x="118" y="565"/>
                                      </a:lnTo>
                                      <a:lnTo>
                                        <a:pt x="108" y="567"/>
                                      </a:lnTo>
                                      <a:lnTo>
                                        <a:pt x="97" y="507"/>
                                      </a:lnTo>
                                      <a:lnTo>
                                        <a:pt x="107" y="505"/>
                                      </a:lnTo>
                                      <a:close/>
                                      <a:moveTo>
                                        <a:pt x="126" y="606"/>
                                      </a:moveTo>
                                      <a:lnTo>
                                        <a:pt x="138" y="666"/>
                                      </a:lnTo>
                                      <a:lnTo>
                                        <a:pt x="127" y="668"/>
                                      </a:lnTo>
                                      <a:lnTo>
                                        <a:pt x="116" y="608"/>
                                      </a:lnTo>
                                      <a:lnTo>
                                        <a:pt x="126" y="606"/>
                                      </a:lnTo>
                                      <a:close/>
                                      <a:moveTo>
                                        <a:pt x="145" y="707"/>
                                      </a:moveTo>
                                      <a:lnTo>
                                        <a:pt x="157" y="767"/>
                                      </a:lnTo>
                                      <a:lnTo>
                                        <a:pt x="147" y="769"/>
                                      </a:lnTo>
                                      <a:lnTo>
                                        <a:pt x="135" y="709"/>
                                      </a:lnTo>
                                      <a:lnTo>
                                        <a:pt x="145" y="707"/>
                                      </a:lnTo>
                                      <a:close/>
                                      <a:moveTo>
                                        <a:pt x="165" y="808"/>
                                      </a:moveTo>
                                      <a:lnTo>
                                        <a:pt x="176" y="868"/>
                                      </a:lnTo>
                                      <a:lnTo>
                                        <a:pt x="166" y="870"/>
                                      </a:lnTo>
                                      <a:lnTo>
                                        <a:pt x="155" y="810"/>
                                      </a:lnTo>
                                      <a:lnTo>
                                        <a:pt x="165" y="808"/>
                                      </a:lnTo>
                                      <a:close/>
                                      <a:moveTo>
                                        <a:pt x="184" y="908"/>
                                      </a:moveTo>
                                      <a:lnTo>
                                        <a:pt x="196" y="969"/>
                                      </a:lnTo>
                                      <a:lnTo>
                                        <a:pt x="185" y="971"/>
                                      </a:lnTo>
                                      <a:lnTo>
                                        <a:pt x="174" y="910"/>
                                      </a:lnTo>
                                      <a:lnTo>
                                        <a:pt x="184" y="908"/>
                                      </a:lnTo>
                                      <a:close/>
                                      <a:moveTo>
                                        <a:pt x="203" y="1009"/>
                                      </a:moveTo>
                                      <a:lnTo>
                                        <a:pt x="215" y="1070"/>
                                      </a:lnTo>
                                      <a:lnTo>
                                        <a:pt x="205" y="1072"/>
                                      </a:lnTo>
                                      <a:lnTo>
                                        <a:pt x="193" y="1011"/>
                                      </a:lnTo>
                                      <a:lnTo>
                                        <a:pt x="203" y="1009"/>
                                      </a:lnTo>
                                      <a:close/>
                                      <a:moveTo>
                                        <a:pt x="223" y="1110"/>
                                      </a:moveTo>
                                      <a:lnTo>
                                        <a:pt x="234" y="1171"/>
                                      </a:lnTo>
                                      <a:lnTo>
                                        <a:pt x="224" y="1173"/>
                                      </a:lnTo>
                                      <a:lnTo>
                                        <a:pt x="212" y="1112"/>
                                      </a:lnTo>
                                      <a:lnTo>
                                        <a:pt x="223" y="1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5" name="Line 4294"/>
                              <wps:cNvCnPr/>
                              <wps:spPr bwMode="auto">
                                <a:xfrm>
                                  <a:off x="535940" y="234950"/>
                                  <a:ext cx="1120140" cy="756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6" name="Line 4295"/>
                              <wps:cNvCnPr/>
                              <wps:spPr bwMode="auto">
                                <a:xfrm>
                                  <a:off x="535940" y="234950"/>
                                  <a:ext cx="5765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7" name="Line 4296"/>
                              <wps:cNvCnPr/>
                              <wps:spPr bwMode="auto">
                                <a:xfrm>
                                  <a:off x="137160" y="1389380"/>
                                  <a:ext cx="9753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8" name="Line 4297"/>
                              <wps:cNvCnPr/>
                              <wps:spPr bwMode="auto">
                                <a:xfrm flipV="1">
                                  <a:off x="1112520" y="991235"/>
                                  <a:ext cx="543560" cy="398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9" name="Freeform 429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950"/>
                                  <a:ext cx="6350" cy="86233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97 h 1358"/>
                                    <a:gd name="T2" fmla="*/ 10 w 10"/>
                                    <a:gd name="T3" fmla="*/ 1358 h 1358"/>
                                    <a:gd name="T4" fmla="*/ 0 w 10"/>
                                    <a:gd name="T5" fmla="*/ 1256 h 1358"/>
                                    <a:gd name="T6" fmla="*/ 10 w 10"/>
                                    <a:gd name="T7" fmla="*/ 1194 h 1358"/>
                                    <a:gd name="T8" fmla="*/ 0 w 10"/>
                                    <a:gd name="T9" fmla="*/ 1256 h 1358"/>
                                    <a:gd name="T10" fmla="*/ 0 w 10"/>
                                    <a:gd name="T11" fmla="*/ 1091 h 1358"/>
                                    <a:gd name="T12" fmla="*/ 10 w 10"/>
                                    <a:gd name="T13" fmla="*/ 1153 h 1358"/>
                                    <a:gd name="T14" fmla="*/ 0 w 10"/>
                                    <a:gd name="T15" fmla="*/ 1050 h 1358"/>
                                    <a:gd name="T16" fmla="*/ 10 w 10"/>
                                    <a:gd name="T17" fmla="*/ 988 h 1358"/>
                                    <a:gd name="T18" fmla="*/ 0 w 10"/>
                                    <a:gd name="T19" fmla="*/ 1050 h 1358"/>
                                    <a:gd name="T20" fmla="*/ 0 w 10"/>
                                    <a:gd name="T21" fmla="*/ 886 h 1358"/>
                                    <a:gd name="T22" fmla="*/ 10 w 10"/>
                                    <a:gd name="T23" fmla="*/ 947 h 1358"/>
                                    <a:gd name="T24" fmla="*/ 0 w 10"/>
                                    <a:gd name="T25" fmla="*/ 845 h 1358"/>
                                    <a:gd name="T26" fmla="*/ 10 w 10"/>
                                    <a:gd name="T27" fmla="*/ 783 h 1358"/>
                                    <a:gd name="T28" fmla="*/ 0 w 10"/>
                                    <a:gd name="T29" fmla="*/ 845 h 1358"/>
                                    <a:gd name="T30" fmla="*/ 0 w 10"/>
                                    <a:gd name="T31" fmla="*/ 680 h 1358"/>
                                    <a:gd name="T32" fmla="*/ 10 w 10"/>
                                    <a:gd name="T33" fmla="*/ 742 h 1358"/>
                                    <a:gd name="T34" fmla="*/ 0 w 10"/>
                                    <a:gd name="T35" fmla="*/ 639 h 1358"/>
                                    <a:gd name="T36" fmla="*/ 10 w 10"/>
                                    <a:gd name="T37" fmla="*/ 578 h 1358"/>
                                    <a:gd name="T38" fmla="*/ 0 w 10"/>
                                    <a:gd name="T39" fmla="*/ 639 h 1358"/>
                                    <a:gd name="T40" fmla="*/ 0 w 10"/>
                                    <a:gd name="T41" fmla="*/ 475 h 1358"/>
                                    <a:gd name="T42" fmla="*/ 10 w 10"/>
                                    <a:gd name="T43" fmla="*/ 537 h 1358"/>
                                    <a:gd name="T44" fmla="*/ 0 w 10"/>
                                    <a:gd name="T45" fmla="*/ 434 h 1358"/>
                                    <a:gd name="T46" fmla="*/ 10 w 10"/>
                                    <a:gd name="T47" fmla="*/ 372 h 1358"/>
                                    <a:gd name="T48" fmla="*/ 0 w 10"/>
                                    <a:gd name="T49" fmla="*/ 434 h 1358"/>
                                    <a:gd name="T50" fmla="*/ 0 w 10"/>
                                    <a:gd name="T51" fmla="*/ 269 h 1358"/>
                                    <a:gd name="T52" fmla="*/ 10 w 10"/>
                                    <a:gd name="T53" fmla="*/ 331 h 1358"/>
                                    <a:gd name="T54" fmla="*/ 0 w 10"/>
                                    <a:gd name="T55" fmla="*/ 228 h 1358"/>
                                    <a:gd name="T56" fmla="*/ 10 w 10"/>
                                    <a:gd name="T57" fmla="*/ 167 h 1358"/>
                                    <a:gd name="T58" fmla="*/ 0 w 10"/>
                                    <a:gd name="T59" fmla="*/ 228 h 1358"/>
                                    <a:gd name="T60" fmla="*/ 0 w 10"/>
                                    <a:gd name="T61" fmla="*/ 64 h 1358"/>
                                    <a:gd name="T62" fmla="*/ 10 w 10"/>
                                    <a:gd name="T63" fmla="*/ 126 h 1358"/>
                                    <a:gd name="T64" fmla="*/ 0 w 10"/>
                                    <a:gd name="T65" fmla="*/ 23 h 1358"/>
                                    <a:gd name="T66" fmla="*/ 10 w 10"/>
                                    <a:gd name="T67" fmla="*/ 0 h 1358"/>
                                    <a:gd name="T68" fmla="*/ 0 w 10"/>
                                    <a:gd name="T69" fmla="*/ 23 h 13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0" h="1358">
                                      <a:moveTo>
                                        <a:pt x="0" y="1358"/>
                                      </a:moveTo>
                                      <a:lnTo>
                                        <a:pt x="0" y="1297"/>
                                      </a:lnTo>
                                      <a:lnTo>
                                        <a:pt x="10" y="1297"/>
                                      </a:lnTo>
                                      <a:lnTo>
                                        <a:pt x="10" y="1358"/>
                                      </a:lnTo>
                                      <a:lnTo>
                                        <a:pt x="0" y="1358"/>
                                      </a:lnTo>
                                      <a:close/>
                                      <a:moveTo>
                                        <a:pt x="0" y="1256"/>
                                      </a:moveTo>
                                      <a:lnTo>
                                        <a:pt x="0" y="1194"/>
                                      </a:lnTo>
                                      <a:lnTo>
                                        <a:pt x="10" y="1194"/>
                                      </a:lnTo>
                                      <a:lnTo>
                                        <a:pt x="10" y="1256"/>
                                      </a:lnTo>
                                      <a:lnTo>
                                        <a:pt x="0" y="1256"/>
                                      </a:lnTo>
                                      <a:close/>
                                      <a:moveTo>
                                        <a:pt x="0" y="1153"/>
                                      </a:moveTo>
                                      <a:lnTo>
                                        <a:pt x="0" y="1091"/>
                                      </a:lnTo>
                                      <a:lnTo>
                                        <a:pt x="10" y="1091"/>
                                      </a:lnTo>
                                      <a:lnTo>
                                        <a:pt x="10" y="1153"/>
                                      </a:lnTo>
                                      <a:lnTo>
                                        <a:pt x="0" y="1153"/>
                                      </a:lnTo>
                                      <a:close/>
                                      <a:moveTo>
                                        <a:pt x="0" y="1050"/>
                                      </a:moveTo>
                                      <a:lnTo>
                                        <a:pt x="0" y="988"/>
                                      </a:lnTo>
                                      <a:lnTo>
                                        <a:pt x="10" y="988"/>
                                      </a:lnTo>
                                      <a:lnTo>
                                        <a:pt x="10" y="1050"/>
                                      </a:lnTo>
                                      <a:lnTo>
                                        <a:pt x="0" y="1050"/>
                                      </a:lnTo>
                                      <a:close/>
                                      <a:moveTo>
                                        <a:pt x="0" y="947"/>
                                      </a:moveTo>
                                      <a:lnTo>
                                        <a:pt x="0" y="886"/>
                                      </a:lnTo>
                                      <a:lnTo>
                                        <a:pt x="10" y="886"/>
                                      </a:lnTo>
                                      <a:lnTo>
                                        <a:pt x="10" y="947"/>
                                      </a:lnTo>
                                      <a:lnTo>
                                        <a:pt x="0" y="947"/>
                                      </a:lnTo>
                                      <a:close/>
                                      <a:moveTo>
                                        <a:pt x="0" y="845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45"/>
                                      </a:lnTo>
                                      <a:lnTo>
                                        <a:pt x="0" y="845"/>
                                      </a:lnTo>
                                      <a:close/>
                                      <a:moveTo>
                                        <a:pt x="0" y="742"/>
                                      </a:moveTo>
                                      <a:lnTo>
                                        <a:pt x="0" y="680"/>
                                      </a:lnTo>
                                      <a:lnTo>
                                        <a:pt x="10" y="680"/>
                                      </a:lnTo>
                                      <a:lnTo>
                                        <a:pt x="10" y="742"/>
                                      </a:lnTo>
                                      <a:lnTo>
                                        <a:pt x="0" y="742"/>
                                      </a:lnTo>
                                      <a:close/>
                                      <a:moveTo>
                                        <a:pt x="0" y="639"/>
                                      </a:moveTo>
                                      <a:lnTo>
                                        <a:pt x="0" y="578"/>
                                      </a:lnTo>
                                      <a:lnTo>
                                        <a:pt x="10" y="578"/>
                                      </a:lnTo>
                                      <a:lnTo>
                                        <a:pt x="10" y="639"/>
                                      </a:lnTo>
                                      <a:lnTo>
                                        <a:pt x="0" y="639"/>
                                      </a:lnTo>
                                      <a:close/>
                                      <a:moveTo>
                                        <a:pt x="0" y="537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0" y="475"/>
                                      </a:lnTo>
                                      <a:lnTo>
                                        <a:pt x="10" y="537"/>
                                      </a:lnTo>
                                      <a:lnTo>
                                        <a:pt x="0" y="537"/>
                                      </a:lnTo>
                                      <a:close/>
                                      <a:moveTo>
                                        <a:pt x="0" y="434"/>
                                      </a:moveTo>
                                      <a:lnTo>
                                        <a:pt x="0" y="372"/>
                                      </a:lnTo>
                                      <a:lnTo>
                                        <a:pt x="10" y="372"/>
                                      </a:lnTo>
                                      <a:lnTo>
                                        <a:pt x="10" y="434"/>
                                      </a:lnTo>
                                      <a:lnTo>
                                        <a:pt x="0" y="434"/>
                                      </a:lnTo>
                                      <a:close/>
                                      <a:moveTo>
                                        <a:pt x="0" y="331"/>
                                      </a:moveTo>
                                      <a:lnTo>
                                        <a:pt x="0" y="269"/>
                                      </a:lnTo>
                                      <a:lnTo>
                                        <a:pt x="10" y="269"/>
                                      </a:lnTo>
                                      <a:lnTo>
                                        <a:pt x="10" y="331"/>
                                      </a:lnTo>
                                      <a:lnTo>
                                        <a:pt x="0" y="331"/>
                                      </a:lnTo>
                                      <a:close/>
                                      <a:moveTo>
                                        <a:pt x="0" y="228"/>
                                      </a:moveTo>
                                      <a:lnTo>
                                        <a:pt x="0" y="167"/>
                                      </a:lnTo>
                                      <a:lnTo>
                                        <a:pt x="10" y="167"/>
                                      </a:lnTo>
                                      <a:lnTo>
                                        <a:pt x="10" y="228"/>
                                      </a:lnTo>
                                      <a:lnTo>
                                        <a:pt x="0" y="228"/>
                                      </a:lnTo>
                                      <a:close/>
                                      <a:moveTo>
                                        <a:pt x="0" y="126"/>
                                      </a:moveTo>
                                      <a:lnTo>
                                        <a:pt x="0" y="64"/>
                                      </a:lnTo>
                                      <a:lnTo>
                                        <a:pt x="10" y="64"/>
                                      </a:lnTo>
                                      <a:lnTo>
                                        <a:pt x="10" y="126"/>
                                      </a:lnTo>
                                      <a:lnTo>
                                        <a:pt x="0" y="126"/>
                                      </a:lnTo>
                                      <a:close/>
                                      <a:moveTo>
                                        <a:pt x="0" y="23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0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0" name="Line 4299"/>
                              <wps:cNvCnPr/>
                              <wps:spPr bwMode="auto">
                                <a:xfrm>
                                  <a:off x="196850" y="1345565"/>
                                  <a:ext cx="609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1" name="Line 4300"/>
                              <wps:cNvCnPr/>
                              <wps:spPr bwMode="auto">
                                <a:xfrm flipH="1">
                                  <a:off x="198120" y="1345565"/>
                                  <a:ext cx="59690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8" name="Line 4301"/>
                              <wps:cNvCnPr/>
                              <wps:spPr bwMode="auto">
                                <a:xfrm flipV="1">
                                  <a:off x="535940" y="1018540"/>
                                  <a:ext cx="4635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9" name="Line 4302"/>
                              <wps:cNvCnPr/>
                              <wps:spPr bwMode="auto">
                                <a:xfrm>
                                  <a:off x="582295" y="1018540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0" name="Rectangle 4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10934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1" name="Rectangle 4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095" y="615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2" name="Rectangle 4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2115" y="85471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3" name="Rectangle 4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725" y="8420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4" name="Rectangle 4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075" y="14224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5" name="Rectangle 4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1085" y="14160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6" name="Oval 4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299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7" name="Oval 43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1195" y="981710"/>
                                  <a:ext cx="1905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8" name="Oval 43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5920" y="981710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9" name="Oval 43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63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0" name="Oval 43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415" y="225425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88" o:spid="_x0000_s1775" editas="canvas" style="width:147.4pt;height:128.4pt;mso-position-horizontal-relative:char;mso-position-vertical-relative:line" coordsize="18719,1630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Z2OLvxsAAFbQAAAOAAAAZHJzL2Uyb0RvYy54bWzsXW1vI7mR/n7A/QdBHw+YtdivamO9wWZe 7gLsJYtb332XJXksRJYcSTOeTXD//Z4iWd0si9VNz+xMFucOkG17VC5WPSyR1cWH5Pd/+HS/nXxc H46b/e5qar6bTSfr3XK/2uzeX03/+/rdq/l0cjwtdqvFdr9bX01/XR+nf/jhX//l+8eHy3W2v9tv V+vDBEp2x8vHh6vp3en0cHlxcVzere8Xx+/2D+sdPrzdH+4XJ/x6eH+xOiweof1+e5HNZtXF4/6w ejjsl+vjEf/6xn04/cHqv71dL09/ub09rk+T7dUUtp3sfw/2vzf034sfvl9cvj8sHu42S2/G4jOs uF9sdmi0VfVmcVpMPhw2Z6ruN8vD/ri/PX233N9f7G9vN8u19QHemNkTb14vdh8XR+vMEuiwgfjp N9R7857s3u3fbbZboHEB7Zf0b/R8RP+s6ePtTgq5f7GyXubxAR14fGi78vhlJv5yt3hYW8+Pl8s/ f/z5MNmsrqZFXpjpZLe4RyS9O6zXFBeTImtsP5IFEP3l4ecDGXt8+Gm//Otxstu/XW1OP+83uxNs MtTjsDsQpV+O+KPJzeN/7lfQvPhw2tvO/HR7uCdV6KbJp6tpNZ/VGYLo16tpM5/PKh8960+nyRIf N2VZ1eV0ssTnVTMvbUuLS1ay/HA8/ft6bxUuPv50PLnQW+EnauP9yvt1jRZu77eIwn+7mFTZ5HFi yplVFgoBhlZoNrmbGOtYKJEJibiWPJAxJqqmCEVmuWIO3B4wpwokTFUqeupQKm4QBpS2KaMa1ARS cXxMiHNWzRWLAGzXnqIphDqbVZqmBLRNCHc+azRVw3ibEPC8NpqmBMRNCHmPUcOY07en7byiLhSj smHMsxDzwmhfkywB8yzEvDRaaGbDmGch5mVda+4lYJ6FmPcYNYx5HmKOIUwxKh/GPA8xr4z2jckT MM9DzOtMi858GPM8xLyeawNUnoB5HmLeY9Qw5kWI+XyujQg0mbVfh/jYUoSYzzMtOIsEzIsQ8ybT uq8YxrwIMW/m2ihVJGBehJj3GDWMeRlibmaNNiSUw6CXIeiYY7TwLBNQL0PUjcm1Ma8chr0MYTem 0cKqTMC9DHHvM2sYeORBXRSbrNHCoRoGvhLAZ7k2glYJwFcC+LzQBr5qGPhKAF/MtNCqEoCvBPA9 Zg0DXwvgkSQqQ3s9DHwtgC8KbRitFeAvKPP0mezijpPb5aed/zf8NFnQK+HMJtYP+yMl1JTqIlm+ dkn54hJSlAorwjCRhHOfV/cLo/NJmJPwfmF0LwnXSZrRfyTcJAlTkknSLj0HSv2GGO+jSXOSskWr Pc1NSgmteJqjlPZZ8TRX/ZvRNZI3esUacpUSONKODC1J3LuKLCxJ3LuapblK2ZY1Js1VSqlIHDlT ijGUN1nxNFcpN7Liaa5SAmTF01ylJMeKp7lKmQyJI1VJcZXSFSue5iqlJFY8zVXKO6x4mquUW1jx NFcpgSBxJAgprlKSYMXTXKU8wIqnuUpzvRVPc5Wmcyue5ipN2SSOKTnFVZqWrXiaqzTzWvE0V2l2 teJprtIEasXTXKVJksQxCaa4ShOhFReuutHMz2UHFBWflhMP0wnKiTfUxOLyYXGiKZB/nDyi7EQl nMkdfjB2Arzff1xf763EiWZCZ6QtKKGt7tPtLpTy/cBi/CE/H6wqL9TOOPwpP52UazBJ6Glzy+3+ uLaOdnY6pUiVLXr8F93nsnHUf4Qcf8pPr81LDRjJjSaKsW3clu4NKjnCSs0b1I6EHGvmp/OGpQbM 5EYTxdK9Qd1GWKl5g1KRkGMv+Om8YakBM7nRRLF0b1DxEVZq3qDGJOTYC346b1hqwExuNFEs3RvU d4SVmjcoKQk59oKfzhuWGjCTG00US/cGlSFhpeYNalFCjr3gp/OGpQbM5EYTxdK9QR1IWKl5g9KT kGMv+Om8YakBM7nRRLF0b1BBElZq3qBmJeTYC346b1hqwExuNFEs3RvUi4SVmjcoUQk59oKfzhuW GjCTG00US/eGCk3CTM0dKm4JQfaDn86fVmzA0rbdVLlnuIR6l7BUdQnVLCHIrvDTu8RiQ6Zyu6ly z3AJVSlhqeoSKmFCkF3hp3eJxYZM5XZT5Z7hEqpQwlLVJZS+hCC7wk/vEosNmcrtpso9wyWUsISl qks2MUfG/1T3E5dYbMhUbjdV7mmznI7iLYBeI2whpX2foNeQYBX5uN9uVrRsT+8Rx8P7m9fbw+Tj gpgO9n/+hUeIbXf2dSSj16LlAoSL2+3iZF9JhFiitofD8fRmcbxzrVoN7hXoZv1xTWyCxeXderF6 u1vZn0+Lzdb9DE+IUmAX4mntnegGx8ub/epXrMMf9o6mAVoJfrjbH/4+nTyConE1Pf7tw+Kwnk62 f9phLb8xBQXuyf5SlHZt/hB+chN+stgtoepqepqiEkk/vj45HsiHh8Pm/R1acq9mu/2PWP+/3dD6 vLXPWeV/AcXB2fotuA74sp1zHex7rCAwfA2ug8nLjJYk8M0A16Fq7Kv84pK5DmVR5zaE8Hkxy7O2 LPdFbIe5pTvgvy6IOkpEWMBuQFOosDBoI6oTAVbtUtrcrgdH9ITV66KMK8KE1Smyi/kRRUCmFcIq RdQiTGitzLykxZqIonDFgFYAI54hx+n0aAiFqwUKQoLwUNe0TBMxCANX11ylqQrRrjNNVQi3AZRR 9wTloc5o5SFmVoh4M1dUhZDXtaYqxLwikkkEdMF50MEKYdfAosJ424GVXbWLOCg4DyZXYkHQHqpC CSrJeqiU+BS8h8quj8XsCoE3pYK8YD5UDa21xXSFyJssi0MvqA86XiH0Kl6S/GCUiBDcB9MoISHo D2Wl6QqDPsMqezS8BP+hLGmdM4KXoD9kRvkyCgZENdN0CezBk4jbFQ42lYqXwF7Di+bmNu5LRHTU R8GByEolJgQNorAklgheggWRzRXsBQ/CkZBiusK4z9BiFC/BhCgzWtyP6Qqxz4pC0RVir+MVYq/i JcgQRaHEhKBC5OjtqI+CDZE3mq4w7vNCiVXBhsgROVG8BBcClE/FrnC0LyAV1xVin88U7AUdQscr xF7FS/Ah8kqJCcGGyEGFi2JPxfz2O5QbTVeIfWGUWBWEiHxG/J9IrAo6BFEd4naF2OeYFeK6BPYg fcZ1hXGv4yWw1/ASlIhsrsSEIESAUxy3S3AiMksCiuAlGBEFeJZRH6kM3fYjsuU4XsQebqUKzDBx XSH2Wa3pCrEvMiX5qkPsdbxC7FW8qJzbWm+Qo0VjYh7ml0WjxMQ8jHtTaLrCuC9zJVbnIfamIPJO pB/B1+6sL5GGRrGnsmjgo6ZLYD9X8q95iL2Ol8BewwsM+MAuy2GN+NiE2IOtHveRioutj5apHVMl oG8UuJoQ+lJ5TcC7ZddeOVe+jVQfbK0y2ujVhMiXiJtoLzYCeRWtEHkVLTMLoddGCTMLoa+MEhKG 6mutl8pMaxc8WyG8u8SdNLMQfCX7MrQs3enKVLtC9LXhy8xC9Cuw16Poo/OCNnXEQvgFYigejWSz CJtuJJup1EF8rYjVMZLNnjIwR7KZFjMj2UxDZiSbacj8JmQzlQDtuSzXeE2gtYkhhm2NOZsGPZBG ksQxK1vxNF6dJ29cI59P0U4JPWkHSyJJHLmLFU9z1bMVrudprlLmbbWnuUrJNYkjfU6x3S/OXzdp rlKObLWnuerXya+R6SYZ413FWnSKuM1myRpKWNP+wHcsZaVpf+D9pdQz7Q98HFN6mfYH3mcQIMI/ cF+YLyBx0msQcThpuYCWNrs1ZbfubT8HeNxq97lcTMbylO1y7LRy/vDH/PTqPP8QfINeMU8VfrqS /ESZp4Wybfwprzefe4NFD2tlxX+iuYP1HyuIFZ5eQ7G2Y+Xw9tXnD9ZtXLscgGwqPx06Z+bxx7pH WEtwhmJVwFmguYSVFSeJHT19tmLVxMlhSuyV80MI1jwG5J5amOAVNovQAIJ1iwGvsGZhJbEq0WsF 1iOcnOGuZyv46boAaw2u5XZQ58/56eXOLOTP9b5C/dvZgOpzf19hNcBJYlTv6wMmeaKW3yuHKr7T h3WCPn3nFg57hcqy1Y3a8YBXqLM7yaK/D1BD93Lc+2wFP10foD7u5FAV6PPq3ELWo/cVarZONxKU /r5CBdtKokbdawWq004O9ZA+a1F5di2jat0rd2bhsFeohjob8IrU7xVqw06y3WPA2vnp+oBYEvRN RWW311rUdJ0cVlX7vDq3kNvT+wp1RqfbMTowJ2pjIKquVhJ11V4rUFF1cu3LNVvBT+e98XlR0SZp /Dk/We6phfx5j1eeQI0q3UBf+T0FZZucsXJ+OiNKN6WhGtnvu49TVBr75c7s4+Z0n3xQofI14JIb KDyHAR3KqvnpPHKDZNVuiONP+emkfISidtfrz5ltrIXdgRkjfe2l09eQbTj62k+b3ZqO6bEDiaeu vd79fMDgRr/ph+9Mbrebh/9hZp4/hsdg84nfwJZhoRlL3dDTUdPyZl5TSkDH8BhTgpDJcw1z04i1 SCfxTOiHq+kW1tl8nk/loeD1IqS4PRqJvlrEnsRXzW1j/hzK5P3mhAOvtpv7q+m8ZWkO0CStc/7F hRh49mCpfzSz5u387bx4hdW9t6+K2Zs3r35897p4Vb0zdfkmf/P69Rvzv+SYKS7vNqvVekdcUT7k yhRpBzT547bc8VTtMVctJhdSuy1LwER+WqOjLE+a2KjzvymhEtnHOaHSTsY+Kn/5aodHYRqt/eSD qM0xIYioxWxb0ksCRW1d4BdOaDhoQ+IvB2qwDtIRIaGkXdABFeBxguZcW50M8pVWhtgCxuCly9rT yWBWb2VA1YrqwTe8lbFMupgigN4KWWJmxCCxCkWLiTFFeDdqFSmOYS5sRWg5OKYG6UUrowEUrj1p AAk+peVARhwTdEoUVRSbqCLQGmWpLDFdIdwGTNC4f4JQaZfXYrpCxA1IKoquEHMQ0KJRgAylMx51 IE1XCLyKV4i8jpfgVIJsFLVLUCozS2WJxYPkVCqBJSiVmaVmRHWFwV5qukLsM0uLieoKsc81H0Ps M0tviuoKsVfxCrHX8ZKcSqJmROJLUCpzNSYEp9LS+mK6wrgnglA8VgWnslawF5TKXMVecCotvSlm V4h9juNXFLtC7O05czFdIfY6XoJTCWJJFHtBqSzUmBCcSntqT8QuQaksVOwFp9IeCBXTFcZ9URH9 JBarglNpD1GL6QqxLyy3PKorxF7FK8Rex0twKlGMjoMvOJV0Jk/cSUGqNPYstYiX4oCpUo1Wwap0 3JiYshB+HFWpWRYOO5btGdMVwl8CC8XLEH4dshB/HTLBqzRgtEWDX/AqKzUwBLHS5MooJs6ZqtSI FcxKkymRIZiVFQaCOGbysCmjuRl2QAU6lKJMdICKWdgBOmaCXGmwfybaAYJcWauhIdiVxjLgI3Em 2JW1GrOCXmks3TmmLPwC1Ha7RmzMoHXTNhfDPijFzbADast1iioTHaBiFnaAjhm91naWWWpexE3B sJyroSEplrUSZ7SrvW1yrgat5FjiixINDcGxnGOKjgetJFmWSgegjBhYZknPsQ6QLEsVs7ADdMwk zRJUxaibgmbZqB0geJbuNL9Ib6JQ2bnZqEErmJZmrmAmqJaNJSvHMJNcS3tMa8yysAMatQMk2VLF LOwAHTPJtszs8b8R0yTdEn9EVMSYp5JwmVkqaFRf2AuYyLTQlaTLzB7JF9UXDkXQp77L0Rpw+/0z 4NlGIw4aQrGZP8v5/KVeci978Au7ow8/+RJsd+/F/JWvwUYNFiNehKFJ8ZdWFDtYjBrJRrwMZ5mq T/QHqiFavIhjlTOtnIFQE/ZBTok/sc8w0/ET/SHxQ7lypMOOdFgUDsezF89OGB3PXtS4iuPZixoy 49mLGjL/jLMXRzosWLOONnPdXirSf4zwSIfVAtizX65HOiwWthFEsUO5kV1aQg8OrWZOWX+42aSd 0g+cI0+riEhIh/7AxzPW5xP/AK9BrgVmwwy1gLqL+wNmstg/cKZ9AQeYXm7cOa54uYqRgD14zDnQ 2FX++Ov2AF4m0PDT0XE8UXiAL+a6a4Cl5YTYLG6G+TohDcwzgfDGAQA7HrjmiScWYj3SdyXr5qfT 5ylDWGrsFQPl1DXLkcRa+KlYxx/rDoFISZqxruUN0BxibskA6rQcQPqGqIfcbL/fZ9YNO+QnYywW DTjkCbJE03TfTtbNT4ep37yCRbFeMaZctvR91sJPp+3MOv5Y7yGq6AFRrMAMOOQP1sNyVK+l/tRH rDT1ivlDVbGI1Ct2Zt2wQ7YsA4/o8DiHvBZzWAGyvmONp9cIW78hjQPEdM8exsrMgDoHeWdgglN0 1g9MwDrBkFP+rHksnPRbAVKi1YiY6QtQ4y8wwHJHv9yZhQle0bU38ArF9yGvPDseqxH9VniuNxYa +uVoSdq2PCB3ZmGCV7TmBN2oaA955XeLocTfb60/rR3V+345f3jcHPNhb5+eWZjglU+HUSYe8srv +EDdvN8KWpkATiiJ98v5LXiodvfLnVk47BWKsdYGqrYOuIU6tRcd6AUUoFmQZz02hJ9utEZl2Qu2 OR8L8NNPvOdWsoA+sKOu6bRTatk/ENr8Cj2BCmp/V6CW63W6KjcyOzaEn95in0Qhm+3HIGIla2LX 0MhIa37ptGZ8pSSt2WYhz6E103uDJzOXedn4TWQI/TMyM2J2Zuhzywstq6ytADAvlJnKI5lZ3hwc vWj3/xWZGWmYjEObOn6dOCzBXR5J9SOpHiUPH2A4p9nfyIzkXcahzfY/Mw6DzR1gZTU5gg4JQ7e7 o6nLnF7Q7SXLyJxdNjEOhi99Zwden2UQ2pez5wRhfK8RJuCSyOb0ctCYzEVcF45lkZccjth4BFLc GJHjXiN7UT3qfi4iw4vq7Qurj8pvtdfoLKm0+9fsCIoTK/Kz7XGftdOI6Pbu5Y7YKN7z63CfEW6G tTRh2rNth/ROLNz8YnfknGsSfB86cBR8mogmvBO2tKC4ScjeWwl8ty0JPaJI0K7imjDvdZpMY7cl RDSFBNC4IkRKp0g3CaB0cnFNkmY1syczx2ASLCsF8ScUq9JSoiL+CYaVYpYAfYZ9MfHeE+QqzawQ dlxNoKkahp2WGjrcdavEXqO4g2KnEd33HfdP7DRS/BMbjRpQmRVVw5FOe7lb/+b2uoNYLIij2zWj QtDpknXFqGHQ6ayYBKPEHqM45mKHEd1rH7dJ7DBS3BM31tc4IVZRNYy52F5UYdOWoilheBE31pe1 Fuji0noFqRBz3SixtyiuSe4swtHDcffEziIFc7GxqLR3aMSiU2wsUowK49ydThzVlIC5uLE+d6zc yJAnLq1XjAox140Se4rimsSGoswRwCM2yQ1FiqpwFs2xNTTefWI7kaIpxNzdchDDnJhU7bddCQR5 W73b4hHzb3hsoUM72tZ0o8Q+orh7chORNrPLPUSKphBy2rQUh1zsIFI0Cci1IVjuHlI0haO5Nm7S +m0LpqJH4B1ahDr5SEkeKcl4aR4pySMlGbfHM0Wln7U1UpI1Tt5ISdaQ8Tyj63aF/7fh+dHLNl3X TplIjObnSoKc82C+05g9XhDFD18Z5DVlfvoF+GfK+QxJXfU+s4+b46Xs0GJnAlsweIaaF0TJI8ml VDlUPnr1ndmX7JLBPvp+2oHXjYpJrwkUFUROSJXrGmZb+SkgPxcb7CWUK5JcQoUkxaNEMZzZy82y I/wUDp2LDTmESkeSP3TltOtKbpif4nuUKNa1ylr4GbpzLjXkDaotSd7QdeAJ3iSKda2yF/wMvTmX GvIGFZEkb+iq9gRvEsW6VtkLfobenEsNeYMCSJI3KLmkeJMo1rXKXvAz9OZcasgbVE6SvCnaQ+O5 XX669v3IlijWtcpa+Bl6cy415A0KJUneoDST0jeJYl2r7AU/Q2/OpYa8QYUlyRsUdVK8SRTrWmUv +Bl6cy415E13avRAqjPEi/VzaJpY1yp7wc/Qm3OpIW9QiknqmwGKuf/apEl1bbIP/Ax9OZca8qU9 eLe/Y5IG5yShtkG2n5+hH2dC7MZIopxOXvrV5lT3lnwNOwQ+h68RkChxeMqcNFJqnhc4BNpmXx1L A8cZM0mjOyZ55Ay9cM4QLayEMZjjJj+kr8+JQcsZ+g9Ena0R8PnE4AF5ylA0GkvsRkCwEoOtyOft DsgxHl92POK+6qfxaNPHZ8fj0/OyA4o5dnPOS6zzIsy70RHXEdBmHYrHHJv/+M11jMeXHo9Y3pPj o33pek48BnN0Oc8yOn7Mls8iUUgTsxsTy9m4yWE8sd2SyzOaKF0M/td6ecKK6hYXCfgdzz4Qz2mU r+8guP7xcNg/3q0XqyPNz1SXEn9Av+gXD4SBWzUlBy4Kv8gv5fCJa69mtDWTxk+Dy4NcFoGXHGUA PcARmy7wKe70PqRdN0B2BGftY4ubH7l/V7cB6PcgvLP/s+gvLgMx9doANy35Cw4M0Pxj1rx6V83r V8W7onzV1LP5q5lp/oiEvmiKN+/kBQf2oolP99vd8RL3EnzuBQd0x0NTgj5HWAdG45fD+5vX28Pk 42KLi1Tb6xvQg0LsmXc8tPczkPl8cwI/YzconD7dfLK7L4yrg1Es3+xXv2JPxmGPGy3wpTl/wdzt cc3FZPunHb4PEDjxDwf+4YZ/WOyWd/vD1fQ0xfEg9OPrE37D33x4OGze36EBl+8eH378cNq/25z4 y+Vs8N+0b3ixQ0YnbkaGiXBj3lcfJjAM+GGiMjRgiBwLr6ec849jxJPv0ThGtAOJfg/Ml4wRdo1p HCOwyyAyRtgvqsgMEJ4PP+2Xfz1OdvvfNpUw1TyjI48oCcZ7WI3qsRglmgaDyJhJ0DVFduoNZ9tx lPjKo0Q7Wb7sTAJ83cgoEW5p/dqZRJ3hPGg/SBTY/v90kMDH4+vGahwkWgi+4etGO1u+7EECG4Ei g0S45fhrDxKNGwWo5lDgKBxXdOhquv7jsSYxZhI+mfqGg0Q7Wb7sQQKTdGSQ6N8B/hu/b8wqHBjo UglT4NJUx97shol5g8Wh8YVjzCX+GblEO12+7GECWyTdMPEXVJVpcSNkwnztNAIH8mUNr27kdePv ne1GCEut8SNE09G6lbWN9Rb3NR97b1MWhfLEerq7dvnz71w+7D/sVrbSQutBb/3Pp8Vm635G/Z4W VqL3FPdU1I9/+7A4rLmm3piCdlC7unpR4i1uOnG1df+Jq6/7T1Jr7Ls91dhvfw81duwaFYHqXky/ Uemsqo3xcQp6zVnlzNjYdGtwRAbzK05jmD5cTV9YmLYsGj+eugNNv1GY4njzEu9etsIbj1MKzjFO YwuULyxOW3YNx2nIrvnq8z4uo6fMn+oH47TvqSCO+zmYjb6oOCVS7JNpv11OXP7549eO0zKrCr9g lmVlgbK4WDAT2ek47U/B1fj7dPJ4WPx+pn0k1ctL/N/yWd7DsrvN8s3itAh/t6n35Trb3+23q/Xh h/8TAAAA//8DAFBLAwQUAAYACAAAACEAVhfFHNoAAAAFAQAADwAAAGRycy9kb3ducmV2LnhtbEyP wU7DMBBE70j8g7WVuFGnFUQlxKlQpXIqh6R8gBsvSZp4HcVu6v49Cxe4rHY1o9k3+TbaQcw4+c6R gtUyAYFUO9NRo+DzuH/cgPBBk9GDI1RwQw/b4v4u15lxVypxrkIjOIR8phW0IYyZlL5u0Wq/dCMS a19usjrwOTXSTPrK4XaQ6yRJpdUd8YdWj7hrse6ri1Vwlvtb+b4r8dwfPpreVDE9zFGph0V8ewUR MIY/M/zgMzoUzHRyFzJeDAq4SPidrK1fnrjGiZfndAOyyOV/+uIbAAD//wMAUEsBAi0AFAAGAAgA AAAhALaDOJL+AAAA4QEAABMAAAAAAAAAAAAAAAAAAAAAAFtDb250ZW50X1R5cGVzXS54bWxQSwEC LQAUAAYACAAAACEAOP0h/9YAAACUAQAACwAAAAAAAAAAAAAAAAAvAQAAX3JlbHMvLnJlbHNQSwEC LQAUAAYACAAAACEAXGdji78bAABW0AAADgAAAAAAAAAAAAAAAAAuAgAAZHJzL2Uyb0RvYy54bWxQ SwECLQAUAAYACAAAACEAVhfFHNoAAAAFAQAADwAAAAAAAAAAAAAAAAAZHgAAZHJzL2Rvd25yZXYu eG1sUEsFBgAAAAAEAAQA8wAAACAfAAAAAA== ">
                      <v:shape id="_x0000_s1776" type="#_x0000_t75" style="position:absolute;width:18719;height:16306;visibility:visible;mso-wrap-style:square">
                        <v:fill o:detectmouseclick="t"/>
                        <v:path o:connecttype="none"/>
                      </v:shape>
                      <v:shape id="Freeform 4290" o:spid="_x0000_s1777" style="position:absolute;left:6807;top:9880;width:9556;height:70;visibility:visible;mso-wrap-style:square;v-text-anchor:top" coordsize="1505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t6PU8UA AADdAAAADwAAAGRycy9kb3ducmV2LnhtbESPQUvDQBSE70L/w/IEb3bTtEiJ3RapCPVm2l56e2Rf k2D2bdh9TaK/3hUEj8PMfMNsdpPr1EAhtp4NLOYZKOLK25ZrA+fT2+MaVBRki51nMvBFEXbb2d0G C+tHLmk4Sq0ShGOBBhqRvtA6Vg05jHPfEyfv6oNDSTLU2gYcE9x1Os+yJ+2w5bTQYE/7hqrP480Z 6A/5kH+cw/L2Pkgp5fh9iddXYx7up5dnUEKT/If/2gdrYLVcLeD3TXoCevs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3o9TxQAAAN0AAAAPAAAAAAAAAAAAAAAAAJgCAABkcnMv ZG93bnJldi54bWxQSwUGAAAAAAQABAD1AAAAigMAAAAA " path="m,l62,r,11l,11,,xm103,r62,l165,11r-62,l103,xm206,r62,l268,11r-62,l206,xm309,r62,l371,11r-62,l309,xm412,r62,l474,11r-62,l412,xm515,r62,l577,11r-62,l515,xm618,r62,l680,11r-62,l618,xm721,r62,l783,11r-62,l721,xm825,r61,l886,11r-61,l825,xm928,r61,l989,11r-61,l928,xm1031,r61,l1092,11r-61,l1031,xm1134,r62,l1196,11r-62,l1134,xm1237,r62,l1299,11r-62,l1237,xm1340,r62,l1402,11r-62,l1340,xm1443,r62,l1505,11r-62,l1443,xe" fillcolor="black" strokeweight=".1pt">
                        <v:stroke joinstyle="bevel"/>
                        <v:path arrowok="t" o:connecttype="custom" o:connectlocs="39370,0;0,6985;65405,0;104775,6985;65405,0;170180,0;130810,6985;196215,0;235585,6985;196215,0;300990,0;261620,6985;327025,0;366395,6985;327025,0;431800,0;392430,6985;457835,0;497205,6985;457835,0;562610,0;523875,6985;589280,0;628015,6985;589280,0;693420,0;654685,6985;720090,0;759460,6985;720090,0;824865,0;785495,6985;850900,0;890270,6985;850900,0;955675,0;916305,6985" o:connectangles="0,0,0,0,0,0,0,0,0,0,0,0,0,0,0,0,0,0,0,0,0,0,0,0,0,0,0,0,0,0,0,0,0,0,0,0,0"/>
                        <o:lock v:ext="edit" verticies="t"/>
                      </v:shape>
                      <v:shape id="Freeform 4291" o:spid="_x0000_s1778" style="position:absolute;left:1352;top:9886;width:5474;height:4033;visibility:visible;mso-wrap-style:square;v-text-anchor:top" coordsize="862,63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Z6w8YA AADdAAAADwAAAGRycy9kb3ducmV2LnhtbESPQWvCQBSE74X+h+UVvNVNjBRNXaUUAh6UUi3t9ZF9 TZZk36bZ1cR/3xUEj8PMfMOsNqNtxZl6bxwrSKcJCOLSacOVgq9j8bwA4QOyxtYxKbiQh8368WGF uXYDf9L5ECoRIexzVFCH0OVS+rImi37qOuLo/breYoiyr6TucYhw28pZkrxIi4bjQo0dvddUNoeT VWD2l2XWNeZnl1bFd5H96fRjuVdq8jS+vYIINIZ7+NbeagXzbD6D65v4BOT6HwAA//8DAFBLAQIt ABQABgAIAAAAIQDw94q7/QAAAOIBAAATAAAAAAAAAAAAAAAAAAAAAABbQ29udGVudF9UeXBlc10u eG1sUEsBAi0AFAAGAAgAAAAhADHdX2HSAAAAjwEAAAsAAAAAAAAAAAAAAAAALgEAAF9yZWxzLy5y ZWxzUEsBAi0AFAAGAAgAAAAhADMvBZ5BAAAAOQAAABAAAAAAAAAAAAAAAAAAKQIAAGRycy9zaGFw ZXhtbC54bWxQSwECLQAUAAYACAAAACEAqlZ6w8YAAADdAAAADwAAAAAAAAAAAAAAAACYAgAAZHJz L2Rvd25yZXYueG1sUEsFBgAAAAAEAAQA9QAAAIsDAAAAAA== " path="m862,9l812,45r-6,-8l856,r6,9xm779,69r-50,37l723,98,773,61r6,8xm696,130r-50,37l640,158r50,-36l696,130xm613,191r-50,37l557,219r50,-36l613,191xm530,252r-50,36l474,280r50,-36l530,252xm447,313r-50,36l391,341r50,-37l447,313xm364,374r-50,36l308,402r50,-37l364,374xm281,434r-50,37l225,463r50,-37l281,434xm198,495r-50,37l142,523r50,-36l198,495xm115,556l65,593r-6,-9l108,548r7,8xm31,617l7,635,,627,25,609r6,8xe" fillcolor="black" strokeweight=".1pt">
                        <v:stroke joinstyle="bevel"/>
                        <v:path arrowok="t" o:connecttype="custom" o:connectlocs="547370,5715;515620,28575;511810,23495;543560,0;547370,5715;494665,43815;462915,67310;459105,62230;490855,38735;494665,43815;441960,82550;410210,106045;406400,100330;438150,77470;441960,82550;389255,121285;357505,144780;353695,139065;385445,116205;389255,121285;336550,160020;304800,182880;300990,177800;332740,154940;336550,160020;283845,198755;252095,221615;248285,216535;280035,193040;283845,198755;231140,237490;199390,260350;195580,255270;227330,231775;231140,237490;178435,275590;146685,299085;142875,294005;174625,270510;178435,275590;125730,314325;93980,337820;90170,332105;121920,309245;125730,314325;73025,353060;41275,376555;37465,370840;68580,347980;73025,353060;19685,391795;4445,403225;0,398145;15875,386715;19685,391795" o:connectangles="0,0,0,0,0,0,0,0,0,0,0,0,0,0,0,0,0,0,0,0,0,0,0,0,0,0,0,0,0,0,0,0,0,0,0,0,0,0,0,0,0,0,0,0,0,0,0,0,0,0,0,0,0,0,0"/>
                        <o:lock v:ext="edit" verticies="t"/>
                      </v:shape>
                      <v:line id="Line 4292" o:spid="_x0000_s1779" style="position:absolute;flip:y;visibility:visible;mso-wrap-style:square" from="1371,2349" to="5359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6O3rMUAAADdAAAADwAAAGRycy9kb3ducmV2LnhtbESPwWrDMBBE74X+g9hAbo2cJjTBiRJK IcFQerCdD9hYG8uttTKWYrt/XxUKPQ4z84bZHyfbioF63zhWsFwkIIgrpxuuFVzK09MWhA/IGlvH pOCbPBwPjw97TLUbOaehCLWIEPYpKjAhdKmUvjJk0S9cRxy9m+sthij7Wuoexwi3rXxOkhdpseG4 YLCjN0PVV3G3Cj62ZY7vWb5BTbcMP89Xw9VVqflset2BCDSF//BfO9MK1qv1Cn7fxCcgD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6O3rMUAAADdAAAADwAAAAAAAAAA AAAAAAChAgAAZHJzL2Rvd25yZXYueG1sUEsFBgAAAAAEAAQA+QAAAJMDAAAAAA== " strokeweight=".5pt">
                        <v:stroke joinstyle="miter"/>
                      </v:line>
                      <v:shape id="Freeform 4293" o:spid="_x0000_s1780" style="position:absolute;left:5327;top:2343;width:1486;height:7448;visibility:visible;mso-wrap-style:square;v-text-anchor:top" coordsize="234,117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ECwhMcA AADdAAAADwAAAGRycy9kb3ducmV2LnhtbESP3WrCQBSE7wt9h+UIvdONGsSmrlIEf1AETUuhd4fs MUmbPRuy2xjf3hWEXg4z8w0zW3SmEi01rrSsYDiIQBBnVpecK/j8WPWnIJxH1lhZJgVXcrCYPz/N MNH2widqU5+LAGGXoILC+zqR0mUFGXQDWxMH72wbgz7IJpe6wUuAm0qOomgiDZYcFgqsaVlQ9pv+ GQX79Hu8eT3vfg7xVzo6tGw26+NaqZde9/4GwlPn/8OP9lYriMdxDPc34QnI+Q0AAP//AwBQSwEC LQAUAAYACAAAACEA8PeKu/0AAADiAQAAEwAAAAAAAAAAAAAAAAAAAAAAW0NvbnRlbnRfVHlwZXNd LnhtbFBLAQItABQABgAIAAAAIQAx3V9h0gAAAI8BAAALAAAAAAAAAAAAAAAAAC4BAABfcmVscy8u cmVsc1BLAQItABQABgAIAAAAIQAzLwWeQQAAADkAAAAQAAAAAAAAAAAAAAAAACkCAABkcnMvc2hh cGV4bWwueG1sUEsBAi0AFAAGAAgAAAAhAIRAsITHAAAA3QAAAA8AAAAAAAAAAAAAAAAAmAIAAGRy cy9kb3ducmV2LnhtbFBLBQYAAAAABAAEAPUAAACMAwAAAAA= " path="m10,l22,61,12,63,,2,10,xm29,101r12,61l31,164,19,103r10,-2xm49,202r11,61l50,265,39,204r10,-2xm68,303r12,61l70,365,58,305r10,-2xm87,404r12,60l89,466,77,406r10,-2xm107,505r11,60l108,567,97,507r10,-2xm126,606r12,60l127,668,116,608r10,-2xm145,707r12,60l147,769,135,709r10,-2xm165,808r11,60l166,870,155,810r10,-2xm184,908r12,61l185,971,174,910r10,-2xm203,1009r12,61l205,1072r-12,-61l203,1009xm223,1110r11,61l224,1173r-12,-61l223,1110xe" fillcolor="black" strokeweight=".1pt">
                        <v:stroke joinstyle="bevel"/>
                        <v:path arrowok="t" o:connecttype="custom" o:connectlocs="6350,0;13970,38735;7620,40005;0,1270;6350,0;18415,64135;26035,102870;19685,104140;12065,65405;18415,64135;31115,128270;38100,167005;31750,168275;24765,129540;31115,128270;43180,192405;50800,231140;44450,231775;36830,193675;43180,192405;55245,256540;62865,294640;56515,295910;48895,257810;55245,256540;67945,320675;74930,358775;68580,360045;61595,321945;67945,320675;80010,384810;87630,422910;80645,424180;73660,386080;80010,384810;92075,448945;99695,487045;93345,488315;85725,450215;92075,448945;104775,513080;111760,551180;105410,552450;98425,514350;104775,513080;116840,576580;124460,615315;117475,616585;110490,577850;116840,576580;128905,640715;136525,679450;130175,680720;122555,641985;128905,640715;141605,704850;148590,743585;142240,744855;134620,706120;141605,704850" o:connectangles="0,0,0,0,0,0,0,0,0,0,0,0,0,0,0,0,0,0,0,0,0,0,0,0,0,0,0,0,0,0,0,0,0,0,0,0,0,0,0,0,0,0,0,0,0,0,0,0,0,0,0,0,0,0,0,0,0,0,0,0"/>
                        <o:lock v:ext="edit" verticies="t"/>
                      </v:shape>
                      <v:line id="Line 4294" o:spid="_x0000_s1781" style="position:absolute;visibility:visible;mso-wrap-style:square" from="5359,2349" to="16560,99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gMfsQAAADdAAAADwAAAGRycy9kb3ducmV2LnhtbESPwWrDMBBE74X8g9hAb7Wc1i6tGyWE QCDkVtu9L9bGdmqtjKQm9t9HhUKPw8y8YdbbyQziSs73lhWskhQEcWN1z62Cujo8vYHwAVnjYJkU zORhu1k8rLHQ9safdC1DKyKEfYEKuhDGQkrfdGTQJ3Ykjt7ZOoMhStdK7fAW4WaQz2n6Kg32HBc6 HGnfUfNd/hgFeEpPX/Vc5ecBTXaZ63enL1qpx+W0+wARaAr/4b/2USvIXrIcft/EJyA3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2yAx+xAAAAN0AAAAPAAAAAAAAAAAA AAAAAKECAABkcnMvZG93bnJldi54bWxQSwUGAAAAAAQABAD5AAAAkgMAAAAA " strokeweight=".5pt">
                        <v:stroke joinstyle="miter"/>
                      </v:line>
                      <v:line id="Line 4295" o:spid="_x0000_s1782" style="position:absolute;visibility:visible;mso-wrap-style:square" from="5359,2349" to="11125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hqSCcQAAADdAAAADwAAAGRycy9kb3ducmV2LnhtbESPwWrDMBBE74X8g9hAbo3cxA2tG9mE QiD4Vse9L9bGdmqtjKQm9t9XhUKPw8y8YfbFZAZxI+d7ywqe1gkI4sbqnlsF9fn4+ALCB2SNg2VS MJOHIl887DHT9s4fdKtCKyKEfYYKuhDGTErfdGTQr+1IHL2LdQZDlK6V2uE9ws0gN0mykwZ7jgsd jvTeUfNVfRsFWCblZz2fny8DmvQ6169OX7VSq+V0eAMRaAr/4b/2SStIt+kOft/EJyDz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GpIJxAAAAN0AAAAPAAAAAAAAAAAA AAAAAKECAABkcnMvZG93bnJldi54bWxQSwUGAAAAAAQABAD5AAAAkgMAAAAA " strokeweight=".5pt">
                        <v:stroke joinstyle="miter"/>
                      </v:line>
                      <v:line id="Line 4296" o:spid="_x0000_s1783" style="position:absolute;visibility:visible;mso-wrap-style:square" from="1371,13893" to="11125,139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VY3ksQAAADdAAAADwAAAGRycy9kb3ducmV2LnhtbESPzWrDMBCE74W8g9hAb42c1E1bN0oI hUDJrY5zX6z1X6yVkdTEfvuoUOhxmJlvmM1uNL24kvOtZQXLRQKCuLS65VpBcTo8vYHwAVljb5kU TORht509bDDT9sbfdM1DLSKEfYYKmhCGTEpfNmTQL+xAHL3KOoMhSldL7fAW4aaXqyRZS4Mtx4UG B/psqLzkP0YBHpPjuZhOL1WPJu2m4t3pTiv1OB/3HyACjeE//Nf+0grS5/QVft/EJyC3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pVjeSxAAAAN0AAAAPAAAAAAAAAAAA AAAAAKECAABkcnMvZG93bnJldi54bWxQSwUGAAAAAAQABAD5AAAAkgMAAAAA " strokeweight=".5pt">
                        <v:stroke joinstyle="miter"/>
                      </v:line>
                      <v:line id="Line 4297" o:spid="_x0000_s1784" style="position:absolute;flip:y;visibility:visible;mso-wrap-style:square" from="11125,9912" to="16560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Qcl3cAAAADdAAAADwAAAGRycy9kb3ducmV2LnhtbERPzYrCMBC+C/sOYRa8abquqHSNsggu BfHQug8wNmNTbSaliVrf3hwEjx/f/3Ld20bcqPO1YwVf4wQEcel0zZWC/8N2tADhA7LGxjEpeJCH 9epjsMRUuzvndCtCJWII+xQVmBDaVEpfGrLox64ljtzJdRZDhF0ldYf3GG4bOUmSmbRYc2ww2NLG UHkprlbBfnHIcZflc9R0yvD8dzRcHpUafva/PyAC9eEtfrkzrWD6PY1z45v4BOTqC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K0HJd3AAAAA3QAAAA8AAAAAAAAAAAAAAAAA oQIAAGRycy9kb3ducmV2LnhtbFBLBQYAAAAABAAEAPkAAACOAwAAAAA= " strokeweight=".5pt">
                        <v:stroke joinstyle="miter"/>
                      </v:line>
                      <v:shape id="Freeform 4298" o:spid="_x0000_s1785" style="position:absolute;left:5327;top:2349;width:64;height:8623;visibility:visible;mso-wrap-style:square;v-text-anchor:top" coordsize="10,135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d33HMUA AADdAAAADwAAAGRycy9kb3ducmV2LnhtbESPT2vCQBTE7wW/w/IEb3WjsaKpqwRB9NKCUej1Nfvy h2bfhuyq8dt3BcHjMDO/YVab3jTiSp2rLSuYjCMQxLnVNZcKzqfd+wKE88gaG8uk4E4ONuvB2woT bW98pGvmSxEg7BJUUHnfJlK6vCKDbmxb4uAVtjPog+xKqTu8Bbhp5DSK5tJgzWGhwpa2FeV/2cUo +Eqz5fH7pyiyfeo/7uY3nrd9rNRo2KefIDz1/hV+tg9awSyeLeHxJjwBuf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p3fccxQAAAN0AAAAPAAAAAAAAAAAAAAAAAJgCAABkcnMv ZG93bnJldi54bWxQSwUGAAAAAAQABAD1AAAAigMAAAAA " path="m,1358r,-61l10,1297r,61l,1358xm,1256r,-62l10,1194r,62l,1256xm,1153r,-62l10,1091r,62l,1153xm,1050l,988r10,l10,1050r-10,xm,947l,886r10,l10,947,,947xm,845l,783r10,l10,845,,845xm,742l,680r10,l10,742,,742xm,639l,578r10,l10,639,,639xm,537l,475r10,l10,537,,537xm,434l,372r10,l10,434,,434xm,331l,269r10,l10,331,,331xm,228l,167r10,l10,228,,228xm,126l,64r10,l10,126,,126xm,23l,,10,r,23l,23xe" fillcolor="black" strokeweight=".1pt">
                        <v:stroke joinstyle="bevel"/>
                        <v:path arrowok="t" o:connecttype="custom" o:connectlocs="0,823595;6350,862330;0,797560;6350,758190;0,797560;0,692785;6350,732155;0,666750;6350,627380;0,666750;0,562610;6350,601345;0,536575;6350,497205;0,536575;0,431800;6350,471170;0,405765;6350,367030;0,405765;0,301625;6350,340995;0,275590;6350,236220;0,275590;0,170815;6350,210185;0,144780;6350,106045;0,144780;0,40640;6350,80010;0,14605;6350,0;0,14605" o:connectangles="0,0,0,0,0,0,0,0,0,0,0,0,0,0,0,0,0,0,0,0,0,0,0,0,0,0,0,0,0,0,0,0,0,0,0"/>
                        <o:lock v:ext="edit" verticies="t"/>
                      </v:shape>
                      <v:line id="Line 4299" o:spid="_x0000_s1786" style="position:absolute;visibility:visible;mso-wrap-style:square" from="1968,13455" to="2578,134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2Y5O8EAAADdAAAADwAAAGRycy9kb3ducmV2LnhtbERPyWrDMBC9F/oPYgq5NXLaJLSu5VAC heBbE/c+WOMt1shISmz/fXUo9Ph4e3aYzSDu5HxnWcFmnYAgrqzuuFFQXr6e30D4gKxxsEwKFvJw yB8fMky1nfib7ufQiBjCPkUFbQhjKqWvWjLo13YkjlxtncEQoWukdjjFcDPIlyTZS4Mdx4YWRzq2 VF3PN6MAi6T4KZfLrh7QbPulfHe610qtnubPDxCB5vAv/nOftILt6y7uj2/iE5D5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jZjk7wQAAAN0AAAAPAAAAAAAAAAAAAAAA AKECAABkcnMvZG93bnJldi54bWxQSwUGAAAAAAQABAD5AAAAjwMAAAAA " strokeweight=".5pt">
                        <v:stroke joinstyle="miter"/>
                      </v:line>
                      <v:line id="Line 4300" o:spid="_x0000_s1787" style="position:absolute;flip:x;visibility:visible;mso-wrap-style:square" from="1981,13455" to="2578,138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QancUAAADdAAAADwAAAGRycy9kb3ducmV2LnhtbESP0WrCQBRE3wv+w3KFvtWN2qrErCIF S6D0IeoHXLM32Wj2bshuNf37bqHg4zAzZ5hsO9hW3Kj3jWMF00kCgrh0uuFawem4f1mB8AFZY+uY FPyQh+1m9JRhqt2dC7odQi0ihH2KCkwIXSqlLw1Z9BPXEUevcr3FEGVfS93jPcJtK2dJspAWG44L Bjt6N1ReD99WwdfqWOBnXixRU5Xj5eNsuDwr9TwedmsQgYbwCP+3c63gdf42hb838QnIz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QancUAAADdAAAADwAAAAAAAAAA AAAAAAChAgAAZHJzL2Rvd25yZXYueG1sUEsFBgAAAAAEAAQA+QAAAJMDAAAAAA== " strokeweight=".5pt">
                        <v:stroke joinstyle="miter"/>
                      </v:line>
                      <v:line id="Line 4301" o:spid="_x0000_s1788" style="position:absolute;flip:y;visibility:visible;mso-wrap-style:square" from="5359,10185" to="5822,105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F+Q2r8AAADdAAAADwAAAGRycy9kb3ducmV2LnhtbERPzYrCMBC+C75DGMGbpopoqUYRwaWw 7KHqA4zN2FSbSWmy2n37zUHw+PH9b3a9bcSTOl87VjCbJiCIS6drrhRczsdJCsIHZI2NY1LwRx52 2+Fgg5l2Ly7oeQqViCHsM1RgQmgzKX1pyKKfupY4cjfXWQwRdpXUHb5iuG3kPEmW0mLNscFgSwdD 5eP0axX8pOcCv/NihZpuOd6/robLq1LjUb9fgwjUh4/47c61gsU8jXPjm/gE5PYf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F+Q2r8AAADdAAAADwAAAAAAAAAAAAAAAACh AgAAZHJzL2Rvd25yZXYueG1sUEsFBgAAAAAEAAQA+QAAAI0DAAAAAA== " strokeweight=".5pt">
                        <v:stroke joinstyle="miter"/>
                      </v:line>
                      <v:line id="Line 4302" o:spid="_x0000_s1789" style="position:absolute;visibility:visible;mso-wrap-style:square" from="5822,10185" to="5829,10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t2zfMEAAADdAAAADwAAAGRycy9kb3ducmV2LnhtbESPQYvCMBSE7wv+h/AEb2uqqGg1iiwI 4k2t90fzbKvNS0my2v57Iwgeh5n5hlltWlOLBzlfWVYwGiYgiHOrKy4UZOfd7xyED8gaa8ukoCMP m3XvZ4Wptk8+0uMUChEh7FNUUIbQpFL6vCSDfmgb4uhdrTMYonSF1A6fEW5qOU6SmTRYcVwosaG/ kvL76d8owENyuGTdeXqt0UxuXbZw+qaVGvTb7RJEoDZ8w5/2XiuYjOcLeL+JT0Cu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63bN8wQAAAN0AAAAPAAAAAAAAAAAAAAAA AKECAABkcnMvZG93bnJldi54bWxQSwUGAAAAAAQABAD5AAAAjwMAAAAA " strokeweight=".5pt">
                        <v:stroke joinstyle="miter"/>
                      </v:line>
                      <v:rect id="Rectangle 4303" o:spid="_x0000_s1790" style="position:absolute;left:5695;top:11093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L7AlMAA AADdAAAADwAAAGRycy9kb3ducmV2LnhtbERPy4rCMBTdD8w/hDvgbkwtMmjHKCIIKrOx+gGX5vbB JDclibb+vVkILg/nvdqM1og7+dA5VjCbZiCIK6c7bhRcL/vvBYgQkTUax6TgQQE268+PFRbaDXym exkbkUI4FKigjbEvpAxVSxbD1PXEiaudtxgT9I3UHocUbo3Ms+xHWuw4NbTY066l6r+8WQXyUu6H RWl85k55/WeOh3NNTqnJ17j9BRFpjG/xy33QCub5Mu1Pb9ITkOsn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DL7AlM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04" o:spid="_x0000_s1791" style="position:absolute;left:5060;top:615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/JlD8MA AADdAAAADwAAAGRycy9kb3ducmV2LnhtbESP3WoCMRSE7wXfIRyhd5p1EbGrUUQQtPTGtQ9w2Jz9 weRkSVJ3+/ZNoeDlMDPfMLvDaI14kg+dYwXLRQaCuHK640bB1/0834AIEVmjcUwKfijAYT+d7LDQ buAbPcvYiAThUKCCNsa+kDJULVkMC9cTJ6923mJM0jdSexwS3BqZZ9laWuw4LbTY06ml6lF+WwXy Xp6HTWl85j7y+tNcL7eanFJvs/G4BRFpjK/wf/uiFazy9y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/JlD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05" o:spid="_x0000_s1792" style="position:absolute;left:16821;top:854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yD7eMMA AADdAAAADwAAAGRycy9kb3ducmV2LnhtbESP3WoCMRSE7wu+QziCdzXrIkVXo4ggaOmNqw9w2Jz9 weRkSVJ3+/amUOjlMDPfMNv9aI14kg+dYwWLeQaCuHK640bB/XZ6X4EIEVmjcUwKfijAfjd522Kh 3cBXepaxEQnCoUAFbYx9IWWoWrIY5q4nTl7tvMWYpG+k9jgkuDUyz7IPabHjtNBiT8eWqkf5bRXI W3kaVqXxmfvM6y9zOV9rckrNpuNhAyLSGP/Df+2zVrDM1zn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yD7e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06" o:spid="_x0000_s1793" style="position:absolute;left:7207;top:842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Gxe48MA AADdAAAADwAAAGRycy9kb3ducmV2LnhtbESP3WoCMRSE7wu+QziCdzXrKmJXo0hBsOKNax/gsDn7 g8nJkqTu9u2bQqGXw8x8w+wOozXiST50jhUs5hkI4srpjhsFn/fT6wZEiMgajWNS8E0BDvvJyw4L 7Qa+0bOMjUgQDgUqaGPsCylD1ZLFMHc9cfJq5y3GJH0jtcchwa2ReZatpcWO00KLPb23VD3KL6tA 3svTsCmNz9wlr6/m43yrySk1m47HLYhIY/wP/7XPWsEqf1vC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/Gxe4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07" o:spid="_x0000_s1794" style="position:absolute;left:920;top:1422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4XGl8MA AADdAAAADwAAAGRycy9kb3ducmV2LnhtbESP3WoCMRSE7wXfIRzBO812kWK3RimCoMUb1z7AYXP2 hyYnSxLd9e1NQejlMDPfMJvdaI24kw+dYwVvywwEceV0x42Cn+thsQYRIrJG45gUPCjAbjudbLDQ buAL3cvYiAThUKCCNsa+kDJULVkMS9cTJ6923mJM0jdSexwS3BqZZ9m7tNhxWmixp31L1W95swrk tTwM69L4zH3n9dmcjpeanFLz2fj1CSLSGP/Dr/ZRK1jlHyv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4XGl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08" o:spid="_x0000_s1795" style="position:absolute;left:10610;top:1416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MljDMMA AADdAAAADwAAAGRycy9kb3ducmV2LnhtbESP3WoCMRSE7wu+QziCdzXromJXo0hBsOKNax/gsDn7 g8nJkqTu9u2bQqGXw8x8w+wOozXiST50jhUs5hkI4srpjhsFn/fT6wZEiMgajWNS8E0BDvvJyw4L 7Qa+0bOMjUgQDgUqaGPsCylD1ZLFMHc9cfJq5y3GJH0jtcchwa2ReZatpcWO00KLPb23VD3KL6tA 3svTsCmNz9wlr6/m43yrySk1m47HLYhIY/wP/7XPWsEyf1v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MljD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4309" o:spid="_x0000_s1796" style="position:absolute;left:11029;top:13798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C2kt8UA AADdAAAADwAAAGRycy9kb3ducmV2LnhtbESPQWsCMRSE74X+h/AKvdVspSztahQpFJae1Aq9PpLn ZnXzsibpuu2vbwTB4zAz3zDz5eg6MVCIrWcFz5MCBLH2puVGwe7r4+kVREzIBjvPpOCXIiwX93dz rIw/84aGbWpEhnCsUIFNqa+kjNqSwzjxPXH29j44TFmGRpqA5wx3nZwWRSkdtpwXLPb0bkkftz9O wacb1rrubUC9KtffB3uq/+RJqceHcTUDkWhMt/C1XRsFL9O3Ei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YLaS3xQAAAN0AAAAPAAAAAAAAAAAAAAAAAJgCAABkcnMv ZG93bnJldi54bWxQSwUGAAAAAAQABAD1AAAAigMAAAAA " fillcolor="black" strokeweight="0"/>
                      <v:oval id="Oval 4310" o:spid="_x0000_s1797" style="position:absolute;left:6711;top:9817;width:191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2EBLMUA AADdAAAADwAAAGRycy9kb3ducmV2LnhtbESPQUsDMRSE7wX/Q3iCt27WIq1um5YiCIuntgpeH8lz s3Xzsk3idvXXN4LQ4zAz3zCrzeg6MVCIrWcF90UJglh703Kj4P3tZfoIIiZkg51nUvBDETbrm8kK K+PPvKfhkBqRIRwrVGBT6ispo7bkMBa+J87epw8OU5ahkSbgOcNdJ2dlOZcOW84LFnt6tqS/Dt9O wasbdrrubUC9ne8+jvZU/8qTUne343YJItGYruH/dm0UPMyeFv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3YQEsxQAAAN0AAAAPAAAAAAAAAAAAAAAAAJgCAABkcnMv ZG93bnJldi54bWxQSwUGAAAAAAQABAD1AAAAigMAAAAA " fillcolor="black" strokeweight="0"/>
                      <v:oval id="Oval 4311" o:spid="_x0000_s1798" style="position:absolute;left:16459;top:9817;width:197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v6VXsIA AADdAAAADwAAAGRycy9kb3ducmV2LnhtbERPz2vCMBS+C/sfwht4s+lEZOuMIoJQdlI32PWRvDXd mpeaZLX615vDYMeP7/dqM7pODBRi61nBU1GCINbetNwo+Hjfz55BxIRssPNMCq4UYbN+mKywMv7C RxpOqRE5hGOFCmxKfSVl1JYcxsL3xJn78sFhyjA00gS85HDXyXlZLqXDlnODxZ52lvTP6dcpeHPD Qde9Dai3y8Pntz3XN3lWavo4bl9BJBrTv/jPXRsFi/lLnpvf5Cc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/pVewgAAAN0AAAAPAAAAAAAAAAAAAAAAAJgCAABkcnMvZG93 bnJldi54bWxQSwUGAAAAAAQABAD1AAAAhwMAAAAA " fillcolor="black" strokeweight="0"/>
                      <v:oval id="Oval 4312" o:spid="_x0000_s1799" style="position:absolute;left:1276;top:13798;width:197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bIwxcQA AADdAAAADwAAAGRycy9kb3ducmV2LnhtbESPQWsCMRSE74X+h/AK3mq2UqRujSIFYelJbaHXR/K6 Wd28rElcV3+9EQo9DjPzDTNfDq4VPYXYeFbwMi5AEGtvGq4VfH+tn99AxIRssPVMCi4UYbl4fJhj afyZt9TvUi0yhGOJCmxKXSll1JYcxrHviLP364PDlGWopQl4znDXyklRTKXDhvOCxY4+LOnD7uQU fLp+o6vOBtSr6eZnb4/VVR6VGj0Nq3cQiYb0H/5rV0bB62Q2g/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KmyMMXEAAAA3QAAAA8AAAAAAAAAAAAAAAAAmAIAAGRycy9k b3ducmV2LnhtbFBLBQYAAAAABAAEAPUAAACJAwAAAAA= " fillcolor="black" strokeweight="0"/>
                      <v:oval id="Oval 4313" o:spid="_x0000_s1800" style="position:absolute;left:5264;top:2254;width:197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mMDQsEA AADdAAAADwAAAGRycy9kb3ducmV2LnhtbERPTWsCMRC9F/wPYYTeatZWRLZGEaGweLIqeB2S6Wbb zWRN4rrtr28OgsfH+16uB9eKnkJsPCuYTgoQxNqbhmsFp+PHywJETMgGW8+k4JcirFejpyWWxt/4 k/pDqkUO4ViiAptSV0oZtSWHceI74sx9+eAwZRhqaQLecrhr5WtRzKXDhnODxY62lvTP4eoU7Fy/ 11VnA+rNfH/+tpfqT16Ueh4Pm3cQiYb0EN/dlVEweyvy/vwmPwG5+g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ZjA0L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6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429" type="#_x0000_t75" style="width:30pt;height:15.75pt" o:ole="">
            <v:imagedata r:id="rId2817" o:title=""/>
          </v:shape>
          <o:OLEObject Type="Embed" ProgID="Equation.DSMT4" ShapeID="_x0000_i2429" DrawAspect="Content" ObjectID="_1624836945" r:id="rId2818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00" w:dyaOrig="320">
          <v:shape id="_x0000_i2430" type="#_x0000_t75" style="width:45pt;height:15.75pt" o:ole="">
            <v:imagedata r:id="rId2819" o:title=""/>
          </v:shape>
          <o:OLEObject Type="Embed" ProgID="Equation.DSMT4" ShapeID="_x0000_i2430" DrawAspect="Content" ObjectID="_1624836946" r:id="rId2820"/>
        </w:object>
      </w:r>
      <w:r w:rsidRPr="00610F8A">
        <w:rPr>
          <w:sz w:val="26"/>
          <w:szCs w:val="26"/>
        </w:rPr>
        <w:t xml:space="preserve"> và</w:t>
      </w:r>
      <w:r w:rsidR="007A1347" w:rsidRPr="00610F8A">
        <w:rPr>
          <w:position w:val="-6"/>
          <w:sz w:val="26"/>
          <w:szCs w:val="26"/>
        </w:rPr>
        <w:object w:dxaOrig="1520" w:dyaOrig="279">
          <v:shape id="_x0000_i2431" type="#_x0000_t75" style="width:75.75pt;height:14.25pt" o:ole="">
            <v:imagedata r:id="rId2821" o:title=""/>
          </v:shape>
          <o:OLEObject Type="Embed" ProgID="Equation.DSMT4" ShapeID="_x0000_i2431" DrawAspect="Content" ObjectID="_1624836947" r:id="rId2822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800" w:dyaOrig="279">
                <v:shape id="_x0000_i2432" type="#_x0000_t75" style="width:39.75pt;height:14.25pt" o:ole="">
                  <v:imagedata r:id="rId2823" o:title=""/>
                </v:shape>
                <o:OLEObject Type="Embed" ProgID="Equation.DSMT4" ShapeID="_x0000_i2432" DrawAspect="Content" ObjectID="_1624836948" r:id="rId2824"/>
              </w:object>
            </w:r>
            <w:r w:rsidRPr="00610F8A">
              <w:rPr>
                <w:sz w:val="26"/>
                <w:szCs w:val="26"/>
              </w:rPr>
              <w:t xml:space="preserve"> là hình chóp đều n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20" w:dyaOrig="400">
                <v:shape id="_x0000_i2433" type="#_x0000_t75" style="width:71.25pt;height:20.25pt" o:ole="">
                  <v:imagedata r:id="rId2825" o:title=""/>
                </v:shape>
                <o:OLEObject Type="Embed" ProgID="Equation.DSMT4" ShapeID="_x0000_i2433" DrawAspect="Content" ObjectID="_1624836949" r:id="rId282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980" w:dyaOrig="480">
                <v:shape id="_x0000_i2434" type="#_x0000_t75" style="width:198.75pt;height:24pt" o:ole="">
                  <v:imagedata r:id="rId2827" o:title=""/>
                </v:shape>
                <o:OLEObject Type="Embed" ProgID="Equation.DSMT4" ShapeID="_x0000_i2434" DrawAspect="Content" ObjectID="_1624836950" r:id="rId282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35" type="#_x0000_t75" style="width:27.75pt;height:14.25pt" o:ole="">
                  <v:imagedata r:id="rId2829" o:title=""/>
                </v:shape>
                <o:OLEObject Type="Embed" ProgID="Equation.DSMT4" ShapeID="_x0000_i2435" DrawAspect="Content" ObjectID="_1624836951" r:id="rId283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26"/>
                <w:sz w:val="26"/>
                <w:szCs w:val="26"/>
              </w:rPr>
              <w:object w:dxaOrig="5000" w:dyaOrig="720">
                <v:shape id="_x0000_i2436" type="#_x0000_t75" style="width:249.75pt;height:36pt" o:ole="">
                  <v:imagedata r:id="rId2831" o:title=""/>
                </v:shape>
                <o:OLEObject Type="Embed" ProgID="Equation.DSMT4" ShapeID="_x0000_i2436" DrawAspect="Content" ObjectID="_1624836952" r:id="rId283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437" type="#_x0000_t75" style="width:30pt;height:14.25pt" o:ole="">
                  <v:imagedata r:id="rId2833" o:title=""/>
                </v:shape>
                <o:OLEObject Type="Embed" ProgID="Equation.DSMT4" ShapeID="_x0000_i2437" DrawAspect="Content" ObjectID="_1624836953" r:id="rId283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438" type="#_x0000_t75" style="width:75pt;height:36pt" o:ole="">
                  <v:imagedata r:id="rId2835" o:title=""/>
                </v:shape>
                <o:OLEObject Type="Embed" ProgID="Equation.DSMT4" ShapeID="_x0000_i2438" DrawAspect="Content" ObjectID="_1624836954" r:id="rId283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60" w:dyaOrig="720">
                <v:shape id="_x0000_i2439" type="#_x0000_t75" style="width:147.75pt;height:36pt" o:ole="">
                  <v:imagedata r:id="rId2837" o:title=""/>
                </v:shape>
                <o:OLEObject Type="Embed" ProgID="Equation.DSMT4" ShapeID="_x0000_i2439" DrawAspect="Content" ObjectID="_1624836955" r:id="rId283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690" cy="1828800"/>
                      <wp:effectExtent l="0" t="0" r="635" b="4445"/>
                      <wp:docPr id="4314" name="Canvas 43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71" name="Freeform 43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3520" y="1095375"/>
                                  <a:ext cx="1368425" cy="6350"/>
                                </a:xfrm>
                                <a:custGeom>
                                  <a:avLst/>
                                  <a:gdLst>
                                    <a:gd name="T0" fmla="*/ 70 w 2155"/>
                                    <a:gd name="T1" fmla="*/ 0 h 10"/>
                                    <a:gd name="T2" fmla="*/ 0 w 2155"/>
                                    <a:gd name="T3" fmla="*/ 10 h 10"/>
                                    <a:gd name="T4" fmla="*/ 117 w 2155"/>
                                    <a:gd name="T5" fmla="*/ 0 h 10"/>
                                    <a:gd name="T6" fmla="*/ 187 w 2155"/>
                                    <a:gd name="T7" fmla="*/ 10 h 10"/>
                                    <a:gd name="T8" fmla="*/ 117 w 2155"/>
                                    <a:gd name="T9" fmla="*/ 0 h 10"/>
                                    <a:gd name="T10" fmla="*/ 304 w 2155"/>
                                    <a:gd name="T11" fmla="*/ 0 h 10"/>
                                    <a:gd name="T12" fmla="*/ 234 w 2155"/>
                                    <a:gd name="T13" fmla="*/ 10 h 10"/>
                                    <a:gd name="T14" fmla="*/ 351 w 2155"/>
                                    <a:gd name="T15" fmla="*/ 0 h 10"/>
                                    <a:gd name="T16" fmla="*/ 421 w 2155"/>
                                    <a:gd name="T17" fmla="*/ 10 h 10"/>
                                    <a:gd name="T18" fmla="*/ 351 w 2155"/>
                                    <a:gd name="T19" fmla="*/ 0 h 10"/>
                                    <a:gd name="T20" fmla="*/ 538 w 2155"/>
                                    <a:gd name="T21" fmla="*/ 0 h 10"/>
                                    <a:gd name="T22" fmla="*/ 468 w 2155"/>
                                    <a:gd name="T23" fmla="*/ 10 h 10"/>
                                    <a:gd name="T24" fmla="*/ 585 w 2155"/>
                                    <a:gd name="T25" fmla="*/ 0 h 10"/>
                                    <a:gd name="T26" fmla="*/ 656 w 2155"/>
                                    <a:gd name="T27" fmla="*/ 10 h 10"/>
                                    <a:gd name="T28" fmla="*/ 585 w 2155"/>
                                    <a:gd name="T29" fmla="*/ 0 h 10"/>
                                    <a:gd name="T30" fmla="*/ 773 w 2155"/>
                                    <a:gd name="T31" fmla="*/ 0 h 10"/>
                                    <a:gd name="T32" fmla="*/ 703 w 2155"/>
                                    <a:gd name="T33" fmla="*/ 10 h 10"/>
                                    <a:gd name="T34" fmla="*/ 820 w 2155"/>
                                    <a:gd name="T35" fmla="*/ 0 h 10"/>
                                    <a:gd name="T36" fmla="*/ 890 w 2155"/>
                                    <a:gd name="T37" fmla="*/ 10 h 10"/>
                                    <a:gd name="T38" fmla="*/ 820 w 2155"/>
                                    <a:gd name="T39" fmla="*/ 0 h 10"/>
                                    <a:gd name="T40" fmla="*/ 1007 w 2155"/>
                                    <a:gd name="T41" fmla="*/ 0 h 10"/>
                                    <a:gd name="T42" fmla="*/ 937 w 2155"/>
                                    <a:gd name="T43" fmla="*/ 10 h 10"/>
                                    <a:gd name="T44" fmla="*/ 1054 w 2155"/>
                                    <a:gd name="T45" fmla="*/ 0 h 10"/>
                                    <a:gd name="T46" fmla="*/ 1124 w 2155"/>
                                    <a:gd name="T47" fmla="*/ 10 h 10"/>
                                    <a:gd name="T48" fmla="*/ 1054 w 2155"/>
                                    <a:gd name="T49" fmla="*/ 0 h 10"/>
                                    <a:gd name="T50" fmla="*/ 1242 w 2155"/>
                                    <a:gd name="T51" fmla="*/ 0 h 10"/>
                                    <a:gd name="T52" fmla="*/ 1171 w 2155"/>
                                    <a:gd name="T53" fmla="*/ 10 h 10"/>
                                    <a:gd name="T54" fmla="*/ 1288 w 2155"/>
                                    <a:gd name="T55" fmla="*/ 0 h 10"/>
                                    <a:gd name="T56" fmla="*/ 1359 w 2155"/>
                                    <a:gd name="T57" fmla="*/ 10 h 10"/>
                                    <a:gd name="T58" fmla="*/ 1288 w 2155"/>
                                    <a:gd name="T59" fmla="*/ 0 h 10"/>
                                    <a:gd name="T60" fmla="*/ 1476 w 2155"/>
                                    <a:gd name="T61" fmla="*/ 0 h 10"/>
                                    <a:gd name="T62" fmla="*/ 1406 w 2155"/>
                                    <a:gd name="T63" fmla="*/ 10 h 10"/>
                                    <a:gd name="T64" fmla="*/ 1523 w 2155"/>
                                    <a:gd name="T65" fmla="*/ 0 h 10"/>
                                    <a:gd name="T66" fmla="*/ 1593 w 2155"/>
                                    <a:gd name="T67" fmla="*/ 10 h 10"/>
                                    <a:gd name="T68" fmla="*/ 1523 w 2155"/>
                                    <a:gd name="T69" fmla="*/ 0 h 10"/>
                                    <a:gd name="T70" fmla="*/ 1710 w 2155"/>
                                    <a:gd name="T71" fmla="*/ 0 h 10"/>
                                    <a:gd name="T72" fmla="*/ 1640 w 2155"/>
                                    <a:gd name="T73" fmla="*/ 10 h 10"/>
                                    <a:gd name="T74" fmla="*/ 1757 w 2155"/>
                                    <a:gd name="T75" fmla="*/ 0 h 10"/>
                                    <a:gd name="T76" fmla="*/ 1827 w 2155"/>
                                    <a:gd name="T77" fmla="*/ 10 h 10"/>
                                    <a:gd name="T78" fmla="*/ 1757 w 2155"/>
                                    <a:gd name="T79" fmla="*/ 0 h 10"/>
                                    <a:gd name="T80" fmla="*/ 1945 w 2155"/>
                                    <a:gd name="T81" fmla="*/ 0 h 10"/>
                                    <a:gd name="T82" fmla="*/ 1874 w 2155"/>
                                    <a:gd name="T83" fmla="*/ 10 h 10"/>
                                    <a:gd name="T84" fmla="*/ 1991 w 2155"/>
                                    <a:gd name="T85" fmla="*/ 0 h 10"/>
                                    <a:gd name="T86" fmla="*/ 2062 w 2155"/>
                                    <a:gd name="T87" fmla="*/ 10 h 10"/>
                                    <a:gd name="T88" fmla="*/ 1991 w 2155"/>
                                    <a:gd name="T89" fmla="*/ 0 h 10"/>
                                    <a:gd name="T90" fmla="*/ 2155 w 2155"/>
                                    <a:gd name="T91" fmla="*/ 0 h 10"/>
                                    <a:gd name="T92" fmla="*/ 2109 w 2155"/>
                                    <a:gd name="T9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55" h="10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7" y="0"/>
                                      </a:moveTo>
                                      <a:lnTo>
                                        <a:pt x="187" y="0"/>
                                      </a:lnTo>
                                      <a:lnTo>
                                        <a:pt x="187" y="10"/>
                                      </a:lnTo>
                                      <a:lnTo>
                                        <a:pt x="117" y="10"/>
                                      </a:lnTo>
                                      <a:lnTo>
                                        <a:pt x="117" y="0"/>
                                      </a:lnTo>
                                      <a:close/>
                                      <a:moveTo>
                                        <a:pt x="234" y="0"/>
                                      </a:moveTo>
                                      <a:lnTo>
                                        <a:pt x="304" y="0"/>
                                      </a:lnTo>
                                      <a:lnTo>
                                        <a:pt x="304" y="10"/>
                                      </a:lnTo>
                                      <a:lnTo>
                                        <a:pt x="234" y="10"/>
                                      </a:lnTo>
                                      <a:lnTo>
                                        <a:pt x="234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421" y="0"/>
                                      </a:lnTo>
                                      <a:lnTo>
                                        <a:pt x="421" y="10"/>
                                      </a:lnTo>
                                      <a:lnTo>
                                        <a:pt x="351" y="10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68" y="0"/>
                                      </a:moveTo>
                                      <a:lnTo>
                                        <a:pt x="538" y="0"/>
                                      </a:lnTo>
                                      <a:lnTo>
                                        <a:pt x="538" y="10"/>
                                      </a:lnTo>
                                      <a:lnTo>
                                        <a:pt x="468" y="10"/>
                                      </a:lnTo>
                                      <a:lnTo>
                                        <a:pt x="468" y="0"/>
                                      </a:lnTo>
                                      <a:close/>
                                      <a:moveTo>
                                        <a:pt x="585" y="0"/>
                                      </a:moveTo>
                                      <a:lnTo>
                                        <a:pt x="656" y="0"/>
                                      </a:lnTo>
                                      <a:lnTo>
                                        <a:pt x="656" y="10"/>
                                      </a:lnTo>
                                      <a:lnTo>
                                        <a:pt x="585" y="10"/>
                                      </a:lnTo>
                                      <a:lnTo>
                                        <a:pt x="585" y="0"/>
                                      </a:lnTo>
                                      <a:close/>
                                      <a:moveTo>
                                        <a:pt x="703" y="0"/>
                                      </a:moveTo>
                                      <a:lnTo>
                                        <a:pt x="773" y="0"/>
                                      </a:lnTo>
                                      <a:lnTo>
                                        <a:pt x="773" y="10"/>
                                      </a:lnTo>
                                      <a:lnTo>
                                        <a:pt x="703" y="10"/>
                                      </a:lnTo>
                                      <a:lnTo>
                                        <a:pt x="703" y="0"/>
                                      </a:lnTo>
                                      <a:close/>
                                      <a:moveTo>
                                        <a:pt x="820" y="0"/>
                                      </a:moveTo>
                                      <a:lnTo>
                                        <a:pt x="890" y="0"/>
                                      </a:lnTo>
                                      <a:lnTo>
                                        <a:pt x="890" y="10"/>
                                      </a:lnTo>
                                      <a:lnTo>
                                        <a:pt x="820" y="10"/>
                                      </a:lnTo>
                                      <a:lnTo>
                                        <a:pt x="820" y="0"/>
                                      </a:lnTo>
                                      <a:close/>
                                      <a:moveTo>
                                        <a:pt x="937" y="0"/>
                                      </a:moveTo>
                                      <a:lnTo>
                                        <a:pt x="1007" y="0"/>
                                      </a:lnTo>
                                      <a:lnTo>
                                        <a:pt x="1007" y="10"/>
                                      </a:lnTo>
                                      <a:lnTo>
                                        <a:pt x="937" y="10"/>
                                      </a:lnTo>
                                      <a:lnTo>
                                        <a:pt x="937" y="0"/>
                                      </a:lnTo>
                                      <a:close/>
                                      <a:moveTo>
                                        <a:pt x="1054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10"/>
                                      </a:lnTo>
                                      <a:lnTo>
                                        <a:pt x="1054" y="10"/>
                                      </a:lnTo>
                                      <a:lnTo>
                                        <a:pt x="1054" y="0"/>
                                      </a:lnTo>
                                      <a:close/>
                                      <a:moveTo>
                                        <a:pt x="1171" y="0"/>
                                      </a:moveTo>
                                      <a:lnTo>
                                        <a:pt x="1242" y="0"/>
                                      </a:lnTo>
                                      <a:lnTo>
                                        <a:pt x="1242" y="10"/>
                                      </a:lnTo>
                                      <a:lnTo>
                                        <a:pt x="1171" y="10"/>
                                      </a:lnTo>
                                      <a:lnTo>
                                        <a:pt x="1171" y="0"/>
                                      </a:lnTo>
                                      <a:close/>
                                      <a:moveTo>
                                        <a:pt x="1288" y="0"/>
                                      </a:moveTo>
                                      <a:lnTo>
                                        <a:pt x="1359" y="0"/>
                                      </a:lnTo>
                                      <a:lnTo>
                                        <a:pt x="1359" y="10"/>
                                      </a:lnTo>
                                      <a:lnTo>
                                        <a:pt x="1288" y="10"/>
                                      </a:lnTo>
                                      <a:lnTo>
                                        <a:pt x="1288" y="0"/>
                                      </a:lnTo>
                                      <a:close/>
                                      <a:moveTo>
                                        <a:pt x="1406" y="0"/>
                                      </a:moveTo>
                                      <a:lnTo>
                                        <a:pt x="1476" y="0"/>
                                      </a:lnTo>
                                      <a:lnTo>
                                        <a:pt x="1476" y="10"/>
                                      </a:lnTo>
                                      <a:lnTo>
                                        <a:pt x="1406" y="10"/>
                                      </a:lnTo>
                                      <a:lnTo>
                                        <a:pt x="1406" y="0"/>
                                      </a:lnTo>
                                      <a:close/>
                                      <a:moveTo>
                                        <a:pt x="1523" y="0"/>
                                      </a:moveTo>
                                      <a:lnTo>
                                        <a:pt x="1593" y="0"/>
                                      </a:lnTo>
                                      <a:lnTo>
                                        <a:pt x="1593" y="10"/>
                                      </a:lnTo>
                                      <a:lnTo>
                                        <a:pt x="1523" y="10"/>
                                      </a:lnTo>
                                      <a:lnTo>
                                        <a:pt x="1523" y="0"/>
                                      </a:lnTo>
                                      <a:close/>
                                      <a:moveTo>
                                        <a:pt x="1640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10"/>
                                      </a:lnTo>
                                      <a:lnTo>
                                        <a:pt x="1640" y="10"/>
                                      </a:lnTo>
                                      <a:lnTo>
                                        <a:pt x="1640" y="0"/>
                                      </a:lnTo>
                                      <a:close/>
                                      <a:moveTo>
                                        <a:pt x="1757" y="0"/>
                                      </a:moveTo>
                                      <a:lnTo>
                                        <a:pt x="1827" y="0"/>
                                      </a:lnTo>
                                      <a:lnTo>
                                        <a:pt x="1827" y="1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57" y="0"/>
                                      </a:lnTo>
                                      <a:close/>
                                      <a:moveTo>
                                        <a:pt x="1874" y="0"/>
                                      </a:moveTo>
                                      <a:lnTo>
                                        <a:pt x="1945" y="0"/>
                                      </a:lnTo>
                                      <a:lnTo>
                                        <a:pt x="1945" y="10"/>
                                      </a:lnTo>
                                      <a:lnTo>
                                        <a:pt x="1874" y="10"/>
                                      </a:lnTo>
                                      <a:lnTo>
                                        <a:pt x="1874" y="0"/>
                                      </a:lnTo>
                                      <a:close/>
                                      <a:moveTo>
                                        <a:pt x="1991" y="0"/>
                                      </a:moveTo>
                                      <a:lnTo>
                                        <a:pt x="2062" y="0"/>
                                      </a:lnTo>
                                      <a:lnTo>
                                        <a:pt x="2062" y="10"/>
                                      </a:lnTo>
                                      <a:lnTo>
                                        <a:pt x="1991" y="10"/>
                                      </a:lnTo>
                                      <a:lnTo>
                                        <a:pt x="1991" y="0"/>
                                      </a:lnTo>
                                      <a:close/>
                                      <a:moveTo>
                                        <a:pt x="2109" y="0"/>
                                      </a:moveTo>
                                      <a:lnTo>
                                        <a:pt x="2155" y="0"/>
                                      </a:lnTo>
                                      <a:lnTo>
                                        <a:pt x="2155" y="10"/>
                                      </a:lnTo>
                                      <a:lnTo>
                                        <a:pt x="2109" y="10"/>
                                      </a:lnTo>
                                      <a:lnTo>
                                        <a:pt x="21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0" name="Line 4317"/>
                              <wps:cNvCnPr/>
                              <wps:spPr bwMode="auto">
                                <a:xfrm>
                                  <a:off x="223520" y="1098550"/>
                                  <a:ext cx="892810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1" name="Line 4318"/>
                              <wps:cNvCnPr/>
                              <wps:spPr bwMode="auto">
                                <a:xfrm flipV="1">
                                  <a:off x="1116330" y="1098550"/>
                                  <a:ext cx="475615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2" name="Freeform 431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655" y="1101090"/>
                                  <a:ext cx="903605" cy="243205"/>
                                </a:xfrm>
                                <a:custGeom>
                                  <a:avLst/>
                                  <a:gdLst>
                                    <a:gd name="T0" fmla="*/ 68 w 1423"/>
                                    <a:gd name="T1" fmla="*/ 355 h 383"/>
                                    <a:gd name="T2" fmla="*/ 3 w 1423"/>
                                    <a:gd name="T3" fmla="*/ 383 h 383"/>
                                    <a:gd name="T4" fmla="*/ 113 w 1423"/>
                                    <a:gd name="T5" fmla="*/ 343 h 383"/>
                                    <a:gd name="T6" fmla="*/ 183 w 1423"/>
                                    <a:gd name="T7" fmla="*/ 335 h 383"/>
                                    <a:gd name="T8" fmla="*/ 113 w 1423"/>
                                    <a:gd name="T9" fmla="*/ 343 h 383"/>
                                    <a:gd name="T10" fmla="*/ 293 w 1423"/>
                                    <a:gd name="T11" fmla="*/ 296 h 383"/>
                                    <a:gd name="T12" fmla="*/ 228 w 1423"/>
                                    <a:gd name="T13" fmla="*/ 324 h 383"/>
                                    <a:gd name="T14" fmla="*/ 338 w 1423"/>
                                    <a:gd name="T15" fmla="*/ 284 h 383"/>
                                    <a:gd name="T16" fmla="*/ 409 w 1423"/>
                                    <a:gd name="T17" fmla="*/ 276 h 383"/>
                                    <a:gd name="T18" fmla="*/ 338 w 1423"/>
                                    <a:gd name="T19" fmla="*/ 284 h 383"/>
                                    <a:gd name="T20" fmla="*/ 518 w 1423"/>
                                    <a:gd name="T21" fmla="*/ 236 h 383"/>
                                    <a:gd name="T22" fmla="*/ 454 w 1423"/>
                                    <a:gd name="T23" fmla="*/ 265 h 383"/>
                                    <a:gd name="T24" fmla="*/ 563 w 1423"/>
                                    <a:gd name="T25" fmla="*/ 225 h 383"/>
                                    <a:gd name="T26" fmla="*/ 634 w 1423"/>
                                    <a:gd name="T27" fmla="*/ 217 h 383"/>
                                    <a:gd name="T28" fmla="*/ 563 w 1423"/>
                                    <a:gd name="T29" fmla="*/ 225 h 383"/>
                                    <a:gd name="T30" fmla="*/ 743 w 1423"/>
                                    <a:gd name="T31" fmla="*/ 177 h 383"/>
                                    <a:gd name="T32" fmla="*/ 679 w 1423"/>
                                    <a:gd name="T33" fmla="*/ 205 h 383"/>
                                    <a:gd name="T34" fmla="*/ 788 w 1423"/>
                                    <a:gd name="T35" fmla="*/ 165 h 383"/>
                                    <a:gd name="T36" fmla="*/ 859 w 1423"/>
                                    <a:gd name="T37" fmla="*/ 158 h 383"/>
                                    <a:gd name="T38" fmla="*/ 788 w 1423"/>
                                    <a:gd name="T39" fmla="*/ 165 h 383"/>
                                    <a:gd name="T40" fmla="*/ 969 w 1423"/>
                                    <a:gd name="T41" fmla="*/ 118 h 383"/>
                                    <a:gd name="T42" fmla="*/ 904 w 1423"/>
                                    <a:gd name="T43" fmla="*/ 146 h 383"/>
                                    <a:gd name="T44" fmla="*/ 1014 w 1423"/>
                                    <a:gd name="T45" fmla="*/ 106 h 383"/>
                                    <a:gd name="T46" fmla="*/ 1085 w 1423"/>
                                    <a:gd name="T47" fmla="*/ 99 h 383"/>
                                    <a:gd name="T48" fmla="*/ 1014 w 1423"/>
                                    <a:gd name="T49" fmla="*/ 106 h 383"/>
                                    <a:gd name="T50" fmla="*/ 1194 w 1423"/>
                                    <a:gd name="T51" fmla="*/ 59 h 383"/>
                                    <a:gd name="T52" fmla="*/ 1130 w 1423"/>
                                    <a:gd name="T53" fmla="*/ 87 h 383"/>
                                    <a:gd name="T54" fmla="*/ 1239 w 1423"/>
                                    <a:gd name="T55" fmla="*/ 47 h 383"/>
                                    <a:gd name="T56" fmla="*/ 1310 w 1423"/>
                                    <a:gd name="T57" fmla="*/ 40 h 383"/>
                                    <a:gd name="T58" fmla="*/ 1239 w 1423"/>
                                    <a:gd name="T59" fmla="*/ 47 h 383"/>
                                    <a:gd name="T60" fmla="*/ 1419 w 1423"/>
                                    <a:gd name="T61" fmla="*/ 0 h 383"/>
                                    <a:gd name="T62" fmla="*/ 1355 w 1423"/>
                                    <a:gd name="T63" fmla="*/ 28 h 3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23" h="383">
                                      <a:moveTo>
                                        <a:pt x="0" y="372"/>
                                      </a:moveTo>
                                      <a:lnTo>
                                        <a:pt x="68" y="355"/>
                                      </a:lnTo>
                                      <a:lnTo>
                                        <a:pt x="71" y="365"/>
                                      </a:lnTo>
                                      <a:lnTo>
                                        <a:pt x="3" y="383"/>
                                      </a:lnTo>
                                      <a:lnTo>
                                        <a:pt x="0" y="372"/>
                                      </a:lnTo>
                                      <a:close/>
                                      <a:moveTo>
                                        <a:pt x="113" y="343"/>
                                      </a:moveTo>
                                      <a:lnTo>
                                        <a:pt x="180" y="325"/>
                                      </a:lnTo>
                                      <a:lnTo>
                                        <a:pt x="183" y="335"/>
                                      </a:lnTo>
                                      <a:lnTo>
                                        <a:pt x="116" y="353"/>
                                      </a:lnTo>
                                      <a:lnTo>
                                        <a:pt x="113" y="343"/>
                                      </a:lnTo>
                                      <a:close/>
                                      <a:moveTo>
                                        <a:pt x="225" y="313"/>
                                      </a:moveTo>
                                      <a:lnTo>
                                        <a:pt x="293" y="296"/>
                                      </a:lnTo>
                                      <a:lnTo>
                                        <a:pt x="296" y="306"/>
                                      </a:lnTo>
                                      <a:lnTo>
                                        <a:pt x="228" y="324"/>
                                      </a:lnTo>
                                      <a:lnTo>
                                        <a:pt x="225" y="313"/>
                                      </a:lnTo>
                                      <a:close/>
                                      <a:moveTo>
                                        <a:pt x="338" y="284"/>
                                      </a:moveTo>
                                      <a:lnTo>
                                        <a:pt x="406" y="266"/>
                                      </a:lnTo>
                                      <a:lnTo>
                                        <a:pt x="409" y="276"/>
                                      </a:lnTo>
                                      <a:lnTo>
                                        <a:pt x="341" y="294"/>
                                      </a:lnTo>
                                      <a:lnTo>
                                        <a:pt x="338" y="284"/>
                                      </a:lnTo>
                                      <a:close/>
                                      <a:moveTo>
                                        <a:pt x="451" y="254"/>
                                      </a:moveTo>
                                      <a:lnTo>
                                        <a:pt x="518" y="236"/>
                                      </a:lnTo>
                                      <a:lnTo>
                                        <a:pt x="521" y="247"/>
                                      </a:lnTo>
                                      <a:lnTo>
                                        <a:pt x="454" y="265"/>
                                      </a:lnTo>
                                      <a:lnTo>
                                        <a:pt x="451" y="254"/>
                                      </a:lnTo>
                                      <a:close/>
                                      <a:moveTo>
                                        <a:pt x="563" y="225"/>
                                      </a:moveTo>
                                      <a:lnTo>
                                        <a:pt x="631" y="207"/>
                                      </a:lnTo>
                                      <a:lnTo>
                                        <a:pt x="634" y="217"/>
                                      </a:lnTo>
                                      <a:lnTo>
                                        <a:pt x="566" y="235"/>
                                      </a:lnTo>
                                      <a:lnTo>
                                        <a:pt x="563" y="225"/>
                                      </a:lnTo>
                                      <a:close/>
                                      <a:moveTo>
                                        <a:pt x="676" y="195"/>
                                      </a:moveTo>
                                      <a:lnTo>
                                        <a:pt x="743" y="177"/>
                                      </a:lnTo>
                                      <a:lnTo>
                                        <a:pt x="747" y="188"/>
                                      </a:lnTo>
                                      <a:lnTo>
                                        <a:pt x="679" y="205"/>
                                      </a:lnTo>
                                      <a:lnTo>
                                        <a:pt x="676" y="195"/>
                                      </a:lnTo>
                                      <a:close/>
                                      <a:moveTo>
                                        <a:pt x="788" y="165"/>
                                      </a:moveTo>
                                      <a:lnTo>
                                        <a:pt x="856" y="148"/>
                                      </a:lnTo>
                                      <a:lnTo>
                                        <a:pt x="859" y="158"/>
                                      </a:lnTo>
                                      <a:lnTo>
                                        <a:pt x="792" y="176"/>
                                      </a:lnTo>
                                      <a:lnTo>
                                        <a:pt x="788" y="165"/>
                                      </a:lnTo>
                                      <a:close/>
                                      <a:moveTo>
                                        <a:pt x="901" y="136"/>
                                      </a:moveTo>
                                      <a:lnTo>
                                        <a:pt x="969" y="118"/>
                                      </a:lnTo>
                                      <a:lnTo>
                                        <a:pt x="972" y="128"/>
                                      </a:lnTo>
                                      <a:lnTo>
                                        <a:pt x="904" y="146"/>
                                      </a:lnTo>
                                      <a:lnTo>
                                        <a:pt x="901" y="136"/>
                                      </a:lnTo>
                                      <a:close/>
                                      <a:moveTo>
                                        <a:pt x="1014" y="106"/>
                                      </a:moveTo>
                                      <a:lnTo>
                                        <a:pt x="1081" y="88"/>
                                      </a:lnTo>
                                      <a:lnTo>
                                        <a:pt x="1085" y="99"/>
                                      </a:lnTo>
                                      <a:lnTo>
                                        <a:pt x="1017" y="117"/>
                                      </a:lnTo>
                                      <a:lnTo>
                                        <a:pt x="1014" y="106"/>
                                      </a:lnTo>
                                      <a:close/>
                                      <a:moveTo>
                                        <a:pt x="1126" y="77"/>
                                      </a:moveTo>
                                      <a:lnTo>
                                        <a:pt x="1194" y="59"/>
                                      </a:lnTo>
                                      <a:lnTo>
                                        <a:pt x="1197" y="69"/>
                                      </a:lnTo>
                                      <a:lnTo>
                                        <a:pt x="1130" y="87"/>
                                      </a:lnTo>
                                      <a:lnTo>
                                        <a:pt x="1126" y="77"/>
                                      </a:lnTo>
                                      <a:close/>
                                      <a:moveTo>
                                        <a:pt x="1239" y="47"/>
                                      </a:moveTo>
                                      <a:lnTo>
                                        <a:pt x="1307" y="29"/>
                                      </a:lnTo>
                                      <a:lnTo>
                                        <a:pt x="1310" y="40"/>
                                      </a:lnTo>
                                      <a:lnTo>
                                        <a:pt x="1242" y="57"/>
                                      </a:lnTo>
                                      <a:lnTo>
                                        <a:pt x="1239" y="47"/>
                                      </a:lnTo>
                                      <a:close/>
                                      <a:moveTo>
                                        <a:pt x="1352" y="18"/>
                                      </a:moveTo>
                                      <a:lnTo>
                                        <a:pt x="1419" y="0"/>
                                      </a:lnTo>
                                      <a:lnTo>
                                        <a:pt x="1423" y="10"/>
                                      </a:lnTo>
                                      <a:lnTo>
                                        <a:pt x="1355" y="28"/>
                                      </a:lnTo>
                                      <a:lnTo>
                                        <a:pt x="1352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3" name="Freeform 432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2250" y="1095375"/>
                                  <a:ext cx="1132205" cy="248920"/>
                                </a:xfrm>
                                <a:custGeom>
                                  <a:avLst/>
                                  <a:gdLst>
                                    <a:gd name="T0" fmla="*/ 71 w 1783"/>
                                    <a:gd name="T1" fmla="*/ 15 h 392"/>
                                    <a:gd name="T2" fmla="*/ 0 w 1783"/>
                                    <a:gd name="T3" fmla="*/ 10 h 392"/>
                                    <a:gd name="T4" fmla="*/ 117 w 1783"/>
                                    <a:gd name="T5" fmla="*/ 24 h 392"/>
                                    <a:gd name="T6" fmla="*/ 183 w 1783"/>
                                    <a:gd name="T7" fmla="*/ 49 h 392"/>
                                    <a:gd name="T8" fmla="*/ 117 w 1783"/>
                                    <a:gd name="T9" fmla="*/ 24 h 392"/>
                                    <a:gd name="T10" fmla="*/ 300 w 1783"/>
                                    <a:gd name="T11" fmla="*/ 63 h 392"/>
                                    <a:gd name="T12" fmla="*/ 228 w 1783"/>
                                    <a:gd name="T13" fmla="*/ 59 h 392"/>
                                    <a:gd name="T14" fmla="*/ 345 w 1783"/>
                                    <a:gd name="T15" fmla="*/ 73 h 392"/>
                                    <a:gd name="T16" fmla="*/ 411 w 1783"/>
                                    <a:gd name="T17" fmla="*/ 98 h 392"/>
                                    <a:gd name="T18" fmla="*/ 345 w 1783"/>
                                    <a:gd name="T19" fmla="*/ 73 h 392"/>
                                    <a:gd name="T20" fmla="*/ 528 w 1783"/>
                                    <a:gd name="T21" fmla="*/ 112 h 392"/>
                                    <a:gd name="T22" fmla="*/ 457 w 1783"/>
                                    <a:gd name="T23" fmla="*/ 108 h 392"/>
                                    <a:gd name="T24" fmla="*/ 573 w 1783"/>
                                    <a:gd name="T25" fmla="*/ 122 h 392"/>
                                    <a:gd name="T26" fmla="*/ 639 w 1783"/>
                                    <a:gd name="T27" fmla="*/ 147 h 392"/>
                                    <a:gd name="T28" fmla="*/ 573 w 1783"/>
                                    <a:gd name="T29" fmla="*/ 122 h 392"/>
                                    <a:gd name="T30" fmla="*/ 756 w 1783"/>
                                    <a:gd name="T31" fmla="*/ 161 h 392"/>
                                    <a:gd name="T32" fmla="*/ 685 w 1783"/>
                                    <a:gd name="T33" fmla="*/ 157 h 392"/>
                                    <a:gd name="T34" fmla="*/ 802 w 1783"/>
                                    <a:gd name="T35" fmla="*/ 171 h 392"/>
                                    <a:gd name="T36" fmla="*/ 867 w 1783"/>
                                    <a:gd name="T37" fmla="*/ 196 h 392"/>
                                    <a:gd name="T38" fmla="*/ 802 w 1783"/>
                                    <a:gd name="T39" fmla="*/ 171 h 392"/>
                                    <a:gd name="T40" fmla="*/ 984 w 1783"/>
                                    <a:gd name="T41" fmla="*/ 210 h 392"/>
                                    <a:gd name="T42" fmla="*/ 913 w 1783"/>
                                    <a:gd name="T43" fmla="*/ 206 h 392"/>
                                    <a:gd name="T44" fmla="*/ 1030 w 1783"/>
                                    <a:gd name="T45" fmla="*/ 220 h 392"/>
                                    <a:gd name="T46" fmla="*/ 1096 w 1783"/>
                                    <a:gd name="T47" fmla="*/ 245 h 392"/>
                                    <a:gd name="T48" fmla="*/ 1030 w 1783"/>
                                    <a:gd name="T49" fmla="*/ 220 h 392"/>
                                    <a:gd name="T50" fmla="*/ 1212 w 1783"/>
                                    <a:gd name="T51" fmla="*/ 259 h 392"/>
                                    <a:gd name="T52" fmla="*/ 1141 w 1783"/>
                                    <a:gd name="T53" fmla="*/ 255 h 392"/>
                                    <a:gd name="T54" fmla="*/ 1258 w 1783"/>
                                    <a:gd name="T55" fmla="*/ 269 h 392"/>
                                    <a:gd name="T56" fmla="*/ 1324 w 1783"/>
                                    <a:gd name="T57" fmla="*/ 294 h 392"/>
                                    <a:gd name="T58" fmla="*/ 1258 w 1783"/>
                                    <a:gd name="T59" fmla="*/ 269 h 392"/>
                                    <a:gd name="T60" fmla="*/ 1441 w 1783"/>
                                    <a:gd name="T61" fmla="*/ 308 h 392"/>
                                    <a:gd name="T62" fmla="*/ 1369 w 1783"/>
                                    <a:gd name="T63" fmla="*/ 304 h 392"/>
                                    <a:gd name="T64" fmla="*/ 1486 w 1783"/>
                                    <a:gd name="T65" fmla="*/ 318 h 392"/>
                                    <a:gd name="T66" fmla="*/ 1552 w 1783"/>
                                    <a:gd name="T67" fmla="*/ 343 h 392"/>
                                    <a:gd name="T68" fmla="*/ 1486 w 1783"/>
                                    <a:gd name="T69" fmla="*/ 318 h 392"/>
                                    <a:gd name="T70" fmla="*/ 1669 w 1783"/>
                                    <a:gd name="T71" fmla="*/ 357 h 392"/>
                                    <a:gd name="T72" fmla="*/ 1598 w 1783"/>
                                    <a:gd name="T73" fmla="*/ 352 h 392"/>
                                    <a:gd name="T74" fmla="*/ 1714 w 1783"/>
                                    <a:gd name="T75" fmla="*/ 366 h 392"/>
                                    <a:gd name="T76" fmla="*/ 1780 w 1783"/>
                                    <a:gd name="T77" fmla="*/ 392 h 392"/>
                                    <a:gd name="T78" fmla="*/ 1714 w 1783"/>
                                    <a:gd name="T79" fmla="*/ 366 h 3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83" h="392">
                                      <a:moveTo>
                                        <a:pt x="3" y="0"/>
                                      </a:moveTo>
                                      <a:lnTo>
                                        <a:pt x="71" y="15"/>
                                      </a:lnTo>
                                      <a:lnTo>
                                        <a:pt x="69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7" y="24"/>
                                      </a:moveTo>
                                      <a:lnTo>
                                        <a:pt x="185" y="39"/>
                                      </a:lnTo>
                                      <a:lnTo>
                                        <a:pt x="183" y="49"/>
                                      </a:lnTo>
                                      <a:lnTo>
                                        <a:pt x="114" y="35"/>
                                      </a:lnTo>
                                      <a:lnTo>
                                        <a:pt x="117" y="24"/>
                                      </a:lnTo>
                                      <a:close/>
                                      <a:moveTo>
                                        <a:pt x="231" y="49"/>
                                      </a:moveTo>
                                      <a:lnTo>
                                        <a:pt x="300" y="63"/>
                                      </a:lnTo>
                                      <a:lnTo>
                                        <a:pt x="297" y="74"/>
                                      </a:lnTo>
                                      <a:lnTo>
                                        <a:pt x="228" y="59"/>
                                      </a:lnTo>
                                      <a:lnTo>
                                        <a:pt x="231" y="49"/>
                                      </a:lnTo>
                                      <a:close/>
                                      <a:moveTo>
                                        <a:pt x="345" y="73"/>
                                      </a:moveTo>
                                      <a:lnTo>
                                        <a:pt x="414" y="88"/>
                                      </a:lnTo>
                                      <a:lnTo>
                                        <a:pt x="411" y="98"/>
                                      </a:lnTo>
                                      <a:lnTo>
                                        <a:pt x="342" y="84"/>
                                      </a:lnTo>
                                      <a:lnTo>
                                        <a:pt x="345" y="73"/>
                                      </a:lnTo>
                                      <a:close/>
                                      <a:moveTo>
                                        <a:pt x="459" y="98"/>
                                      </a:moveTo>
                                      <a:lnTo>
                                        <a:pt x="528" y="112"/>
                                      </a:lnTo>
                                      <a:lnTo>
                                        <a:pt x="525" y="123"/>
                                      </a:lnTo>
                                      <a:lnTo>
                                        <a:pt x="457" y="108"/>
                                      </a:lnTo>
                                      <a:lnTo>
                                        <a:pt x="459" y="98"/>
                                      </a:lnTo>
                                      <a:close/>
                                      <a:moveTo>
                                        <a:pt x="573" y="122"/>
                                      </a:moveTo>
                                      <a:lnTo>
                                        <a:pt x="642" y="137"/>
                                      </a:lnTo>
                                      <a:lnTo>
                                        <a:pt x="639" y="147"/>
                                      </a:lnTo>
                                      <a:lnTo>
                                        <a:pt x="571" y="133"/>
                                      </a:lnTo>
                                      <a:lnTo>
                                        <a:pt x="573" y="122"/>
                                      </a:lnTo>
                                      <a:close/>
                                      <a:moveTo>
                                        <a:pt x="688" y="146"/>
                                      </a:moveTo>
                                      <a:lnTo>
                                        <a:pt x="756" y="161"/>
                                      </a:lnTo>
                                      <a:lnTo>
                                        <a:pt x="753" y="172"/>
                                      </a:lnTo>
                                      <a:lnTo>
                                        <a:pt x="685" y="157"/>
                                      </a:lnTo>
                                      <a:lnTo>
                                        <a:pt x="688" y="146"/>
                                      </a:lnTo>
                                      <a:close/>
                                      <a:moveTo>
                                        <a:pt x="802" y="171"/>
                                      </a:moveTo>
                                      <a:lnTo>
                                        <a:pt x="870" y="186"/>
                                      </a:lnTo>
                                      <a:lnTo>
                                        <a:pt x="867" y="196"/>
                                      </a:lnTo>
                                      <a:lnTo>
                                        <a:pt x="799" y="181"/>
                                      </a:lnTo>
                                      <a:lnTo>
                                        <a:pt x="802" y="171"/>
                                      </a:lnTo>
                                      <a:close/>
                                      <a:moveTo>
                                        <a:pt x="916" y="195"/>
                                      </a:moveTo>
                                      <a:lnTo>
                                        <a:pt x="984" y="210"/>
                                      </a:lnTo>
                                      <a:lnTo>
                                        <a:pt x="982" y="221"/>
                                      </a:lnTo>
                                      <a:lnTo>
                                        <a:pt x="913" y="206"/>
                                      </a:lnTo>
                                      <a:lnTo>
                                        <a:pt x="916" y="195"/>
                                      </a:lnTo>
                                      <a:close/>
                                      <a:moveTo>
                                        <a:pt x="1030" y="220"/>
                                      </a:moveTo>
                                      <a:lnTo>
                                        <a:pt x="1098" y="234"/>
                                      </a:lnTo>
                                      <a:lnTo>
                                        <a:pt x="1096" y="245"/>
                                      </a:lnTo>
                                      <a:lnTo>
                                        <a:pt x="1027" y="230"/>
                                      </a:lnTo>
                                      <a:lnTo>
                                        <a:pt x="1030" y="220"/>
                                      </a:lnTo>
                                      <a:close/>
                                      <a:moveTo>
                                        <a:pt x="1144" y="244"/>
                                      </a:moveTo>
                                      <a:lnTo>
                                        <a:pt x="1212" y="259"/>
                                      </a:lnTo>
                                      <a:lnTo>
                                        <a:pt x="1210" y="269"/>
                                      </a:lnTo>
                                      <a:lnTo>
                                        <a:pt x="1141" y="255"/>
                                      </a:lnTo>
                                      <a:lnTo>
                                        <a:pt x="1144" y="244"/>
                                      </a:lnTo>
                                      <a:close/>
                                      <a:moveTo>
                                        <a:pt x="1258" y="269"/>
                                      </a:moveTo>
                                      <a:lnTo>
                                        <a:pt x="1326" y="283"/>
                                      </a:lnTo>
                                      <a:lnTo>
                                        <a:pt x="1324" y="294"/>
                                      </a:lnTo>
                                      <a:lnTo>
                                        <a:pt x="1255" y="279"/>
                                      </a:lnTo>
                                      <a:lnTo>
                                        <a:pt x="1258" y="269"/>
                                      </a:lnTo>
                                      <a:close/>
                                      <a:moveTo>
                                        <a:pt x="1372" y="293"/>
                                      </a:moveTo>
                                      <a:lnTo>
                                        <a:pt x="1441" y="308"/>
                                      </a:lnTo>
                                      <a:lnTo>
                                        <a:pt x="1438" y="318"/>
                                      </a:lnTo>
                                      <a:lnTo>
                                        <a:pt x="1369" y="304"/>
                                      </a:lnTo>
                                      <a:lnTo>
                                        <a:pt x="1372" y="293"/>
                                      </a:lnTo>
                                      <a:close/>
                                      <a:moveTo>
                                        <a:pt x="1486" y="318"/>
                                      </a:moveTo>
                                      <a:lnTo>
                                        <a:pt x="1555" y="332"/>
                                      </a:lnTo>
                                      <a:lnTo>
                                        <a:pt x="1552" y="343"/>
                                      </a:lnTo>
                                      <a:lnTo>
                                        <a:pt x="1483" y="328"/>
                                      </a:lnTo>
                                      <a:lnTo>
                                        <a:pt x="1486" y="318"/>
                                      </a:lnTo>
                                      <a:close/>
                                      <a:moveTo>
                                        <a:pt x="1600" y="342"/>
                                      </a:moveTo>
                                      <a:lnTo>
                                        <a:pt x="1669" y="357"/>
                                      </a:lnTo>
                                      <a:lnTo>
                                        <a:pt x="1666" y="367"/>
                                      </a:lnTo>
                                      <a:lnTo>
                                        <a:pt x="1598" y="352"/>
                                      </a:lnTo>
                                      <a:lnTo>
                                        <a:pt x="1600" y="342"/>
                                      </a:lnTo>
                                      <a:close/>
                                      <a:moveTo>
                                        <a:pt x="1714" y="366"/>
                                      </a:moveTo>
                                      <a:lnTo>
                                        <a:pt x="1783" y="381"/>
                                      </a:lnTo>
                                      <a:lnTo>
                                        <a:pt x="1780" y="392"/>
                                      </a:lnTo>
                                      <a:lnTo>
                                        <a:pt x="1712" y="377"/>
                                      </a:lnTo>
                                      <a:lnTo>
                                        <a:pt x="1714" y="3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4" name="Line 4321"/>
                              <wps:cNvCnPr/>
                              <wps:spPr bwMode="auto">
                                <a:xfrm>
                                  <a:off x="977265" y="229235"/>
                                  <a:ext cx="614680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5" name="Line 4322"/>
                              <wps:cNvCnPr/>
                              <wps:spPr bwMode="auto">
                                <a:xfrm>
                                  <a:off x="977265" y="229235"/>
                                  <a:ext cx="139065" cy="1353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6" name="Line 4323"/>
                              <wps:cNvCnPr/>
                              <wps:spPr bwMode="auto">
                                <a:xfrm flipH="1">
                                  <a:off x="223520" y="229235"/>
                                  <a:ext cx="753745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7" name="Freeform 43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73455" y="229235"/>
                                  <a:ext cx="7620" cy="103060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64 h 1623"/>
                                    <a:gd name="T2" fmla="*/ 0 w 12"/>
                                    <a:gd name="T3" fmla="*/ 0 h 1623"/>
                                    <a:gd name="T4" fmla="*/ 12 w 12"/>
                                    <a:gd name="T5" fmla="*/ 107 h 1623"/>
                                    <a:gd name="T6" fmla="*/ 0 w 12"/>
                                    <a:gd name="T7" fmla="*/ 172 h 1623"/>
                                    <a:gd name="T8" fmla="*/ 12 w 12"/>
                                    <a:gd name="T9" fmla="*/ 107 h 1623"/>
                                    <a:gd name="T10" fmla="*/ 12 w 12"/>
                                    <a:gd name="T11" fmla="*/ 279 h 1623"/>
                                    <a:gd name="T12" fmla="*/ 0 w 12"/>
                                    <a:gd name="T13" fmla="*/ 215 h 1623"/>
                                    <a:gd name="T14" fmla="*/ 12 w 12"/>
                                    <a:gd name="T15" fmla="*/ 322 h 1623"/>
                                    <a:gd name="T16" fmla="*/ 0 w 12"/>
                                    <a:gd name="T17" fmla="*/ 387 h 1623"/>
                                    <a:gd name="T18" fmla="*/ 12 w 12"/>
                                    <a:gd name="T19" fmla="*/ 322 h 1623"/>
                                    <a:gd name="T20" fmla="*/ 12 w 12"/>
                                    <a:gd name="T21" fmla="*/ 494 h 1623"/>
                                    <a:gd name="T22" fmla="*/ 0 w 12"/>
                                    <a:gd name="T23" fmla="*/ 430 h 1623"/>
                                    <a:gd name="T24" fmla="*/ 12 w 12"/>
                                    <a:gd name="T25" fmla="*/ 537 h 1623"/>
                                    <a:gd name="T26" fmla="*/ 0 w 12"/>
                                    <a:gd name="T27" fmla="*/ 602 h 1623"/>
                                    <a:gd name="T28" fmla="*/ 12 w 12"/>
                                    <a:gd name="T29" fmla="*/ 537 h 1623"/>
                                    <a:gd name="T30" fmla="*/ 12 w 12"/>
                                    <a:gd name="T31" fmla="*/ 709 h 1623"/>
                                    <a:gd name="T32" fmla="*/ 0 w 12"/>
                                    <a:gd name="T33" fmla="*/ 644 h 1623"/>
                                    <a:gd name="T34" fmla="*/ 12 w 12"/>
                                    <a:gd name="T35" fmla="*/ 752 h 1623"/>
                                    <a:gd name="T36" fmla="*/ 0 w 12"/>
                                    <a:gd name="T37" fmla="*/ 816 h 1623"/>
                                    <a:gd name="T38" fmla="*/ 12 w 12"/>
                                    <a:gd name="T39" fmla="*/ 752 h 1623"/>
                                    <a:gd name="T40" fmla="*/ 12 w 12"/>
                                    <a:gd name="T41" fmla="*/ 924 h 1623"/>
                                    <a:gd name="T42" fmla="*/ 0 w 12"/>
                                    <a:gd name="T43" fmla="*/ 859 h 1623"/>
                                    <a:gd name="T44" fmla="*/ 12 w 12"/>
                                    <a:gd name="T45" fmla="*/ 967 h 1623"/>
                                    <a:gd name="T46" fmla="*/ 0 w 12"/>
                                    <a:gd name="T47" fmla="*/ 1031 h 1623"/>
                                    <a:gd name="T48" fmla="*/ 12 w 12"/>
                                    <a:gd name="T49" fmla="*/ 967 h 1623"/>
                                    <a:gd name="T50" fmla="*/ 12 w 12"/>
                                    <a:gd name="T51" fmla="*/ 1139 h 1623"/>
                                    <a:gd name="T52" fmla="*/ 0 w 12"/>
                                    <a:gd name="T53" fmla="*/ 1074 h 1623"/>
                                    <a:gd name="T54" fmla="*/ 12 w 12"/>
                                    <a:gd name="T55" fmla="*/ 1182 h 1623"/>
                                    <a:gd name="T56" fmla="*/ 0 w 12"/>
                                    <a:gd name="T57" fmla="*/ 1246 h 1623"/>
                                    <a:gd name="T58" fmla="*/ 12 w 12"/>
                                    <a:gd name="T59" fmla="*/ 1182 h 1623"/>
                                    <a:gd name="T60" fmla="*/ 12 w 12"/>
                                    <a:gd name="T61" fmla="*/ 1354 h 1623"/>
                                    <a:gd name="T62" fmla="*/ 0 w 12"/>
                                    <a:gd name="T63" fmla="*/ 1289 h 1623"/>
                                    <a:gd name="T64" fmla="*/ 12 w 12"/>
                                    <a:gd name="T65" fmla="*/ 1397 h 1623"/>
                                    <a:gd name="T66" fmla="*/ 0 w 12"/>
                                    <a:gd name="T67" fmla="*/ 1461 h 1623"/>
                                    <a:gd name="T68" fmla="*/ 12 w 12"/>
                                    <a:gd name="T69" fmla="*/ 1397 h 1623"/>
                                    <a:gd name="T70" fmla="*/ 12 w 12"/>
                                    <a:gd name="T71" fmla="*/ 1569 h 1623"/>
                                    <a:gd name="T72" fmla="*/ 0 w 12"/>
                                    <a:gd name="T73" fmla="*/ 1504 h 1623"/>
                                    <a:gd name="T74" fmla="*/ 12 w 12"/>
                                    <a:gd name="T75" fmla="*/ 1612 h 1623"/>
                                    <a:gd name="T76" fmla="*/ 0 w 12"/>
                                    <a:gd name="T77" fmla="*/ 1623 h 1623"/>
                                    <a:gd name="T78" fmla="*/ 12 w 12"/>
                                    <a:gd name="T79" fmla="*/ 1612 h 16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2" h="1623">
                                      <a:moveTo>
                                        <a:pt x="12" y="0"/>
                                      </a:moveTo>
                                      <a:lnTo>
                                        <a:pt x="12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107"/>
                                      </a:moveTo>
                                      <a:lnTo>
                                        <a:pt x="12" y="172"/>
                                      </a:lnTo>
                                      <a:lnTo>
                                        <a:pt x="0" y="172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2" y="107"/>
                                      </a:lnTo>
                                      <a:close/>
                                      <a:moveTo>
                                        <a:pt x="12" y="215"/>
                                      </a:moveTo>
                                      <a:lnTo>
                                        <a:pt x="12" y="279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0" y="215"/>
                                      </a:lnTo>
                                      <a:lnTo>
                                        <a:pt x="12" y="215"/>
                                      </a:lnTo>
                                      <a:close/>
                                      <a:moveTo>
                                        <a:pt x="12" y="322"/>
                                      </a:moveTo>
                                      <a:lnTo>
                                        <a:pt x="12" y="387"/>
                                      </a:lnTo>
                                      <a:lnTo>
                                        <a:pt x="0" y="387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12" y="322"/>
                                      </a:lnTo>
                                      <a:close/>
                                      <a:moveTo>
                                        <a:pt x="12" y="430"/>
                                      </a:moveTo>
                                      <a:lnTo>
                                        <a:pt x="12" y="494"/>
                                      </a:lnTo>
                                      <a:lnTo>
                                        <a:pt x="0" y="494"/>
                                      </a:lnTo>
                                      <a:lnTo>
                                        <a:pt x="0" y="430"/>
                                      </a:lnTo>
                                      <a:lnTo>
                                        <a:pt x="12" y="430"/>
                                      </a:lnTo>
                                      <a:close/>
                                      <a:moveTo>
                                        <a:pt x="12" y="537"/>
                                      </a:moveTo>
                                      <a:lnTo>
                                        <a:pt x="12" y="602"/>
                                      </a:lnTo>
                                      <a:lnTo>
                                        <a:pt x="0" y="602"/>
                                      </a:lnTo>
                                      <a:lnTo>
                                        <a:pt x="0" y="537"/>
                                      </a:lnTo>
                                      <a:lnTo>
                                        <a:pt x="12" y="537"/>
                                      </a:lnTo>
                                      <a:close/>
                                      <a:moveTo>
                                        <a:pt x="12" y="644"/>
                                      </a:moveTo>
                                      <a:lnTo>
                                        <a:pt x="12" y="709"/>
                                      </a:lnTo>
                                      <a:lnTo>
                                        <a:pt x="0" y="709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2" y="644"/>
                                      </a:lnTo>
                                      <a:close/>
                                      <a:moveTo>
                                        <a:pt x="12" y="752"/>
                                      </a:moveTo>
                                      <a:lnTo>
                                        <a:pt x="12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12" y="752"/>
                                      </a:lnTo>
                                      <a:close/>
                                      <a:moveTo>
                                        <a:pt x="12" y="859"/>
                                      </a:moveTo>
                                      <a:lnTo>
                                        <a:pt x="12" y="924"/>
                                      </a:lnTo>
                                      <a:lnTo>
                                        <a:pt x="0" y="924"/>
                                      </a:lnTo>
                                      <a:lnTo>
                                        <a:pt x="0" y="859"/>
                                      </a:lnTo>
                                      <a:lnTo>
                                        <a:pt x="12" y="859"/>
                                      </a:lnTo>
                                      <a:close/>
                                      <a:moveTo>
                                        <a:pt x="12" y="967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67"/>
                                      </a:lnTo>
                                      <a:lnTo>
                                        <a:pt x="12" y="967"/>
                                      </a:lnTo>
                                      <a:close/>
                                      <a:moveTo>
                                        <a:pt x="12" y="1074"/>
                                      </a:moveTo>
                                      <a:lnTo>
                                        <a:pt x="12" y="1139"/>
                                      </a:lnTo>
                                      <a:lnTo>
                                        <a:pt x="0" y="1139"/>
                                      </a:lnTo>
                                      <a:lnTo>
                                        <a:pt x="0" y="1074"/>
                                      </a:lnTo>
                                      <a:lnTo>
                                        <a:pt x="12" y="1074"/>
                                      </a:lnTo>
                                      <a:close/>
                                      <a:moveTo>
                                        <a:pt x="12" y="1182"/>
                                      </a:moveTo>
                                      <a:lnTo>
                                        <a:pt x="12" y="1246"/>
                                      </a:lnTo>
                                      <a:lnTo>
                                        <a:pt x="0" y="1246"/>
                                      </a:lnTo>
                                      <a:lnTo>
                                        <a:pt x="0" y="1182"/>
                                      </a:lnTo>
                                      <a:lnTo>
                                        <a:pt x="12" y="1182"/>
                                      </a:lnTo>
                                      <a:close/>
                                      <a:moveTo>
                                        <a:pt x="12" y="1289"/>
                                      </a:moveTo>
                                      <a:lnTo>
                                        <a:pt x="12" y="1354"/>
                                      </a:lnTo>
                                      <a:lnTo>
                                        <a:pt x="0" y="1354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12" y="1289"/>
                                      </a:lnTo>
                                      <a:close/>
                                      <a:moveTo>
                                        <a:pt x="12" y="1397"/>
                                      </a:moveTo>
                                      <a:lnTo>
                                        <a:pt x="12" y="1461"/>
                                      </a:lnTo>
                                      <a:lnTo>
                                        <a:pt x="0" y="1461"/>
                                      </a:lnTo>
                                      <a:lnTo>
                                        <a:pt x="0" y="1397"/>
                                      </a:lnTo>
                                      <a:lnTo>
                                        <a:pt x="12" y="1397"/>
                                      </a:lnTo>
                                      <a:close/>
                                      <a:moveTo>
                                        <a:pt x="12" y="1504"/>
                                      </a:moveTo>
                                      <a:lnTo>
                                        <a:pt x="12" y="1569"/>
                                      </a:lnTo>
                                      <a:lnTo>
                                        <a:pt x="0" y="1569"/>
                                      </a:lnTo>
                                      <a:lnTo>
                                        <a:pt x="0" y="1504"/>
                                      </a:lnTo>
                                      <a:lnTo>
                                        <a:pt x="12" y="1504"/>
                                      </a:lnTo>
                                      <a:close/>
                                      <a:moveTo>
                                        <a:pt x="12" y="1612"/>
                                      </a:moveTo>
                                      <a:lnTo>
                                        <a:pt x="12" y="1623"/>
                                      </a:lnTo>
                                      <a:lnTo>
                                        <a:pt x="0" y="1623"/>
                                      </a:lnTo>
                                      <a:lnTo>
                                        <a:pt x="0" y="1612"/>
                                      </a:lnTo>
                                      <a:lnTo>
                                        <a:pt x="12" y="16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8" name="Line 4325"/>
                              <wps:cNvCnPr/>
                              <wps:spPr bwMode="auto">
                                <a:xfrm>
                                  <a:off x="977265" y="229235"/>
                                  <a:ext cx="376555" cy="1111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9" name="Rectangle 4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715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0" name="Rectangle 4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7275" y="16116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1" name="Rectangle 4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2425" y="9563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2" name="Rectangle 4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3610" y="6540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3" name="Rectangle 4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7895" y="129032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4" name="Rectangle 4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8905" y="13582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5" name="Rectangle 4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8320" y="136588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6" name="Oval 43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8" name="Oval 43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9" name="Oval 43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1572895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0" name="Oval 43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835" y="219075"/>
                                  <a:ext cx="2286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14" o:spid="_x0000_s1801" editas="canvas" style="width:144.7pt;height:2in;mso-position-horizontal-relative:char;mso-position-vertical-relative:line" coordsize="18376,1828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H/7yURoAABDHAAAOAAAAZHJzL2Uyb0RvYy54bWzsXe+P3EZy/R4g/8NgPgbQ7fA3ubB88ElW coBzZ8ROvo92Z7WDm53Zmxlp5Qvyv+dVdxfZNexi98qWYkQUYHNXLBXfq242u6sem9/88ePDbvFh czxtD/uXy+wPq+Vis7853G73714u//PnNy/a5eJ0Xu9v17vDfvNy+cvmtPzjt//8T988PV5v8sP9 YXe7OS7gZH+6fnp8ubw/nx+vr65ON/ebh/XpD4fHzR4n7w7Hh/UZvx7fXd0e10/w/rC7yler+urp cLx9PB5uNqcT/va1Pbn81vi/u9vcnP96d3fanBe7l0tgO5v/H83/39L/r779Zn397rh+vN/eOBjr T0DxsN7ucdHe1ev1eb14f9yOXD1sb46H0+Hu/Iebw8PV4e5ue7MxHMAmW12webXef1ifDJkbRIcB 4qff0O/bd4R7f3iz3e0QjSt4v6a/o+MT2mdDp3d7aWT/xtg6m6dHNODpsW/K06+D+NP9+nFjmJ+u b/7y4cfjYnv7clnWTbZc7NcP6ElvjpsN9YtFWWQ1tSMhgOlPjz8eCezp8YfDzd9Oi/3h+9vt+cfD dn8GpowsgdszpV9O+EeLt0//friF5/X788E05se74wO5QjMtPr5c5nlR5ehEv8DNqquKprLdZ/Px vLjB+ayo2zKvlosbWNRFZXrX1fqa3dy8P53/dXMwLtcffjidbee7xU90lXe3jtnPuMbdww798F+u Fs1q8bTIs8pdazBCIHqj1eJ+kXFn7t3kwiLspfBssrCb0jfJGgUOaEfg1J5F1mp+Gt8qDAhDSn+p TAXUeVZhP4jY4KhYlQqzLB7pzA91XqieEqKd+eEuqkwDFY837oqBXpmrnhIinvkhnwAVjzndP33j VUWr0MvjMc/9mJe16ikh5rkf86qtNFDxmOd+zOuq1jwlxDz3Yz4BKh7zwo950xQKqCIe88KPebNS PSXEvPBj3ubaKFfEY174MW871VNCzAs/5hOg4jEv/Zhnq5U23JXxoJd+0LtC9ZQQ9NIPeraqtIGq jEe99KOeZbnqKiHspR/2KVjxuOOhO4wvQJUrnb2Kx73y447njDaAVgmBr0Tg81YbrfCYH+CHn1qV CHxRdRrDhMBXIvATsOKBr0Xgy0Yb+up44GsR+HKlukoIfC0CX+XakFXHA1+LwFed6ioh8LUI/ASs eOAbEfgGk7jwTI9mzv2TN9y1GhH4ulRdJQS+EYFvKm3YwiQ6CksEvs1VVwmBb0TgJ2DFA9+KwHel Nm1o44FvReDbRhtM24TAtyLwXacNW2088K0f+HxVa4NpmxD4VgR+AlY88J0feFoaKT2+iwe+8wOf Y1WnuVICj9XdO16/re95SXfzce/WdPhpsaZUyMosKB8PJ1pI0gIPS8Sf7WJ0fQ0rWgAqxoBIxoVZ ucaM0fhkbFaLADftGc1Lxk2SZ7QfGXdJxrS0ImusnWi9HQNC6ydjnkaS1kjGPI0mLYSMeRpRWuwY 8zSqLiPwM5YsKVRp2ULe8zSqtDQx5mlUaf1hzNOo0hrDmKdRpYUEmWOlkEKVVgvGPI0qrQiMeRpV mvYb8zSqNLU35mlUaf5O5pifp1ClOboxT6NK83BjnkaV5trGPI0qTaeNeRpVmjKTOabEKVRpWmzM 06jSzNeYp1Gl2a0xT6NKE1hjnkaVJqlkjkloClWaiBrzNKo01zTmaVRpPmnM06jSlNGYp1GlaSGZ Y9qXQpWmfsY8jSrN7ox5GtXGUW3SqNIkzXhPo0oTMTLHRCuFKk22jHkaVZpPGfM0qjRnMuZpVGla ZMzTqNLUh8wxtUmhStMbYy6o2sexm6EcUSK5LI4clwsUR97SJdbXj+szTWz4x8UTEuGUjl7cUxrc TGseDh82Px+MxZnmNxYkp7+Hs7u9b+V6KJvxST4+GlfOyCa3AZzP8tFa2QsmGV1e7mZ3OG0M0QGn dYolv4ke/4vhvLw4ctnCjs/y0XlzVhGQfNFEM8bG19LZICstUGpskAcXduyZj5YNW0Vg8kUTzdLZ IActUGpskPYWdsyCj5YNW0Vg8kUTzdLZIHstUGpskC8XdsyCj5YNW0Vg8kUTzdLZIFctUGpskB4X dsyCj5YNW0Vg8kUTzdLZIMstUGpskFcXdsyCj5YNW0Vg8kUTzdLZIKctUGpskEYXdsyCj5YNW0Vg 8kUTzdLZIBkuUGpsKP8uDJkGHy2d3iwClC+baJbOh1LfAqdKCJltYchE+OgIsVkEaX/dVLtnUELe XCBVKSFXLwyZCh8dJTaLQeXrpto9gxLy5AKpSgnJeWHIVPjoKLFZDCpfN9XuGZSQZBdIVUpI7AtD psJHR4nNYlD5uql2z6CEpLpAqlJCJl8YMhU+OkpsFoPK1021ewYlZOQFUpUSqgDCkKnw0VFisxhU vm6q3TMoIQMvkKqUkPYXhkyFj44Sm8Wg8nVT7Z5BCel7gVSlhJKBMGQqfHSU2CwGla+bavcMSkjX C6QaJaoRCEOmwkdLqTeLQeXrptqlU6Jcv0CqUjJrXSyiL31fUGKzCNT+uql2l5flFR7WwrQyN8n1 folOK3tPZHY67La3pOujpfnp+O7tq91x8WFNUkjzx+UQhNluTyv8LKeF980aisy73fpsVvnCLNHb 4/F0fr0+3durGg82q/B282FDcsP19f1mffv9/tb8fF5vd/Zns9R3Sj0S51l539vD7S8Q6h0PVscJ 3Sl+uD8c/7FcPEHD+XJ5+vv79XGzXOz+vIfYr8tKGjHP5peyamjye/TPvPXPrPc3cPVyeV6iZEM/ vjpboej7x+P23T2ulJk47A/fQSB4tyX5nlESWlTuF2ggLdbPL4YsiI8VQ/6w3W9ICGmSTk9W3fhq /+MREOm3T5A3tpXVL66vWd7YdnmLXmvUjWVbVitOiLG+kRqb9I0L+uHlcgdMJmCsdaQu60yo4XvJ KWV1qNM1NQiZrvoJ/fZhe4aQeLd9eLls+84d6V2Gm8ttEUsj2P3vbtV9337fli/KvP7+Rbl6/frF d29elS/qN1lTvS5ev3r1OvsfwpmV1/fb29vNnm4xFg9nZZrw1cmYrey3lw/3MbmS3s1tDoh8NKBN 57u8ObhTftF+iKeD7Ict3eXP6YeLu9328b/4FnOC2yzL6sIVnTBej7tk2VR1hocoCW7nLjl3yV4n XlCZdawTN0l21y1/+mw68bpua0qQo1NmGVT9yKXgbhgG0m5V1Bg8Ta/NS4zilwOp/wznwdMTGgwa cIzGvaTHKGCz0taVfTU5bs7eqIBY4n5RQEdiEA2eEK7BCCKIkCMskwabtgg7wty3N8oy0kiFXIF9 b1WUiiusNHujDNcLu8KyoLcqCoUeFuy9kY7Kl56oqOgR2PvKjQosxFCoxvOuDkdLCsdzkgUGnYnQ 56XizI99YbTVQWd+8PNWc+ZHvzTCmKAzP/w5VH/B3iX14zoyvwFUZDTr6RugyrSYCQl5XijIpIrc CGJDNCmX0F8zr5VeJnXktdZj6RWRwVmuOfMboDbvFASRiQbA2xDBBpBich2ZaAANmdST4+4Nd1qh J88aBZmQlNcNCbBCNAvRACslZkJU3hiVbdCZ3wCZ1ppSV250tkFnfgNkVRtuAKEsn0DmN4CKjBY1 fQfqai1mQlue4UYJdg0pLzdvwYRoln4DZKVyO10IzDMSMga9iRaAwjcMzb8FspV5MSPozW+CrlOc iWfASocmmkCDJnXmWacRFTpz9KEgzwuleUG62xBPoTTHG1RhZ/5TIMsLrXcIqXmpORMtUBhxcRCZ 3wLQDYeRiRaYQOa3gIbsQm+eaTRHevPA5EcKzmmOFI5/7d8DeFj3LLGynWWgAZ0rzZVIfzLLQCl/ SGsAVgDPMlBN7jzLQLXIzDJQLTL/FzJQyrX3Ov9PUdGZ5yip6OiJRGPDUIKwZRI7eBaQZlJSzz8v aw9OPYTnljPk03y07lwhvsCrTtYfn+ajNcMzDkO2e0riqnyWj2FsfJbLEz5a+y+w7LaeMZOc5pM5 QWeBhdIUUuQErEe8JDpp514AKDB/mra7RBhnldNijuIFdtOskCowlsgFTKKg88YjSvJTaHMn3i+w 6py2u0QYZ4XkgcUK8es0Ky7g51AzT6FABsF6hH5gyq6gRQvimXd8ZUbLR9dLRwj5vN4DSycazKGy mWaFrIJFgTXgFNrKyQvzktW+jIKPFm3pdD3IHEz6GyNkPzqrimalFLH+bhnGEf7XFkVNK3KyhBpq ihWSDdbOlpPUMaByCnZsizHpb4yQcemsaqczyTr2rbFqaGUKVsgwTKJo0EbGDuqdSfaN66l9WpbR 8tFFc4SQz+ussPC3GPp+oLFqnTgyw8scU2hbJzFC4mHSrnFS8Cxy/40Rxll1K9uvsP+Jw6CxQq7C 8sf9NcWqc68jZBjjJu2cWBn5iIjdJcI4K2Tu7W2Q9QOxRgupCes/0rUohWH4d6z2Zxh8tF0Ll3Z9 NXIHBjCyJ70T4mV9+4TpbxiVF/IaBi862VQzZFln8aJ5p+1cMQ9a+Gm7S4QJrJBPMFj7oVhlVTg1 aB5Bi3SH9XipwWA0rrVYkggp0ySrEUL2M9FW2HHIYOhvGJVVmVn+EbBUIDLDYMSOZpPmYTF9B2Yj gJek8PiYhSpfu1AFfW5UjUUdB7fLZ6/G5vjjXnFEKTawa1eGYvFQjoXKhe8M1rV8UjnWbBeSNeNK K54Ufe4+M3UMPJoRCL9k61djTTI44AchHfyYjOvYj0gFm52yQohwo/eeclMOHHsSeWBbiw1gEllg k+weexJJYBUTxrIoJlGJLVZaoEQlFqUvZG3HqEKF2ABBWsP2uGw6P+DLD3th9oUIhZ2EK70v7MoU xuUHvsxoM4egLz/ynclMB3D5oZ/A5cdewyWLsLZwHYiXKMJi4hEmeVGEpf09QiRFERZzKcWZH/3K 7HYVdOZHP8s1ZH74a1tLCdH0w5/ZksU4/rIIqyPz468ik0VYs9NYiKYswtZZOGayCGvrbAGaogib YUuXYJcVRdh2RZuGBJGJBsBwGXbmN0Bba12DXgTq76XMqi3GDSCKsBPIRANoyGQRFjKKME1RhIX6 N0xTFmGtbCbQAKIICxW14sy/A7KVLSeGvPktgGeg4s1vATxBaTemUHvS8rpvghyjXrA9L7b60rH5 baBik1XYHONLGJuowubauH1Rhi21wVaUYXOrqBp3Nkr59PHIcggDFGyiFVDMD8btYtcvPKYVb6IV UJYOe/OfBFPYRCto2C5KsWrcRCm20Mbvi2KsVTcEeq8oxtLunUGmcv+vstV6r9j/q7BaiXGbXmwB Vmn9rfZbwSnJAt5EK0xg81tBxUaC/aG/1WrcxD5ghTaIy63AKkwpwv2N3nrtr4q1YLgVLjYDs9qL QJuKzcCKWhnfKPHWXxNDkTbxQ35jsMOcT8EmWqHRsYlW8LFhhTtX/+fqP3LQ8yZQo63O5k2gtKL1 vAmUFpl5EygtMl/9JlB41v5K1QVNO4zqAhOykOoCZzGScw5QS7c7MQVyOFMpf1fu6iuznBvnoy0g 2CoDsllTriQsdjBROXAlpF4doDHJXE0K5ZOp67PYooyYuaJZpCTM2xz16OKEcle97gFohJAJNE2I BcIUodzVrDA3nTRzMotICWyELk4IGTiDE1NoC0AjVLqYRqqLyA4af910xaZw+2z00g5GykfbKUfo +LTe5UpXi+4BaIQqF1MkBCdjXzlxDVTMk3Z4tdcwR04wYoc5PG7uHmCcExKI1jVylNOtVLu4ZshF TXUoZBGtx75QySj4aBug4iEGWbcpf2OE7EdvqZp1CH3dXGsqvGBp0fZbJrJ3Plq0DSVFjAqD48Tn +WjtajfaIHs4yWqMkP3orJDRcxh4dzyNVcvbymG3vqnYIuFoPUY0Ww0K+oZ9vwUho+WjZT9GyOd1 Vp1Tr8WVMJ3bqhBZxklWndsBMUd2fop95xR7SDRG7Fwf6bU6cVaUljQhQ27POdcai978tabILE/h peSkNcTIOm3oNhPJAWLacIQygRp2HXAwGK9KDSlLaxp5vGTUptTD8qjEggV0ETVoNkaZQA1pzAsY KrXCaThyWwJVVWQov7pwRSR/yFPaB2YOhdZkq41RJlAjna2JMHSa1rtKrXQxRg5zGkjpVIpI2k0b Fm6mSPsqTlIbo0yghtSioTbAUKlVLsYF1u2TQConTEF2c9qwZJVuRMsFpdslygRqtZvs0awm0mpI idooRB49We10jQVG/+kYuIGJNDCThmOUCdSQirR4e2mt2mpmTYPRoYg8fyhZan3abLR+UzZuYCp6 kRgj5qN9omGbtUuUbMCPNFxkFgB97QIgdBKxQ4idejxnhxBaq7t9QbqmISW1Ga3zzsmPh/0VashB qZ/TriBt3RX9Ip0FPbwLzbxRjfzaZvDjlP+vNqpBp5Hd0Azcn6cbZkW3ol5K3RAyyYK2QbVPibkf fu0bJmGmI/uhmUQ9px+aDZP+7WLDJO8LpXlgYMQivaGk0zwwzjt4ic/qFrQeHgt0zVrkswt0uwa5 Rv1pbnaFs4Mocga0cZIcRD9JnWuVQmbw93W3vja3JkVJVtvUo280EueO3CAV1usTSFUV8oIJUW+j oEFMBhN8QTLsCENJb2WUECM4vgwia0gGEQIkZBBG2DJyhPVTf6lMBSRkuQo1ocnFel7BJFS5YXJC kYsPU2ieEuItBLkQhWuu4hGn2ksfqcLs1BEKOb1l2JtpkfKDroMSelzFlRDjlkYbFkIl1LjhoAsl bgkRX7hLUWInxo9S/L0Nnk+aq3jQaQzrPdXQnSqgEoKON4MGVzooocFVgi4EuA320QqjEgrccNCF +rYuteFJyG81UH7QG6PaCvUEsQOSAsoPepuRYivoKSHoVBfp208HJXS3Cj8huu1yLVRCdRvmJxS3 eNlS4Sf3PQqPnjTz6vl1kDKHQ0W7PPRmCig/6Mikk3Y6FHUptlVQ+VHXUV0obUkNOHo8CJUtXvfX giV0tmGGQmKLR43Wghci2zAsP+7YBksbGITEVoElAp+bXbBCgacsed+GSh+lYulgo8OS6tpwIwpl LdaaWriEtjZMUchq8f6t1ohSWKvAEpEvOq3LC1mtAktEvjQvMoQiTwKZIaoKLBF5HZZU1IZ9CTVt VhmJdAiX0NOGKQopbVYZRXPQVcJTVQhpsxpdMDxCCCmtAktEHvNhzVVC5OnV+qF1JCykiWcV7ayi RbJsVtHOKlp8eZXritPfMJ5VtJpWdFbRapGZVbS/WkWLJBh9/5PSYyERrasec8FDLVxbyQXmklPl c1uyTjLiC3INmo+uWG0vd2nEherAnmX2H2AB4gBGiCC7lsAk0aq/KJPgoyAzYOPTUTrIkqXRiQlt nCQpIsdxVv1FGScfBZ0BG5+O0kFSLI0OEnEJrZNo1V+UcfJR0Bmw8ekoHaTT0uggg5dAJ9Gqvyjj 5KOgM2Dj01E6yJ6l0UHGLoFOmtVwUcbJR0FnbBalg7xbGh2k+hLopFkNF2UafBR0xmZROkizpdFB ai+BTprVcFGmwUdBZ2wWpUO7odknSWSgRk4wgU6a1XBRpsFHQWdsFqWDdFwaHcoBJvBJNBsuy0T4 KAiNzaKEKJOXyAjpwxRGiWbDdZkKHwUlDx+fj3NC6i6RExKGKZwSzYbrMlY+Sk5juzgn5P0SOSHZ mMIp0Wy4LnPho+Q0totzQqIvkRPSiymcEs2G6zIXPkpOY7s4J2QJEzkhNZnCKdWsvy5z4aPkNODj 83FOSAsmcnLFeVXFameenEONmvXXZax8lJwGfHyeOc1K1+Xiq/8mI9LgUtplFlvPkXalK12LBh8a Q5HFSAzxtbwWb1dJdcwsdT1d41OKX+E3GVFqsf3wPzY3Z9QVdvSBULyTg/6hSrpe3cNw893xeHii z7LiE6r2QSj+Af2S9EFRaK/xRhiptLsGn8c1y9pBpd1iL0buulVe4j2OyZ5LO+ybVBN/EI8G26P9 4CjdMP2XM2nHevEXZtynv8H3M39XH/vUP6j7xvxxAfHM1K+C2rC675dmiOaf8u7Fm7ptXpRvyupF 16zaF6us+1NXr5AQeP1Gfr/UfD3248Nu/6vuFfqEa0ev7FKsPdD4Je3Tw8/8hGv/+VWCzx9G5WPo A6nnj28/Lra36NSNeR2LOnL0i8L7A75i674njPmE/ZYwfrDfEcYP9hvC+CH1+8GnR/p+8JvfwfeD Sb8UGCPMNFnc8mjCxx8ON387LfaH33aMyFb4LDNVq0kkX9P3Xi+GCWzHSqfNE24eJuStNA8TCV96 /jXDhFkyzcMEZNGBYaIfQ2/+8mH8Md3feJioc+yyboeJDt+TsG+4D5OJeZTQH7jzKPF5Rwm8aujm 1F/3ZAK10sAo0Q+hX2CU6Mqidvsk1FVp3xQZxoi2oi9xzzMJvHtnZuj+pHweIz7zGGHW0fNMAm9G jccIO+X/QguOrmiQebDrjbxbFfal3GGU6PDS7jxK3L6ZRwkOwZdLS9hC4jxKQOAeGCX6IfQLzCRQ Vm47+iiMfXe/dR/u84aJOS1x2G3nYWIIwRccJvrNAr7uBQduz8AwYYrHX2gygY0saQJhR4m6cuW3 YZSYlxxzWkKWQr7gKGGUIfNkAq/T2lHirx/WO5RA7XaqX2iAwP6OJulA04hV22JHIMoVDQOE+Tid zUnkvBZBvVLZIGiz220fT5upMqh+v5kFLhdZhdluT6W71SfX7Y6H9/tbQ4uKxt+7n8/r7c7+7Aqw VxRzKhzbAnT02XX6+/v1ccO1tw77VWKktfU3bPhLw66twbkztg7nzqTW4vYHqsXd/R5qcb1uhPtp f/9+iflu1WZ45dQ+yeaOOnfU/buf7tePNNS4kfLHoymdY/zshSXcUX2B02cvBGUQMLg9P7GHNHSg 5urziJqiZfi6RlR6XMgn/5cUP3VYDpC+CU/+POtIw3Dx4G85zTg/+M+Q5x2O/1guno7rx5fL30k3 xXzl5hr/GUnROyC73968Xp/X/u/4+enxepMf7g+7283x2/8VAAAA//8DAFBLAwQUAAYACAAAACEA sRS7lNwAAAAFAQAADwAAAGRycy9kb3ducmV2LnhtbEyPwU7DMBBE70j8g7VI3KiTKoI0xKkQqAiJ A2rhAzbxkqTE68h20vD3uFzgsprVrGbeltvFDGIm53vLCtJVAoK4sbrnVsHH++4mB+EDssbBMin4 Jg/b6vKixELbE+9pPoRWxBD2BSroQhgLKX3TkUG/siNx9D6tMxji6lqpHZ5iuBnkOklupcGeY0OH Iz121HwdJqMgy47Hl+e5Tp/6dHK7/K3e7F/vlLq+Wh7uQQRawt8xnPEjOlSRqbYTay8GBfGR8Duj t843GYj6LPIEZFXK//TVDwAAAP//AwBQSwECLQAUAAYACAAAACEAtoM4kv4AAADhAQAAEwAAAAAA AAAAAAAAAAAAAAAAW0NvbnRlbnRfVHlwZXNdLnhtbFBLAQItABQABgAIAAAAIQA4/SH/1gAAAJQB AAALAAAAAAAAAAAAAAAAAC8BAABfcmVscy8ucmVsc1BLAQItABQABgAIAAAAIQCxH/7yURoAABDH AAAOAAAAAAAAAAAAAAAAAC4CAABkcnMvZTJvRG9jLnhtbFBLAQItABQABgAIAAAAIQCxFLuU3AAA AAUBAAAPAAAAAAAAAAAAAAAAAKscAABkcnMvZG93bnJldi54bWxQSwUGAAAAAAQABADzAAAAtB0A AAAA ">
                      <v:shape id="_x0000_s1802" type="#_x0000_t75" style="position:absolute;width:18376;height:18288;visibility:visible;mso-wrap-style:square">
                        <v:fill o:detectmouseclick="t"/>
                        <v:path o:connecttype="none"/>
                      </v:shape>
                      <v:shape id="Freeform 4316" o:spid="_x0000_s1803" style="position:absolute;left:2235;top:10953;width:13684;height:64;visibility:visible;mso-wrap-style:square;v-text-anchor:top" coordsize="2155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3YW8QA AADdAAAADwAAAGRycy9kb3ducmV2LnhtbESPzYoCMRCE74LvEFrwphnXn11Go6yCoBdBdx+gmbST wUlnnEQdfXojCB6L6vqqa7ZobCmuVPvCsYJBPwFBnDldcK7g/2/d+wHhA7LG0jEpuJOHxbzdmmGq 3Y33dD2EXEQI+xQVmBCqVEqfGbLo+64ijt7R1RZDlHUudY23CLel/EqSibRYcGwwWNHKUHY6XGx8 I7E754bLzXb38Pf1KDPL89go1e00v1MQgZrwOX6nN1rBaPI9gNeaiAA5f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rN2FvEAAAA3QAAAA8AAAAAAAAAAAAAAAAAmAIAAGRycy9k b3ducmV2LnhtbFBLBQYAAAAABAAEAPUAAACJAwAAAAA= " path="m,l70,r,10l,10,,xm117,r70,l187,10r-70,l117,xm234,r70,l304,10r-70,l234,xm351,r70,l421,10r-70,l351,xm468,r70,l538,10r-70,l468,xm585,r71,l656,10r-71,l585,xm703,r70,l773,10r-70,l703,xm820,r70,l890,10r-70,l820,xm937,r70,l1007,10r-70,l937,xm1054,r70,l1124,10r-70,l1054,xm1171,r71,l1242,10r-71,l1171,xm1288,r71,l1359,10r-71,l1288,xm1406,r70,l1476,10r-70,l1406,xm1523,r70,l1593,10r-70,l1523,xm1640,r70,l1710,10r-70,l1640,xm1757,r70,l1827,10r-70,l1757,xm1874,r71,l1945,10r-71,l1874,xm1991,r71,l2062,10r-71,l1991,xm2109,r46,l2155,10r-46,l2109,xe" fillcolor="black" strokeweight=".1pt">
                        <v:stroke joinstyle="bevel"/>
                        <v:path arrowok="t" o:connecttype="custom" o:connectlocs="44450,0;0,6350;74295,0;118745,6350;74295,0;193040,0;148590,6350;222885,0;267335,6350;222885,0;341630,0;297180,6350;371475,0;416560,6350;371475,0;490855,0;446405,6350;520700,0;565150,6350;520700,0;639445,0;594995,6350;669290,0;713740,6350;669290,0;788670,0;743585,6350;817880,0;862965,6350;817880,0;937260,0;892810,6350;967105,0;1011555,6350;967105,0;1085850,0;1041400,6350;1115695,0;1160145,6350;1115695,0;1235075,0;1189990,6350;1264285,0;1309370,6350;1264285,0;1368425,0;1339215,6350" o:connectangles="0,0,0,0,0,0,0,0,0,0,0,0,0,0,0,0,0,0,0,0,0,0,0,0,0,0,0,0,0,0,0,0,0,0,0,0,0,0,0,0,0,0,0,0,0,0,0"/>
                        <o:lock v:ext="edit" verticies="t"/>
                      </v:shape>
                      <v:line id="Line 4317" o:spid="_x0000_s1804" style="position:absolute;visibility:visible;mso-wrap-style:square" from="2235,10985" to="11163,15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lfXo8QAAADdAAAADwAAAGRycy9kb3ducmV2LnhtbERPy2rCQBTdC/7DcAvd6aRWak0zight heLCWMTlbebmgZk7MTM1sV/fWQguD+edLHtTiwu1rrKs4GkcgSDOrK64UPC9fx+9gnAeWWNtmRRc ycFyMRwkGGvb8Y4uqS9ECGEXo4LS+yaW0mUlGXRj2xAHLretQR9gW0jdYhfCTS0nUfQiDVYcGkps aF1Sdkp/jYK/n+vsI/86UHe063Om5fyTt3OlHh/61RsIT72/i2/ujVYwfZ6E/eFNeAJy8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V9ejxAAAAN0AAAAPAAAAAAAAAAAA AAAAAKECAABkcnMvZG93bnJldi54bWxQSwUGAAAAAAQABAD5AAAAkgMAAAAA " strokeweight=".6pt">
                        <v:stroke joinstyle="miter"/>
                      </v:line>
                      <v:line id="Line 4318" o:spid="_x0000_s1805" style="position:absolute;flip:y;visibility:visible;mso-wrap-style:square" from="11163,10985" to="15919,15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jIdS8QAAADdAAAADwAAAGRycy9kb3ducmV2LnhtbESP3YrCMBSE7wXfIRzBO03bFX+qUXRh QfbOnwc4NMem2Jy0TdT69puFhb0cZuYbZrPrbS2e1PnKsYJ0moAgLpyuuFRwvXxNliB8QNZYOyYF b/Kw2w4HG8y1e/GJnudQighhn6MCE0KTS+kLQxb91DXE0bu5zmKIsiul7vAV4baWWZLMpcWK44LB hj4NFffzwypYnS57MlW5MvPva5tmbdouDrVS41G/X4MI1If/8F/7qBXMPrIUft/EJyC3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eMh1LxAAAAN0AAAAPAAAAAAAAAAAA AAAAAKECAABkcnMvZG93bnJldi54bWxQSwUGAAAAAAQABAD5AAAAkgMAAAAA " strokeweight=".6pt">
                        <v:stroke joinstyle="miter"/>
                      </v:line>
                      <v:shape id="Freeform 4319" o:spid="_x0000_s1806" style="position:absolute;left:6686;top:11010;width:9036;height:2432;visibility:visible;mso-wrap-style:square;v-text-anchor:top" coordsize="1423,38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E+B0ccA AADdAAAADwAAAGRycy9kb3ducmV2LnhtbESPQWvCQBSE74L/YXmCFzEb01IkdRWxCkIRqS3t9TX7 mkSzb9PsGuO/d4VCj8PMfMPMFp2pREuNKy0rmEQxCOLM6pJzBR/vm/EUhPPIGivLpOBKDhbzfm+G qbYXfqP24HMRIOxSVFB4X6dSuqwggy6yNXHwfmxj0AfZ5FI3eAlwU8kkjp+kwZLDQoE1rQrKToez UbAeJfzays1+/Xttd0vzbb5ejp9KDQfd8hmEp87/h//aW63g8SFJ4P4mPAE5vwEAAP//AwBQSwEC LQAUAAYACAAAACEA8PeKu/0AAADiAQAAEwAAAAAAAAAAAAAAAAAAAAAAW0NvbnRlbnRfVHlwZXNd LnhtbFBLAQItABQABgAIAAAAIQAx3V9h0gAAAI8BAAALAAAAAAAAAAAAAAAAAC4BAABfcmVscy8u cmVsc1BLAQItABQABgAIAAAAIQAzLwWeQQAAADkAAAAQAAAAAAAAAAAAAAAAACkCAABkcnMvc2hh cGV4bWwueG1sUEsBAi0AFAAGAAgAAAAhAGxPgdHHAAAA3QAAAA8AAAAAAAAAAAAAAAAAmAIAAGRy cy9kb3ducmV2LnhtbFBLBQYAAAAABAAEAPUAAACMAwAAAAA= " path="m,372l68,355r3,10l3,383,,372xm113,343r67,-18l183,335r-67,18l113,343xm225,313r68,-17l296,306r-68,18l225,313xm338,284r68,-18l409,276r-68,18l338,284xm451,254r67,-18l521,247r-67,18l451,254xm563,225r68,-18l634,217r-68,18l563,225xm676,195r67,-18l747,188r-68,17l676,195xm788,165r68,-17l859,158r-67,18l788,165xm901,136r68,-18l972,128r-68,18l901,136xm1014,106r67,-18l1085,99r-68,18l1014,106xm1126,77r68,-18l1197,69r-67,18l1126,77xm1239,47r68,-18l1310,40r-68,17l1239,47xm1352,18l1419,r4,10l1355,28r-3,-10xe" fillcolor="black" strokeweight=".1pt">
                        <v:stroke joinstyle="bevel"/>
                        <v:path arrowok="t" o:connecttype="custom" o:connectlocs="43180,225425;1905,243205;71755,217805;116205,212725;71755,217805;186055,187960;144780,205740;214630,180340;259715,175260;214630,180340;328930,149860;288290,168275;357505,142875;402590,137795;357505,142875;471805,112395;431165,130175;500380,104775;545465,100330;500380,104775;615315,74930;574040,92710;643890,67310;688975,62865;643890,67310;758190,37465;717550,55245;786765,29845;831850,25400;786765,29845;901065,0;860425,17780" o:connectangles="0,0,0,0,0,0,0,0,0,0,0,0,0,0,0,0,0,0,0,0,0,0,0,0,0,0,0,0,0,0,0,0"/>
                        <o:lock v:ext="edit" verticies="t"/>
                      </v:shape>
                      <v:shape id="Freeform 4320" o:spid="_x0000_s1807" style="position:absolute;left:2222;top:10953;width:11322;height:2489;visibility:visible;mso-wrap-style:square;v-text-anchor:top" coordsize="1783,39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aqwsQA AADdAAAADwAAAGRycy9kb3ducmV2LnhtbESPzWrDMBCE74G+g9hCb4lcu5TgRgnBJaE/Jzt9gMXa SqbWykhK4r59VSj0OMzMN8xmN7tRXCjEwbOC+1UBgrj3emCj4ON0WK5BxISscfRMCr4pwm57s9hg rf2VW7p0yYgM4VijApvSVEsZe0sO48pPxNn79MFhyjIYqQNeM9yNsiyKR+lw4LxgcaLGUv/VnZ0C c+wqU3LDrX19fmv2h+AK+67U3e28fwKRaE7/4b/2i1bwUJUV/L7JT0B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DmqsLEAAAA3QAAAA8AAAAAAAAAAAAAAAAAmAIAAGRycy9k b3ducmV2LnhtbFBLBQYAAAAABAAEAPUAAACJAwAAAAA= " path="m3,l71,15,69,25,,10,3,xm117,24r68,15l183,49,114,35r3,-11xm231,49r69,14l297,74,228,59r3,-10xm345,73r69,15l411,98,342,84r3,-11xm459,98r69,14l525,123,457,108r2,-10xm573,122r69,15l639,147,571,133r2,-11xm688,146r68,15l753,172,685,157r3,-11xm802,171r68,15l867,196,799,181r3,-10xm916,195r68,15l982,221,913,206r3,-11xm1030,220r68,14l1096,245r-69,-15l1030,220xm1144,244r68,15l1210,269r-69,-14l1144,244xm1258,269r68,14l1324,294r-69,-15l1258,269xm1372,293r69,15l1438,318r-69,-14l1372,293xm1486,318r69,14l1552,343r-69,-15l1486,318xm1600,342r69,15l1666,367r-68,-15l1600,342xm1714,366r69,15l1780,392r-68,-15l1714,366xe" fillcolor="black" strokeweight=".1pt">
                        <v:stroke joinstyle="bevel"/>
                        <v:path arrowok="t" o:connecttype="custom" o:connectlocs="45085,9525;0,6350;74295,15240;116205,31115;74295,15240;190500,40005;144780,37465;219075,46355;260985,62230;219075,46355;335280,71120;290195,68580;363855,77470;405765,93345;363855,77470;480060,102235;434975,99695;509270,108585;550545,124460;509270,108585;624840,133350;579755,130810;654050,139700;695960,155575;654050,139700;769620,164465;724535,161925;798830,170815;840740,186690;798830,170815;915035,195580;869315,193040;943610,201930;985520,217805;943610,201930;1059815,226695;1014730,223520;1088390,232410;1130300,248920;1088390,232410" o:connectangles="0,0,0,0,0,0,0,0,0,0,0,0,0,0,0,0,0,0,0,0,0,0,0,0,0,0,0,0,0,0,0,0,0,0,0,0,0,0,0,0"/>
                        <o:lock v:ext="edit" verticies="t"/>
                      </v:shape>
                      <v:line id="Line 4321" o:spid="_x0000_s1808" style="position:absolute;visibility:visible;mso-wrap-style:square" from="9772,2292" to="15919,10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WzRoMcAAADdAAAADwAAAGRycy9kb3ducmV2LnhtbESPT2vCQBTE7wW/w/IEb3XjH2qNriKC rSAetKV4fGafSTD7Nma3Jvrpu0LB4zAzv2Gm88YU4kqVyy0r6HUjEMSJ1TmnCr6/Vq/vIJxH1lhY JgU3cjCftV6mGGtb846ue5+KAGEXo4LM+zKW0iUZGXRdWxIH72Qrgz7IKpW6wjrATSH7UfQmDeYc FjIsaZlRct7/GgX34230cdr8UH2wy0ui5fiTt2OlOu1mMQHhqfHP8H97rRUMB/0hPN6EJyB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BbNGgxwAAAN0AAAAPAAAAAAAA AAAAAAAAAKECAABkcnMvZG93bnJldi54bWxQSwUGAAAAAAQABAD5AAAAlQMAAAAA " strokeweight=".6pt">
                        <v:stroke joinstyle="miter"/>
                      </v:line>
                      <v:line id="Line 4322" o:spid="_x0000_s1809" style="position:absolute;visibility:visible;mso-wrap-style:square" from="9772,2292" to="11163,15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B0O8cAAADdAAAADwAAAGRycy9kb3ducmV2LnhtbESPW2vCQBSE3wv+h+UIfaub2npLXUWE XkB8MIr08TR7TILZs2l2NdFf3y0IPg4z8w0znbemFGeqXWFZwXMvAkGcWl1wpmC3fX8ag3AeWWNp mRRcyMF81nmYYqxtwxs6Jz4TAcIuRgW591UspUtzMuh6tiIO3sHWBn2QdSZ1jU2Am1L2o2goDRYc FnKsaJlTekxORsH15zL6OKz21Hzb5W+q5eST1xOlHrvt4g2Ep9bfw7f2l1bw+tIfwP+b8ATk7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IHQ7xwAAAN0AAAAPAAAAAAAA AAAAAAAAAKECAABkcnMvZG93bnJldi54bWxQSwUGAAAAAAQABAD5AAAAlQMAAAAA " strokeweight=".6pt">
                        <v:stroke joinstyle="miter"/>
                      </v:line>
                      <v:line id="Line 4323" o:spid="_x0000_s1810" style="position:absolute;flip:x;visibility:visible;mso-wrap-style:square" from="2235,2292" to="9772,109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duFP8UAAADdAAAADwAAAGRycy9kb3ducmV2LnhtbESPzWrDMBCE74G8g9hAb4lsNziJazmk hULoLT8PsFgby9Ra2ZaauG9fFQo9DjPzDVPuJ9uJO42+dawgXSUgiGunW24UXC/vyy0IH5A1do5J wTd52FfzWYmFdg8+0f0cGhEh7AtUYELoCyl9bciiX7meOHo3N1oMUY6N1CM+Itx2MkuSXFpsOS4Y 7OnNUP15/rIKdqfLgUzb7Ez+cR3SbEiHzWun1NNiOryACDSF//Bf+6gVrJ+zHH7fxCcgq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duFP8UAAADdAAAADwAAAAAAAAAA AAAAAAChAgAAZHJzL2Rvd25yZXYueG1sUEsFBgAAAAAEAAQA+QAAAJMDAAAAAA== " strokeweight=".6pt">
                        <v:stroke joinstyle="miter"/>
                      </v:line>
                      <v:shape id="Freeform 4324" o:spid="_x0000_s1811" style="position:absolute;left:9734;top:2292;width:76;height:10306;visibility:visible;mso-wrap-style:square;v-text-anchor:top" coordsize="12,162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aKiMcA AADdAAAADwAAAGRycy9kb3ducmV2LnhtbESPW2sCMRSE34X+h3AKvmnWS1W2Rmkt0j5Y8Aa+Hjan m8XNybKJbvrvm0Khj8PMfMMs19HW4k6trxwrGA0zEMSF0xWXCs6n7WABwgdkjbVjUvBNHtarh94S c+06PtD9GEqRIOxzVGBCaHIpfWHIoh+6hjh5X661GJJsS6lb7BLc1nKcZTNpseK0YLChjaHierxZ BU8XP3rbd9Nozht9fZ9N4m77+apU/zG+PIMIFMN/+K/9oRVMJ+M5/L5JT0Cuf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Ep2iojHAAAA3QAAAA8AAAAAAAAAAAAAAAAAmAIAAGRy cy9kb3ducmV2LnhtbFBLBQYAAAAABAAEAPUAAACMAwAAAAA= " path="m12,r,64l,64,,,12,xm12,107r,65l,172,,107r12,xm12,215r,64l,279,,215r12,xm12,322r,65l,387,,322r12,xm12,430r,64l,494,,430r12,xm12,537r,65l,602,,537r12,xm12,644r,65l,709,,644r12,xm12,752r,64l,816,,752r12,xm12,859r,65l,924,,859r12,xm12,967r,64l,1031,,967r12,xm12,1074r,65l,1139r,-65l12,1074xm12,1182r,64l,1246r,-64l12,1182xm12,1289r,65l,1354r,-65l12,1289xm12,1397r,64l,1461r,-64l12,1397xm12,1504r,65l,1569r,-65l12,1504xm12,1612r,11l,1623r,-11l12,1612xe" fillcolor="black" strokeweight=".1pt">
                        <v:stroke joinstyle="bevel"/>
                        <v:path arrowok="t" o:connecttype="custom" o:connectlocs="7620,40640;0,0;7620,67945;0,109220;7620,67945;7620,177165;0,136525;7620,204470;0,245745;7620,204470;7620,313690;0,273050;7620,340995;0,382270;7620,340995;7620,450215;0,408940;7620,477520;0,518160;7620,477520;7620,586740;0,545465;7620,614045;0,654685;7620,614045;7620,723265;0,681990;7620,750570;0,791210;7620,750570;7620,859790;0,818515;7620,887095;0,927735;7620,887095;7620,996315;0,955040;7620,1023620;0,1030605;7620,1023620" o:connectangles="0,0,0,0,0,0,0,0,0,0,0,0,0,0,0,0,0,0,0,0,0,0,0,0,0,0,0,0,0,0,0,0,0,0,0,0,0,0,0,0"/>
                        <o:lock v:ext="edit" verticies="t"/>
                      </v:shape>
                      <v:line id="Line 4325" o:spid="_x0000_s1812" style="position:absolute;visibility:visible;mso-wrap-style:square" from="9772,2292" to="13538,134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CHbpcQAAADdAAAADwAAAGRycy9kb3ducmV2LnhtbERPy2rCQBTdC/7DcAvd6aRWak0zight heLCWMTlbebmgZk7MTM1sV/fWQguD+edLHtTiwu1rrKs4GkcgSDOrK64UPC9fx+9gnAeWWNtmRRc ycFyMRwkGGvb8Y4uqS9ECGEXo4LS+yaW0mUlGXRj2xAHLretQR9gW0jdYhfCTS0nUfQiDVYcGkps aF1Sdkp/jYK/n+vsI/86UHe063Om5fyTt3OlHh/61RsIT72/i2/ujVYwfZ6EueFNeAJy8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IdulxAAAAN0AAAAPAAAAAAAAAAAA AAAAAKECAABkcnMvZG93bnJldi54bWxQSwUGAAAAAAQABAD5AAAAkgMAAAAA " strokeweight=".6pt">
                        <v:stroke joinstyle="miter"/>
                      </v:line>
                      <v:rect id="Rectangle 4326" o:spid="_x0000_s1813" style="position:absolute;left:869;top:9715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qvc8MA AADdAAAADwAAAGRycy9kb3ducmV2LnhtbESP3WoCMRSE7wu+QziCdzXrKmJXo0hBsOKNax/gsDn7 g8nJkqTu9u2bQqGXw8x8w+wOozXiST50jhUs5hkI4srpjhsFn/fT6wZEiMgajWNS8E0BDvvJyw4L 7Qa+0bOMjUgQDgUqaGPsCylD1ZLFMHc9cfJq5y3GJH0jtcchwa2ReZatpcWO00KLPb23VD3KL6tA 3svTsCmNz9wlr6/m43yrySk1m47HLYhIY/wP/7XPWsFqmb/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Nqvc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27" o:spid="_x0000_s1814" style="position:absolute;left:10572;top:1611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DmQM78A AADdAAAADwAAAGRycy9kb3ducmV2LnhtbERPy4rCMBTdD/gP4QruxlQdBqlGEUFQmY3VD7g0tw9M bkoSbf17sxBmeTjv9XawRjzJh9axgtk0A0FcOt1yreB2PXwvQYSIrNE4JgUvCrDdjL7WmGvX84We RaxFCuGQo4Imxi6XMpQNWQxT1xEnrnLeYkzQ11J77FO4NXKeZb/SYsupocGO9g2V9+JhFchrceiX hfGZO8+rP3M6XipySk3Gw24FItIQ/8Uf91Er+Fks0v70Jj0BuX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cOZAz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28" o:spid="_x0000_s1815" style="position:absolute;left:16224;top:956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3U1qMMA AADdAAAADwAAAGRycy9kb3ducmV2LnhtbESPzYoCMRCE74LvEFrwphl1WWQ0igiCyl4cfYBm0vOD SWdIss7s25uFhT0WVfUVtd0P1ogX+dA6VrCYZyCIS6dbrhU87qfZGkSIyBqNY1LwQwH2u/Foi7l2 Pd/oVcRaJAiHHBU0MXa5lKFsyGKYu444eZXzFmOSvpbaY5/g1shlln1Kiy2nhQY7OjZUPotvq0De i1O/LozP3HVZfZnL+VaRU2o6GQ4bEJGG+B/+a5+1go/VagG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3U1q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29" o:spid="_x0000_s1816" style="position:absolute;left:9436;top:654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6er38MA AADdAAAADwAAAGRycy9kb3ducmV2LnhtbESP3WoCMRSE7wXfIRyhd5p1lSJbo4ggWPHGtQ9w2Jz9 weRkSVJ3+/amUOjlMDPfMNv9aI14kg+dYwXLRQaCuHK640bB1/0034AIEVmjcUwKfijAfjedbLHQ buAbPcvYiAThUKCCNsa+kDJULVkMC9cTJ6923mJM0jdSexwS3BqZZ9m7tNhxWmixp2NL1aP8tgrk vTwNm9L4zF3y+mo+z7eanFJvs/HwASLSGP/Df+2zVrBerXL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w6er3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30" o:spid="_x0000_s1817" style="position:absolute;left:9378;top:1290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OsORMMA AADdAAAADwAAAGRycy9kb3ducmV2LnhtbESP3WoCMRSE7wXfIRyhd5rVlSKrUYogWPHG1Qc4bM7+ 0ORkSVJ3+/amUOjlMDPfMLvDaI14kg+dYwXLRQaCuHK640bB436ab0CEiKzROCYFPxTgsJ9Odlho N/CNnmVsRIJwKFBBG2NfSBmqliyGheuJk1c7bzEm6RupPQ4Jbo1cZdm7tNhxWmixp2NL1Vf5bRXI e3kaNqXxmbus6qv5PN9qckq9zcaPLYhIY/wP/7XPWsE6z3P4fZOegNy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OsOR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331" o:spid="_x0000_s1818" style="position:absolute;left:13989;top:13582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KWMMMA AADdAAAADwAAAGRycy9kb3ducmV2LnhtbESPzYoCMRCE78K+Q+gFb5pZFZFZoyyCoIsXRx+gmfT8 sElnSKIzvr1ZEDwWVfUVtd4O1og7+dA6VvA1zUAQl063XCu4XvaTFYgQkTUax6TgQQG2m4/RGnPt ej7TvYi1SBAOOSpoYuxyKUPZkMUwdR1x8irnLcYkfS21xz7BrZGzLFtKiy2nhQY72jVU/hU3q0Be in2/KozP3O+sOpnj4VyRU2r8Ofx8g4g0xHf41T5oBYv5fAH/b9ITkJ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wKWM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4332" o:spid="_x0000_s1819" style="position:absolute;left:5283;top:13658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E4zq8QA AADdAAAADwAAAGRycy9kb3ducmV2LnhtbESP3WoCMRSE7wXfIRyhd5qttiJbo4ggaOmNu32Aw+bs D01OliR1t2/fCIKXw8x8w2z3ozXiRj50jhW8LjIQxJXTHTcKvsvTfAMiRGSNxjEp+KMA+910ssVc u4GvdCtiIxKEQ44K2hj7XMpQtWQxLFxPnLzaeYsxSd9I7XFIcGvkMsvW0mLHaaHFno4tVT/Fr1Ug y+I0bArjM/e5rL/M5XytySn1MhsPHyAijfEZfrTPWsHbavUO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xOM6v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oval id="Oval 4333" o:spid="_x0000_s1820" style="position:absolute;left:2120;top:10883;width:223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Kr0EMUA AADdAAAADwAAAGRycy9kb3ducmV2LnhtbESPQWsCMRSE74X+h/AKvdVsqyxlNYoUCktPaoVeH8lz s7p5WZN03fbXN4LQ4zAz3zCL1eg6MVCIrWcFz5MCBLH2puVGwf7z/ekVREzIBjvPpOCHIqyW93cL rIy/8JaGXWpEhnCsUIFNqa+kjNqSwzjxPXH2Dj44TFmGRpqAlwx3nXwpilI6bDkvWOzpzZI+7b6d gg83bHTd24B6XW6+jvZc/8qzUo8P43oOItGY/sO3dm0UzKbTEq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IqvQQxQAAAN0AAAAPAAAAAAAAAAAAAAAAAJgCAABkcnMv ZG93bnJldi54bWxQSwUGAAAAAAQABAD1AAAAigMAAAAA " fillcolor="black" strokeweight="0"/>
                      <v:oval id="Oval 4334" o:spid="_x0000_s1821" style="position:absolute;left:15811;top:10883;width:222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nnF+cEA AADdAAAADwAAAGRycy9kb3ducmV2LnhtbERPTWsCMRC9C/0PYQreNGstUrZGEUFYPKkt9Dok42Z1 M1mTdN3215tDocfH+16uB9eKnkJsPCuYTQsQxNqbhmsFnx+7yRuImJANtp5JwQ9FWK+eRkssjb/z kfpTqkUO4ViiAptSV0oZtSWHceo74sydfXCYMgy1NAHvOdy18qUoFtJhw7nBYkdbS/p6+nYK9q4/ 6KqzAfVmcfi62Fv1K29KjZ+HzTuIREP6F/+5K6PgdT7Pc/Ob/ATk6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Z5xfnBAAAA3QAAAA8AAAAAAAAAAAAAAAAAmAIAAGRycy9kb3du cmV2LnhtbFBLBQYAAAAABAAEAPUAAACGAwAAAAA= " fillcolor="black" strokeweight="0"/>
                      <v:oval id="Oval 4335" o:spid="_x0000_s1822" style="position:absolute;left:11049;top:15728;width:222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TVgYsUA AADdAAAADwAAAGRycy9kb3ducmV2LnhtbESPQUsDMRSE7wX/Q3hCb25WW4pum5YiCEtPtQpeH8lz s3Xzsk3idvXXN4LQ4zAz3zCrzeg6MVCIrWcF90UJglh703Kj4P3t5e4RREzIBjvPpOCHImzWN5MV Vsaf+ZWGQ2pEhnCsUIFNqa+kjNqSw1j4njh7nz44TFmGRpqA5wx3nXwoy4V02HJesNjTsyX9dfh2 CnZu2Ou6twH1drH/ONpT/StPSk1vx+0SRKIxXcP/7doomM9mT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5NWBixQAAAN0AAAAPAAAAAAAAAAAAAAAAAJgCAABkcnMv ZG93bnJldi54bWxQSwUGAAAAAAQABAD1AAAAigMAAAAA " fillcolor="black" strokeweight="0"/>
                      <v:oval id="Oval 4336" o:spid="_x0000_s1823" style="position:absolute;left:9658;top:2190;width:228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Am6gsIA AADdAAAADwAAAGRycy9kb3ducmV2LnhtbERPz2vCMBS+D/Y/hDfYbU2dIqMzighC8eTcYNdH8myq zUtNstr515vDYMeP7/diNbpODBRi61nBpChBEGtvWm4UfH1uX95AxIRssPNMCn4pwmr5+LDAyvgr f9BwSI3IIRwrVGBT6ispo7bkMBa+J87c0QeHKcPQSBPwmsNdJ1/Lci4dtpwbLPa0saTPhx+nYOeG va57G1Cv5/vvk73UN3lR6vlpXL+DSDSmf/GfuzYKZtNZ3p/f5Ccgl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wCbqC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 xml:space="preserve">Câu 37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0" type="#_x0000_t75" style="width:143.25pt;height:20.25pt" o:ole="">
            <v:imagedata r:id="rId2839" o:title=""/>
          </v:shape>
          <o:OLEObject Type="Embed" ProgID="Equation.DSMT4" ShapeID="_x0000_i2440" DrawAspect="Content" ObjectID="_1624836956" r:id="rId2840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340" w:dyaOrig="800">
          <v:shape id="_x0000_i2441" type="#_x0000_t75" style="width:216.75pt;height:39.75pt" o:ole="">
            <v:imagedata r:id="rId2841" o:title=""/>
          </v:shape>
          <o:OLEObject Type="Embed" ProgID="Equation.DSMT4" ShapeID="_x0000_i2441" DrawAspect="Content" ObjectID="_1624836957" r:id="rId284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20" w:dyaOrig="840">
          <v:shape id="_x0000_i2442" type="#_x0000_t75" style="width:135.75pt;height:42pt" o:ole="">
            <v:imagedata r:id="rId2843" o:title=""/>
          </v:shape>
          <o:OLEObject Type="Embed" ProgID="Equation.DSMT4" ShapeID="_x0000_i2442" DrawAspect="Content" ObjectID="_1624836958" r:id="rId2844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43" type="#_x0000_t75" style="width:230.25pt;height:29.25pt" o:ole="">
            <v:imagedata r:id="rId2845" o:title=""/>
          </v:shape>
          <o:OLEObject Type="Embed" ProgID="Equation.DSMT4" ShapeID="_x0000_i2443" DrawAspect="Content" ObjectID="_1624836959" r:id="rId284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444" type="#_x0000_t75" style="width:27.75pt;height:14.25pt" o:ole="">
                  <v:imagedata r:id="rId2847" o:title=""/>
                </v:shape>
                <o:OLEObject Type="Embed" ProgID="Equation.DSMT4" ShapeID="_x0000_i2444" DrawAspect="Content" ObjectID="_1624836960" r:id="rId284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620" w:dyaOrig="400">
                <v:shape id="_x0000_i2445" type="#_x0000_t75" style="width:131.25pt;height:20.25pt" o:ole="">
                  <v:imagedata r:id="rId2849" o:title=""/>
                </v:shape>
                <o:OLEObject Type="Embed" ProgID="Equation.DSMT4" ShapeID="_x0000_i2445" DrawAspect="Content" ObjectID="_1624836961" r:id="rId2850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46" type="#_x0000_t75" style="width:39pt;height:14.25pt" o:ole="">
                  <v:imagedata r:id="rId2851" o:title=""/>
                </v:shape>
                <o:OLEObject Type="Embed" ProgID="Equation.DSMT4" ShapeID="_x0000_i2446" DrawAspect="Content" ObjectID="_1624836962" r:id="rId285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860" w:dyaOrig="400">
                <v:shape id="_x0000_i2447" type="#_x0000_t75" style="width:93pt;height:20.25pt" o:ole="">
                  <v:imagedata r:id="rId2853" o:title=""/>
                </v:shape>
                <o:OLEObject Type="Embed" ProgID="Equation.DSMT4" ShapeID="_x0000_i2447" DrawAspect="Content" ObjectID="_1624836963" r:id="rId2854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060" w:dyaOrig="720">
                <v:shape id="_x0000_i2448" type="#_x0000_t75" style="width:153pt;height:36pt" o:ole="">
                  <v:imagedata r:id="rId2855" o:title=""/>
                </v:shape>
                <o:OLEObject Type="Embed" ProgID="Equation.DSMT4" ShapeID="_x0000_i2448" DrawAspect="Content" ObjectID="_1624836964" r:id="rId285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D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75410" cy="1039495"/>
                      <wp:effectExtent l="0" t="0" r="0" b="0"/>
                      <wp:docPr id="4337" name="Canvas 43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52" name="Freeform 43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770" y="647700"/>
                                  <a:ext cx="616585" cy="5080"/>
                                </a:xfrm>
                                <a:custGeom>
                                  <a:avLst/>
                                  <a:gdLst>
                                    <a:gd name="T0" fmla="*/ 46 w 971"/>
                                    <a:gd name="T1" fmla="*/ 0 h 8"/>
                                    <a:gd name="T2" fmla="*/ 0 w 971"/>
                                    <a:gd name="T3" fmla="*/ 8 h 8"/>
                                    <a:gd name="T4" fmla="*/ 77 w 971"/>
                                    <a:gd name="T5" fmla="*/ 0 h 8"/>
                                    <a:gd name="T6" fmla="*/ 123 w 971"/>
                                    <a:gd name="T7" fmla="*/ 8 h 8"/>
                                    <a:gd name="T8" fmla="*/ 77 w 971"/>
                                    <a:gd name="T9" fmla="*/ 0 h 8"/>
                                    <a:gd name="T10" fmla="*/ 200 w 971"/>
                                    <a:gd name="T11" fmla="*/ 0 h 8"/>
                                    <a:gd name="T12" fmla="*/ 154 w 971"/>
                                    <a:gd name="T13" fmla="*/ 8 h 8"/>
                                    <a:gd name="T14" fmla="*/ 231 w 971"/>
                                    <a:gd name="T15" fmla="*/ 0 h 8"/>
                                    <a:gd name="T16" fmla="*/ 277 w 971"/>
                                    <a:gd name="T17" fmla="*/ 8 h 8"/>
                                    <a:gd name="T18" fmla="*/ 231 w 971"/>
                                    <a:gd name="T19" fmla="*/ 0 h 8"/>
                                    <a:gd name="T20" fmla="*/ 354 w 971"/>
                                    <a:gd name="T21" fmla="*/ 0 h 8"/>
                                    <a:gd name="T22" fmla="*/ 308 w 971"/>
                                    <a:gd name="T23" fmla="*/ 8 h 8"/>
                                    <a:gd name="T24" fmla="*/ 385 w 971"/>
                                    <a:gd name="T25" fmla="*/ 0 h 8"/>
                                    <a:gd name="T26" fmla="*/ 432 w 971"/>
                                    <a:gd name="T27" fmla="*/ 8 h 8"/>
                                    <a:gd name="T28" fmla="*/ 385 w 971"/>
                                    <a:gd name="T29" fmla="*/ 0 h 8"/>
                                    <a:gd name="T30" fmla="*/ 509 w 971"/>
                                    <a:gd name="T31" fmla="*/ 0 h 8"/>
                                    <a:gd name="T32" fmla="*/ 462 w 971"/>
                                    <a:gd name="T33" fmla="*/ 8 h 8"/>
                                    <a:gd name="T34" fmla="*/ 539 w 971"/>
                                    <a:gd name="T35" fmla="*/ 0 h 8"/>
                                    <a:gd name="T36" fmla="*/ 586 w 971"/>
                                    <a:gd name="T37" fmla="*/ 8 h 8"/>
                                    <a:gd name="T38" fmla="*/ 539 w 971"/>
                                    <a:gd name="T39" fmla="*/ 0 h 8"/>
                                    <a:gd name="T40" fmla="*/ 663 w 971"/>
                                    <a:gd name="T41" fmla="*/ 0 h 8"/>
                                    <a:gd name="T42" fmla="*/ 617 w 971"/>
                                    <a:gd name="T43" fmla="*/ 8 h 8"/>
                                    <a:gd name="T44" fmla="*/ 694 w 971"/>
                                    <a:gd name="T45" fmla="*/ 0 h 8"/>
                                    <a:gd name="T46" fmla="*/ 740 w 971"/>
                                    <a:gd name="T47" fmla="*/ 8 h 8"/>
                                    <a:gd name="T48" fmla="*/ 694 w 971"/>
                                    <a:gd name="T49" fmla="*/ 0 h 8"/>
                                    <a:gd name="T50" fmla="*/ 817 w 971"/>
                                    <a:gd name="T51" fmla="*/ 0 h 8"/>
                                    <a:gd name="T52" fmla="*/ 771 w 971"/>
                                    <a:gd name="T53" fmla="*/ 8 h 8"/>
                                    <a:gd name="T54" fmla="*/ 848 w 971"/>
                                    <a:gd name="T55" fmla="*/ 0 h 8"/>
                                    <a:gd name="T56" fmla="*/ 894 w 971"/>
                                    <a:gd name="T57" fmla="*/ 8 h 8"/>
                                    <a:gd name="T58" fmla="*/ 848 w 971"/>
                                    <a:gd name="T59" fmla="*/ 0 h 8"/>
                                    <a:gd name="T60" fmla="*/ 971 w 971"/>
                                    <a:gd name="T61" fmla="*/ 0 h 8"/>
                                    <a:gd name="T62" fmla="*/ 925 w 971"/>
                                    <a:gd name="T63" fmla="*/ 8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71" h="8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8"/>
                                      </a:lnTo>
                                      <a:lnTo>
                                        <a:pt x="77" y="8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8"/>
                                      </a:lnTo>
                                      <a:lnTo>
                                        <a:pt x="154" y="8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8"/>
                                      </a:lnTo>
                                      <a:lnTo>
                                        <a:pt x="231" y="8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8"/>
                                      </a:lnTo>
                                      <a:lnTo>
                                        <a:pt x="308" y="8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2" y="0"/>
                                      </a:lnTo>
                                      <a:lnTo>
                                        <a:pt x="432" y="8"/>
                                      </a:lnTo>
                                      <a:lnTo>
                                        <a:pt x="385" y="8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9" y="0"/>
                                      </a:lnTo>
                                      <a:lnTo>
                                        <a:pt x="509" y="8"/>
                                      </a:lnTo>
                                      <a:lnTo>
                                        <a:pt x="462" y="8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6" y="0"/>
                                      </a:lnTo>
                                      <a:lnTo>
                                        <a:pt x="586" y="8"/>
                                      </a:lnTo>
                                      <a:lnTo>
                                        <a:pt x="539" y="8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7" y="0"/>
                                      </a:moveTo>
                                      <a:lnTo>
                                        <a:pt x="663" y="0"/>
                                      </a:lnTo>
                                      <a:lnTo>
                                        <a:pt x="663" y="8"/>
                                      </a:lnTo>
                                      <a:lnTo>
                                        <a:pt x="617" y="8"/>
                                      </a:lnTo>
                                      <a:lnTo>
                                        <a:pt x="617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8"/>
                                      </a:lnTo>
                                      <a:lnTo>
                                        <a:pt x="694" y="8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7" y="0"/>
                                      </a:lnTo>
                                      <a:lnTo>
                                        <a:pt x="817" y="8"/>
                                      </a:lnTo>
                                      <a:lnTo>
                                        <a:pt x="771" y="8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8"/>
                                      </a:lnTo>
                                      <a:lnTo>
                                        <a:pt x="848" y="8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25" y="8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3" name="Freeform 434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1760" y="648335"/>
                                  <a:ext cx="462280" cy="219075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6 h 345"/>
                                    <a:gd name="T2" fmla="*/ 686 w 728"/>
                                    <a:gd name="T3" fmla="*/ 26 h 345"/>
                                    <a:gd name="T4" fmla="*/ 683 w 728"/>
                                    <a:gd name="T5" fmla="*/ 19 h 345"/>
                                    <a:gd name="T6" fmla="*/ 724 w 728"/>
                                    <a:gd name="T7" fmla="*/ 0 h 345"/>
                                    <a:gd name="T8" fmla="*/ 728 w 728"/>
                                    <a:gd name="T9" fmla="*/ 6 h 345"/>
                                    <a:gd name="T10" fmla="*/ 658 w 728"/>
                                    <a:gd name="T11" fmla="*/ 39 h 345"/>
                                    <a:gd name="T12" fmla="*/ 617 w 728"/>
                                    <a:gd name="T13" fmla="*/ 58 h 345"/>
                                    <a:gd name="T14" fmla="*/ 613 w 728"/>
                                    <a:gd name="T15" fmla="*/ 51 h 345"/>
                                    <a:gd name="T16" fmla="*/ 655 w 728"/>
                                    <a:gd name="T17" fmla="*/ 32 h 345"/>
                                    <a:gd name="T18" fmla="*/ 658 w 728"/>
                                    <a:gd name="T19" fmla="*/ 39 h 345"/>
                                    <a:gd name="T20" fmla="*/ 589 w 728"/>
                                    <a:gd name="T21" fmla="*/ 71 h 345"/>
                                    <a:gd name="T22" fmla="*/ 548 w 728"/>
                                    <a:gd name="T23" fmla="*/ 90 h 345"/>
                                    <a:gd name="T24" fmla="*/ 544 w 728"/>
                                    <a:gd name="T25" fmla="*/ 84 h 345"/>
                                    <a:gd name="T26" fmla="*/ 586 w 728"/>
                                    <a:gd name="T27" fmla="*/ 64 h 345"/>
                                    <a:gd name="T28" fmla="*/ 589 w 728"/>
                                    <a:gd name="T29" fmla="*/ 71 h 345"/>
                                    <a:gd name="T30" fmla="*/ 520 w 728"/>
                                    <a:gd name="T31" fmla="*/ 103 h 345"/>
                                    <a:gd name="T32" fmla="*/ 478 w 728"/>
                                    <a:gd name="T33" fmla="*/ 123 h 345"/>
                                    <a:gd name="T34" fmla="*/ 475 w 728"/>
                                    <a:gd name="T35" fmla="*/ 116 h 345"/>
                                    <a:gd name="T36" fmla="*/ 517 w 728"/>
                                    <a:gd name="T37" fmla="*/ 97 h 345"/>
                                    <a:gd name="T38" fmla="*/ 520 w 728"/>
                                    <a:gd name="T39" fmla="*/ 103 h 345"/>
                                    <a:gd name="T40" fmla="*/ 451 w 728"/>
                                    <a:gd name="T41" fmla="*/ 136 h 345"/>
                                    <a:gd name="T42" fmla="*/ 409 w 728"/>
                                    <a:gd name="T43" fmla="*/ 155 h 345"/>
                                    <a:gd name="T44" fmla="*/ 406 w 728"/>
                                    <a:gd name="T45" fmla="*/ 149 h 345"/>
                                    <a:gd name="T46" fmla="*/ 447 w 728"/>
                                    <a:gd name="T47" fmla="*/ 129 h 345"/>
                                    <a:gd name="T48" fmla="*/ 451 w 728"/>
                                    <a:gd name="T49" fmla="*/ 136 h 345"/>
                                    <a:gd name="T50" fmla="*/ 381 w 728"/>
                                    <a:gd name="T51" fmla="*/ 168 h 345"/>
                                    <a:gd name="T52" fmla="*/ 340 w 728"/>
                                    <a:gd name="T53" fmla="*/ 188 h 345"/>
                                    <a:gd name="T54" fmla="*/ 336 w 728"/>
                                    <a:gd name="T55" fmla="*/ 181 h 345"/>
                                    <a:gd name="T56" fmla="*/ 378 w 728"/>
                                    <a:gd name="T57" fmla="*/ 162 h 345"/>
                                    <a:gd name="T58" fmla="*/ 381 w 728"/>
                                    <a:gd name="T59" fmla="*/ 168 h 345"/>
                                    <a:gd name="T60" fmla="*/ 312 w 728"/>
                                    <a:gd name="T61" fmla="*/ 201 h 345"/>
                                    <a:gd name="T62" fmla="*/ 271 w 728"/>
                                    <a:gd name="T63" fmla="*/ 220 h 345"/>
                                    <a:gd name="T64" fmla="*/ 267 w 728"/>
                                    <a:gd name="T65" fmla="*/ 213 h 345"/>
                                    <a:gd name="T66" fmla="*/ 309 w 728"/>
                                    <a:gd name="T67" fmla="*/ 194 h 345"/>
                                    <a:gd name="T68" fmla="*/ 312 w 728"/>
                                    <a:gd name="T69" fmla="*/ 201 h 345"/>
                                    <a:gd name="T70" fmla="*/ 243 w 728"/>
                                    <a:gd name="T71" fmla="*/ 233 h 345"/>
                                    <a:gd name="T72" fmla="*/ 201 w 728"/>
                                    <a:gd name="T73" fmla="*/ 252 h 345"/>
                                    <a:gd name="T74" fmla="*/ 198 w 728"/>
                                    <a:gd name="T75" fmla="*/ 246 h 345"/>
                                    <a:gd name="T76" fmla="*/ 240 w 728"/>
                                    <a:gd name="T77" fmla="*/ 226 h 345"/>
                                    <a:gd name="T78" fmla="*/ 243 w 728"/>
                                    <a:gd name="T79" fmla="*/ 233 h 345"/>
                                    <a:gd name="T80" fmla="*/ 174 w 728"/>
                                    <a:gd name="T81" fmla="*/ 265 h 345"/>
                                    <a:gd name="T82" fmla="*/ 132 w 728"/>
                                    <a:gd name="T83" fmla="*/ 285 h 345"/>
                                    <a:gd name="T84" fmla="*/ 129 w 728"/>
                                    <a:gd name="T85" fmla="*/ 278 h 345"/>
                                    <a:gd name="T86" fmla="*/ 170 w 728"/>
                                    <a:gd name="T87" fmla="*/ 259 h 345"/>
                                    <a:gd name="T88" fmla="*/ 174 w 728"/>
                                    <a:gd name="T89" fmla="*/ 265 h 345"/>
                                    <a:gd name="T90" fmla="*/ 104 w 728"/>
                                    <a:gd name="T91" fmla="*/ 298 h 345"/>
                                    <a:gd name="T92" fmla="*/ 63 w 728"/>
                                    <a:gd name="T93" fmla="*/ 317 h 345"/>
                                    <a:gd name="T94" fmla="*/ 60 w 728"/>
                                    <a:gd name="T95" fmla="*/ 310 h 345"/>
                                    <a:gd name="T96" fmla="*/ 101 w 728"/>
                                    <a:gd name="T97" fmla="*/ 291 h 345"/>
                                    <a:gd name="T98" fmla="*/ 104 w 728"/>
                                    <a:gd name="T99" fmla="*/ 298 h 345"/>
                                    <a:gd name="T100" fmla="*/ 35 w 728"/>
                                    <a:gd name="T101" fmla="*/ 330 h 345"/>
                                    <a:gd name="T102" fmla="*/ 3 w 728"/>
                                    <a:gd name="T103" fmla="*/ 345 h 345"/>
                                    <a:gd name="T104" fmla="*/ 0 w 728"/>
                                    <a:gd name="T105" fmla="*/ 339 h 345"/>
                                    <a:gd name="T106" fmla="*/ 32 w 728"/>
                                    <a:gd name="T107" fmla="*/ 323 h 345"/>
                                    <a:gd name="T108" fmla="*/ 35 w 728"/>
                                    <a:gd name="T109" fmla="*/ 330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8" h="345">
                                      <a:moveTo>
                                        <a:pt x="728" y="6"/>
                                      </a:moveTo>
                                      <a:lnTo>
                                        <a:pt x="686" y="26"/>
                                      </a:lnTo>
                                      <a:lnTo>
                                        <a:pt x="683" y="19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8" y="6"/>
                                      </a:lnTo>
                                      <a:close/>
                                      <a:moveTo>
                                        <a:pt x="658" y="39"/>
                                      </a:moveTo>
                                      <a:lnTo>
                                        <a:pt x="617" y="58"/>
                                      </a:lnTo>
                                      <a:lnTo>
                                        <a:pt x="613" y="51"/>
                                      </a:lnTo>
                                      <a:lnTo>
                                        <a:pt x="655" y="32"/>
                                      </a:lnTo>
                                      <a:lnTo>
                                        <a:pt x="658" y="39"/>
                                      </a:lnTo>
                                      <a:close/>
                                      <a:moveTo>
                                        <a:pt x="589" y="71"/>
                                      </a:moveTo>
                                      <a:lnTo>
                                        <a:pt x="548" y="90"/>
                                      </a:lnTo>
                                      <a:lnTo>
                                        <a:pt x="544" y="84"/>
                                      </a:lnTo>
                                      <a:lnTo>
                                        <a:pt x="586" y="64"/>
                                      </a:lnTo>
                                      <a:lnTo>
                                        <a:pt x="589" y="71"/>
                                      </a:lnTo>
                                      <a:close/>
                                      <a:moveTo>
                                        <a:pt x="520" y="103"/>
                                      </a:moveTo>
                                      <a:lnTo>
                                        <a:pt x="478" y="123"/>
                                      </a:lnTo>
                                      <a:lnTo>
                                        <a:pt x="475" y="116"/>
                                      </a:lnTo>
                                      <a:lnTo>
                                        <a:pt x="517" y="97"/>
                                      </a:lnTo>
                                      <a:lnTo>
                                        <a:pt x="520" y="103"/>
                                      </a:lnTo>
                                      <a:close/>
                                      <a:moveTo>
                                        <a:pt x="451" y="136"/>
                                      </a:moveTo>
                                      <a:lnTo>
                                        <a:pt x="409" y="155"/>
                                      </a:lnTo>
                                      <a:lnTo>
                                        <a:pt x="406" y="149"/>
                                      </a:lnTo>
                                      <a:lnTo>
                                        <a:pt x="447" y="129"/>
                                      </a:lnTo>
                                      <a:lnTo>
                                        <a:pt x="451" y="136"/>
                                      </a:lnTo>
                                      <a:close/>
                                      <a:moveTo>
                                        <a:pt x="381" y="168"/>
                                      </a:moveTo>
                                      <a:lnTo>
                                        <a:pt x="340" y="188"/>
                                      </a:lnTo>
                                      <a:lnTo>
                                        <a:pt x="336" y="181"/>
                                      </a:lnTo>
                                      <a:lnTo>
                                        <a:pt x="378" y="162"/>
                                      </a:lnTo>
                                      <a:lnTo>
                                        <a:pt x="381" y="168"/>
                                      </a:lnTo>
                                      <a:close/>
                                      <a:moveTo>
                                        <a:pt x="312" y="201"/>
                                      </a:moveTo>
                                      <a:lnTo>
                                        <a:pt x="271" y="220"/>
                                      </a:lnTo>
                                      <a:lnTo>
                                        <a:pt x="267" y="213"/>
                                      </a:lnTo>
                                      <a:lnTo>
                                        <a:pt x="309" y="194"/>
                                      </a:lnTo>
                                      <a:lnTo>
                                        <a:pt x="312" y="201"/>
                                      </a:lnTo>
                                      <a:close/>
                                      <a:moveTo>
                                        <a:pt x="243" y="233"/>
                                      </a:moveTo>
                                      <a:lnTo>
                                        <a:pt x="201" y="252"/>
                                      </a:lnTo>
                                      <a:lnTo>
                                        <a:pt x="198" y="246"/>
                                      </a:lnTo>
                                      <a:lnTo>
                                        <a:pt x="240" y="226"/>
                                      </a:lnTo>
                                      <a:lnTo>
                                        <a:pt x="243" y="233"/>
                                      </a:lnTo>
                                      <a:close/>
                                      <a:moveTo>
                                        <a:pt x="174" y="265"/>
                                      </a:moveTo>
                                      <a:lnTo>
                                        <a:pt x="132" y="285"/>
                                      </a:lnTo>
                                      <a:lnTo>
                                        <a:pt x="129" y="278"/>
                                      </a:lnTo>
                                      <a:lnTo>
                                        <a:pt x="170" y="259"/>
                                      </a:lnTo>
                                      <a:lnTo>
                                        <a:pt x="174" y="265"/>
                                      </a:lnTo>
                                      <a:close/>
                                      <a:moveTo>
                                        <a:pt x="104" y="298"/>
                                      </a:moveTo>
                                      <a:lnTo>
                                        <a:pt x="63" y="317"/>
                                      </a:lnTo>
                                      <a:lnTo>
                                        <a:pt x="60" y="310"/>
                                      </a:lnTo>
                                      <a:lnTo>
                                        <a:pt x="101" y="291"/>
                                      </a:lnTo>
                                      <a:lnTo>
                                        <a:pt x="104" y="298"/>
                                      </a:lnTo>
                                      <a:close/>
                                      <a:moveTo>
                                        <a:pt x="35" y="330"/>
                                      </a:moveTo>
                                      <a:lnTo>
                                        <a:pt x="3" y="345"/>
                                      </a:lnTo>
                                      <a:lnTo>
                                        <a:pt x="0" y="339"/>
                                      </a:lnTo>
                                      <a:lnTo>
                                        <a:pt x="32" y="323"/>
                                      </a:lnTo>
                                      <a:lnTo>
                                        <a:pt x="35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4" name="Line 4341"/>
                              <wps:cNvCnPr/>
                              <wps:spPr bwMode="auto">
                                <a:xfrm>
                                  <a:off x="112395" y="865505"/>
                                  <a:ext cx="626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5" name="Line 4342"/>
                              <wps:cNvCnPr/>
                              <wps:spPr bwMode="auto">
                                <a:xfrm flipV="1">
                                  <a:off x="739140" y="650240"/>
                                  <a:ext cx="460375" cy="215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6" name="Line 4343"/>
                              <wps:cNvCnPr/>
                              <wps:spPr bwMode="auto">
                                <a:xfrm>
                                  <a:off x="572770" y="156845"/>
                                  <a:ext cx="626745" cy="4933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7" name="Line 4344"/>
                              <wps:cNvCnPr/>
                              <wps:spPr bwMode="auto">
                                <a:xfrm>
                                  <a:off x="572770" y="156845"/>
                                  <a:ext cx="166370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8" name="Line 4345"/>
                              <wps:cNvCnPr/>
                              <wps:spPr bwMode="auto">
                                <a:xfrm flipH="1">
                                  <a:off x="112395" y="156845"/>
                                  <a:ext cx="460375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9" name="Freeform 43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0230" y="156845"/>
                                  <a:ext cx="5080" cy="49339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777"/>
                                    <a:gd name="T2" fmla="*/ 8 w 8"/>
                                    <a:gd name="T3" fmla="*/ 44 h 777"/>
                                    <a:gd name="T4" fmla="*/ 0 w 8"/>
                                    <a:gd name="T5" fmla="*/ 44 h 777"/>
                                    <a:gd name="T6" fmla="*/ 0 w 8"/>
                                    <a:gd name="T7" fmla="*/ 0 h 777"/>
                                    <a:gd name="T8" fmla="*/ 8 w 8"/>
                                    <a:gd name="T9" fmla="*/ 0 h 777"/>
                                    <a:gd name="T10" fmla="*/ 8 w 8"/>
                                    <a:gd name="T11" fmla="*/ 73 h 777"/>
                                    <a:gd name="T12" fmla="*/ 8 w 8"/>
                                    <a:gd name="T13" fmla="*/ 117 h 777"/>
                                    <a:gd name="T14" fmla="*/ 0 w 8"/>
                                    <a:gd name="T15" fmla="*/ 117 h 777"/>
                                    <a:gd name="T16" fmla="*/ 0 w 8"/>
                                    <a:gd name="T17" fmla="*/ 73 h 777"/>
                                    <a:gd name="T18" fmla="*/ 8 w 8"/>
                                    <a:gd name="T19" fmla="*/ 73 h 777"/>
                                    <a:gd name="T20" fmla="*/ 8 w 8"/>
                                    <a:gd name="T21" fmla="*/ 147 h 777"/>
                                    <a:gd name="T22" fmla="*/ 8 w 8"/>
                                    <a:gd name="T23" fmla="*/ 191 h 777"/>
                                    <a:gd name="T24" fmla="*/ 0 w 8"/>
                                    <a:gd name="T25" fmla="*/ 191 h 777"/>
                                    <a:gd name="T26" fmla="*/ 0 w 8"/>
                                    <a:gd name="T27" fmla="*/ 147 h 777"/>
                                    <a:gd name="T28" fmla="*/ 8 w 8"/>
                                    <a:gd name="T29" fmla="*/ 147 h 777"/>
                                    <a:gd name="T30" fmla="*/ 8 w 8"/>
                                    <a:gd name="T31" fmla="*/ 221 h 777"/>
                                    <a:gd name="T32" fmla="*/ 8 w 8"/>
                                    <a:gd name="T33" fmla="*/ 265 h 777"/>
                                    <a:gd name="T34" fmla="*/ 0 w 8"/>
                                    <a:gd name="T35" fmla="*/ 265 h 777"/>
                                    <a:gd name="T36" fmla="*/ 0 w 8"/>
                                    <a:gd name="T37" fmla="*/ 221 h 777"/>
                                    <a:gd name="T38" fmla="*/ 8 w 8"/>
                                    <a:gd name="T39" fmla="*/ 221 h 777"/>
                                    <a:gd name="T40" fmla="*/ 8 w 8"/>
                                    <a:gd name="T41" fmla="*/ 294 h 777"/>
                                    <a:gd name="T42" fmla="*/ 8 w 8"/>
                                    <a:gd name="T43" fmla="*/ 338 h 777"/>
                                    <a:gd name="T44" fmla="*/ 0 w 8"/>
                                    <a:gd name="T45" fmla="*/ 338 h 777"/>
                                    <a:gd name="T46" fmla="*/ 0 w 8"/>
                                    <a:gd name="T47" fmla="*/ 294 h 777"/>
                                    <a:gd name="T48" fmla="*/ 8 w 8"/>
                                    <a:gd name="T49" fmla="*/ 294 h 777"/>
                                    <a:gd name="T50" fmla="*/ 8 w 8"/>
                                    <a:gd name="T51" fmla="*/ 368 h 777"/>
                                    <a:gd name="T52" fmla="*/ 8 w 8"/>
                                    <a:gd name="T53" fmla="*/ 412 h 777"/>
                                    <a:gd name="T54" fmla="*/ 0 w 8"/>
                                    <a:gd name="T55" fmla="*/ 412 h 777"/>
                                    <a:gd name="T56" fmla="*/ 0 w 8"/>
                                    <a:gd name="T57" fmla="*/ 368 h 777"/>
                                    <a:gd name="T58" fmla="*/ 8 w 8"/>
                                    <a:gd name="T59" fmla="*/ 368 h 777"/>
                                    <a:gd name="T60" fmla="*/ 8 w 8"/>
                                    <a:gd name="T61" fmla="*/ 442 h 777"/>
                                    <a:gd name="T62" fmla="*/ 8 w 8"/>
                                    <a:gd name="T63" fmla="*/ 486 h 777"/>
                                    <a:gd name="T64" fmla="*/ 0 w 8"/>
                                    <a:gd name="T65" fmla="*/ 486 h 777"/>
                                    <a:gd name="T66" fmla="*/ 0 w 8"/>
                                    <a:gd name="T67" fmla="*/ 442 h 777"/>
                                    <a:gd name="T68" fmla="*/ 8 w 8"/>
                                    <a:gd name="T69" fmla="*/ 442 h 777"/>
                                    <a:gd name="T70" fmla="*/ 8 w 8"/>
                                    <a:gd name="T71" fmla="*/ 515 h 777"/>
                                    <a:gd name="T72" fmla="*/ 8 w 8"/>
                                    <a:gd name="T73" fmla="*/ 559 h 777"/>
                                    <a:gd name="T74" fmla="*/ 0 w 8"/>
                                    <a:gd name="T75" fmla="*/ 559 h 777"/>
                                    <a:gd name="T76" fmla="*/ 0 w 8"/>
                                    <a:gd name="T77" fmla="*/ 515 h 777"/>
                                    <a:gd name="T78" fmla="*/ 8 w 8"/>
                                    <a:gd name="T79" fmla="*/ 515 h 777"/>
                                    <a:gd name="T80" fmla="*/ 8 w 8"/>
                                    <a:gd name="T81" fmla="*/ 589 h 777"/>
                                    <a:gd name="T82" fmla="*/ 8 w 8"/>
                                    <a:gd name="T83" fmla="*/ 633 h 777"/>
                                    <a:gd name="T84" fmla="*/ 0 w 8"/>
                                    <a:gd name="T85" fmla="*/ 633 h 777"/>
                                    <a:gd name="T86" fmla="*/ 0 w 8"/>
                                    <a:gd name="T87" fmla="*/ 589 h 777"/>
                                    <a:gd name="T88" fmla="*/ 8 w 8"/>
                                    <a:gd name="T89" fmla="*/ 589 h 777"/>
                                    <a:gd name="T90" fmla="*/ 8 w 8"/>
                                    <a:gd name="T91" fmla="*/ 663 h 777"/>
                                    <a:gd name="T92" fmla="*/ 8 w 8"/>
                                    <a:gd name="T93" fmla="*/ 707 h 777"/>
                                    <a:gd name="T94" fmla="*/ 0 w 8"/>
                                    <a:gd name="T95" fmla="*/ 707 h 777"/>
                                    <a:gd name="T96" fmla="*/ 0 w 8"/>
                                    <a:gd name="T97" fmla="*/ 663 h 777"/>
                                    <a:gd name="T98" fmla="*/ 8 w 8"/>
                                    <a:gd name="T99" fmla="*/ 663 h 777"/>
                                    <a:gd name="T100" fmla="*/ 8 w 8"/>
                                    <a:gd name="T101" fmla="*/ 736 h 777"/>
                                    <a:gd name="T102" fmla="*/ 8 w 8"/>
                                    <a:gd name="T103" fmla="*/ 777 h 777"/>
                                    <a:gd name="T104" fmla="*/ 0 w 8"/>
                                    <a:gd name="T105" fmla="*/ 777 h 777"/>
                                    <a:gd name="T106" fmla="*/ 0 w 8"/>
                                    <a:gd name="T107" fmla="*/ 736 h 777"/>
                                    <a:gd name="T108" fmla="*/ 8 w 8"/>
                                    <a:gd name="T109" fmla="*/ 736 h 7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777">
                                      <a:moveTo>
                                        <a:pt x="8" y="0"/>
                                      </a:moveTo>
                                      <a:lnTo>
                                        <a:pt x="8" y="44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73"/>
                                      </a:moveTo>
                                      <a:lnTo>
                                        <a:pt x="8" y="117"/>
                                      </a:lnTo>
                                      <a:lnTo>
                                        <a:pt x="0" y="117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8" y="73"/>
                                      </a:lnTo>
                                      <a:close/>
                                      <a:moveTo>
                                        <a:pt x="8" y="147"/>
                                      </a:moveTo>
                                      <a:lnTo>
                                        <a:pt x="8" y="191"/>
                                      </a:lnTo>
                                      <a:lnTo>
                                        <a:pt x="0" y="191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8" y="147"/>
                                      </a:lnTo>
                                      <a:close/>
                                      <a:moveTo>
                                        <a:pt x="8" y="221"/>
                                      </a:moveTo>
                                      <a:lnTo>
                                        <a:pt x="8" y="265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8" y="221"/>
                                      </a:lnTo>
                                      <a:close/>
                                      <a:moveTo>
                                        <a:pt x="8" y="294"/>
                                      </a:moveTo>
                                      <a:lnTo>
                                        <a:pt x="8" y="338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8" y="294"/>
                                      </a:lnTo>
                                      <a:close/>
                                      <a:moveTo>
                                        <a:pt x="8" y="368"/>
                                      </a:moveTo>
                                      <a:lnTo>
                                        <a:pt x="8" y="412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8" y="368"/>
                                      </a:lnTo>
                                      <a:close/>
                                      <a:moveTo>
                                        <a:pt x="8" y="442"/>
                                      </a:moveTo>
                                      <a:lnTo>
                                        <a:pt x="8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42"/>
                                      </a:lnTo>
                                      <a:lnTo>
                                        <a:pt x="8" y="442"/>
                                      </a:lnTo>
                                      <a:close/>
                                      <a:moveTo>
                                        <a:pt x="8" y="515"/>
                                      </a:moveTo>
                                      <a:lnTo>
                                        <a:pt x="8" y="559"/>
                                      </a:lnTo>
                                      <a:lnTo>
                                        <a:pt x="0" y="559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8" y="515"/>
                                      </a:lnTo>
                                      <a:close/>
                                      <a:moveTo>
                                        <a:pt x="8" y="589"/>
                                      </a:moveTo>
                                      <a:lnTo>
                                        <a:pt x="8" y="633"/>
                                      </a:lnTo>
                                      <a:lnTo>
                                        <a:pt x="0" y="633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8" y="589"/>
                                      </a:lnTo>
                                      <a:close/>
                                      <a:moveTo>
                                        <a:pt x="8" y="663"/>
                                      </a:moveTo>
                                      <a:lnTo>
                                        <a:pt x="8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63"/>
                                      </a:lnTo>
                                      <a:lnTo>
                                        <a:pt x="8" y="663"/>
                                      </a:lnTo>
                                      <a:close/>
                                      <a:moveTo>
                                        <a:pt x="8" y="736"/>
                                      </a:moveTo>
                                      <a:lnTo>
                                        <a:pt x="8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8" y="7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0" name="Rectangle 43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3805" y="5524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2" name="Rectangle 4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750" y="76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3" name="Rectangle 43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5187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4" name="Rectangle 43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8845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5" name="Rectangle 4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0405" y="8845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6" name="Oval 4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520" y="858520"/>
                                  <a:ext cx="15240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7" name="Oval 4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8" name="Oval 4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9" name="Oval 4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410" y="85852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0" name="Oval 4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14986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37" o:spid="_x0000_s1824" editas="canvas" style="width:108.3pt;height:81.85pt;mso-position-horizontal-relative:char;mso-position-vertical-relative:line" coordsize="13754,1039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4L+VXRQAAH6ZAAAOAAAAZHJzL2Uyb0RvYy54bWzsXV1vI7mxfb9A/oOgxwBei/3dxnqDzXic e4FNssg6eW9LsiVEViuSZjx7g/z3nCKbLZbEanJ2dgYLTC+w7vZ0uVh1yCaL9cH+9g8fXjaT98v9 Yd1ub6fqm9l0stzO28V6+3w7/fvD/VU1nRyOzXbRbNrt8nb68/Iw/cN3v/ufb193N8ukXbWbxXI/ AZPt4eZ1dztdHY+7m+vrw3y1fGkO37S75RYPn9r9S3PEr/vn68W+eQX3l811MpsV16/tfrHbt/Pl 4YB/vTMPp99p/k9Py/nxr09Ph+VxsrmdQraj/rnXPx/p5/V33zY3z/tmt1rPOzGaXyDFS7PeotGe 1V1zbCbv9usLVi/r+b49tE/Hb+bty3X79LSeL7UO0EbNzrR502zfNwetzBzoWAFx9yvyfXwmubft /XqzARrX4H5D/0bXV/TPkh5vtpzI/Ium7Whed+jAw67vysOnifjTqtktteaHm/lf3v+4n6wXt9Os yJPpZNu8YCTd75dLGheTLE1r6keSAKQ/7X7ck7CH3Q/t/J+HybZ9u1gff2zX2yNkUkQJuR1S+uWA P5o8vv65XYBz8+7Y6s788LR/IVbopsmH22leJmWJQfTz7bTIcNeNnuWH42SOx4Uq8iqfTuZ4ns8q /fS6ubFM5u8Oxz8tW82wef/D4WiG3gJ31MbzotPrAS08vWwwCn9/PcmKyeukLrXULo1yaGaT1aTq BnLPBDD1TGZ+HqlDUvl4ZA5BWfqZQF+nHY8ghUOgktTPpXSIvKJgFumbkUSpHRovJspFFpOHXxYV xFa54Ko8E/gE8VUuwEmqBD5BiJWLMYaowCcIsnJRluUJ4py4OKcSPkkQ58TFOZ1Vfr2SIM6Ji3Na 5QKfIM6Ji3OWJgKfIM6Ji7MsTxDn1MU5n9V+edIgzqmLc1YIeqVBnFMX5zyV5AninLo455UwBaZB nFMXZ1meIM6Zi3NRCHNYFsQ5c3EulPCeZkGcMxfnohbmnyyIc+biXGbCfJgFcc5cnGV5gjjnLs6V hE8exJlsBGe1EObVPIhz7uJcZcL8kwdxzl2cK6m/8iDOuYuzLE8Q58LFGcaFf94ogjgXLs51Isyr hRdnGEbP1vRpVtYamn/YduYQ7iYN7SFm2hLbtQeywMg2gnX1YKy45gZUZDsJxBCPiFNt8oWI0ddE nEcRo0OJuIwiRq8RsbZRofawzGSjEDWsEDJUg+SdjipOSbI4NPc4Ncmw0ORxipL9oMnjVCUzgchh CMSoStaAJo9TlRZ9TR6nKq3tmjxOVVrCNXmcqrRSEznW4hhVaUHW5HGq0rqryeNUpeVVk8epSquo Jo9TlRZLIsdyGKMqrYmaPE5VWvo0eZyqtMJp8jhVaSHT5HGq0npF5FiRYlSlZUmTx6lKq48mj1OV FhlNHqcqrSWaPE5VWjKIHItCjKq0MmhypqqZzboJfg/XzLlTZj+dwCnzSE00N7vmSOuCvZ283k5p IzxZ3U4rvSa8tO+XD61+fqTFwYhot92np5utS9UNCUtmH9rrTrPqiPSuGlLbh/ZqiEx7MTTnjc03 7WGplTxJaXiWMAIAnP2D02PeNDbSjM4+tVfDzFINi9g1GUVk5bLtyIpgW8wklDTBNpzRWc72ajSx VMNC2jbjqOJ1wVaYySjqctZ7Vgd77XSJAty2OayLpYrXBdvoKF2wbWd0Vgd7NbpYqmEpbZtxVB+h C3nbIt4WbNUZndXBXo0uliogZddmHFW8Lth2MxmlMYZtPqOzOtir0cVSDUtp24yjitcFW20mo6hL Zdasc85nunRUw1LaNuOozluU5zFs06N0gVuA0Vkd7NX0i6UaltK2GUf1EbrU/J2W+gWugAhdLFVA yq7NOKp4XUoyBSLefbgRGJ3tD3s1/WKphqW0bcZRxeuCrTyTUeoXuA4YndXBXjtdohC3bQ7rYqni dYEbgMko6aJNOaf/rA72anSxVMNS2jbjqCRdYOeRyak33b3tSSarE7c5tJv1ggJlZHUe9s+Pbzb7 yfuGYov6v844ZmSbLZmuRQpc5g0inE+b5qjtV0YVyWy3PxzvmsPKNKo5GGv5cfl+SeG75ma1bBZv twt9f2zWG3Ovrdgu8kXBLhMue2wXPyPwtW9NXBRxXNys2v3/TyeviIneTg//etfsl9PJ5v+2CJ7V KqOp4ah/yRAOwy9798mj+6TZzsHqdnqcwpNDt2+OJvD6brdfP6/QktI4bNvvEXB7WlNATEfmjFTd L4gpGlm/RHARc/hFcBEaQzAWMfwcwUWlVNntsoqsSjFcdA/a4CLW6gQhRR1cTFQ9K+2u8JPCi2VC Tk38NI2dYpCu769AbDCFN1nLcyKBvdI7WQvtpPfwcX1/icAIk5rDiLzrHkZ4e3oiVfslgjXR05QJ ucU9jFwvK0UJPZphNnb4CAi5XlZBMRZvRGzYLxCLNyJo4hWJhRxN6MCjG7yAJ8nRnp8Vw1sJeCsX 8FwJrFzEi5wcwD6pXMgRNfNL5YIuY+WiLmFFs1Lff3lFYSiPVCz8CB+4VyoWgcx1BMDHyoW9FgYV C0LmmTA6afXsZa8yQSoXdhMf80nlwl5IrFzYZaxc2CWseDQyoWiSRyoWjVSz1K8hj0iWwpvDIpKU W+DtQxaVzEphkNLy3AOvlPBG88ikjlD5dHSRr0tBLIa8CJeLvAgXLcq98BneVi/0LECpUkFFFqTM dFDZoyILUiq8+V7oWaAym1Eg18eLQZ8JMyALVmYZBU99vFzoVSLxcrGX8WLYS3ixoGVaCdizoKUq hKmZBS5THZD16MgCl6qSeLnTfArpvXix4KWC9N5+ZAHMVHodWQBTIY3Az8vFXsaLYS/hxQKZqaLE BQ9eLJCJLDu/XCyYmeigqI+XO9UneGu9OhYu9kkhjNXCHfcJFmI/L3eyT6X3sWDjHiFmPy+GvYiX i72IFyXC9XNOkglmBO3ST1SpoGPp2pLUorcfS4Z9Loyv0sVe1cLSAfPZkQtZdl68Shf7RHofyZ97 0lGycksXexkvhr2EF20E+hZVKdgSFcO+EOboysVe6aQmz7ivGPZIofLiVTHsMft6+5E8qL30CWYT Py8Xe1UK5kTFsM+F+b5ysZfxYthLeNUM+5mAfc2wxyj06li72Ou8Ig/0tQt9CpvDz8qFvhDQql3k UyXMXjVDXnoba4Z8LcyqNUNeRIshL6GlKFTUD5xUMOTUzIU+TQUl1czFXpi9YHC5LWbCsFczF3wB ezVj4EubFzVz0ZdeRzVz0U8l01dRsCcCMRd+hhi8RmOWjicNaczSEXOu8FrBrfuAADW580L5S2OW jgTkmKUjITNm6UjI/CpZOvqV9eVe0q6GXm3sW2Je7QILmSaPS0gqsFRp8riEpK4O58GUxgTnGdph EHfsIWJkp02EJo9TlfYJmjxOVdoKaPI4VcnaJ3LY8zGyk0GvyeNUJZtdk8ep2gXjH2B4RwnTqVrF qUrGNQkD8zmGO9nPmjxO1S4w+gAzOIp716uwdKPIO1XrOFW1NUvCk8Eaw19brOYP4tTVZqn5gziF te1p/iBOZW1fmj9gSpvX8RMS/WgbRIl+FJyhmOYpimziwvo5Gi465E7PefwYcSk9QpDdayC2j+3V sCtoewt2ymphH9urbdW8K+cR5HMqMxDOmxzIMemSMU0ZI8AT1emSGUA/qA7FgaBOn5dqBbTXTmty /oEMzvZBbufSWS6yQggkaM795CwphJCKJsR7PyQCwiWaDHPVIFnX21iohsnOpItQiGJKNECwITSs JY2ybnKn3MshIRCIMByRYz9El3dd3k9CVlh7NX2ZXwhon8u9BMe3EQGmZkCpLukMjv5BYeHiNxyz 4RcJ7ntDlwToLiQMawWXsuENg2JYKzjYDSXcQ0NdAOd5R2cnaiuFvZo+gGO8a3n4hbqU0PKR+wrO bc0bztGAVnBdG0qMiCGt4JY2dH3piJXCXjutbN9j9Rzidymh5SNrBTeokQGRvOG+Ir3pBUwQIhmS Ag5fQ4dw0RAdnLmGLrAyXEoY1goORsO7N5SlyQLuVkMJl+iQtAhkGTqMsEG6zipO8uH36lLCCK3I yUU9AISNDJJWXSYkXJWDwnabFbghB8m0P0+3a0e+ldVezTi11s5JPvtcHn8U9AVruLwCKplh2qWK YIG2rO3ViGCGVHcagUjV9TmcdoN6X8hm27LqoIExX+0rz1fDK2ny1X5Yb5c4CMMUXXW5am+2P+7x pkYfb6Fgs1CEAG9EhWQe+Kvx182NzUArsGJQTTEdb0HZjGYSsOlnlJhIp1tM6OZ2uoE82nK3J13Q aO1IiGl/3Ai9S5QfqQ/MoCe/JCvyZX3EITKb9Qsk7/MwA5mQWrFui0Iq6sNa/l3P6rfV2yq7ypLi 7VU2u7u7+v7+TXZV3Ksyv0vv3ry5U/8hxVR2s1ovFsstZYPag2NUFnfoSXeEjTnypT86psfkmnPX blSIaK9aaJ0oeZ7ISV1C3f1FcyYxJPgY1Cv0x4zBydNmvfuHTQftDlspU2Sbmhm1yGe0XrPRmBWz lExoGo2JypN+rR0H5Nc+IGGt8wGpF9qPGZA0D12e+aPyorJpsL5JMaux9I/z4jgvLvRBVdhe8WGo 90+fZxgqFBaR7U+zYTmrCtjW4/I8Ls90Xhr2w3wY6hnqY4ahXp7/92x5doxF37zoLs/jgBztRecA P7gyzIB0DvAz3ppuUH7OA/xmSXcUh2/Q6j2InkO9S7lbCGa3NU5+zKkyBhNxn3RD+YfaYTJ0el+J FEJt3Z54wDE0zAMuiZ4A1QSriYcJtoc9DaUlXQgCA7onkJjAnOppvEzcVCTKtvIIgkmo5+FFBIOi JxB4sGoaLxNWSVNSrqlHFFZJ42fjQouqLIFPEFxWQiPzCeJLEYAeHFGtIMQIboXZsNoZLzqsbkYh D9+LMiuc8fNhKOv8QU9vsaoZ7+hjFTNK5BNEOXFRlvUKwkyu2r63RD6sWMaLDyuUSRLKr/Tgwwpl /HxcnLFNFvgERzMrkJH5BHFmx/bJegVxpjMGepxFPuRB6Km8+LCqmERnzntwZlUxfj4uzmlKGb8+ PkGcycXWSyzzCeLMju2T9QrijFDeSR6RD6uC8eLDKmBSXdHhwYdVwPj5uDhnqGHw4syO7vPOG6zy ReYTxJlVvch6BXFGyOaEs8iHVbx48WHVLlkm4MOqXfx8GM6o7/XizCpdvDizKpdM5BPEmVW4yHoF cS5cnEU+rLrFiw+rbMmVMK+yyhY/HxfnXFcweN4LVtXixZlVtMh8gjizahZZryDOpYuzyIdVsnjx YVUsVKHqHYesisXPx8W50JU1HpxZBYsXZ1a9IvMJ4swqV2S9gjhTqk2/Xoh8WNWKFx9WsUKH3Hpx ZhUrfj4uzuVMsA8pFa+X2oszq1WR+QRxZnUqsl5BnJHWd5JY5MNrVLwA8QKVUteVekYiL1ARODGs cfC3t88uy1Mu9oG8OAXSSJyCcPPKlAHtgoArSjzpxwjjhGDiWJYylqXA2T0eHntxRHKXX/LQ51QN Hzg8Hh4rVVN0h4A+YCdlginDQI5lKRKQY1mKhMxYliIhM5alSMhQeTatfH1G+PC01CXEPoxlKV01 6ieUpcBmRVEKGeuUIXLKfzXpn3iKfrGR99NTm7jpUqGgwawp9qG9upmkUUS2PcvAXt3WzmlsCqmk Q18lN6wEYhoRWsRR9U1a+e3V1eOCKKQI/O+dhAFN+oIz26y9uv2B6EKMvn2bloe9uqqcJLNPQ7rA xx2lyykVznK2V1eXSKq+TcvDXl1dTpLZp0Fd+mKC4X6B/zsC8Tgq+K4HeZnX95IqpAt8tVH9Ah/z YPsm1zGO6tSmRdxe3X65pArpAn9onC6otIqYv+Ko+jatDvbq6nKSzD4N6QKfY5Qu8JVG6BJJ1bdp pbRXV5eTZPZpUJe+fnb4fYE/MkKXOCoq4hvqY/O+XFKFdIHvLKpf4PMbbN+8L3FUpzYt4vbq9ssl VUgXeKXidDEJHmJNSKdLHFXfptXBXl1dTpLZp1aXsW6EvleLGoWv95xj2pCbHKy/4SsscCRudPGI ft/EJKw3KxAuv9/v21c6YvoTv6WKWpO0oiORYDLneZIhgIzJ5lRtUtczkpISWpHdn5lvrWLoCun9 9DWZ6HoTascptug+bouU7t9UOYhcCHOv/+smHodMrBsxsHYVLgpo/jGpr+6LqrzK7rP8qkaG5tVM 1X+si1lWZ3f3vMJF1xaZLzSjMOWXVrjo7/fkyNYh9B2ho89R/8gin75Ah8S3pTP26iuhOX54/KA/ MqxMNSa9CMHz0bf4qLU9HR3D1ZyMjhtzKjpuzInouIk9Df2wo9PQ738Dp6FTjoBnltDW7heaJfBV j7L7ylZZmILm0xRR4SsnAHacIjyfIxiniIg6wE+ZIrTdN04RCEB7pgi9cfhCU0SGz65TzhzZEaoq TQGWM0nUOWUujpPEOEl0n235gnZEb1B/3XYEcn0uJwlj8H+hSaKoUSOs54gKJZzmFJvTHFEn9DmV cY7wfddoNCQ+syHRm9Nf9xyB988zR+iIxxeaI8rZLOscEuMk0byut89n51PIm/ZxkvjMk0RvUH/d kwQyH8wk8Vd8cw/H3ZjDwL7U/JDCEQl/AzYaVV7RLXNYai9lZ0TAa2FD7oK/crnBkSeHwSNy5NdN DzbbACMzZ+nMfrGPbd++674cOH5F8OUaR4Cs58vr13a/MFMh3e327Xx5OGB6/GnV7KgHu/GH7yiu 9ckPVKnCh6l7AMlldfOv61jPC4QXzTAt8Enjc1tXoTLf2rrjMP2qg0AI4PJh6h5Q8rmHqUIyTdWd NjaOU4Qazs/yGj/KaqdTlIHwceqeYPLZx+ksz7qvfXhX/XE6Hb8drFd9qhjlw7QPEcz/8v5zD1Nn 1VdZXSF0zo3TcZj+1ocpDm6c3+B/HaJ+xse3V+v5XXNs3N9x/7q7WSbtqt0slvvv/isAAAAA//8D AFBLAwQUAAYACAAAACEAbpiJJtoAAAAFAQAADwAAAGRycy9kb3ducmV2LnhtbEyPwU7DMBBE70j8 g7VI3KiTIAJN41QICcSlIAofsI23SYS9jmK3DX/PwgUuI61mNPO2Xs/eqSNNcQhsIF9koIjbYAfu DHy8P17dgYoJ2aILTAa+KMK6OT+rsbLhxG903KZOSQnHCg30KY2V1rHtyWNchJFYvH2YPCY5p07b CU9S7p0usqzUHgeWhR5Heuip/dwevIHXnAs7uuVm757Dy2bOiu7pxhtzeTHfr0AlmtNfGH7wBR0a YdqFA9uonAF5JP2qeEVelqB2Eiqvb0E3tf5P33wDAAD//wMAUEsBAi0AFAAGAAgAAAAhALaDOJL+ AAAA4QEAABMAAAAAAAAAAAAAAAAAAAAAAFtDb250ZW50X1R5cGVzXS54bWxQSwECLQAUAAYACAAA ACEAOP0h/9YAAACUAQAACwAAAAAAAAAAAAAAAAAvAQAAX3JlbHMvLnJlbHNQSwECLQAUAAYACAAA ACEAIeC/lV0UAAB+mQAADgAAAAAAAAAAAAAAAAAuAgAAZHJzL2Uyb0RvYy54bWxQSwECLQAUAAYA CAAAACEAbpiJJtoAAAAFAQAADwAAAAAAAAAAAAAAAAC3FgAAZHJzL2Rvd25yZXYueG1sUEsFBgAA AAAEAAQA8wAAAL4XAAAAAA== ">
                      <v:shape id="_x0000_s1825" type="#_x0000_t75" style="position:absolute;width:13754;height:10394;visibility:visible;mso-wrap-style:square">
                        <v:fill o:detectmouseclick="t"/>
                        <v:path o:connecttype="none"/>
                      </v:shape>
                      <v:shape id="Freeform 4339" o:spid="_x0000_s1826" style="position:absolute;left:5727;top:6477;width:6166;height:50;visibility:visible;mso-wrap-style:square;v-text-anchor:top" coordsize="971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yOBsUA AADdAAAADwAAAGRycy9kb3ducmV2LnhtbESPQWsCMRSE70L/Q3iF3jTrti6yNUopKh5ErJWeH5tn srh5WTZRt/++KQgeh5n5hpkteteIK3Wh9qxgPMpAEFde12wUHL9XwymIEJE1Np5JwS8FWMyfBjMs tb/xF10P0YgE4VCiAhtjW0oZKksOw8i3xMk7+c5hTLIzUnd4S3DXyDzLCumw5rRgsaVPS9X5cHEK XqsfY+WmWC+3032/NuPLMd/ulHp57j/eQUTq4yN8b2+0grdiksP/m/QE5PwPAAD//wMAUEsBAi0A FAAGAAgAAAAhAPD3irv9AAAA4gEAABMAAAAAAAAAAAAAAAAAAAAAAFtDb250ZW50X1R5cGVzXS54 bWxQSwECLQAUAAYACAAAACEAMd1fYdIAAACPAQAACwAAAAAAAAAAAAAAAAAuAQAAX3JlbHMvLnJl bHNQSwECLQAUAAYACAAAACEAMy8FnkEAAAA5AAAAEAAAAAAAAAAAAAAAAAApAgAAZHJzL3NoYXBl eG1sLnhtbFBLAQItABQABgAIAAAAIQBRzI4GxQAAAN0AAAAPAAAAAAAAAAAAAAAAAJgCAABkcnMv ZG93bnJldi54bWxQSwUGAAAAAAQABAD1AAAAigMAAAAA " path="m,l46,r,8l,8,,xm77,r46,l123,8,77,8,77,xm154,r46,l200,8r-46,l154,xm231,r46,l277,8r-46,l231,xm308,r46,l354,8r-46,l308,xm385,r47,l432,8r-47,l385,xm462,r47,l509,8r-47,l462,xm539,r47,l586,8r-47,l539,xm617,r46,l663,8r-46,l617,xm694,r46,l740,8r-46,l694,xm771,r46,l817,8r-46,l771,xm848,r46,l894,8r-46,l848,xm925,r46,l971,8r-46,l925,xe" fillcolor="black" strokeweight=".05pt">
                        <v:stroke joinstyle="bevel"/>
                        <v:path arrowok="t" o:connecttype="custom" o:connectlocs="29210,0;0,5080;48895,0;78105,5080;48895,0;127000,0;97790,5080;146685,0;175895,5080;146685,0;224790,0;195580,5080;244475,0;274320,5080;244475,0;323215,0;293370,5080;342265,0;372110,5080;342265,0;421005,0;391795,5080;440690,0;469900,5080;440690,0;518795,0;489585,5080;538480,0;567690,5080;538480,0;616585,0;587375,5080" o:connectangles="0,0,0,0,0,0,0,0,0,0,0,0,0,0,0,0,0,0,0,0,0,0,0,0,0,0,0,0,0,0,0,0"/>
                        <o:lock v:ext="edit" verticies="t"/>
                      </v:shape>
                      <v:shape id="Freeform 4340" o:spid="_x0000_s1827" style="position:absolute;left:1117;top:6483;width:4623;height:2191;visibility:visible;mso-wrap-style:square;v-text-anchor:top" coordsize="728,3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ZtEB8gA AADdAAAADwAAAGRycy9kb3ducmV2LnhtbESPQWvCQBSE74X+h+UVequbWg0SXaUUW71YaaoHb8/s MxuafRuzW43/visUPA4z8w0zmXW2FidqfeVYwXMvAUFcOF1xqWDz/f40AuEDssbaMSm4kIfZ9P5u gpl2Z/6iUx5KESHsM1RgQmgyKX1hyKLvuYY4egfXWgxRtqXULZ4j3NaynySptFhxXDDY0Juh4if/ tQpSNqvR537tPw7Hbp7M8+Fuu9gp9fjQvY5BBOrCLfzfXmoFg3T4Atc38QnI6R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DRm0QHyAAAAN0AAAAPAAAAAAAAAAAAAAAAAJgCAABk cnMvZG93bnJldi54bWxQSwUGAAAAAAQABAD1AAAAjQMAAAAA " path="m728,6l686,26r-3,-7l724,r4,6xm658,39l617,58r-4,-7l655,32r3,7xm589,71l548,90r-4,-6l586,64r3,7xm520,103r-42,20l475,116,517,97r3,6xm451,136r-42,19l406,149r41,-20l451,136xm381,168r-41,20l336,181r42,-19l381,168xm312,201r-41,19l267,213r42,-19l312,201xm243,233r-42,19l198,246r42,-20l243,233xm174,265r-42,20l129,278r41,-19l174,265xm104,298l63,317r-3,-7l101,291r3,7xm35,330l3,345,,339,32,323r3,7xe" fillcolor="black" strokeweight=".05pt">
                        <v:stroke joinstyle="bevel"/>
                        <v:path arrowok="t" o:connecttype="custom" o:connectlocs="462280,3810;435610,16510;433705,12065;459740,0;462280,3810;417830,24765;391795,36830;389255,32385;415925,20320;417830,24765;374015,45085;347980,57150;345440,53340;372110,40640;374015,45085;330200,65405;303530,78105;301625,73660;328295,61595;330200,65405;286385,86360;259715,98425;257810,94615;283845,81915;286385,86360;241935,106680;215900,119380;213360,114935;240030,102870;241935,106680;198120,127635;172085,139700;169545,135255;196215,123190;198120,127635;154305,147955;127635,160020;125730,156210;152400,143510;154305,147955;110490,168275;83820,180975;81915,176530;107950,164465;110490,168275;66040,189230;40005,201295;38100,196850;64135,184785;66040,189230;22225,209550;1905,219075;0,215265;20320,205105;22225,209550" o:connectangles="0,0,0,0,0,0,0,0,0,0,0,0,0,0,0,0,0,0,0,0,0,0,0,0,0,0,0,0,0,0,0,0,0,0,0,0,0,0,0,0,0,0,0,0,0,0,0,0,0,0,0,0,0,0,0"/>
                        <o:lock v:ext="edit" verticies="t"/>
                      </v:shape>
                      <v:line id="Line 4341" o:spid="_x0000_s1828" style="position:absolute;visibility:visible;mso-wrap-style:square" from="1123,8655" to="7391,8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m7j8UAAADdAAAADwAAAGRycy9kb3ducmV2LnhtbESPQWsCMRSE70L/Q3gFL6JZRZeyGqUK gtCD1LX3x+Z1dzF5WZLorv++KRR6HGbmG2azG6wRD/KhdaxgPstAEFdOt1wruJbH6RuIEJE1Gsek 4EkBdtuX0QYL7Xr+pMcl1iJBOBSooImxK6QMVUMWw8x1xMn7dt5iTNLXUnvsE9wauciyXFpsOS00 2NGhoep2uVsFk/Oz3R/L0Jvcl6uPnMz5fvtSavw6vK9BRBrif/ivfdIKlvlqCb9v0hOQ2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m7j8UAAADdAAAADwAAAAAAAAAA AAAAAAChAgAAZHJzL2Rvd25yZXYueG1sUEsFBgAAAAAEAAQA+QAAAJMDAAAAAA== " strokeweight=".4pt">
                        <v:stroke joinstyle="miter"/>
                      </v:line>
                      <v:line id="Line 4342" o:spid="_x0000_s1829" style="position:absolute;flip:y;visibility:visible;mso-wrap-style:square" from="7391,6502" to="11995,86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1JG8AAAADdAAAADwAAAGRycy9kb3ducmV2LnhtbESP0YrCMBRE3wX/IVzBN00VW6UaRRYE H131Ay7NtS02NyXJ2urXG2HBx2FmzjCbXW8a8SDna8sKZtMEBHFhdc2lguvlMFmB8AFZY2OZFDzJ w247HGww17bjX3qcQykihH2OCqoQ2lxKX1Rk0E9tSxy9m3UGQ5SulNphF+GmkfMkyaTBmuNChS39 VFTcz39GARp/5OXzZF/By9XslWZu3qFS41G/X4MI1Idv+L991AoWWZrC5018AnL7B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FCNSRvAAAAA3QAAAA8AAAAAAAAAAAAAAAAA oQIAAGRycy9kb3ducmV2LnhtbFBLBQYAAAAABAAEAPkAAACOAwAAAAA= " strokeweight=".4pt">
                        <v:stroke joinstyle="miter"/>
                      </v:line>
                      <v:line id="Line 4343" o:spid="_x0000_s1830" style="position:absolute;visibility:visible;mso-wrap-style:square" from="5727,1568" to="11995,650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IeAY8UAAADdAAAADwAAAGRycy9kb3ducmV2LnhtbESPQWsCMRSE7wX/Q3hCL6VmW2ooq1Ha glDoQXT1/tg8dxeTlyWJ7vrvm0LB4zAz3zDL9eisuFKInWcNL7MCBHHtTceNhkO1eX4HEROyQeuZ NNwowno1eVhiafzAO7ruUyMyhGOJGtqU+lLKWLfkMM58T5y9kw8OU5ahkSbgkOHOyteiUNJhx3mh xZ6+WqrP+4vT8LS9dZ+bKg5WhWr+o8huL+ej1o/T8WMBItGY7uH/9rfR8KbmCv7e5CcgV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IeAY8UAAADdAAAADwAAAAAAAAAA AAAAAAChAgAAZHJzL2Rvd25yZXYueG1sUEsFBgAAAAAEAAQA+QAAAJMDAAAAAA== " strokeweight=".4pt">
                        <v:stroke joinstyle="miter"/>
                      </v:line>
                      <v:line id="Line 4344" o:spid="_x0000_s1831" style="position:absolute;visibility:visible;mso-wrap-style:square" from="5727,1568" to="7391,86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8sl+MYAAADdAAAADwAAAGRycy9kb3ducmV2LnhtbESPQWvCQBSE74X+h+UVeim6sWhaUlep BUHoQUzq/ZF9TYK7b8PuauK/7xYEj8PMfMMs16M14kI+dI4VzKYZCOLa6Y4bBT/VdvIOIkRkjcYx KbhSgPXq8WGJhXYDH+hSxkYkCIcCFbQx9oWUoW7JYpi6njh5v85bjEn6RmqPQ4JbI1+zLJcWO04L Lfb01VJ9Ks9Wwcv+2m22VRhM7qvFd05mfz4dlXp+Gj8/QEQa4z18a++0gnm+eIP/N+kJyN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vLJfjGAAAA3QAAAA8AAAAAAAAA AAAAAAAAoQIAAGRycy9kb3ducmV2LnhtbFBLBQYAAAAABAAEAPkAAACUAwAAAAA= " strokeweight=".4pt">
                        <v:stroke joinstyle="miter"/>
                      </v:line>
                      <v:line id="Line 4345" o:spid="_x0000_s1832" style="position:absolute;flip:x;visibility:visible;mso-wrap-style:square" from="1123,1568" to="5727,86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ozmhbsAAADdAAAADwAAAGRycy9kb3ducmV2LnhtbERPSwrCMBDdC94hjOBOU0WrVKOIILj0 d4ChGdtiMylJtNXTm4Xg8vH+621navEi5yvLCibjBARxbnXFhYLb9TBagvABWWNtmRS8ycN20++t MdO25TO9LqEQMYR9hgrKEJpMSp+XZNCPbUMcubt1BkOErpDaYRvDTS2nSZJKgxXHhhIb2peUPy5P owCNP/LifbKf4OVy8pmnbtqiUsNBt1uBCNSFv/jnPmoFs3Qe58Y38QnIzRc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C+jOaFuwAAAN0AAAAPAAAAAAAAAAAAAAAAAKECAABk cnMvZG93bnJldi54bWxQSwUGAAAAAAQABAD5AAAAiQMAAAAA " strokeweight=".4pt">
                        <v:stroke joinstyle="miter"/>
                      </v:line>
                      <v:shape id="Freeform 4346" o:spid="_x0000_s1833" style="position:absolute;left:5702;top:1568;width:51;height:4934;visibility:visible;mso-wrap-style:square;v-text-anchor:top" coordsize="8,7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tl56scA AADdAAAADwAAAGRycy9kb3ducmV2LnhtbESPS2/CMBCE75X6H6ytxK04PIogxaC2CIlTxVs9buNt HBqvo9iE9N/jSkgcRzPzjWY6b20pGqp94VhBr5uAIM6cLjhXsN8tn8cgfEDWWDomBX/kYT57fJhi qt2FN9RsQy4ihH2KCkwIVSqlzwxZ9F1XEUfvx9UWQ5R1LnWNlwi3pewnyUhaLDguGKzow1D2uz1b Be9s8sHi9Pk1OJz6zbr4LpvjuadU56l9ewURqA338K290gqGo5cJ/L+JT0DOr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bZeerHAAAA3QAAAA8AAAAAAAAAAAAAAAAAmAIAAGRy cy9kb3ducmV2LnhtbFBLBQYAAAAABAAEAPUAAACMAwAAAAA= " path="m8,r,44l,44,,,8,xm8,73r,44l,117,,73r8,xm8,147r,44l,191,,147r8,xm8,221r,44l,265,,221r8,xm8,294r,44l,338,,294r8,xm8,368r,44l,412,,368r8,xm8,442r,44l,486,,442r8,xm8,515r,44l,559,,515r8,xm8,589r,44l,633,,589r8,xm8,663r,44l,707,,663r8,xm8,736r,41l,777,,736r8,xe" fillcolor="black" strokeweight=".05pt">
                        <v:stroke joinstyle="bevel"/>
                        <v:path arrowok="t" o:connecttype="custom" o:connectlocs="5080,0;5080,27940;0,27940;0,0;5080,0;5080,46355;5080,74295;0,74295;0,46355;5080,46355;5080,93345;5080,121285;0,121285;0,93345;5080,93345;5080,140335;5080,168275;0,168275;0,140335;5080,140335;5080,186690;5080,214630;0,214630;0,186690;5080,186690;5080,233680;5080,261620;0,261620;0,233680;5080,233680;5080,280670;5080,308610;0,308610;0,280670;5080,280670;5080,327025;5080,354965;0,354965;0,327025;5080,327025;5080,374015;5080,401955;0,401955;0,374015;5080,374015;5080,421005;5080,448945;0,448945;0,421005;5080,421005;5080,467360;5080,493395;0,493395;0,467360;5080,467360" o:connectangles="0,0,0,0,0,0,0,0,0,0,0,0,0,0,0,0,0,0,0,0,0,0,0,0,0,0,0,0,0,0,0,0,0,0,0,0,0,0,0,0,0,0,0,0,0,0,0,0,0,0,0,0,0,0,0"/>
                        <o:lock v:ext="edit" verticies="t"/>
                      </v:shape>
                      <v:rect id="Rectangle 4347" o:spid="_x0000_s1834" style="position:absolute;left:12338;top:5524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uQcqr8A AADdAAAADwAAAGRycy9kb3ducmV2LnhtbERPy4rCMBTdC/5DuMLsbDoiRapRhgFBZTZWP+DS3D6Y 5KYk0da/N4uBWR7Oe3eYrBFP8qF3rOAzy0EQ10733Cq4347LDYgQkTUax6TgRQEO+/lsh6V2I1/p WcVWpBAOJSroYhxKKUPdkcWQuYE4cY3zFmOCvpXa45jCrZGrPC+kxZ5TQ4cDfXdU/1YPq0DequO4 qYzP3WXV/Jjz6dqQU+pjMX1tQUSa4r/4z33SCtZFkfanN+kJyP0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i5Byq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48" o:spid="_x0000_s1835" style="position:absolute;left:5397;top:7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XonRsMA AADdAAAADwAAAGRycy9kb3ducmV2LnhtbESPzWrDMBCE74G+g9hCb7FcU0xwo4QQCCSllzh5gMVa /1BpZSQ1dt6+KgRyHGbmG2a9na0RN/JhcKzgPctBEDdOD9wpuF4OyxWIEJE1Gsek4E4BtpuXxRor 7SY+062OnUgQDhUq6GMcKylD05PFkLmROHmt8xZjkr6T2uOU4NbIIs9LaXHgtNDjSPuemp/61yqQ l/owrWrjc/dVtN/mdDy35JR6e513nyAizfEZfrSPWsFHWRbw/yY9Abn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vXonR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49" o:spid="_x0000_s1836" style="position:absolute;left:4616;top:518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jaC3cMA AADdAAAADwAAAGRycy9kb3ducmV2LnhtbESP3WoCMRSE7wu+QziCdzWrlUVWoxRBsNIbVx/gsDn7 Q5OTJUnd7dsboeDlMDPfMNv9aI24kw+dYwWLeQaCuHK640bB7Xp8X4MIEVmjcUwK/ijAfjd522Kh 3cAXupexEQnCoUAFbYx9IWWoWrIY5q4nTl7tvMWYpG+k9jgkuDVymWW5tNhxWmixp0NL1U/5axXI a3kc1qXxmTsv62/zdbrU5JSaTcfPDYhIY3yF/9snrWCV5x/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jaC3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50" o:spid="_x0000_s1837" style="position:absolute;left:692;top:8845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d8aqcIA AADdAAAADwAAAGRycy9kb3ducmV2LnhtbESP3YrCMBSE7wXfIRzBO01XpEg1yrIguLI3Vh/g0Jz+ sMlJSbK2vr1ZELwcZuYbZncYrRF38qFzrOBjmYEgrpzuuFFwux4XGxAhIms0jknBgwIc9tPJDgvt Br7QvYyNSBAOBSpoY+wLKUPVksWwdD1x8mrnLcYkfSO1xyHBrZGrLMulxY7TQos9fbVU/ZZ/VoG8 lsdhUxqfufOq/jHfp0tNTqn5bPzcgog0xnf41T5pBes8X8P/m/QE5P4J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3xqp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51" o:spid="_x0000_s1838" style="position:absolute;left:7004;top:8845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pO/MsMA AADdAAAADwAAAGRycy9kb3ducmV2LnhtbESP3WoCMRSE7wu+QziCdzWr1EVWoxRBsNIbVx/gsDn7 Q5OTJUnd7dsboeDlMDPfMNv9aI24kw+dYwWLeQaCuHK640bB7Xp8X4MIEVmjcUwK/ijAfjd522Kh 3cAXupexEQnCoUAFbYx9IWWoWrIY5q4nTl7tvMWYpG+k9jgkuDVymWW5tNhxWmixp0NL1U/5axXI a3kc1qXxmTsv62/zdbrU5JSaTcfPDYhIY3yF/9snreAjz1f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pO/M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52" o:spid="_x0000_s1839" style="position:absolute;left:7315;top:8585;width:152;height:1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nd4icQA AADdAAAADwAAAGRycy9kb3ducmV2LnhtbESPQUsDMRSE74L/ITzBm80qEmTbtBRBWDzVVuj1kbxu tt28bJO4Xf31RhB6HGbmG2axmnwvRoqpC6zhcVaBIDbBdtxq+Ny9PbyASBnZYh+YNHxTgtXy9maB tQ0X/qBxm1tRIJxq1OByHmopk3HkMc3CQFy8Q4gec5GxlTbipcB9L5+qSkmPHZcFhwO9OjKn7ZfX 8O7HjWkGF9Gs1WZ/dOfmR561vr+b1nMQmaZ8Df+3G6vhWSkFf2/KE5D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Z3eInEAAAA3QAAAA8AAAAAAAAAAAAAAAAAmAIAAGRycy9k b3ducmV2LnhtbFBLBQYAAAAABAAEAPUAAACJAwAAAAA= " fillcolor="black" strokeweight="0"/>
                      <v:oval id="Oval 4353" o:spid="_x0000_s1840" style="position:absolute;left:5651;top:6432;width:146;height:1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vdEsQA AADdAAAADwAAAGRycy9kb3ducmV2LnhtbESPUUvDMBSF3wf+h3AF37ZUkU7qslIEofg0N8HXS3LX dDY3XRK76q83guDj4ZzzHc6mnt0gJgqx96zgdlWAINbe9NwpeDs8Lx9AxIRscPBMCr4oQr29Wmyw Mv7CrzTtUycyhGOFCmxKYyVl1JYcxpUfibN39MFhyjJ00gS8ZLgb5F1RlNJhz3nB4khPlvTH/tMp eHHTTrejDaibcvd+suf2W56Vurmem0cQieb0H/5rt0bBfVmu4f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Jk73RLEAAAA3QAAAA8AAAAAAAAAAAAAAAAAmAIAAGRycy9k b3ducmV2LnhtbFBLBQYAAAAABAAEAPUAAACJAwAAAAA= " fillcolor="black" strokeweight="0"/>
                      <v:oval id="Oval 4354" o:spid="_x0000_s1841" style="position:absolute;left:11918;top:6432;width:147;height:1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KRJYMEA AADdAAAADwAAAGRycy9kb3ducmV2LnhtbERPz2vCMBS+D/wfwhO8zdQhZVSjyEAontQNvD6St6Zb 81KTrFb/+uUw2PHj+73ejq4TA4XYelawmBcgiLU3LTcKPt73z68gYkI22HkmBXeKsN1MntZYGX/j Ew3n1IgcwrFCBTalvpIyaksO49z3xJn79MFhyjA00gS85XDXyZeiKKXDlnODxZ7eLOnv849TcHDD Ude9Dah35fHyZa/1Q16Vmk3H3QpEojH9i//ctVGwLMs8N7/JT0Buf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OikSWDBAAAA3QAAAA8AAAAAAAAAAAAAAAAAmAIAAGRycy9kb3du cmV2LnhtbFBLBQYAAAAABAAEAPUAAACGAwAAAAA= " fillcolor="black" strokeweight="0"/>
                      <v:oval id="Oval 4355" o:spid="_x0000_s1842" style="position:absolute;left:1054;top:8585;width:146;height:1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+js+8QA AADdAAAADwAAAGRycy9kb3ducmV2LnhtbESPUUvDMBSF3wf+h3AF37ZUkTLrslIEofg0N8HXS3LX dDY3XRK76q83guDj4ZzzHc6mnt0gJgqx96zgdlWAINbe9NwpeDs8L9cgYkI2OHgmBV8Uod5eLTZY GX/hV5r2qRMZwrFCBTalsZIyaksO48qPxNk7+uAwZRk6aQJeMtwN8q4oSumw57xgcaQnS/pj/+kU vLhpp9vRBtRNuXs/2XP7Lc9K3VzPzSOIRHP6D/+1W6Pgviwf4P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fo7PvEAAAA3QAAAA8AAAAAAAAAAAAAAAAAmAIAAGRycy9k b3ducmV2LnhtbFBLBQYAAAAABAAEAPUAAACJAwAAAAA= " fillcolor="black" strokeweight="0"/>
                      <v:oval id="Oval 4356" o:spid="_x0000_s1843" style="position:absolute;left:5651;top:1498;width:146;height:1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vTu8IA AADdAAAADwAAAGRycy9kb3ducmV2LnhtbERPz2vCMBS+D/wfwhvsNtPJqKMaRQSh7ORU2PWRPJtq 81KTrHb765fDYMeP7/dyPbpODBRi61nBy7QAQay9ablRcDrunt9AxIRssPNMCr4pwno1eVhiZfyd P2g4pEbkEI4VKrAp9ZWUUVtyGKe+J87c2QeHKcPQSBPwnsNdJ2dFUUqHLecGiz1tLenr4cspeHfD Xte9Dag35f7zYm/1j7wp9fQ4bhYgEo3pX/znro2C13Ke9+c3+QnI1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TC9O7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8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9" type="#_x0000_t75" style="width:143.25pt;height:20.25pt" o:ole="">
            <v:imagedata r:id="rId2857" o:title=""/>
          </v:shape>
          <o:OLEObject Type="Embed" ProgID="Equation.DSMT4" ShapeID="_x0000_i2449" DrawAspect="Content" ObjectID="_1624836965" r:id="rId2858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239" w:dyaOrig="800">
          <v:shape id="_x0000_i2450" type="#_x0000_t75" style="width:212.25pt;height:39.75pt" o:ole="">
            <v:imagedata r:id="rId2859" o:title=""/>
          </v:shape>
          <o:OLEObject Type="Embed" ProgID="Equation.DSMT4" ShapeID="_x0000_i2450" DrawAspect="Content" ObjectID="_1624836966" r:id="rId286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51" type="#_x0000_t75" style="width:135pt;height:42pt" o:ole="">
            <v:imagedata r:id="rId2861" o:title=""/>
          </v:shape>
          <o:OLEObject Type="Embed" ProgID="Equation.DSMT4" ShapeID="_x0000_i2451" DrawAspect="Content" ObjectID="_1624836967" r:id="rId2862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00" w:dyaOrig="580">
          <v:shape id="_x0000_i2452" type="#_x0000_t75" style="width:225pt;height:29.25pt" o:ole="">
            <v:imagedata r:id="rId2863" o:title=""/>
          </v:shape>
          <o:OLEObject Type="Embed" ProgID="Equation.DSMT4" ShapeID="_x0000_i2452" DrawAspect="Content" ObjectID="_1624836968" r:id="rId2864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40" w:dyaOrig="279">
                <v:shape id="_x0000_i2453" type="#_x0000_t75" style="width:27pt;height:14.25pt" o:ole="">
                  <v:imagedata r:id="rId2865" o:title=""/>
                </v:shape>
                <o:OLEObject Type="Embed" ProgID="Equation.DSMT4" ShapeID="_x0000_i2453" DrawAspect="Content" ObjectID="_1624836969" r:id="rId286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560" w:dyaOrig="400">
                <v:shape id="_x0000_i2454" type="#_x0000_t75" style="width:128.25pt;height:20.25pt" o:ole="">
                  <v:imagedata r:id="rId2867" o:title=""/>
                </v:shape>
                <o:OLEObject Type="Embed" ProgID="Equation.DSMT4" ShapeID="_x0000_i2454" DrawAspect="Content" ObjectID="_1624836970" r:id="rId2868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55" type="#_x0000_t75" style="width:39pt;height:14.25pt" o:ole="">
                  <v:imagedata r:id="rId2869" o:title=""/>
                </v:shape>
                <o:OLEObject Type="Embed" ProgID="Equation.DSMT4" ShapeID="_x0000_i2455" DrawAspect="Content" ObjectID="_1624836971" r:id="rId2870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12"/>
                <w:sz w:val="26"/>
                <w:szCs w:val="26"/>
                <w:lang w:val="pt-BR"/>
              </w:rPr>
              <w:object w:dxaOrig="2540" w:dyaOrig="420">
                <v:shape id="_x0000_i2456" type="#_x0000_t75" style="width:126.75pt;height:21pt" o:ole="">
                  <v:imagedata r:id="rId2871" o:title=""/>
                </v:shape>
                <o:OLEObject Type="Embed" ProgID="Equation.DSMT4" ShapeID="_x0000_i2456" DrawAspect="Content" ObjectID="_1624836972" r:id="rId287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680" w:dyaOrig="680">
                <v:shape id="_x0000_i2457" type="#_x0000_t75" style="width:134.25pt;height:33.75pt" o:ole="">
                  <v:imagedata r:id="rId2873" o:title=""/>
                </v:shape>
                <o:OLEObject Type="Embed" ProgID="Equation.DSMT4" ShapeID="_x0000_i2457" DrawAspect="Content" ObjectID="_1624836973" r:id="rId287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594485" cy="1102995"/>
                      <wp:effectExtent l="0" t="0" r="0" b="0"/>
                      <wp:docPr id="4651" name="Canvas 43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97" name="Freeform 43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7690" y="727075"/>
                                  <a:ext cx="855980" cy="4445"/>
                                </a:xfrm>
                                <a:custGeom>
                                  <a:avLst/>
                                  <a:gdLst>
                                    <a:gd name="T0" fmla="*/ 46 w 1348"/>
                                    <a:gd name="T1" fmla="*/ 0 h 7"/>
                                    <a:gd name="T2" fmla="*/ 0 w 1348"/>
                                    <a:gd name="T3" fmla="*/ 7 h 7"/>
                                    <a:gd name="T4" fmla="*/ 77 w 1348"/>
                                    <a:gd name="T5" fmla="*/ 0 h 7"/>
                                    <a:gd name="T6" fmla="*/ 123 w 1348"/>
                                    <a:gd name="T7" fmla="*/ 7 h 7"/>
                                    <a:gd name="T8" fmla="*/ 77 w 1348"/>
                                    <a:gd name="T9" fmla="*/ 0 h 7"/>
                                    <a:gd name="T10" fmla="*/ 200 w 1348"/>
                                    <a:gd name="T11" fmla="*/ 0 h 7"/>
                                    <a:gd name="T12" fmla="*/ 154 w 1348"/>
                                    <a:gd name="T13" fmla="*/ 7 h 7"/>
                                    <a:gd name="T14" fmla="*/ 231 w 1348"/>
                                    <a:gd name="T15" fmla="*/ 0 h 7"/>
                                    <a:gd name="T16" fmla="*/ 277 w 1348"/>
                                    <a:gd name="T17" fmla="*/ 7 h 7"/>
                                    <a:gd name="T18" fmla="*/ 231 w 1348"/>
                                    <a:gd name="T19" fmla="*/ 0 h 7"/>
                                    <a:gd name="T20" fmla="*/ 354 w 1348"/>
                                    <a:gd name="T21" fmla="*/ 0 h 7"/>
                                    <a:gd name="T22" fmla="*/ 308 w 1348"/>
                                    <a:gd name="T23" fmla="*/ 7 h 7"/>
                                    <a:gd name="T24" fmla="*/ 385 w 1348"/>
                                    <a:gd name="T25" fmla="*/ 0 h 7"/>
                                    <a:gd name="T26" fmla="*/ 431 w 1348"/>
                                    <a:gd name="T27" fmla="*/ 7 h 7"/>
                                    <a:gd name="T28" fmla="*/ 385 w 1348"/>
                                    <a:gd name="T29" fmla="*/ 0 h 7"/>
                                    <a:gd name="T30" fmla="*/ 508 w 1348"/>
                                    <a:gd name="T31" fmla="*/ 0 h 7"/>
                                    <a:gd name="T32" fmla="*/ 462 w 1348"/>
                                    <a:gd name="T33" fmla="*/ 7 h 7"/>
                                    <a:gd name="T34" fmla="*/ 539 w 1348"/>
                                    <a:gd name="T35" fmla="*/ 0 h 7"/>
                                    <a:gd name="T36" fmla="*/ 585 w 1348"/>
                                    <a:gd name="T37" fmla="*/ 7 h 7"/>
                                    <a:gd name="T38" fmla="*/ 539 w 1348"/>
                                    <a:gd name="T39" fmla="*/ 0 h 7"/>
                                    <a:gd name="T40" fmla="*/ 662 w 1348"/>
                                    <a:gd name="T41" fmla="*/ 0 h 7"/>
                                    <a:gd name="T42" fmla="*/ 616 w 1348"/>
                                    <a:gd name="T43" fmla="*/ 7 h 7"/>
                                    <a:gd name="T44" fmla="*/ 693 w 1348"/>
                                    <a:gd name="T45" fmla="*/ 0 h 7"/>
                                    <a:gd name="T46" fmla="*/ 739 w 1348"/>
                                    <a:gd name="T47" fmla="*/ 7 h 7"/>
                                    <a:gd name="T48" fmla="*/ 693 w 1348"/>
                                    <a:gd name="T49" fmla="*/ 0 h 7"/>
                                    <a:gd name="T50" fmla="*/ 816 w 1348"/>
                                    <a:gd name="T51" fmla="*/ 0 h 7"/>
                                    <a:gd name="T52" fmla="*/ 770 w 1348"/>
                                    <a:gd name="T53" fmla="*/ 7 h 7"/>
                                    <a:gd name="T54" fmla="*/ 847 w 1348"/>
                                    <a:gd name="T55" fmla="*/ 0 h 7"/>
                                    <a:gd name="T56" fmla="*/ 893 w 1348"/>
                                    <a:gd name="T57" fmla="*/ 7 h 7"/>
                                    <a:gd name="T58" fmla="*/ 847 w 1348"/>
                                    <a:gd name="T59" fmla="*/ 0 h 7"/>
                                    <a:gd name="T60" fmla="*/ 970 w 1348"/>
                                    <a:gd name="T61" fmla="*/ 0 h 7"/>
                                    <a:gd name="T62" fmla="*/ 924 w 1348"/>
                                    <a:gd name="T63" fmla="*/ 7 h 7"/>
                                    <a:gd name="T64" fmla="*/ 1001 w 1348"/>
                                    <a:gd name="T65" fmla="*/ 0 h 7"/>
                                    <a:gd name="T66" fmla="*/ 1047 w 1348"/>
                                    <a:gd name="T67" fmla="*/ 7 h 7"/>
                                    <a:gd name="T68" fmla="*/ 1001 w 1348"/>
                                    <a:gd name="T69" fmla="*/ 0 h 7"/>
                                    <a:gd name="T70" fmla="*/ 1124 w 1348"/>
                                    <a:gd name="T71" fmla="*/ 0 h 7"/>
                                    <a:gd name="T72" fmla="*/ 1078 w 1348"/>
                                    <a:gd name="T73" fmla="*/ 7 h 7"/>
                                    <a:gd name="T74" fmla="*/ 1155 w 1348"/>
                                    <a:gd name="T75" fmla="*/ 0 h 7"/>
                                    <a:gd name="T76" fmla="*/ 1201 w 1348"/>
                                    <a:gd name="T77" fmla="*/ 7 h 7"/>
                                    <a:gd name="T78" fmla="*/ 1155 w 1348"/>
                                    <a:gd name="T79" fmla="*/ 0 h 7"/>
                                    <a:gd name="T80" fmla="*/ 1278 w 1348"/>
                                    <a:gd name="T81" fmla="*/ 0 h 7"/>
                                    <a:gd name="T82" fmla="*/ 1232 w 1348"/>
                                    <a:gd name="T83" fmla="*/ 7 h 7"/>
                                    <a:gd name="T84" fmla="*/ 1309 w 1348"/>
                                    <a:gd name="T85" fmla="*/ 0 h 7"/>
                                    <a:gd name="T86" fmla="*/ 1348 w 1348"/>
                                    <a:gd name="T87" fmla="*/ 7 h 7"/>
                                    <a:gd name="T88" fmla="*/ 1309 w 1348"/>
                                    <a:gd name="T89" fmla="*/ 0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48" h="7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77" y="7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7"/>
                                      </a:lnTo>
                                      <a:lnTo>
                                        <a:pt x="154" y="7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7"/>
                                      </a:lnTo>
                                      <a:lnTo>
                                        <a:pt x="231" y="7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1" y="0"/>
                                      </a:lnTo>
                                      <a:lnTo>
                                        <a:pt x="431" y="7"/>
                                      </a:lnTo>
                                      <a:lnTo>
                                        <a:pt x="385" y="7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62" y="7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585" y="7"/>
                                      </a:lnTo>
                                      <a:lnTo>
                                        <a:pt x="539" y="7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693" y="0"/>
                                      </a:moveTo>
                                      <a:lnTo>
                                        <a:pt x="739" y="0"/>
                                      </a:lnTo>
                                      <a:lnTo>
                                        <a:pt x="739" y="7"/>
                                      </a:lnTo>
                                      <a:lnTo>
                                        <a:pt x="693" y="7"/>
                                      </a:lnTo>
                                      <a:lnTo>
                                        <a:pt x="693" y="0"/>
                                      </a:lnTo>
                                      <a:close/>
                                      <a:moveTo>
                                        <a:pt x="770" y="0"/>
                                      </a:moveTo>
                                      <a:lnTo>
                                        <a:pt x="816" y="0"/>
                                      </a:lnTo>
                                      <a:lnTo>
                                        <a:pt x="816" y="7"/>
                                      </a:lnTo>
                                      <a:lnTo>
                                        <a:pt x="770" y="7"/>
                                      </a:lnTo>
                                      <a:lnTo>
                                        <a:pt x="770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893" y="0"/>
                                      </a:lnTo>
                                      <a:lnTo>
                                        <a:pt x="893" y="7"/>
                                      </a:lnTo>
                                      <a:lnTo>
                                        <a:pt x="847" y="7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01" y="0"/>
                                      </a:moveTo>
                                      <a:lnTo>
                                        <a:pt x="1047" y="0"/>
                                      </a:lnTo>
                                      <a:lnTo>
                                        <a:pt x="1047" y="7"/>
                                      </a:lnTo>
                                      <a:lnTo>
                                        <a:pt x="1001" y="7"/>
                                      </a:lnTo>
                                      <a:lnTo>
                                        <a:pt x="1001" y="0"/>
                                      </a:lnTo>
                                      <a:close/>
                                      <a:moveTo>
                                        <a:pt x="1078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7"/>
                                      </a:lnTo>
                                      <a:lnTo>
                                        <a:pt x="1078" y="7"/>
                                      </a:lnTo>
                                      <a:lnTo>
                                        <a:pt x="1078" y="0"/>
                                      </a:lnTo>
                                      <a:close/>
                                      <a:moveTo>
                                        <a:pt x="1155" y="0"/>
                                      </a:moveTo>
                                      <a:lnTo>
                                        <a:pt x="1201" y="0"/>
                                      </a:lnTo>
                                      <a:lnTo>
                                        <a:pt x="1201" y="7"/>
                                      </a:lnTo>
                                      <a:lnTo>
                                        <a:pt x="1155" y="7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78" y="0"/>
                                      </a:lnTo>
                                      <a:lnTo>
                                        <a:pt x="1278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09" y="0"/>
                                      </a:moveTo>
                                      <a:lnTo>
                                        <a:pt x="1348" y="0"/>
                                      </a:lnTo>
                                      <a:lnTo>
                                        <a:pt x="1348" y="7"/>
                                      </a:lnTo>
                                      <a:lnTo>
                                        <a:pt x="1309" y="7"/>
                                      </a:lnTo>
                                      <a:lnTo>
                                        <a:pt x="13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8" name="Freeform 43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6680" y="727710"/>
                                  <a:ext cx="461645" cy="208280"/>
                                </a:xfrm>
                                <a:custGeom>
                                  <a:avLst/>
                                  <a:gdLst>
                                    <a:gd name="T0" fmla="*/ 727 w 727"/>
                                    <a:gd name="T1" fmla="*/ 6 h 328"/>
                                    <a:gd name="T2" fmla="*/ 686 w 727"/>
                                    <a:gd name="T3" fmla="*/ 24 h 328"/>
                                    <a:gd name="T4" fmla="*/ 682 w 727"/>
                                    <a:gd name="T5" fmla="*/ 18 h 328"/>
                                    <a:gd name="T6" fmla="*/ 724 w 727"/>
                                    <a:gd name="T7" fmla="*/ 0 h 328"/>
                                    <a:gd name="T8" fmla="*/ 727 w 727"/>
                                    <a:gd name="T9" fmla="*/ 6 h 328"/>
                                    <a:gd name="T10" fmla="*/ 658 w 727"/>
                                    <a:gd name="T11" fmla="*/ 37 h 328"/>
                                    <a:gd name="T12" fmla="*/ 617 w 727"/>
                                    <a:gd name="T13" fmla="*/ 55 h 328"/>
                                    <a:gd name="T14" fmla="*/ 613 w 727"/>
                                    <a:gd name="T15" fmla="*/ 49 h 328"/>
                                    <a:gd name="T16" fmla="*/ 655 w 727"/>
                                    <a:gd name="T17" fmla="*/ 30 h 328"/>
                                    <a:gd name="T18" fmla="*/ 658 w 727"/>
                                    <a:gd name="T19" fmla="*/ 37 h 328"/>
                                    <a:gd name="T20" fmla="*/ 589 w 727"/>
                                    <a:gd name="T21" fmla="*/ 67 h 328"/>
                                    <a:gd name="T22" fmla="*/ 547 w 727"/>
                                    <a:gd name="T23" fmla="*/ 86 h 328"/>
                                    <a:gd name="T24" fmla="*/ 544 w 727"/>
                                    <a:gd name="T25" fmla="*/ 80 h 328"/>
                                    <a:gd name="T26" fmla="*/ 585 w 727"/>
                                    <a:gd name="T27" fmla="*/ 61 h 328"/>
                                    <a:gd name="T28" fmla="*/ 589 w 727"/>
                                    <a:gd name="T29" fmla="*/ 67 h 328"/>
                                    <a:gd name="T30" fmla="*/ 520 w 727"/>
                                    <a:gd name="T31" fmla="*/ 98 h 328"/>
                                    <a:gd name="T32" fmla="*/ 478 w 727"/>
                                    <a:gd name="T33" fmla="*/ 117 h 328"/>
                                    <a:gd name="T34" fmla="*/ 475 w 727"/>
                                    <a:gd name="T35" fmla="*/ 110 h 328"/>
                                    <a:gd name="T36" fmla="*/ 516 w 727"/>
                                    <a:gd name="T37" fmla="*/ 92 h 328"/>
                                    <a:gd name="T38" fmla="*/ 520 w 727"/>
                                    <a:gd name="T39" fmla="*/ 98 h 328"/>
                                    <a:gd name="T40" fmla="*/ 451 w 727"/>
                                    <a:gd name="T41" fmla="*/ 129 h 328"/>
                                    <a:gd name="T42" fmla="*/ 409 w 727"/>
                                    <a:gd name="T43" fmla="*/ 147 h 328"/>
                                    <a:gd name="T44" fmla="*/ 406 w 727"/>
                                    <a:gd name="T45" fmla="*/ 141 h 328"/>
                                    <a:gd name="T46" fmla="*/ 447 w 727"/>
                                    <a:gd name="T47" fmla="*/ 123 h 328"/>
                                    <a:gd name="T48" fmla="*/ 451 w 727"/>
                                    <a:gd name="T49" fmla="*/ 129 h 328"/>
                                    <a:gd name="T50" fmla="*/ 381 w 727"/>
                                    <a:gd name="T51" fmla="*/ 160 h 328"/>
                                    <a:gd name="T52" fmla="*/ 340 w 727"/>
                                    <a:gd name="T53" fmla="*/ 178 h 328"/>
                                    <a:gd name="T54" fmla="*/ 336 w 727"/>
                                    <a:gd name="T55" fmla="*/ 172 h 328"/>
                                    <a:gd name="T56" fmla="*/ 378 w 727"/>
                                    <a:gd name="T57" fmla="*/ 153 h 328"/>
                                    <a:gd name="T58" fmla="*/ 381 w 727"/>
                                    <a:gd name="T59" fmla="*/ 160 h 328"/>
                                    <a:gd name="T60" fmla="*/ 312 w 727"/>
                                    <a:gd name="T61" fmla="*/ 191 h 328"/>
                                    <a:gd name="T62" fmla="*/ 271 w 727"/>
                                    <a:gd name="T63" fmla="*/ 209 h 328"/>
                                    <a:gd name="T64" fmla="*/ 267 w 727"/>
                                    <a:gd name="T65" fmla="*/ 203 h 328"/>
                                    <a:gd name="T66" fmla="*/ 309 w 727"/>
                                    <a:gd name="T67" fmla="*/ 184 h 328"/>
                                    <a:gd name="T68" fmla="*/ 312 w 727"/>
                                    <a:gd name="T69" fmla="*/ 191 h 328"/>
                                    <a:gd name="T70" fmla="*/ 243 w 727"/>
                                    <a:gd name="T71" fmla="*/ 221 h 328"/>
                                    <a:gd name="T72" fmla="*/ 201 w 727"/>
                                    <a:gd name="T73" fmla="*/ 240 h 328"/>
                                    <a:gd name="T74" fmla="*/ 198 w 727"/>
                                    <a:gd name="T75" fmla="*/ 234 h 328"/>
                                    <a:gd name="T76" fmla="*/ 240 w 727"/>
                                    <a:gd name="T77" fmla="*/ 215 h 328"/>
                                    <a:gd name="T78" fmla="*/ 243 w 727"/>
                                    <a:gd name="T79" fmla="*/ 221 h 328"/>
                                    <a:gd name="T80" fmla="*/ 174 w 727"/>
                                    <a:gd name="T81" fmla="*/ 252 h 328"/>
                                    <a:gd name="T82" fmla="*/ 132 w 727"/>
                                    <a:gd name="T83" fmla="*/ 271 h 328"/>
                                    <a:gd name="T84" fmla="*/ 129 w 727"/>
                                    <a:gd name="T85" fmla="*/ 264 h 328"/>
                                    <a:gd name="T86" fmla="*/ 170 w 727"/>
                                    <a:gd name="T87" fmla="*/ 246 h 328"/>
                                    <a:gd name="T88" fmla="*/ 174 w 727"/>
                                    <a:gd name="T89" fmla="*/ 252 h 328"/>
                                    <a:gd name="T90" fmla="*/ 105 w 727"/>
                                    <a:gd name="T91" fmla="*/ 283 h 328"/>
                                    <a:gd name="T92" fmla="*/ 63 w 727"/>
                                    <a:gd name="T93" fmla="*/ 301 h 328"/>
                                    <a:gd name="T94" fmla="*/ 60 w 727"/>
                                    <a:gd name="T95" fmla="*/ 295 h 328"/>
                                    <a:gd name="T96" fmla="*/ 101 w 727"/>
                                    <a:gd name="T97" fmla="*/ 277 h 328"/>
                                    <a:gd name="T98" fmla="*/ 105 w 727"/>
                                    <a:gd name="T99" fmla="*/ 283 h 328"/>
                                    <a:gd name="T100" fmla="*/ 35 w 727"/>
                                    <a:gd name="T101" fmla="*/ 314 h 328"/>
                                    <a:gd name="T102" fmla="*/ 3 w 727"/>
                                    <a:gd name="T103" fmla="*/ 328 h 328"/>
                                    <a:gd name="T104" fmla="*/ 0 w 727"/>
                                    <a:gd name="T105" fmla="*/ 322 h 328"/>
                                    <a:gd name="T106" fmla="*/ 32 w 727"/>
                                    <a:gd name="T107" fmla="*/ 307 h 328"/>
                                    <a:gd name="T108" fmla="*/ 35 w 727"/>
                                    <a:gd name="T109" fmla="*/ 314 h 3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7" h="328">
                                      <a:moveTo>
                                        <a:pt x="727" y="6"/>
                                      </a:moveTo>
                                      <a:lnTo>
                                        <a:pt x="686" y="24"/>
                                      </a:lnTo>
                                      <a:lnTo>
                                        <a:pt x="682" y="18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7" y="6"/>
                                      </a:lnTo>
                                      <a:close/>
                                      <a:moveTo>
                                        <a:pt x="658" y="37"/>
                                      </a:moveTo>
                                      <a:lnTo>
                                        <a:pt x="617" y="55"/>
                                      </a:lnTo>
                                      <a:lnTo>
                                        <a:pt x="613" y="49"/>
                                      </a:lnTo>
                                      <a:lnTo>
                                        <a:pt x="655" y="30"/>
                                      </a:lnTo>
                                      <a:lnTo>
                                        <a:pt x="658" y="37"/>
                                      </a:lnTo>
                                      <a:close/>
                                      <a:moveTo>
                                        <a:pt x="589" y="67"/>
                                      </a:moveTo>
                                      <a:lnTo>
                                        <a:pt x="547" y="86"/>
                                      </a:lnTo>
                                      <a:lnTo>
                                        <a:pt x="544" y="80"/>
                                      </a:lnTo>
                                      <a:lnTo>
                                        <a:pt x="585" y="61"/>
                                      </a:lnTo>
                                      <a:lnTo>
                                        <a:pt x="589" y="67"/>
                                      </a:lnTo>
                                      <a:close/>
                                      <a:moveTo>
                                        <a:pt x="520" y="98"/>
                                      </a:moveTo>
                                      <a:lnTo>
                                        <a:pt x="478" y="117"/>
                                      </a:lnTo>
                                      <a:lnTo>
                                        <a:pt x="475" y="110"/>
                                      </a:lnTo>
                                      <a:lnTo>
                                        <a:pt x="516" y="92"/>
                                      </a:lnTo>
                                      <a:lnTo>
                                        <a:pt x="520" y="98"/>
                                      </a:lnTo>
                                      <a:close/>
                                      <a:moveTo>
                                        <a:pt x="451" y="129"/>
                                      </a:moveTo>
                                      <a:lnTo>
                                        <a:pt x="409" y="147"/>
                                      </a:lnTo>
                                      <a:lnTo>
                                        <a:pt x="406" y="141"/>
                                      </a:lnTo>
                                      <a:lnTo>
                                        <a:pt x="447" y="123"/>
                                      </a:lnTo>
                                      <a:lnTo>
                                        <a:pt x="451" y="129"/>
                                      </a:lnTo>
                                      <a:close/>
                                      <a:moveTo>
                                        <a:pt x="381" y="160"/>
                                      </a:moveTo>
                                      <a:lnTo>
                                        <a:pt x="340" y="178"/>
                                      </a:lnTo>
                                      <a:lnTo>
                                        <a:pt x="336" y="172"/>
                                      </a:lnTo>
                                      <a:lnTo>
                                        <a:pt x="378" y="153"/>
                                      </a:lnTo>
                                      <a:lnTo>
                                        <a:pt x="381" y="160"/>
                                      </a:lnTo>
                                      <a:close/>
                                      <a:moveTo>
                                        <a:pt x="312" y="191"/>
                                      </a:moveTo>
                                      <a:lnTo>
                                        <a:pt x="271" y="209"/>
                                      </a:lnTo>
                                      <a:lnTo>
                                        <a:pt x="267" y="203"/>
                                      </a:lnTo>
                                      <a:lnTo>
                                        <a:pt x="309" y="184"/>
                                      </a:lnTo>
                                      <a:lnTo>
                                        <a:pt x="312" y="191"/>
                                      </a:lnTo>
                                      <a:close/>
                                      <a:moveTo>
                                        <a:pt x="243" y="221"/>
                                      </a:moveTo>
                                      <a:lnTo>
                                        <a:pt x="201" y="24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40" y="215"/>
                                      </a:lnTo>
                                      <a:lnTo>
                                        <a:pt x="243" y="221"/>
                                      </a:lnTo>
                                      <a:close/>
                                      <a:moveTo>
                                        <a:pt x="174" y="252"/>
                                      </a:moveTo>
                                      <a:lnTo>
                                        <a:pt x="132" y="271"/>
                                      </a:lnTo>
                                      <a:lnTo>
                                        <a:pt x="129" y="264"/>
                                      </a:lnTo>
                                      <a:lnTo>
                                        <a:pt x="170" y="246"/>
                                      </a:lnTo>
                                      <a:lnTo>
                                        <a:pt x="174" y="252"/>
                                      </a:lnTo>
                                      <a:close/>
                                      <a:moveTo>
                                        <a:pt x="105" y="283"/>
                                      </a:moveTo>
                                      <a:lnTo>
                                        <a:pt x="63" y="301"/>
                                      </a:lnTo>
                                      <a:lnTo>
                                        <a:pt x="60" y="295"/>
                                      </a:lnTo>
                                      <a:lnTo>
                                        <a:pt x="101" y="277"/>
                                      </a:lnTo>
                                      <a:lnTo>
                                        <a:pt x="105" y="283"/>
                                      </a:lnTo>
                                      <a:close/>
                                      <a:moveTo>
                                        <a:pt x="35" y="314"/>
                                      </a:moveTo>
                                      <a:lnTo>
                                        <a:pt x="3" y="328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32" y="307"/>
                                      </a:lnTo>
                                      <a:lnTo>
                                        <a:pt x="35" y="3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9" name="Line 4361"/>
                              <wps:cNvCnPr/>
                              <wps:spPr bwMode="auto">
                                <a:xfrm>
                                  <a:off x="107315" y="934085"/>
                                  <a:ext cx="8559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0" name="Line 4362"/>
                              <wps:cNvCnPr/>
                              <wps:spPr bwMode="auto">
                                <a:xfrm flipV="1">
                                  <a:off x="963295" y="729615"/>
                                  <a:ext cx="460375" cy="204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1" name="Line 4363"/>
                              <wps:cNvCnPr/>
                              <wps:spPr bwMode="auto">
                                <a:xfrm>
                                  <a:off x="567690" y="154305"/>
                                  <a:ext cx="855980" cy="575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2" name="Line 4364"/>
                              <wps:cNvCnPr/>
                              <wps:spPr bwMode="auto">
                                <a:xfrm>
                                  <a:off x="567690" y="154305"/>
                                  <a:ext cx="39560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3" name="Line 4365"/>
                              <wps:cNvCnPr/>
                              <wps:spPr bwMode="auto">
                                <a:xfrm flipH="1">
                                  <a:off x="107315" y="154305"/>
                                  <a:ext cx="46037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0" name="Freeform 4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50" y="154305"/>
                                  <a:ext cx="4445" cy="56070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42 h 883"/>
                                    <a:gd name="T2" fmla="*/ 0 w 7"/>
                                    <a:gd name="T3" fmla="*/ 0 h 883"/>
                                    <a:gd name="T4" fmla="*/ 7 w 7"/>
                                    <a:gd name="T5" fmla="*/ 70 h 883"/>
                                    <a:gd name="T6" fmla="*/ 0 w 7"/>
                                    <a:gd name="T7" fmla="*/ 112 h 883"/>
                                    <a:gd name="T8" fmla="*/ 7 w 7"/>
                                    <a:gd name="T9" fmla="*/ 70 h 883"/>
                                    <a:gd name="T10" fmla="*/ 7 w 7"/>
                                    <a:gd name="T11" fmla="*/ 182 h 883"/>
                                    <a:gd name="T12" fmla="*/ 0 w 7"/>
                                    <a:gd name="T13" fmla="*/ 140 h 883"/>
                                    <a:gd name="T14" fmla="*/ 7 w 7"/>
                                    <a:gd name="T15" fmla="*/ 210 h 883"/>
                                    <a:gd name="T16" fmla="*/ 0 w 7"/>
                                    <a:gd name="T17" fmla="*/ 252 h 883"/>
                                    <a:gd name="T18" fmla="*/ 7 w 7"/>
                                    <a:gd name="T19" fmla="*/ 210 h 883"/>
                                    <a:gd name="T20" fmla="*/ 7 w 7"/>
                                    <a:gd name="T21" fmla="*/ 322 h 883"/>
                                    <a:gd name="T22" fmla="*/ 0 w 7"/>
                                    <a:gd name="T23" fmla="*/ 280 h 883"/>
                                    <a:gd name="T24" fmla="*/ 7 w 7"/>
                                    <a:gd name="T25" fmla="*/ 350 h 883"/>
                                    <a:gd name="T26" fmla="*/ 0 w 7"/>
                                    <a:gd name="T27" fmla="*/ 392 h 883"/>
                                    <a:gd name="T28" fmla="*/ 7 w 7"/>
                                    <a:gd name="T29" fmla="*/ 350 h 883"/>
                                    <a:gd name="T30" fmla="*/ 7 w 7"/>
                                    <a:gd name="T31" fmla="*/ 463 h 883"/>
                                    <a:gd name="T32" fmla="*/ 0 w 7"/>
                                    <a:gd name="T33" fmla="*/ 420 h 883"/>
                                    <a:gd name="T34" fmla="*/ 7 w 7"/>
                                    <a:gd name="T35" fmla="*/ 491 h 883"/>
                                    <a:gd name="T36" fmla="*/ 0 w 7"/>
                                    <a:gd name="T37" fmla="*/ 533 h 883"/>
                                    <a:gd name="T38" fmla="*/ 7 w 7"/>
                                    <a:gd name="T39" fmla="*/ 491 h 883"/>
                                    <a:gd name="T40" fmla="*/ 7 w 7"/>
                                    <a:gd name="T41" fmla="*/ 603 h 883"/>
                                    <a:gd name="T42" fmla="*/ 0 w 7"/>
                                    <a:gd name="T43" fmla="*/ 561 h 883"/>
                                    <a:gd name="T44" fmla="*/ 7 w 7"/>
                                    <a:gd name="T45" fmla="*/ 631 h 883"/>
                                    <a:gd name="T46" fmla="*/ 0 w 7"/>
                                    <a:gd name="T47" fmla="*/ 673 h 883"/>
                                    <a:gd name="T48" fmla="*/ 7 w 7"/>
                                    <a:gd name="T49" fmla="*/ 631 h 883"/>
                                    <a:gd name="T50" fmla="*/ 7 w 7"/>
                                    <a:gd name="T51" fmla="*/ 743 h 883"/>
                                    <a:gd name="T52" fmla="*/ 0 w 7"/>
                                    <a:gd name="T53" fmla="*/ 701 h 883"/>
                                    <a:gd name="T54" fmla="*/ 7 w 7"/>
                                    <a:gd name="T55" fmla="*/ 771 h 883"/>
                                    <a:gd name="T56" fmla="*/ 0 w 7"/>
                                    <a:gd name="T57" fmla="*/ 813 h 883"/>
                                    <a:gd name="T58" fmla="*/ 7 w 7"/>
                                    <a:gd name="T59" fmla="*/ 771 h 883"/>
                                    <a:gd name="T60" fmla="*/ 7 w 7"/>
                                    <a:gd name="T61" fmla="*/ 883 h 883"/>
                                    <a:gd name="T62" fmla="*/ 0 w 7"/>
                                    <a:gd name="T63" fmla="*/ 841 h 8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7" h="883">
                                      <a:moveTo>
                                        <a:pt x="7" y="0"/>
                                      </a:moveTo>
                                      <a:lnTo>
                                        <a:pt x="7" y="42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70"/>
                                      </a:moveTo>
                                      <a:lnTo>
                                        <a:pt x="7" y="112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7" y="70"/>
                                      </a:lnTo>
                                      <a:close/>
                                      <a:moveTo>
                                        <a:pt x="7" y="140"/>
                                      </a:moveTo>
                                      <a:lnTo>
                                        <a:pt x="7" y="182"/>
                                      </a:lnTo>
                                      <a:lnTo>
                                        <a:pt x="0" y="182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7" y="140"/>
                                      </a:lnTo>
                                      <a:close/>
                                      <a:moveTo>
                                        <a:pt x="7" y="210"/>
                                      </a:moveTo>
                                      <a:lnTo>
                                        <a:pt x="7" y="25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0" y="210"/>
                                      </a:lnTo>
                                      <a:lnTo>
                                        <a:pt x="7" y="210"/>
                                      </a:lnTo>
                                      <a:close/>
                                      <a:moveTo>
                                        <a:pt x="7" y="280"/>
                                      </a:moveTo>
                                      <a:lnTo>
                                        <a:pt x="7" y="322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7" y="280"/>
                                      </a:lnTo>
                                      <a:close/>
                                      <a:moveTo>
                                        <a:pt x="7" y="350"/>
                                      </a:moveTo>
                                      <a:lnTo>
                                        <a:pt x="7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50"/>
                                      </a:lnTo>
                                      <a:lnTo>
                                        <a:pt x="7" y="350"/>
                                      </a:lnTo>
                                      <a:close/>
                                      <a:moveTo>
                                        <a:pt x="7" y="420"/>
                                      </a:moveTo>
                                      <a:lnTo>
                                        <a:pt x="7" y="463"/>
                                      </a:lnTo>
                                      <a:lnTo>
                                        <a:pt x="0" y="463"/>
                                      </a:lnTo>
                                      <a:lnTo>
                                        <a:pt x="0" y="420"/>
                                      </a:lnTo>
                                      <a:lnTo>
                                        <a:pt x="7" y="420"/>
                                      </a:lnTo>
                                      <a:close/>
                                      <a:moveTo>
                                        <a:pt x="7" y="491"/>
                                      </a:moveTo>
                                      <a:lnTo>
                                        <a:pt x="7" y="533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7" y="491"/>
                                      </a:lnTo>
                                      <a:close/>
                                      <a:moveTo>
                                        <a:pt x="7" y="561"/>
                                      </a:moveTo>
                                      <a:lnTo>
                                        <a:pt x="7" y="603"/>
                                      </a:lnTo>
                                      <a:lnTo>
                                        <a:pt x="0" y="603"/>
                                      </a:lnTo>
                                      <a:lnTo>
                                        <a:pt x="0" y="561"/>
                                      </a:lnTo>
                                      <a:lnTo>
                                        <a:pt x="7" y="561"/>
                                      </a:lnTo>
                                      <a:close/>
                                      <a:moveTo>
                                        <a:pt x="7" y="631"/>
                                      </a:moveTo>
                                      <a:lnTo>
                                        <a:pt x="7" y="673"/>
                                      </a:lnTo>
                                      <a:lnTo>
                                        <a:pt x="0" y="673"/>
                                      </a:lnTo>
                                      <a:lnTo>
                                        <a:pt x="0" y="631"/>
                                      </a:lnTo>
                                      <a:lnTo>
                                        <a:pt x="7" y="631"/>
                                      </a:lnTo>
                                      <a:close/>
                                      <a:moveTo>
                                        <a:pt x="7" y="701"/>
                                      </a:moveTo>
                                      <a:lnTo>
                                        <a:pt x="7" y="743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0" y="701"/>
                                      </a:lnTo>
                                      <a:lnTo>
                                        <a:pt x="7" y="701"/>
                                      </a:lnTo>
                                      <a:close/>
                                      <a:moveTo>
                                        <a:pt x="7" y="771"/>
                                      </a:moveTo>
                                      <a:lnTo>
                                        <a:pt x="7" y="813"/>
                                      </a:lnTo>
                                      <a:lnTo>
                                        <a:pt x="0" y="813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7" y="771"/>
                                      </a:lnTo>
                                      <a:close/>
                                      <a:moveTo>
                                        <a:pt x="7" y="841"/>
                                      </a:moveTo>
                                      <a:lnTo>
                                        <a:pt x="7" y="883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7" y="84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1" name="Rectangle 43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4720" y="9480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2" name="Rectangle 43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2245" y="6413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3" name="Rectangle 43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565" y="5842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4" name="Rectangle 43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385" y="6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5" name="Rectangle 43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" y="9480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6" name="Oval 43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31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7" name="Oval 43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8" name="Oval 43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9" name="Oval 43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0" name="Oval 43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147955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57" o:spid="_x0000_s1844" editas="canvas" style="width:125.55pt;height:86.85pt;mso-position-horizontal-relative:char;mso-position-vertical-relative:line" coordsize="15944,1102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DIRoVqhQAAK2aAAAOAAAAZHJzL2Uyb0RvYy54bWzsXe9vGzmS/X7A/g+CPi7gsfp3tzGexWwc 3x0wuzu4yd33jiTbwsmSTlLizC32f99XZFeLJbOadDLxDS6dwaTldJms98hmF4uP1Pd/+vS4nnxc 7g+r7eZ6mnw3m06Wm/l2sdrcX0//893tRT2dHI7tZtGut5vl9fTX5WH6px/+8C/fP+2ulun2Ybte LPcTFLI5XD3trqcPx+Pu6vLyMH9YPraH77a75QY377b7x/aIH/f3l4t9+4TSH9eX6WxWXj5t94vd fjtfHg741xt7c/qDKf/ubjk//u3u7rA8TtbXU/h2NH/vzd/v6e/LH75vr+737e5hNe/caD/Di8d2 tUGlfVE37bGdfNivnhX1uJrvt4ft3fG7+fbxcnt3t5ovDQagSWZnaN60m4/twYCZgx12EJ9+w3Lf 35Pfm+3tar0GG5co/Yr+ja5PaJ8l3V5vpJH9F2Pb2Tzt0ICHXd+Uhy9z8ZeHdrc0yA9X879+/Hk/ WS2up3nZVNPJpn1ET7rdL5fULyZ5VjTUjuQBTH/Z/bwnZw+7n7bz/z5MNtu3i9Xx5+1qc4RPCVnC b8eUfjjglybvn/6yXaDk9sNxaxrz093+kYpCM00+XU+LsiobdKJfr6dVWs2qwvae5afjZI7bdVE0 NW7PcT/Pc3P3sr3iQuYfDsd/XW5Nge3Hnw5H2/UW+ER13C86XO9QxN3jGr3wj5eTvJw8TZIsr7uO 2hsljtFs8jCpzg1SYeAvJHNsKl8huWtQKa4UjpHXldIxSNJMKQYN28P2OoOR5GSgOdM4Rl5nEpde jCCKN0mQ4MRlOClyraAgyYnLcpolWkFBnhOX6LTSKEqCTCcu1QMeBclOXbIzlaM0SHbqkp3NaoWj NEh26pKd1YVWUJDs1CU7V1stDZKdumQPeBQkO3PJLlSOsiDZmUt2XqYKR1mQ7Mwlu8garaAg2ZlL dqG2WhYkO3PJHvAoSHbukl2qHOVBsnOX7DLRxvs8SHbukl022jCL99JpGPWOkLlLdqW2Wh4kG2+t U1UDHgXJLlyya5WjIkh24ZJdVdrgXwTJLlyy61wbaosg2YVLdq22WhEku3DJHvAoSHbpkt2oHJVB skuX7CbVXpBlkOzSJTuZzbQ3ZBlku3TZTmZqu5VBukuX7iGfgnxXLt9JovJUBQmvXMKTWaW9Jasg 45VgPCm01yRC4NMT7h1MKsE45jjKO6AKMl4Jxgd8CjJOQXofSSapylMdZLwWjKeZ9qqsg4zXgvFs pr0r6yDjtWAcUweF8TrIeC0YH/DJyzimPvc8uWkfeL4z/7TpJjz4NGkpSzAzc63d9kBzLJr9YP70 zs7T2itY0exIMQb9ZJyZSV3IGAyTMc/LhksGiWRsplVAMmwMnsjYzEKDxjQBIWvMMGgqGiqbphnG PA4kTSaMeRxMmjIY8zigNDEw5nFQKfwnc8T3MVApyDfmcVAplDfmcVApYDfmcVApLDfmcVAp+CZz RNcxUCnENuZxUCmQNuZxUClcNuZxUCkoNuZxUCn0JXPEtjFQKcA15nFQKYw15nFQKVg15nFQKSQ1 5nFQKfAkc0SWMVApvDTmcVApiDTmcVApVDTmcVApIDTmcVAp7CNzxHUxUCm4M+ZxUCmEM+ZxUClO M+ZxUCkYM+ZxUCniInNEVDFQKawy5nFQKXYy5nFQKUAy5nFQKQoy5nFQKdQhc4QyMVApnjHmcVAp aDHmcVApMjHmcVAp/DDmAqp9YXYxxB75/fPM/n46QWb/PeFtr3btkUIP/jh5QgaYsqmTB+RwTdzx uP24fLc1BkcKQCxhZmEAVZ3urjeuVTfssBnf5OvOFNUZMVq+yVdrZOuLsTmvbL7eHpYG5clLWyYF 02COf+F0W1aNXKyw47t8tYWx1bCLXZVRRuwX16MDQVpVeKghQR5X2HHJfLVI2GrYSa4zzioeC/Ko wkcVy1nrMQa+dliiCOc6h7GwVTwWZGCjsCDlK+wYA18tFrYa9pLrjLN6ARaaUkU8LcjxCjvGwFeL ha0CXnZ1xlnFY0GyVvio9TFkh4UdY+CrxcJWw15ynXFW8ViQnRU+qljO2o8x8LXDEsU41zmMha3i sSCvG4UFiWRhxxj4arGw1bCXXGec1QuwNPKtobULMscRWNgq4GVXZ5xVPBakgIWPGhbknIUdtwdf bbuw1bCXXGecVTwW5HyFjyqWs/ZjDHztsEQxznUOY2GreCzIFkdhQXpa2DEGvlosbDXsJdcZZxWP hZLDwkmtYSgfLQwZBV8tmt5s2NG+2kizlwDqJiH8KyogJLNjALFZyNOu2kgz9o7ZG4gykUwWfqqA kL8Whlw2X7sWYrOAp1xtpNkLACETLfzUAZ01JQPhKwOKo56rDQBisxcAQvI5DpCZ3DnRHAPhaweI zQKecrWRZhogTCRpImqyvf2MlCayjiTosF2vFqTBoqnoYX///s16P/nYkmzN/Onm78JsvaEJbZmh 985biOfu1u3RTGqFVWRhu/3heNMeHmylpgQ7h36//LgkZVh79bBsF283C/P52K7W9jOAkDzMiKpI R2WVWO+3i1+hqdpvreQOEkF8eNju/3c6eYLc7np6+J8P7X45naz/fQNdVpPklFc8mh/yoqLU8d69 8969027mKOp6epxiCYE+vjlaTd+H3X51/4CaEsPDZvsjtFx3K9JaGf+sV90PkKtZX19Dt4aA+5lu DTk3OCbEaF9Dt5bMyrJLBEG3VmEBwrQg69ZyRIqkCiDdWjqrU5gSXV+oXENNWHjC37ayk7wNI2i/ +FZCdJYh0278OZlg8DqZ1CSJ8JTjLqmlub8gvH6cgmh1zlMQoPdGSe0vCOFfb1OhNm9B7oIaLYZ6 kKEXOOUoDLnLaQpDQsVWFrTG50EmRGwZieo8LgkdW5koPiUu3VgP9hcl+E5IguLzyiU8b5SiXMZL swDtK8qlPFM4F2o2nSuXdY0rGpX69itqWqT1eCXkbKVCu1C0FUaJ4CvKpR1Pgpd2oWkrcqV3pi7t tcKVULVZoZXPK5f2MlG8cvu6zpVLu8aVVLalJNvxeCWEbY3yIEttm1n69xXl0p7gmfDyLuRteUUi CV9ZLu9JohAvFW5G4uQryyW+SRW3BPEqWy7xGltC5ZYXJN7weCVEbkmqPNFC6JYbgYOvLME8Hgsv 80Lrls+UN4SQuiW50k+F3C3XHkShdiMRs98vl3qdL5d6lS8hestqhXuheUtKpXcJ3VuWKw+QkL0l eDa8GIX0LcsU7oXyLamUrirUb5n2NArxW1Io3AsBnM6X4F7jS2jgskQJHIQELmmU/iVkcGmltKNQ waV4OrzcCyVciuHS+zwKHVw6U/gSWjgr7vE8j0IJl9RKnCXUcDpfgnuNL6GHS3MliBBquDRVuBeK OCs+82AUergUT4eXe6mJw4jp5V4o4tJM4Uuo4qhGf1nuaJ8mStBFU/M+JtH5crlX+ZLKuEqJJIQu Li2UZ1tq44w0zsO9UMbR0+HlXqrj8Ibx8kUp/hMTpcK91McZfavPL8E9tuH4/XK5T1S+BPcaX7Sz qPc+mSnRRONOn9JaebYbMYNSHiHK8PYVZlBmeiE2IqZXemojmG+Untq4MX1ipKAe5mmHV+8W7WLx uyWYV9kSzGtsIVXqVJkpzMNh1ypRulcyc7lXqE9mgvtUedUi1etUqXCPruIYZanyOCIJIMz8jxBU w67VTGE/ofXDvpF0xlz6M5cxZBdGcahH/TqKQ1Wpr81ov4NmxWanhiW5ozhUI3IUh2rMjOJQjZlR HKoxM4pDNWb+L8ShZjOFb1dJt23/HcLnmLcHxc9YDXmHEDnKHGGaMY/TwVIcbMx5WXH4VdYg1jLm QgerQjXRLNlTwBrjvYlY7S/EwTVhqf2FOMAm9rS/EAfZxJf2FwRoWjPtNxB9jviX5huk/aV1EFrR PC2M24Vhcx8Vlx1zp/tyAbnstMwIMyzFfJuvtriyE1RjCWLIDCtKpol54Y0L4avfN76rCxuw2GHK xb5oW70Kh84EAGxk7Yb8LGkVCGY5Nwq7wNcOdSenQNp+sLRz77gUHRCWEYwDyEoNA8KCijFEMw25 gMUSazbsKRZCbLX8QLGnfLW4n3nHtwcA0YoSGMUzPgwo7xQYWIwYRIRlCFMgFhoG7YpO0YaRbpCg c//CkJD2th6k3Eu0XodFAGuJxhpyAgn+zm6YfyTvu5p5HGNv+Wrb6bmHfF9vKCSUbdl2zR4DkYYK 6XVriRYbQoXUeWc33ARIi1s7pOcHy3vmYQSqbnchktdd2RoqpOaMF0hND3qBpHRnF/CW2x5hwiCq Zx6GUSEJan3o9x2qqDo9F1Kwg14k3TsYCd1BOyqHHmckawN25x6GUSG9aMvGYo5lTEOVdOovarMh brH0ZEvEssKgXaeyTLFUNmx37mEEKspeEWNIBA+johUSGCJROehEN1VJkZIc9JVbHvsohu3O/Qtj Ij0WeYq9uMOQOkRWAIMhhYvmqx2ubJdCYm/Q0a7NMyTwhvA8843r4qEPboxatW9cq4ZhwWrVflpt ljhfze4J7XRqbzY/79HDok9NQ0o5w3BIT0SDdyNCKfx2e8XqM/fUNFIy2s7Lh6aRKJEOTZvQh+vp Gv6YuJ0PUKPe2plQof0pdvQskTYSW1js8QKfo4h8XB1xNuF69Yiz3XoNZkAFaYB1Ow4JojkD8O/N rHlbv63zizwt317ks5ubix9v3+QX5W1SFTfZzZs3N8k/CFiSXz2sFovlhpSgfB5hksedpdedjGhP EuxPJOw5uZSlG4kfXOSrcdor4qQmoeZ+Rb1kRUsysg+a4e8lfXByt17t/ouloN0Zfk2Z0auBemOV NqV9T596Y17OMoqgrRYSASXHBWOH/NY7JOJf2SFNwPKSDkkj1POjJLHfNEMQpA6KRVVk/WRu7Ibf ejdEZlJ2QxNkfp1umDVFSfE5jYZV1VTPlOH87h1fz/LYYu8pv/+vXs+YushuaEawl3RD83r+t7PX sxMs+sZF9/U8dsgxXjydC02JF9shnXOhIXHEa7XrlF/zXOgi6U4K8nZaOgvajKEYTSv7qse8hV/l 7iYwntY46pjTrhgg7CU3RvlpY4aTASKU3iAnGVBtkyru4dKuOMkIis4LwYPdF0JKSE8ZyPL0Jl5H APdkoBTiqpG8jiCP2BeCYxH9rrgyJK8rmMr2pUDr58UjNtN4SxEbaZJacUbspPFiErtoEqM09fAr DoT2++MynJo9Bb5yghyLo6CtktNXTpDlxKVZ9UfsnvHiEjtnrJTN44/YOuPlWZwDjQ1t/nYX+2b8 /rg8Z4VWTpBncQp0ZjZu+HAFeaaEbd+dVX/EdhkvLrFVJi9JRerxR+yV8fIsjoDOsdXEX05wwKCs ZI8rN8pwnz9BnsUB0EWm4QryTEdXhP2hd05v5eVZ7IxBasHPj9gZ4+VZnP5cmB1XHn7Erhi/Py7P JQ4t97aX2BHj98cdnMtKwxXkGQvJJwZVf8ROGC8usQumwp4BLy6xC8aLS+yAqYwk2sOz2AHj98fl GTtuFX+C/VnsfKmxodKPK8gzviDjxLPqj9j14sUldryAGb8/YseLl2ex26U2O7M6nhEYjcLgURiM hMN4auyzs5G7Nb53eO3aZZJh4dh4aqymTexOZnzXC0+GiRyFwRqRv4kwGGP+F6r6jKaP3iCUYj/J Iuz6uRWk8ELO6S6vfLtWCMXsk8U3+eouxUcZcX1cAF/d2s5teA1ew9CvRg2DwGw5AkWcVV8l+89X F8czoxAQTH07DwNIoJ8Mtwcm5DFWfZ0Mga8ulJNnfDeEBdPdKCyYXkd4GWnV18le8tXFcvKM7wax 9Bn+4XYJiVEwMcIbPM7qdN4Me8lXgaX3jO+GsGB6HNUumI5HtEukVV8ne8lXF8vJM74bwoKpdRQW TOUjsERa9XWyl3x1sZw847tBLEGtoR2wMX2PwBJnhZTCYFm2xudWISyYike1C6b+g/Xb5yXO6lQn M85Xt12eW4WwYPodhwXb5cNjMpICMVZ9nYyBry6Wk2d8N4QFU/coLEgVRHgZadXXyV7y1cVy8ozv BrH0Ks7hMRnpgQgscVZIEQyWZZ+X51YhLJjqR7XLKRnALPHVcmmfl0irvk4ug69uu5w847uMhSRm 4+F93/ThfZTGtYuL/4EvHEB2Zm1UkUZpq64uvnmA4fLH/X77ROcmfuF3z0I6ac5ERFjV5PXMbtQ5 6daalL6O1iwyJgVU6Bwu8CLjmVCDtk5F6yhpTuWICLvvAoZy8Hclc9QFnrfmTzfuOGaqHtLS2ik3 cTjt7M9pc3Fb1tVFfpsXFzhOuL6YJc2fm3KWN/nNrVRuGs2s/UJrCC4/V7lJ4tWmwJltxL7jdPTZ oC8Ur/bCU3KfJaF89UlDj5/efzLfyZxgbyXiAXoOgmd+bvAd4HziJ8Zwe9onPtiTPvHBnvKJD7En fB52dMLn7e/ghE9axfEMEmYT0CsNEklepCmJDTBKlHnSzTPGUeKyF0PrT9I4SkRI3L9klDCR3zhK 9MI5EUqYTXWvNErkRYn/zCBR1Ji/m+H7NEjUTUHL8aT5HEOJs9ftOEh85UHCpOLGQQKCmeehhM2y v9IgUeQzfBe9jSTsrixnhChmdJ7GOEJ4DusfR4ivPEKYJNc4QuDR9IwQfYw1/+vH53rn3zYjUdYF 1mTMtk5fQqKZ0drwOEaMY0T3nSavmJDot0R92wkJyAvtGPE3fI8MtnHjrLIuUfMKwwO2jtG2RTM+ 4CCK81lGgq08PMvIstC+7+UaW3kPg1u/9Zm9eSFxQlSY2T3in79BfL/90H0bzvjNOI+X2Nq6mi8v n7b7hd2CTp92++18eTisNve/PLQ7asEugMV3A60WOEqqpEN7ZDftX/Gv0E3RMbPuu9ubsZsersYv cNK6KUTWspv2b5nX6KY5vtuh22NWpWlpj1Y7TcnG4XT8orFuOIXUX/ZTd2fu154UYIcjtjiat/7Y TbEiNg6nynBKY5nspsN7dX/buavTTZO8as5X08fR9Hc/muJAovkV/jdL1Pf4QsmH1fymPbbuz/j8 tLtaptuH7Xqx3P/wTwEAAAD//wMAUEsDBBQABgAIAAAAIQA+bb++2gAAAAUBAAAPAAAAZHJzL2Rv d25yZXYueG1sTI/BTsMwEETvSPyDtUjcqJOgUprGqRASiEupKHzANt4mEfY6it02/D0LF7iMtJrR zNtqPXmnTjTGPrCBfJaBIm6C7bk18PH+dHMPKiZkiy4wGfiiCOv68qLC0oYzv9Fpl1olJRxLNNCl NJRax6Yjj3EWBmLxDmH0mOQcW21HPEu5d7rIsjvtsWdZ6HCgx46az93RG9jmXNjBLTcH9xJeN1NW tM9zb8z11fSwApVoSn9h+MEXdKiFaR+ObKNyBuSR9KviFfM8B7WX0OJ2Abqu9H/6+hsAAP//AwBQ SwECLQAUAAYACAAAACEAtoM4kv4AAADhAQAAEwAAAAAAAAAAAAAAAAAAAAAAW0NvbnRlbnRfVHlw ZXNdLnhtbFBLAQItABQABgAIAAAAIQA4/SH/1gAAAJQBAAALAAAAAAAAAAAAAAAAAC8BAABfcmVs cy8ucmVsc1BLAQItABQABgAIAAAAIQBDIRoVqhQAAK2aAAAOAAAAAAAAAAAAAAAAAC4CAABkcnMv ZTJvRG9jLnhtbFBLAQItABQABgAIAAAAIQA+bb++2gAAAAUBAAAPAAAAAAAAAAAAAAAAAAQXAABk cnMvZG93bnJldi54bWxQSwUGAAAAAAQABADzAAAACxgAAAAA ">
                      <v:shape id="_x0000_s1845" type="#_x0000_t75" style="position:absolute;width:15944;height:11029;visibility:visible;mso-wrap-style:square">
                        <v:fill o:detectmouseclick="t"/>
                        <v:path o:connecttype="none"/>
                      </v:shape>
                      <v:shape id="Freeform 4359" o:spid="_x0000_s1846" style="position:absolute;left:5676;top:7270;width:8560;height:45;visibility:visible;mso-wrap-style:square;v-text-anchor:top" coordsize="1348,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03p/ccA AADdAAAADwAAAGRycy9kb3ducmV2LnhtbESPT0vDQBTE74LfYXlCb3ZjK2sbuy0qCB482D/Q9vbM viah2bch+2zjt+8WBI/DzPyGmS1636gTdbEObOFhmIEiLoKrubSwWb/fT0BFQXbYBCYLvxRhMb+9 mWHuwpmXdFpJqRKEY44WKpE21zoWFXmMw9ASJ+8QOo+SZFdq1+E5wX2jR1lmtMea00KFLb1VVBxX P97CTn+ag+h6VGy/jYxpv/l6NUdrB3f9yzMooV7+w3/tD2fh0Uyf4PomPQE9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OtN6f3HAAAA3QAAAA8AAAAAAAAAAAAAAAAAmAIAAGRy cy9kb3ducmV2LnhtbFBLBQYAAAAABAAEAPUAAACMAwAAAAA= " path="m,l46,r,7l,7,,xm77,r46,l123,7,77,7,77,xm154,r46,l200,7r-46,l154,xm231,r46,l277,7r-46,l231,xm308,r46,l354,7r-46,l308,xm385,r46,l431,7r-46,l385,xm462,r46,l508,7r-46,l462,xm539,r46,l585,7r-46,l539,xm616,r46,l662,7r-46,l616,xm693,r46,l739,7r-46,l693,xm770,r46,l816,7r-46,l770,xm847,r46,l893,7r-46,l847,xm924,r46,l970,7r-46,l924,xm1001,r46,l1047,7r-46,l1001,xm1078,r46,l1124,7r-46,l1078,xm1155,r46,l1201,7r-46,l1155,xm1232,r46,l1278,7r-46,l1232,xm1309,r39,l1348,7r-39,l1309,xe" fillcolor="black" strokeweight=".05pt">
                        <v:stroke joinstyle="bevel"/>
                        <v:path arrowok="t" o:connecttype="custom" o:connectlocs="29210,0;0,4445;48895,0;78105,4445;48895,0;127000,0;97790,4445;146685,0;175895,4445;146685,0;224790,0;195580,4445;244475,0;273685,4445;244475,0;322580,0;293370,4445;342265,0;371475,4445;342265,0;420370,0;391160,4445;440055,0;469265,4445;440055,0;518160,0;488950,4445;537845,0;567055,4445;537845,0;615950,0;586740,4445;635635,0;664845,4445;635635,0;713740,0;684530,4445;733425,0;762635,4445;733425,0;811530,0;782320,4445;831215,0;855980,4445;831215,0" o:connectangles="0,0,0,0,0,0,0,0,0,0,0,0,0,0,0,0,0,0,0,0,0,0,0,0,0,0,0,0,0,0,0,0,0,0,0,0,0,0,0,0,0,0,0,0,0"/>
                        <o:lock v:ext="edit" verticies="t"/>
                      </v:shape>
                      <v:shape id="Freeform 4360" o:spid="_x0000_s1847" style="position:absolute;left:1066;top:7277;width:4617;height:2082;visibility:visible;mso-wrap-style:square;v-text-anchor:top" coordsize="727,32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bQFQ8QA AADdAAAADwAAAGRycy9kb3ducmV2LnhtbERPz2vCMBS+D/wfwhO8zXRSpatG0cnAiTvMjZ0fzbMt a166JKudf705CB4/vt+LVW8a0ZHztWUFT+MEBHFhdc2lgq/P18cMhA/IGhvLpOCfPKyWg4cF5tqe +YO6YyhFDGGfo4IqhDaX0hcVGfRj2xJH7mSdwRChK6V2eI7hppGTJJlJgzXHhgpbeqmo+Dn+GQX2 Pc1+S9e9FZvvNMkO6WW62W+VGg379RxEoD7cxTf3TitIZ89xbnwTn4BcX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Dm0BUPEAAAA3QAAAA8AAAAAAAAAAAAAAAAAmAIAAGRycy9k b3ducmV2LnhtbFBLBQYAAAAABAAEAPUAAACJAwAAAAA= " path="m727,6l686,24r-4,-6l724,r3,6xm658,37l617,55r-4,-6l655,30r3,7xm589,67l547,86r-3,-6l585,61r4,6xm520,98r-42,19l475,110,516,92r4,6xm451,129r-42,18l406,141r41,-18l451,129xm381,160r-41,18l336,172r42,-19l381,160xm312,191r-41,18l267,203r42,-19l312,191xm243,221r-42,19l198,234r42,-19l243,221xm174,252r-42,19l129,264r41,-18l174,252xm105,283l63,301r-3,-6l101,277r4,6xm35,314l3,328,,322,32,307r3,7xe" fillcolor="black" strokeweight=".05pt">
                        <v:stroke joinstyle="bevel"/>
                        <v:path arrowok="t" o:connecttype="custom" o:connectlocs="461645,3810;435610,15240;433070,11430;459740,0;461645,3810;417830,23495;391795,34925;389255,31115;415925,19050;417830,23495;374015,42545;347345,54610;345440,50800;371475,38735;374015,42545;330200,62230;303530,74295;301625,69850;327660,58420;330200,62230;286385,81915;259715,93345;257810,89535;283845,78105;286385,81915;241935,101600;215900,113030;213360,109220;240030,97155;241935,101600;198120,121285;172085,132715;169545,128905;196215,116840;198120,121285;154305,140335;127635,152400;125730,148590;152400,136525;154305,140335;110490,160020;83820,172085;81915,167640;107950,156210;110490,160020;66675,179705;40005,191135;38100,187325;64135,175895;66675,179705;22225,199390;1905,208280;0,204470;20320,194945;22225,199390" o:connectangles="0,0,0,0,0,0,0,0,0,0,0,0,0,0,0,0,0,0,0,0,0,0,0,0,0,0,0,0,0,0,0,0,0,0,0,0,0,0,0,0,0,0,0,0,0,0,0,0,0,0,0,0,0,0,0"/>
                        <o:lock v:ext="edit" verticies="t"/>
                      </v:shape>
                      <v:line id="Line 4361" o:spid="_x0000_s1848" style="position:absolute;visibility:visible;mso-wrap-style:square" from="1073,9340" to="9632,93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qGui8YAAADdAAAADwAAAGRycy9kb3ducmV2LnhtbESPQWvCQBSE74X+h+UVeim6abGhpq5S BaHgQUzq/ZF9TYK7b8PuauK/7wpCj8PMfMMsVqM14kI+dI4VvE4zEMS10x03Cn6q7eQDRIjIGo1j UnClAKvl48MCC+0GPtCljI1IEA4FKmhj7AspQ92SxTB1PXHyfp23GJP0jdQehwS3Rr5lWS4tdpwW Wuxp01J9Ks9Wwcv+2q23VRhM7qv3XU5mfz4dlXp+Gr8+QUQa43/43v7WCmb5fA63N+kJyO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6hrovGAAAA3QAAAA8AAAAAAAAA AAAAAAAAoQIAAGRycy9kb3ducmV2LnhtbFBLBQYAAAAABAAEAPkAAACUAwAAAAA= " strokeweight=".4pt">
                        <v:stroke joinstyle="miter"/>
                      </v:line>
                      <v:line id="Line 4362" o:spid="_x0000_s1849" style="position:absolute;flip:y;visibility:visible;mso-wrap-style:square" from="9632,7296" to="14236,9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ajKA7sAAADdAAAADwAAAGRycy9kb3ducmV2LnhtbERPSwrCMBDdC94hjOBOU0WtVKOIILj0 d4ChGdtiMylJtNXTm4Xg8vH+621navEi5yvLCibjBARxbnXFhYLb9TBagvABWWNtmRS8ycN20++t MdO25TO9LqEQMYR9hgrKEJpMSp+XZNCPbUMcubt1BkOErpDaYRvDTS2nSbKQBiuODSU2tC8pf1ye RgEaf+T0fbKf4OVy8pkv3LRFpYaDbrcCEagLf/HPfdQKZmkS98c38QnIzRc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AlqMoDuwAAAN0AAAAPAAAAAAAAAAAAAAAAAKECAABk cnMvZG93bnJldi54bWxQSwUGAAAAAAQABAD5AAAAiQMAAAAA " strokeweight=".4pt">
                        <v:stroke joinstyle="miter"/>
                      </v:line>
                      <v:line id="Line 4363" o:spid="_x0000_s1850" style="position:absolute;visibility:visible;mso-wrap-style:square" from="5676,1543" to="14236,7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jw4l8UAAADdAAAADwAAAGRycy9kb3ducmV2LnhtbESPQWsCMRSE74X+h/CEXopmLe1WVqNU QSh4EN16f2yeu4vJy5JEd/33TUHocZiZb5jFarBG3MiH1rGC6SQDQVw53XKt4KfcjmcgQkTWaByT gjsFWC2fnxZYaNfzgW7HWIsE4VCggibGrpAyVA1ZDBPXESfv7LzFmKSvpfbYJ7g18i3Lcmmx5bTQ YEebhqrL8WoVvO7v7Xpbht7kvvzY5WT218tJqZfR8DUHEWmI/+FH+1sreP/MpvD3Jj0Bufw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jw4l8UAAADdAAAADwAAAAAAAAAA AAAAAAChAgAAZHJzL2Rvd25yZXYueG1sUEsFBgAAAAAEAAQA+QAAAJMDAAAAAA== " strokeweight=".4pt">
                        <v:stroke joinstyle="miter"/>
                      </v:line>
                      <v:line id="Line 4364" o:spid="_x0000_s1851" style="position:absolute;visibility:visible;mso-wrap-style:square" from="5676,1543" to="9632,9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u6m4MUAAADdAAAADwAAAGRycy9kb3ducmV2LnhtbESPQWsCMRSE74X+h/CEXopmlXYrq1Fq QSh4EN16f2yeu4vJy5JEd/33TUHocZiZb5jlerBG3MiH1rGC6SQDQVw53XKt4KfcjucgQkTWaByT gjsFWK+en5ZYaNfzgW7HWIsE4VCggibGrpAyVA1ZDBPXESfv7LzFmKSvpfbYJ7g1cpZlubTYclpo sKOvhqrL8WoVvO7v7WZbht7kvnzf5WT218tJqZfR8LkAEWmI/+FH+1srePvIZvD3Jj0Buf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u6m4MUAAADdAAAADwAAAAAAAAAA AAAAAAChAgAAZHJzL2Rvd25yZXYueG1sUEsFBgAAAAAEAAQA+QAAAJMDAAAAAA== " strokeweight=".4pt">
                        <v:stroke joinstyle="miter"/>
                      </v:line>
                      <v:line id="Line 4365" o:spid="_x0000_s1852" style="position:absolute;flip:x;visibility:visible;mso-wrap-style:square" from="1073,1543" to="5676,9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XpUdMAAAADdAAAADwAAAGRycy9kb3ducmV2LnhtbESP3arCMBCE7wXfIazgnabq8YdqFBEE L48/D7A0a1tsNiWJtvr0RhC8HGbmG2a1aU0lHuR8aVnBaJiAIM6sLjlXcDnvBwsQPiBrrCyTgid5 2Ky7nRWm2jZ8pMcp5CJC2KeooAihTqX0WUEG/dDWxNG7WmcwROlyqR02EW4qOU6SmTRYclwosKZd QdntdDcK0PgDz5//9hW8XIxe05kbN6hUv9dulyACteEX/rYPWsHfPJnA5018AnL9B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V6VHTAAAAA3QAAAA8AAAAAAAAAAAAAAAAA oQIAAGRycy9kb3ducmV2LnhtbFBLBQYAAAAABAAEAPkAAACOAwAAAAA= " strokeweight=".4pt">
                        <v:stroke joinstyle="miter"/>
                      </v:line>
                      <v:shape id="Freeform 4366" o:spid="_x0000_s1853" style="position:absolute;left:5651;top:1543;width:44;height:5607;visibility:visible;mso-wrap-style:square;v-text-anchor:top" coordsize="7,88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tf8dMMA AADdAAAADwAAAGRycy9kb3ducmV2LnhtbERPPW/CMBDdK/EfrENiKw4UBRQwCCEqGLo0hYHtFB9J ID6H2CTh39dDpY5P73u16U0lWmpcaVnBZByBIM6sLjlXcPr5fF+AcB5ZY2WZFLzIwWY9eFthom3H 39SmPhchhF2CCgrv60RKlxVk0I1tTRy4q20M+gCbXOoGuxBuKjmNolgaLDk0FFjTrqDsnj6Ngsdx /5Hu9mXUfbX6EN+wm1/OW6VGw367BOGp9//iP/dRK5jFs7A/vAlPQK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ptf8dMMAAADdAAAADwAAAAAAAAAAAAAAAACYAgAAZHJzL2Rv d25yZXYueG1sUEsFBgAAAAAEAAQA9QAAAIgDAAAAAA== " path="m7,r,42l,42,,,7,xm7,70r,42l,112,,70r7,xm7,140r,42l,182,,140r7,xm7,210r,42l,252,,210r7,xm7,280r,42l,322,,280r7,xm7,350r,42l,392,,350r7,xm7,420r,43l,463,,420r7,xm7,491r,42l,533,,491r7,xm7,561r,42l,603,,561r7,xm7,631r,42l,673,,631r7,xm7,701r,42l,743,,701r7,xm7,771r,42l,813,,771r7,xm7,841r,42l,883,,841r7,xe" fillcolor="black" strokeweight=".05pt">
                        <v:stroke joinstyle="bevel"/>
                        <v:path arrowok="t" o:connecttype="custom" o:connectlocs="4445,26670;0,0;4445,44450;0,71120;4445,44450;4445,115570;0,88900;4445,133350;0,160020;4445,133350;4445,204470;0,177800;4445,222250;0,248920;4445,222250;4445,294005;0,266700;4445,311785;0,338455;4445,311785;4445,382905;0,356235;4445,400685;0,427355;4445,400685;4445,471805;0,445135;4445,489585;0,516255;4445,489585;4445,560705;0,534035" o:connectangles="0,0,0,0,0,0,0,0,0,0,0,0,0,0,0,0,0,0,0,0,0,0,0,0,0,0,0,0,0,0,0,0"/>
                        <o:lock v:ext="edit" verticies="t"/>
                      </v:shape>
                      <v:rect id="Rectangle 4367" o:spid="_x0000_s1854" style="position:absolute;left:9347;top:948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3lUcIA AADdAAAADwAAAGRycy9kb3ducmV2LnhtbESPzYoCMRCE74LvEFrYm2YUERmNIoLgLl4cfYBm0vOD SWdIss749kZY2GNRVV9R2/1gjXiSD61jBfNZBoK4dLrlWsH9dpquQYSIrNE4JgUvCrDfjUdbzLXr +UrPItYiQTjkqKCJsculDGVDFsPMdcTJq5y3GJP0tdQe+wS3Ri6ybCUttpwWGuzo2FD5KH6tAnkr Tv26MD5zP4vqYr7P14qcUl+T4bABEWmI/+G/9lkrWK6Wc/i8SU9A7t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HeVR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68" o:spid="_x0000_s1855" style="position:absolute;left:14522;top:641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s97JsIA AADdAAAADwAAAGRycy9kb3ducmV2LnhtbESP3YrCMBSE74V9h3AW9k5Ti4h0jSKCoIs31n2AQ3P6 g8lJSaKtb2+Ehb0cZuYbZr0drREP8qFzrGA+y0AQV0533Cj4vR6mKxAhIms0jknBkwJsNx+TNRba DXyhRxkbkSAcClTQxtgXUoaqJYth5nri5NXOW4xJ+kZqj0OCWyPzLFtKix2nhRZ72rdU3cq7VSCv 5WFYlcZn7ievz+Z0vNTklPr6HHffICKN8T/81z5qBYvlIof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z3sm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69" o:spid="_x0000_s1856" style="position:absolute;left:4565;top:5842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YPevcMA AADdAAAADwAAAGRycy9kb3ducmV2LnhtbESPzYoCMRCE78K+Q+gFb5pZFZHRKIsguIsXRx+gmfT8 YNIZkujMvv1GEDwWVfUVtdkN1ogH+dA6VvA1zUAQl063XCu4Xg6TFYgQkTUax6TgjwLsth+jDeba 9XymRxFrkSAcclTQxNjlUoayIYth6jri5FXOW4xJ+lpqj32CWyNnWbaUFltOCw12tG+ovBV3q0Be ikO/KozP3O+sOpmf47kip9T4c/heg4g0xHf41T5qBYvlYg7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YPev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70" o:spid="_x0000_s1857" style="position:absolute;left:5403;top:6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mpGycIA AADdAAAADwAAAGRycy9kb3ducmV2LnhtbESP3YrCMBSE74V9h3AWvNNUKSJdo4ggqOyNdR/g0Jz+ YHJSkmjr25uFhb0cZuYbZrMbrRFP8qFzrGAxz0AQV0533Cj4uR1naxAhIms0jknBiwLsth+TDRba DXylZxkbkSAcClTQxtgXUoaqJYth7nri5NXOW4xJ+kZqj0OCWyOXWbaSFjtOCy32dGipupcPq0De yuOwLo3P3GVZf5vz6VqTU2r6Oe6/QEQa43/4r33SCvJVnsPvm/QE5PYNAAD//wMAUEsBAi0AFAAG AAgAAAAhAPD3irv9AAAA4gEAABMAAAAAAAAAAAAAAAAAAAAAAFtDb250ZW50X1R5cGVzXS54bWxQ SwECLQAUAAYACAAAACEAMd1fYdIAAACPAQAACwAAAAAAAAAAAAAAAAAuAQAAX3JlbHMvLnJlbHNQ SwECLQAUAAYACAAAACEAMy8FnkEAAAA5AAAAEAAAAAAAAAAAAAAAAAApAgAAZHJzL3NoYXBleG1s LnhtbFBLAQItABQABgAIAAAAIQAWakbJ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71" o:spid="_x0000_s1858" style="position:absolute;left:685;top:948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SbjUsMA AADdAAAADwAAAGRycy9kb3ducmV2LnhtbESPzYoCMRCE78K+Q+gFb5pZcUVGoyyCoIsXRx+gmfT8 YNIZkuiMb28WhD0WVfUVtd4O1ogH+dA6VvA1zUAQl063XCu4XvaTJYgQkTUax6TgSQG2m4/RGnPt ej7To4i1SBAOOSpoYuxyKUPZkMUwdR1x8irnLcYkfS21xz7BrZGzLFtIiy2nhQY72jVU3oq7VSAv xb5fFsZn7ndWnczxcK7IKTX+HH5WICIN8T/8bh+0gvli/g1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SbjU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372" o:spid="_x0000_s1859" style="position:absolute;left:9563;top:9271;width:14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Ik6cQA AADdAAAADwAAAGRycy9kb3ducmV2LnhtbESPQWsCMRSE74X+h/CE3mrWIkvZGkWEwtKTtYVeH8lz s7p5WZN0Xf31jSD0OMzMN8xiNbpODBRi61nBbFqAINbetNwo+P56f34FEROywc4zKbhQhNXy8WGB lfFn/qRhlxqRIRwrVGBT6ispo7bkME59T5y9vQ8OU5ahkSbgOcNdJ1+KopQOW84LFnvaWNLH3a9T 8OGGra57G1Cvy+3PwZ7qqzwp9TQZ128gEo3pP3xv10bBvJyX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3CJOnEAAAA3QAAAA8AAAAAAAAAAAAAAAAAmAIAAGRycy9k b3ducmV2LnhtbFBLBQYAAAAABAAEAPUAAACJAwAAAAA= " fillcolor="black" strokeweight="0"/>
                      <v:oval id="Oval 4373" o:spid="_x0000_s1860" style="position:absolute;left:1003;top:9271;width:14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o6BcsUA AADdAAAADwAAAGRycy9kb3ducmV2LnhtbESPQWsCMRSE74X+h/AKvdVsi2zLahQpFJae1Aq9PpLn ZnXzsibpuu2vbwTB4zAz3zDz5eg6MVCIrWcFz5MCBLH2puVGwe7r4+kNREzIBjvPpOCXIiwX93dz rIw/84aGbWpEhnCsUIFNqa+kjNqSwzjxPXH29j44TFmGRpqA5wx3nXwpilI6bDkvWOzp3ZI+bn+c gk83rHXd24B6Va6/D/ZU/8mTUo8P42oGItGYbuFruzYKpuX0F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joFyxQAAAN0AAAAPAAAAAAAAAAAAAAAAAJgCAABkcnMv ZG93bnJldi54bWxQSwUGAAAAAAQABAD1AAAAigMAAAAA " fillcolor="black" strokeweight="0"/>
                      <v:oval id="Oval 4374" o:spid="_x0000_s1861" style="position:absolute;left:14160;top:7226;width:14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xEVAMEA AADdAAAADwAAAGRycy9kb3ducmV2LnhtbERPz2vCMBS+D/wfwhO8zXRDyqhGkcGg7KRu4PWRPJtq 81KTrFb/+uUw2PHj+73ajK4TA4XYelbwMi9AEGtvWm4UfH99PL+BiAnZYOeZFNwpwmY9eVphZfyN 9zQcUiNyCMcKFdiU+krKqC05jHPfE2fu5IPDlGFopAl4y+Guk69FUUqHLecGiz29W9KXw49T8OmG na57G1Bvy93xbK/1Q16Vmk3H7RJEojH9i//ctVGwKBd5bn6Tn4B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KMRFQDBAAAA3QAAAA8AAAAAAAAAAAAAAAAAmAIAAGRycy9kb3du cmV2LnhtbFBLBQYAAAAABAAEAPUAAACGAwAAAAA= " fillcolor="black" strokeweight="0"/>
                      <v:oval id="Oval 4375" o:spid="_x0000_s1862" style="position:absolute;left:5600;top:7226;width:14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2wm8UA AADdAAAADwAAAGRycy9kb3ducmV2LnhtbESPQWsCMRSE74X+h/AKvdVsiyztahQpFJae1Aq9PpLn ZnXzsibpuu2vbwTB4zAz3zDz5eg6MVCIrWcFz5MCBLH2puVGwe7r4+kVREzIBjvPpOCXIiwX93dz rIw/84aGbWpEhnCsUIFNqa+kjNqSwzjxPXH29j44TFmGRpqA5wx3nXwpilI6bDkvWOzp3ZI+bn+c gk83rHXd24B6Va6/D/ZU/8mTUo8P42oGItGYbuFruzYKpuX0DS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MXbCbxQAAAN0AAAAPAAAAAAAAAAAAAAAAAJgCAABkcnMv ZG93bnJldi54bWxQSwUGAAAAAAQABAD1AAAAigMAAAAA " fillcolor="black" strokeweight="0"/>
                      <v:oval id="Oval 4376" o:spid="_x0000_s1863" style="position:absolute;left:5600;top:1479;width:146;height:13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L6P28IA AADdAAAADwAAAGRycy9kb3ducmV2LnhtbERPz2vCMBS+D/Y/hDfwNtOJK6MzigyE4smpsOsjeWuq zUtNYu321y+HgceP7/diNbpODBRi61nBy7QAQay9ablRcDxsnt9AxIRssPNMCn4owmr5+LDAyvgb f9KwT43IIRwrVGBT6ispo7bkME59T5y5bx8cpgxDI03AWw53nZwVRSkdtpwbLPb0YUmf91enYOuG na57G1Cvy93XyV7qX3lRavI0rt9BJBrTXfzvro2Cefma9+c3+QnI5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vo/b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9.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58" type="#_x0000_t75" style="width:143.25pt;height:20.25pt" o:ole="">
            <v:imagedata r:id="rId2875" o:title=""/>
          </v:shape>
          <o:OLEObject Type="Embed" ProgID="Equation.DSMT4" ShapeID="_x0000_i2458" DrawAspect="Content" ObjectID="_1624836974" r:id="rId2876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360" w:dyaOrig="400">
          <v:shape id="_x0000_i2459" type="#_x0000_t75" style="width:18pt;height:20.25pt" o:ole="">
            <v:imagedata r:id="rId2877" o:title=""/>
          </v:shape>
          <o:OLEObject Type="Embed" ProgID="Equation.DSMT4" ShapeID="_x0000_i2459" DrawAspect="Content" ObjectID="_1624836975" r:id="rId287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460" type="#_x0000_t75" style="width:77.25pt;height:14.25pt" o:ole="">
            <v:imagedata r:id="rId2879" o:title=""/>
          </v:shape>
          <o:OLEObject Type="Embed" ProgID="Equation.DSMT4" ShapeID="_x0000_i2460" DrawAspect="Content" ObjectID="_1624836976" r:id="rId2880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  <w:lang w:val="pt-BR"/>
        </w:rPr>
        <w:object w:dxaOrig="1100" w:dyaOrig="279">
          <v:shape id="_x0000_i2461" type="#_x0000_t75" style="width:54.75pt;height:14.25pt" o:ole="">
            <v:imagedata r:id="rId2881" o:title=""/>
          </v:shape>
          <o:OLEObject Type="Embed" ProgID="Equation.DSMT4" ShapeID="_x0000_i2461" DrawAspect="Content" ObjectID="_1624836977" r:id="rId2882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400" w:dyaOrig="400">
          <v:shape id="_x0000_i2462" type="#_x0000_t75" style="width:20.25pt;height:20.25pt" o:ole="">
            <v:imagedata r:id="rId2883" o:title=""/>
          </v:shape>
          <o:OLEObject Type="Embed" ProgID="Equation.DSMT4" ShapeID="_x0000_i2462" DrawAspect="Content" ObjectID="_1624836978" r:id="rId2884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4765</wp:posOffset>
                </wp:positionV>
                <wp:extent cx="2055495" cy="1703705"/>
                <wp:effectExtent l="0" t="3810" r="1905" b="0"/>
                <wp:wrapNone/>
                <wp:docPr id="4661" name="Canvas 46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66" name="Freeform 4663"/>
                        <wps:cNvSpPr>
                          <a:spLocks noEditPoints="1"/>
                        </wps:cNvSpPr>
                        <wps:spPr bwMode="auto">
                          <a:xfrm>
                            <a:off x="855980" y="1067435"/>
                            <a:ext cx="921385" cy="8255"/>
                          </a:xfrm>
                          <a:custGeom>
                            <a:avLst/>
                            <a:gdLst>
                              <a:gd name="T0" fmla="*/ 69 w 1451"/>
                              <a:gd name="T1" fmla="*/ 0 h 13"/>
                              <a:gd name="T2" fmla="*/ 0 w 1451"/>
                              <a:gd name="T3" fmla="*/ 13 h 13"/>
                              <a:gd name="T4" fmla="*/ 115 w 1451"/>
                              <a:gd name="T5" fmla="*/ 0 h 13"/>
                              <a:gd name="T6" fmla="*/ 184 w 1451"/>
                              <a:gd name="T7" fmla="*/ 13 h 13"/>
                              <a:gd name="T8" fmla="*/ 115 w 1451"/>
                              <a:gd name="T9" fmla="*/ 0 h 13"/>
                              <a:gd name="T10" fmla="*/ 299 w 1451"/>
                              <a:gd name="T11" fmla="*/ 0 h 13"/>
                              <a:gd name="T12" fmla="*/ 230 w 1451"/>
                              <a:gd name="T13" fmla="*/ 13 h 13"/>
                              <a:gd name="T14" fmla="*/ 345 w 1451"/>
                              <a:gd name="T15" fmla="*/ 0 h 13"/>
                              <a:gd name="T16" fmla="*/ 415 w 1451"/>
                              <a:gd name="T17" fmla="*/ 13 h 13"/>
                              <a:gd name="T18" fmla="*/ 345 w 1451"/>
                              <a:gd name="T19" fmla="*/ 0 h 13"/>
                              <a:gd name="T20" fmla="*/ 530 w 1451"/>
                              <a:gd name="T21" fmla="*/ 0 h 13"/>
                              <a:gd name="T22" fmla="*/ 461 w 1451"/>
                              <a:gd name="T23" fmla="*/ 13 h 13"/>
                              <a:gd name="T24" fmla="*/ 576 w 1451"/>
                              <a:gd name="T25" fmla="*/ 0 h 13"/>
                              <a:gd name="T26" fmla="*/ 645 w 1451"/>
                              <a:gd name="T27" fmla="*/ 13 h 13"/>
                              <a:gd name="T28" fmla="*/ 576 w 1451"/>
                              <a:gd name="T29" fmla="*/ 0 h 13"/>
                              <a:gd name="T30" fmla="*/ 760 w 1451"/>
                              <a:gd name="T31" fmla="*/ 0 h 13"/>
                              <a:gd name="T32" fmla="*/ 691 w 1451"/>
                              <a:gd name="T33" fmla="*/ 13 h 13"/>
                              <a:gd name="T34" fmla="*/ 806 w 1451"/>
                              <a:gd name="T35" fmla="*/ 0 h 13"/>
                              <a:gd name="T36" fmla="*/ 875 w 1451"/>
                              <a:gd name="T37" fmla="*/ 13 h 13"/>
                              <a:gd name="T38" fmla="*/ 806 w 1451"/>
                              <a:gd name="T39" fmla="*/ 0 h 13"/>
                              <a:gd name="T40" fmla="*/ 991 w 1451"/>
                              <a:gd name="T41" fmla="*/ 0 h 13"/>
                              <a:gd name="T42" fmla="*/ 921 w 1451"/>
                              <a:gd name="T43" fmla="*/ 13 h 13"/>
                              <a:gd name="T44" fmla="*/ 1037 w 1451"/>
                              <a:gd name="T45" fmla="*/ 0 h 13"/>
                              <a:gd name="T46" fmla="*/ 1106 w 1451"/>
                              <a:gd name="T47" fmla="*/ 13 h 13"/>
                              <a:gd name="T48" fmla="*/ 1037 w 1451"/>
                              <a:gd name="T49" fmla="*/ 0 h 13"/>
                              <a:gd name="T50" fmla="*/ 1221 w 1451"/>
                              <a:gd name="T51" fmla="*/ 0 h 13"/>
                              <a:gd name="T52" fmla="*/ 1152 w 1451"/>
                              <a:gd name="T53" fmla="*/ 13 h 13"/>
                              <a:gd name="T54" fmla="*/ 1267 w 1451"/>
                              <a:gd name="T55" fmla="*/ 0 h 13"/>
                              <a:gd name="T56" fmla="*/ 1336 w 1451"/>
                              <a:gd name="T57" fmla="*/ 13 h 13"/>
                              <a:gd name="T58" fmla="*/ 1267 w 1451"/>
                              <a:gd name="T59" fmla="*/ 0 h 13"/>
                              <a:gd name="T60" fmla="*/ 1451 w 1451"/>
                              <a:gd name="T61" fmla="*/ 0 h 13"/>
                              <a:gd name="T62" fmla="*/ 1382 w 1451"/>
                              <a:gd name="T63" fmla="*/ 13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51" h="13">
                                <a:moveTo>
                                  <a:pt x="0" y="0"/>
                                </a:moveTo>
                                <a:lnTo>
                                  <a:pt x="69" y="0"/>
                                </a:lnTo>
                                <a:lnTo>
                                  <a:pt x="69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5" y="0"/>
                                </a:moveTo>
                                <a:lnTo>
                                  <a:pt x="184" y="0"/>
                                </a:lnTo>
                                <a:lnTo>
                                  <a:pt x="184" y="13"/>
                                </a:lnTo>
                                <a:lnTo>
                                  <a:pt x="115" y="13"/>
                                </a:lnTo>
                                <a:lnTo>
                                  <a:pt x="115" y="0"/>
                                </a:lnTo>
                                <a:close/>
                                <a:moveTo>
                                  <a:pt x="230" y="0"/>
                                </a:moveTo>
                                <a:lnTo>
                                  <a:pt x="299" y="0"/>
                                </a:lnTo>
                                <a:lnTo>
                                  <a:pt x="299" y="13"/>
                                </a:lnTo>
                                <a:lnTo>
                                  <a:pt x="230" y="13"/>
                                </a:lnTo>
                                <a:lnTo>
                                  <a:pt x="230" y="0"/>
                                </a:lnTo>
                                <a:close/>
                                <a:moveTo>
                                  <a:pt x="345" y="0"/>
                                </a:moveTo>
                                <a:lnTo>
                                  <a:pt x="415" y="0"/>
                                </a:lnTo>
                                <a:lnTo>
                                  <a:pt x="415" y="13"/>
                                </a:lnTo>
                                <a:lnTo>
                                  <a:pt x="345" y="13"/>
                                </a:lnTo>
                                <a:lnTo>
                                  <a:pt x="345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30" y="0"/>
                                </a:lnTo>
                                <a:lnTo>
                                  <a:pt x="530" y="13"/>
                                </a:lnTo>
                                <a:lnTo>
                                  <a:pt x="461" y="13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76" y="0"/>
                                </a:moveTo>
                                <a:lnTo>
                                  <a:pt x="645" y="0"/>
                                </a:lnTo>
                                <a:lnTo>
                                  <a:pt x="645" y="13"/>
                                </a:lnTo>
                                <a:lnTo>
                                  <a:pt x="576" y="13"/>
                                </a:lnTo>
                                <a:lnTo>
                                  <a:pt x="576" y="0"/>
                                </a:lnTo>
                                <a:close/>
                                <a:moveTo>
                                  <a:pt x="691" y="0"/>
                                </a:moveTo>
                                <a:lnTo>
                                  <a:pt x="760" y="0"/>
                                </a:lnTo>
                                <a:lnTo>
                                  <a:pt x="760" y="13"/>
                                </a:lnTo>
                                <a:lnTo>
                                  <a:pt x="691" y="13"/>
                                </a:lnTo>
                                <a:lnTo>
                                  <a:pt x="691" y="0"/>
                                </a:lnTo>
                                <a:close/>
                                <a:moveTo>
                                  <a:pt x="80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13"/>
                                </a:lnTo>
                                <a:lnTo>
                                  <a:pt x="806" y="13"/>
                                </a:lnTo>
                                <a:lnTo>
                                  <a:pt x="806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91" y="0"/>
                                </a:lnTo>
                                <a:lnTo>
                                  <a:pt x="991" y="13"/>
                                </a:lnTo>
                                <a:lnTo>
                                  <a:pt x="921" y="13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37" y="0"/>
                                </a:moveTo>
                                <a:lnTo>
                                  <a:pt x="1106" y="0"/>
                                </a:lnTo>
                                <a:lnTo>
                                  <a:pt x="1106" y="13"/>
                                </a:lnTo>
                                <a:lnTo>
                                  <a:pt x="1037" y="13"/>
                                </a:lnTo>
                                <a:lnTo>
                                  <a:pt x="1037" y="0"/>
                                </a:lnTo>
                                <a:close/>
                                <a:moveTo>
                                  <a:pt x="1152" y="0"/>
                                </a:moveTo>
                                <a:lnTo>
                                  <a:pt x="1221" y="0"/>
                                </a:lnTo>
                                <a:lnTo>
                                  <a:pt x="1221" y="13"/>
                                </a:lnTo>
                                <a:lnTo>
                                  <a:pt x="1152" y="13"/>
                                </a:lnTo>
                                <a:lnTo>
                                  <a:pt x="1152" y="0"/>
                                </a:lnTo>
                                <a:close/>
                                <a:moveTo>
                                  <a:pt x="126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13"/>
                                </a:lnTo>
                                <a:lnTo>
                                  <a:pt x="1267" y="13"/>
                                </a:lnTo>
                                <a:lnTo>
                                  <a:pt x="1267" y="0"/>
                                </a:lnTo>
                                <a:close/>
                                <a:moveTo>
                                  <a:pt x="1382" y="0"/>
                                </a:moveTo>
                                <a:lnTo>
                                  <a:pt x="1451" y="0"/>
                                </a:lnTo>
                                <a:lnTo>
                                  <a:pt x="1451" y="13"/>
                                </a:lnTo>
                                <a:lnTo>
                                  <a:pt x="1382" y="13"/>
                                </a:lnTo>
                                <a:lnTo>
                                  <a:pt x="138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7" name="Freeform 4664"/>
                        <wps:cNvSpPr>
                          <a:spLocks noEditPoints="1"/>
                        </wps:cNvSpPr>
                        <wps:spPr bwMode="auto">
                          <a:xfrm>
                            <a:off x="166370" y="1068070"/>
                            <a:ext cx="690880" cy="361315"/>
                          </a:xfrm>
                          <a:custGeom>
                            <a:avLst/>
                            <a:gdLst>
                              <a:gd name="T0" fmla="*/ 1088 w 1088"/>
                              <a:gd name="T1" fmla="*/ 11 h 569"/>
                              <a:gd name="T2" fmla="*/ 1026 w 1088"/>
                              <a:gd name="T3" fmla="*/ 43 h 569"/>
                              <a:gd name="T4" fmla="*/ 1021 w 1088"/>
                              <a:gd name="T5" fmla="*/ 32 h 569"/>
                              <a:gd name="T6" fmla="*/ 1083 w 1088"/>
                              <a:gd name="T7" fmla="*/ 0 h 569"/>
                              <a:gd name="T8" fmla="*/ 1088 w 1088"/>
                              <a:gd name="T9" fmla="*/ 11 h 569"/>
                              <a:gd name="T10" fmla="*/ 985 w 1088"/>
                              <a:gd name="T11" fmla="*/ 64 h 569"/>
                              <a:gd name="T12" fmla="*/ 923 w 1088"/>
                              <a:gd name="T13" fmla="*/ 96 h 569"/>
                              <a:gd name="T14" fmla="*/ 918 w 1088"/>
                              <a:gd name="T15" fmla="*/ 85 h 569"/>
                              <a:gd name="T16" fmla="*/ 980 w 1088"/>
                              <a:gd name="T17" fmla="*/ 53 h 569"/>
                              <a:gd name="T18" fmla="*/ 985 w 1088"/>
                              <a:gd name="T19" fmla="*/ 64 h 569"/>
                              <a:gd name="T20" fmla="*/ 881 w 1088"/>
                              <a:gd name="T21" fmla="*/ 118 h 569"/>
                              <a:gd name="T22" fmla="*/ 819 w 1088"/>
                              <a:gd name="T23" fmla="*/ 150 h 569"/>
                              <a:gd name="T24" fmla="*/ 814 w 1088"/>
                              <a:gd name="T25" fmla="*/ 139 h 569"/>
                              <a:gd name="T26" fmla="*/ 876 w 1088"/>
                              <a:gd name="T27" fmla="*/ 107 h 569"/>
                              <a:gd name="T28" fmla="*/ 881 w 1088"/>
                              <a:gd name="T29" fmla="*/ 118 h 569"/>
                              <a:gd name="T30" fmla="*/ 778 w 1088"/>
                              <a:gd name="T31" fmla="*/ 171 h 569"/>
                              <a:gd name="T32" fmla="*/ 716 w 1088"/>
                              <a:gd name="T33" fmla="*/ 203 h 569"/>
                              <a:gd name="T34" fmla="*/ 711 w 1088"/>
                              <a:gd name="T35" fmla="*/ 192 h 569"/>
                              <a:gd name="T36" fmla="*/ 773 w 1088"/>
                              <a:gd name="T37" fmla="*/ 160 h 569"/>
                              <a:gd name="T38" fmla="*/ 778 w 1088"/>
                              <a:gd name="T39" fmla="*/ 171 h 569"/>
                              <a:gd name="T40" fmla="*/ 675 w 1088"/>
                              <a:gd name="T41" fmla="*/ 224 h 569"/>
                              <a:gd name="T42" fmla="*/ 612 w 1088"/>
                              <a:gd name="T43" fmla="*/ 256 h 569"/>
                              <a:gd name="T44" fmla="*/ 607 w 1088"/>
                              <a:gd name="T45" fmla="*/ 245 h 569"/>
                              <a:gd name="T46" fmla="*/ 670 w 1088"/>
                              <a:gd name="T47" fmla="*/ 214 h 569"/>
                              <a:gd name="T48" fmla="*/ 675 w 1088"/>
                              <a:gd name="T49" fmla="*/ 224 h 569"/>
                              <a:gd name="T50" fmla="*/ 571 w 1088"/>
                              <a:gd name="T51" fmla="*/ 278 h 569"/>
                              <a:gd name="T52" fmla="*/ 509 w 1088"/>
                              <a:gd name="T53" fmla="*/ 310 h 569"/>
                              <a:gd name="T54" fmla="*/ 504 w 1088"/>
                              <a:gd name="T55" fmla="*/ 299 h 569"/>
                              <a:gd name="T56" fmla="*/ 566 w 1088"/>
                              <a:gd name="T57" fmla="*/ 267 h 569"/>
                              <a:gd name="T58" fmla="*/ 571 w 1088"/>
                              <a:gd name="T59" fmla="*/ 278 h 569"/>
                              <a:gd name="T60" fmla="*/ 468 w 1088"/>
                              <a:gd name="T61" fmla="*/ 331 h 569"/>
                              <a:gd name="T62" fmla="*/ 405 w 1088"/>
                              <a:gd name="T63" fmla="*/ 363 h 569"/>
                              <a:gd name="T64" fmla="*/ 400 w 1088"/>
                              <a:gd name="T65" fmla="*/ 352 h 569"/>
                              <a:gd name="T66" fmla="*/ 462 w 1088"/>
                              <a:gd name="T67" fmla="*/ 320 h 569"/>
                              <a:gd name="T68" fmla="*/ 468 w 1088"/>
                              <a:gd name="T69" fmla="*/ 331 h 569"/>
                              <a:gd name="T70" fmla="*/ 364 w 1088"/>
                              <a:gd name="T71" fmla="*/ 384 h 569"/>
                              <a:gd name="T72" fmla="*/ 302 w 1088"/>
                              <a:gd name="T73" fmla="*/ 417 h 569"/>
                              <a:gd name="T74" fmla="*/ 297 w 1088"/>
                              <a:gd name="T75" fmla="*/ 406 h 569"/>
                              <a:gd name="T76" fmla="*/ 359 w 1088"/>
                              <a:gd name="T77" fmla="*/ 374 h 569"/>
                              <a:gd name="T78" fmla="*/ 364 w 1088"/>
                              <a:gd name="T79" fmla="*/ 384 h 569"/>
                              <a:gd name="T80" fmla="*/ 261 w 1088"/>
                              <a:gd name="T81" fmla="*/ 438 h 569"/>
                              <a:gd name="T82" fmla="*/ 199 w 1088"/>
                              <a:gd name="T83" fmla="*/ 470 h 569"/>
                              <a:gd name="T84" fmla="*/ 193 w 1088"/>
                              <a:gd name="T85" fmla="*/ 459 h 569"/>
                              <a:gd name="T86" fmla="*/ 256 w 1088"/>
                              <a:gd name="T87" fmla="*/ 427 h 569"/>
                              <a:gd name="T88" fmla="*/ 261 w 1088"/>
                              <a:gd name="T89" fmla="*/ 438 h 569"/>
                              <a:gd name="T90" fmla="*/ 157 w 1088"/>
                              <a:gd name="T91" fmla="*/ 491 h 569"/>
                              <a:gd name="T92" fmla="*/ 95 w 1088"/>
                              <a:gd name="T93" fmla="*/ 523 h 569"/>
                              <a:gd name="T94" fmla="*/ 90 w 1088"/>
                              <a:gd name="T95" fmla="*/ 512 h 569"/>
                              <a:gd name="T96" fmla="*/ 152 w 1088"/>
                              <a:gd name="T97" fmla="*/ 480 h 569"/>
                              <a:gd name="T98" fmla="*/ 157 w 1088"/>
                              <a:gd name="T99" fmla="*/ 491 h 569"/>
                              <a:gd name="T100" fmla="*/ 54 w 1088"/>
                              <a:gd name="T101" fmla="*/ 545 h 569"/>
                              <a:gd name="T102" fmla="*/ 5 w 1088"/>
                              <a:gd name="T103" fmla="*/ 569 h 569"/>
                              <a:gd name="T104" fmla="*/ 0 w 1088"/>
                              <a:gd name="T105" fmla="*/ 559 h 569"/>
                              <a:gd name="T106" fmla="*/ 49 w 1088"/>
                              <a:gd name="T107" fmla="*/ 534 h 569"/>
                              <a:gd name="T108" fmla="*/ 54 w 1088"/>
                              <a:gd name="T109" fmla="*/ 545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88" h="569">
                                <a:moveTo>
                                  <a:pt x="1088" y="11"/>
                                </a:moveTo>
                                <a:lnTo>
                                  <a:pt x="1026" y="43"/>
                                </a:lnTo>
                                <a:lnTo>
                                  <a:pt x="1021" y="32"/>
                                </a:lnTo>
                                <a:lnTo>
                                  <a:pt x="1083" y="0"/>
                                </a:lnTo>
                                <a:lnTo>
                                  <a:pt x="1088" y="11"/>
                                </a:lnTo>
                                <a:close/>
                                <a:moveTo>
                                  <a:pt x="985" y="64"/>
                                </a:moveTo>
                                <a:lnTo>
                                  <a:pt x="923" y="96"/>
                                </a:lnTo>
                                <a:lnTo>
                                  <a:pt x="918" y="85"/>
                                </a:lnTo>
                                <a:lnTo>
                                  <a:pt x="980" y="53"/>
                                </a:lnTo>
                                <a:lnTo>
                                  <a:pt x="985" y="64"/>
                                </a:lnTo>
                                <a:close/>
                                <a:moveTo>
                                  <a:pt x="881" y="118"/>
                                </a:moveTo>
                                <a:lnTo>
                                  <a:pt x="819" y="150"/>
                                </a:lnTo>
                                <a:lnTo>
                                  <a:pt x="814" y="139"/>
                                </a:lnTo>
                                <a:lnTo>
                                  <a:pt x="876" y="107"/>
                                </a:lnTo>
                                <a:lnTo>
                                  <a:pt x="881" y="118"/>
                                </a:lnTo>
                                <a:close/>
                                <a:moveTo>
                                  <a:pt x="778" y="171"/>
                                </a:moveTo>
                                <a:lnTo>
                                  <a:pt x="716" y="203"/>
                                </a:lnTo>
                                <a:lnTo>
                                  <a:pt x="711" y="192"/>
                                </a:lnTo>
                                <a:lnTo>
                                  <a:pt x="773" y="160"/>
                                </a:lnTo>
                                <a:lnTo>
                                  <a:pt x="778" y="171"/>
                                </a:lnTo>
                                <a:close/>
                                <a:moveTo>
                                  <a:pt x="675" y="224"/>
                                </a:moveTo>
                                <a:lnTo>
                                  <a:pt x="612" y="256"/>
                                </a:lnTo>
                                <a:lnTo>
                                  <a:pt x="607" y="245"/>
                                </a:lnTo>
                                <a:lnTo>
                                  <a:pt x="670" y="214"/>
                                </a:lnTo>
                                <a:lnTo>
                                  <a:pt x="675" y="224"/>
                                </a:lnTo>
                                <a:close/>
                                <a:moveTo>
                                  <a:pt x="571" y="278"/>
                                </a:moveTo>
                                <a:lnTo>
                                  <a:pt x="509" y="310"/>
                                </a:lnTo>
                                <a:lnTo>
                                  <a:pt x="504" y="299"/>
                                </a:lnTo>
                                <a:lnTo>
                                  <a:pt x="566" y="267"/>
                                </a:lnTo>
                                <a:lnTo>
                                  <a:pt x="571" y="278"/>
                                </a:lnTo>
                                <a:close/>
                                <a:moveTo>
                                  <a:pt x="468" y="331"/>
                                </a:moveTo>
                                <a:lnTo>
                                  <a:pt x="405" y="363"/>
                                </a:lnTo>
                                <a:lnTo>
                                  <a:pt x="400" y="352"/>
                                </a:lnTo>
                                <a:lnTo>
                                  <a:pt x="462" y="320"/>
                                </a:lnTo>
                                <a:lnTo>
                                  <a:pt x="468" y="331"/>
                                </a:lnTo>
                                <a:close/>
                                <a:moveTo>
                                  <a:pt x="364" y="384"/>
                                </a:moveTo>
                                <a:lnTo>
                                  <a:pt x="302" y="417"/>
                                </a:lnTo>
                                <a:lnTo>
                                  <a:pt x="297" y="406"/>
                                </a:lnTo>
                                <a:lnTo>
                                  <a:pt x="359" y="374"/>
                                </a:lnTo>
                                <a:lnTo>
                                  <a:pt x="364" y="384"/>
                                </a:lnTo>
                                <a:close/>
                                <a:moveTo>
                                  <a:pt x="261" y="438"/>
                                </a:moveTo>
                                <a:lnTo>
                                  <a:pt x="199" y="470"/>
                                </a:lnTo>
                                <a:lnTo>
                                  <a:pt x="193" y="459"/>
                                </a:lnTo>
                                <a:lnTo>
                                  <a:pt x="256" y="427"/>
                                </a:lnTo>
                                <a:lnTo>
                                  <a:pt x="261" y="438"/>
                                </a:lnTo>
                                <a:close/>
                                <a:moveTo>
                                  <a:pt x="157" y="491"/>
                                </a:moveTo>
                                <a:lnTo>
                                  <a:pt x="95" y="523"/>
                                </a:lnTo>
                                <a:lnTo>
                                  <a:pt x="90" y="512"/>
                                </a:lnTo>
                                <a:lnTo>
                                  <a:pt x="152" y="480"/>
                                </a:lnTo>
                                <a:lnTo>
                                  <a:pt x="157" y="491"/>
                                </a:lnTo>
                                <a:close/>
                                <a:moveTo>
                                  <a:pt x="54" y="545"/>
                                </a:moveTo>
                                <a:lnTo>
                                  <a:pt x="5" y="569"/>
                                </a:lnTo>
                                <a:lnTo>
                                  <a:pt x="0" y="559"/>
                                </a:lnTo>
                                <a:lnTo>
                                  <a:pt x="49" y="534"/>
                                </a:lnTo>
                                <a:lnTo>
                                  <a:pt x="54" y="5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2" name="Line 4665"/>
                        <wps:cNvCnPr/>
                        <wps:spPr bwMode="auto">
                          <a:xfrm>
                            <a:off x="168275" y="1426210"/>
                            <a:ext cx="9366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3" name="Line 4666"/>
                        <wps:cNvCnPr/>
                        <wps:spPr bwMode="auto">
                          <a:xfrm flipV="1">
                            <a:off x="1104900" y="1071245"/>
                            <a:ext cx="687070" cy="3549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4" name="Line 4667"/>
                        <wps:cNvCnPr/>
                        <wps:spPr bwMode="auto">
                          <a:xfrm>
                            <a:off x="855980" y="257810"/>
                            <a:ext cx="935990" cy="8134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5" name="Line 4668"/>
                        <wps:cNvCnPr/>
                        <wps:spPr bwMode="auto">
                          <a:xfrm>
                            <a:off x="855980" y="257810"/>
                            <a:ext cx="248920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6" name="Line 4669"/>
                        <wps:cNvCnPr/>
                        <wps:spPr bwMode="auto">
                          <a:xfrm flipH="1">
                            <a:off x="168275" y="257810"/>
                            <a:ext cx="687705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7" name="Freeform 4670"/>
                        <wps:cNvSpPr>
                          <a:spLocks noEditPoints="1"/>
                        </wps:cNvSpPr>
                        <wps:spPr bwMode="auto">
                          <a:xfrm>
                            <a:off x="852170" y="257810"/>
                            <a:ext cx="7620" cy="813435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1281"/>
                              <a:gd name="T2" fmla="*/ 12 w 12"/>
                              <a:gd name="T3" fmla="*/ 73 h 1281"/>
                              <a:gd name="T4" fmla="*/ 0 w 12"/>
                              <a:gd name="T5" fmla="*/ 73 h 1281"/>
                              <a:gd name="T6" fmla="*/ 0 w 12"/>
                              <a:gd name="T7" fmla="*/ 0 h 1281"/>
                              <a:gd name="T8" fmla="*/ 12 w 12"/>
                              <a:gd name="T9" fmla="*/ 0 h 1281"/>
                              <a:gd name="T10" fmla="*/ 12 w 12"/>
                              <a:gd name="T11" fmla="*/ 122 h 1281"/>
                              <a:gd name="T12" fmla="*/ 12 w 12"/>
                              <a:gd name="T13" fmla="*/ 195 h 1281"/>
                              <a:gd name="T14" fmla="*/ 0 w 12"/>
                              <a:gd name="T15" fmla="*/ 195 h 1281"/>
                              <a:gd name="T16" fmla="*/ 0 w 12"/>
                              <a:gd name="T17" fmla="*/ 122 h 1281"/>
                              <a:gd name="T18" fmla="*/ 12 w 12"/>
                              <a:gd name="T19" fmla="*/ 122 h 1281"/>
                              <a:gd name="T20" fmla="*/ 12 w 12"/>
                              <a:gd name="T21" fmla="*/ 243 h 1281"/>
                              <a:gd name="T22" fmla="*/ 12 w 12"/>
                              <a:gd name="T23" fmla="*/ 316 h 1281"/>
                              <a:gd name="T24" fmla="*/ 0 w 12"/>
                              <a:gd name="T25" fmla="*/ 316 h 1281"/>
                              <a:gd name="T26" fmla="*/ 0 w 12"/>
                              <a:gd name="T27" fmla="*/ 243 h 1281"/>
                              <a:gd name="T28" fmla="*/ 12 w 12"/>
                              <a:gd name="T29" fmla="*/ 243 h 1281"/>
                              <a:gd name="T30" fmla="*/ 12 w 12"/>
                              <a:gd name="T31" fmla="*/ 365 h 1281"/>
                              <a:gd name="T32" fmla="*/ 12 w 12"/>
                              <a:gd name="T33" fmla="*/ 437 h 1281"/>
                              <a:gd name="T34" fmla="*/ 0 w 12"/>
                              <a:gd name="T35" fmla="*/ 437 h 1281"/>
                              <a:gd name="T36" fmla="*/ 0 w 12"/>
                              <a:gd name="T37" fmla="*/ 365 h 1281"/>
                              <a:gd name="T38" fmla="*/ 12 w 12"/>
                              <a:gd name="T39" fmla="*/ 365 h 1281"/>
                              <a:gd name="T40" fmla="*/ 12 w 12"/>
                              <a:gd name="T41" fmla="*/ 486 h 1281"/>
                              <a:gd name="T42" fmla="*/ 12 w 12"/>
                              <a:gd name="T43" fmla="*/ 559 h 1281"/>
                              <a:gd name="T44" fmla="*/ 0 w 12"/>
                              <a:gd name="T45" fmla="*/ 559 h 1281"/>
                              <a:gd name="T46" fmla="*/ 0 w 12"/>
                              <a:gd name="T47" fmla="*/ 486 h 1281"/>
                              <a:gd name="T48" fmla="*/ 12 w 12"/>
                              <a:gd name="T49" fmla="*/ 486 h 1281"/>
                              <a:gd name="T50" fmla="*/ 12 w 12"/>
                              <a:gd name="T51" fmla="*/ 607 h 1281"/>
                              <a:gd name="T52" fmla="*/ 12 w 12"/>
                              <a:gd name="T53" fmla="*/ 680 h 1281"/>
                              <a:gd name="T54" fmla="*/ 0 w 12"/>
                              <a:gd name="T55" fmla="*/ 680 h 1281"/>
                              <a:gd name="T56" fmla="*/ 0 w 12"/>
                              <a:gd name="T57" fmla="*/ 607 h 1281"/>
                              <a:gd name="T58" fmla="*/ 12 w 12"/>
                              <a:gd name="T59" fmla="*/ 607 h 1281"/>
                              <a:gd name="T60" fmla="*/ 12 w 12"/>
                              <a:gd name="T61" fmla="*/ 729 h 1281"/>
                              <a:gd name="T62" fmla="*/ 12 w 12"/>
                              <a:gd name="T63" fmla="*/ 802 h 1281"/>
                              <a:gd name="T64" fmla="*/ 0 w 12"/>
                              <a:gd name="T65" fmla="*/ 802 h 1281"/>
                              <a:gd name="T66" fmla="*/ 0 w 12"/>
                              <a:gd name="T67" fmla="*/ 729 h 1281"/>
                              <a:gd name="T68" fmla="*/ 12 w 12"/>
                              <a:gd name="T69" fmla="*/ 729 h 1281"/>
                              <a:gd name="T70" fmla="*/ 12 w 12"/>
                              <a:gd name="T71" fmla="*/ 850 h 1281"/>
                              <a:gd name="T72" fmla="*/ 12 w 12"/>
                              <a:gd name="T73" fmla="*/ 923 h 1281"/>
                              <a:gd name="T74" fmla="*/ 0 w 12"/>
                              <a:gd name="T75" fmla="*/ 923 h 1281"/>
                              <a:gd name="T76" fmla="*/ 0 w 12"/>
                              <a:gd name="T77" fmla="*/ 850 h 1281"/>
                              <a:gd name="T78" fmla="*/ 12 w 12"/>
                              <a:gd name="T79" fmla="*/ 850 h 1281"/>
                              <a:gd name="T80" fmla="*/ 12 w 12"/>
                              <a:gd name="T81" fmla="*/ 972 h 1281"/>
                              <a:gd name="T82" fmla="*/ 12 w 12"/>
                              <a:gd name="T83" fmla="*/ 1044 h 1281"/>
                              <a:gd name="T84" fmla="*/ 0 w 12"/>
                              <a:gd name="T85" fmla="*/ 1044 h 1281"/>
                              <a:gd name="T86" fmla="*/ 0 w 12"/>
                              <a:gd name="T87" fmla="*/ 972 h 1281"/>
                              <a:gd name="T88" fmla="*/ 12 w 12"/>
                              <a:gd name="T89" fmla="*/ 972 h 1281"/>
                              <a:gd name="T90" fmla="*/ 12 w 12"/>
                              <a:gd name="T91" fmla="*/ 1093 h 1281"/>
                              <a:gd name="T92" fmla="*/ 12 w 12"/>
                              <a:gd name="T93" fmla="*/ 1166 h 1281"/>
                              <a:gd name="T94" fmla="*/ 0 w 12"/>
                              <a:gd name="T95" fmla="*/ 1166 h 1281"/>
                              <a:gd name="T96" fmla="*/ 0 w 12"/>
                              <a:gd name="T97" fmla="*/ 1093 h 1281"/>
                              <a:gd name="T98" fmla="*/ 12 w 12"/>
                              <a:gd name="T99" fmla="*/ 1093 h 1281"/>
                              <a:gd name="T100" fmla="*/ 12 w 12"/>
                              <a:gd name="T101" fmla="*/ 1214 h 1281"/>
                              <a:gd name="T102" fmla="*/ 12 w 12"/>
                              <a:gd name="T103" fmla="*/ 1281 h 1281"/>
                              <a:gd name="T104" fmla="*/ 0 w 12"/>
                              <a:gd name="T105" fmla="*/ 1281 h 1281"/>
                              <a:gd name="T106" fmla="*/ 0 w 12"/>
                              <a:gd name="T107" fmla="*/ 1214 h 1281"/>
                              <a:gd name="T108" fmla="*/ 12 w 12"/>
                              <a:gd name="T109" fmla="*/ 1214 h 1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2" h="1281">
                                <a:moveTo>
                                  <a:pt x="12" y="0"/>
                                </a:moveTo>
                                <a:lnTo>
                                  <a:pt x="12" y="73"/>
                                </a:lnTo>
                                <a:lnTo>
                                  <a:pt x="0" y="73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22"/>
                                </a:moveTo>
                                <a:lnTo>
                                  <a:pt x="12" y="195"/>
                                </a:lnTo>
                                <a:lnTo>
                                  <a:pt x="0" y="195"/>
                                </a:lnTo>
                                <a:lnTo>
                                  <a:pt x="0" y="122"/>
                                </a:lnTo>
                                <a:lnTo>
                                  <a:pt x="12" y="122"/>
                                </a:lnTo>
                                <a:close/>
                                <a:moveTo>
                                  <a:pt x="12" y="243"/>
                                </a:moveTo>
                                <a:lnTo>
                                  <a:pt x="12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43"/>
                                </a:lnTo>
                                <a:lnTo>
                                  <a:pt x="12" y="243"/>
                                </a:lnTo>
                                <a:close/>
                                <a:moveTo>
                                  <a:pt x="12" y="365"/>
                                </a:moveTo>
                                <a:lnTo>
                                  <a:pt x="12" y="437"/>
                                </a:lnTo>
                                <a:lnTo>
                                  <a:pt x="0" y="437"/>
                                </a:lnTo>
                                <a:lnTo>
                                  <a:pt x="0" y="365"/>
                                </a:lnTo>
                                <a:lnTo>
                                  <a:pt x="12" y="365"/>
                                </a:lnTo>
                                <a:close/>
                                <a:moveTo>
                                  <a:pt x="12" y="486"/>
                                </a:moveTo>
                                <a:lnTo>
                                  <a:pt x="12" y="559"/>
                                </a:lnTo>
                                <a:lnTo>
                                  <a:pt x="0" y="559"/>
                                </a:lnTo>
                                <a:lnTo>
                                  <a:pt x="0" y="486"/>
                                </a:lnTo>
                                <a:lnTo>
                                  <a:pt x="12" y="486"/>
                                </a:lnTo>
                                <a:close/>
                                <a:moveTo>
                                  <a:pt x="12" y="607"/>
                                </a:moveTo>
                                <a:lnTo>
                                  <a:pt x="12" y="680"/>
                                </a:lnTo>
                                <a:lnTo>
                                  <a:pt x="0" y="680"/>
                                </a:lnTo>
                                <a:lnTo>
                                  <a:pt x="0" y="607"/>
                                </a:lnTo>
                                <a:lnTo>
                                  <a:pt x="12" y="607"/>
                                </a:lnTo>
                                <a:close/>
                                <a:moveTo>
                                  <a:pt x="12" y="729"/>
                                </a:moveTo>
                                <a:lnTo>
                                  <a:pt x="12" y="802"/>
                                </a:lnTo>
                                <a:lnTo>
                                  <a:pt x="0" y="802"/>
                                </a:lnTo>
                                <a:lnTo>
                                  <a:pt x="0" y="729"/>
                                </a:lnTo>
                                <a:lnTo>
                                  <a:pt x="12" y="729"/>
                                </a:lnTo>
                                <a:close/>
                                <a:moveTo>
                                  <a:pt x="12" y="850"/>
                                </a:moveTo>
                                <a:lnTo>
                                  <a:pt x="12" y="923"/>
                                </a:lnTo>
                                <a:lnTo>
                                  <a:pt x="0" y="923"/>
                                </a:lnTo>
                                <a:lnTo>
                                  <a:pt x="0" y="850"/>
                                </a:lnTo>
                                <a:lnTo>
                                  <a:pt x="12" y="850"/>
                                </a:lnTo>
                                <a:close/>
                                <a:moveTo>
                                  <a:pt x="12" y="972"/>
                                </a:moveTo>
                                <a:lnTo>
                                  <a:pt x="12" y="1044"/>
                                </a:lnTo>
                                <a:lnTo>
                                  <a:pt x="0" y="1044"/>
                                </a:lnTo>
                                <a:lnTo>
                                  <a:pt x="0" y="972"/>
                                </a:lnTo>
                                <a:lnTo>
                                  <a:pt x="12" y="972"/>
                                </a:lnTo>
                                <a:close/>
                                <a:moveTo>
                                  <a:pt x="12" y="1093"/>
                                </a:moveTo>
                                <a:lnTo>
                                  <a:pt x="12" y="1166"/>
                                </a:lnTo>
                                <a:lnTo>
                                  <a:pt x="0" y="1166"/>
                                </a:lnTo>
                                <a:lnTo>
                                  <a:pt x="0" y="1093"/>
                                </a:lnTo>
                                <a:lnTo>
                                  <a:pt x="12" y="1093"/>
                                </a:lnTo>
                                <a:close/>
                                <a:moveTo>
                                  <a:pt x="12" y="1214"/>
                                </a:moveTo>
                                <a:lnTo>
                                  <a:pt x="12" y="1281"/>
                                </a:lnTo>
                                <a:lnTo>
                                  <a:pt x="0" y="1281"/>
                                </a:lnTo>
                                <a:lnTo>
                                  <a:pt x="0" y="1214"/>
                                </a:lnTo>
                                <a:lnTo>
                                  <a:pt x="12" y="1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8" name="Freeform 4671"/>
                        <wps:cNvSpPr>
                          <a:spLocks noEditPoints="1"/>
                        </wps:cNvSpPr>
                        <wps:spPr bwMode="auto">
                          <a:xfrm>
                            <a:off x="167640" y="1068705"/>
                            <a:ext cx="1620520" cy="361315"/>
                          </a:xfrm>
                          <a:custGeom>
                            <a:avLst/>
                            <a:gdLst>
                              <a:gd name="T0" fmla="*/ 68 w 2552"/>
                              <a:gd name="T1" fmla="*/ 542 h 569"/>
                              <a:gd name="T2" fmla="*/ 2 w 2552"/>
                              <a:gd name="T3" fmla="*/ 569 h 569"/>
                              <a:gd name="T4" fmla="*/ 113 w 2552"/>
                              <a:gd name="T5" fmla="*/ 532 h 569"/>
                              <a:gd name="T6" fmla="*/ 183 w 2552"/>
                              <a:gd name="T7" fmla="*/ 530 h 569"/>
                              <a:gd name="T8" fmla="*/ 113 w 2552"/>
                              <a:gd name="T9" fmla="*/ 532 h 569"/>
                              <a:gd name="T10" fmla="*/ 293 w 2552"/>
                              <a:gd name="T11" fmla="*/ 493 h 569"/>
                              <a:gd name="T12" fmla="*/ 228 w 2552"/>
                              <a:gd name="T13" fmla="*/ 520 h 569"/>
                              <a:gd name="T14" fmla="*/ 338 w 2552"/>
                              <a:gd name="T15" fmla="*/ 483 h 569"/>
                              <a:gd name="T16" fmla="*/ 408 w 2552"/>
                              <a:gd name="T17" fmla="*/ 480 h 569"/>
                              <a:gd name="T18" fmla="*/ 338 w 2552"/>
                              <a:gd name="T19" fmla="*/ 483 h 569"/>
                              <a:gd name="T20" fmla="*/ 519 w 2552"/>
                              <a:gd name="T21" fmla="*/ 444 h 569"/>
                              <a:gd name="T22" fmla="*/ 453 w 2552"/>
                              <a:gd name="T23" fmla="*/ 470 h 569"/>
                              <a:gd name="T24" fmla="*/ 564 w 2552"/>
                              <a:gd name="T25" fmla="*/ 434 h 569"/>
                              <a:gd name="T26" fmla="*/ 634 w 2552"/>
                              <a:gd name="T27" fmla="*/ 431 h 569"/>
                              <a:gd name="T28" fmla="*/ 564 w 2552"/>
                              <a:gd name="T29" fmla="*/ 434 h 569"/>
                              <a:gd name="T30" fmla="*/ 744 w 2552"/>
                              <a:gd name="T31" fmla="*/ 394 h 569"/>
                              <a:gd name="T32" fmla="*/ 679 w 2552"/>
                              <a:gd name="T33" fmla="*/ 421 h 569"/>
                              <a:gd name="T34" fmla="*/ 789 w 2552"/>
                              <a:gd name="T35" fmla="*/ 385 h 569"/>
                              <a:gd name="T36" fmla="*/ 860 w 2552"/>
                              <a:gd name="T37" fmla="*/ 382 h 569"/>
                              <a:gd name="T38" fmla="*/ 789 w 2552"/>
                              <a:gd name="T39" fmla="*/ 385 h 569"/>
                              <a:gd name="T40" fmla="*/ 970 w 2552"/>
                              <a:gd name="T41" fmla="*/ 345 h 569"/>
                              <a:gd name="T42" fmla="*/ 905 w 2552"/>
                              <a:gd name="T43" fmla="*/ 372 h 569"/>
                              <a:gd name="T44" fmla="*/ 1015 w 2552"/>
                              <a:gd name="T45" fmla="*/ 335 h 569"/>
                              <a:gd name="T46" fmla="*/ 1085 w 2552"/>
                              <a:gd name="T47" fmla="*/ 333 h 569"/>
                              <a:gd name="T48" fmla="*/ 1015 w 2552"/>
                              <a:gd name="T49" fmla="*/ 335 h 569"/>
                              <a:gd name="T50" fmla="*/ 1196 w 2552"/>
                              <a:gd name="T51" fmla="*/ 296 h 569"/>
                              <a:gd name="T52" fmla="*/ 1130 w 2552"/>
                              <a:gd name="T53" fmla="*/ 323 h 569"/>
                              <a:gd name="T54" fmla="*/ 1241 w 2552"/>
                              <a:gd name="T55" fmla="*/ 286 h 569"/>
                              <a:gd name="T56" fmla="*/ 1311 w 2552"/>
                              <a:gd name="T57" fmla="*/ 283 h 569"/>
                              <a:gd name="T58" fmla="*/ 1241 w 2552"/>
                              <a:gd name="T59" fmla="*/ 286 h 569"/>
                              <a:gd name="T60" fmla="*/ 1421 w 2552"/>
                              <a:gd name="T61" fmla="*/ 247 h 569"/>
                              <a:gd name="T62" fmla="*/ 1356 w 2552"/>
                              <a:gd name="T63" fmla="*/ 273 h 569"/>
                              <a:gd name="T64" fmla="*/ 1466 w 2552"/>
                              <a:gd name="T65" fmla="*/ 237 h 569"/>
                              <a:gd name="T66" fmla="*/ 1536 w 2552"/>
                              <a:gd name="T67" fmla="*/ 234 h 569"/>
                              <a:gd name="T68" fmla="*/ 1466 w 2552"/>
                              <a:gd name="T69" fmla="*/ 237 h 569"/>
                              <a:gd name="T70" fmla="*/ 1647 w 2552"/>
                              <a:gd name="T71" fmla="*/ 197 h 569"/>
                              <a:gd name="T72" fmla="*/ 1581 w 2552"/>
                              <a:gd name="T73" fmla="*/ 224 h 569"/>
                              <a:gd name="T74" fmla="*/ 1692 w 2552"/>
                              <a:gd name="T75" fmla="*/ 188 h 569"/>
                              <a:gd name="T76" fmla="*/ 1762 w 2552"/>
                              <a:gd name="T77" fmla="*/ 185 h 569"/>
                              <a:gd name="T78" fmla="*/ 1692 w 2552"/>
                              <a:gd name="T79" fmla="*/ 188 h 569"/>
                              <a:gd name="T80" fmla="*/ 1872 w 2552"/>
                              <a:gd name="T81" fmla="*/ 148 h 569"/>
                              <a:gd name="T82" fmla="*/ 1807 w 2552"/>
                              <a:gd name="T83" fmla="*/ 175 h 569"/>
                              <a:gd name="T84" fmla="*/ 1918 w 2552"/>
                              <a:gd name="T85" fmla="*/ 138 h 569"/>
                              <a:gd name="T86" fmla="*/ 1988 w 2552"/>
                              <a:gd name="T87" fmla="*/ 135 h 569"/>
                              <a:gd name="T88" fmla="*/ 1918 w 2552"/>
                              <a:gd name="T89" fmla="*/ 138 h 569"/>
                              <a:gd name="T90" fmla="*/ 2098 w 2552"/>
                              <a:gd name="T91" fmla="*/ 99 h 569"/>
                              <a:gd name="T92" fmla="*/ 2033 w 2552"/>
                              <a:gd name="T93" fmla="*/ 126 h 569"/>
                              <a:gd name="T94" fmla="*/ 2143 w 2552"/>
                              <a:gd name="T95" fmla="*/ 89 h 569"/>
                              <a:gd name="T96" fmla="*/ 2213 w 2552"/>
                              <a:gd name="T97" fmla="*/ 86 h 569"/>
                              <a:gd name="T98" fmla="*/ 2143 w 2552"/>
                              <a:gd name="T99" fmla="*/ 89 h 569"/>
                              <a:gd name="T100" fmla="*/ 2324 w 2552"/>
                              <a:gd name="T101" fmla="*/ 50 h 569"/>
                              <a:gd name="T102" fmla="*/ 2258 w 2552"/>
                              <a:gd name="T103" fmla="*/ 76 h 569"/>
                              <a:gd name="T104" fmla="*/ 2369 w 2552"/>
                              <a:gd name="T105" fmla="*/ 40 h 569"/>
                              <a:gd name="T106" fmla="*/ 2439 w 2552"/>
                              <a:gd name="T107" fmla="*/ 37 h 569"/>
                              <a:gd name="T108" fmla="*/ 2369 w 2552"/>
                              <a:gd name="T109" fmla="*/ 40 h 569"/>
                              <a:gd name="T110" fmla="*/ 2549 w 2552"/>
                              <a:gd name="T111" fmla="*/ 0 h 569"/>
                              <a:gd name="T112" fmla="*/ 2484 w 2552"/>
                              <a:gd name="T113" fmla="*/ 27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552" h="569">
                                <a:moveTo>
                                  <a:pt x="0" y="557"/>
                                </a:moveTo>
                                <a:lnTo>
                                  <a:pt x="68" y="542"/>
                                </a:lnTo>
                                <a:lnTo>
                                  <a:pt x="70" y="554"/>
                                </a:lnTo>
                                <a:lnTo>
                                  <a:pt x="2" y="569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113" y="532"/>
                                </a:moveTo>
                                <a:lnTo>
                                  <a:pt x="180" y="518"/>
                                </a:lnTo>
                                <a:lnTo>
                                  <a:pt x="183" y="530"/>
                                </a:lnTo>
                                <a:lnTo>
                                  <a:pt x="115" y="544"/>
                                </a:lnTo>
                                <a:lnTo>
                                  <a:pt x="113" y="532"/>
                                </a:lnTo>
                                <a:close/>
                                <a:moveTo>
                                  <a:pt x="225" y="508"/>
                                </a:moveTo>
                                <a:lnTo>
                                  <a:pt x="293" y="493"/>
                                </a:lnTo>
                                <a:lnTo>
                                  <a:pt x="296" y="505"/>
                                </a:lnTo>
                                <a:lnTo>
                                  <a:pt x="228" y="520"/>
                                </a:lnTo>
                                <a:lnTo>
                                  <a:pt x="225" y="508"/>
                                </a:lnTo>
                                <a:close/>
                                <a:moveTo>
                                  <a:pt x="338" y="483"/>
                                </a:moveTo>
                                <a:lnTo>
                                  <a:pt x="406" y="468"/>
                                </a:lnTo>
                                <a:lnTo>
                                  <a:pt x="408" y="480"/>
                                </a:lnTo>
                                <a:lnTo>
                                  <a:pt x="341" y="495"/>
                                </a:lnTo>
                                <a:lnTo>
                                  <a:pt x="338" y="483"/>
                                </a:lnTo>
                                <a:close/>
                                <a:moveTo>
                                  <a:pt x="451" y="459"/>
                                </a:moveTo>
                                <a:lnTo>
                                  <a:pt x="519" y="444"/>
                                </a:lnTo>
                                <a:lnTo>
                                  <a:pt x="521" y="456"/>
                                </a:lnTo>
                                <a:lnTo>
                                  <a:pt x="453" y="470"/>
                                </a:lnTo>
                                <a:lnTo>
                                  <a:pt x="451" y="459"/>
                                </a:lnTo>
                                <a:close/>
                                <a:moveTo>
                                  <a:pt x="564" y="434"/>
                                </a:moveTo>
                                <a:lnTo>
                                  <a:pt x="632" y="419"/>
                                </a:lnTo>
                                <a:lnTo>
                                  <a:pt x="634" y="431"/>
                                </a:lnTo>
                                <a:lnTo>
                                  <a:pt x="566" y="446"/>
                                </a:lnTo>
                                <a:lnTo>
                                  <a:pt x="564" y="434"/>
                                </a:lnTo>
                                <a:close/>
                                <a:moveTo>
                                  <a:pt x="677" y="409"/>
                                </a:moveTo>
                                <a:lnTo>
                                  <a:pt x="744" y="394"/>
                                </a:lnTo>
                                <a:lnTo>
                                  <a:pt x="747" y="406"/>
                                </a:lnTo>
                                <a:lnTo>
                                  <a:pt x="679" y="421"/>
                                </a:lnTo>
                                <a:lnTo>
                                  <a:pt x="677" y="409"/>
                                </a:lnTo>
                                <a:close/>
                                <a:moveTo>
                                  <a:pt x="789" y="385"/>
                                </a:moveTo>
                                <a:lnTo>
                                  <a:pt x="857" y="370"/>
                                </a:lnTo>
                                <a:lnTo>
                                  <a:pt x="860" y="382"/>
                                </a:lnTo>
                                <a:lnTo>
                                  <a:pt x="792" y="396"/>
                                </a:lnTo>
                                <a:lnTo>
                                  <a:pt x="789" y="385"/>
                                </a:lnTo>
                                <a:close/>
                                <a:moveTo>
                                  <a:pt x="902" y="360"/>
                                </a:moveTo>
                                <a:lnTo>
                                  <a:pt x="970" y="345"/>
                                </a:lnTo>
                                <a:lnTo>
                                  <a:pt x="972" y="357"/>
                                </a:lnTo>
                                <a:lnTo>
                                  <a:pt x="905" y="372"/>
                                </a:lnTo>
                                <a:lnTo>
                                  <a:pt x="902" y="360"/>
                                </a:lnTo>
                                <a:close/>
                                <a:moveTo>
                                  <a:pt x="1015" y="335"/>
                                </a:moveTo>
                                <a:lnTo>
                                  <a:pt x="1083" y="321"/>
                                </a:lnTo>
                                <a:lnTo>
                                  <a:pt x="1085" y="333"/>
                                </a:lnTo>
                                <a:lnTo>
                                  <a:pt x="1017" y="347"/>
                                </a:lnTo>
                                <a:lnTo>
                                  <a:pt x="1015" y="335"/>
                                </a:lnTo>
                                <a:close/>
                                <a:moveTo>
                                  <a:pt x="1128" y="311"/>
                                </a:moveTo>
                                <a:lnTo>
                                  <a:pt x="1196" y="296"/>
                                </a:lnTo>
                                <a:lnTo>
                                  <a:pt x="1198" y="308"/>
                                </a:lnTo>
                                <a:lnTo>
                                  <a:pt x="1130" y="323"/>
                                </a:lnTo>
                                <a:lnTo>
                                  <a:pt x="1128" y="311"/>
                                </a:lnTo>
                                <a:close/>
                                <a:moveTo>
                                  <a:pt x="1241" y="286"/>
                                </a:moveTo>
                                <a:lnTo>
                                  <a:pt x="1308" y="271"/>
                                </a:lnTo>
                                <a:lnTo>
                                  <a:pt x="1311" y="283"/>
                                </a:lnTo>
                                <a:lnTo>
                                  <a:pt x="1243" y="298"/>
                                </a:lnTo>
                                <a:lnTo>
                                  <a:pt x="1241" y="286"/>
                                </a:lnTo>
                                <a:close/>
                                <a:moveTo>
                                  <a:pt x="1354" y="261"/>
                                </a:moveTo>
                                <a:lnTo>
                                  <a:pt x="1421" y="247"/>
                                </a:lnTo>
                                <a:lnTo>
                                  <a:pt x="1424" y="259"/>
                                </a:lnTo>
                                <a:lnTo>
                                  <a:pt x="1356" y="273"/>
                                </a:lnTo>
                                <a:lnTo>
                                  <a:pt x="1354" y="261"/>
                                </a:lnTo>
                                <a:close/>
                                <a:moveTo>
                                  <a:pt x="1466" y="237"/>
                                </a:moveTo>
                                <a:lnTo>
                                  <a:pt x="1534" y="222"/>
                                </a:lnTo>
                                <a:lnTo>
                                  <a:pt x="1536" y="234"/>
                                </a:lnTo>
                                <a:lnTo>
                                  <a:pt x="1469" y="249"/>
                                </a:lnTo>
                                <a:lnTo>
                                  <a:pt x="1466" y="237"/>
                                </a:lnTo>
                                <a:close/>
                                <a:moveTo>
                                  <a:pt x="1579" y="212"/>
                                </a:moveTo>
                                <a:lnTo>
                                  <a:pt x="1647" y="197"/>
                                </a:lnTo>
                                <a:lnTo>
                                  <a:pt x="1649" y="209"/>
                                </a:lnTo>
                                <a:lnTo>
                                  <a:pt x="1581" y="224"/>
                                </a:lnTo>
                                <a:lnTo>
                                  <a:pt x="1579" y="212"/>
                                </a:lnTo>
                                <a:close/>
                                <a:moveTo>
                                  <a:pt x="1692" y="188"/>
                                </a:moveTo>
                                <a:lnTo>
                                  <a:pt x="1760" y="173"/>
                                </a:lnTo>
                                <a:lnTo>
                                  <a:pt x="1762" y="185"/>
                                </a:lnTo>
                                <a:lnTo>
                                  <a:pt x="1694" y="199"/>
                                </a:lnTo>
                                <a:lnTo>
                                  <a:pt x="1692" y="188"/>
                                </a:lnTo>
                                <a:close/>
                                <a:moveTo>
                                  <a:pt x="1805" y="163"/>
                                </a:moveTo>
                                <a:lnTo>
                                  <a:pt x="1872" y="148"/>
                                </a:lnTo>
                                <a:lnTo>
                                  <a:pt x="1875" y="160"/>
                                </a:lnTo>
                                <a:lnTo>
                                  <a:pt x="1807" y="175"/>
                                </a:lnTo>
                                <a:lnTo>
                                  <a:pt x="1805" y="163"/>
                                </a:lnTo>
                                <a:close/>
                                <a:moveTo>
                                  <a:pt x="1918" y="138"/>
                                </a:moveTo>
                                <a:lnTo>
                                  <a:pt x="1985" y="124"/>
                                </a:lnTo>
                                <a:lnTo>
                                  <a:pt x="1988" y="135"/>
                                </a:lnTo>
                                <a:lnTo>
                                  <a:pt x="1920" y="150"/>
                                </a:lnTo>
                                <a:lnTo>
                                  <a:pt x="1918" y="138"/>
                                </a:lnTo>
                                <a:close/>
                                <a:moveTo>
                                  <a:pt x="2030" y="114"/>
                                </a:moveTo>
                                <a:lnTo>
                                  <a:pt x="2098" y="99"/>
                                </a:lnTo>
                                <a:lnTo>
                                  <a:pt x="2100" y="111"/>
                                </a:lnTo>
                                <a:lnTo>
                                  <a:pt x="2033" y="126"/>
                                </a:lnTo>
                                <a:lnTo>
                                  <a:pt x="2030" y="114"/>
                                </a:lnTo>
                                <a:close/>
                                <a:moveTo>
                                  <a:pt x="2143" y="89"/>
                                </a:moveTo>
                                <a:lnTo>
                                  <a:pt x="2211" y="74"/>
                                </a:lnTo>
                                <a:lnTo>
                                  <a:pt x="2213" y="86"/>
                                </a:lnTo>
                                <a:lnTo>
                                  <a:pt x="2145" y="101"/>
                                </a:lnTo>
                                <a:lnTo>
                                  <a:pt x="2143" y="89"/>
                                </a:lnTo>
                                <a:close/>
                                <a:moveTo>
                                  <a:pt x="2256" y="64"/>
                                </a:moveTo>
                                <a:lnTo>
                                  <a:pt x="2324" y="50"/>
                                </a:lnTo>
                                <a:lnTo>
                                  <a:pt x="2326" y="62"/>
                                </a:lnTo>
                                <a:lnTo>
                                  <a:pt x="2258" y="76"/>
                                </a:lnTo>
                                <a:lnTo>
                                  <a:pt x="2256" y="64"/>
                                </a:lnTo>
                                <a:close/>
                                <a:moveTo>
                                  <a:pt x="2369" y="40"/>
                                </a:moveTo>
                                <a:lnTo>
                                  <a:pt x="2436" y="25"/>
                                </a:lnTo>
                                <a:lnTo>
                                  <a:pt x="2439" y="37"/>
                                </a:lnTo>
                                <a:lnTo>
                                  <a:pt x="2371" y="52"/>
                                </a:lnTo>
                                <a:lnTo>
                                  <a:pt x="2369" y="40"/>
                                </a:lnTo>
                                <a:close/>
                                <a:moveTo>
                                  <a:pt x="2482" y="15"/>
                                </a:moveTo>
                                <a:lnTo>
                                  <a:pt x="2549" y="0"/>
                                </a:lnTo>
                                <a:lnTo>
                                  <a:pt x="2552" y="12"/>
                                </a:lnTo>
                                <a:lnTo>
                                  <a:pt x="2484" y="27"/>
                                </a:lnTo>
                                <a:lnTo>
                                  <a:pt x="2482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9" name="Freeform 4672"/>
                        <wps:cNvSpPr>
                          <a:spLocks noEditPoints="1"/>
                        </wps:cNvSpPr>
                        <wps:spPr bwMode="auto">
                          <a:xfrm>
                            <a:off x="852805" y="1069340"/>
                            <a:ext cx="249555" cy="351790"/>
                          </a:xfrm>
                          <a:custGeom>
                            <a:avLst/>
                            <a:gdLst>
                              <a:gd name="T0" fmla="*/ 10 w 393"/>
                              <a:gd name="T1" fmla="*/ 0 h 554"/>
                              <a:gd name="T2" fmla="*/ 51 w 393"/>
                              <a:gd name="T3" fmla="*/ 58 h 554"/>
                              <a:gd name="T4" fmla="*/ 41 w 393"/>
                              <a:gd name="T5" fmla="*/ 66 h 554"/>
                              <a:gd name="T6" fmla="*/ 0 w 393"/>
                              <a:gd name="T7" fmla="*/ 7 h 554"/>
                              <a:gd name="T8" fmla="*/ 10 w 393"/>
                              <a:gd name="T9" fmla="*/ 0 h 554"/>
                              <a:gd name="T10" fmla="*/ 78 w 393"/>
                              <a:gd name="T11" fmla="*/ 98 h 554"/>
                              <a:gd name="T12" fmla="*/ 119 w 393"/>
                              <a:gd name="T13" fmla="*/ 156 h 554"/>
                              <a:gd name="T14" fmla="*/ 110 w 393"/>
                              <a:gd name="T15" fmla="*/ 163 h 554"/>
                              <a:gd name="T16" fmla="*/ 69 w 393"/>
                              <a:gd name="T17" fmla="*/ 105 h 554"/>
                              <a:gd name="T18" fmla="*/ 78 w 393"/>
                              <a:gd name="T19" fmla="*/ 98 h 554"/>
                              <a:gd name="T20" fmla="*/ 146 w 393"/>
                              <a:gd name="T21" fmla="*/ 195 h 554"/>
                              <a:gd name="T22" fmla="*/ 188 w 393"/>
                              <a:gd name="T23" fmla="*/ 254 h 554"/>
                              <a:gd name="T24" fmla="*/ 178 w 393"/>
                              <a:gd name="T25" fmla="*/ 261 h 554"/>
                              <a:gd name="T26" fmla="*/ 137 w 393"/>
                              <a:gd name="T27" fmla="*/ 202 h 554"/>
                              <a:gd name="T28" fmla="*/ 146 w 393"/>
                              <a:gd name="T29" fmla="*/ 195 h 554"/>
                              <a:gd name="T30" fmla="*/ 215 w 393"/>
                              <a:gd name="T31" fmla="*/ 293 h 554"/>
                              <a:gd name="T32" fmla="*/ 256 w 393"/>
                              <a:gd name="T33" fmla="*/ 351 h 554"/>
                              <a:gd name="T34" fmla="*/ 247 w 393"/>
                              <a:gd name="T35" fmla="*/ 359 h 554"/>
                              <a:gd name="T36" fmla="*/ 206 w 393"/>
                              <a:gd name="T37" fmla="*/ 300 h 554"/>
                              <a:gd name="T38" fmla="*/ 215 w 393"/>
                              <a:gd name="T39" fmla="*/ 293 h 554"/>
                              <a:gd name="T40" fmla="*/ 283 w 393"/>
                              <a:gd name="T41" fmla="*/ 390 h 554"/>
                              <a:gd name="T42" fmla="*/ 325 w 393"/>
                              <a:gd name="T43" fmla="*/ 449 h 554"/>
                              <a:gd name="T44" fmla="*/ 315 w 393"/>
                              <a:gd name="T45" fmla="*/ 456 h 554"/>
                              <a:gd name="T46" fmla="*/ 274 w 393"/>
                              <a:gd name="T47" fmla="*/ 398 h 554"/>
                              <a:gd name="T48" fmla="*/ 283 w 393"/>
                              <a:gd name="T49" fmla="*/ 390 h 554"/>
                              <a:gd name="T50" fmla="*/ 352 w 393"/>
                              <a:gd name="T51" fmla="*/ 488 h 554"/>
                              <a:gd name="T52" fmla="*/ 393 w 393"/>
                              <a:gd name="T53" fmla="*/ 547 h 554"/>
                              <a:gd name="T54" fmla="*/ 384 w 393"/>
                              <a:gd name="T55" fmla="*/ 554 h 554"/>
                              <a:gd name="T56" fmla="*/ 343 w 393"/>
                              <a:gd name="T57" fmla="*/ 495 h 554"/>
                              <a:gd name="T58" fmla="*/ 352 w 393"/>
                              <a:gd name="T59" fmla="*/ 488 h 5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3" h="554">
                                <a:moveTo>
                                  <a:pt x="10" y="0"/>
                                </a:moveTo>
                                <a:lnTo>
                                  <a:pt x="51" y="58"/>
                                </a:lnTo>
                                <a:lnTo>
                                  <a:pt x="41" y="66"/>
                                </a:lnTo>
                                <a:lnTo>
                                  <a:pt x="0" y="7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78" y="98"/>
                                </a:moveTo>
                                <a:lnTo>
                                  <a:pt x="119" y="156"/>
                                </a:lnTo>
                                <a:lnTo>
                                  <a:pt x="110" y="163"/>
                                </a:lnTo>
                                <a:lnTo>
                                  <a:pt x="69" y="105"/>
                                </a:lnTo>
                                <a:lnTo>
                                  <a:pt x="78" y="98"/>
                                </a:lnTo>
                                <a:close/>
                                <a:moveTo>
                                  <a:pt x="146" y="195"/>
                                </a:moveTo>
                                <a:lnTo>
                                  <a:pt x="188" y="254"/>
                                </a:lnTo>
                                <a:lnTo>
                                  <a:pt x="178" y="261"/>
                                </a:lnTo>
                                <a:lnTo>
                                  <a:pt x="137" y="202"/>
                                </a:lnTo>
                                <a:lnTo>
                                  <a:pt x="146" y="195"/>
                                </a:lnTo>
                                <a:close/>
                                <a:moveTo>
                                  <a:pt x="215" y="293"/>
                                </a:moveTo>
                                <a:lnTo>
                                  <a:pt x="256" y="351"/>
                                </a:lnTo>
                                <a:lnTo>
                                  <a:pt x="247" y="359"/>
                                </a:lnTo>
                                <a:lnTo>
                                  <a:pt x="206" y="300"/>
                                </a:lnTo>
                                <a:lnTo>
                                  <a:pt x="215" y="293"/>
                                </a:lnTo>
                                <a:close/>
                                <a:moveTo>
                                  <a:pt x="283" y="390"/>
                                </a:moveTo>
                                <a:lnTo>
                                  <a:pt x="325" y="449"/>
                                </a:lnTo>
                                <a:lnTo>
                                  <a:pt x="315" y="456"/>
                                </a:lnTo>
                                <a:lnTo>
                                  <a:pt x="274" y="398"/>
                                </a:lnTo>
                                <a:lnTo>
                                  <a:pt x="283" y="390"/>
                                </a:lnTo>
                                <a:close/>
                                <a:moveTo>
                                  <a:pt x="352" y="488"/>
                                </a:moveTo>
                                <a:lnTo>
                                  <a:pt x="393" y="547"/>
                                </a:lnTo>
                                <a:lnTo>
                                  <a:pt x="384" y="554"/>
                                </a:lnTo>
                                <a:lnTo>
                                  <a:pt x="343" y="495"/>
                                </a:lnTo>
                                <a:lnTo>
                                  <a:pt x="352" y="4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0" name="Line 4673"/>
                        <wps:cNvCnPr/>
                        <wps:spPr bwMode="auto">
                          <a:xfrm flipV="1">
                            <a:off x="834390" y="1183005"/>
                            <a:ext cx="99695" cy="222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1" name="Line 4674"/>
                        <wps:cNvCnPr/>
                        <wps:spPr bwMode="auto">
                          <a:xfrm>
                            <a:off x="834390" y="1205230"/>
                            <a:ext cx="46355" cy="654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2" name="Rectangle 4675"/>
                        <wps:cNvSpPr>
                          <a:spLocks noChangeArrowheads="1"/>
                        </wps:cNvSpPr>
                        <wps:spPr bwMode="auto">
                          <a:xfrm>
                            <a:off x="884555" y="12655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3" name="Rectangle 4676"/>
                        <wps:cNvSpPr>
                          <a:spLocks noChangeArrowheads="1"/>
                        </wps:cNvSpPr>
                        <wps:spPr bwMode="auto">
                          <a:xfrm>
                            <a:off x="1834515" y="93726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4" name="Rectangle 4677"/>
                        <wps:cNvSpPr>
                          <a:spLocks noChangeArrowheads="1"/>
                        </wps:cNvSpPr>
                        <wps:spPr bwMode="auto">
                          <a:xfrm>
                            <a:off x="819150" y="9398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5" name="Rectangle 4678"/>
                        <wps:cNvSpPr>
                          <a:spLocks noChangeArrowheads="1"/>
                        </wps:cNvSpPr>
                        <wps:spPr bwMode="auto">
                          <a:xfrm>
                            <a:off x="728980" y="9309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6" name="Rectangle 4679"/>
                        <wps:cNvSpPr>
                          <a:spLocks noChangeArrowheads="1"/>
                        </wps:cNvSpPr>
                        <wps:spPr bwMode="auto">
                          <a:xfrm>
                            <a:off x="102870" y="14579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7" name="Rectangle 4680"/>
                        <wps:cNvSpPr>
                          <a:spLocks noChangeArrowheads="1"/>
                        </wps:cNvSpPr>
                        <wps:spPr bwMode="auto">
                          <a:xfrm>
                            <a:off x="1046480" y="14579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8" name="Oval 4681"/>
                        <wps:cNvSpPr>
                          <a:spLocks noChangeArrowheads="1"/>
                        </wps:cNvSpPr>
                        <wps:spPr bwMode="auto">
                          <a:xfrm>
                            <a:off x="823595" y="119316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0" name="Oval 4682"/>
                        <wps:cNvSpPr>
                          <a:spLocks noChangeArrowheads="1"/>
                        </wps:cNvSpPr>
                        <wps:spPr bwMode="auto">
                          <a:xfrm>
                            <a:off x="1093470" y="1414780"/>
                            <a:ext cx="2222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1" name="Oval 4683"/>
                        <wps:cNvSpPr>
                          <a:spLocks noChangeArrowheads="1"/>
                        </wps:cNvSpPr>
                        <wps:spPr bwMode="auto">
                          <a:xfrm>
                            <a:off x="845185" y="1059815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2" name="Oval 4684"/>
                        <wps:cNvSpPr>
                          <a:spLocks noChangeArrowheads="1"/>
                        </wps:cNvSpPr>
                        <wps:spPr bwMode="auto">
                          <a:xfrm>
                            <a:off x="1781175" y="105981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3" name="Oval 4685"/>
                        <wps:cNvSpPr>
                          <a:spLocks noChangeArrowheads="1"/>
                        </wps:cNvSpPr>
                        <wps:spPr bwMode="auto">
                          <a:xfrm>
                            <a:off x="157480" y="141478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4" name="Oval 4686"/>
                        <wps:cNvSpPr>
                          <a:spLocks noChangeArrowheads="1"/>
                        </wps:cNvSpPr>
                        <wps:spPr bwMode="auto">
                          <a:xfrm>
                            <a:off x="845185" y="246380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5" name="Oval 4687"/>
                        <wps:cNvSpPr>
                          <a:spLocks noChangeArrowheads="1"/>
                        </wps:cNvSpPr>
                        <wps:spPr bwMode="auto">
                          <a:xfrm>
                            <a:off x="869950" y="1259205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6" name="Oval 4688"/>
                        <wps:cNvSpPr>
                          <a:spLocks noChangeArrowheads="1"/>
                        </wps:cNvSpPr>
                        <wps:spPr bwMode="auto">
                          <a:xfrm>
                            <a:off x="923290" y="117157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61" o:spid="_x0000_s1864" editas="canvas" style="position:absolute;left:0;text-align:left;margin-left:234pt;margin-top:1.95pt;width:161.85pt;height:134.15pt;z-index:251667456;mso-position-horizontal-relative:text;mso-position-vertical-relative:text" coordsize="20554,1703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d0KLjSEAAFv1AAAOAAAAZHJzL2Uyb0RvYy54bWzsXW1vGzmS/n7A/QdBHw/IWv0qtTHOYjZO 7haY3R3c+O67bMuxcLLklZQ4s4v97/cUyaJYbhabmZn49uAOMEPZKldXFavJYr3xu99/edhMPq/2 h/VuezEtfjebTlbbm93tevvxYvpfVx/eLKaTw3G5vV1udtvVxfTn1WH6+7f/+i/fPT2er8rd/W5z u9pPgGR7OH96vJjeH4+P52dnh5v71cPy8Lvd42qLL+92+4flET/uP57d7pdPwP6wOStns/bsabe/ fdzvblaHA357ab+cvjX47+5WN8e/3N0dVsfJ5mIK2o7m/3vz/2v6/9nb75bnH/fLx/v1jSNj+Quo eFiut3ioR3W5PC4nn/brHqqH9c1+d9jdHX93s3s4293drW9WhgdwU8yecfNuuf28PBhmbiAdJhCf fkO81x+J7u3uw3qzgTTOgP2cfkfjE+ZnRV9vthLI/sbAOpinR0zg4dFP5eHXkfjT/fJxZTg/nN/8 +fOP+8n69mJaz9t2OtkuH6BJH/arFenFpG7biuaRKADoT48/7onYw+MPu5v/OUy2u/e36+OPu/X2 CJoKggTdASj9cMAfTa6f/rS7Beblp+POTOaXu/0DocI0Tb5cTBdN0y2gRD8Dzayd11Vj1Wf15Ti5 wfddWVSLZjq5AcCibMy3Z8tzxnLz6XD899XOYFx+/uFwtLp3i0/0kI+3jrErPOLuYQM1/LezSdtN niZF3Ri6Q6AiAJpN7ieFkUEIUQqIOJYqgCmqKJo6BCkahRyw7WmOk4OJ8xDFolbwzEOoOEFYUU6I VIK6ACpOUBHKuexUQQ9LughFXVYzhTdMUUB5nLkiFHdVa+IuhuVdhAKvVTkVGRIvQpEniBqWeRnK vFElVQ7LvAxlXreFIvMyQ+ZlKPNm3mqohmVehjJv1dkrM2RehjJPEDUs8yqU+bzVtLMalnkVyrzt NJlXGTKvQpkvZprMscSeXpn4a1yFMl/MtTemypB5Fco8QdSwzOtQ5p0qqXpY5nUoc+wwinLWGTKv Q5kXs2qu4RoWeh0KvcBuqKHKkHodSj1F1rDYm1DsRalKC9vpkFo1odyLoikVDpsMwTdC8GWrCR4m wyBZQvBVpQm+yRB8IwSfIGtY8K0QPMwVRVrtsOBbIfhqoQkeRt9JWIHtAovrI9tUy3s2s26+bJ2d hU+TJZ1OZsbGe9wdyLYjowtm25W1D5fngCKjTAEGiQRsTC48Lw2MySdgNgfTwJheAp4bM3UIM+aP gLssYDJ3CLrIY5FsGgOexyTZLQY8j00yTgx4HqNkgBjwPFbJyiBwmBFk7Q+JkUwJA57HKpkLBjyP VbIJDHgeq7TvG/A8VmlzJ3Ds3jms0g5uwPNYpV3agOexSluxAc9jlbZbA57HKu2pBI5NM4dV2jgN eB6rtDka8DxWaQM04Hms0h5nwPNYpX2MwO2xb1CBaa8y4Hms0nZkwPNYbRyr2FJy5E67isGexyrt HASOnSEHO+0OBlywaiXkFvg9nD7P3T376QTunmt6xPL8cXmkfYE/Tp5wnqcT9uQeHyqzKzzsPq+u dgbiSNuDJdK4i/Cs07ebbQjVYqMEcQzGX/L4aFA5IHteBzL+lkcLZR+YBfT8cTeb3WFlGD3RaZHC jBEEnr6XD8fxXMDxtzw6bA5qgEh+aCZYPjc4aAsqNW5wtBdwzAWPlhuGGiCTH5oJls8NjtWCSo0b nOQFHHPBo+WGoQbI5IdmguVzgwO5oFLjBi4AAcdc8Gi5YagBMvmhmWD53OD4LajUuMGJX8AxFzxa bhhqgEx+aCZYPjc4uAsqNW7gKhBwzAWPlhuGGiCTH5oJls8NjumCSo0beAYEHHPBo+WGoQbI5Idm guVzgwO+oFLjBi4FAcdc8Gi5YagBMvmhmWD53NBhXpCpsUMeBAHIfPBo+fFgA5T65+bCfQVL8AQI SlWW4H0QgMwKj44lBhsilZ+bC/cVLOHkLyhVWYK7QQAyKzw6lhhsiFR+bi7cV7AEt4GgVGXJ2H2D Nps1DwE2RCo/NxdOYwl2IVmp5vDqzVWycoMY0mG3Wd9S1I7M1MP+4/W7zX7yeUmBTvPP2dMCbLM1 1m45x9J+s0S89W6zPBqLV4BlYnvcH46Xy8O9farBYC3s69XnFQUTl+f3q+Xt++2t+Xxcrjf2szF7 XRyOQm82eHe9u/0ZYbj9zkZpEVXGh/vd/m/TyRMitBfTw18/Lfer6WTzxy1CeV1R05HwaH6omzmd +vfhN9fhN8vtDVBdTI9TeH/o47ujDQN/etyvP97jSYWRw3b3PcJ/d2uKzpk4oaXK/YAIp6X1JUKd eCv7oc6aJCzil98i1Fkgpko6Qio/axczfDZTyKHOtpstKBRKoc6qLSoYpSSvXxnsLICUHIcY7ONO MVGspUHQD4HKBucoQ9IJBq/8CWZWGtdoBFXoN6wpChdBhfNPiMq4MyOoYFJ4sKqMo8KS6WHAWaUw GPprKdARIQoH6xCTJqrQW1sUcVQi9tktTNAkwh98hadHtrWCK5R7V2oMYkk84epaBVco+K7QWBTh T1AfFZcIgCJwrwheBEAbRR9EBDQhr1D2mrxonfLzuFhoukXmgwcrIIookyIMuihMEDsykTIM2igK JgKhi8LE6GPIQrUvqk6hLFT8hY2qxpCFil/M5gqyUPcTMgvlr8pMBkTnmpKJgGgxV94kEROdF+qi E2p/OVPUTERF53h544uhiIoWnbLwiMDofK69lzIwivBwVM9EaHSuy0xMgCYzER1tbcg2ohoiOlqW yvIjAqRtYcJFMWRiAhpl/REh0hbaGJ8AOuf7d7NEnD8qMxEkbefaAlSHb0CJty6OLHwDEjILJ0CV mYiTNpimOJsiTFpi0qOUiUhpM9OWIBEorQpFz0SotJlpS5CIlFLuTpyycAlqWu3dFLFSCoPGkYUT kJCZmABNZiJeWrfaEiTCpVWlLEEiYlrPtM1cBEyrVlmC2nAHrmea0rbhG1AhOh6VGWXr+fekbrV3 k86fHqwqFdVowwlIyCycAFVmZNyeHomtOv4GzMNNuELWWpTNeWgBVTONzXm4BNWFomfzcALKTluC yJ3lGaiRgBGnLJyAqtHezbmYgLnGZjgBlS4zMQGazOj04Okvbf5WZNlehBNQV8oSRKd9j6ywqXwx ZGICsCBHZUZhjQCZtm9SpqcHqyHaOLJwAkpsO3E9W4QTUJeKauBYdHpkQmbhBKgy68IJKBpNz8jR eGITmUxRNrtwAjptBepC+Tc4KcRxhfLvtAWoC8XfYNuP4wrF75J4IorRCfHjqBBHFoo/ITEhfk1i xSyUf6MtQMUslH+jmRrFLJwATf7wiwaTiRNmnM9iFs6ANgHFTMyA9gIYz26gQMoLAMs/JK1SliAc oEMwXWrhHAipwUcxpgdF8p/G9CA12QuvFtxcVzhDWx9XOoNrTA/SBDmmB2mSGdODNMn8JulBJgEw lvRJhx16tXGayXm16ThjwPMyoejAYsDzMqGcv/0KZ44cYujQQdhxqsgCd6zi3JAF7ljFySAL3LE6 z2PVVVFdwbrPwe6CeVeLPFZdXtIVLPQs7I5V2OBZ4I7VRR6rZGbTNMGOzsFOhrQBz2O1c7MKazgL u2MV9m4WuGMVCVQ54MakJeLJaM37A8ctGaZ5f+D4JeMz7w8cx2Rf5v2B47mYCaYp9upTyH9RhiEd OyjDkAI7FBk9haRd2NwAQHw+QfsE8SzAjtiW0RIUfVie+HseGaNLQYCPOg2HF4u07nk0+jk64iAk kL/XMw4RKjF/goXWUqDxhLiRAezaJKkICRkw/2ozCTxazrlMEz7HFOM96hiLzhBiD04GJkQJtdA4 QjDGQsLZmiICcRYLV7HCMRU8Wp4QQrFwXpP5ex4dXI9C/l7nCg59i9vvPRpXiHAYSIQwklwheGEx YkFLcY+4hIXDRp+Ge07hMFfwkltaYZJb3BpXCBtYSOQ6p6hARMDCIQCQhHN7Obz5A3DPKRzmCq5n SwPmLM0VfPEGEs72JBVws1uMfp1nKni0mgUPuoWDvzbFfZ9CxqNrIPy5llZfyKDNFRzcFtJWfeMN ZOw8Wmrhu7ZwiE+kqIVb2sIhLpuGe04hP0/nCk5SixsmSXqu4DU2kHALJ6mAQ9jCIWEuRS18vfbJ cCcn4XoUDnMFz6OlAUHBNFdwxVpImz+izlVBnkHsLHCjJqmFA9XCoYI2xVWfwmGu4NCzuL2lpmkg uR5BLByYSSKc5QffZBKME/tqGMUpnvr0DfPkKj3gAHOoNZYcRzanRp0m+0KhC0KS0NrOeYNgdoqf Hm3P2QEZYw7c686Ba+mQa3PgflhvV9Tqw2iyy397t/1xDxWjn7IaeBTtonQ2QVGXbWn3xeU5Z7V1 VduWeBUoq6213T2ghNy/g7IdqX/HhD5cTDcgyBjy3MuD9NWBkH3vO6rQBkVZl/MWO4zJ1fwFiZsP 6yP65GzWD2gt4rM7B9IrDWOu0IlYNP1o/t7NuveL94v6DSTw/k09u7x88/2Hd/Wb9kMxby6ry3fv Lot/EJ1FfX6/vr1dbSnHlHvjFHVeXxfXpcd2tfHdcbxMziR2kzoIEnk0RJvsy+fZobSi0Hy/YCJm SyaqVEKz936NEk7uNuvH/+YcU9dPBunsdeesFJxPCySS0Ip50sd2MafMS5tl2dSdd1ONKvnaVRJ2 pVRJYxB9jUqSovUbG5XNfNFfFpuOjBnT16ioXN+jcWUcV0baTKUamhPBt1HDsl50lDtLalhgK6cD njUwx+XwtS+HOBZKPTRHlK/RQ7ND/8fzHfpkMMYWRuzPc/JGjBo52oy2oyD3KWwpo85qZNCn0HpB nFb+9A37FJYFOyAj27k5h+ibeVhixkebIGfmVG6Dpdjn9di0a+PoCFsQwk/kQSipqihtxC+EwQnP wyhoYH97EOSxx/HAIvJAJmepRw3eVA+hosFK4oHiaDCzAUScGLgKPYzCFLwkHkSTDSXleCAFj6jR Qc8rRTyiR6GGKhR0gTS+OHOiR2FcRqJAJ4FpWNqiPCfBXobEKSATSFOTFNkYARglrPVUSRTnlKaK LKrbGcotSnMqFJDEhS5qc+JCJ9eFJzyBaVjookFhgr0MoZeh0HVUoiZHUU9RkFO1mnqKihwNVajp NTrhxYUu6nHiQhe1OAlMw0IXhTgJ9jKEjlBioAmqpEQdjiIpUYRTLzT1FFU4GqpQ6PAiK0IXNThx oYv6mwSmYaGL4psEexlCJ7+3f/10VKL2RpGUKLyhMqS4eorKGw1VKHRU8mqoMrbPcHlJYBoWuii4 SbCXIXQKc3mh66hEvY0iKVFsMy819RTVNhqqUOgLFITE549ib574uKaLOpsEpmGhiyKbBHsZQqcW Vp5uHRXZoB5MkZQosFmYwtTYRioqbDRUodCpDjkudFFfExc6uTU84QlMw0IXhTUJ9jKEjtS6E1E6 KlFXo0iKMkRO/M019ZRVNaaqqWcIUeaQRwV/NuXtxyZQFNXEpS4KalKohsUuymk6ncEMsSPN78Sg jkpW08RlJUppkF+maagoplGmUJTSwBum7cuUIOjnJy53UUmTQjUsd1FHk+IwQ/CUOuApT+CShTSK uGQZTWGrbGN6KgtpVGxC63GoVbQ+UknTe4NkHQ3RpCIbngBZRpPkM2MKKAcymAMpNfj/x0KasZAG zvixz26vm/TYZ1cr6Bj77GqS+X/QZ3cspEG9DSwqWvRwSLDRx3Q5oMvavhoLaai+gJIOuOO+qya4 GgtpnktmLKRJteqGT50adVMoidTplNJq875dKj/nBpy+5vxSAear5/hbHi0UPBh417OA+IGMgEfx uOdAeuq4YwMRD7fMDDCCIIsD5AfzGHKSCeUfyjh4FMycaOOvB9lBACCPHYQvMtjJgzo9lOnkUbDT BxtkB176PHYQGMhgJw/q9FBmg0fBTh9skB04rfPYGUoBt69NHtTpocwGj4KdPtggO1StY7fogXcH zuyM2cmE8g9lNngU7Jxo468H2YGjNY8duIkz2MmDOj2U6eRRsNMHG2QHLsw8dqg00E4jP5pHS4JV tjyo00MZB4+CnT7YIDtwDeaxQ57NDH4ywU6PZUZ4FAz1wQYZIpdbJkdwP+ZwlAl2ei6zwqNgKaCP vx/m6VSQN7AksG8QXi7GzmOoddlgA4WAfrfvwTFPVF0wdoR+1R2hW6rS7SeVmVr7b55UVrTz1t3A RB2hKe8Ri/KpVqFAdUvD6bm/XUto0xoRd+n23eaBZ7qpKYQV6Zgcpt9QTCaGKHTlqy2xwihKgcvm 4qjCsGGT1Q/atIOOURUmmdE9qVH2hAtfpSr04atUiUyzEqGpOIci2aw2EayI2Gk186GbsqTuljEe RUdo6E6cSZFtVqEDoIIsFH4NuUYlJnpC1zMVWSh+FGYqyEL5JygLJ0ClTGSdNaaRc0xmIvGsNuHW yASIrtA1mlrHZSZSz2qtH6LIPGtM28coZWICtAZu8oZcQCmUiQnQGp/KO3J1ysQEaJSJDLQ5JBun TCahdUqfOpGD1s6p72ZMZuKm3BrXlUaVVmShzRcqsnACcBG5giwMIi7MbcBRysIJoEs445SFb0CC snACVMpENlpn2iXHKBMJaXQZdZQykY/WmZ64UWTh6l+ZRIHI6yQy0hBKpv6KUWxiBiqNtHAG0NBQ xSamoFJWtGe35+q0iTnQaJPJaQXa9Mc5FQlqpdbNX+anFea675jcZGtorS+oaA2NYknqWh3FFs5C aTIWI3NK0Ra/R+ECCxVbOAultq88u0pXpy2cBZU2ma1G60KcU5GxVtZK11iZsFaZHrQxuYn+0KVJ kI/ITeSsFSjI1mgTs2AybGPYxCw05jrjKG1iFrQlXHSITtEmZkGjTaavtRBvfBZECluBhs3RBUlm sDXm2ocYp1Rs7PVSbeAuktiKFlcAKLSFs1DgdpU4bWIWUB+iYQtnodB2GDqleA5StIWzoNIm89kW WKLjnIqctqJWOJUpbbjXRsMWzgLq4uNyE0lthb2uJDanMrNNbWItZqEzV+FEsYlZ0FZy0Ss6RZuY BY02kd5WzjrNcBYpblpbfpHfhkZSmnkqc9xwn09UeUWGG/w7KrbwVYARFUcWzgGuZlORhXOgbTFd +CKkKAunQKNMprmVVakZqDLVTbvqRea5lWWjzajsGY1rXKJyk4luZYXW0vHXVGa71drJiq4D9GsI AjM6unAitJVcdo1OUhdOhUqdPCyjMYPGrDgua7zK03KNhvmK6MR5uQz2mTEV78s21t6V5olSNTAN Oakazgl75S/vS2d2kGPCYOcY4AA4VNqAc1BqAByLhwHnoE8anNwHBA7/QA6r5CAw4OziH8DuWEWF WRZ2x6rv0jWA3bHq41tpcHdl8HjlfS/rcLzyXs2tcwqMe4NyFHhMxdMEOfa01iRDBxVaUm2FO7bk 9Co29rTWBDn2tE5rDt+VjTbbmaYEXZpibAnZ01rN5kVjMvcHuZaTN52k7WTfAteC7pd0zTbn31TX bEtog4pSu65rYX23biFS6AA5ms+jjeq7thkNfI0WH3/NowWz1pPzZ4FJ/pbHMEXgRBt/yyH9SO4i mfiYKYTpBvgp3HLToCF2itLCtfZGDDENRx0b6MkDySkIfj6jcJgrnC7t30AP07OEwKOBRGQxSS08 zg4j7+dMBY9unihCRFzBPE5JqU8h49HnCgE/S6u/lUDTPdzOZiGhhCkqEI90GNPUVhQCAVf1QMpn n8Jhrvg+9FMnXo0rxCgtFQMa07gm9DWMqiT3FAUgrvAOpuEc9702tPpcIWppcfuetBpXravcqcFd ioqWgnJEre9XzbLl0Wog98yucRloCl+fQsajc2WaDBENflnXuEI401BbYW9NUTGndggGY5paRDQt nD9uMrU8Wu77FPL3OlcII1pafY9/jauF69hMN5WnuEKU02HkVZWp4NFSO3eXb1QDlxD0KWQ8Oled 6+9d+T73GleIfFpqfdNmxs6jpZZS+miuKr/38fc8Ojjul+4TFPl7HhnO4fMU8vc6VxQLtUT4brka W3T1uQUd0BmKiDqc6U0AD7faWkFrU/MfoTKDNaT2WTK8DaSyhjipAaVtKUlIQS5hmjO/EzIhPNq5 wC7rlGAg97XoU8mYErOG2Kmldzjfmyglikt/MwTj59FRjAiqwzkwa5RmbzBCFklh9ankRyZYq1xb ceoAb7Grs4a4qiVkSH1qd6Vb2dtxmCCWgfMbIHiaZq1PJWNKsIZYq6XX1xKorFHvdSPjoUIORFwd zvTGgGCqXZVLdLlJzlqfygzWGreflDhHDMwa4rCGYgRa04S0rg89olVpQMRinbAGZNCnMoM1xGYt vQjIDbA2d/tUMaQ+iNA6nGnzF8FXqwd0D0Ny1vpUZrC2cDtL4W/iUBUScVtLMdJVkoQsuD97bxdi gty7htitxejrMBmARw9ot5MTlQyQeNf4nqEi44oLt10hIyXNGiK6lmK/VzIhPDqKTZdbrLmFr5Bg AB4Z0N2GdKKSAXTWEG+1W0vhU821WaM4r6F4QHvQR59R8qLLdPBoCaZYrxUB0gBTahAhkjElOEPs 12D3BaUqY6XbrAYuR6EAsMU4QG5BDcloxvzFZ0wuj04APRL5+wRbfOkJzjDpBYSCwoaMAb0BnF31 sYwkZwFRYYMPNcwDcA4fU5jBFULEBjey/ga4qnmPSi92FCU2GP32yFTw6OagchcoDdwLRGFiSSHj ScxV7dy6MIsHuELU2GBn9hk5j45Yynw3mjUwVQgbGzgfcmM8PDp8PQL5e2YK3qyxzuS137oC1ezX mRgN/OZ1Joum9HbFrO0quz6c6kxggDaI4pn+xVVTzJGZZN80bgL/y/oXU2usynodw+bEsAx9GorJ 37CO4RAE76cHaShTM4IGu8gJxqSm9fHg/fUwJn80ggd8exjT8ss5qkN6sBR7GIUrWE4exKSR9KnB wu9BCgUNtMTDKMIRmTJzyjGKcEWbsUeE1DJkGPUJElkyhamPiKEKJV0g1TWOK5Q1gh0KWaG0YT0q uEJ5m7SnGFmhxJECpaAKha4KK5S6JixRTIKzW5xBOv96udsmzRHBi1oSStOMzqEoJSkbUxbRn0RR SlJoLIo+xjjIx6UlKkkKpH7F6QolX5pOnDEeQ8nr8gpFr8qLzGsv1dLk40c0QpSRUL1VVFFFGQns wDiPoooEa6KCK1R6ShaPyku0M8YlggquUOnLmUZXKPtqpiwRFEbJkFcoe1VeooSEkvWjPMoKkk6h S1SQVCVVaUTmkY4cnvoamYDReRQFJJWmE6KrMcIlCi4h+zllC8boErLX1glRPKLLK5R9pclLlI5U DeVpR+gShSO1TUjvrxOicARYFFyh7Btb/hDBFep9ZbIrY3SFiz1WiLjsRdEILkJS6AplD3NFwRXq vS6vUPZCXjDUx/6LY/9FeB3GpM9eJqSL4l5ha7Sng3RKjXOXX3nP3AA4lmCSu/c0DIDjTTfg7IRN g9MmRuDYpnJoH5M+tUQy7AVGkC+Z9PmrM55obzIJT6A+2t7MagefejUXJ+2zUCI48KwOsZuHR+sO cnHArPYtA+EWSRY/hr1K/VQnd+O8DwJqjOCoZzjBYS7JCues9d38TItl2Tn1qA4lJZnn5DESnSEc GyyhPitHZckFAnBMStKAA5LBeIplMhU8WpZw+LFwA32f+hQyHp0rHGAsbp+RpXHFbmocQJJc4ehh MNIN5akZwLHCwvlr/phaHp1Ls0chf5/ginMRvPdI4wqGv6ECpn2SWhj1Fm5ATUvXPrTyis/U8ui4 6lHI3+tcwYi0NAyGGs0iQ8vDQOgb5rLB6I7MaqYjTGH7ZK/7TC2Plqs+hfw9czW6n6eTz6/c/Uyp reI2RxsP/+rbHJ/ft7yAmlIhKxS/QF7s7HkLo65rob/Gs1ziH28Q7Fh+HO//Pse13a/v/m/KD5H6 aPbtr9FHsuT4suVAC6lllk3MPgU4atw877SwbWpvpoxa+MrvuKXIstXC/1zdHOH42KwmdWuzX9So 3Lt7AK6+3+93T/er5e0BK58xY8Qf0A8H3EY6uX760+52dTFdfjruzOGDlY5Vd1Gb2BstoGWLj2aJ PKkubgmnFCZzHW5TDt7PTAUh5jF8zSht/m6RpRdmu/uAOYeNSAUW4hfGEKHfrL4cXXUJPk0+7dcX 0793s+794v2iflOX7fs39ezy8s33H97Vb9oPaORwWV2++4aX1R52m/UtUU3EHfYfr99t9pPPy83F 9IP552zIAOwMS+r5/fr21t4m/vY78AZeHHPMEpKLZn8ouzcf0HnvTf2hbt4gTXjxZlZ0f+jaWd3V lx/+QaL0uH5Yb1eTLw+b7eHXrNmTp4tp12AnNOyovM3Mvz5vOPWtj6v9ZLN+uJguPNDynHTx/fbW TO1xud7Yz4EoiPyTKKxIzESfsbK+/Y4+Hb9cf5msb6GP1vKk313vbn+GMu93R+qrHrGmtrvtajrZ /HGL1wEAR/6w5w/X/GG5vbnf7S+mxynKy+njuyN+wt98etyvP97jAbYH+eHxe7wyH9ZHOtCcaHA/ PB0eLbX44OYEMHn76NNuf3tWzorZGX163O9uVofDevvxp/vl4wrTQg+7+fNnf+8wHRsiq4Q5OzvY /sXDv+0qAdMKVST2ONShp5bN5BtXibOH5Xo78CaNq8Q3XiX8i/C6Vwkc6yOrhHHxvdAqsUBPIgoZ wpbo4Awx/szTGoEG3HRSGy2J0ZJwxtQLWhL+NXjdawR28MgaYQIKL7RGzMsFrQx2jZh1SCYzFiOZ +jdfYFF2DaWrjIvEuEi8/CLh34PXvUggRhNZJEys5IUWCXSyQzd669WtUaLVO26UM6opGleJcZV4 +VXCvwive5VAxLe/Slib/8VWibpFI/9xmVjfrM5u98sn+JCsX2n0SsDl8H/quyzt8+lNeN3LBNJd 7DLxF7jMEdywrdReaIVYlMhIsV5L5BzhZsFnwQ0bEjZ2RFmdWu9wiIQDFxP6cDFdbTbrxwN5aJfn SngjCAI8ixUYH1hUJzdbcsnbe1R/yd/vd5+c211zwZtQyzMv+6BWHv76ablfsU+9K2rKYbR+dZhk JX6wvnX3jfWvu29yfezbHfnY7/4JfOzkmZJ6mi6N+43d67gfjXokmTSGuqjnz31noaLiigHWo1FR Hy+mr0xRfeICL6gmHfqlFlREgbg3wqzpFggJCfcNUgvZxzsuqNgyEF7823TytF++Pj31qQ2sp2GC zTePV84XBTID7IIaVVSTDDbu/LFY+itbUH10nRXVrGkvtKAWzfx0hI1t/MGCOm78r3pB9fFd1lMf 90ayyLdeUJElxht/iWzGnn0aqOl4kHrVaopNVx6kfOj1JdS07TqXgVCgtR9ycXX7dFxOX7We+igX L6c++vcCeoqb7UtftjCHEfBcT0fzVE31/CcxT+FPuznHfyal9SNOePfrm8vlcRn+bJJFz1fl7n63 uV3t3/6vAAAAAP//AwBQSwMEFAAGAAgAAAAhAJxPwozeAAAACQEAAA8AAABkcnMvZG93bnJldi54 bWxMj8FOwzAQRO9I/IO1SNyo04CaNI1TUaQeK0GK1KsTL3HUeB3Fbhv+nuUEx9Ws3rwpt7MbxBWn 0HtSsFwkIJBab3rqFHwe9085iBA1GT14QgXfGGBb3d+VujD+Rh94rWMnGEKh0ApsjGMhZWgtOh0W fkTi7MtPTkc+p06aSd8Y7gaZJslKOt0TN1g94pvF9lxfnIKXI/Xvh12+O+1PbazbQ2MSmyn1+DC/ bkBEnOPfM/zqszpU7NT4C5kgBmasct4SFTyvQXCerZcZiEZBmqUpyKqU/xdUPwAAAP//AwBQSwEC LQAUAAYACAAAACEAtoM4kv4AAADhAQAAEwAAAAAAAAAAAAAAAAAAAAAAW0NvbnRlbnRfVHlwZXNd LnhtbFBLAQItABQABgAIAAAAIQA4/SH/1gAAAJQBAAALAAAAAAAAAAAAAAAAAC8BAABfcmVscy8u cmVsc1BLAQItABQABgAIAAAAIQBYd0KLjSEAAFv1AAAOAAAAAAAAAAAAAAAAAC4CAABkcnMvZTJv RG9jLnhtbFBLAQItABQABgAIAAAAIQCcT8KM3gAAAAkBAAAPAAAAAAAAAAAAAAAAAOcjAABkcnMv ZG93bnJldi54bWxQSwUGAAAAAAQABADzAAAA8iQAAAAA ">
                <v:shape id="_x0000_s1865" type="#_x0000_t75" style="position:absolute;width:20554;height:17037;visibility:visible;mso-wrap-style:square">
                  <v:fill o:detectmouseclick="t"/>
                  <v:path o:connecttype="none"/>
                </v:shape>
                <v:shape id="Freeform 4663" o:spid="_x0000_s1866" style="position:absolute;left:8559;top:10674;width:9214;height:82;visibility:visible;mso-wrap-style:square;v-text-anchor:top" coordsize="1451,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LtecYA AADdAAAADwAAAGRycy9kb3ducmV2LnhtbESPQWvCQBSE7wX/w/KEXopulBIlzUakELD0YlNBj4/s axLMvk2yq8Z/3xUKPQ4z8w2TbkbTiisNrrGsYDGPQBCXVjdcKTh857M1COeRNbaWScGdHGyyyVOK ibY3/qJr4SsRIOwSVFB73yVSurImg25uO+Lg/djBoA9yqKQe8BbgppXLKIqlwYbDQo0dvddUnouL UdAd+57avH/h/edlucub+8dpUSj1PB23byA8jf4//NfeaQWvqziGx5vwBGT2CwAA//8DAFBLAQIt ABQABgAIAAAAIQDw94q7/QAAAOIBAAATAAAAAAAAAAAAAAAAAAAAAABbQ29udGVudF9UeXBlc10u eG1sUEsBAi0AFAAGAAgAAAAhADHdX2HSAAAAjwEAAAsAAAAAAAAAAAAAAAAALgEAAF9yZWxzLy5y ZWxzUEsBAi0AFAAGAAgAAAAhADMvBZ5BAAAAOQAAABAAAAAAAAAAAAAAAAAAKQIAAGRycy9zaGFw ZXhtbC54bWxQSwECLQAUAAYACAAAACEAKFLtecYAAADdAAAADwAAAAAAAAAAAAAAAACYAgAAZHJz L2Rvd25yZXYueG1sUEsFBgAAAAAEAAQA9QAAAIsDAAAAAA== " path="m,l69,r,13l,13,,xm115,r69,l184,13r-69,l115,xm230,r69,l299,13r-69,l230,xm345,r70,l415,13r-70,l345,xm461,r69,l530,13r-69,l461,xm576,r69,l645,13r-69,l576,xm691,r69,l760,13r-69,l691,xm806,r69,l875,13r-69,l806,xm921,r70,l991,13r-70,l921,xm1037,r69,l1106,13r-69,l1037,xm1152,r69,l1221,13r-69,l1152,xm1267,r69,l1336,13r-69,l1267,xm1382,r69,l1451,13r-69,l1382,xe" fillcolor="black" strokeweight=".1pt">
                  <v:stroke joinstyle="bevel"/>
                  <v:path arrowok="t" o:connecttype="custom" o:connectlocs="43815,0;0,8255;73025,0;116840,8255;73025,0;189865,0;146050,8255;219075,0;263525,8255;219075,0;336550,0;292735,8255;365760,0;409575,8255;365760,0;482600,0;438785,8255;511810,0;555625,8255;511810,0;629285,0;584835,8255;658495,0;702310,8255;658495,0;775335,0;731520,8255;804545,0;848360,8255;804545,0;921385,0;877570,8255" o:connectangles="0,0,0,0,0,0,0,0,0,0,0,0,0,0,0,0,0,0,0,0,0,0,0,0,0,0,0,0,0,0,0,0"/>
                  <o:lock v:ext="edit" verticies="t"/>
                </v:shape>
                <v:shape id="Freeform 4664" o:spid="_x0000_s1867" style="position:absolute;left:1663;top:10680;width:6909;height:3613;visibility:visible;mso-wrap-style:square;v-text-anchor:top" coordsize="1088,5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23GHsUA AADdAAAADwAAAGRycy9kb3ducmV2LnhtbESPQYvCMBSE7wv+h/AEb2uqSJVqFBFEQVbY6sHjs3m2 wealNFG7/36zIOxxmJlvmMWqs7V4UuuNYwWjYQKCuHDacKngfNp+zkD4gKyxdkwKfsjDatn7WGCm 3Yu/6ZmHUkQI+wwVVCE0mZS+qMiiH7qGOHo311oMUbal1C2+ItzWcpwkqbRoOC5U2NCmouKeP6yC 7axOL6bpioM5PnZXf9Xj9f5LqUG/W89BBOrCf/jd3msFk2k6hb838QnI5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bbcYexQAAAN0AAAAPAAAAAAAAAAAAAAAAAJgCAABkcnMv ZG93bnJldi54bWxQSwUGAAAAAAQABAD1AAAAigMAAAAA " path="m1088,11r-62,32l1021,32,1083,r5,11xm985,64l923,96,918,85,980,53r5,11xm881,118r-62,32l814,139r62,-32l881,118xm778,171r-62,32l711,192r62,-32l778,171xm675,224r-63,32l607,245r63,-31l675,224xm571,278r-62,32l504,299r62,-32l571,278xm468,331r-63,32l400,352r62,-32l468,331xm364,384r-62,33l297,406r62,-32l364,384xm261,438r-62,32l193,459r63,-32l261,438xm157,491l95,523,90,512r62,-32l157,491xm54,545l5,569,,559,49,534r5,11xe" fillcolor="black" strokeweight=".1pt">
                  <v:stroke joinstyle="bevel"/>
                  <v:path arrowok="t" o:connecttype="custom" o:connectlocs="690880,6985;651510,27305;648335,20320;687705,0;690880,6985;625475,40640;586105,60960;582930,53975;622300,33655;625475,40640;559435,74930;520065,95250;516890,88265;556260,67945;559435,74930;494030,108585;454660,128905;451485,121920;490855,101600;494030,108585;428625,142240;388620,162560;385445,155575;425450,135890;428625,142240;362585,176530;323215,196850;320040,189865;359410,169545;362585,176530;297180,210185;257175,230505;254000,223520;293370,203200;297180,210185;231140,243840;191770,264795;188595,257810;227965,237490;231140,243840;165735,278130;126365,298450;122555,291465;162560,271145;165735,278130;99695,311785;60325,332105;57150,325120;96520,304800;99695,311785;34290,346075;3175,361315;0,354965;31115,339090;34290,346075" o:connectangles="0,0,0,0,0,0,0,0,0,0,0,0,0,0,0,0,0,0,0,0,0,0,0,0,0,0,0,0,0,0,0,0,0,0,0,0,0,0,0,0,0,0,0,0,0,0,0,0,0,0,0,0,0,0,0"/>
                  <o:lock v:ext="edit" verticies="t"/>
                </v:shape>
                <v:line id="Line 4665" o:spid="_x0000_s1868" style="position:absolute;visibility:visible;mso-wrap-style:square" from="1682,14262" to="11049,142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xRg1scAAADdAAAADwAAAGRycy9kb3ducmV2LnhtbESPW2vCQBSE3wv+h+UIfWs2iniJbkSE 2oL0QS2lj6fZkwtmz6bZrYn++m6h4OMwM98wq3VvanGh1lWWFYyiGARxZnXFhYL30/PTHITzyBpr y6TgSg7W6eBhhYm2HR/ocvSFCBB2CSoovW8SKV1WkkEX2YY4eLltDfog20LqFrsAN7Ucx/FUGqw4 LJTY0Lak7Hz8MQpuX9fZLt9/UPdpt9+ZlosXflso9TjsN0sQnnp/D/+3X7WCyXQ2hr834QnI9B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fFGDWxwAAAN0AAAAPAAAAAAAA AAAAAAAAAKECAABkcnMvZG93bnJldi54bWxQSwUGAAAAAAQABAD5AAAAlQMAAAAA " strokeweight=".6pt">
                  <v:stroke joinstyle="miter"/>
                </v:line>
                <v:line id="Line 4666" o:spid="_x0000_s1869" style="position:absolute;flip:y;visibility:visible;mso-wrap-style:square" from="11049,10712" to="17919,142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3GqPsQAAADdAAAADwAAAGRycy9kb3ducmV2LnhtbESP3YrCMBSE7xd8h3AE79a0ulStRlFh Ydk7fx7g0BybYnPSNlHr228EYS+HmfmGWW16W4s7db5yrCAdJyCIC6crLhWcT9+fcxA+IGusHZOC J3nYrAcfK8y1e/CB7sdQighhn6MCE0KTS+kLQxb92DXE0bu4zmKIsiul7vAR4baWkyTJpMWK44LB hvaGiuvxZhUsDqctmapcmOz33KaTNm1nu1qp0bDfLkEE6sN/+N3+0Qq+stkUXm/iE5Dr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/cao+xAAAAN0AAAAPAAAAAAAAAAAA AAAAAKECAABkcnMvZG93bnJldi54bWxQSwUGAAAAAAQABAD5AAAAkgMAAAAA " strokeweight=".6pt">
                  <v:stroke joinstyle="miter"/>
                </v:line>
                <v:line id="Line 4667" o:spid="_x0000_s1870" style="position:absolute;visibility:visible;mso-wrap-style:square" from="8559,2578" to="17919,107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7FdOcYAAADdAAAADwAAAGRycy9kb3ducmV2LnhtbESPT2vCQBTE74V+h+UVvNVNRbRGVymC f0A81Ip4fGafSTD7NmZXE/30riD0OMzMb5jRpDGFuFLlcssKvtoRCOLE6pxTBdu/2ec3COeRNRaW ScGNHEzG728jjLWt+ZeuG5+KAGEXo4LM+zKW0iUZGXRtWxIH72grgz7IKpW6wjrATSE7UdSTBnMO CxmWNM0oOW0uRsH9cOvPj6sd1Xs7PSdaDha8HijV+mh+hiA8Nf4//GovtYJur9+F55vwBOT4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+xXTnGAAAA3QAAAA8AAAAAAAAA AAAAAAAAoQIAAGRycy9kb3ducmV2LnhtbFBLBQYAAAAABAAEAPkAAACUAwAAAAA= " strokeweight=".6pt">
                  <v:stroke joinstyle="miter"/>
                </v:line>
                <v:line id="Line 4668" o:spid="_x0000_s1871" style="position:absolute;visibility:visible;mso-wrap-style:square" from="8559,2578" to="11049,142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P34osYAAADdAAAADwAAAGRycy9kb3ducmV2LnhtbESPQWvCQBSE74L/YXlCb7pRrNboKiLY CtKDthSPz+wzCWbfxuzWRH99Vyh4HGbmG2a2aEwhrlS53LKCfi8CQZxYnXOq4Ptr3X0D4TyyxsIy KbiRg8W83ZphrG3NO7rufSoChF2MCjLvy1hKl2Rk0PVsSRy8k60M+iCrVOoK6wA3hRxE0UgazDks ZFjSKqPkvP81Cu7H2/j9tP2h+mBXl0TLyQd/TpR66TTLKQhPjX+G/9sbrWA4Gr/C4014AnL+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D9+KLGAAAA3QAAAA8AAAAAAAAA AAAAAAAAoQIAAGRycy9kb3ducmV2LnhtbFBLBQYAAAAABAAEAPkAAACUAwAAAAA= " strokeweight=".6pt">
                  <v:stroke joinstyle="miter"/>
                </v:line>
                <v:line id="Line 4669" o:spid="_x0000_s1872" style="position:absolute;flip:x;visibility:visible;mso-wrap-style:square" from="1682,2578" to="8559,142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wYJpsMAAADdAAAADwAAAGRycy9kb3ducmV2LnhtbESP3YrCMBSE7wXfIRxh7zStSNVqFF0Q xDt/HuDQHJtic9I2We2+vREW9nKYmW+Y9ba3tXhS5yvHCtJJAoK4cLriUsHtehgvQPiArLF2TAp+ ycN2MxysMdfuxWd6XkIpIoR9jgpMCE0upS8MWfQT1xBH7+46iyHKrpS6w1eE21pOkySTFiuOCwYb +jZUPC4/VsHyfN2RqcqlyU63Np22aTvf10p9jfrdCkSgPvyH/9pHrWCWzTP4vIlPQG7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8GCabDAAAA3QAAAA8AAAAAAAAAAAAA AAAAoQIAAGRycy9kb3ducmV2LnhtbFBLBQYAAAAABAAEAPkAAACRAwAAAAA= " strokeweight=".6pt">
                  <v:stroke joinstyle="miter"/>
                </v:line>
                <v:shape id="Freeform 4670" o:spid="_x0000_s1873" style="position:absolute;left:8521;top:2578;width:76;height:8134;visibility:visible;mso-wrap-style:square;v-text-anchor:top" coordsize="12,12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2b5N8UA AADdAAAADwAAAGRycy9kb3ducmV2LnhtbESPQWvCQBSE7wX/w/KE3uomrahEN0EshR5rWhRvj+wz G82+TbNbjf++KxR6HGbmG2ZVDLYVF+p941hBOklAEFdON1wr+Pp8e1qA8AFZY+uYFNzIQ5GPHlaY aXflLV3KUIsIYZ+hAhNCl0npK0MW/cR1xNE7ut5iiLKvpe7xGuG2lc9JMpMWG44LBjvaGKrO5Y9V 8GpvhvCUfnyXh930Rab7td6xUo/jYb0EEWgI/+G/9rtWMJ3N53B/E5+AzH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7Zvk3xQAAAN0AAAAPAAAAAAAAAAAAAAAAAJgCAABkcnMv ZG93bnJldi54bWxQSwUGAAAAAAQABAD1AAAAigMAAAAA " path="m12,r,73l,73,,,12,xm12,122r,73l,195,,122r12,xm12,243r,73l,316,,243r12,xm12,365r,72l,437,,365r12,xm12,486r,73l,559,,486r12,xm12,607r,73l,680,,607r12,xm12,729r,73l,802,,729r12,xm12,850r,73l,923,,850r12,xm12,972r,72l,1044,,972r12,xm12,1093r,73l,1166r,-73l12,1093xm12,1214r,67l,1281r,-67l12,1214xe" fillcolor="black" strokeweight=".1pt">
                  <v:stroke joinstyle="bevel"/>
                  <v:path arrowok="t" o:connecttype="custom" o:connectlocs="7620,0;7620,46355;0,46355;0,0;7620,0;7620,77470;7620,123825;0,123825;0,77470;7620,77470;7620,154305;7620,200660;0,200660;0,154305;7620,154305;7620,231775;7620,277495;0,277495;0,231775;7620,231775;7620,308610;7620,354965;0,354965;0,308610;7620,308610;7620,385445;7620,431800;0,431800;0,385445;7620,385445;7620,462915;7620,509270;0,509270;0,462915;7620,462915;7620,539750;7620,586105;0,586105;0,539750;7620,539750;7620,617220;7620,662940;0,662940;0,617220;7620,617220;7620,694055;7620,740410;0,740410;0,694055;7620,694055;7620,770890;7620,813435;0,813435;0,770890;7620,770890" o:connectangles="0,0,0,0,0,0,0,0,0,0,0,0,0,0,0,0,0,0,0,0,0,0,0,0,0,0,0,0,0,0,0,0,0,0,0,0,0,0,0,0,0,0,0,0,0,0,0,0,0,0,0,0,0,0,0"/>
                  <o:lock v:ext="edit" verticies="t"/>
                </v:shape>
                <v:shape id="Freeform 4671" o:spid="_x0000_s1874" style="position:absolute;left:1676;top:10687;width:16205;height:3613;visibility:visible;mso-wrap-style:square;v-text-anchor:top" coordsize="2552,5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aq7scMA AADdAAAADwAAAGRycy9kb3ducmV2LnhtbERPz2vCMBS+D/Y/hDfwpulEWtcZZY4Jept1bNdH89YW m5eaxFr965eDsOPH93uxGkwrenK+sazgeZKAIC6tbrhS8HXYjOcgfEDW2FomBVfysFo+Piww1/bC e+qLUIkYwj5HBXUIXS6lL2sy6Ce2I47cr3UGQ4SuktrhJYabVk6TJJUGG44NNXb0XlN5LM5Gwdr2 L9+fVbv+SO0tC4djdvrZOaVGT8PbK4hAQ/gX391brWCWZnFufBOfgFz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Saq7scMAAADdAAAADwAAAAAAAAAAAAAAAACYAgAAZHJzL2Rv d25yZXYueG1sUEsFBgAAAAAEAAQA9QAAAIgDAAAAAA== " path="m,557l68,542r2,12l2,569,,557xm113,532r67,-14l183,530r-68,14l113,532xm225,508r68,-15l296,505r-68,15l225,508xm338,483r68,-15l408,480r-67,15l338,483xm451,459r68,-15l521,456r-68,14l451,459xm564,434r68,-15l634,431r-68,15l564,434xm677,409r67,-15l747,406r-68,15l677,409xm789,385r68,-15l860,382r-68,14l789,385xm902,360r68,-15l972,357r-67,15l902,360xm1015,335r68,-14l1085,333r-68,14l1015,335xm1128,311r68,-15l1198,308r-68,15l1128,311xm1241,286r67,-15l1311,283r-68,15l1241,286xm1354,261r67,-14l1424,259r-68,14l1354,261xm1466,237r68,-15l1536,234r-67,15l1466,237xm1579,212r68,-15l1649,209r-68,15l1579,212xm1692,188r68,-15l1762,185r-68,14l1692,188xm1805,163r67,-15l1875,160r-68,15l1805,163xm1918,138r67,-14l1988,135r-68,15l1918,138xm2030,114r68,-15l2100,111r-67,15l2030,114xm2143,89r68,-15l2213,86r-68,15l2143,89xm2256,64r68,-14l2326,62r-68,14l2256,64xm2369,40r67,-15l2439,37r-68,15l2369,40xm2482,15l2549,r3,12l2484,27r-2,-12xe" fillcolor="black" strokeweight=".1pt">
                  <v:stroke joinstyle="bevel"/>
                  <v:path arrowok="t" o:connecttype="custom" o:connectlocs="43180,344170;1270,361315;71755,337820;116205,336550;71755,337820;186055,313055;144780,330200;214630,306705;259080,304800;214630,306705;329565,281940;287655,298450;358140,275590;402590,273685;358140,275590;472440,250190;431165,267335;501015,244475;546100,242570;501015,244475;615950,219075;574675,236220;644525,212725;688975,211455;644525,212725;759460,187960;717550,205105;788035,181610;832485,179705;788035,181610;902335,156845;861060,173355;930910,150495;975360,148590;930910,150495;1045845,125095;1003935,142240;1074420,119380;1118870,117475;1074420,119380;1188720,93980;1147445,111125;1217930,87630;1262380,85725;1217930,87630;1332230,62865;1290955,80010;1360805,56515;1405255,54610;1360805,56515;1475740,31750;1433830,48260;1504315,25400;1548765,23495;1504315,25400;1618615,0;1577340,17145" o:connectangles="0,0,0,0,0,0,0,0,0,0,0,0,0,0,0,0,0,0,0,0,0,0,0,0,0,0,0,0,0,0,0,0,0,0,0,0,0,0,0,0,0,0,0,0,0,0,0,0,0,0,0,0,0,0,0,0,0"/>
                  <o:lock v:ext="edit" verticies="t"/>
                </v:shape>
                <v:shape id="Freeform 4672" o:spid="_x0000_s1875" style="position:absolute;left:8528;top:10693;width:2495;height:3518;visibility:visible;mso-wrap-style:square;v-text-anchor:top" coordsize="393,55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0iaMsgA AADdAAAADwAAAGRycy9kb3ducmV2LnhtbESPQWvCQBSE70L/w/IKvQTdKMFq6ipVaJF6KEYtPT6y r0lo9m3Irpr8+65Q8DjMzDfMYtWZWlyodZVlBeNRDII4t7riQsHx8DacgXAeWWNtmRT05GC1fBgs MNX2ynu6ZL4QAcIuRQWl900qpctLMuhGtiEO3o9tDfog20LqFq8Bbmo5ieOpNFhxWCixoU1J+W92 Ngq+ilPysY2aXdKvox19fp/792Ok1NNj9/oCwlPn7+H/9lYrSKbPc7i9CU9ALv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AjSJoyyAAAAN0AAAAPAAAAAAAAAAAAAAAAAJgCAABk cnMvZG93bnJldi54bWxQSwUGAAAAAAQABAD1AAAAjQMAAAAA " path="m10,l51,58,41,66,,7,10,xm78,98r41,58l110,163,69,105r9,-7xm146,195r42,59l178,261,137,202r9,-7xm215,293r41,58l247,359,206,300r9,-7xm283,390r42,59l315,456,274,398r9,-8xm352,488r41,59l384,554,343,495r9,-7xe" fillcolor="black" strokeweight=".1pt">
                  <v:stroke joinstyle="bevel"/>
                  <v:path arrowok="t" o:connecttype="custom" o:connectlocs="6350,0;32385,36830;26035,41910;0,4445;6350,0;49530,62230;75565,99060;69850,103505;43815,66675;49530,62230;92710,123825;119380,161290;113030,165735;86995,128270;92710,123825;136525,186055;162560,222885;156845,227965;130810,190500;136525,186055;179705,247650;206375,285115;200025,289560;173990,252730;179705,247650;223520,309880;249555,347345;243840,351790;217805,314325;223520,309880" o:connectangles="0,0,0,0,0,0,0,0,0,0,0,0,0,0,0,0,0,0,0,0,0,0,0,0,0,0,0,0,0,0"/>
                  <o:lock v:ext="edit" verticies="t"/>
                </v:shape>
                <v:line id="Line 4673" o:spid="_x0000_s1876" style="position:absolute;flip:y;visibility:visible;mso-wrap-style:square" from="8343,11830" to="9340,120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nZEbsEAAADdAAAADwAAAGRycy9kb3ducmV2LnhtbERPy4rCMBTdD/gP4QruxrQiHa2mRQVh mJ2PD7g016bY3LRN1Pr3k8XALA/nvS1H24onDb5xrCCdJyCIK6cbrhVcL8fPFQgfkDW2jknBmzyU xeRji7l2Lz7R8xxqEUPY56jAhNDlUvrKkEU/dx1x5G5usBgiHGqpB3zFcNvKRZJk0mLDscFgRwdD 1f38sArWp8uOTFOvTfZz7dNFn/Zf+1ap2XTcbUAEGsO/+M/9rRUss1XcH9/EJyCL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6dkRuwQAAAN0AAAAPAAAAAAAAAAAAAAAA AKECAABkcnMvZG93bnJldi54bWxQSwUGAAAAAAQABAD5AAAAjwMAAAAA " strokeweight=".6pt">
                  <v:stroke joinstyle="miter"/>
                </v:line>
                <v:line id="Line 4674" o:spid="_x0000_s1877" style="position:absolute;visibility:visible;mso-wrap-style:square" from="8343,12052" to="8807,127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hOOhscAAADdAAAADwAAAGRycy9kb3ducmV2LnhtbESPW2vCQBSE3wX/w3IE33RjES/RVYrg BYoP1VL6eJo9JsHs2ZhdTeyvd4WCj8PMfMPMl40pxI0ql1tWMOhHIIgTq3NOFXwd170JCOeRNRaW ScGdHCwX7dYcY21r/qTbwaciQNjFqCDzvoyldElGBl3flsTBO9nKoA+ySqWusA5wU8i3KBpJgzmH hQxLWmWUnA9Xo+Dv9z7enD6+qf6xq0ui5XTL+6lS3U7zPgPhqfGv8H97pxUMR5MBPN+EJyA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aE46GxwAAAN0AAAAPAAAAAAAA AAAAAAAAAKECAABkcnMvZG93bnJldi54bWxQSwUGAAAAAAQABAD5AAAAlQMAAAAA " strokeweight=".6pt">
                  <v:stroke joinstyle="miter"/>
                </v:line>
                <v:rect id="Rectangle 4675" o:spid="_x0000_s1878" style="position:absolute;left:8845;top:12655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bBvMMA AADdAAAADwAAAGRycy9kb3ducmV2LnhtbESP3WoCMRSE74W+QzgF7zTbRWTZGkUEQYs3rj7AYXP2 hyYnS5K669s3QqGXw8x8w2x2kzXiQT70jhV8LDMQxLXTPbcK7rfjogARIrJG45gUPCnAbvs222Cp 3chXelSxFQnCoUQFXYxDKWWoO7IYlm4gTl7jvMWYpG+l9jgmuDUyz7K1tNhzWuhwoENH9Xf1YxXI W3Uci8r4zH3lzcWcT9eGnFLz92n/CSLSFP/Df+2TVrBaFzm83qQnIL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XbBv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676" o:spid="_x0000_s1879" style="position:absolute;left:18345;top:937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jpkJ8MA AADdAAAADwAAAGRycy9kb3ducmV2LnhtbESP3WoCMRSE7wXfIRzBO81qRZatUYogWOmNax/gsDn7 Q5OTJUnd7dsboeDlMDPfMLvDaI24kw+dYwWrZQaCuHK640bB9+20yEGEiKzROCYFfxTgsJ9Odlho N/CV7mVsRIJwKFBBG2NfSBmqliyGpeuJk1c7bzEm6RupPQ4Jbo1cZ9lWWuw4LbTY07Gl6qf8tQrk rTwNeWl85i7r+st8nq81OaXms/HjHUSkMb7C/+2zVrDZ5m/wfJOegNw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jpkJ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77" o:spid="_x0000_s1880" style="position:absolute;left:8191;top:93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dP8U8IA AADdAAAADwAAAGRycy9kb3ducmV2LnhtbESP3YrCMBSE7xd8h3AE79ZUESldo4ggqHhj3Qc4NKc/ mJyUJNru22+Ehb0cZuYbZrMbrREv8qFzrGAxz0AQV0533Cj4vh8/cxAhIms0jknBDwXYbScfGyy0 G/hGrzI2IkE4FKigjbEvpAxVSxbD3PXEyaudtxiT9I3UHocEt0Yus2wtLXacFlrs6dBS9SifVoG8 l8chL43P3GVZX835dKvJKTWbjvsvEJHG+B/+a5+0gtU6X8H7TXoCcvsLAAD//wMAUEsBAi0AFAAG AAgAAAAhAPD3irv9AAAA4gEAABMAAAAAAAAAAAAAAAAAAAAAAFtDb250ZW50X1R5cGVzXS54bWxQ SwECLQAUAAYACAAAACEAMd1fYdIAAACPAQAACwAAAAAAAAAAAAAAAAAuAQAAX3JlbHMvLnJlbHNQ SwECLQAUAAYACAAAACEAMy8FnkEAAAA5AAAAEAAAAAAAAAAAAAAAAAApAgAAZHJzL3NoYXBleG1s LnhtbFBLAQItABQABgAIAAAAIQDt0/xT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78" o:spid="_x0000_s1881" style="position:absolute;left:7289;top:9309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9ZyMMA AADdAAAADwAAAGRycy9kb3ducmV2LnhtbESP3WoCMRSE7wXfIRzBO80qVZatUYogWOmNax/gsDn7 Q5OTJUnd7dsboeDlMDPfMLvDaI24kw+dYwWrZQaCuHK640bB9+20yEGEiKzROCYFfxTgsJ9Odlho N/CV7mVsRIJwKFBBG2NfSBmqliyGpeuJk1c7bzEm6RupPQ4Jbo1cZ9lWWuw4LbTY07Gl6qf8tQrk rTwNeWl85i7r+st8nq81OaXms/HjHUSkMb7C/+2zVvC2zTfwfJOegNw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p9Zy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79" o:spid="_x0000_s1882" style="position:absolute;left:1028;top:1457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k3Hv8MA AADdAAAADwAAAGRycy9kb3ducmV2LnhtbESP3WoCMRSE7wXfIZxC7zRbKcuyGkUEQUtvXH2Aw+bs DyYnSxLd9e2bQqGXw8x8w2x2kzXiST70jhV8LDMQxLXTPbcKbtfjogARIrJG45gUvCjAbjufbbDU buQLPavYigThUKKCLsahlDLUHVkMSzcQJ69x3mJM0rdSexwT3Bq5yrJcWuw5LXQ40KGj+l49rAJ5 rY5jURmfua9V823Op0tDTqn3t2m/BhFpiv/hv/ZJK/jMixx+36QnILc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k3Hv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80" o:spid="_x0000_s1883" style="position:absolute;left:10464;top:1457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QFiJMMA AADdAAAADwAAAGRycy9kb3ducmV2LnhtbESP3WoCMRSE7wXfIRyhd5pVii6rUYog2NIbd32Aw+bs D01OliR1t2/fFApeDjPzDXM4TdaIB/nQO1awXmUgiGune24V3KvLMgcRIrJG45gU/FCA03E+O2Ch 3cg3epSxFQnCoUAFXYxDIWWoO7IYVm4gTl7jvMWYpG+l9jgmuDVyk2VbabHntNDhQOeO6q/y2yqQ VXkZ89L4zH1smk/zfr015JR6WUxvexCRpvgM/7evWsHrNt/B35v0BOTx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QFiJ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681" o:spid="_x0000_s1884" style="position:absolute;left:8235;top:11931;width:223;height:2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ivmsEA AADdAAAADwAAAGRycy9kb3ducmV2LnhtbERPz2vCMBS+C/sfwhvspqkyinRGEUEoOzk38PpI3ppq 81KTrHb765eD4PHj+73ajK4TA4XYelYwnxUgiLU3LTcKvj730yWImJANdp5JwS9F2KyfJiusjL/x Bw3H1IgcwrFCBTalvpIyaksO48z3xJn79sFhyjA00gS85XDXyUVRlNJhy7nBYk87S/py/HEK3t1w 0HVvA+pteTid7bX+k1elXp7H7RuIRGN6iO/u2ih4LZd5bn6Tn4Bc/w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ior5rBAAAA3QAAAA8AAAAAAAAAAAAAAAAAmAIAAGRycy9kb3du cmV2LnhtbFBLBQYAAAAABAAEAPUAAACGAwAAAAA= " fillcolor="black" strokeweight="0"/>
                <v:oval id="Oval 4682" o:spid="_x0000_s1885" style="position:absolute;left:10934;top:14147;width:222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c1QcIA AADdAAAADwAAAGRycy9kb3ducmV2LnhtbERPz2vCMBS+D/wfwhvsNtPJKK4aRQSh7ORU2PWRPJtq 81KTrHb765fDYMeP7/dyPbpODBRi61nBy7QAQay9ablRcDrunucgYkI22HkmBd8UYb2aPCyxMv7O HzQcUiNyCMcKFdiU+krKqC05jFPfE2fu7IPDlGFopAl4z+Guk7OiKKXDlnODxZ62lvT18OUUvLth r+veBtSbcv95sbf6R96UenocNwsQicb0L/5z10bBa/mW9+c3+QnI1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BzVBwgAAAN0AAAAPAAAAAAAAAAAAAAAAAJgCAABkcnMvZG93 bnJldi54bWxQSwUGAAAAAAQABAD1AAAAhwMAAAAA " fillcolor="black" strokeweight="0"/>
                <v:oval id="Oval 4683" o:spid="_x0000_s1886" style="position:absolute;left:8451;top:10598;width:216;height:2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EuQ2sUA AADdAAAADwAAAGRycy9kb3ducmV2LnhtbESPQWsCMRSE74X+h/AKvdWspSztahQpFJae1Aq9PpLn ZnXzsibpuu2vbwTB4zAz3zDz5eg6MVCIrWcF00kBglh703KjYPf18fQKIiZkg51nUvBLEZaL+7s5 VsafeUPDNjUiQzhWqMCm1FdSRm3JYZz4njh7ex8cpixDI03Ac4a7Tj4XRSkdtpwXLPb0bkkftz9O wacb1rrubUC9KtffB3uq/+RJqceHcTUDkWhMt/C1XRsFL+XbFC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MS5DaxQAAAN0AAAAPAAAAAAAAAAAAAAAAAJgCAABkcnMv ZG93bnJldi54bWxQSwUGAAAAAAQABAD1AAAAigMAAAAA " fillcolor="black" strokeweight="0"/>
                <v:oval id="Oval 4684" o:spid="_x0000_s1887" style="position:absolute;left:17811;top:10598;width:223;height:2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JkOrcUA AADdAAAADwAAAGRycy9kb3ducmV2LnhtbESPQWsCMRSE74X+h/AKvdVspSztahQpFJae1Aq9PpLn ZnXzsibpuu2vbwTB4zAz3zDz5eg6MVCIrWcFz5MCBLH2puVGwe7r4+kVREzIBjvPpOCXIiwX93dz rIw/84aGbWpEhnCsUIFNqa+kjNqSwzjxPXH29j44TFmGRpqA5wx3nZwWRSkdtpwXLPb0bkkftz9O wacb1rrubUC9KtffB3uq/+RJqceHcTUDkWhMt/C1XRsFL+XbFC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8mQ6txQAAAN0AAAAPAAAAAAAAAAAAAAAAAJgCAABkcnMv ZG93bnJldi54bWxQSwUGAAAAAAQABAD1AAAAigMAAAAA " fillcolor="black" strokeweight="0"/>
                <v:oval id="Oval 4685" o:spid="_x0000_s1888" style="position:absolute;left:1574;top:14147;width:216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9WrNsUA AADdAAAADwAAAGRycy9kb3ducmV2LnhtbESPT0sDMRTE74LfITyhN5vVyqJr01IEYempfwSvj+S5 Wd28bJN0u+2nNwXB4zAzv2Hmy9F1YqAQW88KHqYFCGLtTcuNgo/9+/0ziJiQDXaeScGZIiwXtzdz rIw/8ZaGXWpEhnCsUIFNqa+kjNqSwzj1PXH2vnxwmLIMjTQBTxnuOvlYFKV02HJesNjTmyX9szs6 BWs3bHTd24B6VW4+v+2hvsiDUpO7cfUKItGY/sN/7dooeCpfZn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DT1as2xQAAAN0AAAAPAAAAAAAAAAAAAAAAAJgCAABkcnMv ZG93bnJldi54bWxQSwUGAAAAAAQABAD1AAAAigMAAAAA " fillcolor="black" strokeweight="0"/>
                <v:oval id="Oval 4686" o:spid="_x0000_s1889" style="position:absolute;left:8451;top:2463;width:216;height:2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DwzQsUA AADdAAAADwAAAGRycy9kb3ducmV2LnhtbESPQWsCMRSE74X+h/AKvdVsiyztahQpFJae1Aq9PpLn ZnXzsibpuu2vbwTB4zAz3zDz5eg6MVCIrWcFz5MCBLH2puVGwe7r4+kVREzIBjvPpOCXIiwX93dz rIw/84aGbWpEhnCsUIFNqa+kjNqSwzjxPXH29j44TFmGRpqA5wx3nXwpilI6bDkvWOzp3ZI+bn+c gk83rHXd24B6Va6/D/ZU/8mTUo8P42oGItGYbuFruzYKpuXbFC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cPDNCxQAAAN0AAAAPAAAAAAAAAAAAAAAAAJgCAABkcnMv ZG93bnJldi54bWxQSwUGAAAAAAQABAD1AAAAigMAAAAA " fillcolor="black" strokeweight="0"/>
                <v:oval id="Oval 4687" o:spid="_x0000_s1890" style="position:absolute;left:8699;top:12592;width:216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3CW2cUA AADdAAAADwAAAGRycy9kb3ducmV2LnhtbESPT0sDMRTE74LfITyhN5tV6qJr01IEYempfwSvj+S5 Wd28bJN0u+2nNwXB4zAzv2Hmy9F1YqAQW88KHqYFCGLtTcuNgo/9+/0ziJiQDXaeScGZIiwXtzdz rIw/8ZaGXWpEhnCsUIFNqa+kjNqSwzj1PXH2vnxwmLIMjTQBTxnuOvlYFKV02HJesNjTmyX9szs6 BWs3bHTd24B6VW4+v+2hvsiDUpO7cfUKItGY/sN/7doomJUvT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AzcJbZxQAAAN0AAAAPAAAAAAAAAAAAAAAAAJgCAABkcnMv ZG93bnJldi54bWxQSwUGAAAAAAQABAD1AAAAigMAAAAA " fillcolor="black" strokeweight="0"/>
                <v:oval id="Oval 4688" o:spid="_x0000_s1891" style="position:absolute;left:9232;top:11715;width:223;height:23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6IIrsQA AADdAAAADwAAAGRycy9kb3ducmV2LnhtbESPUUvDMBSF3wf+h3AF37ZUkTLrslIEofg0N8HXS3LX dDY3XRK76q83guDj4ZzzHc6mnt0gJgqx96zgdlWAINbe9NwpeDs8L9cgYkI2OHgmBV8Uod5eLTZY GX/hV5r2qRMZwrFCBTalsZIyaksO48qPxNk7+uAwZRk6aQJeMtwN8q4oSumw57xgcaQnS/pj/+kU vLhpp9vRBtRNuXs/2XP7Lc9K3VzPzSOIRHP6D/+1W6Pgvnwo4f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MOiCK7EAAAA3QAAAA8AAAAAAAAAAAAAAAAAmAIAAGRycy9k b3ducmV2LnhtbFBLBQYAAAAABAAEAPUAAACJ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63" type="#_x0000_t75" style="width:18pt;height:20.25pt" o:ole="">
            <v:imagedata r:id="rId2885" o:title=""/>
          </v:shape>
          <o:OLEObject Type="Embed" ProgID="Equation.DSMT4" ShapeID="_x0000_i2463" DrawAspect="Content" ObjectID="_1624836979" r:id="rId2886"/>
        </w:object>
      </w:r>
      <w:r w:rsidR="00DC5200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64" type="#_x0000_t75" style="width:20.25pt;height:20.25pt" o:ole="">
            <v:imagedata r:id="rId2887" o:title=""/>
          </v:shape>
          <o:OLEObject Type="Embed" ProgID="Equation.DSMT4" ShapeID="_x0000_i2464" DrawAspect="Content" ObjectID="_1624836980" r:id="rId2888"/>
        </w:object>
      </w:r>
      <w:r w:rsidR="00DC5200"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60" w:dyaOrig="400">
          <v:shape id="_x0000_i2465" type="#_x0000_t75" style="width:138pt;height:20.25pt" o:ole="">
            <v:imagedata r:id="rId2889" o:title=""/>
          </v:shape>
          <o:OLEObject Type="Embed" ProgID="Equation.DSMT4" ShapeID="_x0000_i2465" DrawAspect="Content" ObjectID="_1624836981" r:id="rId289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66" type="#_x0000_t75" style="width:135pt;height:42pt" o:ole="">
            <v:imagedata r:id="rId2891" o:title=""/>
          </v:shape>
          <o:OLEObject Type="Embed" ProgID="Equation.DSMT4" ShapeID="_x0000_i2466" DrawAspect="Content" ObjectID="_1624836982" r:id="rId2892"/>
        </w:object>
      </w:r>
      <w:r w:rsidRPr="00610F8A">
        <w:rPr>
          <w:sz w:val="26"/>
          <w:szCs w:val="26"/>
          <w:lang w:val="pt-BR"/>
        </w:rPr>
        <w:t xml:space="preserve">,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lastRenderedPageBreak/>
        <w:tab/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67" type="#_x0000_t75" style="width:230.25pt;height:29.25pt" o:ole="">
            <v:imagedata r:id="rId2893" o:title=""/>
          </v:shape>
          <o:OLEObject Type="Embed" ProgID="Equation.DSMT4" ShapeID="_x0000_i2467" DrawAspect="Content" ObjectID="_1624836983" r:id="rId289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468" type="#_x0000_t75" style="width:27.75pt;height:14.25pt" o:ole="">
            <v:imagedata r:id="rId2895" o:title=""/>
          </v:shape>
          <o:OLEObject Type="Embed" ProgID="Equation.DSMT4" ShapeID="_x0000_i2468" DrawAspect="Content" ObjectID="_1624836984" r:id="rId2896"/>
        </w:object>
      </w:r>
      <w:r w:rsidRPr="00610F8A">
        <w:rPr>
          <w:sz w:val="26"/>
          <w:szCs w:val="26"/>
          <w:lang w:val="pt-BR"/>
        </w:rPr>
        <w:t xml:space="preserve">, ta có </w:t>
      </w:r>
      <w:r w:rsidR="007A1347" w:rsidRPr="00610F8A">
        <w:rPr>
          <w:position w:val="-26"/>
          <w:sz w:val="26"/>
          <w:szCs w:val="26"/>
          <w:lang w:val="pt-BR"/>
        </w:rPr>
        <w:object w:dxaOrig="2680" w:dyaOrig="720">
          <v:shape id="_x0000_i2469" type="#_x0000_t75" style="width:134.25pt;height:36pt" o:ole="">
            <v:imagedata r:id="rId2897" o:title=""/>
          </v:shape>
          <o:OLEObject Type="Embed" ProgID="Equation.DSMT4" ShapeID="_x0000_i2469" DrawAspect="Content" ObjectID="_1624836985" r:id="rId2898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vuông </w:t>
      </w:r>
      <w:r w:rsidR="007A1347" w:rsidRPr="00610F8A">
        <w:rPr>
          <w:position w:val="-6"/>
          <w:sz w:val="26"/>
          <w:szCs w:val="26"/>
          <w:lang w:val="pt-BR"/>
        </w:rPr>
        <w:object w:dxaOrig="780" w:dyaOrig="279">
          <v:shape id="_x0000_i2470" type="#_x0000_t75" style="width:39pt;height:14.25pt" o:ole="">
            <v:imagedata r:id="rId2899" o:title=""/>
          </v:shape>
          <o:OLEObject Type="Embed" ProgID="Equation.DSMT4" ShapeID="_x0000_i2470" DrawAspect="Content" ObjectID="_1624836986" r:id="rId2900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12"/>
          <w:sz w:val="26"/>
          <w:szCs w:val="26"/>
          <w:lang w:val="pt-BR"/>
        </w:rPr>
        <w:object w:dxaOrig="1140" w:dyaOrig="400">
          <v:shape id="_x0000_i2471" type="#_x0000_t75" style="width:57pt;height:20.25pt" o:ole="">
            <v:imagedata r:id="rId2901" o:title=""/>
          </v:shape>
          <o:OLEObject Type="Embed" ProgID="Equation.DSMT4" ShapeID="_x0000_i2471" DrawAspect="Content" ObjectID="_1624836987" r:id="rId2902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472" type="#_x0000_t75" style="width:153pt;height:36pt" o:ole="">
            <v:imagedata r:id="rId2903" o:title=""/>
          </v:shape>
          <o:OLEObject Type="Embed" ProgID="Equation.DSMT4" ShapeID="_x0000_i2472" DrawAspect="Content" ObjectID="_1624836988" r:id="rId2904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40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473" type="#_x0000_t75" style="width:15pt;height:12.75pt" o:ole="">
            <v:imagedata r:id="rId2905" o:title=""/>
          </v:shape>
          <o:OLEObject Type="Embed" ProgID="Equation.DSMT4" ShapeID="_x0000_i2473" DrawAspect="Content" ObjectID="_1624836989" r:id="rId290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4" type="#_x0000_t75" style="width:21pt;height:12.75pt" o:ole="">
            <v:imagedata r:id="rId2907" o:title=""/>
          </v:shape>
          <o:OLEObject Type="Embed" ProgID="Equation.DSMT4" ShapeID="_x0000_i2474" DrawAspect="Content" ObjectID="_1624836990" r:id="rId2908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475" type="#_x0000_t75" style="width:53.25pt;height:14.25pt" o:ole="">
            <v:imagedata r:id="rId2909" o:title=""/>
          </v:shape>
          <o:OLEObject Type="Embed" ProgID="Equation.DSMT4" ShapeID="_x0000_i2475" DrawAspect="Content" ObjectID="_1624836991" r:id="rId2910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à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476" type="#_x0000_t75" style="width:96pt;height:20.25pt" o:ole="">
            <v:imagedata r:id="rId2911" o:title=""/>
          </v:shape>
          <o:OLEObject Type="Embed" ProgID="Equation.DSMT4" ShapeID="_x0000_i2476" DrawAspect="Content" ObjectID="_1624836992" r:id="rId291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7" type="#_x0000_t75" style="width:21pt;height:12.75pt" o:ole="">
            <v:imagedata r:id="rId2913" o:title=""/>
          </v:shape>
          <o:OLEObject Type="Embed" ProgID="Equation.DSMT4" ShapeID="_x0000_i2477" DrawAspect="Content" ObjectID="_1624836993" r:id="rId291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478" type="#_x0000_t75" style="width:81pt;height:20.25pt" o:ole="">
            <v:imagedata r:id="rId2915" o:title=""/>
          </v:shape>
          <o:OLEObject Type="Embed" ProgID="Equation.DSMT4" ShapeID="_x0000_i2478" DrawAspect="Content" ObjectID="_1624836994" r:id="rId2916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57150</wp:posOffset>
                </wp:positionV>
                <wp:extent cx="2051685" cy="1626235"/>
                <wp:effectExtent l="0" t="2540" r="0" b="0"/>
                <wp:wrapNone/>
                <wp:docPr id="4689" name="Canvas 46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40" name="Freeform 4691"/>
                        <wps:cNvSpPr>
                          <a:spLocks noEditPoints="1"/>
                        </wps:cNvSpPr>
                        <wps:spPr bwMode="auto">
                          <a:xfrm>
                            <a:off x="937260" y="1065530"/>
                            <a:ext cx="873125" cy="7620"/>
                          </a:xfrm>
                          <a:custGeom>
                            <a:avLst/>
                            <a:gdLst>
                              <a:gd name="T0" fmla="*/ 67 w 1375"/>
                              <a:gd name="T1" fmla="*/ 0 h 12"/>
                              <a:gd name="T2" fmla="*/ 0 w 1375"/>
                              <a:gd name="T3" fmla="*/ 12 h 12"/>
                              <a:gd name="T4" fmla="*/ 112 w 1375"/>
                              <a:gd name="T5" fmla="*/ 0 h 12"/>
                              <a:gd name="T6" fmla="*/ 179 w 1375"/>
                              <a:gd name="T7" fmla="*/ 12 h 12"/>
                              <a:gd name="T8" fmla="*/ 112 w 1375"/>
                              <a:gd name="T9" fmla="*/ 0 h 12"/>
                              <a:gd name="T10" fmla="*/ 290 w 1375"/>
                              <a:gd name="T11" fmla="*/ 0 h 12"/>
                              <a:gd name="T12" fmla="*/ 223 w 1375"/>
                              <a:gd name="T13" fmla="*/ 12 h 12"/>
                              <a:gd name="T14" fmla="*/ 335 w 1375"/>
                              <a:gd name="T15" fmla="*/ 0 h 12"/>
                              <a:gd name="T16" fmla="*/ 402 w 1375"/>
                              <a:gd name="T17" fmla="*/ 12 h 12"/>
                              <a:gd name="T18" fmla="*/ 335 w 1375"/>
                              <a:gd name="T19" fmla="*/ 0 h 12"/>
                              <a:gd name="T20" fmla="*/ 514 w 1375"/>
                              <a:gd name="T21" fmla="*/ 0 h 12"/>
                              <a:gd name="T22" fmla="*/ 447 w 1375"/>
                              <a:gd name="T23" fmla="*/ 12 h 12"/>
                              <a:gd name="T24" fmla="*/ 559 w 1375"/>
                              <a:gd name="T25" fmla="*/ 0 h 12"/>
                              <a:gd name="T26" fmla="*/ 626 w 1375"/>
                              <a:gd name="T27" fmla="*/ 12 h 12"/>
                              <a:gd name="T28" fmla="*/ 559 w 1375"/>
                              <a:gd name="T29" fmla="*/ 0 h 12"/>
                              <a:gd name="T30" fmla="*/ 738 w 1375"/>
                              <a:gd name="T31" fmla="*/ 0 h 12"/>
                              <a:gd name="T32" fmla="*/ 671 w 1375"/>
                              <a:gd name="T33" fmla="*/ 12 h 12"/>
                              <a:gd name="T34" fmla="*/ 782 w 1375"/>
                              <a:gd name="T35" fmla="*/ 0 h 12"/>
                              <a:gd name="T36" fmla="*/ 849 w 1375"/>
                              <a:gd name="T37" fmla="*/ 12 h 12"/>
                              <a:gd name="T38" fmla="*/ 782 w 1375"/>
                              <a:gd name="T39" fmla="*/ 0 h 12"/>
                              <a:gd name="T40" fmla="*/ 961 w 1375"/>
                              <a:gd name="T41" fmla="*/ 0 h 12"/>
                              <a:gd name="T42" fmla="*/ 894 w 1375"/>
                              <a:gd name="T43" fmla="*/ 12 h 12"/>
                              <a:gd name="T44" fmla="*/ 1006 w 1375"/>
                              <a:gd name="T45" fmla="*/ 0 h 12"/>
                              <a:gd name="T46" fmla="*/ 1073 w 1375"/>
                              <a:gd name="T47" fmla="*/ 12 h 12"/>
                              <a:gd name="T48" fmla="*/ 1006 w 1375"/>
                              <a:gd name="T49" fmla="*/ 0 h 12"/>
                              <a:gd name="T50" fmla="*/ 1185 w 1375"/>
                              <a:gd name="T51" fmla="*/ 0 h 12"/>
                              <a:gd name="T52" fmla="*/ 1118 w 1375"/>
                              <a:gd name="T53" fmla="*/ 12 h 12"/>
                              <a:gd name="T54" fmla="*/ 1230 w 1375"/>
                              <a:gd name="T55" fmla="*/ 0 h 12"/>
                              <a:gd name="T56" fmla="*/ 1297 w 1375"/>
                              <a:gd name="T57" fmla="*/ 12 h 12"/>
                              <a:gd name="T58" fmla="*/ 1230 w 1375"/>
                              <a:gd name="T59" fmla="*/ 0 h 12"/>
                              <a:gd name="T60" fmla="*/ 1375 w 1375"/>
                              <a:gd name="T61" fmla="*/ 0 h 12"/>
                              <a:gd name="T62" fmla="*/ 1341 w 1375"/>
                              <a:gd name="T6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75" h="12">
                                <a:moveTo>
                                  <a:pt x="0" y="0"/>
                                </a:moveTo>
                                <a:lnTo>
                                  <a:pt x="67" y="0"/>
                                </a:lnTo>
                                <a:lnTo>
                                  <a:pt x="6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2" y="0"/>
                                </a:moveTo>
                                <a:lnTo>
                                  <a:pt x="179" y="0"/>
                                </a:lnTo>
                                <a:lnTo>
                                  <a:pt x="179" y="12"/>
                                </a:lnTo>
                                <a:lnTo>
                                  <a:pt x="112" y="12"/>
                                </a:lnTo>
                                <a:lnTo>
                                  <a:pt x="112" y="0"/>
                                </a:lnTo>
                                <a:close/>
                                <a:moveTo>
                                  <a:pt x="223" y="0"/>
                                </a:moveTo>
                                <a:lnTo>
                                  <a:pt x="290" y="0"/>
                                </a:lnTo>
                                <a:lnTo>
                                  <a:pt x="290" y="12"/>
                                </a:lnTo>
                                <a:lnTo>
                                  <a:pt x="223" y="12"/>
                                </a:lnTo>
                                <a:lnTo>
                                  <a:pt x="223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402" y="0"/>
                                </a:lnTo>
                                <a:lnTo>
                                  <a:pt x="402" y="12"/>
                                </a:lnTo>
                                <a:lnTo>
                                  <a:pt x="335" y="12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47" y="0"/>
                                </a:moveTo>
                                <a:lnTo>
                                  <a:pt x="514" y="0"/>
                                </a:lnTo>
                                <a:lnTo>
                                  <a:pt x="514" y="12"/>
                                </a:lnTo>
                                <a:lnTo>
                                  <a:pt x="447" y="12"/>
                                </a:lnTo>
                                <a:lnTo>
                                  <a:pt x="447" y="0"/>
                                </a:lnTo>
                                <a:close/>
                                <a:moveTo>
                                  <a:pt x="559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2"/>
                                </a:lnTo>
                                <a:lnTo>
                                  <a:pt x="559" y="12"/>
                                </a:lnTo>
                                <a:lnTo>
                                  <a:pt x="559" y="0"/>
                                </a:lnTo>
                                <a:close/>
                                <a:moveTo>
                                  <a:pt x="671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12"/>
                                </a:lnTo>
                                <a:lnTo>
                                  <a:pt x="671" y="12"/>
                                </a:lnTo>
                                <a:lnTo>
                                  <a:pt x="671" y="0"/>
                                </a:lnTo>
                                <a:close/>
                                <a:moveTo>
                                  <a:pt x="782" y="0"/>
                                </a:moveTo>
                                <a:lnTo>
                                  <a:pt x="849" y="0"/>
                                </a:lnTo>
                                <a:lnTo>
                                  <a:pt x="849" y="12"/>
                                </a:lnTo>
                                <a:lnTo>
                                  <a:pt x="782" y="12"/>
                                </a:lnTo>
                                <a:lnTo>
                                  <a:pt x="782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61" y="0"/>
                                </a:lnTo>
                                <a:lnTo>
                                  <a:pt x="961" y="12"/>
                                </a:lnTo>
                                <a:lnTo>
                                  <a:pt x="894" y="12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12"/>
                                </a:lnTo>
                                <a:lnTo>
                                  <a:pt x="1006" y="12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118" y="0"/>
                                </a:moveTo>
                                <a:lnTo>
                                  <a:pt x="1185" y="0"/>
                                </a:lnTo>
                                <a:lnTo>
                                  <a:pt x="1185" y="12"/>
                                </a:lnTo>
                                <a:lnTo>
                                  <a:pt x="1118" y="12"/>
                                </a:lnTo>
                                <a:lnTo>
                                  <a:pt x="1118" y="0"/>
                                </a:lnTo>
                                <a:close/>
                                <a:moveTo>
                                  <a:pt x="1230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30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2"/>
                                </a:lnTo>
                                <a:lnTo>
                                  <a:pt x="1341" y="12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1" name="Freeform 4692"/>
                        <wps:cNvSpPr>
                          <a:spLocks noEditPoints="1"/>
                        </wps:cNvSpPr>
                        <wps:spPr bwMode="auto">
                          <a:xfrm>
                            <a:off x="163195" y="1066165"/>
                            <a:ext cx="775335" cy="305435"/>
                          </a:xfrm>
                          <a:custGeom>
                            <a:avLst/>
                            <a:gdLst>
                              <a:gd name="T0" fmla="*/ 1221 w 1221"/>
                              <a:gd name="T1" fmla="*/ 10 h 481"/>
                              <a:gd name="T2" fmla="*/ 1158 w 1221"/>
                              <a:gd name="T3" fmla="*/ 35 h 481"/>
                              <a:gd name="T4" fmla="*/ 1154 w 1221"/>
                              <a:gd name="T5" fmla="*/ 24 h 481"/>
                              <a:gd name="T6" fmla="*/ 1217 w 1221"/>
                              <a:gd name="T7" fmla="*/ 0 h 481"/>
                              <a:gd name="T8" fmla="*/ 1221 w 1221"/>
                              <a:gd name="T9" fmla="*/ 10 h 481"/>
                              <a:gd name="T10" fmla="*/ 1116 w 1221"/>
                              <a:gd name="T11" fmla="*/ 51 h 481"/>
                              <a:gd name="T12" fmla="*/ 1053 w 1221"/>
                              <a:gd name="T13" fmla="*/ 75 h 481"/>
                              <a:gd name="T14" fmla="*/ 1049 w 1221"/>
                              <a:gd name="T15" fmla="*/ 64 h 481"/>
                              <a:gd name="T16" fmla="*/ 1112 w 1221"/>
                              <a:gd name="T17" fmla="*/ 40 h 481"/>
                              <a:gd name="T18" fmla="*/ 1116 w 1221"/>
                              <a:gd name="T19" fmla="*/ 51 h 481"/>
                              <a:gd name="T20" fmla="*/ 1011 w 1221"/>
                              <a:gd name="T21" fmla="*/ 92 h 481"/>
                              <a:gd name="T22" fmla="*/ 948 w 1221"/>
                              <a:gd name="T23" fmla="*/ 116 h 481"/>
                              <a:gd name="T24" fmla="*/ 944 w 1221"/>
                              <a:gd name="T25" fmla="*/ 105 h 481"/>
                              <a:gd name="T26" fmla="*/ 1007 w 1221"/>
                              <a:gd name="T27" fmla="*/ 81 h 481"/>
                              <a:gd name="T28" fmla="*/ 1011 w 1221"/>
                              <a:gd name="T29" fmla="*/ 92 h 481"/>
                              <a:gd name="T30" fmla="*/ 906 w 1221"/>
                              <a:gd name="T31" fmla="*/ 132 h 481"/>
                              <a:gd name="T32" fmla="*/ 843 w 1221"/>
                              <a:gd name="T33" fmla="*/ 156 h 481"/>
                              <a:gd name="T34" fmla="*/ 839 w 1221"/>
                              <a:gd name="T35" fmla="*/ 145 h 481"/>
                              <a:gd name="T36" fmla="*/ 902 w 1221"/>
                              <a:gd name="T37" fmla="*/ 121 h 481"/>
                              <a:gd name="T38" fmla="*/ 906 w 1221"/>
                              <a:gd name="T39" fmla="*/ 132 h 481"/>
                              <a:gd name="T40" fmla="*/ 801 w 1221"/>
                              <a:gd name="T41" fmla="*/ 173 h 481"/>
                              <a:gd name="T42" fmla="*/ 738 w 1221"/>
                              <a:gd name="T43" fmla="*/ 197 h 481"/>
                              <a:gd name="T44" fmla="*/ 734 w 1221"/>
                              <a:gd name="T45" fmla="*/ 186 h 481"/>
                              <a:gd name="T46" fmla="*/ 797 w 1221"/>
                              <a:gd name="T47" fmla="*/ 162 h 481"/>
                              <a:gd name="T48" fmla="*/ 801 w 1221"/>
                              <a:gd name="T49" fmla="*/ 173 h 481"/>
                              <a:gd name="T50" fmla="*/ 696 w 1221"/>
                              <a:gd name="T51" fmla="*/ 213 h 481"/>
                              <a:gd name="T52" fmla="*/ 633 w 1221"/>
                              <a:gd name="T53" fmla="*/ 237 h 481"/>
                              <a:gd name="T54" fmla="*/ 630 w 1221"/>
                              <a:gd name="T55" fmla="*/ 226 h 481"/>
                              <a:gd name="T56" fmla="*/ 693 w 1221"/>
                              <a:gd name="T57" fmla="*/ 202 h 481"/>
                              <a:gd name="T58" fmla="*/ 696 w 1221"/>
                              <a:gd name="T59" fmla="*/ 213 h 481"/>
                              <a:gd name="T60" fmla="*/ 591 w 1221"/>
                              <a:gd name="T61" fmla="*/ 254 h 481"/>
                              <a:gd name="T62" fmla="*/ 529 w 1221"/>
                              <a:gd name="T63" fmla="*/ 278 h 481"/>
                              <a:gd name="T64" fmla="*/ 525 w 1221"/>
                              <a:gd name="T65" fmla="*/ 267 h 481"/>
                              <a:gd name="T66" fmla="*/ 588 w 1221"/>
                              <a:gd name="T67" fmla="*/ 243 h 481"/>
                              <a:gd name="T68" fmla="*/ 591 w 1221"/>
                              <a:gd name="T69" fmla="*/ 254 h 481"/>
                              <a:gd name="T70" fmla="*/ 487 w 1221"/>
                              <a:gd name="T71" fmla="*/ 294 h 481"/>
                              <a:gd name="T72" fmla="*/ 424 w 1221"/>
                              <a:gd name="T73" fmla="*/ 318 h 481"/>
                              <a:gd name="T74" fmla="*/ 420 w 1221"/>
                              <a:gd name="T75" fmla="*/ 307 h 481"/>
                              <a:gd name="T76" fmla="*/ 483 w 1221"/>
                              <a:gd name="T77" fmla="*/ 283 h 481"/>
                              <a:gd name="T78" fmla="*/ 487 w 1221"/>
                              <a:gd name="T79" fmla="*/ 294 h 481"/>
                              <a:gd name="T80" fmla="*/ 382 w 1221"/>
                              <a:gd name="T81" fmla="*/ 335 h 481"/>
                              <a:gd name="T82" fmla="*/ 319 w 1221"/>
                              <a:gd name="T83" fmla="*/ 359 h 481"/>
                              <a:gd name="T84" fmla="*/ 315 w 1221"/>
                              <a:gd name="T85" fmla="*/ 348 h 481"/>
                              <a:gd name="T86" fmla="*/ 378 w 1221"/>
                              <a:gd name="T87" fmla="*/ 324 h 481"/>
                              <a:gd name="T88" fmla="*/ 382 w 1221"/>
                              <a:gd name="T89" fmla="*/ 335 h 481"/>
                              <a:gd name="T90" fmla="*/ 277 w 1221"/>
                              <a:gd name="T91" fmla="*/ 375 h 481"/>
                              <a:gd name="T92" fmla="*/ 214 w 1221"/>
                              <a:gd name="T93" fmla="*/ 400 h 481"/>
                              <a:gd name="T94" fmla="*/ 210 w 1221"/>
                              <a:gd name="T95" fmla="*/ 389 h 481"/>
                              <a:gd name="T96" fmla="*/ 273 w 1221"/>
                              <a:gd name="T97" fmla="*/ 364 h 481"/>
                              <a:gd name="T98" fmla="*/ 277 w 1221"/>
                              <a:gd name="T99" fmla="*/ 375 h 481"/>
                              <a:gd name="T100" fmla="*/ 172 w 1221"/>
                              <a:gd name="T101" fmla="*/ 416 h 481"/>
                              <a:gd name="T102" fmla="*/ 109 w 1221"/>
                              <a:gd name="T103" fmla="*/ 440 h 481"/>
                              <a:gd name="T104" fmla="*/ 105 w 1221"/>
                              <a:gd name="T105" fmla="*/ 429 h 481"/>
                              <a:gd name="T106" fmla="*/ 168 w 1221"/>
                              <a:gd name="T107" fmla="*/ 405 h 481"/>
                              <a:gd name="T108" fmla="*/ 172 w 1221"/>
                              <a:gd name="T109" fmla="*/ 416 h 481"/>
                              <a:gd name="T110" fmla="*/ 67 w 1221"/>
                              <a:gd name="T111" fmla="*/ 456 h 481"/>
                              <a:gd name="T112" fmla="*/ 4 w 1221"/>
                              <a:gd name="T113" fmla="*/ 481 h 481"/>
                              <a:gd name="T114" fmla="*/ 0 w 1221"/>
                              <a:gd name="T115" fmla="*/ 470 h 481"/>
                              <a:gd name="T116" fmla="*/ 63 w 1221"/>
                              <a:gd name="T117" fmla="*/ 445 h 481"/>
                              <a:gd name="T118" fmla="*/ 67 w 1221"/>
                              <a:gd name="T119" fmla="*/ 456 h 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1" h="481">
                                <a:moveTo>
                                  <a:pt x="1221" y="10"/>
                                </a:moveTo>
                                <a:lnTo>
                                  <a:pt x="1158" y="35"/>
                                </a:lnTo>
                                <a:lnTo>
                                  <a:pt x="1154" y="24"/>
                                </a:lnTo>
                                <a:lnTo>
                                  <a:pt x="1217" y="0"/>
                                </a:lnTo>
                                <a:lnTo>
                                  <a:pt x="1221" y="10"/>
                                </a:lnTo>
                                <a:close/>
                                <a:moveTo>
                                  <a:pt x="1116" y="51"/>
                                </a:moveTo>
                                <a:lnTo>
                                  <a:pt x="1053" y="75"/>
                                </a:lnTo>
                                <a:lnTo>
                                  <a:pt x="1049" y="64"/>
                                </a:lnTo>
                                <a:lnTo>
                                  <a:pt x="1112" y="40"/>
                                </a:lnTo>
                                <a:lnTo>
                                  <a:pt x="1116" y="51"/>
                                </a:lnTo>
                                <a:close/>
                                <a:moveTo>
                                  <a:pt x="1011" y="92"/>
                                </a:moveTo>
                                <a:lnTo>
                                  <a:pt x="948" y="116"/>
                                </a:lnTo>
                                <a:lnTo>
                                  <a:pt x="944" y="105"/>
                                </a:lnTo>
                                <a:lnTo>
                                  <a:pt x="1007" y="81"/>
                                </a:lnTo>
                                <a:lnTo>
                                  <a:pt x="1011" y="92"/>
                                </a:lnTo>
                                <a:close/>
                                <a:moveTo>
                                  <a:pt x="906" y="132"/>
                                </a:moveTo>
                                <a:lnTo>
                                  <a:pt x="843" y="156"/>
                                </a:lnTo>
                                <a:lnTo>
                                  <a:pt x="839" y="145"/>
                                </a:lnTo>
                                <a:lnTo>
                                  <a:pt x="902" y="121"/>
                                </a:lnTo>
                                <a:lnTo>
                                  <a:pt x="906" y="132"/>
                                </a:lnTo>
                                <a:close/>
                                <a:moveTo>
                                  <a:pt x="801" y="173"/>
                                </a:moveTo>
                                <a:lnTo>
                                  <a:pt x="738" y="197"/>
                                </a:lnTo>
                                <a:lnTo>
                                  <a:pt x="734" y="186"/>
                                </a:lnTo>
                                <a:lnTo>
                                  <a:pt x="797" y="162"/>
                                </a:lnTo>
                                <a:lnTo>
                                  <a:pt x="801" y="173"/>
                                </a:lnTo>
                                <a:close/>
                                <a:moveTo>
                                  <a:pt x="696" y="213"/>
                                </a:moveTo>
                                <a:lnTo>
                                  <a:pt x="633" y="237"/>
                                </a:lnTo>
                                <a:lnTo>
                                  <a:pt x="630" y="226"/>
                                </a:lnTo>
                                <a:lnTo>
                                  <a:pt x="693" y="202"/>
                                </a:lnTo>
                                <a:lnTo>
                                  <a:pt x="696" y="213"/>
                                </a:lnTo>
                                <a:close/>
                                <a:moveTo>
                                  <a:pt x="591" y="254"/>
                                </a:moveTo>
                                <a:lnTo>
                                  <a:pt x="529" y="278"/>
                                </a:lnTo>
                                <a:lnTo>
                                  <a:pt x="525" y="267"/>
                                </a:lnTo>
                                <a:lnTo>
                                  <a:pt x="588" y="243"/>
                                </a:lnTo>
                                <a:lnTo>
                                  <a:pt x="591" y="254"/>
                                </a:lnTo>
                                <a:close/>
                                <a:moveTo>
                                  <a:pt x="487" y="294"/>
                                </a:moveTo>
                                <a:lnTo>
                                  <a:pt x="424" y="318"/>
                                </a:lnTo>
                                <a:lnTo>
                                  <a:pt x="420" y="307"/>
                                </a:lnTo>
                                <a:lnTo>
                                  <a:pt x="483" y="283"/>
                                </a:lnTo>
                                <a:lnTo>
                                  <a:pt x="487" y="294"/>
                                </a:lnTo>
                                <a:close/>
                                <a:moveTo>
                                  <a:pt x="382" y="335"/>
                                </a:moveTo>
                                <a:lnTo>
                                  <a:pt x="319" y="359"/>
                                </a:lnTo>
                                <a:lnTo>
                                  <a:pt x="315" y="348"/>
                                </a:lnTo>
                                <a:lnTo>
                                  <a:pt x="378" y="324"/>
                                </a:lnTo>
                                <a:lnTo>
                                  <a:pt x="382" y="335"/>
                                </a:lnTo>
                                <a:close/>
                                <a:moveTo>
                                  <a:pt x="277" y="375"/>
                                </a:moveTo>
                                <a:lnTo>
                                  <a:pt x="214" y="400"/>
                                </a:lnTo>
                                <a:lnTo>
                                  <a:pt x="210" y="389"/>
                                </a:lnTo>
                                <a:lnTo>
                                  <a:pt x="273" y="364"/>
                                </a:lnTo>
                                <a:lnTo>
                                  <a:pt x="277" y="375"/>
                                </a:lnTo>
                                <a:close/>
                                <a:moveTo>
                                  <a:pt x="172" y="416"/>
                                </a:moveTo>
                                <a:lnTo>
                                  <a:pt x="109" y="440"/>
                                </a:lnTo>
                                <a:lnTo>
                                  <a:pt x="105" y="429"/>
                                </a:lnTo>
                                <a:lnTo>
                                  <a:pt x="168" y="405"/>
                                </a:lnTo>
                                <a:lnTo>
                                  <a:pt x="172" y="416"/>
                                </a:lnTo>
                                <a:close/>
                                <a:moveTo>
                                  <a:pt x="67" y="456"/>
                                </a:moveTo>
                                <a:lnTo>
                                  <a:pt x="4" y="481"/>
                                </a:lnTo>
                                <a:lnTo>
                                  <a:pt x="0" y="470"/>
                                </a:lnTo>
                                <a:lnTo>
                                  <a:pt x="63" y="445"/>
                                </a:lnTo>
                                <a:lnTo>
                                  <a:pt x="67" y="4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2" name="Freeform 4693"/>
                        <wps:cNvSpPr>
                          <a:spLocks noEditPoints="1"/>
                        </wps:cNvSpPr>
                        <wps:spPr bwMode="auto">
                          <a:xfrm>
                            <a:off x="539750" y="257175"/>
                            <a:ext cx="400685" cy="814070"/>
                          </a:xfrm>
                          <a:custGeom>
                            <a:avLst/>
                            <a:gdLst>
                              <a:gd name="T0" fmla="*/ 41 w 631"/>
                              <a:gd name="T1" fmla="*/ 63 h 1282"/>
                              <a:gd name="T2" fmla="*/ 0 w 631"/>
                              <a:gd name="T3" fmla="*/ 6 h 1282"/>
                              <a:gd name="T4" fmla="*/ 61 w 631"/>
                              <a:gd name="T5" fmla="*/ 105 h 1282"/>
                              <a:gd name="T6" fmla="*/ 81 w 631"/>
                              <a:gd name="T7" fmla="*/ 172 h 1282"/>
                              <a:gd name="T8" fmla="*/ 61 w 631"/>
                              <a:gd name="T9" fmla="*/ 105 h 1282"/>
                              <a:gd name="T10" fmla="*/ 142 w 631"/>
                              <a:gd name="T11" fmla="*/ 271 h 1282"/>
                              <a:gd name="T12" fmla="*/ 102 w 631"/>
                              <a:gd name="T13" fmla="*/ 214 h 1282"/>
                              <a:gd name="T14" fmla="*/ 162 w 631"/>
                              <a:gd name="T15" fmla="*/ 313 h 1282"/>
                              <a:gd name="T16" fmla="*/ 183 w 631"/>
                              <a:gd name="T17" fmla="*/ 381 h 1282"/>
                              <a:gd name="T18" fmla="*/ 162 w 631"/>
                              <a:gd name="T19" fmla="*/ 313 h 1282"/>
                              <a:gd name="T20" fmla="*/ 244 w 631"/>
                              <a:gd name="T21" fmla="*/ 480 h 1282"/>
                              <a:gd name="T22" fmla="*/ 203 w 631"/>
                              <a:gd name="T23" fmla="*/ 423 h 1282"/>
                              <a:gd name="T24" fmla="*/ 264 w 631"/>
                              <a:gd name="T25" fmla="*/ 522 h 1282"/>
                              <a:gd name="T26" fmla="*/ 284 w 631"/>
                              <a:gd name="T27" fmla="*/ 589 h 1282"/>
                              <a:gd name="T28" fmla="*/ 264 w 631"/>
                              <a:gd name="T29" fmla="*/ 522 h 1282"/>
                              <a:gd name="T30" fmla="*/ 345 w 631"/>
                              <a:gd name="T31" fmla="*/ 688 h 1282"/>
                              <a:gd name="T32" fmla="*/ 304 w 631"/>
                              <a:gd name="T33" fmla="*/ 631 h 1282"/>
                              <a:gd name="T34" fmla="*/ 365 w 631"/>
                              <a:gd name="T35" fmla="*/ 730 h 1282"/>
                              <a:gd name="T36" fmla="*/ 385 w 631"/>
                              <a:gd name="T37" fmla="*/ 798 h 1282"/>
                              <a:gd name="T38" fmla="*/ 365 w 631"/>
                              <a:gd name="T39" fmla="*/ 730 h 1282"/>
                              <a:gd name="T40" fmla="*/ 446 w 631"/>
                              <a:gd name="T41" fmla="*/ 897 h 1282"/>
                              <a:gd name="T42" fmla="*/ 406 w 631"/>
                              <a:gd name="T43" fmla="*/ 839 h 1282"/>
                              <a:gd name="T44" fmla="*/ 466 w 631"/>
                              <a:gd name="T45" fmla="*/ 938 h 1282"/>
                              <a:gd name="T46" fmla="*/ 487 w 631"/>
                              <a:gd name="T47" fmla="*/ 1006 h 1282"/>
                              <a:gd name="T48" fmla="*/ 466 w 631"/>
                              <a:gd name="T49" fmla="*/ 938 h 1282"/>
                              <a:gd name="T50" fmla="*/ 548 w 631"/>
                              <a:gd name="T51" fmla="*/ 1105 h 1282"/>
                              <a:gd name="T52" fmla="*/ 507 w 631"/>
                              <a:gd name="T53" fmla="*/ 1048 h 1282"/>
                              <a:gd name="T54" fmla="*/ 568 w 631"/>
                              <a:gd name="T55" fmla="*/ 1147 h 1282"/>
                              <a:gd name="T56" fmla="*/ 588 w 631"/>
                              <a:gd name="T57" fmla="*/ 1215 h 1282"/>
                              <a:gd name="T58" fmla="*/ 568 w 631"/>
                              <a:gd name="T59" fmla="*/ 1147 h 1282"/>
                              <a:gd name="T60" fmla="*/ 631 w 631"/>
                              <a:gd name="T61" fmla="*/ 1276 h 1282"/>
                              <a:gd name="T62" fmla="*/ 609 w 631"/>
                              <a:gd name="T63" fmla="*/ 1257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631" h="1282">
                                <a:moveTo>
                                  <a:pt x="10" y="0"/>
                                </a:moveTo>
                                <a:lnTo>
                                  <a:pt x="41" y="63"/>
                                </a:lnTo>
                                <a:lnTo>
                                  <a:pt x="31" y="68"/>
                                </a:lnTo>
                                <a:lnTo>
                                  <a:pt x="0" y="6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61" y="105"/>
                                </a:moveTo>
                                <a:lnTo>
                                  <a:pt x="91" y="167"/>
                                </a:lnTo>
                                <a:lnTo>
                                  <a:pt x="81" y="172"/>
                                </a:lnTo>
                                <a:lnTo>
                                  <a:pt x="51" y="110"/>
                                </a:lnTo>
                                <a:lnTo>
                                  <a:pt x="61" y="105"/>
                                </a:lnTo>
                                <a:close/>
                                <a:moveTo>
                                  <a:pt x="112" y="209"/>
                                </a:moveTo>
                                <a:lnTo>
                                  <a:pt x="142" y="271"/>
                                </a:lnTo>
                                <a:lnTo>
                                  <a:pt x="132" y="277"/>
                                </a:lnTo>
                                <a:lnTo>
                                  <a:pt x="102" y="214"/>
                                </a:lnTo>
                                <a:lnTo>
                                  <a:pt x="112" y="209"/>
                                </a:lnTo>
                                <a:close/>
                                <a:moveTo>
                                  <a:pt x="162" y="313"/>
                                </a:moveTo>
                                <a:lnTo>
                                  <a:pt x="193" y="376"/>
                                </a:lnTo>
                                <a:lnTo>
                                  <a:pt x="183" y="381"/>
                                </a:lnTo>
                                <a:lnTo>
                                  <a:pt x="152" y="318"/>
                                </a:lnTo>
                                <a:lnTo>
                                  <a:pt x="162" y="313"/>
                                </a:lnTo>
                                <a:close/>
                                <a:moveTo>
                                  <a:pt x="213" y="417"/>
                                </a:moveTo>
                                <a:lnTo>
                                  <a:pt x="244" y="480"/>
                                </a:lnTo>
                                <a:lnTo>
                                  <a:pt x="233" y="485"/>
                                </a:lnTo>
                                <a:lnTo>
                                  <a:pt x="203" y="423"/>
                                </a:lnTo>
                                <a:lnTo>
                                  <a:pt x="213" y="417"/>
                                </a:lnTo>
                                <a:close/>
                                <a:moveTo>
                                  <a:pt x="264" y="522"/>
                                </a:moveTo>
                                <a:lnTo>
                                  <a:pt x="294" y="584"/>
                                </a:lnTo>
                                <a:lnTo>
                                  <a:pt x="284" y="589"/>
                                </a:lnTo>
                                <a:lnTo>
                                  <a:pt x="254" y="527"/>
                                </a:lnTo>
                                <a:lnTo>
                                  <a:pt x="264" y="522"/>
                                </a:lnTo>
                                <a:close/>
                                <a:moveTo>
                                  <a:pt x="314" y="626"/>
                                </a:moveTo>
                                <a:lnTo>
                                  <a:pt x="345" y="688"/>
                                </a:lnTo>
                                <a:lnTo>
                                  <a:pt x="335" y="694"/>
                                </a:lnTo>
                                <a:lnTo>
                                  <a:pt x="304" y="631"/>
                                </a:lnTo>
                                <a:lnTo>
                                  <a:pt x="314" y="626"/>
                                </a:lnTo>
                                <a:close/>
                                <a:moveTo>
                                  <a:pt x="365" y="730"/>
                                </a:moveTo>
                                <a:lnTo>
                                  <a:pt x="396" y="792"/>
                                </a:lnTo>
                                <a:lnTo>
                                  <a:pt x="385" y="798"/>
                                </a:lnTo>
                                <a:lnTo>
                                  <a:pt x="355" y="735"/>
                                </a:lnTo>
                                <a:lnTo>
                                  <a:pt x="365" y="730"/>
                                </a:lnTo>
                                <a:close/>
                                <a:moveTo>
                                  <a:pt x="416" y="834"/>
                                </a:moveTo>
                                <a:lnTo>
                                  <a:pt x="446" y="897"/>
                                </a:lnTo>
                                <a:lnTo>
                                  <a:pt x="436" y="902"/>
                                </a:lnTo>
                                <a:lnTo>
                                  <a:pt x="406" y="839"/>
                                </a:lnTo>
                                <a:lnTo>
                                  <a:pt x="416" y="834"/>
                                </a:lnTo>
                                <a:close/>
                                <a:moveTo>
                                  <a:pt x="466" y="938"/>
                                </a:moveTo>
                                <a:lnTo>
                                  <a:pt x="497" y="1001"/>
                                </a:lnTo>
                                <a:lnTo>
                                  <a:pt x="487" y="1006"/>
                                </a:lnTo>
                                <a:lnTo>
                                  <a:pt x="456" y="944"/>
                                </a:lnTo>
                                <a:lnTo>
                                  <a:pt x="466" y="938"/>
                                </a:lnTo>
                                <a:close/>
                                <a:moveTo>
                                  <a:pt x="517" y="1043"/>
                                </a:moveTo>
                                <a:lnTo>
                                  <a:pt x="548" y="1105"/>
                                </a:lnTo>
                                <a:lnTo>
                                  <a:pt x="538" y="1111"/>
                                </a:lnTo>
                                <a:lnTo>
                                  <a:pt x="507" y="1048"/>
                                </a:lnTo>
                                <a:lnTo>
                                  <a:pt x="517" y="1043"/>
                                </a:lnTo>
                                <a:close/>
                                <a:moveTo>
                                  <a:pt x="568" y="1147"/>
                                </a:moveTo>
                                <a:lnTo>
                                  <a:pt x="598" y="1210"/>
                                </a:lnTo>
                                <a:lnTo>
                                  <a:pt x="588" y="1215"/>
                                </a:lnTo>
                                <a:lnTo>
                                  <a:pt x="558" y="1152"/>
                                </a:lnTo>
                                <a:lnTo>
                                  <a:pt x="568" y="1147"/>
                                </a:lnTo>
                                <a:close/>
                                <a:moveTo>
                                  <a:pt x="618" y="1251"/>
                                </a:moveTo>
                                <a:lnTo>
                                  <a:pt x="631" y="1276"/>
                                </a:lnTo>
                                <a:lnTo>
                                  <a:pt x="621" y="1282"/>
                                </a:lnTo>
                                <a:lnTo>
                                  <a:pt x="609" y="1257"/>
                                </a:lnTo>
                                <a:lnTo>
                                  <a:pt x="618" y="12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3" name="Line 4694"/>
                        <wps:cNvCnPr/>
                        <wps:spPr bwMode="auto">
                          <a:xfrm>
                            <a:off x="542925" y="259080"/>
                            <a:ext cx="1267460" cy="810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5" name="Line 4695"/>
                        <wps:cNvCnPr/>
                        <wps:spPr bwMode="auto">
                          <a:xfrm>
                            <a:off x="542925" y="259080"/>
                            <a:ext cx="479425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6" name="Line 4696"/>
                        <wps:cNvCnPr/>
                        <wps:spPr bwMode="auto">
                          <a:xfrm flipH="1">
                            <a:off x="149225" y="259080"/>
                            <a:ext cx="393700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7" name="Freeform 4697"/>
                        <wps:cNvSpPr>
                          <a:spLocks noEditPoints="1"/>
                        </wps:cNvSpPr>
                        <wps:spPr bwMode="auto">
                          <a:xfrm>
                            <a:off x="933450" y="1068070"/>
                            <a:ext cx="92075" cy="306705"/>
                          </a:xfrm>
                          <a:custGeom>
                            <a:avLst/>
                            <a:gdLst>
                              <a:gd name="T0" fmla="*/ 11 w 145"/>
                              <a:gd name="T1" fmla="*/ 0 h 483"/>
                              <a:gd name="T2" fmla="*/ 30 w 145"/>
                              <a:gd name="T3" fmla="*/ 68 h 483"/>
                              <a:gd name="T4" fmla="*/ 19 w 145"/>
                              <a:gd name="T5" fmla="*/ 71 h 483"/>
                              <a:gd name="T6" fmla="*/ 0 w 145"/>
                              <a:gd name="T7" fmla="*/ 4 h 483"/>
                              <a:gd name="T8" fmla="*/ 11 w 145"/>
                              <a:gd name="T9" fmla="*/ 0 h 483"/>
                              <a:gd name="T10" fmla="*/ 43 w 145"/>
                              <a:gd name="T11" fmla="*/ 113 h 483"/>
                              <a:gd name="T12" fmla="*/ 61 w 145"/>
                              <a:gd name="T13" fmla="*/ 180 h 483"/>
                              <a:gd name="T14" fmla="*/ 51 w 145"/>
                              <a:gd name="T15" fmla="*/ 183 h 483"/>
                              <a:gd name="T16" fmla="*/ 32 w 145"/>
                              <a:gd name="T17" fmla="*/ 116 h 483"/>
                              <a:gd name="T18" fmla="*/ 43 w 145"/>
                              <a:gd name="T19" fmla="*/ 113 h 483"/>
                              <a:gd name="T20" fmla="*/ 74 w 145"/>
                              <a:gd name="T21" fmla="*/ 225 h 483"/>
                              <a:gd name="T22" fmla="*/ 93 w 145"/>
                              <a:gd name="T23" fmla="*/ 292 h 483"/>
                              <a:gd name="T24" fmla="*/ 82 w 145"/>
                              <a:gd name="T25" fmla="*/ 295 h 483"/>
                              <a:gd name="T26" fmla="*/ 63 w 145"/>
                              <a:gd name="T27" fmla="*/ 228 h 483"/>
                              <a:gd name="T28" fmla="*/ 74 w 145"/>
                              <a:gd name="T29" fmla="*/ 225 h 483"/>
                              <a:gd name="T30" fmla="*/ 105 w 145"/>
                              <a:gd name="T31" fmla="*/ 337 h 483"/>
                              <a:gd name="T32" fmla="*/ 124 w 145"/>
                              <a:gd name="T33" fmla="*/ 404 h 483"/>
                              <a:gd name="T34" fmla="*/ 114 w 145"/>
                              <a:gd name="T35" fmla="*/ 408 h 483"/>
                              <a:gd name="T36" fmla="*/ 95 w 145"/>
                              <a:gd name="T37" fmla="*/ 340 h 483"/>
                              <a:gd name="T38" fmla="*/ 105 w 145"/>
                              <a:gd name="T39" fmla="*/ 337 h 483"/>
                              <a:gd name="T40" fmla="*/ 137 w 145"/>
                              <a:gd name="T41" fmla="*/ 449 h 483"/>
                              <a:gd name="T42" fmla="*/ 145 w 145"/>
                              <a:gd name="T43" fmla="*/ 480 h 483"/>
                              <a:gd name="T44" fmla="*/ 135 w 145"/>
                              <a:gd name="T45" fmla="*/ 483 h 483"/>
                              <a:gd name="T46" fmla="*/ 126 w 145"/>
                              <a:gd name="T47" fmla="*/ 453 h 483"/>
                              <a:gd name="T48" fmla="*/ 137 w 145"/>
                              <a:gd name="T49" fmla="*/ 449 h 4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45" h="483">
                                <a:moveTo>
                                  <a:pt x="11" y="0"/>
                                </a:moveTo>
                                <a:lnTo>
                                  <a:pt x="30" y="68"/>
                                </a:lnTo>
                                <a:lnTo>
                                  <a:pt x="19" y="71"/>
                                </a:lnTo>
                                <a:lnTo>
                                  <a:pt x="0" y="4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43" y="113"/>
                                </a:moveTo>
                                <a:lnTo>
                                  <a:pt x="61" y="180"/>
                                </a:lnTo>
                                <a:lnTo>
                                  <a:pt x="51" y="183"/>
                                </a:lnTo>
                                <a:lnTo>
                                  <a:pt x="32" y="116"/>
                                </a:lnTo>
                                <a:lnTo>
                                  <a:pt x="43" y="113"/>
                                </a:lnTo>
                                <a:close/>
                                <a:moveTo>
                                  <a:pt x="74" y="225"/>
                                </a:moveTo>
                                <a:lnTo>
                                  <a:pt x="93" y="292"/>
                                </a:lnTo>
                                <a:lnTo>
                                  <a:pt x="82" y="295"/>
                                </a:lnTo>
                                <a:lnTo>
                                  <a:pt x="63" y="228"/>
                                </a:lnTo>
                                <a:lnTo>
                                  <a:pt x="74" y="225"/>
                                </a:lnTo>
                                <a:close/>
                                <a:moveTo>
                                  <a:pt x="105" y="337"/>
                                </a:moveTo>
                                <a:lnTo>
                                  <a:pt x="124" y="404"/>
                                </a:lnTo>
                                <a:lnTo>
                                  <a:pt x="114" y="408"/>
                                </a:lnTo>
                                <a:lnTo>
                                  <a:pt x="95" y="340"/>
                                </a:lnTo>
                                <a:lnTo>
                                  <a:pt x="105" y="337"/>
                                </a:lnTo>
                                <a:close/>
                                <a:moveTo>
                                  <a:pt x="137" y="449"/>
                                </a:moveTo>
                                <a:lnTo>
                                  <a:pt x="145" y="480"/>
                                </a:lnTo>
                                <a:lnTo>
                                  <a:pt x="135" y="483"/>
                                </a:lnTo>
                                <a:lnTo>
                                  <a:pt x="126" y="453"/>
                                </a:lnTo>
                                <a:lnTo>
                                  <a:pt x="137" y="4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8" name="Line 4698"/>
                        <wps:cNvCnPr/>
                        <wps:spPr bwMode="auto">
                          <a:xfrm>
                            <a:off x="149225" y="1373505"/>
                            <a:ext cx="8731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Line 4699"/>
                        <wps:cNvCnPr/>
                        <wps:spPr bwMode="auto">
                          <a:xfrm flipV="1">
                            <a:off x="1022350" y="1069340"/>
                            <a:ext cx="788035" cy="304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Freeform 4700"/>
                        <wps:cNvSpPr>
                          <a:spLocks noEditPoints="1"/>
                        </wps:cNvSpPr>
                        <wps:spPr bwMode="auto">
                          <a:xfrm>
                            <a:off x="539750" y="259080"/>
                            <a:ext cx="6985" cy="935355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73"/>
                              <a:gd name="T2" fmla="*/ 0 w 11"/>
                              <a:gd name="T3" fmla="*/ 0 h 1473"/>
                              <a:gd name="T4" fmla="*/ 11 w 11"/>
                              <a:gd name="T5" fmla="*/ 117 h 1473"/>
                              <a:gd name="T6" fmla="*/ 0 w 11"/>
                              <a:gd name="T7" fmla="*/ 187 h 1473"/>
                              <a:gd name="T8" fmla="*/ 11 w 11"/>
                              <a:gd name="T9" fmla="*/ 117 h 1473"/>
                              <a:gd name="T10" fmla="*/ 11 w 11"/>
                              <a:gd name="T11" fmla="*/ 304 h 1473"/>
                              <a:gd name="T12" fmla="*/ 0 w 11"/>
                              <a:gd name="T13" fmla="*/ 234 h 1473"/>
                              <a:gd name="T14" fmla="*/ 11 w 11"/>
                              <a:gd name="T15" fmla="*/ 351 h 1473"/>
                              <a:gd name="T16" fmla="*/ 0 w 11"/>
                              <a:gd name="T17" fmla="*/ 421 h 1473"/>
                              <a:gd name="T18" fmla="*/ 11 w 11"/>
                              <a:gd name="T19" fmla="*/ 351 h 1473"/>
                              <a:gd name="T20" fmla="*/ 11 w 11"/>
                              <a:gd name="T21" fmla="*/ 538 h 1473"/>
                              <a:gd name="T22" fmla="*/ 0 w 11"/>
                              <a:gd name="T23" fmla="*/ 468 h 1473"/>
                              <a:gd name="T24" fmla="*/ 11 w 11"/>
                              <a:gd name="T25" fmla="*/ 585 h 1473"/>
                              <a:gd name="T26" fmla="*/ 0 w 11"/>
                              <a:gd name="T27" fmla="*/ 655 h 1473"/>
                              <a:gd name="T28" fmla="*/ 11 w 11"/>
                              <a:gd name="T29" fmla="*/ 585 h 1473"/>
                              <a:gd name="T30" fmla="*/ 11 w 11"/>
                              <a:gd name="T31" fmla="*/ 772 h 1473"/>
                              <a:gd name="T32" fmla="*/ 0 w 11"/>
                              <a:gd name="T33" fmla="*/ 702 h 1473"/>
                              <a:gd name="T34" fmla="*/ 11 w 11"/>
                              <a:gd name="T35" fmla="*/ 819 h 1473"/>
                              <a:gd name="T36" fmla="*/ 0 w 11"/>
                              <a:gd name="T37" fmla="*/ 889 h 1473"/>
                              <a:gd name="T38" fmla="*/ 11 w 11"/>
                              <a:gd name="T39" fmla="*/ 819 h 1473"/>
                              <a:gd name="T40" fmla="*/ 11 w 11"/>
                              <a:gd name="T41" fmla="*/ 1006 h 1473"/>
                              <a:gd name="T42" fmla="*/ 0 w 11"/>
                              <a:gd name="T43" fmla="*/ 936 h 1473"/>
                              <a:gd name="T44" fmla="*/ 11 w 11"/>
                              <a:gd name="T45" fmla="*/ 1052 h 1473"/>
                              <a:gd name="T46" fmla="*/ 0 w 11"/>
                              <a:gd name="T47" fmla="*/ 1123 h 1473"/>
                              <a:gd name="T48" fmla="*/ 11 w 11"/>
                              <a:gd name="T49" fmla="*/ 1052 h 1473"/>
                              <a:gd name="T50" fmla="*/ 11 w 11"/>
                              <a:gd name="T51" fmla="*/ 1240 h 1473"/>
                              <a:gd name="T52" fmla="*/ 0 w 11"/>
                              <a:gd name="T53" fmla="*/ 1169 h 1473"/>
                              <a:gd name="T54" fmla="*/ 11 w 11"/>
                              <a:gd name="T55" fmla="*/ 1286 h 1473"/>
                              <a:gd name="T56" fmla="*/ 0 w 11"/>
                              <a:gd name="T57" fmla="*/ 1357 h 1473"/>
                              <a:gd name="T58" fmla="*/ 11 w 11"/>
                              <a:gd name="T59" fmla="*/ 1286 h 1473"/>
                              <a:gd name="T60" fmla="*/ 11 w 11"/>
                              <a:gd name="T61" fmla="*/ 1473 h 1473"/>
                              <a:gd name="T62" fmla="*/ 0 w 11"/>
                              <a:gd name="T63" fmla="*/ 1403 h 1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73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2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2"/>
                                </a:lnTo>
                                <a:lnTo>
                                  <a:pt x="11" y="702"/>
                                </a:lnTo>
                                <a:close/>
                                <a:moveTo>
                                  <a:pt x="11" y="819"/>
                                </a:moveTo>
                                <a:lnTo>
                                  <a:pt x="11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9"/>
                                </a:lnTo>
                                <a:lnTo>
                                  <a:pt x="11" y="819"/>
                                </a:lnTo>
                                <a:close/>
                                <a:moveTo>
                                  <a:pt x="11" y="936"/>
                                </a:moveTo>
                                <a:lnTo>
                                  <a:pt x="11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6"/>
                                </a:lnTo>
                                <a:lnTo>
                                  <a:pt x="11" y="936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3"/>
                                </a:lnTo>
                                <a:lnTo>
                                  <a:pt x="0" y="1123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7"/>
                                </a:lnTo>
                                <a:lnTo>
                                  <a:pt x="0" y="1357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73"/>
                                </a:lnTo>
                                <a:lnTo>
                                  <a:pt x="0" y="1473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1" name="Freeform 4701"/>
                        <wps:cNvSpPr>
                          <a:spLocks noEditPoints="1"/>
                        </wps:cNvSpPr>
                        <wps:spPr bwMode="auto">
                          <a:xfrm>
                            <a:off x="542290" y="1217930"/>
                            <a:ext cx="481330" cy="159385"/>
                          </a:xfrm>
                          <a:custGeom>
                            <a:avLst/>
                            <a:gdLst>
                              <a:gd name="T0" fmla="*/ 3 w 758"/>
                              <a:gd name="T1" fmla="*/ 0 h 251"/>
                              <a:gd name="T2" fmla="*/ 67 w 758"/>
                              <a:gd name="T3" fmla="*/ 21 h 251"/>
                              <a:gd name="T4" fmla="*/ 64 w 758"/>
                              <a:gd name="T5" fmla="*/ 32 h 251"/>
                              <a:gd name="T6" fmla="*/ 0 w 758"/>
                              <a:gd name="T7" fmla="*/ 11 h 251"/>
                              <a:gd name="T8" fmla="*/ 3 w 758"/>
                              <a:gd name="T9" fmla="*/ 0 h 251"/>
                              <a:gd name="T10" fmla="*/ 110 w 758"/>
                              <a:gd name="T11" fmla="*/ 34 h 251"/>
                              <a:gd name="T12" fmla="*/ 174 w 758"/>
                              <a:gd name="T13" fmla="*/ 55 h 251"/>
                              <a:gd name="T14" fmla="*/ 171 w 758"/>
                              <a:gd name="T15" fmla="*/ 66 h 251"/>
                              <a:gd name="T16" fmla="*/ 107 w 758"/>
                              <a:gd name="T17" fmla="*/ 45 h 251"/>
                              <a:gd name="T18" fmla="*/ 110 w 758"/>
                              <a:gd name="T19" fmla="*/ 34 h 251"/>
                              <a:gd name="T20" fmla="*/ 217 w 758"/>
                              <a:gd name="T21" fmla="*/ 68 h 251"/>
                              <a:gd name="T22" fmla="*/ 281 w 758"/>
                              <a:gd name="T23" fmla="*/ 88 h 251"/>
                              <a:gd name="T24" fmla="*/ 278 w 758"/>
                              <a:gd name="T25" fmla="*/ 100 h 251"/>
                              <a:gd name="T26" fmla="*/ 214 w 758"/>
                              <a:gd name="T27" fmla="*/ 79 h 251"/>
                              <a:gd name="T28" fmla="*/ 217 w 758"/>
                              <a:gd name="T29" fmla="*/ 68 h 251"/>
                              <a:gd name="T30" fmla="*/ 324 w 758"/>
                              <a:gd name="T31" fmla="*/ 102 h 251"/>
                              <a:gd name="T32" fmla="*/ 388 w 758"/>
                              <a:gd name="T33" fmla="*/ 123 h 251"/>
                              <a:gd name="T34" fmla="*/ 385 w 758"/>
                              <a:gd name="T35" fmla="*/ 134 h 251"/>
                              <a:gd name="T36" fmla="*/ 321 w 758"/>
                              <a:gd name="T37" fmla="*/ 113 h 251"/>
                              <a:gd name="T38" fmla="*/ 324 w 758"/>
                              <a:gd name="T39" fmla="*/ 102 h 251"/>
                              <a:gd name="T40" fmla="*/ 431 w 758"/>
                              <a:gd name="T41" fmla="*/ 136 h 251"/>
                              <a:gd name="T42" fmla="*/ 495 w 758"/>
                              <a:gd name="T43" fmla="*/ 156 h 251"/>
                              <a:gd name="T44" fmla="*/ 492 w 758"/>
                              <a:gd name="T45" fmla="*/ 168 h 251"/>
                              <a:gd name="T46" fmla="*/ 428 w 758"/>
                              <a:gd name="T47" fmla="*/ 147 h 251"/>
                              <a:gd name="T48" fmla="*/ 431 w 758"/>
                              <a:gd name="T49" fmla="*/ 136 h 251"/>
                              <a:gd name="T50" fmla="*/ 538 w 758"/>
                              <a:gd name="T51" fmla="*/ 170 h 251"/>
                              <a:gd name="T52" fmla="*/ 602 w 758"/>
                              <a:gd name="T53" fmla="*/ 190 h 251"/>
                              <a:gd name="T54" fmla="*/ 599 w 758"/>
                              <a:gd name="T55" fmla="*/ 202 h 251"/>
                              <a:gd name="T56" fmla="*/ 535 w 758"/>
                              <a:gd name="T57" fmla="*/ 181 h 251"/>
                              <a:gd name="T58" fmla="*/ 538 w 758"/>
                              <a:gd name="T59" fmla="*/ 170 h 251"/>
                              <a:gd name="T60" fmla="*/ 645 w 758"/>
                              <a:gd name="T61" fmla="*/ 204 h 251"/>
                              <a:gd name="T62" fmla="*/ 709 w 758"/>
                              <a:gd name="T63" fmla="*/ 224 h 251"/>
                              <a:gd name="T64" fmla="*/ 706 w 758"/>
                              <a:gd name="T65" fmla="*/ 236 h 251"/>
                              <a:gd name="T66" fmla="*/ 642 w 758"/>
                              <a:gd name="T67" fmla="*/ 215 h 251"/>
                              <a:gd name="T68" fmla="*/ 645 w 758"/>
                              <a:gd name="T69" fmla="*/ 204 h 251"/>
                              <a:gd name="T70" fmla="*/ 752 w 758"/>
                              <a:gd name="T71" fmla="*/ 238 h 251"/>
                              <a:gd name="T72" fmla="*/ 758 w 758"/>
                              <a:gd name="T73" fmla="*/ 240 h 251"/>
                              <a:gd name="T74" fmla="*/ 754 w 758"/>
                              <a:gd name="T75" fmla="*/ 251 h 251"/>
                              <a:gd name="T76" fmla="*/ 749 w 758"/>
                              <a:gd name="T77" fmla="*/ 249 h 251"/>
                              <a:gd name="T78" fmla="*/ 752 w 758"/>
                              <a:gd name="T79" fmla="*/ 238 h 2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58" h="251">
                                <a:moveTo>
                                  <a:pt x="3" y="0"/>
                                </a:moveTo>
                                <a:lnTo>
                                  <a:pt x="67" y="21"/>
                                </a:lnTo>
                                <a:lnTo>
                                  <a:pt x="64" y="32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34"/>
                                </a:moveTo>
                                <a:lnTo>
                                  <a:pt x="174" y="55"/>
                                </a:lnTo>
                                <a:lnTo>
                                  <a:pt x="171" y="66"/>
                                </a:lnTo>
                                <a:lnTo>
                                  <a:pt x="107" y="45"/>
                                </a:lnTo>
                                <a:lnTo>
                                  <a:pt x="110" y="34"/>
                                </a:lnTo>
                                <a:close/>
                                <a:moveTo>
                                  <a:pt x="217" y="68"/>
                                </a:moveTo>
                                <a:lnTo>
                                  <a:pt x="281" y="88"/>
                                </a:lnTo>
                                <a:lnTo>
                                  <a:pt x="278" y="100"/>
                                </a:lnTo>
                                <a:lnTo>
                                  <a:pt x="214" y="79"/>
                                </a:lnTo>
                                <a:lnTo>
                                  <a:pt x="217" y="68"/>
                                </a:lnTo>
                                <a:close/>
                                <a:moveTo>
                                  <a:pt x="324" y="102"/>
                                </a:moveTo>
                                <a:lnTo>
                                  <a:pt x="388" y="123"/>
                                </a:lnTo>
                                <a:lnTo>
                                  <a:pt x="385" y="134"/>
                                </a:lnTo>
                                <a:lnTo>
                                  <a:pt x="321" y="113"/>
                                </a:lnTo>
                                <a:lnTo>
                                  <a:pt x="324" y="102"/>
                                </a:lnTo>
                                <a:close/>
                                <a:moveTo>
                                  <a:pt x="431" y="136"/>
                                </a:moveTo>
                                <a:lnTo>
                                  <a:pt x="495" y="156"/>
                                </a:lnTo>
                                <a:lnTo>
                                  <a:pt x="492" y="168"/>
                                </a:lnTo>
                                <a:lnTo>
                                  <a:pt x="428" y="147"/>
                                </a:lnTo>
                                <a:lnTo>
                                  <a:pt x="431" y="136"/>
                                </a:lnTo>
                                <a:close/>
                                <a:moveTo>
                                  <a:pt x="538" y="170"/>
                                </a:moveTo>
                                <a:lnTo>
                                  <a:pt x="602" y="190"/>
                                </a:lnTo>
                                <a:lnTo>
                                  <a:pt x="599" y="202"/>
                                </a:lnTo>
                                <a:lnTo>
                                  <a:pt x="535" y="181"/>
                                </a:lnTo>
                                <a:lnTo>
                                  <a:pt x="538" y="170"/>
                                </a:lnTo>
                                <a:close/>
                                <a:moveTo>
                                  <a:pt x="645" y="204"/>
                                </a:moveTo>
                                <a:lnTo>
                                  <a:pt x="709" y="224"/>
                                </a:lnTo>
                                <a:lnTo>
                                  <a:pt x="706" y="236"/>
                                </a:lnTo>
                                <a:lnTo>
                                  <a:pt x="642" y="215"/>
                                </a:lnTo>
                                <a:lnTo>
                                  <a:pt x="645" y="204"/>
                                </a:lnTo>
                                <a:close/>
                                <a:moveTo>
                                  <a:pt x="752" y="238"/>
                                </a:moveTo>
                                <a:lnTo>
                                  <a:pt x="758" y="240"/>
                                </a:lnTo>
                                <a:lnTo>
                                  <a:pt x="754" y="251"/>
                                </a:lnTo>
                                <a:lnTo>
                                  <a:pt x="749" y="249"/>
                                </a:lnTo>
                                <a:lnTo>
                                  <a:pt x="752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" name="Line 4702"/>
                        <wps:cNvCnPr/>
                        <wps:spPr bwMode="auto">
                          <a:xfrm flipV="1">
                            <a:off x="542925" y="1160145"/>
                            <a:ext cx="4064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3" name="Line 4703"/>
                        <wps:cNvCnPr/>
                        <wps:spPr bwMode="auto">
                          <a:xfrm>
                            <a:off x="583565" y="116014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4" name="Line 4704"/>
                        <wps:cNvCnPr/>
                        <wps:spPr bwMode="auto">
                          <a:xfrm>
                            <a:off x="492760" y="1240790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5" name="Line 4705"/>
                        <wps:cNvCnPr/>
                        <wps:spPr bwMode="auto">
                          <a:xfrm flipV="1">
                            <a:off x="530860" y="1233805"/>
                            <a:ext cx="5016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6" name="Freeform 4706"/>
                        <wps:cNvSpPr>
                          <a:spLocks noEditPoints="1"/>
                        </wps:cNvSpPr>
                        <wps:spPr bwMode="auto">
                          <a:xfrm>
                            <a:off x="542925" y="1068705"/>
                            <a:ext cx="1242060" cy="156845"/>
                          </a:xfrm>
                          <a:custGeom>
                            <a:avLst/>
                            <a:gdLst>
                              <a:gd name="T0" fmla="*/ 66 w 1956"/>
                              <a:gd name="T1" fmla="*/ 227 h 247"/>
                              <a:gd name="T2" fmla="*/ 1 w 1956"/>
                              <a:gd name="T3" fmla="*/ 247 h 247"/>
                              <a:gd name="T4" fmla="*/ 111 w 1956"/>
                              <a:gd name="T5" fmla="*/ 222 h 247"/>
                              <a:gd name="T6" fmla="*/ 179 w 1956"/>
                              <a:gd name="T7" fmla="*/ 225 h 247"/>
                              <a:gd name="T8" fmla="*/ 111 w 1956"/>
                              <a:gd name="T9" fmla="*/ 222 h 247"/>
                              <a:gd name="T10" fmla="*/ 288 w 1956"/>
                              <a:gd name="T11" fmla="*/ 200 h 247"/>
                              <a:gd name="T12" fmla="*/ 223 w 1956"/>
                              <a:gd name="T13" fmla="*/ 220 h 247"/>
                              <a:gd name="T14" fmla="*/ 333 w 1956"/>
                              <a:gd name="T15" fmla="*/ 195 h 247"/>
                              <a:gd name="T16" fmla="*/ 401 w 1956"/>
                              <a:gd name="T17" fmla="*/ 198 h 247"/>
                              <a:gd name="T18" fmla="*/ 333 w 1956"/>
                              <a:gd name="T19" fmla="*/ 195 h 247"/>
                              <a:gd name="T20" fmla="*/ 511 w 1956"/>
                              <a:gd name="T21" fmla="*/ 174 h 247"/>
                              <a:gd name="T22" fmla="*/ 445 w 1956"/>
                              <a:gd name="T23" fmla="*/ 193 h 247"/>
                              <a:gd name="T24" fmla="*/ 555 w 1956"/>
                              <a:gd name="T25" fmla="*/ 168 h 247"/>
                              <a:gd name="T26" fmla="*/ 623 w 1956"/>
                              <a:gd name="T27" fmla="*/ 172 h 247"/>
                              <a:gd name="T28" fmla="*/ 555 w 1956"/>
                              <a:gd name="T29" fmla="*/ 168 h 247"/>
                              <a:gd name="T30" fmla="*/ 733 w 1956"/>
                              <a:gd name="T31" fmla="*/ 147 h 247"/>
                              <a:gd name="T32" fmla="*/ 667 w 1956"/>
                              <a:gd name="T33" fmla="*/ 167 h 247"/>
                              <a:gd name="T34" fmla="*/ 777 w 1956"/>
                              <a:gd name="T35" fmla="*/ 142 h 247"/>
                              <a:gd name="T36" fmla="*/ 845 w 1956"/>
                              <a:gd name="T37" fmla="*/ 145 h 247"/>
                              <a:gd name="T38" fmla="*/ 777 w 1956"/>
                              <a:gd name="T39" fmla="*/ 142 h 247"/>
                              <a:gd name="T40" fmla="*/ 955 w 1956"/>
                              <a:gd name="T41" fmla="*/ 120 h 247"/>
                              <a:gd name="T42" fmla="*/ 890 w 1956"/>
                              <a:gd name="T43" fmla="*/ 140 h 247"/>
                              <a:gd name="T44" fmla="*/ 999 w 1956"/>
                              <a:gd name="T45" fmla="*/ 115 h 247"/>
                              <a:gd name="T46" fmla="*/ 1067 w 1956"/>
                              <a:gd name="T47" fmla="*/ 118 h 247"/>
                              <a:gd name="T48" fmla="*/ 999 w 1956"/>
                              <a:gd name="T49" fmla="*/ 115 h 247"/>
                              <a:gd name="T50" fmla="*/ 1177 w 1956"/>
                              <a:gd name="T51" fmla="*/ 93 h 247"/>
                              <a:gd name="T52" fmla="*/ 1112 w 1956"/>
                              <a:gd name="T53" fmla="*/ 113 h 247"/>
                              <a:gd name="T54" fmla="*/ 1221 w 1956"/>
                              <a:gd name="T55" fmla="*/ 88 h 247"/>
                              <a:gd name="T56" fmla="*/ 1289 w 1956"/>
                              <a:gd name="T57" fmla="*/ 92 h 247"/>
                              <a:gd name="T58" fmla="*/ 1221 w 1956"/>
                              <a:gd name="T59" fmla="*/ 88 h 247"/>
                              <a:gd name="T60" fmla="*/ 1399 w 1956"/>
                              <a:gd name="T61" fmla="*/ 67 h 247"/>
                              <a:gd name="T62" fmla="*/ 1334 w 1956"/>
                              <a:gd name="T63" fmla="*/ 86 h 247"/>
                              <a:gd name="T64" fmla="*/ 1444 w 1956"/>
                              <a:gd name="T65" fmla="*/ 62 h 247"/>
                              <a:gd name="T66" fmla="*/ 1511 w 1956"/>
                              <a:gd name="T67" fmla="*/ 65 h 247"/>
                              <a:gd name="T68" fmla="*/ 1444 w 1956"/>
                              <a:gd name="T69" fmla="*/ 62 h 247"/>
                              <a:gd name="T70" fmla="*/ 1621 w 1956"/>
                              <a:gd name="T71" fmla="*/ 40 h 247"/>
                              <a:gd name="T72" fmla="*/ 1556 w 1956"/>
                              <a:gd name="T73" fmla="*/ 60 h 247"/>
                              <a:gd name="T74" fmla="*/ 1666 w 1956"/>
                              <a:gd name="T75" fmla="*/ 35 h 247"/>
                              <a:gd name="T76" fmla="*/ 1734 w 1956"/>
                              <a:gd name="T77" fmla="*/ 38 h 247"/>
                              <a:gd name="T78" fmla="*/ 1666 w 1956"/>
                              <a:gd name="T79" fmla="*/ 35 h 247"/>
                              <a:gd name="T80" fmla="*/ 1843 w 1956"/>
                              <a:gd name="T81" fmla="*/ 13 h 247"/>
                              <a:gd name="T82" fmla="*/ 1778 w 1956"/>
                              <a:gd name="T83" fmla="*/ 33 h 247"/>
                              <a:gd name="T84" fmla="*/ 1888 w 1956"/>
                              <a:gd name="T85" fmla="*/ 8 h 247"/>
                              <a:gd name="T86" fmla="*/ 1956 w 1956"/>
                              <a:gd name="T87" fmla="*/ 12 h 247"/>
                              <a:gd name="T88" fmla="*/ 1888 w 1956"/>
                              <a:gd name="T89" fmla="*/ 8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956" h="247">
                                <a:moveTo>
                                  <a:pt x="0" y="235"/>
                                </a:moveTo>
                                <a:lnTo>
                                  <a:pt x="66" y="227"/>
                                </a:lnTo>
                                <a:lnTo>
                                  <a:pt x="68" y="239"/>
                                </a:lnTo>
                                <a:lnTo>
                                  <a:pt x="1" y="247"/>
                                </a:lnTo>
                                <a:lnTo>
                                  <a:pt x="0" y="235"/>
                                </a:lnTo>
                                <a:close/>
                                <a:moveTo>
                                  <a:pt x="111" y="222"/>
                                </a:moveTo>
                                <a:lnTo>
                                  <a:pt x="177" y="214"/>
                                </a:lnTo>
                                <a:lnTo>
                                  <a:pt x="179" y="225"/>
                                </a:lnTo>
                                <a:lnTo>
                                  <a:pt x="112" y="233"/>
                                </a:lnTo>
                                <a:lnTo>
                                  <a:pt x="111" y="222"/>
                                </a:lnTo>
                                <a:close/>
                                <a:moveTo>
                                  <a:pt x="222" y="208"/>
                                </a:moveTo>
                                <a:lnTo>
                                  <a:pt x="288" y="200"/>
                                </a:lnTo>
                                <a:lnTo>
                                  <a:pt x="290" y="212"/>
                                </a:lnTo>
                                <a:lnTo>
                                  <a:pt x="223" y="220"/>
                                </a:lnTo>
                                <a:lnTo>
                                  <a:pt x="222" y="208"/>
                                </a:lnTo>
                                <a:close/>
                                <a:moveTo>
                                  <a:pt x="333" y="195"/>
                                </a:moveTo>
                                <a:lnTo>
                                  <a:pt x="400" y="187"/>
                                </a:lnTo>
                                <a:lnTo>
                                  <a:pt x="401" y="198"/>
                                </a:lnTo>
                                <a:lnTo>
                                  <a:pt x="334" y="207"/>
                                </a:lnTo>
                                <a:lnTo>
                                  <a:pt x="333" y="195"/>
                                </a:lnTo>
                                <a:close/>
                                <a:moveTo>
                                  <a:pt x="444" y="182"/>
                                </a:moveTo>
                                <a:lnTo>
                                  <a:pt x="511" y="174"/>
                                </a:lnTo>
                                <a:lnTo>
                                  <a:pt x="512" y="185"/>
                                </a:lnTo>
                                <a:lnTo>
                                  <a:pt x="445" y="193"/>
                                </a:lnTo>
                                <a:lnTo>
                                  <a:pt x="444" y="182"/>
                                </a:lnTo>
                                <a:close/>
                                <a:moveTo>
                                  <a:pt x="555" y="168"/>
                                </a:moveTo>
                                <a:lnTo>
                                  <a:pt x="622" y="160"/>
                                </a:lnTo>
                                <a:lnTo>
                                  <a:pt x="623" y="172"/>
                                </a:lnTo>
                                <a:lnTo>
                                  <a:pt x="556" y="180"/>
                                </a:lnTo>
                                <a:lnTo>
                                  <a:pt x="555" y="168"/>
                                </a:lnTo>
                                <a:close/>
                                <a:moveTo>
                                  <a:pt x="666" y="155"/>
                                </a:moveTo>
                                <a:lnTo>
                                  <a:pt x="733" y="147"/>
                                </a:lnTo>
                                <a:lnTo>
                                  <a:pt x="734" y="158"/>
                                </a:lnTo>
                                <a:lnTo>
                                  <a:pt x="667" y="167"/>
                                </a:lnTo>
                                <a:lnTo>
                                  <a:pt x="666" y="155"/>
                                </a:lnTo>
                                <a:close/>
                                <a:moveTo>
                                  <a:pt x="777" y="142"/>
                                </a:moveTo>
                                <a:lnTo>
                                  <a:pt x="844" y="134"/>
                                </a:lnTo>
                                <a:lnTo>
                                  <a:pt x="845" y="145"/>
                                </a:lnTo>
                                <a:lnTo>
                                  <a:pt x="778" y="153"/>
                                </a:lnTo>
                                <a:lnTo>
                                  <a:pt x="777" y="142"/>
                                </a:lnTo>
                                <a:close/>
                                <a:moveTo>
                                  <a:pt x="888" y="128"/>
                                </a:moveTo>
                                <a:lnTo>
                                  <a:pt x="955" y="120"/>
                                </a:lnTo>
                                <a:lnTo>
                                  <a:pt x="956" y="132"/>
                                </a:lnTo>
                                <a:lnTo>
                                  <a:pt x="890" y="140"/>
                                </a:lnTo>
                                <a:lnTo>
                                  <a:pt x="888" y="128"/>
                                </a:lnTo>
                                <a:close/>
                                <a:moveTo>
                                  <a:pt x="999" y="115"/>
                                </a:moveTo>
                                <a:lnTo>
                                  <a:pt x="1066" y="107"/>
                                </a:lnTo>
                                <a:lnTo>
                                  <a:pt x="1067" y="118"/>
                                </a:lnTo>
                                <a:lnTo>
                                  <a:pt x="1001" y="126"/>
                                </a:lnTo>
                                <a:lnTo>
                                  <a:pt x="999" y="115"/>
                                </a:lnTo>
                                <a:close/>
                                <a:moveTo>
                                  <a:pt x="1110" y="102"/>
                                </a:moveTo>
                                <a:lnTo>
                                  <a:pt x="1177" y="93"/>
                                </a:lnTo>
                                <a:lnTo>
                                  <a:pt x="1178" y="105"/>
                                </a:lnTo>
                                <a:lnTo>
                                  <a:pt x="1112" y="113"/>
                                </a:lnTo>
                                <a:lnTo>
                                  <a:pt x="1110" y="102"/>
                                </a:lnTo>
                                <a:close/>
                                <a:moveTo>
                                  <a:pt x="1221" y="88"/>
                                </a:moveTo>
                                <a:lnTo>
                                  <a:pt x="1288" y="80"/>
                                </a:lnTo>
                                <a:lnTo>
                                  <a:pt x="1289" y="92"/>
                                </a:lnTo>
                                <a:lnTo>
                                  <a:pt x="1223" y="100"/>
                                </a:lnTo>
                                <a:lnTo>
                                  <a:pt x="1221" y="88"/>
                                </a:lnTo>
                                <a:close/>
                                <a:moveTo>
                                  <a:pt x="1332" y="75"/>
                                </a:moveTo>
                                <a:lnTo>
                                  <a:pt x="1399" y="67"/>
                                </a:lnTo>
                                <a:lnTo>
                                  <a:pt x="1400" y="79"/>
                                </a:lnTo>
                                <a:lnTo>
                                  <a:pt x="1334" y="86"/>
                                </a:lnTo>
                                <a:lnTo>
                                  <a:pt x="1332" y="75"/>
                                </a:lnTo>
                                <a:close/>
                                <a:moveTo>
                                  <a:pt x="1444" y="62"/>
                                </a:moveTo>
                                <a:lnTo>
                                  <a:pt x="1510" y="53"/>
                                </a:lnTo>
                                <a:lnTo>
                                  <a:pt x="1511" y="65"/>
                                </a:lnTo>
                                <a:lnTo>
                                  <a:pt x="1445" y="73"/>
                                </a:lnTo>
                                <a:lnTo>
                                  <a:pt x="1444" y="62"/>
                                </a:lnTo>
                                <a:close/>
                                <a:moveTo>
                                  <a:pt x="1555" y="48"/>
                                </a:moveTo>
                                <a:lnTo>
                                  <a:pt x="1621" y="40"/>
                                </a:lnTo>
                                <a:lnTo>
                                  <a:pt x="1623" y="52"/>
                                </a:lnTo>
                                <a:lnTo>
                                  <a:pt x="1556" y="60"/>
                                </a:lnTo>
                                <a:lnTo>
                                  <a:pt x="1555" y="48"/>
                                </a:lnTo>
                                <a:close/>
                                <a:moveTo>
                                  <a:pt x="1666" y="35"/>
                                </a:moveTo>
                                <a:lnTo>
                                  <a:pt x="1732" y="27"/>
                                </a:lnTo>
                                <a:lnTo>
                                  <a:pt x="1734" y="38"/>
                                </a:lnTo>
                                <a:lnTo>
                                  <a:pt x="1667" y="46"/>
                                </a:lnTo>
                                <a:lnTo>
                                  <a:pt x="1666" y="35"/>
                                </a:lnTo>
                                <a:close/>
                                <a:moveTo>
                                  <a:pt x="1777" y="21"/>
                                </a:moveTo>
                                <a:lnTo>
                                  <a:pt x="1843" y="13"/>
                                </a:lnTo>
                                <a:lnTo>
                                  <a:pt x="1845" y="25"/>
                                </a:lnTo>
                                <a:lnTo>
                                  <a:pt x="1778" y="33"/>
                                </a:lnTo>
                                <a:lnTo>
                                  <a:pt x="1777" y="21"/>
                                </a:lnTo>
                                <a:close/>
                                <a:moveTo>
                                  <a:pt x="1888" y="8"/>
                                </a:moveTo>
                                <a:lnTo>
                                  <a:pt x="1955" y="0"/>
                                </a:lnTo>
                                <a:lnTo>
                                  <a:pt x="1956" y="12"/>
                                </a:lnTo>
                                <a:lnTo>
                                  <a:pt x="1889" y="20"/>
                                </a:lnTo>
                                <a:lnTo>
                                  <a:pt x="1888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7" name="Rectangle 4707"/>
                        <wps:cNvSpPr>
                          <a:spLocks noChangeArrowheads="1"/>
                        </wps:cNvSpPr>
                        <wps:spPr bwMode="auto">
                          <a:xfrm>
                            <a:off x="384175" y="109220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8" name="Rectangle 4708"/>
                        <wps:cNvSpPr>
                          <a:spLocks noChangeArrowheads="1"/>
                        </wps:cNvSpPr>
                        <wps:spPr bwMode="auto">
                          <a:xfrm>
                            <a:off x="1845945" y="9137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9" name="Rectangle 4709"/>
                        <wps:cNvSpPr>
                          <a:spLocks noChangeArrowheads="1"/>
                        </wps:cNvSpPr>
                        <wps:spPr bwMode="auto">
                          <a:xfrm>
                            <a:off x="965200" y="13887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0" name="Rectangle 4710"/>
                        <wps:cNvSpPr>
                          <a:spLocks noChangeArrowheads="1"/>
                        </wps:cNvSpPr>
                        <wps:spPr bwMode="auto">
                          <a:xfrm>
                            <a:off x="99695" y="13887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1" name="Rectangle 4711"/>
                        <wps:cNvSpPr>
                          <a:spLocks noChangeArrowheads="1"/>
                        </wps:cNvSpPr>
                        <wps:spPr bwMode="auto">
                          <a:xfrm>
                            <a:off x="972185" y="90678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2" name="Rectangle 4712"/>
                        <wps:cNvSpPr>
                          <a:spLocks noChangeArrowheads="1"/>
                        </wps:cNvSpPr>
                        <wps:spPr bwMode="auto">
                          <a:xfrm>
                            <a:off x="532765" y="9017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3" name="Oval 4713"/>
                        <wps:cNvSpPr>
                          <a:spLocks noChangeArrowheads="1"/>
                        </wps:cNvSpPr>
                        <wps:spPr bwMode="auto">
                          <a:xfrm>
                            <a:off x="1799590" y="105791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4" name="Oval 4714"/>
                        <wps:cNvSpPr>
                          <a:spLocks noChangeArrowheads="1"/>
                        </wps:cNvSpPr>
                        <wps:spPr bwMode="auto">
                          <a:xfrm>
                            <a:off x="138430" y="1362710"/>
                            <a:ext cx="2159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5" name="Oval 4715"/>
                        <wps:cNvSpPr>
                          <a:spLocks noChangeArrowheads="1"/>
                        </wps:cNvSpPr>
                        <wps:spPr bwMode="auto">
                          <a:xfrm>
                            <a:off x="532765" y="248285"/>
                            <a:ext cx="2095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89" o:spid="_x0000_s1892" editas="canvas" style="position:absolute;left:0;text-align:left;margin-left:230.85pt;margin-top:4.5pt;width:161.55pt;height:128.05pt;z-index:251668480;mso-position-horizontal-relative:text;mso-position-vertical-relative:text" coordsize="20516,1626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XYTnVScAAA8UAQAOAAAAZHJzL2Uyb0RvYy54bWzsXW1vG8mR/n7A/QeCHw/wivPG4QirDTaW fRdgkywuvvtOS5RFHEXqSNryJsh/v6e6u3q6NF3Tveu1sxfPAslInlJNvU2/1FNd8+3vPj7sZh82 x9P2sL+aF98s5rPN/uZwu92/u5r/15vXL1bz2em83t+ud4f95mr+0+Y0/913//ov3z49Xm7Kw/1h d7s5zsBkf7p8erya35/Pj5cXF6eb+83D+vTN4XGzx827w/Fhfcavx3cXt8f1E7g/7C7KxWJ58XQ4 3j4eDzeb0wn/em1vzr8z/O/uNjfnP9/dnTbn2e5qDtnO5v+P5v/f0v9ffPft+vLdcf14v71xYqx/ gRQP6+0eD/Wsrtfn9ez9cTtg9bC9OR5Oh7vzNzeHh4vD3d32ZmN0gDbF4pk2L9f7D+uTUeYG1mEB 8dOvyPftO5J7f3i93e1gjQtwv6R/o+sT/LOh27u9JLL/YmgdzdMjHHh69K48fZqIf7lfP26M5qfL mz99+PE4295ezeu2hhP36wdE0uvjZkNxMauXXUF+JAlA+pfHH48k7Onxh8PN/5xm+8Or2+35x8N2 f4ZMhhJyB6T0ywl/NHv79MfDLTiv358Pxpkf744PxApumn28mndVWy7x/J/AZrFsmsqFz+bjeXaD +6u2KspmPrsBQbsszd2L9SVzuXl/Ov/75mA4rj/8cDrb2LvFT/SQd7dOsTd4xN3DDmH4bxezZTt7 mhVV27hI9URFQLSY3c+K8jlFKSjiXKqApiijbOqQBDRxRlDbyxwXZxlQFG2n8GlDqrhAGFH8owpV oC6gigtUhHYuu4UiUZG2NGzfi1SWlcYpw9pFaO6qajRWaXsXocHrhea4IsPiRWjyEaHSNsdL0Vuq KWpFvTJt8zK0eV1rr0mZYfMytHnTaKFJr7YPvHhIlaHNl+VSUy/D5mVo8xGh0jbHMNXL3VYrRagq bfMqtPmyLTROGTavQpu3Ky06q7TNq9Dmq1rzXpVh8yq0+YhQaZvTNOVjpVtqlqrTNq9Dm6867Y2p M2xehzYvsHhS/FenjV6HRi8WrTbk1RlWr0Orj4mVNnsTmr0oVtrw2aTt3oR2L8BLMVaTYfhGGL6s tKmmSRu+EYYvO23cazIM3wjDj4iVNjwti3y803JFsdYybfilMHxVa+/OUjE8VlzveE21vudl1s3H vVtn4afZmnYnC7PGezycaG1Hiy4s297Y9eH6ElS0KFOIISIRV7TkwvPGieF8IjYruCQx3EvEbRZn +I+IuyxiWu4QNdYzOVLTmsaQ5ylJ6xZDnqcmLU4MeZ6itAAx5Hmq0iqDyLGMyFGVlhKGPE9VWi4Y 8jxVaU1gyPNUpXnfkOepSpM7kWP2zlGVZnBDnqcqzdKGPE9VmooNeZ6qNN0a8jxVaU4lckyaOarS xGnI81SlydGQ56lKE6Ahz1OV5jhDnqcqzWNEjnkqR1Waqwx5nqo0HRnyPFVpyjHkearSrGLI81R1 G+o3mBlyVKXZgbhj9A/I7bDqBvgjkj7P0z3H+Qzpnrf0N+vLx/WZ5gX+cfaE/TztsGf3+KE0s8LD 4cPmzcFQnGl6sP7gHX1/d7cPqZaYdCEck/FNvj4aVo7I7tchON/lq6WyD8wiev64m93htDGK9nJa ptgtCwH7+/Lh2J4LOr7LV8fNUSWE5IdmkuVrg422kFLTBlt7Qcda8NVqw1QJMfmhmWT52mBbLaTU tMFOXtCxFny12jBVQkx+aCZZvjbYkAspNW2QAhB0rAVfrTZMlRCTH5pJlq8Ntt9CSk0b7PgFHWvB V6sNUyXE5IdmkuVrg427kFLTBqkCQcda8NVqw1QJMfmhmWT52mCbLqTUtEFmQNCxFny12jBVQkx+ aCZZvjbY4AspNW2QUhB0rAVfrTZMlRCTH5pJlq8NbeaFmJo6lEEQhKwHX60+niwhqX9uLt3PUAmZ ACGpqhKyD4KQVeGrU4nJUqLyc3PpfoZK2PkLSVWVkG4QhKwKX51KTJYSlZ+bS/czVELaQEiqqmTW fck1m10egiwlKj83l05TCetCWqWa7IJfrtIqN8CQTofd9pZQO1qmno7v3r7cHWcf1gR0mv/cAlmQ 7fZmtVu28PjNGnjr3W59NiteQZbJ7fF4Ol+vT/f2qYaDXWG/3XzYEJi4vrzfrG9f7W/Nz+f1dmd/ NstegzVa6M2Cd28Ptz8BhjseLEoLVBk/3B+Of53PnoDQXs1P//t+fdzMZ7s/7AHldUVNW8Kz+aVu Wtr1H8M7b8M76/0NWF3Nz3Nkf+jHl2cLA79/PG7f3eNJhbHD/vA94L+7LaFzBie0UrlfgHBaWb8E 1IkQHkKdBuYT+OXngDqLZVV0dvwC1LkslmaruL5kqLNtG7N2JKizWjQ1Fq9kr08EO4uyNNk+XGwc 9ZgobNHnFwl8qVcDGiwEepqiMRnbCKswbwiALcoKs3DIymTdI6xgIU9W1nFWmAE9TVEWJmEbYRXm axX9MPEEnFRThdnaQmElsE9ktw0UEJFKgJ9NEdcQg10g2KIxYECMWWh5pIijlhcAaLGweE6MWWj7 pWJ7gYFCTQMzxZiF1q81mwn7j9gsdIBmMxqsemcuCi3uBRLaESAeC/zQAV2tBb7EQuHzOLMw9rta C32BhhYLxZsCEMWyTIv+MnTASokzAYkWIzYLHaDZTKCincXCIpEhUNGiUhwggNFVrb0AVfgCFI3i AAGNrioDaMYkC1+AolYcINDRzlYBxJiF9scoFQ8NgY+O2Cy0v2ozAZGuFtoLICDSAkBjNGgFSuow 7oiaEiUFeBZnFr4BbaW9AQImLVaKNwVS2lq8LiaZcMBSiTMBlY7YTDhAs5kAS5edNgUIrLQsFAcI uHRZaW+AQEvLSnGAwEuXFi6N2EzApSWqLaLeFIjpslMlCx1Q4kWJMwvngBGbhQ5QbSZA06bT3gCB mZaNMtUJ2LQptVFDoKZlu4qruQzfgKY0aG7EAVgV9pNYiVK1qM2W4QqoWWmzE+XF/YxYYgyNMwsd MGIz4QDNZrQL8o+sV9rkRPkyT1aiBCMqWRtOwjVWgyiUi9iMEh2eWYWygjiz0AF1aQoGYsxCB1SY XePMQgfUK+0NaIUDQBZnFjpgxGbCAZrNVqEDKlsFFFETS/3AZtqanRKBgWW1N2AlHIBqr6iaq9AB VaG9AZTj6Z+JlVecWeiACi9dPDRWoQMqbT+xCh0wYrPQAVSzF5WMoBEvf9lqbwAKbHsyqu6IMwsd UNrivog3u9AB9UJZbVMitJcM+5i4zWiT6smqleLNLnRAaauVYpIJB2ibii50wIjNhAM0m2FNHChQ tOoOZRG6oNYW7wWhQ94exUJ7CYqFcIK65VmEXqBVftwLuBM8tsbsEw0QpBICsmKpvQjI8wZ0tba5 KBahJ8ZsF7pCt53YFNvC60iQYBsZCqet4g3s6T2hzQZFIfyg7XwKsSvW3oWiEF5olTcLO9dAgaU2 HRSiMrjWNhgmL+31HLGa8EFoNWSNpoKtSEXaVLCllt9hkEPi8Q0SGjbrOF6ANxVsaYacCrY0y0wF W5plfpWCLbWylnae9GpbwIEQr9FCXNpbGvK82rQlFgyGPK82jfaHRI4NYM44QztAQ543LLVOVXu2 K6lq61TFNi1LGKcqirRyyGknRrJbVCUpjCu6eIPNVBZ3pyq2S1nkTlVsiLLInaqrPFVdOdgbe2ow qWrnvIptS44wroDjDTYmWeROVSDrWeRO1S5PVbO7ILciW57F3+wf7B/kqQuExgYObQFyNDB7APuE PJXNKt/+QabS/cIpU2kCsMwTsBrP0sFXu2PFnfcHzs20qM77A+foohBK22j9lEJX2tFQoSvBSATQ 95URXL1BBLAGrGgl7Sme1XkAYjWUHvzl+3x1HAtXcIx1mOXI9/nKT6YdB57MD+bbfGWy5wLy/bHC V3fgwBdUq0oBvjRC+FGZufPVSQFk0tBhwhpVistfAXck6GyIeAn5eSNaAQIzMmCIGncVMEFDSFu/ MSkA91k6/zKzFHxl7WmHDlf56YLv85XpnkvI93WtgCtZGQCqjWsFoM1SIsU/phUwNEsHxGaMDvCY pUOAjdM9lzCtFcAayxv533GtfEGlnxKYO1+tbQFMWY6rce2BOVk6IARjWg0l5OfpvgICYngD4kho BUjIUuIc5pgUQHssHZDjUTrKIiIAgdQk6J5LmNYKsILljXFr3FfAWSxluxqVAhCKpQPIMaYV0BFL h8gepRtImNYKuXrLGyuUca0AXhhKoBOjUgCXsHQYDMakBeRgn+xXiywtX21EDyXk+3oEIgFuZfCT kDayo6DJUqKYe0xaJPstHcbMUTr4nCIQifpxuoGEaa2QVba8/SykaYU0u6FEHn1UitItipAiH6dz hbhVYl4bSpjWChlaK6ufhTStkLi2lKlZk/LO8AEyzqNaIdXsrDQ+AwwlTGvlzvPUfhLSlHKOSkyZ 9pWqsfUcCz6CcUnvxIw2kO25OlhPTnWmX3udKd7KYZ2pmYA+e51pU3WtO+xYNm1hh7u+zBSj2pIg ViozXRX1wr8Vn9RTxxwpR4ErvWFh3x3M+j2QQfB3UWLsfkYEY3kiAmIifPBuehIqSomxwWDQ01Dl R4QPFPc0tsIuxgnrG08F/CjKCbOJpyGcLC4TxkhPZVpWRGTCuOxpdJlosunJagI1I7wEkFainUhc rGflpRqz0OoEPivMQsMXqLOKSxaavjI1TzHTCyCtMIUVMTVD61cG4osyC82vSxY6QJdMlJeWpogz IhltpL2b6hXhhTHJRKudckGAYYxZ6IAaTZAUZqEDSmDscWahA5pSi1hRXlquNGahAxpTIxBVM3SA LlnoAF0yUV5aATyNqimqS5cojYrbTJSXVgtFTVFdCgdpzEIHVEtNstABLUrwFMnC0acy/VYioSF6 77SdqmboAF2y0AG6ZKK8tK6pujEimaguXZmC0FhoiPLS2hQLx5iFbwAV7sZtJtrw1EtNstABHbo2 KcxCB9hyrJhk4RtAp+M0bqEHdNFCD+iiifrSxlSlR0QT5aWFPqWIAtPGFJLHuIUuQG5aM5uoMG1M IUqMW+gD1GBQfV0sPESJqa1wjHETTihRU6ZwC52gyxY6YUQ2UWQKqeLvgagxLcpWCxBRZbo05UUR TUWRKVoihnbDjmOq9piqPbCgn9rzDJpQTe15tKqDqT2PZhmafOhtQsc3mzEar5j4f9meh+YY250H G/IoamnTZpw0U1NwNrHvmwdxOoyvNg9ND4NFkTMcS8HZJ46jFC7pymLxY/R0tmvr0IPpmiYOACgS gAKSjaQK5TXHdKFFGJF5zJcl5as1zEA6vq0rxPBniYyulUDTqHANu5AIGJUVB8qMsJSBHtOJSxko Qz5K59D/XsIMrVwbKmzAU1o5nKpC+c6oFA4jQX5gnM71+kphM0ggGCv1Eqa1IhSPwqD2RQqar5BR sJQoGxrTqnSoX+0Lf1gKvtrAQlLB8vMVnXyfr45uICHf1yMQO3nDG3v1hK9wtMdS4vDHqFZ0OAR2 QiphnM7VPTQ43TrKbyBhWqvK4T7UTMjy1nyF5IORFumFUSm4F9TS44MsBV/d6Ogqfty6H+t5vs9X RzeQkO/rvsKm38iKbX1KK4c8t772gbnz1UlB6WP4ClmHce3pMCHReRyR+fDV8RtIyPd1rXDiwPBe AbEf9xXyFJYygf3XrnCXKhbGIgupCvfk8UgdSpihlau9RAIgpRVXICx8FRqz56s1LgPAlKEY18st eqheZVT/gYz8QN1bjatCQvYgNbgjqWHMS2mLUTka10oLZ0fGh3ckNixHpC7GOQ6lzFDNwaCULnDc tVGjoVNOeB9wFpxfRebPV+szLlkAYcIGbuWJUyrjQYuUh7Oql5IfqXtt6doyIdvAFtZUM4tJo1pi Tl5yoZmDgdShDokQZyy/CGeJ+WqNFZGSCVi1CZGd0/dkvu7OP1gNWUT2h+1+Qx84McOcQ2Nf7n88 YtDL/mxJg+oIrj9quoVdsvUYa4GD2zVlCS3IuqBPnNgxlUFWavNEHy6Z0Q9X8x1kMpsw/ogJhawj ob2Z/5QMrQyo3dSywyRMd35Jj6mH7RkfCNptH4AA+7ZWib5SRjlXJEsdi8yHeP7WLbpXq1er+kVd Ll+9qBfX1y++f/2yfrF8Ddz5urp++fK6+DvJWdSX99vb282emmvxR4GKOu+DNu7zRPZzPv6zQN4m F5K76ZkEEflqhDZtp+iLNGFbLHIJufyLdqDCmkjGoRniP08c1m1XU5hSGGKarOmXKQ6nOKSPPmEV K+PQLA9/ThzO7nbbx/9AZJmByH3Qqai7cmRkrPDBJzqePUXkNDLaD4b1nyHDMn1YM2UW1S4qP+dn yLClt9lHHKZZuaKofkLvygXqqEzUVotl67cmPJ2HPSR5Cg9Aub7nHp7hq0NsgzJbbqjVTNnz5mbT FJKEFVO2l8+QTQjbAo2l7gEDPki69OKYxgZDPtDb05iCoggfDCaexhylH7IJkVrb7mUgTQjSasYJ IVrFOKJSyjYOG4ojCqXQMiBuH1EnZT85FGEVWrowJT8RE1HqxtsILezQ9SHCKjQ2VT9FvSZqpNA/ Lc4qNDh11ouzCm2u2io0umorUR/Vmu4MQwVFeRQmirhUojrKtpeKsArNjuW4wio0u+2GE2EVmr3s NKnCKLc9HiKsQrOXpfLeibZ7qq1Cs6u2ElVRVOsRjQZRFVW5JmGDF1AURRWl4kNRFFWjdCoaWaLl Htaeilyh5euFYi7ZcU9TMbR85dqvDFUMA143V2h61VyiHgr9jOMqinqoGs03o+YS5VDUejDqRtFs z1YXRoYaUQ1V2A8eDiMV/9IPSOCiyBUGPfa1ilyh7Wt0K43rKGyv2iu0vbAXNsVTnctU54LN7FTn MtW54KtVZnTHqDBenvGPqHOxQn3KoXIans2Z8spsr/vMu017u0PAnFfsb3Py25K5o5+Jugt3jC9R JWD3R+Po0DOxWBjOxA/PxtOMZrJT7EtNEy6USMDjXHaROBfpCh5Sh7cH0qUVci1IKAliU22aQnza NoG2uqOOWJU6fiwCXx0MYu2IFeco2UA65qJ7iIA4chGWQQmNsGI0lFgTjgqB1aCjGxfWdcvHWm6c 3UDADKWofh5KYX2RUopeRKJMBB7WWY6OI5ml4Kt7cemABfFDUwQbIHyfr45uICHfZ1cRRjB90OIr h7WwpJZpXPNK/Zw0LqFIw+QttjNVY/NcfRps1VYAg20ebOmrOjgJxoDVhGmdz4+XFxenm/vNw/r0 zcP25ng4He7O39wcHi5g6u3N5uKfCtPCjk0GoRlUf04QGizhv59jCQt8GrBPy3ZuIujjsV2tFjTs EpqAM1zukyoYF6eQ/MphVoqa52ACAU+YcT87mCAOYA+LAwx0b0K2q5oKNXISkf0EKMFU6YQwAUqQ fcrZtK5FkZJZdYREIZZgcvcDNmGi1ZxajHAJ06w2dz9ggxfVS4OmXcgRxcQJ801xccJcU4EO83E+ Itdk0u0DgcJEky6QgBMU1QSaQKdJ4zIJOCGuHFXjeiuV+FCGwinD3qJ1cWW+mhMzuEATFKFCk9fm UyZRThk2p62m108XSoAJitEFloByQMVUAkyI6ye+4lMbsCymH21vvOyaUGGUNzi9G/efOGWtCBUa fdmonDKMTi2VvOC6UBJKiL8zAkhobd+DyHAgkIS4fgJGaM3XQWJGf4YjUP558CLTGsDrtyrMKeGY UOmxRRyrXtlz7TFOGUanDmkZQkkQIW50ASHwWeOIWAJEiFtdIAhdZQ6lxjhlhLoAEJAlMB0FYrzS ZqdPG3tb4XwLAQixYKDi4IAuGgzURLCn0cUSZ6mVt1mepC4NqBSTS5ykjhtefKYHeSctSMUxak2s MN5xelrzojhErYglLF/Zc8URJ1KlcW/VeJjSJ517Gl0scX5aUVGenoZASkSI09NxFeXR6RrNNvrg wl5hgpQmSAn7xwlSmiCl3zSkpPZ3dxmSN/6Uxjgc5k47vvH55wQ5VgL0eviNaoLcZrf/qY9O024P 0JxZCFD2tEd4XOreHv1l1KK/zRl8QeYbsPFdvloqi7plEfEDmQFfxeOeEzGaoKrR99dOKIK9+Cii YTXJpPLnZVkJvgpletn4dlId7KmdlAl1sI3PUCePqn8oy8lXoc6QLKkOttB56mDbnqFOHlX/UFaD r0KdIVlSHWy+89Sh439j8JkNtjyq/qGsBl+FOkOypDrYa+epg/19hjp5VP1DWQ2+CnWGZEl1sEvP UweJgQx1Mqn8Q1kNvgp1etn4dlIdZAry1EEiIEOdTCr/UJaTr0KdXja+nVQHu/k8dZJngd1InToy bMn6x7KkfBUKDcmSClFOIVMjpAwyPESZhRyy/rmsCl+FSoF8fD+tE3b+mToh3ZAjbCZZ/1yWla9S pyFdWids9TN1QoIhR6dMsv65rAtfpU5DurROyBNk6uSyJUgl8NP5aqVwb1MumX8uc+Gr1KmXj++z TlNdyHTcmRKXQ/zTrAA/P/5Zl6X7IBQ6GLSdbTzSo/b4TE5FUIM5A9ig1wUvfRi1/0UQKLXQbZGl xKIwRDdDCJSwS9fLICQJAVDzsc0IG4HKURvYCJ8wZW6a8Eb4hIlbnNyJ8nmeLo+wEUlbRZwwYasY J8zXKsZ5hn5ShjUij8Q/CbSM2Eegn4U59RJjFZraoF4xVqGtC5xKi0sVWhtNYeNShebGV3IVVqHF zXdbY1KFJkcDE4VVaHUD8EZYCfwTL1GclUBADWwZYxXGd2namUfMLiBQ0zU5xio0O33pPmp2qhDr YQDzMeoYr9Du1Fw8ziu0e0uYSYxVaHfdWKHdNWMJCJS+Fx6VSoCgaIoWF0tgoBVsGucVxrtFviIq ChTUNoWOOFHgoIUWW+I0VQU0Py5XaHl76C8mV2h63V6h6VV7CSS0Nm11IzpKLNQAmBG5BBJa40Rf VEcBhhbmA8oxXmHU43i7wktEvRZfdOzevxs1jgfG5RK2Nz2SY3KFttftJWyv2UuAoVRLEZVLwqGm oigilwBDl3g74rxE3HfK9CPQ0KajI8qRmKBGY96q+HxV/H0UaCgqrxRewvbm0wIxHUPb6/YSttfs JeDQpTn6F9FRAKKlKTGKyCXg0NY0k47xCm1fYpSLDqvUQs9btTUd2mO8hO21+KKmYZ7X0ny9IsYr tL3t5h3TMbS9bq/Q9qq9kFfv5WpRwhCNLxyM6alKU2kUkYs+xeR1hHYKL2F7U1EQ4yVs3yjzEPUk 8E8El7gf6Su3nqrFAdS4jsL25phqTK7Q9rq9hO1De014+8f9bMLbJ7w9FgTuUNobVMZZaGMcaqU1 IRnSH8RIkGMYMOScgUuQ40035JyuHCenxRuRY3mWI7trTPxbPsI54e34ZLzzKhYfOV51DZLf+Gbg 4zHjevROH6YfVN78Kh+mx1wL+3/CGWRaoVGhA60DYnUOWMnglWeQQoPT3QcTE/CziwUMgTbQOKnN V5FK52jkm3y1RFIsvsfZ8Vidg43ydGGAOz2bwGqRjzKGwZp3TBfkmgwZymhHySgDBzN76dIKIQVi BWCIXHMNskGGMNHGGpkeQwbccFRUagtPorY8ZbCofLX+GYjHt3UX0QdhiTM1oLfG0lRCnsVSJpA+ yjobjgO7sjQumCjHRk/2ben5Pl+Z7rmEfF/XCnt2JwNHiqYVMhiWEnvYsWBBdsLS+TIKloKvVlpk HizdoB3wM7qBhHxf14pqLozFfM2SphVyA5YSaMGYVtj3G7rUh6mxp7f8Eg3/hxKmtcI+08nAVUGa Vth1W8rER4yxo7Z0HrZnKfhqfYXdsqVLNIMeSsh8dF9hB+dkSA0VZi7Ae5BCm1vXoN/tHVVQFPtQ +2R/AJ+l5avVfigh32etJrhzgjspjMMTyK4Y6JNPIAd9nnFkY+E79lEH5JuPaOKwWNLGxyKZK/9l cQYypxPxp0s0Z/76ujzTYR8Zj2ZL/3PiMWjL0Kyqxn0jIxqF1IrBxGDdtAAO7VQ6xeDXfgQeC1IZ g2bl8gtjECvL1mUD0OZn0dolW1/UgY8s+b7O5QLROkXh1GccfcYJmpNRaELj50RhtDdIUy1WPh6r avW8VU2zoG4gdmbuFoA3p3ic4pHiEZsuG4+vj5vN3eH4MKtpJ4bwcDH5+bqMh6tJdBl3bcT7MRQD K4ZOv55crnxqiCfzX1QZZz6HXXQ2dRAWviH74HHBsqRGGqXNB4REWFl7InPsN8JIQpoKI0xHPSN7 6jfCCu+spyrNR+ojMoWAJgoMAWjG1BOApmk1HWGFXIV/Hj6RobASeKYmlSiVK029T0wsUStX2vKo odlFsRzaICmCyXYhpamiiDALbV9VKrPQ+BA9HhCiX0i90ExGOcjesuYD9RHz0yemPNWIZKEDVMlE 0VyjOlNUzVEdYjzuw8CvbUPmSLyKurkCvcrjzEIHNKhqjEesrJyzNURDb4reIUs1NPCFxN60+Fqp IlnogBHJhAM0yUT1XKvGmSyfs+VNQzVF+dzSFObGXifRRgTfbo2rSVipj7O2Na26I96UBXQoU4l6 UxTQYZBWvCl6iVBL7ziz0AEjkgkHaJKJErpOjTNZQ6eNGqKGboUKrXjQyiI6W9Ay9KboSd6ZQq6Y N2VPkUKxmaiiwwc7NHdCjN7rRUEdgiJjkGgqMiKa8IAmmiikw/FUTTRRSqcNG6KSDrOT+dRDJGyf 9RZRBiFRS1eUpvAz5gNRTWdLgYf+FMV0aEGiTcI479O7wHykIeIB2VxkRLLQBZpktIDyr3pRqaEm Cuq0cUPU0+HYgvmMQcQDoseI6ccSUVMU1OFrXCqzcB5eKoOQqKgr9NmO4FdvjqXyQtHnIT3RmGSh AzTJRE0dPpqsrRBEVZ02boiiuqJBjW58FEJfu16DpbIOIvy2V3OpLoxFXR0KRaPDhiirK1o1NPBN 7f6hthZu+DoRwpolWegATTJ0Kg6YrexnXSJBS+hv/1Bl1KD+0z1Ra4r+Y6MGfWzb02Hqj9qMvvLs iYqVukYmcNbTKcM2zhz2NCSREhnoShDQKW8Tocb+gWOChfYPBJvqGqe6Rrx1AEinPkKDaqaprpEK sWIVn/+IT1NMdY1TXSOOyCoRSestGsVsn2BbQkhQpEaOCd2QM+ADujFyW/LyBmsim49PkGNWNty5 oGycnNY9RO7LfxLkTlX/qZAEuVPVH1dOkDtVfVOkBLlT1XcaMeTW/p9QwmlWaqaGE2vOWA2nNRna rDuHaFVNtN2AbZEmdoRchsNXV6xk1SjR/NQ6mG/z1ZLZuje3RYKSfJevluq5bHyXK39ipZyOM5r+ 2udr+mBnbhVCzeKopChmtIqzhVgKvjqNKGFLBvLF+3yfr0z3XEK+r2uFPLjlvUhVaSHr7CgZ8GLu fLVS8Pn8ElKPaY/Es9M+wW8gIT9P1wrZXsMbIZrwVU3IMmybah2GZLTjyHZiKfhqtcc23mqFCtwx 7YcSMh9dK+zqnaxsWS0CsWW3lNiVjknRuMgq/MDDUvDVaoUctdOej4/wfb4y3XMJ+b6uFRLDlrev K9W0WrpIQLXUqFbIWzvt2U4sBV+ttNjxW7rE53eGEjIfXSskACxvX9CtaYVctqW0O3d1xEIWwHEc j0Cksy0drmO+H0qY1go5ZCcrW1bTasWxmqiBJhzSvH8ej2Qp+Gp9heSA0348AocSMh/dV8gVWN7+ A1eaVkh7O8rxCKSEiNEqceYAmW9Lh+T6mK+GEqa1QrbZ8va1vZpWyHI7cRODFqXDHc/xGES9jhuA ACiNKTYUMq0YktXOasmKfUqSG4HxQbQxMUDnQsDWeqgvISXKnQVSHAdCZmiG9LThjoC04qou49k4 MXRR9twagF9YloKv9vVCyt6NQolzGJTblyIyI/39Qm7bGs0XsapqIaVuuCfGroKn7cRxEMqqW2nH w3AoYYZWPB0jj59wVuNiwbfFZe58dU7gaduXuPF9vjo6no79Rorv89XTWe29hHx/xFc82QG5SmiF 7LuxbWLsQpbehhYQp9F3kKfjxOyORL0dhL2EGVrxZJfciyDZ7hbE47MnJeWN9oleoQVPx8AVR7Uf SJihFU92cETCV0jUG2kTJ40Kno79FyZZCr66yOLpOLUjGUjIfEYikCe7ZADybDw+d9ptKi3xE/FH PTbNNivB77l8z1XC5DF9O3HzdX87kaBpWwr4n5ubM5oy7DZUC2jGFLUW8OU9CDffH4+Hp/vN+vaE kDXvtfgD+uX0+ONx9vbpj4fbzdV8/f58MOkXLuRzH1ysVnVBYCNF/qIrUQ1GzIKKQJQD0uLbHjBB 3TWHPfN5dsLkCEXMc9YfkDSy4w2TEN/94TWq4s0jdiZP5//BrKbco12+iQ65vD9ur+Z/6xbdq9Wr Vf2iLpevXtSL6+sX379+Wb9Yvob019X1y5fXxd/puUV9ef8rl5meDrvtLUlNwp2O796+3B1nH9a7 q/lr858bVQOyCynGd99CN+jilGOVqIr992X34jUKMV/Ur+vmRdcuVi8WRff7Dkbv6uvXUqUftvvN 7OPDbv9JZ1pmT1fzrsHQbdRRdVuY/4a6IeW1PW+Os9324Wq+8kTrSwrGV/tb49rzeruzPwemIPF7 U1iTGEdfcLTaCtjzx7cfZ9tbZLKwPQA7uvv2cPsTovl4ONNx79mHwcCxP+w389nuD3u8DyA48w9H /uEt/7De39wfjlfz8xx4CP348ozf8DfvH4/bd/d4gD1rfnr8Hu/M660J4l4GaEC/PJ0erWT4wfkE /5x3zujpcLy9gHKLC/rp8Xi42ZxO2/27v9yvHzdwC/G/+dMH6EtWQMUwdh2RYcLMfI52WDL86w4T NOV3bhPe4cusdu3ZDxNdF5QNT6PENEp8yVHCrNjoRfi6RwmsSyOjhIFBvtAo0S0bWkDYnNZq1dps XTBKlAtaa0xriWkt4ZZTX3AtYTJxX/0oQbWpw1ECmSe30MK643OvJbpuyc1E0CtlGiT27+xi8GG9 3ScW5dOG4zNvOPwB5a96KUGF6ZFBwu/GvsQg0ZYEN9NSAluL1gIY/Upi1ZlWO9NKYlpJfPmVhKkW mVYSQEAig4TfjH2BQaKp0BKCB4nCdvsKxohmQcD5NEZMY8SXHyP8ef6veyEBPNGOEX9GwhzYhkUW v1A6Agfzu4ZrZxZN29ltTj9CoME7jxAlvtCVgDY2u9328UQJ2vWlgm4EGMAzqEBPp+/2lJFfJFb+ +t8fD+9d1l3LwKO41WWtCRLKTKif/vf9+uhT6h2O5GEstWl12+RpZlPr7o5Nr7s7uSn2/YFS7He/ gRQ7HYyUgep3Al9gHiuAwtHJdQLhqmXZjsZp6VF3BYKb4vSfOE6x2pFx6hejXyBOg/VWWa9KWw4c DKcLU2tBCy4UjE9hCmzxr/PZ03H9eDX/jQynwC5vLvE/g8O+g2T325vr9Xkd/m7mistNebg/7G43 x+/+TwAAAAD//wMAUEsDBBQABgAIAAAAIQBdrr+63wAAAAkBAAAPAAAAZHJzL2Rvd25yZXYueG1s TI9BTsMwEEX3SNzBGiQ2iDqJSlpCnApV6gYJUEMO4MZuHCUeR7bbprdnWNHl6H/9ea/czHZkZ+1D 71BAukiAaWyd6rET0PzsntfAQpSo5OhQC7jqAJvq/q6UhXIX3OtzHTtGIxgKKcDEOBWch9ZoK8PC TRopOzpvZaTTd1x5eaFxO/IsSXJuZY/0wchJb41uh/pkBXx/bnf1h38avuL+mhmFDTbHQYjHh/n9 DVjUc/wvwx8+oUNFTAd3QhXYKGCZpyuqCnglJcpX6yWpHARk+UsKvCr5rUH1CwAA//8DAFBLAQIt ABQABgAIAAAAIQC2gziS/gAAAOEBAAATAAAAAAAAAAAAAAAAAAAAAABbQ29udGVudF9UeXBlc10u eG1sUEsBAi0AFAAGAAgAAAAhADj9If/WAAAAlAEAAAsAAAAAAAAAAAAAAAAALwEAAF9yZWxzLy5y ZWxzUEsBAi0AFAAGAAgAAAAhAHFdhOdVJwAADxQBAA4AAAAAAAAAAAAAAAAALgIAAGRycy9lMm9E b2MueG1sUEsBAi0AFAAGAAgAAAAhAF2uv7rfAAAACQEAAA8AAAAAAAAAAAAAAAAArykAAGRycy9k b3ducmV2LnhtbFBLBQYAAAAABAAEAPMAAAC7KgAAAAA= ">
                <v:shape id="_x0000_s1893" type="#_x0000_t75" style="position:absolute;width:20516;height:16262;visibility:visible;mso-wrap-style:square">
                  <v:fill o:detectmouseclick="t"/>
                  <v:path o:connecttype="none"/>
                </v:shape>
                <v:shape id="Freeform 4691" o:spid="_x0000_s1894" style="position:absolute;left:9372;top:10655;width:8731;height:76;visibility:visible;mso-wrap-style:square;v-text-anchor:top" coordsize="1375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I3mlsQA AADdAAAADwAAAGRycy9kb3ducmV2LnhtbERPTWvCQBC9F/wPywje6qYl2BJdRSKFor1Uc8hxmh2T 0OxszG6T6K93DwWPj/e92oymET11rras4GUegSAurK65VJCdPp7fQTiPrLGxTAqu5GCznjytMNF2 4G/qj74UIYRdggoq79tESldUZNDNbUscuLPtDPoAu1LqDocQbhr5GkULabDm0FBhS2lFxe/xzyjA KF7c5PZL1rs+z9Ofw37M9EWp2XTcLkF4Gv1D/O/+1AritzjsD2/CE5Dr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iN5pbEAAAA3QAAAA8AAAAAAAAAAAAAAAAAmAIAAGRycy9k b3ducmV2LnhtbFBLBQYAAAAABAAEAPUAAACJAwAAAAA= " path="m,l67,r,12l,12,,xm112,r67,l179,12r-67,l112,xm223,r67,l290,12r-67,l223,xm335,r67,l402,12r-67,l335,xm447,r67,l514,12r-67,l447,xm559,r67,l626,12r-67,l559,xm671,r67,l738,12r-67,l671,xm782,r67,l849,12r-67,l782,xm894,r67,l961,12r-67,l894,xm1006,r67,l1073,12r-67,l1006,xm1118,r67,l1185,12r-67,l1118,xm1230,r67,l1297,12r-67,l1230,xm1341,r34,l1375,12r-34,l1341,xe" fillcolor="black" strokeweight=".1pt">
                  <v:stroke joinstyle="bevel"/>
                  <v:path arrowok="t" o:connecttype="custom" o:connectlocs="42545,0;0,7620;71120,0;113665,7620;71120,0;184150,0;141605,7620;212725,0;255270,7620;212725,0;326390,0;283845,7620;354965,0;397510,7620;354965,0;468630,0;426085,7620;496570,0;539115,7620;496570,0;610235,0;567690,7620;638810,0;681355,7620;638810,0;752475,0;709930,7620;781050,0;823595,7620;781050,0;873125,0;851535,7620" o:connectangles="0,0,0,0,0,0,0,0,0,0,0,0,0,0,0,0,0,0,0,0,0,0,0,0,0,0,0,0,0,0,0,0"/>
                  <o:lock v:ext="edit" verticies="t"/>
                </v:shape>
                <v:shape id="Freeform 4692" o:spid="_x0000_s1895" style="position:absolute;left:1631;top:10661;width:7754;height:3055;visibility:visible;mso-wrap-style:square;v-text-anchor:top" coordsize="1221,4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6q9HsUA AADdAAAADwAAAGRycy9kb3ducmV2LnhtbESPQWvCQBSE7wX/w/IEL6VuIhIldQ0SKBQ8mbZ4fc0+ k9Ds27C7mvjv3UKhx2FmvmF2xWR6cSPnO8sK0mUCgri2uuNGwefH28sWhA/IGnvLpOBOHor97GmH ubYjn+hWhUZECPscFbQhDLmUvm7JoF/agTh6F+sMhihdI7XDMcJNL1dJkkmDHceFFgcqW6p/qqtR cOKv1Xc5TGWJz+eLPGfHUdZOqcV8OryCCDSF//Bf+10rWG/WKfy+iU9A7h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qr0exQAAAN0AAAAPAAAAAAAAAAAAAAAAAJgCAABkcnMv ZG93bnJldi54bWxQSwUGAAAAAAQABAD1AAAAigMAAAAA " path="m1221,10r-63,25l1154,24,1217,r4,10xm1116,51r-63,24l1049,64r63,-24l1116,51xm1011,92r-63,24l944,105r63,-24l1011,92xm906,132r-63,24l839,145r63,-24l906,132xm801,173r-63,24l734,186r63,-24l801,173xm696,213r-63,24l630,226r63,-24l696,213xm591,254r-62,24l525,267r63,-24l591,254xm487,294r-63,24l420,307r63,-24l487,294xm382,335r-63,24l315,348r63,-24l382,335xm277,375r-63,25l210,389r63,-25l277,375xm172,416r-63,24l105,429r63,-24l172,416xm67,456l4,481,,470,63,445r4,11xe" fillcolor="black" strokeweight=".1pt">
                  <v:stroke joinstyle="bevel"/>
                  <v:path arrowok="t" o:connecttype="custom" o:connectlocs="775335,6350;735330,22225;732790,15240;772795,0;775335,6350;708660,32385;668655,47625;666115,40640;706120,25400;708660,32385;641985,58420;601980,73660;599440,66675;639445,51435;641985,58420;575310,83820;535305,99060;532765,92075;572770,76835;575310,83820;508635,109855;468630,125095;466090,118110;506095,102870;508635,109855;441960,135255;401955,150495;400050,143510;440055,128270;441960,135255;375285,161290;335915,176530;333375,169545;373380,154305;375285,161290;309245,186690;269240,201930;266700,194945;306705,179705;309245,186690;242570,212725;202565,227965;200025,220980;240030,205740;242570,212725;175895,238125;135890,254000;133350,247015;173355,231140;175895,238125;109220,264160;69215,279400;66675,272415;106680,257175;109220,264160;42545,289560;2540,305435;0,298450;40005,282575;42545,289560" o:connectangles="0,0,0,0,0,0,0,0,0,0,0,0,0,0,0,0,0,0,0,0,0,0,0,0,0,0,0,0,0,0,0,0,0,0,0,0,0,0,0,0,0,0,0,0,0,0,0,0,0,0,0,0,0,0,0,0,0,0,0,0"/>
                  <o:lock v:ext="edit" verticies="t"/>
                </v:shape>
                <v:shape id="Freeform 4693" o:spid="_x0000_s1896" style="position:absolute;left:5397;top:2571;width:4007;height:8141;visibility:visible;mso-wrap-style:square;v-text-anchor:top" coordsize="631,128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9dgHMcA AADdAAAADwAAAGRycy9kb3ducmV2LnhtbESP3WrCQBSE7wXfYTmF3tWNEqxNXaWUFvyHasHbQ/Y0 G8yeTbNrjG/vFgpeDjPzDTOdd7YSLTW+dKxgOEhAEOdOl1wo+D58Pk1A+ICssXJMCq7kYT7r96aY aXfhL2r3oRARwj5DBSaEOpPS54Ys+oGriaP34xqLIcqmkLrBS4TbSo6SZCwtlhwXDNb0big/7c9W wfHld7c5tOOPpdmuj+nVVqudHyr1+NC9vYII1IV7+L+90ArS53QEf2/iE5CzG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BPXYBzHAAAA3QAAAA8AAAAAAAAAAAAAAAAAmAIAAGRy cy9kb3ducmV2LnhtbFBLBQYAAAAABAAEAPUAAACMAwAAAAA= " path="m10,l41,63,31,68,,6,10,xm61,105r30,62l81,172,51,110r10,-5xm112,209r30,62l132,277,102,214r10,-5xm162,313r31,63l183,381,152,318r10,-5xm213,417r31,63l233,485,203,423r10,-6xm264,522r30,62l284,589,254,527r10,-5xm314,626r31,62l335,694,304,631r10,-5xm365,730r31,62l385,798,355,735r10,-5xm416,834r30,63l436,902,406,839r10,-5xm466,938r31,63l487,1006,456,944r10,-6xm517,1043r31,62l538,1111r-31,-63l517,1043xm568,1147r30,63l588,1215r-30,-63l568,1147xm618,1251r13,25l621,1282r-12,-25l618,1251xe" fillcolor="black" strokeweight=".1pt">
                  <v:stroke joinstyle="bevel"/>
                  <v:path arrowok="t" o:connecttype="custom" o:connectlocs="26035,40005;0,3810;38735,66675;51435,109220;38735,66675;90170,172085;64770,135890;102870,198755;116205,241935;102870,198755;154940,304800;128905,268605;167640,331470;180340,374015;167640,331470;219075,436880;193040,400685;231775,463550;244475,506730;231775,463550;283210,569595;257810,532765;295910,595630;309245,638810;295910,595630;347980,701675;321945,665480;360680,728345;373380,771525;360680,728345;400685,810260;386715,798195" o:connectangles="0,0,0,0,0,0,0,0,0,0,0,0,0,0,0,0,0,0,0,0,0,0,0,0,0,0,0,0,0,0,0,0"/>
                  <o:lock v:ext="edit" verticies="t"/>
                </v:shape>
                <v:line id="Line 4694" o:spid="_x0000_s1897" style="position:absolute;visibility:visible;mso-wrap-style:square" from="5429,2590" to="18103,10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yZPWscAAADdAAAADwAAAGRycy9kb3ducmV2LnhtbESPQWvCQBSE7wX/w/KEXopurFJLzCrS UtCDUGOh19fsSzaYfRuya0z/vSsUehxm5hsm2wy2ET11vnasYDZNQBAXTtdcKfg6fUxeQfiArLFx TAp+ycNmPXrIMNXuykfq81CJCGGfogITQptK6QtDFv3UtcTRK11nMUTZVVJ3eI1w28jnJHmRFmuO CwZbejNUnPOLVZA/7er88nlYfpu9/pm/J705ylKpx/GwXYEINIT/8F97pxUslos53N/EJyDX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zJk9axwAAAN0AAAAPAAAAAAAA AAAAAAAAAKECAABkcnMvZG93bnJldi54bWxQSwUGAAAAAAQABAD5AAAAlQMAAAAA " strokeweight=".55pt">
                  <v:stroke joinstyle="miter"/>
                </v:line>
                <v:line id="Line 4695" o:spid="_x0000_s1898" style="position:absolute;visibility:visible;mso-wrap-style:square" from="5429,2590" to="10223,137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4NytccAAADdAAAADwAAAGRycy9kb3ducmV2LnhtbESPT2vCQBTE74V+h+UJXopuWv+V6Cql ItiDoFHw+pp9ZkOzb0N2jfHbu4VCj8PM/IZZrDpbiZYaXzpW8DpMQBDnTpdcKDgdN4N3ED4ga6wc k4I7eVgtn58WmGp34wO1WShEhLBPUYEJoU6l9Lkhi37oauLoXVxjMUTZFFI3eItwW8m3JJlKiyXH BYM1fRrKf7KrVZC9bMvsut/NzuZLf4/WSWsO8qJUv9d9zEEE6sJ/+K+91QrGs/EEft/EJyC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Tg3K1xwAAAN0AAAAPAAAAAAAA AAAAAAAAAKECAABkcnMvZG93bnJldi54bWxQSwUGAAAAAAQABAD5AAAAlQMAAAAA " strokeweight=".55pt">
                  <v:stroke joinstyle="miter"/>
                </v:line>
                <v:line id="Line 4696" o:spid="_x0000_s1899" style="position:absolute;flip:x;visibility:visible;mso-wrap-style:square" from="1492,2590" to="5429,137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g4sBscAAADdAAAADwAAAGRycy9kb3ducmV2LnhtbESPT2sCMRTE74V+h/CE3mrWIltZjSKF VoUW/Hfw+Ng8N6ublyWJ6/bbN4VCj8PM/IaZLXrbiI58qB0rGA0zEMSl0zVXCo6H9+cJiBCRNTaO ScE3BVjMHx9mWGh35x11+1iJBOFQoAITY1tIGUpDFsPQtcTJOztvMSbpK6k93hPcNvIly3Jpsea0 YLClN0PldX+zCr423cdpVV7M0o9uWf5ZrU7bCyv1NOiXUxCR+vgf/muvtYLx6ziH3zfpCcj5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WDiwGxwAAAN0AAAAPAAAAAAAA AAAAAAAAAKECAABkcnMvZG93bnJldi54bWxQSwUGAAAAAAQABAD5AAAAlQMAAAAA " strokeweight=".55pt">
                  <v:stroke joinstyle="miter"/>
                </v:line>
                <v:shape id="Freeform 4697" o:spid="_x0000_s1900" style="position:absolute;left:9334;top:10680;width:921;height:3067;visibility:visible;mso-wrap-style:square;v-text-anchor:top" coordsize="145,48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jvScIA AADdAAAADwAAAGRycy9kb3ducmV2LnhtbESPX2sCMRDE34V+h7AF3zRXES1XoxSh1DfxT9+Xy/Zy 9LJ7XNJ4fnsjCD4OM/MbZrUZfKsS9aERNvA2LUARV2Ibrg2cT1+Td1AhIltshcnAlQJs1i+jFZZW LnygdIy1yhAOJRpwMXal1qFy5DFMpSPO3q/0HmOWfa1tj5cM962eFcVCe2w4LzjsaOuo+jv+ewOy E78vUorf55+Z24rdyxWTMePX4fMDVKQhPsOP9s4amC/nS7i/yU9Ar2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OuO9JwgAAAN0AAAAPAAAAAAAAAAAAAAAAAJgCAABkcnMvZG93 bnJldi54bWxQSwUGAAAAAAQABAD1AAAAhwMAAAAA " path="m11,l30,68,19,71,,4,11,xm43,113r18,67l51,183,32,116r11,-3xm74,225r19,67l82,295,63,228r11,-3xm105,337r19,67l114,408,95,340r10,-3xm137,449r8,31l135,483r-9,-30l137,449xe" fillcolor="black" strokeweight=".1pt">
                  <v:stroke joinstyle="bevel"/>
                  <v:path arrowok="t" o:connecttype="custom" o:connectlocs="6985,0;19050,43180;12065,45085;0,2540;6985,0;27305,71755;38735,114300;32385,116205;20320,73660;27305,71755;46990,142875;59055,185420;52070,187325;40005,144780;46990,142875;66675,213995;78740,256540;72390,259080;60325,215900;66675,213995;86995,285115;92075,304800;85725,306705;80010,287655;86995,285115" o:connectangles="0,0,0,0,0,0,0,0,0,0,0,0,0,0,0,0,0,0,0,0,0,0,0,0,0"/>
                  <o:lock v:ext="edit" verticies="t"/>
                </v:shape>
                <v:line id="Line 4698" o:spid="_x0000_s1901" style="position:absolute;visibility:visible;mso-wrap-style:square" from="1492,13735" to="10223,1374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YLdK8QAAADdAAAADwAAAGRycy9kb3ducmV2LnhtbERPz2vCMBS+D/wfwhN2GZq6yRydaZGN gR4GaxW8vjXPpqx5KU2s9b83B2HHj+/3Oh9tKwbqfeNYwWKegCCunG64VnDYf83eQPiArLF1TAqu 5CHPJg9rTLW7cEFDGWoRQ9inqMCE0KVS+sqQRT93HXHkTq63GCLsa6l7vMRw28rnJHmVFhuODQY7 +jBU/ZVnq6B82jbl+ed7dTQ7/fvymQymkCelHqfj5h1EoDH8i+/urVawXC3j3PgmPgGZ3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9gt0rxAAAAN0AAAAPAAAAAAAAAAAA AAAAAKECAABkcnMvZG93bnJldi54bWxQSwUGAAAAAAQABAD5AAAAkgMAAAAA " strokeweight=".55pt">
                  <v:stroke joinstyle="miter"/>
                </v:line>
                <v:line id="Line 4699" o:spid="_x0000_s1902" style="position:absolute;flip:y;visibility:visible;mso-wrap-style:square" from="10223,10693" to="18103,137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5G4dMcAAADdAAAADwAAAGRycy9kb3ducmV2LnhtbESPT2sCMRTE7wW/Q3iF3mrWIlZXo0ih tQUF/x08Pjavm9XNy5LEdfvtTaHQ4zAzv2Fmi87WoiUfKscKBv0MBHHhdMWlguPh/XkMIkRkjbVj UvBDARbz3sMMc+1uvKN2H0uRIBxyVGBibHIpQ2HIYui7hjh5385bjEn6UmqPtwS3tXzJspG0WHFa MNjQm6Hisr9aBZuv9uO0Ks5m6QfXbLQuV6ftmZV6euyWUxCRuvgf/mt/agXD1+EEft+kJyDn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nkbh0xwAAAN0AAAAPAAAAAAAA AAAAAAAAAKECAABkcnMvZG93bnJldi54bWxQSwUGAAAAAAQABAD5AAAAlQMAAAAA " strokeweight=".55pt">
                  <v:stroke joinstyle="miter"/>
                </v:line>
                <v:shape id="Freeform 4700" o:spid="_x0000_s1903" style="position:absolute;left:5397;top:2590;width:70;height:9354;visibility:visible;mso-wrap-style:square;v-text-anchor:top" coordsize="11,147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YnKQ8EA AADdAAAADwAAAGRycy9kb3ducmV2LnhtbERPy4rCMBTdC/MP4Q6403SC2qEaRQZfC11MZz7g0lzb YnNTmqj1781CcHk478Wqt424Uedrxxq+xgkI4sKZmksN/3/b0TcIH5ANNo5Jw4M8rJYfgwVmxt35 l255KEUMYZ+hhiqENpPSFxVZ9GPXEkfu7DqLIcKulKbDewy3jVRJMpMWa44NFbb0U1Fxya9WwzmX G4Xbkzoe+92uWe+tSllpPfzs13MQgfrwFr/cB6Nhkk7j/vgmPgG5fAIAAP//AwBQSwECLQAUAAYA CAAAACEA8PeKu/0AAADiAQAAEwAAAAAAAAAAAAAAAAAAAAAAW0NvbnRlbnRfVHlwZXNdLnhtbFBL AQItABQABgAIAAAAIQAx3V9h0gAAAI8BAAALAAAAAAAAAAAAAAAAAC4BAABfcmVscy8ucmVsc1BL AQItABQABgAIAAAAIQAzLwWeQQAAADkAAAAQAAAAAAAAAAAAAAAAACkCAABkcnMvc2hhcGV4bWwu eG1sUEsBAi0AFAAGAAgAAAAhAOGJykPBAAAA3QAAAA8AAAAAAAAAAAAAAAAAmAIAAGRycy9kb3du cmV2LnhtbFBLBQYAAAAABAAEAPUAAACGAwAAAAA= " path="m11,r,70l,70,,,11,xm11,117r,70l,187,,117r11,xm11,234r,70l,304,,234r11,xm11,351r,70l,421,,351r11,xm11,468r,70l,538,,468r11,xm11,585r,70l,655,,585r11,xm11,702r,70l,772,,702r11,xm11,819r,70l,889,,819r11,xm11,936r,70l,1006,,936r11,xm11,1052r,71l,1123r,-71l11,1052xm11,1169r,71l,1240r,-71l11,1169xm11,1286r,71l,1357r,-71l11,1286xm11,1403r,70l,1473r,-70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770;6985,520065;0,564515;6985,520065;6985,638810;0,594360;6985,668020;0,713105;6985,668020;6985,787400;0,742315;6985,816610;0,861695;6985,816610;6985,935355;0,890905" o:connectangles="0,0,0,0,0,0,0,0,0,0,0,0,0,0,0,0,0,0,0,0,0,0,0,0,0,0,0,0,0,0,0,0"/>
                  <o:lock v:ext="edit" verticies="t"/>
                </v:shape>
                <v:shape id="Freeform 4701" o:spid="_x0000_s1904" style="position:absolute;left:5422;top:12179;width:4814;height:1594;visibility:visible;mso-wrap-style:square;v-text-anchor:top" coordsize="758,25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SZVtccA AADdAAAADwAAAGRycy9kb3ducmV2LnhtbESPQWvCQBSE74X+h+UVetONpdaSukooBAQFNbaF3h7Z ZxLMvg27q4n/3i0IPQ4z8w0zXw6mFRdyvrGsYDJOQBCXVjdcKfg65KN3ED4ga2wtk4IreVguHh/m mGrb854uRahEhLBPUUEdQpdK6cuaDPqx7Yijd7TOYIjSVVI77CPctPIlSd6kwYbjQo0dfdZUnoqz UfC76vPdepP9WOemu+/t1bV5tlbq+WnIPkAEGsJ/+N5eaQWvs+kE/t7EJyAXN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OUmVbXHAAAA3QAAAA8AAAAAAAAAAAAAAAAAmAIAAGRy cy9kb3ducmV2LnhtbFBLBQYAAAAABAAEAPUAAACMAwAAAAA= " path="m3,l67,21,64,32,,11,3,xm110,34r64,21l171,66,107,45r3,-11xm217,68r64,20l278,100,214,79r3,-11xm324,102r64,21l385,134,321,113r3,-11xm431,136r64,20l492,168,428,147r3,-11xm538,170r64,20l599,202,535,181r3,-11xm645,204r64,20l706,236,642,215r3,-11xm752,238r6,2l754,251r-5,-2l752,238xe" fillcolor="black" strokeweight=".1pt">
                  <v:stroke joinstyle="bevel"/>
                  <v:path arrowok="t" o:connecttype="custom" o:connectlocs="1905,0;42545,13335;40640,20320;0,6985;1905,0;69850,21590;110490,34925;108585,41910;67945,28575;69850,21590;137795,43180;178435,55880;176530,63500;135890,50165;137795,43180;205740,64770;246380,78105;244475,85090;203835,71755;205740,64770;273685,86360;314325,99060;312420,106680;271780,93345;273685,86360;341630,107950;382270,120650;380365,128270;339725,114935;341630,107950;409575,129540;450215,142240;448310,149860;407670,136525;409575,129540;477520,151130;481330,152400;478790,159385;475615,158115;477520,151130" o:connectangles="0,0,0,0,0,0,0,0,0,0,0,0,0,0,0,0,0,0,0,0,0,0,0,0,0,0,0,0,0,0,0,0,0,0,0,0,0,0,0,0"/>
                  <o:lock v:ext="edit" verticies="t"/>
                </v:shape>
                <v:line id="Line 4702" o:spid="_x0000_s1905" style="position:absolute;flip:y;visibility:visible;mso-wrap-style:square" from="5429,11601" to="5835,117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y82MYAAADdAAAADwAAAGRycy9kb3ducmV2LnhtbESPQWsCMRSE7wX/Q3gFbzWrVC1bo0ih VaGC2h48Pjavm9XNy5LEdf33plDocZiZb5jZorO1aMmHyrGC4SADQVw4XXGp4Pvr/ekFRIjIGmvH pOBGARbz3sMMc+2uvKf2EEuRIBxyVGBibHIpQ2HIYhi4hjh5P85bjEn6UmqP1wS3tRxl2URarDgt GGzozVBxPlysgu2m/TiuipNZ+uElm3yWq+PuxEr1H7vlK4hIXfwP/7XXWsHzdDyC3zfpCcj5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zsvNjGAAAA3QAAAA8AAAAAAAAA AAAAAAAAoQIAAGRycy9kb3ducmV2LnhtbFBLBQYAAAAABAAEAPkAAACUAwAAAAA= " strokeweight=".55pt">
                  <v:stroke joinstyle="miter"/>
                </v:line>
                <v:line id="Line 4703" o:spid="_x0000_s1906" style="position:absolute;visibility:visible;mso-wrap-style:square" from="5835,11601" to="5842,120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v/Zh8cAAADdAAAADwAAAGRycy9kb3ducmV2LnhtbESPQWvCQBSE70L/w/IEL0U3rVVLdJVS KdiDYKLg9TX7zIZm34bsGtN/3y0UPA4z8w2z2vS2Fh21vnKs4GmSgCAunK64VHA6foxfQfiArLF2 TAp+yMNm/TBYYardjTPq8lCKCGGfogITQpNK6QtDFv3ENcTRu7jWYoiyLaVu8RbhtpbPSTKXFiuO CwYbejdUfOdXqyB/3FX59bBfnM2n/ppuk85k8qLUaNi/LUEE6sM9/N/eaQUvi9kU/t7EJy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2/9mHxwAAAN0AAAAPAAAAAAAA AAAAAAAAAKECAABkcnMvZG93bnJldi54bWxQSwUGAAAAAAQABAD5AAAAlQMAAAAA " strokeweight=".55pt">
                  <v:stroke joinstyle="miter"/>
                </v:line>
                <v:line id="Line 4704" o:spid="_x0000_s1907" style="position:absolute;visibility:visible;mso-wrap-style:square" from="4927,12407" to="5308,125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ZB88cAAADdAAAADwAAAGRycy9kb3ducmV2LnhtbESPT2vCQBTE74V+h+UJXopuWv+V6Cql ItiDoFHw+pp9ZkOzb0N2jfHbu4VCj8PM/IZZrDpbiZYaXzpW8DpMQBDnTpdcKDgdN4N3ED4ga6wc k4I7eVgtn58WmGp34wO1WShEhLBPUYEJoU6l9Lkhi37oauLoXVxjMUTZFFI3eItwW8m3JJlKiyXH BYM1fRrKf7KrVZC9bMvsut/NzuZLf4/WSWsO8qJUv9d9zEEE6sJ/+K+91QrGs8kYft/EJyCX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5FkHzxwAAAN0AAAAPAAAAAAAA AAAAAAAAAKECAABkcnMvZG93bnJldi54bWxQSwUGAAAAAAQABAD5AAAAlQMAAAAA " strokeweight=".55pt">
                  <v:stroke joinstyle="miter"/>
                </v:line>
                <v:line id="Line 4705" o:spid="_x0000_s1908" style="position:absolute;flip:y;visibility:visible;mso-wrap-style:square" from="5308,12338" to="5810,125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wUkrMcAAADdAAAADwAAAGRycy9kb3ducmV2LnhtbESPW2sCMRSE34X+h3CEvtWspV5YjSKF 1hYqeHvw8bA5btZuTpYkrtt/3xQKPg4z8w0zX3a2Fi35UDlWMBxkIIgLpysuFRwPb09TECEia6wd k4IfCrBcPPTmmGt34x21+1iKBOGQowITY5NLGQpDFsPANcTJOztvMSbpS6k93hLc1vI5y8bSYsVp wWBDr4aK7/3VKth8tu+ndXExKz+8ZuOvcn3aXlipx363moGI1MV7+L/9oRW8TEYj+HuTnoBc/A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jBSSsxwAAAN0AAAAPAAAAAAAA AAAAAAAAAKECAABkcnMvZG93bnJldi54bWxQSwUGAAAAAAQABAD5AAAAlQMAAAAA " strokeweight=".55pt">
                  <v:stroke joinstyle="miter"/>
                </v:line>
                <v:shape id="Freeform 4706" o:spid="_x0000_s1909" style="position:absolute;left:5429;top:10687;width:12420;height:1568;visibility:visible;mso-wrap-style:square;v-text-anchor:top" coordsize="1956,24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YYGhMUA AADdAAAADwAAAGRycy9kb3ducmV2LnhtbESPQWvCQBSE70L/w/IKvdVNi1WJrtIWW/RoFEpvj+wz Cc2+TbIvmv77rlDwOMzMN8xyPbhanakLlWcDT+MEFHHubcWFgePh43EOKgiyxdozGfilAOvV3WiJ qfUX3tM5k0JFCIcUDZQiTap1yEtyGMa+IY7eyXcOJcqu0LbDS4S7Wj8nyVQ7rDgulNjQe0n5T9Y7 A5/ZZt62Msi2PXD/1n99tw3ujHm4H14XoIQGuYX/21trYDJ7mcL1TXwCevU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JhgaExQAAAN0AAAAPAAAAAAAAAAAAAAAAAJgCAABkcnMv ZG93bnJldi54bWxQSwUGAAAAAAQABAD1AAAAigMAAAAA " path="m,235r66,-8l68,239,1,247,,235xm111,222r66,-8l179,225r-67,8l111,222xm222,208r66,-8l290,212r-67,8l222,208xm333,195r67,-8l401,198r-67,9l333,195xm444,182r67,-8l512,185r-67,8l444,182xm555,168r67,-8l623,172r-67,8l555,168xm666,155r67,-8l734,158r-67,9l666,155xm777,142r67,-8l845,145r-67,8l777,142xm888,128r67,-8l956,132r-66,8l888,128xm999,115r67,-8l1067,118r-66,8l999,115xm1110,102r67,-9l1178,105r-66,8l1110,102xm1221,88r67,-8l1289,92r-66,8l1221,88xm1332,75r67,-8l1400,79r-66,7l1332,75xm1444,62r66,-9l1511,65r-66,8l1444,62xm1555,48r66,-8l1623,52r-67,8l1555,48xm1666,35r66,-8l1734,38r-67,8l1666,35xm1777,21r66,-8l1845,25r-67,8l1777,21xm1888,8l1955,r1,12l1889,20,1888,8xe" fillcolor="black" strokeweight=".1pt">
                  <v:stroke joinstyle="bevel"/>
                  <v:path arrowok="t" o:connecttype="custom" o:connectlocs="41910,144145;635,156845;70485,140970;113665,142875;70485,140970;182880,127000;141605,139700;211455,123825;254635,125730;211455,123825;324485,110490;282575,122555;352425,106680;395605,109220;352425,106680;465455,93345;423545,106045;493395,90170;536575,92075;493395,90170;606425,76200;565150,88900;634365,73025;677545,74930;634365,73025;747395,59055;706120,71755;775335,55880;818515,58420;775335,55880;888365,42545;847090,54610;916940,39370;959485,41275;916940,39370;1029335,25400;988060,38100;1057910,22225;1101090,24130;1057910,22225;1170305,8255;1129030,20955;1198880,5080;1242060,7620;1198880,5080" o:connectangles="0,0,0,0,0,0,0,0,0,0,0,0,0,0,0,0,0,0,0,0,0,0,0,0,0,0,0,0,0,0,0,0,0,0,0,0,0,0,0,0,0,0,0,0,0"/>
                  <o:lock v:ext="edit" verticies="t"/>
                </v:shape>
                <v:rect id="Rectangle 4707" o:spid="_x0000_s1910" style="position:absolute;left:3841;top:1092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BB/sMA AADdAAAADwAAAGRycy9kb3ducmV2LnhtbESP3WoCMRSE7wu+QziCdzWrWJXVKFIQbPHG1Qc4bM7+ YHKyJKm7ffumIHg5zMw3zHY/WCMe5EPrWMFsmoEgLp1uuVZwux7f1yBCRNZoHJOCXwqw343etphr 1/OFHkWsRYJwyFFBE2OXSxnKhiyGqeuIk1c5bzEm6WupPfYJbo2cZ9lSWmw5LTTY0WdD5b34sQrk tTj268L4zH3Pq7P5Ol0qckpNxsNhAyLSEF/hZ/ukFSxWHy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FYBB/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08" o:spid="_x0000_s1911" style="position:absolute;left:18459;top:9137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/VjMAA AADdAAAADwAAAGRycy9kb3ducmV2LnhtbERPy4rCMBTdC/MP4Q7MTlNlfFCNIoKgMhurH3Bpbh+Y 3JQkYzt/bxbCLA/nvdkN1ogn+dA6VjCdZCCIS6dbrhXcb8fxCkSIyBqNY1LwRwF224/RBnPter7S s4i1SCEcclTQxNjlUoayIYth4jrixFXOW4wJ+lpqj30Kt0bOsmwhLbacGhrs6NBQ+Sh+rQJ5K479 qjA+c5dZ9WPOp2tFTqmvz2G/BhFpiP/it/ukFXwv52luepOegNy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B/VjM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09" o:spid="_x0000_s1912" style="position:absolute;left:9652;top:1388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1NwF8QA AADdAAAADwAAAGRycy9kb3ducmV2LnhtbESP3WoCMRSE7wXfIRyhd5pV2mq3RhFBsNIb1z7AYXP2 hyYnSxLd7ds3guDlMDPfMOvtYI24kQ+tYwXzWQaCuHS65VrBz+UwXYEIEVmjcUwK/ijAdjMerTHX rucz3YpYiwThkKOCJsYulzKUDVkMM9cRJ69y3mJM0tdSe+wT3Bq5yLJ3abHltNBgR/uGyt/iahXI S3HoV4XxmTstqm/zdTxX5JR6mQy7TxCRhvgMP9pHreB1+fY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tTcBf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10" o:spid="_x0000_s1913" style="position:absolute;left:996;top:1388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AUTN78A AADdAAAADwAAAGRycy9kb3ducmV2LnhtbERPy4rCMBTdC/5DuII7TRVxpBpFBEGH2Vj9gEtz+8Dk piTR1r+fLAZmeTjv3WGwRrzJh9axgsU8A0FcOt1yreBxP882IEJE1mgck4IPBTjsx6Md5tr1fKN3 EWuRQjjkqKCJsculDGVDFsPcdcSJq5y3GBP0tdQe+xRujVxm2VpabDk1NNjRqaHyWbysAnkvzv2m MD5z38vqx1wvt4qcUtPJcNyCiDTEf/Gf+6IVrL7WaX96k56A3P8CAAD//wMAUEsBAi0AFAAGAAgA AAAhAPD3irv9AAAA4gEAABMAAAAAAAAAAAAAAAAAAAAAAFtDb250ZW50X1R5cGVzXS54bWxQSwEC LQAUAAYACAAAACEAMd1fYdIAAACPAQAACwAAAAAAAAAAAAAAAAAuAQAAX3JlbHMvLnJlbHNQSwEC LQAUAAYACAAAACEAMy8FnkEAAAA5AAAAEAAAAAAAAAAAAAAAAAApAgAAZHJzL3NoYXBleG1sLnht bFBLAQItABQABgAIAAAAIQBUBRM3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11" o:spid="_x0000_s1914" style="position:absolute;left:9721;top:9067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0m2rMMA AADdAAAADwAAAGRycy9kb3ducmV2LnhtbESPzYoCMRCE7wu+Q2jB25pRxJXRKCIIKntx9AGaSc8P Jp0hyTqzb2+EhT0WVfUVtdkN1ogn+dA6VjCbZiCIS6dbrhXcb8fPFYgQkTUax6TglwLstqOPDeba 9XylZxFrkSAcclTQxNjlUoayIYth6jri5FXOW4xJ+lpqj32CWyPnWbaUFltOCw12dGiofBQ/VoG8 Fcd+VRifucu8+jbn07Uip9RkPOzXICIN8T/81z5pBYuv5Qz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0m2r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12" o:spid="_x0000_s1915" style="position:absolute;left:5327;top:901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5so28MA AADdAAAADwAAAGRycy9kb3ducmV2LnhtbESP3WoCMRSE7wXfIRyhd5p1KSpbo4ggWOmNax/gsDn7 g8nJkqTu9u0boeDlMDPfMNv9aI14kA+dYwXLRQaCuHK640bB9+0034AIEVmjcUwKfinAfjedbLHQ buArPcrYiAThUKCCNsa+kDJULVkMC9cTJ6923mJM0jdSexwS3BqZZ9lKWuw4LbTY07Gl6l7+WAXy Vp6GTWl85i55/WU+z9eanFJvs/HwASLSGF/h//ZZK3hfr3J4vklPQO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5so2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713" o:spid="_x0000_s1916" style="position:absolute;left:17995;top:10579;width:216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HUjMUA AADdAAAADwAAAGRycy9kb3ducmV2LnhtbESPT0sDMRTE74LfITyhN5vVyipr01IEYempfwSvj+S5 Wd28bJN0u+2nNwXB4zAzv2Hmy9F1YqAQW88KHqYFCGLtTcuNgo/9+/0LiJiQDXaeScGZIiwXtzdz rIw/8ZaGXWpEhnCsUIFNqa+kjNqSwzj1PXH2vnxwmLIMjTQBTxnuOvlYFKV02HJesNjTmyX9szs6 BWs3bHTd24B6VW4+v+2hvsiDUpO7cfUKItGY/sN/7dooeHouZ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CQ4dSMxQAAAN0AAAAPAAAAAAAAAAAAAAAAAJgCAABkcnMv ZG93bnJldi54bWxQSwUGAAAAAAQABAD1AAAAigMAAAAA " fillcolor="black" strokeweight="0"/>
                <v:oval id="Oval 4714" o:spid="_x0000_s1917" style="position:absolute;left:1384;top:13627;width:216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hM+MUA AADdAAAADwAAAGRycy9kb3ducmV2LnhtbESPQWsCMRSE74X+h/AKvdVsi2zLahQpFJae1Aq9PpLn ZnXzsibpuu2vbwTB4zAz3zDz5eg6MVCIrWcFz5MCBLH2puVGwe7r4+kNREzIBjvPpOCXIiwX93dz rIw/84aGbWpEhnCsUIFNqa+kjNqSwzjxPXH29j44TFmGRpqA5wx3nXwpilI6bDkvWOzp3ZI+bn+c gk83rHXd24B6Va6/D/ZU/8mTUo8P42oGItGYbuFruzYKpq/lFC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CEz4xQAAAN0AAAAPAAAAAAAAAAAAAAAAAJgCAABkcnMv ZG93bnJldi54bWxQSwUGAAAAAAQABAD1AAAAigMAAAAA " fillcolor="black" strokeweight="0"/>
                <v:oval id="Oval 4715" o:spid="_x0000_s1918" style="position:absolute;left:5327;top:2482;width:210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ETpY8UA AADdAAAADwAAAGRycy9kb3ducmV2LnhtbESPT0sDMRTE74LfITyhN5tV6ipr01IEYempfwSvj+S5 Wd28bJN0u+2nNwXB4zAzv2Hmy9F1YqAQW88KHqYFCGLtTcuNgo/9+/0LiJiQDXaeScGZIiwXtzdz rIw/8ZaGXWpEhnCsUIFNqa+kjNqSwzj1PXH2vnxwmLIMjTQBTxnuOvlYFKV02HJesNjTmyX9szs6 BWs3bHTd24B6VW4+v+2hvsiDUpO7cfUKItGY/sN/7doomD2XT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wROlj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79" type="#_x0000_t75" style="width:30pt;height:14.25pt" o:ole="">
            <v:imagedata r:id="rId2917" o:title=""/>
          </v:shape>
          <o:OLEObject Type="Embed" ProgID="Equation.DSMT4" ShapeID="_x0000_i2479" DrawAspect="Content" ObjectID="_1624836995" r:id="rId2918"/>
        </w:object>
      </w:r>
      <w:r w:rsidR="00DC5200"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480" type="#_x0000_t75" style="width:11.25pt;height:11.25pt" o:ole="">
            <v:imagedata r:id="rId2919" o:title=""/>
          </v:shape>
          <o:OLEObject Type="Embed" ProgID="Equation.DSMT4" ShapeID="_x0000_i2480" DrawAspect="Content" ObjectID="_1624836996" r:id="rId2920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3000" w:dyaOrig="1180">
          <v:shape id="_x0000_i2481" type="#_x0000_t75" style="width:150pt;height:59.25pt" o:ole="">
            <v:imagedata r:id="rId2921" o:title=""/>
          </v:shape>
          <o:OLEObject Type="Embed" ProgID="Equation.DSMT4" ShapeID="_x0000_i2481" DrawAspect="Content" ObjectID="_1624836997" r:id="rId292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0"/>
          <w:sz w:val="26"/>
          <w:szCs w:val="26"/>
        </w:rPr>
        <w:object w:dxaOrig="3019" w:dyaOrig="1320">
          <v:shape id="_x0000_i2482" type="#_x0000_t75" style="width:150.75pt;height:66pt" o:ole="">
            <v:imagedata r:id="rId2923" o:title=""/>
          </v:shape>
          <o:OLEObject Type="Embed" ProgID="Equation.DSMT4" ShapeID="_x0000_i2482" DrawAspect="Content" ObjectID="_1624836998" r:id="rId2924"/>
        </w:object>
      </w:r>
      <w:r w:rsidRPr="00610F8A">
        <w:rPr>
          <w:sz w:val="26"/>
          <w:szCs w:val="26"/>
        </w:rPr>
        <w:t xml:space="preserve">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280" w:dyaOrig="480">
          <v:shape id="_x0000_i2483" type="#_x0000_t75" style="width:213.75pt;height:24pt" o:ole="">
            <v:imagedata r:id="rId2925" o:title=""/>
          </v:shape>
          <o:OLEObject Type="Embed" ProgID="Equation.DSMT4" ShapeID="_x0000_i2483" DrawAspect="Content" ObjectID="_1624836999" r:id="rId292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484" type="#_x0000_t75" style="width:29.25pt;height:14.25pt" o:ole="">
            <v:imagedata r:id="rId2927" o:title=""/>
          </v:shape>
          <o:OLEObject Type="Embed" ProgID="Equation.DSMT4" ShapeID="_x0000_i2484" DrawAspect="Content" ObjectID="_1624837000" r:id="rId292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799" w:dyaOrig="720">
          <v:shape id="_x0000_i2485" type="#_x0000_t75" style="width:140.25pt;height:36pt" o:ole="">
            <v:imagedata r:id="rId2929" o:title=""/>
          </v:shape>
          <o:OLEObject Type="Embed" ProgID="Equation.DSMT4" ShapeID="_x0000_i2485" DrawAspect="Content" ObjectID="_1624837001" r:id="rId293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thoi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486" type="#_x0000_t75" style="width:39pt;height:14.25pt" o:ole="">
            <v:imagedata r:id="rId2931" o:title=""/>
          </v:shape>
          <o:OLEObject Type="Embed" ProgID="Equation.DSMT4" ShapeID="_x0000_i2486" DrawAspect="Content" ObjectID="_1624837002" r:id="rId2932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26"/>
          <w:sz w:val="26"/>
          <w:szCs w:val="26"/>
        </w:rPr>
        <w:object w:dxaOrig="2480" w:dyaOrig="720">
          <v:shape id="_x0000_i2487" type="#_x0000_t75" style="width:123.75pt;height:36pt" o:ole="">
            <v:imagedata r:id="rId2933" o:title=""/>
          </v:shape>
          <o:OLEObject Type="Embed" ProgID="Equation.DSMT4" ShapeID="_x0000_i2487" DrawAspect="Content" ObjectID="_1624837003" r:id="rId2934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799" w:dyaOrig="700">
          <v:shape id="_x0000_i2488" type="#_x0000_t75" style="width:140.25pt;height:35.25pt" o:ole="">
            <v:imagedata r:id="rId2935" o:title=""/>
          </v:shape>
          <o:OLEObject Type="Embed" ProgID="Equation.DSMT4" ShapeID="_x0000_i2488" DrawAspect="Content" ObjectID="_1624837004" r:id="rId293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41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489" type="#_x0000_t75" style="width:9.75pt;height:12.75pt" o:ole="">
            <v:imagedata r:id="rId2937" o:title=""/>
          </v:shape>
          <o:OLEObject Type="Embed" ProgID="Equation.DSMT4" ShapeID="_x0000_i2489" DrawAspect="Content" ObjectID="_1624837005" r:id="rId2938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90" type="#_x0000_t75" style="width:21pt;height:12.75pt" o:ole="">
            <v:imagedata r:id="rId2939" o:title=""/>
          </v:shape>
          <o:OLEObject Type="Embed" ProgID="Equation.DSMT4" ShapeID="_x0000_i2490" DrawAspect="Content" ObjectID="_1624837006" r:id="rId2940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26"/>
          <w:sz w:val="26"/>
          <w:szCs w:val="26"/>
        </w:rPr>
        <w:object w:dxaOrig="2140" w:dyaOrig="680">
          <v:shape id="_x0000_i2491" type="#_x0000_t75" style="width:107.25pt;height:33.75pt" o:ole="">
            <v:imagedata r:id="rId2941" o:title=""/>
          </v:shape>
          <o:OLEObject Type="Embed" ProgID="Equation.DSMT4" ShapeID="_x0000_i2491" DrawAspect="Content" ObjectID="_1624837007" r:id="rId29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92" type="#_x0000_t75" style="width:30pt;height:14.25pt" o:ole="">
            <v:imagedata r:id="rId2943" o:title=""/>
          </v:shape>
          <o:OLEObject Type="Embed" ProgID="Equation.DSMT4" ShapeID="_x0000_i2492" DrawAspect="Content" ObjectID="_1624837008" r:id="rId2944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493" type="#_x0000_t75" style="width:12.75pt;height:14.25pt" o:ole="">
            <v:imagedata r:id="rId2945" o:title=""/>
          </v:shape>
          <o:OLEObject Type="Embed" ProgID="Equation.DSMT4" ShapeID="_x0000_i2493" DrawAspect="Content" ObjectID="_1624837009" r:id="rId2946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494" type="#_x0000_t75" style="width:54.75pt;height:14.25pt" o:ole="">
            <v:imagedata r:id="rId2947" o:title=""/>
          </v:shape>
          <o:OLEObject Type="Embed" ProgID="Equation.DSMT4" ShapeID="_x0000_i2494" DrawAspect="Content" ObjectID="_1624837010" r:id="rId2948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166110</wp:posOffset>
                </wp:positionH>
                <wp:positionV relativeFrom="paragraph">
                  <wp:posOffset>242570</wp:posOffset>
                </wp:positionV>
                <wp:extent cx="1709420" cy="1367790"/>
                <wp:effectExtent l="3810" t="2540" r="1270" b="1270"/>
                <wp:wrapNone/>
                <wp:docPr id="4716" name="Canvas 4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78" name="Freeform 4718"/>
                        <wps:cNvSpPr>
                          <a:spLocks noEditPoints="1"/>
                        </wps:cNvSpPr>
                        <wps:spPr bwMode="auto">
                          <a:xfrm>
                            <a:off x="168910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514 w 514"/>
                              <a:gd name="T1" fmla="*/ 7 h 480"/>
                              <a:gd name="T2" fmla="*/ 467 w 514"/>
                              <a:gd name="T3" fmla="*/ 52 h 480"/>
                              <a:gd name="T4" fmla="*/ 458 w 514"/>
                              <a:gd name="T5" fmla="*/ 45 h 480"/>
                              <a:gd name="T6" fmla="*/ 506 w 514"/>
                              <a:gd name="T7" fmla="*/ 0 h 480"/>
                              <a:gd name="T8" fmla="*/ 514 w 514"/>
                              <a:gd name="T9" fmla="*/ 7 h 480"/>
                              <a:gd name="T10" fmla="*/ 435 w 514"/>
                              <a:gd name="T11" fmla="*/ 81 h 480"/>
                              <a:gd name="T12" fmla="*/ 387 w 514"/>
                              <a:gd name="T13" fmla="*/ 126 h 480"/>
                              <a:gd name="T14" fmla="*/ 379 w 514"/>
                              <a:gd name="T15" fmla="*/ 119 h 480"/>
                              <a:gd name="T16" fmla="*/ 426 w 514"/>
                              <a:gd name="T17" fmla="*/ 75 h 480"/>
                              <a:gd name="T18" fmla="*/ 435 w 514"/>
                              <a:gd name="T19" fmla="*/ 81 h 480"/>
                              <a:gd name="T20" fmla="*/ 355 w 514"/>
                              <a:gd name="T21" fmla="*/ 156 h 480"/>
                              <a:gd name="T22" fmla="*/ 308 w 514"/>
                              <a:gd name="T23" fmla="*/ 200 h 480"/>
                              <a:gd name="T24" fmla="*/ 299 w 514"/>
                              <a:gd name="T25" fmla="*/ 193 h 480"/>
                              <a:gd name="T26" fmla="*/ 347 w 514"/>
                              <a:gd name="T27" fmla="*/ 149 h 480"/>
                              <a:gd name="T28" fmla="*/ 355 w 514"/>
                              <a:gd name="T29" fmla="*/ 156 h 480"/>
                              <a:gd name="T30" fmla="*/ 276 w 514"/>
                              <a:gd name="T31" fmla="*/ 230 h 480"/>
                              <a:gd name="T32" fmla="*/ 229 w 514"/>
                              <a:gd name="T33" fmla="*/ 274 h 480"/>
                              <a:gd name="T34" fmla="*/ 220 w 514"/>
                              <a:gd name="T35" fmla="*/ 268 h 480"/>
                              <a:gd name="T36" fmla="*/ 268 w 514"/>
                              <a:gd name="T37" fmla="*/ 223 h 480"/>
                              <a:gd name="T38" fmla="*/ 276 w 514"/>
                              <a:gd name="T39" fmla="*/ 230 h 480"/>
                              <a:gd name="T40" fmla="*/ 197 w 514"/>
                              <a:gd name="T41" fmla="*/ 304 h 480"/>
                              <a:gd name="T42" fmla="*/ 149 w 514"/>
                              <a:gd name="T43" fmla="*/ 349 h 480"/>
                              <a:gd name="T44" fmla="*/ 141 w 514"/>
                              <a:gd name="T45" fmla="*/ 342 h 480"/>
                              <a:gd name="T46" fmla="*/ 188 w 514"/>
                              <a:gd name="T47" fmla="*/ 297 h 480"/>
                              <a:gd name="T48" fmla="*/ 197 w 514"/>
                              <a:gd name="T49" fmla="*/ 304 h 480"/>
                              <a:gd name="T50" fmla="*/ 117 w 514"/>
                              <a:gd name="T51" fmla="*/ 378 h 480"/>
                              <a:gd name="T52" fmla="*/ 70 w 514"/>
                              <a:gd name="T53" fmla="*/ 423 h 480"/>
                              <a:gd name="T54" fmla="*/ 61 w 514"/>
                              <a:gd name="T55" fmla="*/ 416 h 480"/>
                              <a:gd name="T56" fmla="*/ 109 w 514"/>
                              <a:gd name="T57" fmla="*/ 372 h 480"/>
                              <a:gd name="T58" fmla="*/ 117 w 514"/>
                              <a:gd name="T59" fmla="*/ 378 h 480"/>
                              <a:gd name="T60" fmla="*/ 38 w 514"/>
                              <a:gd name="T61" fmla="*/ 453 h 480"/>
                              <a:gd name="T62" fmla="*/ 9 w 514"/>
                              <a:gd name="T63" fmla="*/ 480 h 480"/>
                              <a:gd name="T64" fmla="*/ 0 w 514"/>
                              <a:gd name="T65" fmla="*/ 473 h 480"/>
                              <a:gd name="T66" fmla="*/ 29 w 514"/>
                              <a:gd name="T67" fmla="*/ 446 h 480"/>
                              <a:gd name="T68" fmla="*/ 38 w 514"/>
                              <a:gd name="T69" fmla="*/ 453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514" y="7"/>
                                </a:moveTo>
                                <a:lnTo>
                                  <a:pt x="467" y="52"/>
                                </a:lnTo>
                                <a:lnTo>
                                  <a:pt x="458" y="45"/>
                                </a:lnTo>
                                <a:lnTo>
                                  <a:pt x="506" y="0"/>
                                </a:lnTo>
                                <a:lnTo>
                                  <a:pt x="514" y="7"/>
                                </a:lnTo>
                                <a:close/>
                                <a:moveTo>
                                  <a:pt x="435" y="81"/>
                                </a:moveTo>
                                <a:lnTo>
                                  <a:pt x="387" y="126"/>
                                </a:lnTo>
                                <a:lnTo>
                                  <a:pt x="379" y="119"/>
                                </a:lnTo>
                                <a:lnTo>
                                  <a:pt x="426" y="75"/>
                                </a:lnTo>
                                <a:lnTo>
                                  <a:pt x="435" y="81"/>
                                </a:lnTo>
                                <a:close/>
                                <a:moveTo>
                                  <a:pt x="355" y="156"/>
                                </a:moveTo>
                                <a:lnTo>
                                  <a:pt x="308" y="200"/>
                                </a:lnTo>
                                <a:lnTo>
                                  <a:pt x="299" y="193"/>
                                </a:lnTo>
                                <a:lnTo>
                                  <a:pt x="347" y="149"/>
                                </a:lnTo>
                                <a:lnTo>
                                  <a:pt x="355" y="156"/>
                                </a:lnTo>
                                <a:close/>
                                <a:moveTo>
                                  <a:pt x="276" y="230"/>
                                </a:moveTo>
                                <a:lnTo>
                                  <a:pt x="229" y="274"/>
                                </a:lnTo>
                                <a:lnTo>
                                  <a:pt x="220" y="268"/>
                                </a:lnTo>
                                <a:lnTo>
                                  <a:pt x="268" y="223"/>
                                </a:lnTo>
                                <a:lnTo>
                                  <a:pt x="276" y="230"/>
                                </a:lnTo>
                                <a:close/>
                                <a:moveTo>
                                  <a:pt x="197" y="304"/>
                                </a:moveTo>
                                <a:lnTo>
                                  <a:pt x="149" y="349"/>
                                </a:lnTo>
                                <a:lnTo>
                                  <a:pt x="141" y="342"/>
                                </a:lnTo>
                                <a:lnTo>
                                  <a:pt x="188" y="297"/>
                                </a:lnTo>
                                <a:lnTo>
                                  <a:pt x="197" y="304"/>
                                </a:lnTo>
                                <a:close/>
                                <a:moveTo>
                                  <a:pt x="117" y="378"/>
                                </a:moveTo>
                                <a:lnTo>
                                  <a:pt x="70" y="423"/>
                                </a:lnTo>
                                <a:lnTo>
                                  <a:pt x="61" y="416"/>
                                </a:lnTo>
                                <a:lnTo>
                                  <a:pt x="109" y="372"/>
                                </a:lnTo>
                                <a:lnTo>
                                  <a:pt x="117" y="378"/>
                                </a:lnTo>
                                <a:close/>
                                <a:moveTo>
                                  <a:pt x="38" y="453"/>
                                </a:move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lnTo>
                                  <a:pt x="29" y="446"/>
                                </a:lnTo>
                                <a:lnTo>
                                  <a:pt x="38" y="4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9" name="Freeform 4719"/>
                        <wps:cNvSpPr>
                          <a:spLocks noEditPoints="1"/>
                        </wps:cNvSpPr>
                        <wps:spPr bwMode="auto">
                          <a:xfrm>
                            <a:off x="492760" y="834390"/>
                            <a:ext cx="940435" cy="6350"/>
                          </a:xfrm>
                          <a:custGeom>
                            <a:avLst/>
                            <a:gdLst>
                              <a:gd name="T0" fmla="*/ 70 w 1481"/>
                              <a:gd name="T1" fmla="*/ 0 h 10"/>
                              <a:gd name="T2" fmla="*/ 0 w 1481"/>
                              <a:gd name="T3" fmla="*/ 10 h 10"/>
                              <a:gd name="T4" fmla="*/ 117 w 1481"/>
                              <a:gd name="T5" fmla="*/ 0 h 10"/>
                              <a:gd name="T6" fmla="*/ 188 w 1481"/>
                              <a:gd name="T7" fmla="*/ 10 h 10"/>
                              <a:gd name="T8" fmla="*/ 117 w 1481"/>
                              <a:gd name="T9" fmla="*/ 0 h 10"/>
                              <a:gd name="T10" fmla="*/ 305 w 1481"/>
                              <a:gd name="T11" fmla="*/ 0 h 10"/>
                              <a:gd name="T12" fmla="*/ 235 w 1481"/>
                              <a:gd name="T13" fmla="*/ 10 h 10"/>
                              <a:gd name="T14" fmla="*/ 352 w 1481"/>
                              <a:gd name="T15" fmla="*/ 0 h 10"/>
                              <a:gd name="T16" fmla="*/ 423 w 1481"/>
                              <a:gd name="T17" fmla="*/ 10 h 10"/>
                              <a:gd name="T18" fmla="*/ 352 w 1481"/>
                              <a:gd name="T19" fmla="*/ 0 h 10"/>
                              <a:gd name="T20" fmla="*/ 541 w 1481"/>
                              <a:gd name="T21" fmla="*/ 0 h 10"/>
                              <a:gd name="T22" fmla="*/ 470 w 1481"/>
                              <a:gd name="T23" fmla="*/ 10 h 10"/>
                              <a:gd name="T24" fmla="*/ 588 w 1481"/>
                              <a:gd name="T25" fmla="*/ 0 h 10"/>
                              <a:gd name="T26" fmla="*/ 658 w 1481"/>
                              <a:gd name="T27" fmla="*/ 10 h 10"/>
                              <a:gd name="T28" fmla="*/ 588 w 1481"/>
                              <a:gd name="T29" fmla="*/ 0 h 10"/>
                              <a:gd name="T30" fmla="*/ 776 w 1481"/>
                              <a:gd name="T31" fmla="*/ 0 h 10"/>
                              <a:gd name="T32" fmla="*/ 705 w 1481"/>
                              <a:gd name="T33" fmla="*/ 10 h 10"/>
                              <a:gd name="T34" fmla="*/ 823 w 1481"/>
                              <a:gd name="T35" fmla="*/ 0 h 10"/>
                              <a:gd name="T36" fmla="*/ 893 w 1481"/>
                              <a:gd name="T37" fmla="*/ 10 h 10"/>
                              <a:gd name="T38" fmla="*/ 823 w 1481"/>
                              <a:gd name="T39" fmla="*/ 0 h 10"/>
                              <a:gd name="T40" fmla="*/ 1011 w 1481"/>
                              <a:gd name="T41" fmla="*/ 0 h 10"/>
                              <a:gd name="T42" fmla="*/ 940 w 1481"/>
                              <a:gd name="T43" fmla="*/ 10 h 10"/>
                              <a:gd name="T44" fmla="*/ 1058 w 1481"/>
                              <a:gd name="T45" fmla="*/ 0 h 10"/>
                              <a:gd name="T46" fmla="*/ 1128 w 1481"/>
                              <a:gd name="T47" fmla="*/ 10 h 10"/>
                              <a:gd name="T48" fmla="*/ 1058 w 1481"/>
                              <a:gd name="T49" fmla="*/ 0 h 10"/>
                              <a:gd name="T50" fmla="*/ 1246 w 1481"/>
                              <a:gd name="T51" fmla="*/ 0 h 10"/>
                              <a:gd name="T52" fmla="*/ 1175 w 1481"/>
                              <a:gd name="T53" fmla="*/ 10 h 10"/>
                              <a:gd name="T54" fmla="*/ 1293 w 1481"/>
                              <a:gd name="T55" fmla="*/ 0 h 10"/>
                              <a:gd name="T56" fmla="*/ 1363 w 1481"/>
                              <a:gd name="T57" fmla="*/ 10 h 10"/>
                              <a:gd name="T58" fmla="*/ 1293 w 1481"/>
                              <a:gd name="T59" fmla="*/ 0 h 10"/>
                              <a:gd name="T60" fmla="*/ 1481 w 1481"/>
                              <a:gd name="T61" fmla="*/ 0 h 10"/>
                              <a:gd name="T62" fmla="*/ 1410 w 1481"/>
                              <a:gd name="T6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81" h="10">
                                <a:moveTo>
                                  <a:pt x="0" y="0"/>
                                </a:moveTo>
                                <a:lnTo>
                                  <a:pt x="70" y="0"/>
                                </a:lnTo>
                                <a:lnTo>
                                  <a:pt x="7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7" y="0"/>
                                </a:moveTo>
                                <a:lnTo>
                                  <a:pt x="188" y="0"/>
                                </a:lnTo>
                                <a:lnTo>
                                  <a:pt x="188" y="10"/>
                                </a:lnTo>
                                <a:lnTo>
                                  <a:pt x="117" y="10"/>
                                </a:lnTo>
                                <a:lnTo>
                                  <a:pt x="11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10"/>
                                </a:lnTo>
                                <a:lnTo>
                                  <a:pt x="235" y="10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23" y="0"/>
                                </a:lnTo>
                                <a:lnTo>
                                  <a:pt x="423" y="10"/>
                                </a:lnTo>
                                <a:lnTo>
                                  <a:pt x="352" y="10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70" y="0"/>
                                </a:moveTo>
                                <a:lnTo>
                                  <a:pt x="541" y="0"/>
                                </a:lnTo>
                                <a:lnTo>
                                  <a:pt x="541" y="10"/>
                                </a:lnTo>
                                <a:lnTo>
                                  <a:pt x="470" y="10"/>
                                </a:lnTo>
                                <a:lnTo>
                                  <a:pt x="470" y="0"/>
                                </a:lnTo>
                                <a:close/>
                                <a:moveTo>
                                  <a:pt x="588" y="0"/>
                                </a:moveTo>
                                <a:lnTo>
                                  <a:pt x="658" y="0"/>
                                </a:lnTo>
                                <a:lnTo>
                                  <a:pt x="658" y="10"/>
                                </a:lnTo>
                                <a:lnTo>
                                  <a:pt x="588" y="10"/>
                                </a:lnTo>
                                <a:lnTo>
                                  <a:pt x="588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76" y="0"/>
                                </a:lnTo>
                                <a:lnTo>
                                  <a:pt x="776" y="10"/>
                                </a:lnTo>
                                <a:lnTo>
                                  <a:pt x="705" y="10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82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10"/>
                                </a:lnTo>
                                <a:lnTo>
                                  <a:pt x="823" y="10"/>
                                </a:lnTo>
                                <a:lnTo>
                                  <a:pt x="823" y="0"/>
                                </a:lnTo>
                                <a:close/>
                                <a:moveTo>
                                  <a:pt x="940" y="0"/>
                                </a:moveTo>
                                <a:lnTo>
                                  <a:pt x="1011" y="0"/>
                                </a:lnTo>
                                <a:lnTo>
                                  <a:pt x="1011" y="10"/>
                                </a:lnTo>
                                <a:lnTo>
                                  <a:pt x="940" y="10"/>
                                </a:lnTo>
                                <a:lnTo>
                                  <a:pt x="940" y="0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28" y="0"/>
                                </a:lnTo>
                                <a:lnTo>
                                  <a:pt x="1128" y="10"/>
                                </a:lnTo>
                                <a:lnTo>
                                  <a:pt x="1058" y="10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75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0"/>
                                </a:lnTo>
                                <a:lnTo>
                                  <a:pt x="1175" y="10"/>
                                </a:lnTo>
                                <a:lnTo>
                                  <a:pt x="1175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10"/>
                                </a:lnTo>
                                <a:lnTo>
                                  <a:pt x="1293" y="10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81" y="0"/>
                                </a:lnTo>
                                <a:lnTo>
                                  <a:pt x="1481" y="10"/>
                                </a:lnTo>
                                <a:lnTo>
                                  <a:pt x="1410" y="10"/>
                                </a:lnTo>
                                <a:lnTo>
                                  <a:pt x="14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0" name="Line 4720"/>
                        <wps:cNvCnPr/>
                        <wps:spPr bwMode="auto">
                          <a:xfrm>
                            <a:off x="171450" y="1137920"/>
                            <a:ext cx="47561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1" name="Line 4721"/>
                        <wps:cNvCnPr/>
                        <wps:spPr bwMode="auto">
                          <a:xfrm flipV="1">
                            <a:off x="647065" y="837565"/>
                            <a:ext cx="796925" cy="3003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2" name="Line 4722"/>
                        <wps:cNvCnPr/>
                        <wps:spPr bwMode="auto">
                          <a:xfrm>
                            <a:off x="492760" y="220980"/>
                            <a:ext cx="951230" cy="6165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3" name="Line 4723"/>
                        <wps:cNvCnPr/>
                        <wps:spPr bwMode="auto">
                          <a:xfrm>
                            <a:off x="492760" y="220980"/>
                            <a:ext cx="154305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4" name="Line 4724"/>
                        <wps:cNvCnPr/>
                        <wps:spPr bwMode="auto">
                          <a:xfrm flipH="1">
                            <a:off x="171450" y="220980"/>
                            <a:ext cx="321310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" name="Freeform 4725"/>
                        <wps:cNvSpPr>
                          <a:spLocks noEditPoints="1"/>
                        </wps:cNvSpPr>
                        <wps:spPr bwMode="auto">
                          <a:xfrm>
                            <a:off x="488950" y="220980"/>
                            <a:ext cx="7620" cy="61341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66"/>
                              <a:gd name="T2" fmla="*/ 12 w 12"/>
                              <a:gd name="T3" fmla="*/ 60 h 966"/>
                              <a:gd name="T4" fmla="*/ 0 w 12"/>
                              <a:gd name="T5" fmla="*/ 60 h 966"/>
                              <a:gd name="T6" fmla="*/ 0 w 12"/>
                              <a:gd name="T7" fmla="*/ 0 h 966"/>
                              <a:gd name="T8" fmla="*/ 12 w 12"/>
                              <a:gd name="T9" fmla="*/ 0 h 966"/>
                              <a:gd name="T10" fmla="*/ 12 w 12"/>
                              <a:gd name="T11" fmla="*/ 100 h 966"/>
                              <a:gd name="T12" fmla="*/ 12 w 12"/>
                              <a:gd name="T13" fmla="*/ 161 h 966"/>
                              <a:gd name="T14" fmla="*/ 0 w 12"/>
                              <a:gd name="T15" fmla="*/ 161 h 966"/>
                              <a:gd name="T16" fmla="*/ 0 w 12"/>
                              <a:gd name="T17" fmla="*/ 100 h 966"/>
                              <a:gd name="T18" fmla="*/ 12 w 12"/>
                              <a:gd name="T19" fmla="*/ 100 h 966"/>
                              <a:gd name="T20" fmla="*/ 12 w 12"/>
                              <a:gd name="T21" fmla="*/ 201 h 966"/>
                              <a:gd name="T22" fmla="*/ 12 w 12"/>
                              <a:gd name="T23" fmla="*/ 261 h 966"/>
                              <a:gd name="T24" fmla="*/ 0 w 12"/>
                              <a:gd name="T25" fmla="*/ 261 h 966"/>
                              <a:gd name="T26" fmla="*/ 0 w 12"/>
                              <a:gd name="T27" fmla="*/ 201 h 966"/>
                              <a:gd name="T28" fmla="*/ 12 w 12"/>
                              <a:gd name="T29" fmla="*/ 201 h 966"/>
                              <a:gd name="T30" fmla="*/ 12 w 12"/>
                              <a:gd name="T31" fmla="*/ 302 h 966"/>
                              <a:gd name="T32" fmla="*/ 12 w 12"/>
                              <a:gd name="T33" fmla="*/ 362 h 966"/>
                              <a:gd name="T34" fmla="*/ 0 w 12"/>
                              <a:gd name="T35" fmla="*/ 362 h 966"/>
                              <a:gd name="T36" fmla="*/ 0 w 12"/>
                              <a:gd name="T37" fmla="*/ 302 h 966"/>
                              <a:gd name="T38" fmla="*/ 12 w 12"/>
                              <a:gd name="T39" fmla="*/ 302 h 966"/>
                              <a:gd name="T40" fmla="*/ 12 w 12"/>
                              <a:gd name="T41" fmla="*/ 402 h 966"/>
                              <a:gd name="T42" fmla="*/ 12 w 12"/>
                              <a:gd name="T43" fmla="*/ 463 h 966"/>
                              <a:gd name="T44" fmla="*/ 0 w 12"/>
                              <a:gd name="T45" fmla="*/ 463 h 966"/>
                              <a:gd name="T46" fmla="*/ 0 w 12"/>
                              <a:gd name="T47" fmla="*/ 402 h 966"/>
                              <a:gd name="T48" fmla="*/ 12 w 12"/>
                              <a:gd name="T49" fmla="*/ 402 h 966"/>
                              <a:gd name="T50" fmla="*/ 12 w 12"/>
                              <a:gd name="T51" fmla="*/ 503 h 966"/>
                              <a:gd name="T52" fmla="*/ 12 w 12"/>
                              <a:gd name="T53" fmla="*/ 563 h 966"/>
                              <a:gd name="T54" fmla="*/ 0 w 12"/>
                              <a:gd name="T55" fmla="*/ 563 h 966"/>
                              <a:gd name="T56" fmla="*/ 0 w 12"/>
                              <a:gd name="T57" fmla="*/ 503 h 966"/>
                              <a:gd name="T58" fmla="*/ 12 w 12"/>
                              <a:gd name="T59" fmla="*/ 503 h 966"/>
                              <a:gd name="T60" fmla="*/ 12 w 12"/>
                              <a:gd name="T61" fmla="*/ 604 h 966"/>
                              <a:gd name="T62" fmla="*/ 12 w 12"/>
                              <a:gd name="T63" fmla="*/ 664 h 966"/>
                              <a:gd name="T64" fmla="*/ 0 w 12"/>
                              <a:gd name="T65" fmla="*/ 664 h 966"/>
                              <a:gd name="T66" fmla="*/ 0 w 12"/>
                              <a:gd name="T67" fmla="*/ 604 h 966"/>
                              <a:gd name="T68" fmla="*/ 12 w 12"/>
                              <a:gd name="T69" fmla="*/ 604 h 966"/>
                              <a:gd name="T70" fmla="*/ 12 w 12"/>
                              <a:gd name="T71" fmla="*/ 704 h 966"/>
                              <a:gd name="T72" fmla="*/ 12 w 12"/>
                              <a:gd name="T73" fmla="*/ 765 h 966"/>
                              <a:gd name="T74" fmla="*/ 0 w 12"/>
                              <a:gd name="T75" fmla="*/ 765 h 966"/>
                              <a:gd name="T76" fmla="*/ 0 w 12"/>
                              <a:gd name="T77" fmla="*/ 704 h 966"/>
                              <a:gd name="T78" fmla="*/ 12 w 12"/>
                              <a:gd name="T79" fmla="*/ 704 h 966"/>
                              <a:gd name="T80" fmla="*/ 12 w 12"/>
                              <a:gd name="T81" fmla="*/ 805 h 966"/>
                              <a:gd name="T82" fmla="*/ 12 w 12"/>
                              <a:gd name="T83" fmla="*/ 865 h 966"/>
                              <a:gd name="T84" fmla="*/ 0 w 12"/>
                              <a:gd name="T85" fmla="*/ 865 h 966"/>
                              <a:gd name="T86" fmla="*/ 0 w 12"/>
                              <a:gd name="T87" fmla="*/ 805 h 966"/>
                              <a:gd name="T88" fmla="*/ 12 w 12"/>
                              <a:gd name="T89" fmla="*/ 805 h 966"/>
                              <a:gd name="T90" fmla="*/ 12 w 12"/>
                              <a:gd name="T91" fmla="*/ 906 h 966"/>
                              <a:gd name="T92" fmla="*/ 12 w 12"/>
                              <a:gd name="T93" fmla="*/ 966 h 966"/>
                              <a:gd name="T94" fmla="*/ 0 w 12"/>
                              <a:gd name="T95" fmla="*/ 966 h 966"/>
                              <a:gd name="T96" fmla="*/ 0 w 12"/>
                              <a:gd name="T97" fmla="*/ 906 h 966"/>
                              <a:gd name="T98" fmla="*/ 12 w 12"/>
                              <a:gd name="T99" fmla="*/ 906 h 9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2" h="966">
                                <a:moveTo>
                                  <a:pt x="12" y="0"/>
                                </a:moveTo>
                                <a:lnTo>
                                  <a:pt x="12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00"/>
                                </a:moveTo>
                                <a:lnTo>
                                  <a:pt x="12" y="161"/>
                                </a:lnTo>
                                <a:lnTo>
                                  <a:pt x="0" y="161"/>
                                </a:lnTo>
                                <a:lnTo>
                                  <a:pt x="0" y="100"/>
                                </a:lnTo>
                                <a:lnTo>
                                  <a:pt x="12" y="100"/>
                                </a:lnTo>
                                <a:close/>
                                <a:moveTo>
                                  <a:pt x="12" y="201"/>
                                </a:moveTo>
                                <a:lnTo>
                                  <a:pt x="12" y="261"/>
                                </a:lnTo>
                                <a:lnTo>
                                  <a:pt x="0" y="261"/>
                                </a:lnTo>
                                <a:lnTo>
                                  <a:pt x="0" y="201"/>
                                </a:lnTo>
                                <a:lnTo>
                                  <a:pt x="12" y="201"/>
                                </a:lnTo>
                                <a:close/>
                                <a:moveTo>
                                  <a:pt x="12" y="302"/>
                                </a:moveTo>
                                <a:lnTo>
                                  <a:pt x="12" y="362"/>
                                </a:lnTo>
                                <a:lnTo>
                                  <a:pt x="0" y="362"/>
                                </a:lnTo>
                                <a:lnTo>
                                  <a:pt x="0" y="302"/>
                                </a:lnTo>
                                <a:lnTo>
                                  <a:pt x="12" y="302"/>
                                </a:lnTo>
                                <a:close/>
                                <a:moveTo>
                                  <a:pt x="12" y="402"/>
                                </a:moveTo>
                                <a:lnTo>
                                  <a:pt x="12" y="463"/>
                                </a:lnTo>
                                <a:lnTo>
                                  <a:pt x="0" y="463"/>
                                </a:lnTo>
                                <a:lnTo>
                                  <a:pt x="0" y="402"/>
                                </a:lnTo>
                                <a:lnTo>
                                  <a:pt x="12" y="402"/>
                                </a:lnTo>
                                <a:close/>
                                <a:moveTo>
                                  <a:pt x="12" y="503"/>
                                </a:moveTo>
                                <a:lnTo>
                                  <a:pt x="12" y="563"/>
                                </a:lnTo>
                                <a:lnTo>
                                  <a:pt x="0" y="563"/>
                                </a:lnTo>
                                <a:lnTo>
                                  <a:pt x="0" y="503"/>
                                </a:lnTo>
                                <a:lnTo>
                                  <a:pt x="12" y="503"/>
                                </a:lnTo>
                                <a:close/>
                                <a:moveTo>
                                  <a:pt x="12" y="604"/>
                                </a:moveTo>
                                <a:lnTo>
                                  <a:pt x="12" y="664"/>
                                </a:lnTo>
                                <a:lnTo>
                                  <a:pt x="0" y="664"/>
                                </a:lnTo>
                                <a:lnTo>
                                  <a:pt x="0" y="604"/>
                                </a:lnTo>
                                <a:lnTo>
                                  <a:pt x="12" y="604"/>
                                </a:lnTo>
                                <a:close/>
                                <a:moveTo>
                                  <a:pt x="12" y="704"/>
                                </a:moveTo>
                                <a:lnTo>
                                  <a:pt x="12" y="765"/>
                                </a:lnTo>
                                <a:lnTo>
                                  <a:pt x="0" y="765"/>
                                </a:lnTo>
                                <a:lnTo>
                                  <a:pt x="0" y="704"/>
                                </a:lnTo>
                                <a:lnTo>
                                  <a:pt x="12" y="704"/>
                                </a:lnTo>
                                <a:close/>
                                <a:moveTo>
                                  <a:pt x="12" y="805"/>
                                </a:moveTo>
                                <a:lnTo>
                                  <a:pt x="12" y="865"/>
                                </a:lnTo>
                                <a:lnTo>
                                  <a:pt x="0" y="865"/>
                                </a:lnTo>
                                <a:lnTo>
                                  <a:pt x="0" y="805"/>
                                </a:lnTo>
                                <a:lnTo>
                                  <a:pt x="12" y="805"/>
                                </a:lnTo>
                                <a:close/>
                                <a:moveTo>
                                  <a:pt x="12" y="906"/>
                                </a:moveTo>
                                <a:lnTo>
                                  <a:pt x="12" y="966"/>
                                </a:lnTo>
                                <a:lnTo>
                                  <a:pt x="0" y="966"/>
                                </a:lnTo>
                                <a:lnTo>
                                  <a:pt x="0" y="906"/>
                                </a:lnTo>
                                <a:lnTo>
                                  <a:pt x="12" y="9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6" name="Line 4726"/>
                        <wps:cNvCnPr/>
                        <wps:spPr bwMode="auto">
                          <a:xfrm>
                            <a:off x="214630" y="1097280"/>
                            <a:ext cx="5334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7" name="Line 4727"/>
                        <wps:cNvCnPr/>
                        <wps:spPr bwMode="auto">
                          <a:xfrm flipH="1">
                            <a:off x="225425" y="1097280"/>
                            <a:ext cx="42545" cy="406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8" name="Line 4728"/>
                        <wps:cNvCnPr/>
                        <wps:spPr bwMode="auto">
                          <a:xfrm>
                            <a:off x="492760" y="800100"/>
                            <a:ext cx="4508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9" name="Line 4729"/>
                        <wps:cNvCnPr/>
                        <wps:spPr bwMode="auto">
                          <a:xfrm>
                            <a:off x="537845" y="800100"/>
                            <a:ext cx="635" cy="374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" name="Freeform 4730"/>
                        <wps:cNvSpPr>
                          <a:spLocks noEditPoints="1"/>
                        </wps:cNvSpPr>
                        <wps:spPr bwMode="auto">
                          <a:xfrm>
                            <a:off x="644525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0 w 514"/>
                              <a:gd name="T1" fmla="*/ 473 h 480"/>
                              <a:gd name="T2" fmla="*/ 48 w 514"/>
                              <a:gd name="T3" fmla="*/ 429 h 480"/>
                              <a:gd name="T4" fmla="*/ 56 w 514"/>
                              <a:gd name="T5" fmla="*/ 436 h 480"/>
                              <a:gd name="T6" fmla="*/ 9 w 514"/>
                              <a:gd name="T7" fmla="*/ 480 h 480"/>
                              <a:gd name="T8" fmla="*/ 0 w 514"/>
                              <a:gd name="T9" fmla="*/ 473 h 480"/>
                              <a:gd name="T10" fmla="*/ 79 w 514"/>
                              <a:gd name="T11" fmla="*/ 399 h 480"/>
                              <a:gd name="T12" fmla="*/ 127 w 514"/>
                              <a:gd name="T13" fmla="*/ 354 h 480"/>
                              <a:gd name="T14" fmla="*/ 136 w 514"/>
                              <a:gd name="T15" fmla="*/ 361 h 480"/>
                              <a:gd name="T16" fmla="*/ 88 w 514"/>
                              <a:gd name="T17" fmla="*/ 406 h 480"/>
                              <a:gd name="T18" fmla="*/ 79 w 514"/>
                              <a:gd name="T19" fmla="*/ 399 h 480"/>
                              <a:gd name="T20" fmla="*/ 159 w 514"/>
                              <a:gd name="T21" fmla="*/ 325 h 480"/>
                              <a:gd name="T22" fmla="*/ 206 w 514"/>
                              <a:gd name="T23" fmla="*/ 280 h 480"/>
                              <a:gd name="T24" fmla="*/ 215 w 514"/>
                              <a:gd name="T25" fmla="*/ 287 h 480"/>
                              <a:gd name="T26" fmla="*/ 167 w 514"/>
                              <a:gd name="T27" fmla="*/ 332 h 480"/>
                              <a:gd name="T28" fmla="*/ 159 w 514"/>
                              <a:gd name="T29" fmla="*/ 325 h 480"/>
                              <a:gd name="T30" fmla="*/ 238 w 514"/>
                              <a:gd name="T31" fmla="*/ 250 h 480"/>
                              <a:gd name="T32" fmla="*/ 286 w 514"/>
                              <a:gd name="T33" fmla="*/ 206 h 480"/>
                              <a:gd name="T34" fmla="*/ 294 w 514"/>
                              <a:gd name="T35" fmla="*/ 213 h 480"/>
                              <a:gd name="T36" fmla="*/ 247 w 514"/>
                              <a:gd name="T37" fmla="*/ 257 h 480"/>
                              <a:gd name="T38" fmla="*/ 238 w 514"/>
                              <a:gd name="T39" fmla="*/ 250 h 480"/>
                              <a:gd name="T40" fmla="*/ 317 w 514"/>
                              <a:gd name="T41" fmla="*/ 176 h 480"/>
                              <a:gd name="T42" fmla="*/ 365 w 514"/>
                              <a:gd name="T43" fmla="*/ 132 h 480"/>
                              <a:gd name="T44" fmla="*/ 374 w 514"/>
                              <a:gd name="T45" fmla="*/ 138 h 480"/>
                              <a:gd name="T46" fmla="*/ 326 w 514"/>
                              <a:gd name="T47" fmla="*/ 183 h 480"/>
                              <a:gd name="T48" fmla="*/ 317 w 514"/>
                              <a:gd name="T49" fmla="*/ 176 h 480"/>
                              <a:gd name="T50" fmla="*/ 397 w 514"/>
                              <a:gd name="T51" fmla="*/ 102 h 480"/>
                              <a:gd name="T52" fmla="*/ 444 w 514"/>
                              <a:gd name="T53" fmla="*/ 57 h 480"/>
                              <a:gd name="T54" fmla="*/ 453 w 514"/>
                              <a:gd name="T55" fmla="*/ 64 h 480"/>
                              <a:gd name="T56" fmla="*/ 405 w 514"/>
                              <a:gd name="T57" fmla="*/ 109 h 480"/>
                              <a:gd name="T58" fmla="*/ 397 w 514"/>
                              <a:gd name="T59" fmla="*/ 102 h 480"/>
                              <a:gd name="T60" fmla="*/ 476 w 514"/>
                              <a:gd name="T61" fmla="*/ 28 h 480"/>
                              <a:gd name="T62" fmla="*/ 505 w 514"/>
                              <a:gd name="T63" fmla="*/ 0 h 480"/>
                              <a:gd name="T64" fmla="*/ 514 w 514"/>
                              <a:gd name="T65" fmla="*/ 7 h 480"/>
                              <a:gd name="T66" fmla="*/ 485 w 514"/>
                              <a:gd name="T67" fmla="*/ 34 h 480"/>
                              <a:gd name="T68" fmla="*/ 476 w 514"/>
                              <a:gd name="T69" fmla="*/ 28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0" y="473"/>
                                </a:moveTo>
                                <a:lnTo>
                                  <a:pt x="48" y="429"/>
                                </a:lnTo>
                                <a:lnTo>
                                  <a:pt x="56" y="436"/>
                                </a:ln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close/>
                                <a:moveTo>
                                  <a:pt x="79" y="399"/>
                                </a:moveTo>
                                <a:lnTo>
                                  <a:pt x="127" y="354"/>
                                </a:lnTo>
                                <a:lnTo>
                                  <a:pt x="136" y="361"/>
                                </a:lnTo>
                                <a:lnTo>
                                  <a:pt x="88" y="406"/>
                                </a:lnTo>
                                <a:lnTo>
                                  <a:pt x="79" y="399"/>
                                </a:lnTo>
                                <a:close/>
                                <a:moveTo>
                                  <a:pt x="159" y="325"/>
                                </a:moveTo>
                                <a:lnTo>
                                  <a:pt x="206" y="280"/>
                                </a:lnTo>
                                <a:lnTo>
                                  <a:pt x="215" y="287"/>
                                </a:lnTo>
                                <a:lnTo>
                                  <a:pt x="167" y="332"/>
                                </a:lnTo>
                                <a:lnTo>
                                  <a:pt x="159" y="325"/>
                                </a:lnTo>
                                <a:close/>
                                <a:moveTo>
                                  <a:pt x="238" y="250"/>
                                </a:moveTo>
                                <a:lnTo>
                                  <a:pt x="286" y="206"/>
                                </a:lnTo>
                                <a:lnTo>
                                  <a:pt x="294" y="213"/>
                                </a:lnTo>
                                <a:lnTo>
                                  <a:pt x="247" y="257"/>
                                </a:lnTo>
                                <a:lnTo>
                                  <a:pt x="238" y="250"/>
                                </a:lnTo>
                                <a:close/>
                                <a:moveTo>
                                  <a:pt x="317" y="176"/>
                                </a:moveTo>
                                <a:lnTo>
                                  <a:pt x="365" y="132"/>
                                </a:lnTo>
                                <a:lnTo>
                                  <a:pt x="374" y="138"/>
                                </a:lnTo>
                                <a:lnTo>
                                  <a:pt x="326" y="183"/>
                                </a:lnTo>
                                <a:lnTo>
                                  <a:pt x="317" y="176"/>
                                </a:lnTo>
                                <a:close/>
                                <a:moveTo>
                                  <a:pt x="397" y="102"/>
                                </a:moveTo>
                                <a:lnTo>
                                  <a:pt x="444" y="57"/>
                                </a:lnTo>
                                <a:lnTo>
                                  <a:pt x="453" y="64"/>
                                </a:lnTo>
                                <a:lnTo>
                                  <a:pt x="405" y="109"/>
                                </a:lnTo>
                                <a:lnTo>
                                  <a:pt x="397" y="102"/>
                                </a:lnTo>
                                <a:close/>
                                <a:moveTo>
                                  <a:pt x="476" y="28"/>
                                </a:moveTo>
                                <a:lnTo>
                                  <a:pt x="505" y="0"/>
                                </a:lnTo>
                                <a:lnTo>
                                  <a:pt x="514" y="7"/>
                                </a:lnTo>
                                <a:lnTo>
                                  <a:pt x="485" y="34"/>
                                </a:lnTo>
                                <a:lnTo>
                                  <a:pt x="476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1" name="Freeform 4731"/>
                        <wps:cNvSpPr>
                          <a:spLocks noEditPoints="1"/>
                        </wps:cNvSpPr>
                        <wps:spPr bwMode="auto">
                          <a:xfrm>
                            <a:off x="489585" y="836295"/>
                            <a:ext cx="161290" cy="302895"/>
                          </a:xfrm>
                          <a:custGeom>
                            <a:avLst/>
                            <a:gdLst>
                              <a:gd name="T0" fmla="*/ 10 w 254"/>
                              <a:gd name="T1" fmla="*/ 0 h 477"/>
                              <a:gd name="T2" fmla="*/ 39 w 254"/>
                              <a:gd name="T3" fmla="*/ 55 h 477"/>
                              <a:gd name="T4" fmla="*/ 28 w 254"/>
                              <a:gd name="T5" fmla="*/ 59 h 477"/>
                              <a:gd name="T6" fmla="*/ 0 w 254"/>
                              <a:gd name="T7" fmla="*/ 4 h 477"/>
                              <a:gd name="T8" fmla="*/ 10 w 254"/>
                              <a:gd name="T9" fmla="*/ 0 h 477"/>
                              <a:gd name="T10" fmla="*/ 58 w 254"/>
                              <a:gd name="T11" fmla="*/ 92 h 477"/>
                              <a:gd name="T12" fmla="*/ 86 w 254"/>
                              <a:gd name="T13" fmla="*/ 147 h 477"/>
                              <a:gd name="T14" fmla="*/ 75 w 254"/>
                              <a:gd name="T15" fmla="*/ 151 h 477"/>
                              <a:gd name="T16" fmla="*/ 47 w 254"/>
                              <a:gd name="T17" fmla="*/ 96 h 477"/>
                              <a:gd name="T18" fmla="*/ 58 w 254"/>
                              <a:gd name="T19" fmla="*/ 92 h 477"/>
                              <a:gd name="T20" fmla="*/ 105 w 254"/>
                              <a:gd name="T21" fmla="*/ 184 h 477"/>
                              <a:gd name="T22" fmla="*/ 133 w 254"/>
                              <a:gd name="T23" fmla="*/ 239 h 477"/>
                              <a:gd name="T24" fmla="*/ 123 w 254"/>
                              <a:gd name="T25" fmla="*/ 243 h 477"/>
                              <a:gd name="T26" fmla="*/ 94 w 254"/>
                              <a:gd name="T27" fmla="*/ 188 h 477"/>
                              <a:gd name="T28" fmla="*/ 105 w 254"/>
                              <a:gd name="T29" fmla="*/ 184 h 477"/>
                              <a:gd name="T30" fmla="*/ 152 w 254"/>
                              <a:gd name="T31" fmla="*/ 276 h 477"/>
                              <a:gd name="T32" fmla="*/ 181 w 254"/>
                              <a:gd name="T33" fmla="*/ 331 h 477"/>
                              <a:gd name="T34" fmla="*/ 170 w 254"/>
                              <a:gd name="T35" fmla="*/ 335 h 477"/>
                              <a:gd name="T36" fmla="*/ 142 w 254"/>
                              <a:gd name="T37" fmla="*/ 280 h 477"/>
                              <a:gd name="T38" fmla="*/ 152 w 254"/>
                              <a:gd name="T39" fmla="*/ 276 h 477"/>
                              <a:gd name="T40" fmla="*/ 200 w 254"/>
                              <a:gd name="T41" fmla="*/ 368 h 477"/>
                              <a:gd name="T42" fmla="*/ 228 w 254"/>
                              <a:gd name="T43" fmla="*/ 423 h 477"/>
                              <a:gd name="T44" fmla="*/ 217 w 254"/>
                              <a:gd name="T45" fmla="*/ 427 h 477"/>
                              <a:gd name="T46" fmla="*/ 189 w 254"/>
                              <a:gd name="T47" fmla="*/ 372 h 477"/>
                              <a:gd name="T48" fmla="*/ 200 w 254"/>
                              <a:gd name="T49" fmla="*/ 368 h 477"/>
                              <a:gd name="T50" fmla="*/ 247 w 254"/>
                              <a:gd name="T51" fmla="*/ 460 h 477"/>
                              <a:gd name="T52" fmla="*/ 254 w 254"/>
                              <a:gd name="T53" fmla="*/ 473 h 477"/>
                              <a:gd name="T54" fmla="*/ 243 w 254"/>
                              <a:gd name="T55" fmla="*/ 477 h 477"/>
                              <a:gd name="T56" fmla="*/ 236 w 254"/>
                              <a:gd name="T57" fmla="*/ 464 h 477"/>
                              <a:gd name="T58" fmla="*/ 247 w 254"/>
                              <a:gd name="T59" fmla="*/ 46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254" h="477">
                                <a:moveTo>
                                  <a:pt x="10" y="0"/>
                                </a:moveTo>
                                <a:lnTo>
                                  <a:pt x="39" y="55"/>
                                </a:lnTo>
                                <a:lnTo>
                                  <a:pt x="28" y="59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58" y="92"/>
                                </a:moveTo>
                                <a:lnTo>
                                  <a:pt x="86" y="147"/>
                                </a:lnTo>
                                <a:lnTo>
                                  <a:pt x="75" y="151"/>
                                </a:lnTo>
                                <a:lnTo>
                                  <a:pt x="47" y="96"/>
                                </a:lnTo>
                                <a:lnTo>
                                  <a:pt x="58" y="92"/>
                                </a:lnTo>
                                <a:close/>
                                <a:moveTo>
                                  <a:pt x="105" y="184"/>
                                </a:moveTo>
                                <a:lnTo>
                                  <a:pt x="133" y="239"/>
                                </a:lnTo>
                                <a:lnTo>
                                  <a:pt x="123" y="243"/>
                                </a:lnTo>
                                <a:lnTo>
                                  <a:pt x="94" y="188"/>
                                </a:lnTo>
                                <a:lnTo>
                                  <a:pt x="105" y="184"/>
                                </a:lnTo>
                                <a:close/>
                                <a:moveTo>
                                  <a:pt x="152" y="276"/>
                                </a:moveTo>
                                <a:lnTo>
                                  <a:pt x="181" y="331"/>
                                </a:lnTo>
                                <a:lnTo>
                                  <a:pt x="170" y="335"/>
                                </a:lnTo>
                                <a:lnTo>
                                  <a:pt x="142" y="280"/>
                                </a:lnTo>
                                <a:lnTo>
                                  <a:pt x="152" y="276"/>
                                </a:lnTo>
                                <a:close/>
                                <a:moveTo>
                                  <a:pt x="200" y="368"/>
                                </a:moveTo>
                                <a:lnTo>
                                  <a:pt x="228" y="423"/>
                                </a:lnTo>
                                <a:lnTo>
                                  <a:pt x="217" y="427"/>
                                </a:lnTo>
                                <a:lnTo>
                                  <a:pt x="189" y="372"/>
                                </a:lnTo>
                                <a:lnTo>
                                  <a:pt x="200" y="368"/>
                                </a:lnTo>
                                <a:close/>
                                <a:moveTo>
                                  <a:pt x="247" y="460"/>
                                </a:moveTo>
                                <a:lnTo>
                                  <a:pt x="254" y="473"/>
                                </a:lnTo>
                                <a:lnTo>
                                  <a:pt x="243" y="477"/>
                                </a:lnTo>
                                <a:lnTo>
                                  <a:pt x="236" y="464"/>
                                </a:lnTo>
                                <a:lnTo>
                                  <a:pt x="247" y="4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2" name="Rectangle 4732"/>
                        <wps:cNvSpPr>
                          <a:spLocks noChangeArrowheads="1"/>
                        </wps:cNvSpPr>
                        <wps:spPr bwMode="auto">
                          <a:xfrm>
                            <a:off x="962660" y="68389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3" name="Rectangle 4733"/>
                        <wps:cNvSpPr>
                          <a:spLocks noChangeArrowheads="1"/>
                        </wps:cNvSpPr>
                        <wps:spPr bwMode="auto">
                          <a:xfrm>
                            <a:off x="1492885" y="6915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4" name="Rectangle 4734"/>
                        <wps:cNvSpPr>
                          <a:spLocks noChangeArrowheads="1"/>
                        </wps:cNvSpPr>
                        <wps:spPr bwMode="auto">
                          <a:xfrm>
                            <a:off x="463550" y="6921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5" name="Rectangle 4735"/>
                        <wps:cNvSpPr>
                          <a:spLocks noChangeArrowheads="1"/>
                        </wps:cNvSpPr>
                        <wps:spPr bwMode="auto">
                          <a:xfrm>
                            <a:off x="381000" y="70993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6" name="Rectangle 4736"/>
                        <wps:cNvSpPr>
                          <a:spLocks noChangeArrowheads="1"/>
                        </wps:cNvSpPr>
                        <wps:spPr bwMode="auto">
                          <a:xfrm>
                            <a:off x="596900" y="11576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7" name="Rectangle 4737"/>
                        <wps:cNvSpPr>
                          <a:spLocks noChangeArrowheads="1"/>
                        </wps:cNvSpPr>
                        <wps:spPr bwMode="auto">
                          <a:xfrm>
                            <a:off x="105410" y="11639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8" name="Oval 4738"/>
                        <wps:cNvSpPr>
                          <a:spLocks noChangeArrowheads="1"/>
                        </wps:cNvSpPr>
                        <wps:spPr bwMode="auto">
                          <a:xfrm>
                            <a:off x="956945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9" name="Oval 4739"/>
                        <wps:cNvSpPr>
                          <a:spLocks noChangeArrowheads="1"/>
                        </wps:cNvSpPr>
                        <wps:spPr bwMode="auto">
                          <a:xfrm>
                            <a:off x="636270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6" name="Oval 4740"/>
                        <wps:cNvSpPr>
                          <a:spLocks noChangeArrowheads="1"/>
                        </wps:cNvSpPr>
                        <wps:spPr bwMode="auto">
                          <a:xfrm>
                            <a:off x="143256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7" name="Oval 4741"/>
                        <wps:cNvSpPr>
                          <a:spLocks noChangeArrowheads="1"/>
                        </wps:cNvSpPr>
                        <wps:spPr bwMode="auto">
                          <a:xfrm>
                            <a:off x="160655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8" name="Oval 4742"/>
                        <wps:cNvSpPr>
                          <a:spLocks noChangeArrowheads="1"/>
                        </wps:cNvSpPr>
                        <wps:spPr bwMode="auto">
                          <a:xfrm>
                            <a:off x="48133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9" name="Oval 4743"/>
                        <wps:cNvSpPr>
                          <a:spLocks noChangeArrowheads="1"/>
                        </wps:cNvSpPr>
                        <wps:spPr bwMode="auto">
                          <a:xfrm>
                            <a:off x="481330" y="21145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6" o:spid="_x0000_s1919" editas="canvas" style="position:absolute;left:0;text-align:left;margin-left:249.3pt;margin-top:19.1pt;width:134.6pt;height:107.7pt;z-index:251669504;mso-position-horizontal-relative:text;mso-position-vertical-relative:text" coordsize="17094,1367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wv6fVhoAAHbLAAAOAAAAZHJzL2Uyb0RvYy54bWzsXW2P4zaS/n7A/QfDHw+YbVNvthrpLLLz crdAbje4zN13tdvdbazb9tqe6cke7r/fUyRLYtksiZPJNIIdBcjIbpWLVY9KJOuF5Hd//PS0mXxc HY7r3fZmav4wm05W2+Xubr19uJn+9/t3rxbTyfHUbO+azW67upn+sjpO//j9v/7Ld8/761W2e9xt 7laHCZhsj9fP+5vp4+m0v766Oi4fV0/N8Q+7/WqLm/e7w1NzwtfDw9XdoXkG96fNVTabVVfPu8Pd /rBbro5H/PWNuzn93vK/v18tT3+9vz+uTpPNzRSyney/B/vvLf179f13zfXDodk/rpdejOZXSPHU rLdotGX1pjk1kw+H9QWrp/XysDvu7k9/WO6ernb39+vlyuoAbczsTJvXzfZjc7TKLIEOC4hPvyHf 2weSe7t7t95sgMYVuF/T3+j6jOezotubrSRyf7G0nuZ5jwd43LeP8vhlIv782OxXVvPj9fIvH386 TNZ3N9NiPoc9bZsnWNK7w2pFdjEp5mZBz5EkAOnP+58OJOxx/+Nu+bfjZLt7e7c+/bRbb0+QyRAl 5A5I6csRP5rcPv/n7g6cmw+nnX2Yn+4PT8QKj2nyCb+tFrWBEf1yM13k5SwrnfWsPp0mS9zOsyqv cXuJ+/msWMysdV0118xm+eF4+vfVzrJsPv54PDnju8MnauXhzmv2Hkzunzaww3+7mpSmmDzTv95U WyITEM0njxM0eE6SBSRFNY/zyQOiMoszKgKaolzEGZWCKM6oCmjKWRVnNA+IZnE+sIJhhOqASEGI HmfLqMjLuEAmxHph4iKZEO18oaBtQrhNVim8QsDzea2IFSJuTK3wCjEv0GLcmkLQ56XCKoRdRyvE XUMrC4HPSwX4LATelApamUB+pphnFiKPoSOuYhYin9UK8nj1O7Mxda7wCpHPC8UishB5UyhPMQuh 1/EKoVfxykPss7liEXmIfZYreOUh9lmm4JUL7OdFHK9cYJ/N4paah9hn1ULhFWJPVFGrz0Pss0x5 jnmIvY5XiL2KVxFib2rFJooQe4wlcR2LEHuynKiORYh9rtlXEWJvCqPwCrHPC220CLE3CwX7QmAP JKJDWBFir+MVYq/iVQrsjYJ9KbCfK/ZVhtjPFVMtQ+gLzbzKEPpKQb4MkS+M0hOWAvmZYhFliHw+ V55iKZBX0RLIa2hVIfK5YhBVCHxRKi9jFQKvKFgJ3BdK11WFuCtPsBKwzzWZQti1PrAKUS8K5QlW IeoqUiHoAinMNh94Ptk88hRz+Wnr55j4NGnINZvZCe5+d6SJLU04MWl97ybHzTWoaEKqEOMBEHFu Z9JDxMCYiO1UGcL1cwaMRDxP4gygiLhOIvbT9veYydH8f0gQmssRc8zWksi9liZNTeP1NGmKwrtx wqSpSjMrkh1zpxTZafJkydNUpfmRJU9TNfOqYpKTJIxXNUtTlSYyJAymKincaa5iydNUpemIJU9T NfeqYk6RJIxXNU9TleYNJAxmBincaWpgydNUpdHfkqepWnhVMYQnCeNVLdJUpWGahMFAnMKdRmJL nqYqjbaWPE1VGlEteZqqNGha8jRVaVwkcgx9KarS2GfJ01SlAc6Sp6laeVUxUCUJ41WthKqua/Wj zQHht/PA22E6QeDtlpporvfNiQYp/jh5vplSpGPyiFAPwhn096fdx9X7naU40Vhl70MrFrK7v9mG dIh3WO1hHk4bvs3XvWWHaIYlKxgjvs1XR4ZYhSXjkA7f5aunItkD2fjucrM7rqzCnbS+efJm8IsF G0BHwD92hAgoWEKEDHr1QbDA0Rl+LMyHr75h3zPP+/WGky/lYy66SnBOnQR4dRzyqk4zhz2c8V6d 4IY7jjXbPUvBV48RuRQAE65QL79LCZmPrhXcPssbjt2AVnCCHeXchuzwQjB3vjppMz9QwzntlZbu k1ZwT/vpLiTk9nSt4FBZ3nCZBrQiTEkKOJC9UsB19HT97x3cQqcVJOh7Py8lTNAKEysrK4LF/RY4 d/0vXLNeIcgzge5wu3rJzMxjNB/Q/UK+YZ0oBkEiwKXsV8mJ4IPBqvF5vefMjQXgqzdRzwzjfd8z upCNubDhQQzq6e3Eu+3yaaQIAuLH3WZ9RzkI6uqPh4fb15vD5GNDaRv7n5dAkG22NGKYjB7jskH2 6H7TnOyoIcgSue0Px9Ob5vjoWrUcqNHm+nb1cUWpkeb6cdXcvd3e2c+nZr1xny3KPqtAiQSXirjd 3f2CpMJh53JOyJHhw+Pu8I/p5Bn5ppvp8e8fmsNqOtn8eYvERG0KmuOd7JeinFPvcAjv3IZ3mu0S rG6mpyncOfr4+uSSWh/2h/XDI1oyFoft7gckM+7XlGqwWQ8nlf+CfI2T9SUSN7Cly8SN7UxENuZr JG6KGt23M/lFXlCSxj5BTtzUxcyOc5S4qZDY8ab2RWkbGxIyhRvXw9xOGOSgwAQ8UytMl/3BJK9N SVBYIsYlDHCYOBtMRVo2xoZvYowwVrdUcT4Y91oKF8yL8UGP21HFGaEH60hUgWAmLVWcj8jZ5DNK HcQkEkkbhVMIdWazP1FOCWjTzK+VO0ceTRFqGG+KDrScKGiocEpAnCIHLaseoYYxp96o5VTa8HAM KZGviWMukjWF+pqIbI1i4SJXU9o4c1SoYcxpMtyqV9kEZ5RTAuYiUdMj1DDmIk0zt2mamFAiTxPH XCRp5uobI7I0CuYiR7NQrVMkaRShQswXyKHF7VykaDShQjvvEWoYc5memRmKxsdAFwmauH4iO4Mh RuOU0LnI5MxMtU84sZ0ZK1KFqBuTUSw+qmCCqcvcTI9Yw7jL1EyG6HhcLJGciWsoMjMY+LTxQSRn FMMSqRmTqUYqsjOKWAL4vNLsXSRnNLFCe+8Taxh4kZkhQ1CAF8mZuIYiMwM/ULN4kZ0JNMQ0esxd RJIzY+5CzUT5eGjrvvenl8bchQbkmLvQkKExDm7h+zbs1W9iY+5CAzKeu6AgUJuc/jXpAjt3oXwB ekmK0HSxZhfCcl4/u/TdXQ5ROSofB2QyvslXQeQcdhvzcfkGSeUaTCI6b47DZZdaYBpjzZB/oenB UVWmY9H46hRhqgEhudFEsvM2dW3gaSdpA99e0LEWfHXaMNWAmNxoIlm6NvCrhZTas6EgM3Ul55yl Nkw1ICY3mkh23qb+bOCRCyk1bRADEHSsBV/ds2GqATG50USydG3gfwspNW3g8gs61oKvThumGhCT G00kS9cGnruQUtMGsQJBx1rw1WnDVANicqOJZOnawE8XUmraIDQg6FgLvjptmGpATG40kSxdGzj4 QkpNG4OYgiBkNfjq1GnJBgTlZhPJ0vUxcOeFnKpCiCEIQlaEr14hJhuQtG03le4zVEIsQEiqqoT4 gyBkVfjqVWKyIVG53VS6z1AJIQkhqaoSAg6CkFXhq1eJyYZE5XZT6T5DJQQOhKSqSpRcGR5Q3QQR 4+6QqNxuKp2mEmaGY7LzG092onbJJzt/XG9XWKGG/AmyfD7R+Xr708F/S1t3NjeFdyyNQYGPY9Zc c/6ymJcVSk/twjPkL8/Sl5TWplVnE/pwM91AIOsp8Qo0sldPQg5UuxCQ6lYovT6v0B7d+TU59af1 Ccs7N+snlDi1afyBPLpVzFeFkYp2GeX/1rP67eLtoniFJUxvXxWzN29e/fDudfGqeofu9U3+5vXr N+b/SE5TXD+u7+5WWyom4CWdpkhbjugXl7rFmO2izhaTK8ndFjRARL5aoW2a/bwMAI/b/v0lM+7U PbqMOxuhLTL7HCOc3G/W+//hYgK/DLLCdJ3q4tGnLnKYnjW4zhrndVXT+ii3DHJGxVakfdMug2Rr Gw1SrnWOLg3+pzJIOMrSIG2d1OcYJPVD3gyDog6U0tW8+pU7xbo0VKvnOkUD1200w7FfvKMl5AvM hKUZ2iq4r2OGpixsgIp6w9pU5K+NveE4PJMZomJImqGtwf0cM7TD83+cDc+mmy3G+sU8Mzl5WKNB jvNFubUGRkhvkMHWGm6TC2+UP3+1rTWKxaL2Lk7MaK0P4ofynBx12YeGdcTs1gTFBF1pJey+LfMy tkbPzkD66jNrLItBayFJWDWocMEQ0zZUUblEhE1YMWhrJS5kwQMZ5BKWlcS5hJU8iiiI4LUNKRqd l5JEFKJuZYiNqMo0dheGGKcEiOVOGlg3HQVZ1GXG8SHXuRNbZTQMNCXpOkaqbglgY/FOAif45QFV 3JxFRSa2GIqjJIoyFQMQFZmZBpOoyYzjLTbP0BkN4y12ztB1S8Cbluy0T07lJAoyFZRENWY+o7X1 EfsWBZkap7APySuN03AvImoxdUbDeItSTF23BLyx6LXDW+UkizHj9i0KMQsNb1GLqeAt9skoUJ8X fXKiFDNu36IKU2c0jLfYIUPXLQFvWrzV2rfK6awIkyoBL4ckBJVaTuVMQUnWYMafnKi/LDW8RQVm HG9RfKkzGsZblF7quiXgXYZ4q5xk7WUcJVF3WdmdYCL9iSy9VDiF/UlV0Z4yMU7D/YnYE0NnNIy3 2BFD1y0Bb6xB7qxS5USlDa3tKr3APLTvuYY3FvgNcwrxnle0pVYEbywS7TjF7Zuylq3YOqNhvOfh /ETXLQFvWmTciaShRFmQlkrBm4LULc0CSxOiKC0S8KawTsdJw5u87pYqjjf5QS3JQmU0jDct2e4Y qbol4L0I8VZRos0H2/YUvOsQ7xo78EXxrhPwpsxz2xosW+E0jHcd4q0zGsabFjN3Eqm6JeBNC87j nJDHGIvUxyJ1RHPHDXYutpEaN9jRqp/HDXY0ZMYNdjRk/L4f7+UGO7ZgPraHmy/cfY8ZrIuO9q9U oCks9WLtFhAD5BjHLTmnUQfIMVpbct7dY4AcY7Il581F+slpYknkbnU9huQBcq8qZogpyNAU0XJP U3XhVcVsL4m7VxVTuhRymtORMJi3JZF7VdudcvqRqb2qmIIlcfeqtnu2DHD3qmI2FXB3j+sLdoii zfmw4IOcKYrLd/WBXJZpEeMcQXf7rNTRIQUf3MnGd/nqmDn0k4j6GfkdBc+J9EJ8/wOEyL2AA4qY dg8x1oCvoSaJVG2jzIOvAuJONr49qA5iq2nqIC6c8GASqdpGWU6+CnU62fj2oDoIXaapg7BrgjqJ VG2jLCdfhTqdbHx7UB1EBtPUQVQzQZ1EqrZRlpOvQp1ONr49qA4Cb2nqIGiYoE4iVdsoy8lXoU4n G98eVAdxrTR1EJNLUCeRqm2U5eSrUKeTjW8PqoMAVJo6CHklqJNI1TbKcvJVqNPJxrcH1UFUJk0d RJQS1EmkahtlOfkq1Olk49uD6iA0lKaOj2liVGfefHUiuBE0kaptlHnwVajTyca3WR1IMdber77t jcZoPi7rqqwlf05dVVBlmhmMYs6Gsb3fPDsvMy3znNKUfusw/8rwzmFjpfPxGhXz32DpPSLR0gat c/g5Nhit7cuysqDyCXiEUWvETco+kzUWs2qsNR2XgrhTs2gZtLTH8MSsz12PFFTeY1GP9wK7BSBY q0QptLFLHFcjBQe3UQpTmmC49+fnmmCZo37adYQxE6RVcNYA83nRTrfHUfkbXxBHsVRngkGBMyZ3 CAB+9QLnqihKP3K/3NmBVN8wcHJgoZ1pg/BomwEvlBN7wgqAAufexE9wChjhBLeoRHhbu8Zy7Wic gEg5+CcsAMAW2HGBMBa2jSkIhel/FSFR7qye0RfWW+Q4Ty6KEQV7W5mwn3UcJVHxnJfKqWCi4tkA zCjioug5t9W8kQMkxV602kFeouwZ005FxRB2Fa0QeBUtWfdcKrYgKp/zTDnSUFQ+Z9qJlLL2WTMs UfucGe1Mw9DYM5wTGbUIsSOt0c7uFBXQeU41wpGnKLakNSpeAnsNL1EDnWkHVIkq6KxUXkRRBZ0t FEsVu9LSE4rqKPalzWrlzFRRCo2FUAovRBDatzHTzm0U1dBZqTxHeXagileIvYqXqIfOtRPZREW0 wbbBUbxERXSOIrdoLyFqoo1mX6ImGjMuhVdo9wZIxOUKsceJugqvsKM3C+U5iv1pdbxC7FW8RG10 rp3bKLanNbYaPfI+iuroolDwkvXRinmJ8mg6CS76GEWFtK38jUkVIl/YTaIjcwdRI40YRPwp0t5B 7RukoyWQ19ASVdKFdlqpqJPGrsZR4xJl0qWmotifVum6xNmBgCmOu6iUVp4gnbrUQlUslBdRlErn ysgvzg7UkQpRD5FC8HwsbRxLG6naBHOnoGJDLTkazw7UarfGswM1ZMazAzVk/IZ777F4KOXlo3GR 3tW2UKa/GCu+/676av9Tnh3oEIND7wHWSqr8ps8IaXhCzjPz1aWjfelqgd2z+2rIMN5SPsZlDgfy 5J1s3BSnti8L3fxJf3CTB9RBQMGKgJBBr6AIFji61qRYCL46vf2mqnD1e9ldyMdcdJXgnDoJ3LYD AEt7RHAELaVPyKqwwg33dFyeyVLw1ZcW+OMi4UT3KnUpIfPRtYKb7GSAE+EMRdXKF5OSdn0mBQfX cWwPKGYp+Oq0gvPqW+7X/lJC5qNrBYfK8obLNKAV3EtHOYAtXEdPx+f2sRR8dVrBLXR0bUEv3+er p7uQkO/3aOVPRITzNqAVHDcrBTyivkdFJ/bR+z9QkwWHy+mEMwT72MGZ8nQs37BOcAXsbxAH6jc/ uESWkM2UWfPVwXp+Aivf5aujgitjeWEm1KfPhWzMhR8R3uyxpOcbL+mhRYuXiRvro3z1xE2BjWm8 KS9Qn+sq5btkNwqqM8orUbYbFbcg9ubO2cZftzcN5SVQy0G8wp1nwmSCjUxgSe8ZSZhJyCk0HmET 5m1KGxi/5IPOrQ1L2FOiInzwhrc0CCsj5nLJB11PS6NohR6tJbGhjUsuYTzJHiwUkSaMayjgiJSN PUYrwkdsUVPbmPqlQCJjY0PXMU4h0AaB5ChCImFjj6uKsQqxNiXt4xIBW+RrbOA6xirEu7bx4Yh+ IeIqUiHkGlIyW2ODbhGhRLbGLBQzENkak1O4M8YrhD3DSxDFSmRrsFekwivEPStspPkSLZGtscmH mFgh7nSSZlysEHjshq6IFSKvwiWSNcYeShmRSyZrXMLgUkWRrDH2nLAYrxD6PFfMVCRrjD0DMsYr hD7H6ZxRvMhnaXsPU9DeFzFeIfbwGRReAnsVrxB7HCwb5yWSNTjhPC6XSNbklWITIlmTab2xSNbQ waFRvESyJrNJpAhecg+bTOm5KJbTYb9QRhuxjU0+VzpUkazR8QqxV/ESyRqXwIvoKJI1hd2lLdKl imQNuMSfo0jW+IqBy3dIZGuoM4naqsjWQKL4c6TgQ4t9ZtP8MR1Duy9c6iciV2j3Ol4h9gIvzNHH zMGYOaBo5Jg5oBOeaNa+3x0nn4AIDZyEDOoYnCPcH6cdMwdafHzMHGjIxDMH6JVhal+w0JrGE1pp TaNidKW1i6dztEgLatJmf3gB2nMAOMLDVxcv8qcItckPvstXR+Uj+P5N4nt8dTTk5KE9FotvckAp jCm7H3j4sOmRe0E1RXxwFo5cb/v+lCE4ab1kPjRbc/SU5eRrXDa+q2sDn8HqD69gQB84UJYSLlKv pHCOHB1mmA4hloKvTlYflKbjBfvILgVkNj1K+UP2MN0eUsqfCgTno18Kv18GHIt+Opp8w5yGEg1w rxxdK+GwVpjm2t9gIjugFSb9lpKOB+zDFhN6T9dvo4bK8aEVpuP9/C4kTNDKWzamiENaUQcDKS6z XtyKMyxMlT1dv1aYBju6gWA7priejiXk9tgCx6jzdPLxW48644V2Uef/Wi1PmN5v6CQnl8NSw86v H0G4+uFw2D0/rpq7I23OTy+s+AF9STr5qa6yyuf5q0Xug8td8LnMZtSLUewZ3U/R7trBseez9ad0 vq4dyHmPdLJy7egnGvCDc4+wupv+gtNVflcnM+lnUr2z//kOKCBTj3BysPrDpgzQ/FNWv3pXLeav indF+aqezxavZqb+U429DurizTt52JQ9YunT02b7RSte6bytmtaJENaB0PhyeLh9vTlMPjYbTG3a o7TwBAXZZ5631Z6VReLzKVZ8jZ1mdfp0+2lCawpheYQtWfLt7u6Xnw6Tw+5Ek65It7Hd4cixyebP W7wNIDjxhwN/uOUPzXb5uDvcTE9T7HBFH1+f8A2/+bA/rB8e0YBx0Ox/+HDavVuf+NVyMvj37CUP 2aJdMCOdhB2lxTuPB7X/cbf823Gy3f22nYTBesyFT1FVNaaddkLT9RI4L46mpGMvsdnY1yp8k8Ze ou1K9FP5vqSXsBPbsZfAPDfSS1gH7YV6CWxjUVJcHHMFnM933kcsyhlnsceZxNloO/YRX7mPsNGH sY/AGB3pI+xg/kJ9RL7AZg6uj5jP6totje4mEvA/eF392EmMnQRclJdzNxDUHd2NAmfrRjsJGxR9 oU6ixPm+vpMwppxXbgu6rpcY3Q3hkQvHfZxKfN2pBEr3xl4CvQTC25GpRBuxWf7l4+VRjr9xUGJW 0jmN5G4YU+W1y/4FvQQ2ccTtMSgxBiWwKxHFZV5wLmFzXqPDgZSi6yX+iqgypTbaYM0LdBB1icOw XaZ6kc1p+Qt67q5/yPAfBy3rCtFNivQ210pmY7XZrPfHVV9yQx+U7ZDEiUBBttlSQN6V84gbYlDX f3/YfdjeWbUoF/TWfz416437DIUorWKTQ5QPSoynH//+oTmsOKJem4JqTV1UvSjnGb64yLq/46Lr /k5qhH27owj7/e8hwo5MtTTTNl7wAmZaYc2HrxQwJltgIOux01m7wG+00/3N9NuyU6o9EHbqtl99 Ia/MFNjiyqeKx/7U59fH/hQjojdAZGjdXrC0b5W009ZpeoH+1FSzigrcrV8w9qeuDmS005idnk9P UYjnnfsXsNNigepI57+O3enYnW4ffn5s9uRgXHSn59NTVyT7QsN+YKaZMcV5lEV4UePsdIqKon9M J8+H5vczO4Xzt7zG/9a9fYBkj+vlm+bUhN+ti3i9ynaPu83d6vD9/wsAAAD//wMAUEsDBBQABgAI AAAAIQDYfOvS3gAAAAoBAAAPAAAAZHJzL2Rvd25yZXYueG1sTI/BTsMwEETvSPyDtUjcqEMKSQhx KorUYyVIkXp14iWOiNdR7Lbh71lOcFzt05uZarO4UZxxDoMnBferBARS581AvYKPw+6uABGiJqNH T6jgGwNs6uurSpfGX+gdz03sBUsolFqBjXEqpQydRafDyk9I/Pv0s9ORz7mXZtYXlrtRpkmSSacH 4gSrJ3y12H01J6fg4UDD235bbI+7Yxebbt+axOZK3d4sL88gIi7xD4bf+lwdau7U+hOZIEZ2PBUZ owrWRQqCgTzLeUurIH1cZyDrSv6fUP8AAAD//wMAUEsBAi0AFAAGAAgAAAAhALaDOJL+AAAA4QEA ABMAAAAAAAAAAAAAAAAAAAAAAFtDb250ZW50X1R5cGVzXS54bWxQSwECLQAUAAYACAAAACEAOP0h /9YAAACUAQAACwAAAAAAAAAAAAAAAAAvAQAAX3JlbHMvLnJlbHNQSwECLQAUAAYACAAAACEAC8L+ n1YaAAB2ywAADgAAAAAAAAAAAAAAAAAuAgAAZHJzL2Uyb0RvYy54bWxQSwECLQAUAAYACAAAACEA 2Hzr0t4AAAAKAQAADwAAAAAAAAAAAAAAAACwHAAAZHJzL2Rvd25yZXYueG1sUEsFBgAAAAAEAAQA 8wAAALsdAAAAAA== ">
                <v:shape id="_x0000_s1920" type="#_x0000_t75" style="position:absolute;width:17094;height:13677;visibility:visible;mso-wrap-style:square">
                  <v:fill o:detectmouseclick="t"/>
                  <v:path o:connecttype="none"/>
                </v:shape>
                <v:shape id="Freeform 4718" o:spid="_x0000_s1921" style="position:absolute;left:1689;top:8350;width:3264;height:3048;visibility:visible;mso-wrap-style:square;v-text-anchor:top" coordsize="514,4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PSEYcMA AADdAAAADwAAAGRycy9kb3ducmV2LnhtbERPz2vCMBS+D/wfwhO8relE7KxGGUVhuwxmx86P5tnU NS9dE2v1r18Ogx0/vt+b3WhbMVDvG8cKnpIUBHHldMO1gs/y8PgMwgdkja1jUnAjD7vt5GGDuXZX /qDhGGoRQ9jnqMCE0OVS+sqQRZ+4jjhyJ9dbDBH2tdQ9XmO4beU8TZfSYsOxwWBHhaHq+3ixCor3 t/Rux1tZmnO2Kr4Gvf8JWqnZdHxZgwg0hn/xn/tVK1hkWZwb38QnIL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PSEYcMAAADdAAAADwAAAAAAAAAAAAAAAACYAgAAZHJzL2Rv d25yZXYueG1sUEsFBgAAAAAEAAQA9QAAAIgDAAAAAA== " path="m514,7l467,52r-9,-7l506,r8,7xm435,81r-48,45l379,119,426,75r9,6xm355,156r-47,44l299,193r48,-44l355,156xm276,230r-47,44l220,268r48,-45l276,230xm197,304r-48,45l141,342r47,-45l197,304xm117,378l70,423r-9,-7l109,372r8,6xm38,453l9,480,,473,29,446r9,7xe" fillcolor="black" strokeweight=".1pt">
                  <v:stroke joinstyle="bevel"/>
                  <v:path arrowok="t" o:connecttype="custom" o:connectlocs="326390,4445;296545,33020;290830,28575;321310,0;326390,4445;276225,51435;245745,80010;240665,75565;270510,47625;276225,51435;225425,99060;195580,127000;189865,122555;220345,94615;225425,99060;175260,146050;145415,173990;139700,170180;170180,141605;175260,146050;125095,193040;94615,221615;89535,217170;119380,188595;125095,193040;74295,240030;44450,268605;38735,264160;69215,236220;74295,240030;24130,287655;5715,304800;0,300355;18415,283210;24130,287655" o:connectangles="0,0,0,0,0,0,0,0,0,0,0,0,0,0,0,0,0,0,0,0,0,0,0,0,0,0,0,0,0,0,0,0,0,0,0"/>
                  <o:lock v:ext="edit" verticies="t"/>
                </v:shape>
                <v:shape id="Freeform 4719" o:spid="_x0000_s1922" style="position:absolute;left:4927;top:8343;width:9404;height:64;visibility:visible;mso-wrap-style:square;v-text-anchor:top" coordsize="1481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x3FKMcA AADdAAAADwAAAGRycy9kb3ducmV2LnhtbESPQUvDQBSE74L/YXmCN7vbIo3GbkuxCF4KtfFgb4/s SzaafRuza5P++25B6HGYmW+YxWp0rThSHxrPGqYTBYK49KbhWsNn8fbwBCJEZIOtZ9JwogCr5e3N AnPjB/6g4z7WIkE45KjBxtjlUobSksMw8R1x8irfO4xJ9rU0PQ4J7lo5U2ouHTacFix29Gqp/Nn/ OQ2V+Srs8LvZ2sNGfR8qtc5m053W93fj+gVEpDFew//td6PhMcue4fImPQG5PAMAAP//AwBQSwEC LQAUAAYACAAAACEA8PeKu/0AAADiAQAAEwAAAAAAAAAAAAAAAAAAAAAAW0NvbnRlbnRfVHlwZXNd LnhtbFBLAQItABQABgAIAAAAIQAx3V9h0gAAAI8BAAALAAAAAAAAAAAAAAAAAC4BAABfcmVscy8u cmVsc1BLAQItABQABgAIAAAAIQAzLwWeQQAAADkAAAAQAAAAAAAAAAAAAAAAACkCAABkcnMvc2hh cGV4bWwueG1sUEsBAi0AFAAGAAgAAAAhAKcdxSjHAAAA3QAAAA8AAAAAAAAAAAAAAAAAmAIAAGRy cy9kb3ducmV2LnhtbFBLBQYAAAAABAAEAPUAAACMAwAAAAA= " path="m,l70,r,10l,10,,xm117,r71,l188,10r-71,l117,xm235,r70,l305,10r-70,l235,xm352,r71,l423,10r-71,l352,xm470,r71,l541,10r-71,l470,xm588,r70,l658,10r-70,l588,xm705,r71,l776,10r-71,l705,xm823,r70,l893,10r-70,l823,xm940,r71,l1011,10r-71,l940,xm1058,r70,l1128,10r-70,l1058,xm1175,r71,l1246,10r-71,l1175,xm1293,r70,l1363,10r-70,l1293,xm1410,r71,l1481,10r-71,l1410,xe" fillcolor="black" strokeweight=".1pt">
                  <v:stroke joinstyle="bevel"/>
                  <v:path arrowok="t" o:connecttype="custom" o:connectlocs="44450,0;0,6350;74295,0;119380,6350;74295,0;193675,0;149225,6350;223520,0;268605,6350;223520,0;343535,0;298450,6350;373380,0;417830,6350;373380,0;492760,0;447675,6350;522605,0;567055,6350;522605,0;641985,0;596900,6350;671830,0;716280,6350;671830,0;791210,0;746125,6350;821055,0;865505,6350;821055,0;940435,0;895350,6350" o:connectangles="0,0,0,0,0,0,0,0,0,0,0,0,0,0,0,0,0,0,0,0,0,0,0,0,0,0,0,0,0,0,0,0"/>
                  <o:lock v:ext="edit" verticies="t"/>
                </v:shape>
                <v:line id="Line 4720" o:spid="_x0000_s1923" style="position:absolute;visibility:visible;mso-wrap-style:square" from="1714,11379" to="6470,1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74kgMQAAADdAAAADwAAAGRycy9kb3ducmV2LnhtbERPy2rCQBTdF/yH4Qrd1Uml+EgdgwRa BXGhLeLyNnNNQjN30sw0j359ZyG4PJz3KulNJVpqXGlZwfMkAkGcWV1yruDz4+1pAcJ5ZI2VZVIw kINkPXpYYaxtx0dqTz4XIYRdjAoK7+tYSpcVZNBNbE0cuKttDPoAm1zqBrsQbio5jaKZNFhyaCiw prSg7Pv0axT8fQ3z9+v+TN3Fpj+ZlsstH5ZKPY77zSsIT72/i2/unVbwMl+E/eFNeAJy/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DviSAxAAAAN0AAAAPAAAAAAAAAAAA AAAAAKECAABkcnMvZG93bnJldi54bWxQSwUGAAAAAAQABAD5AAAAkgMAAAAA " strokeweight=".6pt">
                  <v:stroke joinstyle="miter"/>
                </v:line>
                <v:line id="Line 4721" o:spid="_x0000_s1924" style="position:absolute;flip:y;visibility:visible;mso-wrap-style:square" from="6470,8375" to="14439,11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9vuaMQAAADdAAAADwAAAGRycy9kb3ducmV2LnhtbESP3YrCMBSE7xf2HcIR9m5NK4s/1bS4 woJ4588DHJpjU2xO2iZq9+2NIHg5zMw3zKoYbCNu1PvasYJ0nIAgLp2uuVJwOv59z0H4gKyxcUwK /slDkX9+rDDT7s57uh1CJSKEfYYKTAhtJqUvDVn0Y9cSR+/seoshyr6Susd7hNtGTpJkKi3WHBcM trQxVF4OV6tgsT+uydTVwkx3py6ddGk3+22U+hoN6yWIQEN4h1/trVbwM5un8HwTn4DM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j2+5oxAAAAN0AAAAPAAAAAAAAAAAA AAAAAKECAABkcnMvZG93bnJldi54bWxQSwUGAAAAAAQABAD5AAAAkgMAAAAA " strokeweight=".6pt">
                  <v:stroke joinstyle="miter"/>
                </v:line>
                <v:line id="Line 4722" o:spid="_x0000_s1925" style="position:absolute;visibility:visible;mso-wrap-style:square" from="4927,2209" to="14439,8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CAfbMcAAADdAAAADwAAAGRycy9kb3ducmV2LnhtbESPT2vCQBTE7wW/w/IEb3WjSNXoRkSo CsVDtZQeX7MvfzD7Ns2uJvbTu4WCx2FmfsMsV52pxJUaV1pWMBpGIIhTq0vOFXycXp9nIJxH1lhZ JgU3crBKek9LjLVt+Z2uR5+LAGEXo4LC+zqW0qUFGXRDWxMHL7ONQR9kk0vdYBvgppLjKHqRBksO CwXWtCkoPR8vRsHv9226zd4+qf2ym59Uy/mOD3OlBv1uvQDhqfOP8H97rxVMprMx/L0JT0Am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cIB9sxwAAAN0AAAAPAAAAAAAA AAAAAAAAAKECAABkcnMvZG93bnJldi54bWxQSwUGAAAAAAQABAD5AAAAlQMAAAAA " strokeweight=".6pt">
                  <v:stroke joinstyle="miter"/>
                </v:line>
                <v:line id="Line 4723" o:spid="_x0000_s1926" style="position:absolute;visibility:visible;mso-wrap-style:square" from="4927,2209" to="6470,11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2y698cAAADdAAAADwAAAGRycy9kb3ducmV2LnhtbESPS4vCQBCE7wv+h6GFva0T3cVHdBQR 9gHiwQfisc20STDTk83Mmuiv3xEEj0VVfUVNZo0pxIUql1tW0O1EIIgTq3NOFey2n29DEM4jayws k4IrOZhNWy8TjLWteU2XjU9FgLCLUUHmfRlL6ZKMDLqOLYmDd7KVQR9klUpdYR3gppC9KOpLgzmH hQxLWmSUnDd/RsHteB18nZZ7qg928ZtoOfrm1Uip13YzH4Pw1Phn+NH+0Qo+BsN3uL8JT0BO/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zbLr3xwAAAN0AAAAPAAAAAAAA AAAAAAAAAKECAABkcnMvZG93bnJldi54bWxQSwUGAAAAAAQABAD5AAAAlQMAAAAA " strokeweight=".6pt">
                  <v:stroke joinstyle="miter"/>
                </v:line>
                <v:line id="Line 4724" o:spid="_x0000_s1927" style="position:absolute;flip:x;visibility:visible;mso-wrap-style:square" from="1714,2209" to="4927,11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6xN8MMAAADdAAAADwAAAGRycy9kb3ducmV2LnhtbESP3YrCMBSE7wXfIRzBO00r4k81igrC snf+PMChOTbF5qRtota33ywIXg4z8w2z3na2Ek9qfelYQTpOQBDnTpdcKLhejqMFCB+QNVaOScGb PGw3/d4aM+1efKLnORQiQthnqMCEUGdS+tyQRT92NXH0bq61GKJsC6lbfEW4reQkSWbSYslxwWBN B0P5/fywCpany45MWSzN7PfapJMmbeb7SqnhoNutQATqwjf8af9oBdP5Ygr/b+ITkJ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OsTfDDAAAA3QAAAA8AAAAAAAAAAAAA AAAAoQIAAGRycy9kb3ducmV2LnhtbFBLBQYAAAAABAAEAPkAAACRAwAAAAA= " strokeweight=".6pt">
                  <v:stroke joinstyle="miter"/>
                </v:line>
                <v:shape id="Freeform 4725" o:spid="_x0000_s1928" style="position:absolute;left:4889;top:2209;width:76;height:6134;visibility:visible;mso-wrap-style:square;v-text-anchor:top" coordsize="12,96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qh+icYA AADdAAAADwAAAGRycy9kb3ducmV2LnhtbESPQWvCQBSE74L/YXmCN7OxaJXUVVpRKBQtpqXnR/aZ xGbfht3VxH/fLRR6HGbmG2a16U0jbuR8bVnBNElBEBdW11wq+PzYT5YgfEDW2FgmBXfysFkPByvM tO34RLc8lCJC2GeooAqhzaT0RUUGfWJb4uidrTMYonSl1A67CDeNfEjTR2mw5rhQYUvbiorv/GoU HOa7+u38xfdF8/J+OR5OW9ftcqXGo/75CUSgPvyH/9qvWsFssZzD75v4BOT6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Dqh+icYAAADdAAAADwAAAAAAAAAAAAAAAACYAgAAZHJz L2Rvd25yZXYueG1sUEsFBgAAAAAEAAQA9QAAAIsDAAAAAA== " path="m12,r,60l,60,,,12,xm12,100r,61l,161,,100r12,xm12,201r,60l,261,,201r12,xm12,302r,60l,362,,302r12,xm12,402r,61l,463,,402r12,xm12,503r,60l,563,,503r12,xm12,604r,60l,664,,604r12,xm12,704r,61l,765,,704r12,xm12,805r,60l,865,,805r12,xm12,906r,60l,966,,906r12,xe" fillcolor="black" strokeweight=".1pt">
                  <v:stroke joinstyle="bevel"/>
                  <v:path arrowok="t" o:connecttype="custom" o:connectlocs="7620,0;7620,38100;0,38100;0,0;7620,0;7620,63500;7620,102235;0,102235;0,63500;7620,63500;7620,127635;7620,165735;0,165735;0,127635;7620,127635;7620,191770;7620,229870;0,229870;0,191770;7620,191770;7620,255270;7620,294005;0,294005;0,255270;7620,255270;7620,319405;7620,357505;0,357505;0,319405;7620,319405;7620,383540;7620,421640;0,421640;0,383540;7620,383540;7620,447040;7620,485775;0,485775;0,447040;7620,447040;7620,511175;7620,549275;0,549275;0,511175;7620,511175;7620,575310;7620,613410;0,613410;0,575310;7620,575310" o:connectangles="0,0,0,0,0,0,0,0,0,0,0,0,0,0,0,0,0,0,0,0,0,0,0,0,0,0,0,0,0,0,0,0,0,0,0,0,0,0,0,0,0,0,0,0,0,0,0,0,0,0"/>
                  <o:lock v:ext="edit" verticies="t"/>
                </v:shape>
                <v:line id="Line 4726" o:spid="_x0000_s1929" style="position:absolute;visibility:visible;mso-wrap-style:square" from="2146,10972" to="2679,109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xsZb8cAAADdAAAADwAAAGRycy9kb3ducmV2LnhtbESPW2vCQBSE3wv9D8sp9K3ZVIqX6EaK oBaKD7UiPh6zJxfMno3Z1cT+erdQ6OMwM98ws3lvanGl1lWWFbxGMQjizOqKCwW77+XLGITzyBpr y6TgRg7m6ePDDBNtO/6i69YXIkDYJaig9L5JpHRZSQZdZBvi4OW2NeiDbAupW+wC3NRyEMdDabDi sFBiQ4uSstP2YhT8HG+jVf65p+5gF+dMy8maNxOlnp/69ykIT73/D/+1P7SCt9F4CL9vwhOQ6R0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jGxlvxwAAAN0AAAAPAAAAAAAA AAAAAAAAAKECAABkcnMvZG93bnJldi54bWxQSwUGAAAAAAQABAD5AAAAlQMAAAAA " strokeweight=".6pt">
                  <v:stroke joinstyle="miter"/>
                </v:line>
                <v:line id="Line 4727" o:spid="_x0000_s1930" style="position:absolute;flip:x;visibility:visible;mso-wrap-style:square" from="2254,10972" to="2679,11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37Th8MAAADdAAAADwAAAGRycy9kb3ducmV2LnhtbESP3YrCMBSE7wXfIRzBO00rYrVrFF0Q ZO/8eYBDc7YpNidtk9X69mZB8HKYmW+Y9ba3tbhT5yvHCtJpAoK4cLriUsH1cpgsQfiArLF2TAqe 5GG7GQ7WmGv34BPdz6EUEcI+RwUmhCaX0heGLPqpa4ij9+s6iyHKrpS6w0eE21rOkmQhLVYcFww2 9G2ouJ3/rILV6bIjU5Urs/i5tumsTdtsXys1HvW7LxCB+vAJv9tHrWCeLTP4fxOfgNy8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N+04fDAAAA3QAAAA8AAAAAAAAAAAAA AAAAoQIAAGRycy9kb3ducmV2LnhtbFBLBQYAAAAABAAEAPkAAACRAwAAAAA= " strokeweight=".6pt">
                  <v:stroke joinstyle="miter"/>
                </v:line>
                <v:line id="Line 4728" o:spid="_x0000_s1931" style="position:absolute;visibility:visible;mso-wrap-style:square" from="4927,8001" to="5378,80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cgohsQAAADdAAAADwAAAGRycy9kb3ducmV2LnhtbERPy2rCQBTdF/yH4Qrd1Uml+EgdgwRa BXGhLeLyNnNNQjN30sw0j359ZyG4PJz3KulNJVpqXGlZwfMkAkGcWV1yruDz4+1pAcJ5ZI2VZVIw kINkPXpYYaxtx0dqTz4XIYRdjAoK7+tYSpcVZNBNbE0cuKttDPoAm1zqBrsQbio5jaKZNFhyaCiw prSg7Pv0axT8fQ3z9+v+TN3Fpj+ZlsstH5ZKPY77zSsIT72/i2/unVbwMl+EueFNeAJy/Q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9yCiGxAAAAN0AAAAPAAAAAAAAAAAA AAAAAKECAABkcnMvZG93bnJldi54bWxQSwUGAAAAAAQABAD5AAAAkgMAAAAA " strokeweight=".6pt">
                  <v:stroke joinstyle="miter"/>
                </v:line>
                <v:line id="Line 4729" o:spid="_x0000_s1932" style="position:absolute;visibility:visible;mso-wrap-style:square" from="5378,8001" to="5384,8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oSNHccAAADdAAAADwAAAGRycy9kb3ducmV2LnhtbESPT2vCQBTE7wW/w/IEb3WjlGpSNyKC baF40Bbx+Jp9+YPZtzG7mthP7xYKPQ4z8xtmsexNLa7Uusqygsk4AkGcWV1xoeDrc/M4B+E8ssba Mim4kYNlOnhYYKJtxzu67n0hAoRdggpK75tESpeVZNCNbUMcvNy2Bn2QbSF1i12Am1pOo+hZGqw4 LJTY0Lqk7LS/GAU/37fZa/5xoO5o1+dMy/iNt7FSo2G/egHhqff/4b/2u1bwNJvH8PsmPAGZ3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ShI0dxwAAAN0AAAAPAAAAAAAA AAAAAAAAAKECAABkcnMvZG93bnJldi54bWxQSwUGAAAAAAQABAD5AAAAlQMAAAAA " strokeweight=".6pt">
                  <v:stroke joinstyle="miter"/>
                </v:line>
                <v:shape id="Freeform 4730" o:spid="_x0000_s1933" style="position:absolute;left:6445;top:8350;width:3264;height:3048;visibility:visible;mso-wrap-style:square;v-text-anchor:top" coordsize="514,4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o5uncIA AADdAAAADwAAAGRycy9kb3ducmV2LnhtbERPz2vCMBS+C/4P4Qm7aaqMqZ1RpChsF2FWdn40b01n 81KbWOv+enMYePz4fq82va1FR62vHCuYThIQxIXTFZcKTvl+vADhA7LG2jEpuJOHzXo4WGGq3Y2/ qDuGUsQQ9ikqMCE0qZS+MGTRT1xDHLkf11oMEbal1C3eYrit5SxJ3qTFimODwYYyQ8X5eLUKssNn 8mf7e56b3/ky++707hK0Ui+jfvsOIlAfnuJ/94dW8Dpfxv3xTXwCcv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ejm6dwgAAAN0AAAAPAAAAAAAAAAAAAAAAAJgCAABkcnMvZG93 bnJldi54bWxQSwUGAAAAAAQABAD1AAAAhwMAAAAA " path="m,473l48,429r8,7l9,480,,473xm79,399r48,-45l136,361,88,406r-9,-7xm159,325r47,-45l215,287r-48,45l159,325xm238,250r48,-44l294,213r-47,44l238,250xm317,176r48,-44l374,138r-48,45l317,176xm397,102l444,57r9,7l405,109r-8,-7xm476,28l505,r9,7l485,34r-9,-6xe" fillcolor="black" strokeweight=".1pt">
                  <v:stroke joinstyle="bevel"/>
                  <v:path arrowok="t" o:connecttype="custom" o:connectlocs="0,300355;30480,272415;35560,276860;5715,304800;0,300355;50165,253365;80645,224790;86360,229235;55880,257810;50165,253365;100965,206375;130810,177800;136525,182245;106045,210820;100965,206375;151130,158750;181610,130810;186690,135255;156845,163195;151130,158750;201295,111760;231775,83820;237490,87630;207010,116205;201295,111760;252095,64770;281940,36195;287655,40640;257175,69215;252095,64770;302260,17780;320675,0;326390,4445;307975,21590;302260,17780" o:connectangles="0,0,0,0,0,0,0,0,0,0,0,0,0,0,0,0,0,0,0,0,0,0,0,0,0,0,0,0,0,0,0,0,0,0,0"/>
                  <o:lock v:ext="edit" verticies="t"/>
                </v:shape>
                <v:shape id="Freeform 4731" o:spid="_x0000_s1934" style="position:absolute;left:4895;top:8362;width:1613;height:3029;visibility:visible;mso-wrap-style:square;v-text-anchor:top" coordsize="254,4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2kwEsgA AADdAAAADwAAAGRycy9kb3ducmV2LnhtbESPQWvCQBSE70L/w/IKvYhurFLb6CoitvVQ0NgePD6y zySafRuyW5P667uC4HGYmW+Y6bw1pThT7QrLCgb9CARxanXBmYKf7/feKwjnkTWWlknBHzmYzx46 U4y1bTih885nIkDYxagg976KpXRpTgZd31bEwTvY2qAPss6krrEJcFPK5yh6kQYLDgs5VrTMKT3t fo2C9rhdNd2P5SLZH6pNyavPy/CLlXp6bBcTEJ5afw/f2mutYDR+G8D1TXgCcvYPAAD//wMAUEsB Ai0AFAAGAAgAAAAhAPD3irv9AAAA4gEAABMAAAAAAAAAAAAAAAAAAAAAAFtDb250ZW50X1R5cGVz XS54bWxQSwECLQAUAAYACAAAACEAMd1fYdIAAACPAQAACwAAAAAAAAAAAAAAAAAuAQAAX3JlbHMv LnJlbHNQSwECLQAUAAYACAAAACEAMy8FnkEAAAA5AAAAEAAAAAAAAAAAAAAAAAApAgAAZHJzL3No YXBleG1sLnhtbFBLAQItABQABgAIAAAAIQBPaTASyAAAAN0AAAAPAAAAAAAAAAAAAAAAAJgCAABk cnMvZG93bnJldi54bWxQSwUGAAAAAAQABAD1AAAAjQMAAAAA " path="m10,l39,55,28,59,,4,10,xm58,92r28,55l75,151,47,96,58,92xm105,184r28,55l123,243,94,188r11,-4xm152,276r29,55l170,335,142,280r10,-4xm200,368r28,55l217,427,189,372r11,-4xm247,460r7,13l243,477r-7,-13l247,460xe" fillcolor="black" strokeweight=".1pt">
                  <v:stroke joinstyle="bevel"/>
                  <v:path arrowok="t" o:connecttype="custom" o:connectlocs="6350,0;24765,34925;17780,37465;0,2540;6350,0;36830,58420;54610,93345;47625,95885;29845,60960;36830,58420;66675,116840;84455,151765;78105,154305;59690,119380;66675,116840;96520,175260;114935,210185;107950,212725;90170,177800;96520,175260;127000,233680;144780,268605;137795,271145;120015,236220;127000,233680;156845,292100;161290,300355;154305,302895;149860,294640;156845,292100" o:connectangles="0,0,0,0,0,0,0,0,0,0,0,0,0,0,0,0,0,0,0,0,0,0,0,0,0,0,0,0,0,0"/>
                  <o:lock v:ext="edit" verticies="t"/>
                </v:shape>
                <v:rect id="Rectangle 4732" o:spid="_x0000_s1935" style="position:absolute;left:9626;top:6838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k5Y/MMA AADdAAAADwAAAGRycy9kb3ducmV2LnhtbESP3WoCMRSE7wu+QziCdzXrImpXo0hBsOKNax/gsDn7 g8nJkqTu9u2bQqGXw8x8w+wOozXiST50jhUs5hkI4srpjhsFn/fT6wZEiMgajWNS8E0BDvvJyw4L 7Qa+0bOMjUgQDgUqaGPsCylD1ZLFMHc9cfJq5y3GJH0jtcchwa2ReZatpMWO00KLPb23VD3KL6tA 3svTsCmNz9wlr6/m43yrySk1m47HLYhIY/wP/7XPWsFy/ZbD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/k5Y/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733" o:spid="_x0000_s1936" style="position:absolute;left:14928;top:691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L9Z8QA AADdAAAADwAAAGRycy9kb3ducmV2LnhtbESP3WoCMRSE7wXfIRyhd5rVlmq3RhFBsNIb1z7AYXP2 hyYnSxLd7ds3guDlMDPfMOvtYI24kQ+tYwXzWQaCuHS65VrBz+UwXYEIEVmjcUwK/ijAdjMerTHX rucz3YpYiwThkKOCJsYulzKUDVkMM9cRJ69y3mJM0tdSe+wT3Bq5yLJ3abHltNBgR/uGyt/iahXI S3HoV4XxmTstqm/zdTxX5JR6mQy7TxCRhvgMP9pHreBt+fEK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EC/Wf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34" o:spid="_x0000_s1937" style="position:absolute;left:4635;top:692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utlE8QA AADdAAAADwAAAGRycy9kb3ducmV2LnhtbESP3WoCMRSE7wXfIRyhd5qtSGu3RhFB0NIbd32Aw+bs D01OliR1t2/fCIKXw8x8w2x2ozXiRj50jhW8LjIQxJXTHTcKruVxvgYRIrJG45gU/FGA3XY62WCu 3cAXuhWxEQnCIUcFbYx9LmWoWrIYFq4nTl7tvMWYpG+k9jgkuDVymWVv0mLHaaHFng4tVT/Fr1Ug y+I4rAvjM/e1rL/N+XSpySn1Mhv3nyAijfEZfrRPWsHq/WMF9zfpCcjt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7rZRP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735" o:spid="_x0000_s1938" style="position:absolute;left:3810;top:709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afAiMQA AADdAAAADwAAAGRycy9kb3ducmV2LnhtbESP3WoCMRSE7wXfIRyhd5pV2mq3RhFBsNIb1z7AYXP2 hyYnSxLd7ds3guDlMDPfMOvtYI24kQ+tYwXzWQaCuHS65VrBz+UwXYEIEVmjcUwK/ijAdjMerTHX rucz3YpYiwThkKOCJsYulzKUDVkMM9cRJ69y3mJM0tdSe+wT3Bq5yLJ3abHltNBgR/uGyt/iahXI S3HoV4XxmTstqm/zdTxX5JR6mQy7TxCRhvgMP9pHreB1+fEG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GnwIj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36" o:spid="_x0000_s1939" style="position:absolute;left:5969;top:1157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XVe/8MA AADdAAAADwAAAGRycy9kb3ducmV2LnhtbESP3WoCMRSE7wu+QziCdzVbKVZXo4ggaOmNqw9w2Jz9 ocnJkqTu+vamIHg5zMw3zHo7WCNu5EPrWMHHNANBXDrdcq3gejm8L0CEiKzROCYFdwqw3Yze1phr 1/OZbkWsRYJwyFFBE2OXSxnKhiyGqeuIk1c5bzEm6WupPfYJbo2cZdlcWmw5LTTY0b6h8rf4swrk pTj0i8L4zH3Pqh9zOp4rckpNxsNuBSLSEF/hZ/uoFXx+Lef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XVe/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37" o:spid="_x0000_s1940" style="position:absolute;left:1054;top:11639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jn7ZMMA AADdAAAADwAAAGRycy9kb3ducmV2LnhtbESP3WoCMRSE7wu+QziCdzVbKf6sRhFB0NIbVx/gsDn7 Q5OTJUnd9e1NQejlMDPfMJvdYI24kw+tYwUf0wwEcel0y7WC2/X4vgQRIrJG45gUPCjAbjt622Cu Xc8XuhexFgnCIUcFTYxdLmUoG7IYpq4jTl7lvMWYpK+l9tgnuDVylmVzabHltNBgR4eGyp/i1yqQ 1+LYLwvjM/c1q77N+XSpyCk1GQ/7NYhIQ/wPv9onreBzsVrA3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jn7Z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38" o:spid="_x0000_s1941" style="position:absolute;left:9569;top:8274;width:222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A22sIA AADdAAAADwAAAGRycy9kb3ducmV2LnhtbERPy2oCMRTdC/5DuEJ3mqkU206NIkJhcOULur0kt5Np Jzdjko5jv75ZCF0eznu5Hlwregqx8azgcVaAINbeNFwrOJ/epy8gYkI22HomBTeKsF6NR0ssjb/y gfpjqkUO4ViiAptSV0oZtSWHceY74sx9+uAwZRhqaQJec7hr5bwoFtJhw7nBYkdbS/r7+OMU7Fy/ 11VnA+rNYv/xZS/Vr7wo9TAZNm8gEg3pX3x3V0bB0/Nrnpvf5CcgV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kDbawgAAAN0AAAAPAAAAAAAAAAAAAAAAAJgCAABkcnMvZG93 bnJldi54bWxQSwUGAAAAAAQABAD1AAAAhwMAAAAA " fillcolor="black" strokeweight="0"/>
                <v:oval id="Oval 4739" o:spid="_x0000_s1942" style="position:absolute;left:6362;top:11283;width:222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NyTQcUA AADdAAAADwAAAGRycy9kb3ducmV2LnhtbESPQWsCMRSE74X+h/AK3mq2RWzdGkUKhcWTtYVeH8nr ZnXzsiZxXf31jSD0OMzMN8x8ObhW9BRi41nB07gAQay9abhW8P318fgKIiZkg61nUnCmCMvF/d0c S+NP/En9NtUiQziWqMCm1JVSRm3JYRz7jjh7vz44TFmGWpqApwx3rXwuiql02HBesNjRuyW93x6d grXrN7rqbEC9mm5+dvZQXeRBqdHDsHoDkWhI/+FbuzIKJi+zGVzf5CcgF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3JNBxQAAAN0AAAAPAAAAAAAAAAAAAAAAAJgCAABkcnMv ZG93bnJldi54bWxQSwUGAAAAAAQABAD1AAAAigMAAAAA " fillcolor="black" strokeweight="0"/>
                <v:oval id="Oval 4740" o:spid="_x0000_s1943" style="position:absolute;left:14325;top:8274;width:222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yVYCcUA AADdAAAADwAAAGRycy9kb3ducmV2LnhtbESPT0sDMRTE74LfITyhN5vVyipr01IEYempfwSvj+S5 Wd28bJN0u+2nNwXB4zAzv2Hmy9F1YqAQW88KHqYFCGLtTcuNgo/9+/0LiJiQDXaeScGZIiwXtzdz rIw/8ZaGXWpEhnCsUIFNqa+kjNqSwzj1PXH2vnxwmLIMjTQBTxnuOvlYFKV02HJesNjTmyX9szs6 BWs3bHTd24B6VW4+v+2hvsiDUpO7cfUKItGY/sN/7dooeHqelX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CTJVgJxQAAAN0AAAAPAAAAAAAAAAAAAAAAAJgCAABkcnMv ZG93bnJldi54bWxQSwUGAAAAAAQABAD1AAAAigMAAAAA " fillcolor="black" strokeweight="0"/>
                <v:oval id="Oval 4741" o:spid="_x0000_s1944" style="position:absolute;left:1606;top:11283;width:222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Gn9ksUA AADdAAAADwAAAGRycy9kb3ducmV2LnhtbESPQWsCMRSE74X+h/AK3mq2tWhZjSKFwuJJbaHXR/Lc bLt5WZO4rv76Rij0OMzMN8xiNbhW9BRi41nB07gAQay9abhW8Pnx/vgKIiZkg61nUnChCKvl/d0C S+PPvKN+n2qRIRxLVGBT6kopo7bkMI59R5y9gw8OU5ahlibgOcNdK5+LYiodNpwXLHb0Zkn/7E9O wcb1W111NqBeT7df3/ZYXeVRqdHDsJ6DSDSk//BfuzIKXmaTGd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8af2SxQAAAN0AAAAPAAAAAAAAAAAAAAAAAJgCAABkcnMv ZG93bnJldi54bWxQSwUGAAAAAAQABAD1AAAAigMAAAAA " fillcolor="black" strokeweight="0"/>
                <v:oval id="Oval 4742" o:spid="_x0000_s1945" style="position:absolute;left:4813;top:8274;width:222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Zp4MIA AADdAAAADwAAAGRycy9kb3ducmV2LnhtbERPTWsCMRC9C/6HMEJvmq0ttmyNIkJh8WRV6HVIpptt N5M1Sde1v745CB4f73u5Hlwregqx8azgcVaAINbeNFwrOB3fp68gYkI22HomBVeKsF6NR0ssjb/w B/WHVIscwrFEBTalrpQyaksO48x3xJn78sFhyjDU0gS85HDXynlRLKTDhnODxY62lvTP4dcp2Ll+ r6vOBtSbxf7z256rP3lW6mEybN5AJBrSXXxzV0bB88tTnpvf5Cc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9mngwgAAAN0AAAAPAAAAAAAAAAAAAAAAAJgCAABkcnMvZG93 bnJldi54bWxQSwUGAAAAAAQABAD1AAAAhwMAAAAA " fillcolor="black" strokeweight="0"/>
                <v:oval id="Oval 4743" o:spid="_x0000_s1946" style="position:absolute;left:4813;top:2114;width:222;height:1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rrMe8UA AADdAAAADwAAAGRycy9kb3ducmV2LnhtbESPQUsDMRSE74L/ITzBm82qpdq12aUIwtJTrYLXR/K6 Wd28bJO43fbXG0HwOMzMN8yqnlwvRgqx86zgdlaAINbedNwqeH97uXkEEROywd4zKThRhLq6vFhh afyRX2ncpVZkCMcSFdiUhlLKqC05jDM/EGdv74PDlGVopQl4zHDXy7uiWEiHHecFiwM9W9Jfu2+n YOPGrW4GG1CvF9uPT3tozvKg1PXVtH4CkWhK/+G/dmMUzB/ul/D7Jj8BWf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iusx7xQAAAN0AAAAPAAAAAAAAAAAAAAAAAJgCAABkcnMv ZG93bnJldi54bWxQSwUGAAAAAAQABAD1AAAAigMAAAAA " fillcolor="black" strokeweight="0"/>
              </v:group>
            </w:pict>
          </mc:Fallback>
        </mc:AlternateContent>
      </w:r>
      <w:r w:rsidR="007A1347" w:rsidRPr="00610F8A">
        <w:rPr>
          <w:position w:val="-14"/>
          <w:sz w:val="26"/>
          <w:szCs w:val="26"/>
        </w:rPr>
        <w:object w:dxaOrig="4180" w:dyaOrig="480">
          <v:shape id="_x0000_i2495" type="#_x0000_t75" style="width:209.25pt;height:24pt" o:ole="">
            <v:imagedata r:id="rId2949" o:title=""/>
          </v:shape>
          <o:OLEObject Type="Embed" ProgID="Equation.DSMT4" ShapeID="_x0000_i2495" DrawAspect="Content" ObjectID="_1624837011" r:id="rId295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8"/>
          <w:sz w:val="26"/>
          <w:szCs w:val="26"/>
        </w:rPr>
        <w:object w:dxaOrig="2700" w:dyaOrig="420">
          <v:shape id="_x0000_i2496" type="#_x0000_t75" style="width:135pt;height:21pt" o:ole="">
            <v:imagedata r:id="rId2951" o:title=""/>
          </v:shape>
          <o:OLEObject Type="Embed" ProgID="Equation.DSMT4" ShapeID="_x0000_i2496" DrawAspect="Content" ObjectID="_1624837012" r:id="rId295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97" type="#_x0000_t75" style="width:27.75pt;height:14.25pt" o:ole="">
            <v:imagedata r:id="rId2953" o:title=""/>
          </v:shape>
          <o:OLEObject Type="Embed" ProgID="Equation.DSMT4" ShapeID="_x0000_i2497" DrawAspect="Content" ObjectID="_1624837013" r:id="rId295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480" w:dyaOrig="400">
          <v:shape id="_x0000_i2498" type="#_x0000_t75" style="width:123.75pt;height:20.25pt" o:ole="">
            <v:imagedata r:id="rId2955" o:title=""/>
          </v:shape>
          <o:OLEObject Type="Embed" ProgID="Equation.DSMT4" ShapeID="_x0000_i2498" DrawAspect="Content" ObjectID="_1624837014" r:id="rId295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ang </w:t>
      </w:r>
      <w:r w:rsidR="007A1347" w:rsidRPr="00610F8A">
        <w:rPr>
          <w:position w:val="-26"/>
          <w:sz w:val="26"/>
          <w:szCs w:val="26"/>
        </w:rPr>
        <w:object w:dxaOrig="2960" w:dyaOrig="720">
          <v:shape id="_x0000_i2499" type="#_x0000_t75" style="width:147.75pt;height:36pt" o:ole="">
            <v:imagedata r:id="rId2957" o:title=""/>
          </v:shape>
          <o:OLEObject Type="Embed" ProgID="Equation.DSMT4" ShapeID="_x0000_i2499" DrawAspect="Content" ObjectID="_1624837015" r:id="rId295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820" w:dyaOrig="720">
          <v:shape id="_x0000_i2500" type="#_x0000_t75" style="width:141pt;height:36pt" o:ole="">
            <v:imagedata r:id="rId2959" o:title=""/>
          </v:shape>
          <o:OLEObject Type="Embed" ProgID="Equation.DSMT4" ShapeID="_x0000_i2500" DrawAspect="Content" ObjectID="_1624837016" r:id="rId296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2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44570</wp:posOffset>
                </wp:positionH>
                <wp:positionV relativeFrom="paragraph">
                  <wp:posOffset>17145</wp:posOffset>
                </wp:positionV>
                <wp:extent cx="1480820" cy="1535430"/>
                <wp:effectExtent l="1270" t="2540" r="3810" b="0"/>
                <wp:wrapNone/>
                <wp:docPr id="4744" name="Canvas 4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65" name="Freeform 4746"/>
                        <wps:cNvSpPr>
                          <a:spLocks noEditPoints="1"/>
                        </wps:cNvSpPr>
                        <wps:spPr bwMode="auto">
                          <a:xfrm>
                            <a:off x="196850" y="911225"/>
                            <a:ext cx="1081405" cy="5715"/>
                          </a:xfrm>
                          <a:custGeom>
                            <a:avLst/>
                            <a:gdLst>
                              <a:gd name="T0" fmla="*/ 58 w 1703"/>
                              <a:gd name="T1" fmla="*/ 0 h 9"/>
                              <a:gd name="T2" fmla="*/ 0 w 1703"/>
                              <a:gd name="T3" fmla="*/ 9 h 9"/>
                              <a:gd name="T4" fmla="*/ 96 w 1703"/>
                              <a:gd name="T5" fmla="*/ 0 h 9"/>
                              <a:gd name="T6" fmla="*/ 154 w 1703"/>
                              <a:gd name="T7" fmla="*/ 9 h 9"/>
                              <a:gd name="T8" fmla="*/ 96 w 1703"/>
                              <a:gd name="T9" fmla="*/ 0 h 9"/>
                              <a:gd name="T10" fmla="*/ 251 w 1703"/>
                              <a:gd name="T11" fmla="*/ 0 h 9"/>
                              <a:gd name="T12" fmla="*/ 193 w 1703"/>
                              <a:gd name="T13" fmla="*/ 9 h 9"/>
                              <a:gd name="T14" fmla="*/ 290 w 1703"/>
                              <a:gd name="T15" fmla="*/ 0 h 9"/>
                              <a:gd name="T16" fmla="*/ 348 w 1703"/>
                              <a:gd name="T17" fmla="*/ 9 h 9"/>
                              <a:gd name="T18" fmla="*/ 290 w 1703"/>
                              <a:gd name="T19" fmla="*/ 0 h 9"/>
                              <a:gd name="T20" fmla="*/ 445 w 1703"/>
                              <a:gd name="T21" fmla="*/ 0 h 9"/>
                              <a:gd name="T22" fmla="*/ 387 w 1703"/>
                              <a:gd name="T23" fmla="*/ 9 h 9"/>
                              <a:gd name="T24" fmla="*/ 484 w 1703"/>
                              <a:gd name="T25" fmla="*/ 0 h 9"/>
                              <a:gd name="T26" fmla="*/ 542 w 1703"/>
                              <a:gd name="T27" fmla="*/ 9 h 9"/>
                              <a:gd name="T28" fmla="*/ 484 w 1703"/>
                              <a:gd name="T29" fmla="*/ 0 h 9"/>
                              <a:gd name="T30" fmla="*/ 638 w 1703"/>
                              <a:gd name="T31" fmla="*/ 0 h 9"/>
                              <a:gd name="T32" fmla="*/ 580 w 1703"/>
                              <a:gd name="T33" fmla="*/ 9 h 9"/>
                              <a:gd name="T34" fmla="*/ 677 w 1703"/>
                              <a:gd name="T35" fmla="*/ 0 h 9"/>
                              <a:gd name="T36" fmla="*/ 735 w 1703"/>
                              <a:gd name="T37" fmla="*/ 9 h 9"/>
                              <a:gd name="T38" fmla="*/ 677 w 1703"/>
                              <a:gd name="T39" fmla="*/ 0 h 9"/>
                              <a:gd name="T40" fmla="*/ 832 w 1703"/>
                              <a:gd name="T41" fmla="*/ 0 h 9"/>
                              <a:gd name="T42" fmla="*/ 774 w 1703"/>
                              <a:gd name="T43" fmla="*/ 9 h 9"/>
                              <a:gd name="T44" fmla="*/ 871 w 1703"/>
                              <a:gd name="T45" fmla="*/ 0 h 9"/>
                              <a:gd name="T46" fmla="*/ 929 w 1703"/>
                              <a:gd name="T47" fmla="*/ 9 h 9"/>
                              <a:gd name="T48" fmla="*/ 871 w 1703"/>
                              <a:gd name="T49" fmla="*/ 0 h 9"/>
                              <a:gd name="T50" fmla="*/ 1025 w 1703"/>
                              <a:gd name="T51" fmla="*/ 0 h 9"/>
                              <a:gd name="T52" fmla="*/ 967 w 1703"/>
                              <a:gd name="T53" fmla="*/ 9 h 9"/>
                              <a:gd name="T54" fmla="*/ 1064 w 1703"/>
                              <a:gd name="T55" fmla="*/ 0 h 9"/>
                              <a:gd name="T56" fmla="*/ 1122 w 1703"/>
                              <a:gd name="T57" fmla="*/ 9 h 9"/>
                              <a:gd name="T58" fmla="*/ 1064 w 1703"/>
                              <a:gd name="T59" fmla="*/ 0 h 9"/>
                              <a:gd name="T60" fmla="*/ 1219 w 1703"/>
                              <a:gd name="T61" fmla="*/ 0 h 9"/>
                              <a:gd name="T62" fmla="*/ 1161 w 1703"/>
                              <a:gd name="T63" fmla="*/ 9 h 9"/>
                              <a:gd name="T64" fmla="*/ 1258 w 1703"/>
                              <a:gd name="T65" fmla="*/ 0 h 9"/>
                              <a:gd name="T66" fmla="*/ 1316 w 1703"/>
                              <a:gd name="T67" fmla="*/ 9 h 9"/>
                              <a:gd name="T68" fmla="*/ 1258 w 1703"/>
                              <a:gd name="T69" fmla="*/ 0 h 9"/>
                              <a:gd name="T70" fmla="*/ 1413 w 1703"/>
                              <a:gd name="T71" fmla="*/ 0 h 9"/>
                              <a:gd name="T72" fmla="*/ 1354 w 1703"/>
                              <a:gd name="T73" fmla="*/ 9 h 9"/>
                              <a:gd name="T74" fmla="*/ 1451 w 1703"/>
                              <a:gd name="T75" fmla="*/ 0 h 9"/>
                              <a:gd name="T76" fmla="*/ 1509 w 1703"/>
                              <a:gd name="T77" fmla="*/ 9 h 9"/>
                              <a:gd name="T78" fmla="*/ 1451 w 1703"/>
                              <a:gd name="T79" fmla="*/ 0 h 9"/>
                              <a:gd name="T80" fmla="*/ 1606 w 1703"/>
                              <a:gd name="T81" fmla="*/ 0 h 9"/>
                              <a:gd name="T82" fmla="*/ 1548 w 1703"/>
                              <a:gd name="T83" fmla="*/ 9 h 9"/>
                              <a:gd name="T84" fmla="*/ 1645 w 1703"/>
                              <a:gd name="T85" fmla="*/ 0 h 9"/>
                              <a:gd name="T86" fmla="*/ 1703 w 1703"/>
                              <a:gd name="T87" fmla="*/ 9 h 9"/>
                              <a:gd name="T88" fmla="*/ 1645 w 1703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703" h="9">
                                <a:moveTo>
                                  <a:pt x="0" y="0"/>
                                </a:moveTo>
                                <a:lnTo>
                                  <a:pt x="58" y="0"/>
                                </a:lnTo>
                                <a:lnTo>
                                  <a:pt x="58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6" y="0"/>
                                </a:moveTo>
                                <a:lnTo>
                                  <a:pt x="154" y="0"/>
                                </a:lnTo>
                                <a:lnTo>
                                  <a:pt x="154" y="9"/>
                                </a:lnTo>
                                <a:lnTo>
                                  <a:pt x="96" y="9"/>
                                </a:lnTo>
                                <a:lnTo>
                                  <a:pt x="96" y="0"/>
                                </a:lnTo>
                                <a:close/>
                                <a:moveTo>
                                  <a:pt x="193" y="0"/>
                                </a:moveTo>
                                <a:lnTo>
                                  <a:pt x="251" y="0"/>
                                </a:lnTo>
                                <a:lnTo>
                                  <a:pt x="251" y="9"/>
                                </a:lnTo>
                                <a:lnTo>
                                  <a:pt x="193" y="9"/>
                                </a:lnTo>
                                <a:lnTo>
                                  <a:pt x="193" y="0"/>
                                </a:lnTo>
                                <a:close/>
                                <a:moveTo>
                                  <a:pt x="290" y="0"/>
                                </a:moveTo>
                                <a:lnTo>
                                  <a:pt x="348" y="0"/>
                                </a:lnTo>
                                <a:lnTo>
                                  <a:pt x="348" y="9"/>
                                </a:lnTo>
                                <a:lnTo>
                                  <a:pt x="290" y="9"/>
                                </a:lnTo>
                                <a:lnTo>
                                  <a:pt x="29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45" y="0"/>
                                </a:lnTo>
                                <a:lnTo>
                                  <a:pt x="445" y="9"/>
                                </a:lnTo>
                                <a:lnTo>
                                  <a:pt x="387" y="9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42" y="0"/>
                                </a:lnTo>
                                <a:lnTo>
                                  <a:pt x="542" y="9"/>
                                </a:lnTo>
                                <a:lnTo>
                                  <a:pt x="484" y="9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80" y="0"/>
                                </a:moveTo>
                                <a:lnTo>
                                  <a:pt x="638" y="0"/>
                                </a:lnTo>
                                <a:lnTo>
                                  <a:pt x="638" y="9"/>
                                </a:lnTo>
                                <a:lnTo>
                                  <a:pt x="580" y="9"/>
                                </a:lnTo>
                                <a:lnTo>
                                  <a:pt x="580" y="0"/>
                                </a:lnTo>
                                <a:close/>
                                <a:moveTo>
                                  <a:pt x="677" y="0"/>
                                </a:moveTo>
                                <a:lnTo>
                                  <a:pt x="735" y="0"/>
                                </a:lnTo>
                                <a:lnTo>
                                  <a:pt x="735" y="9"/>
                                </a:lnTo>
                                <a:lnTo>
                                  <a:pt x="677" y="9"/>
                                </a:lnTo>
                                <a:lnTo>
                                  <a:pt x="67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9"/>
                                </a:lnTo>
                                <a:lnTo>
                                  <a:pt x="774" y="9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71" y="0"/>
                                </a:moveTo>
                                <a:lnTo>
                                  <a:pt x="929" y="0"/>
                                </a:lnTo>
                                <a:lnTo>
                                  <a:pt x="929" y="9"/>
                                </a:lnTo>
                                <a:lnTo>
                                  <a:pt x="871" y="9"/>
                                </a:lnTo>
                                <a:lnTo>
                                  <a:pt x="871" y="0"/>
                                </a:lnTo>
                                <a:close/>
                                <a:moveTo>
                                  <a:pt x="967" y="0"/>
                                </a:moveTo>
                                <a:lnTo>
                                  <a:pt x="1025" y="0"/>
                                </a:lnTo>
                                <a:lnTo>
                                  <a:pt x="1025" y="9"/>
                                </a:lnTo>
                                <a:lnTo>
                                  <a:pt x="967" y="9"/>
                                </a:lnTo>
                                <a:lnTo>
                                  <a:pt x="967" y="0"/>
                                </a:lnTo>
                                <a:close/>
                                <a:moveTo>
                                  <a:pt x="1064" y="0"/>
                                </a:moveTo>
                                <a:lnTo>
                                  <a:pt x="1122" y="0"/>
                                </a:lnTo>
                                <a:lnTo>
                                  <a:pt x="1122" y="9"/>
                                </a:lnTo>
                                <a:lnTo>
                                  <a:pt x="1064" y="9"/>
                                </a:lnTo>
                                <a:lnTo>
                                  <a:pt x="1064" y="0"/>
                                </a:lnTo>
                                <a:close/>
                                <a:moveTo>
                                  <a:pt x="1161" y="0"/>
                                </a:moveTo>
                                <a:lnTo>
                                  <a:pt x="1219" y="0"/>
                                </a:lnTo>
                                <a:lnTo>
                                  <a:pt x="1219" y="9"/>
                                </a:lnTo>
                                <a:lnTo>
                                  <a:pt x="1161" y="9"/>
                                </a:lnTo>
                                <a:lnTo>
                                  <a:pt x="1161" y="0"/>
                                </a:lnTo>
                                <a:close/>
                                <a:moveTo>
                                  <a:pt x="1258" y="0"/>
                                </a:moveTo>
                                <a:lnTo>
                                  <a:pt x="1316" y="0"/>
                                </a:lnTo>
                                <a:lnTo>
                                  <a:pt x="1316" y="9"/>
                                </a:lnTo>
                                <a:lnTo>
                                  <a:pt x="1258" y="9"/>
                                </a:lnTo>
                                <a:lnTo>
                                  <a:pt x="1258" y="0"/>
                                </a:lnTo>
                                <a:close/>
                                <a:moveTo>
                                  <a:pt x="1354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9"/>
                                </a:lnTo>
                                <a:lnTo>
                                  <a:pt x="1354" y="9"/>
                                </a:lnTo>
                                <a:lnTo>
                                  <a:pt x="1354" y="0"/>
                                </a:lnTo>
                                <a:close/>
                                <a:moveTo>
                                  <a:pt x="1451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9"/>
                                </a:lnTo>
                                <a:lnTo>
                                  <a:pt x="1451" y="9"/>
                                </a:lnTo>
                                <a:lnTo>
                                  <a:pt x="1451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8" y="9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45" y="0"/>
                                </a:moveTo>
                                <a:lnTo>
                                  <a:pt x="1703" y="0"/>
                                </a:lnTo>
                                <a:lnTo>
                                  <a:pt x="1703" y="9"/>
                                </a:lnTo>
                                <a:lnTo>
                                  <a:pt x="1645" y="9"/>
                                </a:lnTo>
                                <a:lnTo>
                                  <a:pt x="164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6" name="Line 4747"/>
                        <wps:cNvCnPr/>
                        <wps:spPr bwMode="auto">
                          <a:xfrm>
                            <a:off x="196850" y="914400"/>
                            <a:ext cx="485140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7" name="Line 4748"/>
                        <wps:cNvCnPr/>
                        <wps:spPr bwMode="auto">
                          <a:xfrm flipV="1">
                            <a:off x="681990" y="914400"/>
                            <a:ext cx="596265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8" name="Line 4749"/>
                        <wps:cNvCnPr/>
                        <wps:spPr bwMode="auto">
                          <a:xfrm>
                            <a:off x="521335" y="200025"/>
                            <a:ext cx="756920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9" name="Line 4750"/>
                        <wps:cNvCnPr/>
                        <wps:spPr bwMode="auto">
                          <a:xfrm>
                            <a:off x="521335" y="200025"/>
                            <a:ext cx="160655" cy="11188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0" name="Line 4751"/>
                        <wps:cNvCnPr/>
                        <wps:spPr bwMode="auto">
                          <a:xfrm flipH="1">
                            <a:off x="196850" y="200025"/>
                            <a:ext cx="324485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1" name="Freeform 4752"/>
                        <wps:cNvSpPr>
                          <a:spLocks noEditPoints="1"/>
                        </wps:cNvSpPr>
                        <wps:spPr bwMode="auto">
                          <a:xfrm>
                            <a:off x="518160" y="200025"/>
                            <a:ext cx="6350" cy="797560"/>
                          </a:xfrm>
                          <a:custGeom>
                            <a:avLst/>
                            <a:gdLst>
                              <a:gd name="T0" fmla="*/ 10 w 10"/>
                              <a:gd name="T1" fmla="*/ 56 h 1256"/>
                              <a:gd name="T2" fmla="*/ 0 w 10"/>
                              <a:gd name="T3" fmla="*/ 0 h 1256"/>
                              <a:gd name="T4" fmla="*/ 10 w 10"/>
                              <a:gd name="T5" fmla="*/ 93 h 1256"/>
                              <a:gd name="T6" fmla="*/ 0 w 10"/>
                              <a:gd name="T7" fmla="*/ 148 h 1256"/>
                              <a:gd name="T8" fmla="*/ 10 w 10"/>
                              <a:gd name="T9" fmla="*/ 93 h 1256"/>
                              <a:gd name="T10" fmla="*/ 10 w 10"/>
                              <a:gd name="T11" fmla="*/ 240 h 1256"/>
                              <a:gd name="T12" fmla="*/ 0 w 10"/>
                              <a:gd name="T13" fmla="*/ 185 h 1256"/>
                              <a:gd name="T14" fmla="*/ 10 w 10"/>
                              <a:gd name="T15" fmla="*/ 277 h 1256"/>
                              <a:gd name="T16" fmla="*/ 0 w 10"/>
                              <a:gd name="T17" fmla="*/ 333 h 1256"/>
                              <a:gd name="T18" fmla="*/ 10 w 10"/>
                              <a:gd name="T19" fmla="*/ 277 h 1256"/>
                              <a:gd name="T20" fmla="*/ 10 w 10"/>
                              <a:gd name="T21" fmla="*/ 425 h 1256"/>
                              <a:gd name="T22" fmla="*/ 0 w 10"/>
                              <a:gd name="T23" fmla="*/ 370 h 1256"/>
                              <a:gd name="T24" fmla="*/ 10 w 10"/>
                              <a:gd name="T25" fmla="*/ 462 h 1256"/>
                              <a:gd name="T26" fmla="*/ 0 w 10"/>
                              <a:gd name="T27" fmla="*/ 517 h 1256"/>
                              <a:gd name="T28" fmla="*/ 10 w 10"/>
                              <a:gd name="T29" fmla="*/ 462 h 1256"/>
                              <a:gd name="T30" fmla="*/ 10 w 10"/>
                              <a:gd name="T31" fmla="*/ 610 h 1256"/>
                              <a:gd name="T32" fmla="*/ 0 w 10"/>
                              <a:gd name="T33" fmla="*/ 554 h 1256"/>
                              <a:gd name="T34" fmla="*/ 10 w 10"/>
                              <a:gd name="T35" fmla="*/ 647 h 1256"/>
                              <a:gd name="T36" fmla="*/ 0 w 10"/>
                              <a:gd name="T37" fmla="*/ 702 h 1256"/>
                              <a:gd name="T38" fmla="*/ 10 w 10"/>
                              <a:gd name="T39" fmla="*/ 647 h 1256"/>
                              <a:gd name="T40" fmla="*/ 10 w 10"/>
                              <a:gd name="T41" fmla="*/ 794 h 1256"/>
                              <a:gd name="T42" fmla="*/ 0 w 10"/>
                              <a:gd name="T43" fmla="*/ 739 h 1256"/>
                              <a:gd name="T44" fmla="*/ 10 w 10"/>
                              <a:gd name="T45" fmla="*/ 831 h 1256"/>
                              <a:gd name="T46" fmla="*/ 0 w 10"/>
                              <a:gd name="T47" fmla="*/ 886 h 1256"/>
                              <a:gd name="T48" fmla="*/ 10 w 10"/>
                              <a:gd name="T49" fmla="*/ 831 h 1256"/>
                              <a:gd name="T50" fmla="*/ 10 w 10"/>
                              <a:gd name="T51" fmla="*/ 979 h 1256"/>
                              <a:gd name="T52" fmla="*/ 0 w 10"/>
                              <a:gd name="T53" fmla="*/ 923 h 1256"/>
                              <a:gd name="T54" fmla="*/ 10 w 10"/>
                              <a:gd name="T55" fmla="*/ 1016 h 1256"/>
                              <a:gd name="T56" fmla="*/ 0 w 10"/>
                              <a:gd name="T57" fmla="*/ 1071 h 1256"/>
                              <a:gd name="T58" fmla="*/ 10 w 10"/>
                              <a:gd name="T59" fmla="*/ 1016 h 1256"/>
                              <a:gd name="T60" fmla="*/ 10 w 10"/>
                              <a:gd name="T61" fmla="*/ 1163 h 1256"/>
                              <a:gd name="T62" fmla="*/ 0 w 10"/>
                              <a:gd name="T63" fmla="*/ 1108 h 1256"/>
                              <a:gd name="T64" fmla="*/ 10 w 10"/>
                              <a:gd name="T65" fmla="*/ 1200 h 1256"/>
                              <a:gd name="T66" fmla="*/ 0 w 10"/>
                              <a:gd name="T67" fmla="*/ 1256 h 1256"/>
                              <a:gd name="T68" fmla="*/ 10 w 10"/>
                              <a:gd name="T69" fmla="*/ 1200 h 1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256">
                                <a:moveTo>
                                  <a:pt x="10" y="0"/>
                                </a:moveTo>
                                <a:lnTo>
                                  <a:pt x="10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93"/>
                                </a:moveTo>
                                <a:lnTo>
                                  <a:pt x="10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10" y="93"/>
                                </a:lnTo>
                                <a:close/>
                                <a:moveTo>
                                  <a:pt x="10" y="185"/>
                                </a:moveTo>
                                <a:lnTo>
                                  <a:pt x="1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85"/>
                                </a:lnTo>
                                <a:lnTo>
                                  <a:pt x="10" y="185"/>
                                </a:lnTo>
                                <a:close/>
                                <a:moveTo>
                                  <a:pt x="10" y="277"/>
                                </a:moveTo>
                                <a:lnTo>
                                  <a:pt x="10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7"/>
                                </a:lnTo>
                                <a:lnTo>
                                  <a:pt x="10" y="277"/>
                                </a:lnTo>
                                <a:close/>
                                <a:moveTo>
                                  <a:pt x="10" y="370"/>
                                </a:moveTo>
                                <a:lnTo>
                                  <a:pt x="10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70"/>
                                </a:lnTo>
                                <a:lnTo>
                                  <a:pt x="10" y="370"/>
                                </a:lnTo>
                                <a:close/>
                                <a:moveTo>
                                  <a:pt x="10" y="462"/>
                                </a:moveTo>
                                <a:lnTo>
                                  <a:pt x="10" y="517"/>
                                </a:lnTo>
                                <a:lnTo>
                                  <a:pt x="0" y="517"/>
                                </a:lnTo>
                                <a:lnTo>
                                  <a:pt x="0" y="462"/>
                                </a:lnTo>
                                <a:lnTo>
                                  <a:pt x="10" y="462"/>
                                </a:lnTo>
                                <a:close/>
                                <a:moveTo>
                                  <a:pt x="10" y="554"/>
                                </a:moveTo>
                                <a:lnTo>
                                  <a:pt x="10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54"/>
                                </a:lnTo>
                                <a:lnTo>
                                  <a:pt x="10" y="554"/>
                                </a:lnTo>
                                <a:close/>
                                <a:moveTo>
                                  <a:pt x="10" y="647"/>
                                </a:moveTo>
                                <a:lnTo>
                                  <a:pt x="10" y="702"/>
                                </a:lnTo>
                                <a:lnTo>
                                  <a:pt x="0" y="702"/>
                                </a:lnTo>
                                <a:lnTo>
                                  <a:pt x="0" y="647"/>
                                </a:lnTo>
                                <a:lnTo>
                                  <a:pt x="10" y="647"/>
                                </a:lnTo>
                                <a:close/>
                                <a:moveTo>
                                  <a:pt x="10" y="739"/>
                                </a:moveTo>
                                <a:lnTo>
                                  <a:pt x="10" y="794"/>
                                </a:lnTo>
                                <a:lnTo>
                                  <a:pt x="0" y="794"/>
                                </a:lnTo>
                                <a:lnTo>
                                  <a:pt x="0" y="739"/>
                                </a:lnTo>
                                <a:lnTo>
                                  <a:pt x="10" y="739"/>
                                </a:lnTo>
                                <a:close/>
                                <a:moveTo>
                                  <a:pt x="10" y="831"/>
                                </a:moveTo>
                                <a:lnTo>
                                  <a:pt x="10" y="886"/>
                                </a:lnTo>
                                <a:lnTo>
                                  <a:pt x="0" y="886"/>
                                </a:lnTo>
                                <a:lnTo>
                                  <a:pt x="0" y="831"/>
                                </a:lnTo>
                                <a:lnTo>
                                  <a:pt x="10" y="831"/>
                                </a:lnTo>
                                <a:close/>
                                <a:moveTo>
                                  <a:pt x="10" y="923"/>
                                </a:moveTo>
                                <a:lnTo>
                                  <a:pt x="10" y="979"/>
                                </a:lnTo>
                                <a:lnTo>
                                  <a:pt x="0" y="979"/>
                                </a:lnTo>
                                <a:lnTo>
                                  <a:pt x="0" y="923"/>
                                </a:lnTo>
                                <a:lnTo>
                                  <a:pt x="10" y="923"/>
                                </a:lnTo>
                                <a:close/>
                                <a:moveTo>
                                  <a:pt x="10" y="1016"/>
                                </a:moveTo>
                                <a:lnTo>
                                  <a:pt x="10" y="1071"/>
                                </a:lnTo>
                                <a:lnTo>
                                  <a:pt x="0" y="1071"/>
                                </a:lnTo>
                                <a:lnTo>
                                  <a:pt x="0" y="1016"/>
                                </a:lnTo>
                                <a:lnTo>
                                  <a:pt x="10" y="1016"/>
                                </a:lnTo>
                                <a:close/>
                                <a:moveTo>
                                  <a:pt x="10" y="1108"/>
                                </a:moveTo>
                                <a:lnTo>
                                  <a:pt x="10" y="1163"/>
                                </a:lnTo>
                                <a:lnTo>
                                  <a:pt x="0" y="1163"/>
                                </a:lnTo>
                                <a:lnTo>
                                  <a:pt x="0" y="1108"/>
                                </a:lnTo>
                                <a:lnTo>
                                  <a:pt x="10" y="1108"/>
                                </a:lnTo>
                                <a:close/>
                                <a:moveTo>
                                  <a:pt x="10" y="1200"/>
                                </a:moveTo>
                                <a:lnTo>
                                  <a:pt x="10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200"/>
                                </a:lnTo>
                                <a:lnTo>
                                  <a:pt x="10" y="12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2" name="Line 4753"/>
                        <wps:cNvCnPr/>
                        <wps:spPr bwMode="auto">
                          <a:xfrm>
                            <a:off x="521335" y="955040"/>
                            <a:ext cx="42545" cy="114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3" name="Line 4754"/>
                        <wps:cNvCnPr/>
                        <wps:spPr bwMode="auto">
                          <a:xfrm>
                            <a:off x="563880" y="966470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4" name="Freeform 4755"/>
                        <wps:cNvSpPr>
                          <a:spLocks noEditPoints="1"/>
                        </wps:cNvSpPr>
                        <wps:spPr bwMode="auto">
                          <a:xfrm>
                            <a:off x="314960" y="995045"/>
                            <a:ext cx="206375" cy="20955"/>
                          </a:xfrm>
                          <a:custGeom>
                            <a:avLst/>
                            <a:gdLst>
                              <a:gd name="T0" fmla="*/ 325 w 325"/>
                              <a:gd name="T1" fmla="*/ 9 h 33"/>
                              <a:gd name="T2" fmla="*/ 267 w 325"/>
                              <a:gd name="T3" fmla="*/ 13 h 33"/>
                              <a:gd name="T4" fmla="*/ 266 w 325"/>
                              <a:gd name="T5" fmla="*/ 4 h 33"/>
                              <a:gd name="T6" fmla="*/ 324 w 325"/>
                              <a:gd name="T7" fmla="*/ 0 h 33"/>
                              <a:gd name="T8" fmla="*/ 325 w 325"/>
                              <a:gd name="T9" fmla="*/ 9 h 33"/>
                              <a:gd name="T10" fmla="*/ 229 w 325"/>
                              <a:gd name="T11" fmla="*/ 16 h 33"/>
                              <a:gd name="T12" fmla="*/ 171 w 325"/>
                              <a:gd name="T13" fmla="*/ 20 h 33"/>
                              <a:gd name="T14" fmla="*/ 170 w 325"/>
                              <a:gd name="T15" fmla="*/ 11 h 33"/>
                              <a:gd name="T16" fmla="*/ 228 w 325"/>
                              <a:gd name="T17" fmla="*/ 7 h 33"/>
                              <a:gd name="T18" fmla="*/ 229 w 325"/>
                              <a:gd name="T19" fmla="*/ 16 h 33"/>
                              <a:gd name="T20" fmla="*/ 132 w 325"/>
                              <a:gd name="T21" fmla="*/ 23 h 33"/>
                              <a:gd name="T22" fmla="*/ 74 w 325"/>
                              <a:gd name="T23" fmla="*/ 27 h 33"/>
                              <a:gd name="T24" fmla="*/ 73 w 325"/>
                              <a:gd name="T25" fmla="*/ 18 h 33"/>
                              <a:gd name="T26" fmla="*/ 131 w 325"/>
                              <a:gd name="T27" fmla="*/ 14 h 33"/>
                              <a:gd name="T28" fmla="*/ 132 w 325"/>
                              <a:gd name="T29" fmla="*/ 23 h 33"/>
                              <a:gd name="T30" fmla="*/ 36 w 325"/>
                              <a:gd name="T31" fmla="*/ 30 h 33"/>
                              <a:gd name="T32" fmla="*/ 1 w 325"/>
                              <a:gd name="T33" fmla="*/ 33 h 33"/>
                              <a:gd name="T34" fmla="*/ 0 w 325"/>
                              <a:gd name="T35" fmla="*/ 24 h 33"/>
                              <a:gd name="T36" fmla="*/ 35 w 325"/>
                              <a:gd name="T37" fmla="*/ 21 h 33"/>
                              <a:gd name="T38" fmla="*/ 36 w 325"/>
                              <a:gd name="T39" fmla="*/ 30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33">
                                <a:moveTo>
                                  <a:pt x="325" y="9"/>
                                </a:moveTo>
                                <a:lnTo>
                                  <a:pt x="267" y="13"/>
                                </a:lnTo>
                                <a:lnTo>
                                  <a:pt x="266" y="4"/>
                                </a:lnTo>
                                <a:lnTo>
                                  <a:pt x="324" y="0"/>
                                </a:lnTo>
                                <a:lnTo>
                                  <a:pt x="325" y="9"/>
                                </a:lnTo>
                                <a:close/>
                                <a:moveTo>
                                  <a:pt x="229" y="16"/>
                                </a:moveTo>
                                <a:lnTo>
                                  <a:pt x="171" y="20"/>
                                </a:lnTo>
                                <a:lnTo>
                                  <a:pt x="170" y="11"/>
                                </a:lnTo>
                                <a:lnTo>
                                  <a:pt x="228" y="7"/>
                                </a:lnTo>
                                <a:lnTo>
                                  <a:pt x="229" y="16"/>
                                </a:lnTo>
                                <a:close/>
                                <a:moveTo>
                                  <a:pt x="132" y="23"/>
                                </a:moveTo>
                                <a:lnTo>
                                  <a:pt x="74" y="27"/>
                                </a:lnTo>
                                <a:lnTo>
                                  <a:pt x="73" y="18"/>
                                </a:lnTo>
                                <a:lnTo>
                                  <a:pt x="131" y="14"/>
                                </a:lnTo>
                                <a:lnTo>
                                  <a:pt x="132" y="23"/>
                                </a:lnTo>
                                <a:close/>
                                <a:moveTo>
                                  <a:pt x="36" y="30"/>
                                </a:moveTo>
                                <a:lnTo>
                                  <a:pt x="1" y="33"/>
                                </a:lnTo>
                                <a:lnTo>
                                  <a:pt x="0" y="24"/>
                                </a:lnTo>
                                <a:lnTo>
                                  <a:pt x="35" y="21"/>
                                </a:lnTo>
                                <a:lnTo>
                                  <a:pt x="36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5" name="Line 4756"/>
                        <wps:cNvCnPr/>
                        <wps:spPr bwMode="auto">
                          <a:xfrm flipV="1">
                            <a:off x="314960" y="200025"/>
                            <a:ext cx="206375" cy="81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6" name="Line 4757"/>
                        <wps:cNvCnPr/>
                        <wps:spPr bwMode="auto">
                          <a:xfrm flipH="1" flipV="1">
                            <a:off x="291465" y="938530"/>
                            <a:ext cx="34925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8" name="Line 4758"/>
                        <wps:cNvCnPr/>
                        <wps:spPr bwMode="auto">
                          <a:xfrm flipH="1">
                            <a:off x="280035" y="938530"/>
                            <a:ext cx="11430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9" name="Line 4759"/>
                        <wps:cNvCnPr/>
                        <wps:spPr bwMode="auto">
                          <a:xfrm>
                            <a:off x="380365" y="1008380"/>
                            <a:ext cx="36830" cy="30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0" name="Line 4760"/>
                        <wps:cNvCnPr/>
                        <wps:spPr bwMode="auto">
                          <a:xfrm flipH="1">
                            <a:off x="351790" y="1038860"/>
                            <a:ext cx="65405" cy="44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1" name="Rectangle 4761"/>
                        <wps:cNvSpPr>
                          <a:spLocks noChangeArrowheads="1"/>
                        </wps:cNvSpPr>
                        <wps:spPr bwMode="auto">
                          <a:xfrm>
                            <a:off x="190500" y="1004570"/>
                            <a:ext cx="952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2" name="Rectangle 4762"/>
                        <wps:cNvSpPr>
                          <a:spLocks noChangeArrowheads="1"/>
                        </wps:cNvSpPr>
                        <wps:spPr bwMode="auto">
                          <a:xfrm>
                            <a:off x="514985" y="100457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3" name="Rectangle 4763"/>
                        <wps:cNvSpPr>
                          <a:spLocks noChangeArrowheads="1"/>
                        </wps:cNvSpPr>
                        <wps:spPr bwMode="auto">
                          <a:xfrm>
                            <a:off x="476250" y="4318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8" name="Rectangle 4764"/>
                        <wps:cNvSpPr>
                          <a:spLocks noChangeArrowheads="1"/>
                        </wps:cNvSpPr>
                        <wps:spPr bwMode="auto">
                          <a:xfrm>
                            <a:off x="631825" y="13271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9" name="Rectangle 4765"/>
                        <wps:cNvSpPr>
                          <a:spLocks noChangeArrowheads="1"/>
                        </wps:cNvSpPr>
                        <wps:spPr bwMode="auto">
                          <a:xfrm>
                            <a:off x="65405" y="80073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0" name="Rectangle 4766"/>
                        <wps:cNvSpPr>
                          <a:spLocks noChangeArrowheads="1"/>
                        </wps:cNvSpPr>
                        <wps:spPr bwMode="auto">
                          <a:xfrm>
                            <a:off x="1315720" y="7912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1" name="Oval 4767"/>
                        <wps:cNvSpPr>
                          <a:spLocks noChangeArrowheads="1"/>
                        </wps:cNvSpPr>
                        <wps:spPr bwMode="auto">
                          <a:xfrm>
                            <a:off x="187325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2" name="Oval 4768"/>
                        <wps:cNvSpPr>
                          <a:spLocks noChangeArrowheads="1"/>
                        </wps:cNvSpPr>
                        <wps:spPr bwMode="auto">
                          <a:xfrm>
                            <a:off x="1268730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4" name="Oval 4769"/>
                        <wps:cNvSpPr>
                          <a:spLocks noChangeArrowheads="1"/>
                        </wps:cNvSpPr>
                        <wps:spPr bwMode="auto">
                          <a:xfrm>
                            <a:off x="673100" y="1310005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5" name="Oval 4770"/>
                        <wps:cNvSpPr>
                          <a:spLocks noChangeArrowheads="1"/>
                        </wps:cNvSpPr>
                        <wps:spPr bwMode="auto">
                          <a:xfrm>
                            <a:off x="511810" y="98869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6" name="Oval 4771"/>
                        <wps:cNvSpPr>
                          <a:spLocks noChangeArrowheads="1"/>
                        </wps:cNvSpPr>
                        <wps:spPr bwMode="auto">
                          <a:xfrm>
                            <a:off x="511810" y="19177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7" name="Oval 4772"/>
                        <wps:cNvSpPr>
                          <a:spLocks noChangeArrowheads="1"/>
                        </wps:cNvSpPr>
                        <wps:spPr bwMode="auto">
                          <a:xfrm>
                            <a:off x="306070" y="100393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44" o:spid="_x0000_s1947" editas="canvas" style="position:absolute;left:0;text-align:left;margin-left:279.1pt;margin-top:1.35pt;width:116.6pt;height:120.9pt;z-index:251670528;mso-position-horizontal-relative:text;mso-position-vertical-relative:text" coordsize="14808,1535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uAw58hIAAGOfAAAOAAAAZHJzL2Uyb0RvYy54bWzsXW1vIzeS/n7A/gdBHxdw3O8vRpxFdjy+ OyC3O9jM3fe2JFvCymqdpBlPbrH//Z4iu7pZEinSnomRjTtAhpr0E7Ke6mp2sVjF/v5PXx7Xk8+L 3X7Vbq6n8XfRdLLYzNr5avNwPf3vj7cX1XSyPzSbebNuN4vr6S+L/fRPP/zh375/2l4tknbZrueL 3QSdbPZXT9vr6fJw2F5dXu5ny8Vjs/+u3S42uHjf7h6bA/66e7ic75on9P64vkyiqLh8anfz7a6d LfZ7/NcbfXH6g+r//n4xO/z1/n6/OEzW11PIdlB/7tSfd/Tn5Q/fN1cPu2a7XM06MZoXSPHYrDYY tO/qpjk0k0+71UlXj6vZrt2394fvZu3jZXt/v5otFAewiaMjNu+azedmr8jMoB0WEL++Yb93DyT3 pr1drdfQxiV6v6L/Ru0T7s+CLq83EqT/i8J2mKctbuB+29/K/deJ+POy2S4U8/3V7C+fP+wmq/n1 NEuLfDrZNI+wpNvdYkF2McnKrKD7SBIA+vP2w46E3W9/amd/30827fv56vChXW0OkCkmJOQ2oPSX Pf6nyd3Tf7Vz9Nx8OrTqZn653z1SV7hNky/4f+uiymFEv1xP6zhOklxbz+LLYTKjy1EVZxHkmwGQ l7G6fNlccS+zT/vDvy9a1WPz+af9QdveHL9okId5R+wjhrh/XMMM/3g5yavJ0yQuo7Sz1B4UG6Bo spzUx4BEAOydpAamtnWSmYDCIQoo9/JaRSkMQJxnjm5KA2UVBlNJP07tEqY2QFZhYlO9SR47pIm9 Co5NDcd16urIq+TY1HJSR66OvHqOTUWnmdN0vJqOTVWfkcir7MRUdpblDmqJV9mJqey0Kl0deZWd mMrOKpcx4uEejM1qR4mp7DxLXBJ5lZ2Yyj4jkVfZqansInXd/tSr7NRUdl65DDL1Kjs1lV2UrruW epWdmsouU5cdpV5lp6ayz0jkVXZmKrtKXbc/8yo7M5Vdli6DzLzKzkxlV6VrYsu8ysbrdLD9Oqkd lp15lZ2Zyj4jkVfZ9Nbtp/44Slz3P/dqOze1XRcui8y92s5NbcdR4bpvuVfdualu8isc+s69+s5N fZ+TyavwQig8iV02UHgVXpgKj+PCZZaFV+OF0Hji9IzIReyNxTp1F0LjaezyJQqvxguh8TMyeTVe Co1nscudKL0aL4XGU7e/5dV4KTSeOX2l0qvxUmg8j1z2VHo1XgqNn5HJq/FKaLyIXFZQeTVeCY3n Tser8mq8EhovnA5T5dV4JTSOBYRjVqm8Gq+Exs/IZNU4FkAPvMRplrzqmX3ZdMse/Jo0FCyI1JJr 2+5pqUVrIKyiPurlWnMFFK2RHGCon8BqjYTxzoOhYQLz6uw8GEokcKlWjb6eoScCq5WYVwxahhAa 6wxakfr6psWGgoeRpCWFgofRpIWDgocRpeWBgodRpUUAweHlh1AlV1/Bw6iSQ6/gYVTJbVfwMKrk nCt4GFVywQkOHzuEKjnaCh5GldxpBQ+jSk6zgodRJddYwcOokgNMcHi4IVTJzVXwMKrkzCp4GFVy WRU8jCo5pgoeRrUL+nyEexlClXxM6h1OZBC8owpPMQjeUYU7GATvqOZhVMnxI9nh2IX0Tt6dgodR JRdOwcOokp+m4GFUyRlT8DCq5HERHB5VCFVyqxQ8jCr5TgoeRpUcJAUPo0pekIKHUSVXh+BwZUKo kj+j4GFUyWlR8DCq5JkoeBhVcj8UXFDVL8zOh9ghzH8c4N9NJwjw3xHf5mrbHMj14J+TJ0RrKaY6 WSKUq/yOx/bz4mOrAAdyQLTC1P4AhhqurjcmihZckI1hfJHbreqqA7H4fJFbDdLjhWCOB5ut2/1C sRyk1H3WWtH8PwyX5dCIyAawYNR5Ebshg0AsF0vjJoLgqpDQxQTRXIHjnrnVamHUeSF5zDBUOBdE U4WMLi4I3wocc+BWc2HUeSl5zDBUOBfEYYWMLi4I/Aocc+BWc2HUeSl5zDBUOBcEXoWMLi6I9Aoc c+BWc2HUeSl5zDBUOBeEbIWMLi6IEQscc+BWc2HUeSl5zDBUOBfEaIWMLi4ICgscc+BWc2HUeSl5 zDBUOBdEd4WMLi4IJwscc+BWc2HUeSl5zDBUOBeEc4WMLi6IHwscc+BWc2HUeSl5zDBUOBfEgYWM Li4UeRZAJsGtJtPDzsvJo4ahwtlQ4FdI6aSDWLMAMg1uOzoMOy9oP2wg7BmEEDUWcjoJIVAtgEyE 244QwzyS8rCBsGcQQqBYyOkkhNi0ADIRbjtCDPNIysMGwp5BCFFmIaeTEALbAshEuO0IMcwjKQ8b CHsGIQSWhZxOQohlCyAT4bYjxDCPpDxsIOwZhBCVFnI6CSEQLoBMhNuOEMM8kvKwgbBnEEIgWsjp JKQWet5Vml4PAuaRlIcNhLkIYVFJi1IV+e1Xp7SoNZKE9u16Nae0LFqW7ncPd+/Wu8nnhjLZ1D/d Wl7A1hu1uE0ouDFrkFB3v24OaoUrYIG9bXf7w02zX+pRVQ96QX23+LygbLHmarlo5u83c/X70KzW +jeYUMqYSrSi3CqdnXXXzn9BntWu1Wl4SBvEj2W7+7/p5AkpeNfT/f9+anaL6WT9nxvkatVxRkHG g/pLlpcUR96ZV+7MK81mhq6up4cp9hPo57uDzvP7tN2tHpYYKVZ62LQ/Ir/rfkXpV0o+LVX3F6Sw aVlfI5cND5rOZftptVlQHpuKiHTJae82H3YQ8WXZaVCcsrzmirPTsipHdppOTsuiLKs5WMPpaXSv KT1tQj+up2uIpPTFqWpksR2E7nufMEh3mmyuSBEmVZb6ArN9XB2QBrpePV5Pq962PcaluHVRHWKp 0i3/UUf1++p9lV1kSfH+Iotubi5+vH2XXRS3cZnfpDfv3t3E/yQ54+xquZrPFxt6wjj1M87C0ha7 JFSdtNknf/Y6uZS9q6ccInKrhLY+G2yTr2qGcH6lGVb0kD/HDCf369X2f/gJ69Iliyquu2CHepKP DDKvi4S26ilbcjTI0SCNHF94KtIg1cv2OQZJ81BnhnkSp11sAAnjtIKDcQ/zYpkXNb1YyAzLOEuR y0AP4ZC2y5PeOC/K1HxrJvvval6EYy/MEO+3Z86L4WYYw5+mVDEywziOqwoO3GiH4/sZJQ/kyks7 VLt4z5kO1fv5P47ez0Y5g21iTJMMPuM4MY4OY2dpfQ0ORX61QRo1OEh6GCbHX68GJ48rTJVq4W8z WrUI0e/yGm/24znUXF3zusbIT7OX4MQq/73zXgcIlNBnmeYFimfiBJm80IFZyoP4ag+yd2OmBFKy qq0XxNb6XhzS4EHtIShFsfeD9WYPskuDpUCPiJHHaO8H/tmAsneEd2cPccojSnEcxEQdTpK5VCSK cewiUeSxlymucgc5UY3jEspUd4K6BrueRD2OQyhT42nqunOiIMcllKlzt1Dk7A5qsEsl6nEypNvb +YmiHEdPptLxKnP1FGDioiQnKxJXV34rT0yl57Hr9onCHIfSaXer16ZbKFGa4+hK1OUUANmVLopz 7EoXhTk5EsAdPQUoXZTmFJlLVaI+xyGUqfQyct0+UaDj0pSpdLdQFO7q742jK1GfU9YuVYkiHTs/ UaBTplTBaJ3LA5QuSnSqNHZ15bd0UaNTVa7XlCjUcWnKVLpbqKNSHco6P3l1ijKdunSpStTq2JUu 63QS1/R5VKxjF8qc0+MIRSH2GyjKdRxSmaYeRyjFcnQV8CJF3qZpxE6xZMWOXS5RrYNaHJe6RM2O oytzXo9R+uygKIt2HH0JzcOtc/Xlt3dRsUOPn6urAM0XQvNSLMSHxqoGS9nGWNXgrFHRqRYfk7Cc 2rGqwaXIsarBpZmxqsGlmd9fVQNeQKhc+5r8dzjHyH5XLirFLIb0iS7BQwdZOIIyXD7KA9EwHfmA UHyVW93ZM0A8IHfArVUqvngmdVwPjQRyHU338EDMowNy19yaRMJQ/ZjcBbeCygnKywWhizAyiJYE kAlDDYMyC24Fm1OYlw4iFWF0EB0JoBOGGgZlGtwKOqcwLx0K1weZGsIqAXTCUMOgTINbQecU5qWD kEYYHYRRAuiEoYZBmQa3gs4pzEsHwZAwOoi/BNAJQw2DMg1uBZ1TmJcOYh9hdBBvCaAThhoGZRrc CjqnMC8dRE0C6dR8G3lobrUIetJHOCeEdD8o98GtoDPIxpe9dBAkCaODwEyAoIGoflCWk1tBZ5CN L3vp1P3SxfMSRUQngE4gqh+U5eRW0Blk48teOhTiCbs9FMEJIBQM68dlWbkVlAz5+LqfEwIxgZwQ /QnhFArrx2VZuZWcBvn4up8TIi+BnLoNOI8bylFZL6wfl2XlVnIa5OPrzAkjjEm+bzzJl8rGZfaG eu6ek71hzyKq8zzSDv6QzAZvkfYOdBJRhk0n7YmOKb5vPMW3RLReGqHyjF5qhKgI7SpM6wJunjKz wQiRg6FNUFvjaIJjFhtlsWHf8zRpSC2BOzP89ZKG0jiruxBgXWPWVKMOBptEBaX9qmkziTCvHk2b L8oaStUhhfiTOjNTgsy8Idr51FENE2EmDSXqiEJLN2L/jTbyTvsxd5qTgo43s/Rj7r3R7vdpN+au G5IC7d2YO560f3fajbnj5lSOueVmV47IGUrU4ZQWViJrSO2ZngokUoZidV6mrSdT0YmdmkwZQpKL VdM4ENrYyaU9YYtMprKThI5wtclkaptSMiwdmep2q8nUt0NNMl9IHXRqEUlkDKl9+FOZRLqQOujU 1pHQt52cOMO3pJPtbB0JddP+tEUiU90xEi3sPZnqju0PicwVcmrJ1LdDSyJVKHU8tSJXKLVbpUgU clCDSgabVNlnp0oSh/g6bFukCWGOsClb5AipI3wtd02c4JvYHxKRIuTUkKlqQ0NYk4079+POPcos xvMIT07d/Bc4jxDP79dtfNKkQzufmOhs+57qMqyDQ5iuWCccM5WFjqxivcLh4A+3OkgEv0vBzkei 4VaJWnbug1vd17FofJXDTaebuHjxayG9kc7uNBe87M+xQZG87u98PBSOi4Lx5gQLym2nmmPh+LKb T9wZaB8Udt2d7qAdJPqeo0PLYqq34pgpC8CtlhN+gYadv4cnsnEvbjpdKksfp3Gx0ePrN7MnaglD OseYCyHP379juY6ZjHHNKX3z6E0fXkALZhlSUnPMc0JK1qpxY62OwPpJua65Vq/iBIcFdPY+xjjf eowTL1ppkGryf7ZBqjJJq2kmOMaATiwg7yCtcj1tD2GkNKvJtaDge1Inff7AaJhv3TDhDEnDfNn5 Gsf1uzT5de9zmznGOMwA3hqZY5ZHfc7YaI5v3RyxJJDm+DWna6RVpL7JR250FFX4K72PjUmxqNgK 0yjTV+E+jlb4xq2Q9g+FFepa7Ze9rY0N8hQZht2hQ3GEbUrd7WCPRd5/ojGjA4f1Ymk0x7dujlhi a3P8G86SR3h0Teex6Y8gOLcn3y0BXPy427VPdAreV39dNMqxmlEBiQh7lMfb6nWeUG2lyu3IkbTt WfjQmfjB57fRA2QcXtZ97hUnlv2mjldzn2B4q/7pHmYD5jyHTU8I3YlxMbT556S+uC2q8iK7zfKL uoyqiyiu/4xt46zObm7liXHquD79zWIc9PbSE+Po0Dy6qa91aF5/4B2Jz0fRcWs7ku7w5e6L+uwu TtAi3dKD4D3CcYPPPPMBjjBXfXgjfuiDG/FDH9qIH6EHNu63dGDj7W/gwEb6LoZlljh/8sm3nSVw iGNNp/Jof+t0lsApzJTfME4TeKHRrCYOOh2niYCzNb9mmuizyt72NIFtBcs00c+h1o+Uf9tpAr6L 8hZo8Z/Gx4syHHjI+U7x6EqMcwQ2Dp93/u7XzBFqzfXWXYmSvlVmmSP6CfQV5ogCEwMFrMmVSJMy 1sdbDkvlcZYwVhKjJwFn6hVniX4z8S17EiUdQWOZJfop9DVmCR0wwySB7Qb6fJII71Z1TlsQY1Bi XG10C65XnCP6/d03PUdQSpZljugn0FeYI5Ahpb/OgVmirONu79vwJGpEJcZZwvoplzEm8SvHJPrN 9rc9S/QbHH/FF4Rob6OfPV9jgqjKPnk1ynOdGzPMD3GVUXGM8iLK0rdJvFjjYyP7sx+ncTvuyth4 60TA9FdsXv4Jm137qfsM0vhJpMdLfHxjNVtcPrW7uf5IDv3a7trZYr9fbR5+XjZbuoPd3hofLV4O 1dJspv3j+xpmmmAHiNIV8B6rRzvdX42f7nLZaV/NynZqJtGcVrJ+2+huUaZItukiN/gVHa3KxHwa +7Icxvn0d/uJuXLI0u7sVGcVvFJKQ44P2VC9Lk2nSMXRn5wbX/sh2+hv6kuIZdnnbrOZqgKV1zfT uI7L48SbcTYdP9i5mmMjtaRP0etQC5vpa6Z+pAiiULAHsyne+Wl9HIsVdjquon6LH5bFNz9nV/hX ZV094JO3y9Xspjk05t/x+2l7tUjaZbueL3Y//L8AAAAA//8DAFBLAwQUAAYACAAAACEAEkBLrd8A AAAJAQAADwAAAGRycy9kb3ducmV2LnhtbEyPzU7DMBCE70i8g7VI3KjTKKYlxKkQokIgLrRcuLnx kkTE6yh2fuDpWU5wHM1o5ptit7hOTDiE1pOG9SoBgVR521Kt4e24v9qCCNGQNZ0n1PCFAXbl+Vlh cutnesXpEGvBJRRyo6GJsc+lDFWDzoSV75HY+/CDM5HlUEs7mJnLXSfTJLmWzrTEC43p8b7B6vMw Og1z8vywfB/3L9M7LZRNj09jVErry4vl7hZExCX+heEXn9GhZKaTH8kG0WlQaptyVEO6AcH+5mad gTixzjIFsizk/wflDwAAAP//AwBQSwECLQAUAAYACAAAACEAtoM4kv4AAADhAQAAEwAAAAAAAAAA AAAAAAAAAAAAW0NvbnRlbnRfVHlwZXNdLnhtbFBLAQItABQABgAIAAAAIQA4/SH/1gAAAJQBAAAL AAAAAAAAAAAAAAAAAC8BAABfcmVscy8ucmVsc1BLAQItABQABgAIAAAAIQCuuAw58hIAAGOfAAAO AAAAAAAAAAAAAAAAAC4CAABkcnMvZTJvRG9jLnhtbFBLAQItABQABgAIAAAAIQASQEut3wAAAAkB AAAPAAAAAAAAAAAAAAAAAEwVAABkcnMvZG93bnJldi54bWxQSwUGAAAAAAQABADzAAAAWBYAAAAA ">
                <v:shape id="_x0000_s1948" type="#_x0000_t75" style="position:absolute;width:14808;height:15354;visibility:visible;mso-wrap-style:square">
                  <v:fill o:detectmouseclick="t"/>
                  <v:path o:connecttype="none"/>
                </v:shape>
                <v:shape id="Freeform 4746" o:spid="_x0000_s1949" style="position:absolute;left:1968;top:9112;width:10814;height:57;visibility:visible;mso-wrap-style:square;v-text-anchor:top" coordsize="1703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YvilsYA AADdAAAADwAAAGRycy9kb3ducmV2LnhtbESPQWvCQBSE7wX/w/KE3uqmJg02dRURhEJPpiJ4e2Rf k5Ds25hdk7S/visUehxm5htmvZ1MKwbqXW1ZwfMiAkFcWF1zqeD0eXhagXAeWWNrmRR8k4PtZvaw xkzbkY805L4UAcIuQwWV910mpSsqMugWtiMO3pftDfog+1LqHscAN61cRlEqDdYcFirsaF9R0eQ3 owBPVMaHn9cmHz+uy7E560uy0ko9zqfdGwhPk/8P/7XftYIkTl/g/iY8Abn5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zYvilsYAAADdAAAADwAAAAAAAAAAAAAAAACYAgAAZHJz L2Rvd25yZXYueG1sUEsFBgAAAAAEAAQA9QAAAIsDAAAAAA== " path="m,l58,r,9l,9,,xm96,r58,l154,9,96,9,96,xm193,r58,l251,9r-58,l193,xm290,r58,l348,9r-58,l290,xm387,r58,l445,9r-58,l387,xm484,r58,l542,9r-58,l484,xm580,r58,l638,9r-58,l580,xm677,r58,l735,9r-58,l677,xm774,r58,l832,9r-58,l774,xm871,r58,l929,9r-58,l871,xm967,r58,l1025,9r-58,l967,xm1064,r58,l1122,9r-58,l1064,xm1161,r58,l1219,9r-58,l1161,xm1258,r58,l1316,9r-58,l1258,xm1354,r59,l1413,9r-59,l1354,xm1451,r58,l1509,9r-58,l1451,xm1548,r58,l1606,9r-58,l1548,xm1645,r58,l1703,9r-58,l1645,xe" fillcolor="black" strokeweight=".1pt">
                  <v:stroke joinstyle="bevel"/>
                  <v:path arrowok="t" o:connecttype="custom" o:connectlocs="36830,0;0,5715;60960,0;97790,5715;60960,0;159385,0;122555,5715;184150,0;220980,5715;184150,0;282575,0;245745,5715;307340,0;344170,5715;307340,0;405130,0;368300,5715;429895,0;466725,5715;429895,0;528320,0;491490,5715;553085,0;589915,5715;553085,0;650875,0;614045,5715;675640,0;712470,5715;675640,0;774065,0;737235,5715;798830,0;835660,5715;798830,0;897255,0;859790,5715;921385,0;958215,5715;921385,0;1019810,0;982980,5715;1044575,0;1081405,5715;1044575,0" o:connectangles="0,0,0,0,0,0,0,0,0,0,0,0,0,0,0,0,0,0,0,0,0,0,0,0,0,0,0,0,0,0,0,0,0,0,0,0,0,0,0,0,0,0,0,0,0"/>
                  <o:lock v:ext="edit" verticies="t"/>
                </v:shape>
                <v:line id="Line 4747" o:spid="_x0000_s1950" style="position:absolute;visibility:visible;mso-wrap-style:square" from="1968,9144" to="6819,13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/OacQAAADdAAAADwAAAGRycy9kb3ducmV2LnhtbESPzWrDMBCE74W8g9hAb43cJDWtG8WE QqD4lsS9L9bGdmqtjKT65+2rQqDHYWa+YXb5ZDoxkPOtZQXPqwQEcWV1y7WC8nJ8egXhA7LGzjIp mMlDvl887DDTduQTDedQiwhhn6GCJoQ+k9JXDRn0K9sTR+9qncEQpauldjhGuOnkOklSabDluNBg Tx8NVd/nH6MAi6T4KufLy7VDs73N5ZvTN63U43I6vIMINIX/8L39qRVsN2kKf2/iE5D7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r85pxAAAAN0AAAAPAAAAAAAAAAAA AAAAAKECAABkcnMvZG93bnJldi54bWxQSwUGAAAAAAQABAD5AAAAkgMAAAAA " strokeweight=".5pt">
                  <v:stroke joinstyle="miter"/>
                </v:line>
                <v:line id="Line 4748" o:spid="_x0000_s1951" style="position:absolute;flip:y;visibility:visible;mso-wrap-style:square" from="6819,9144" to="12782,13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y3tz8UAAADdAAAADwAAAGRycy9kb3ducmV2LnhtbESPzWrDMBCE74W8g9hAb43cH5LgWAml 0GAoPdjOA2ysteXUWhlLSdy3rwqBHIeZ+YbJdpPtxYVG3zlW8LxIQBDXTnfcKjhUn09rED4ga+wd k4Jf8rDbzh4yTLW7ckGXMrQiQtinqMCEMKRS+tqQRb9wA3H0GjdaDFGOrdQjXiPc9vIlSZbSYsdx weBAH4bqn/JsFXyvqwK/8mKFmpocT/uj4fqo1ON8et+ACDSFe/jWzrWCt9flCv7fxCcgt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y3tz8UAAADdAAAADwAAAAAAAAAA AAAAAAChAgAAZHJzL2Rvd25yZXYueG1sUEsFBgAAAAAEAAQA+QAAAJMDAAAAAA== " strokeweight=".5pt">
                  <v:stroke joinstyle="miter"/>
                </v:line>
                <v:line id="Line 4749" o:spid="_x0000_s1952" style="position:absolute;visibility:visible;mso-wrap-style:square" from="5213,2000" to="12782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3z/gMAAAADdAAAADwAAAGRycy9kb3ducmV2LnhtbERPz2vCMBS+D/wfwhN2m6lbV7QaRQRh 9DZb74/m2Vabl5Jk2v73y2Gw48f3e7sfTS8e5HxnWcFykYAgrq3uuFFQlae3FQgfkDX2lknBRB72 u9nLFnNtn/xNj3NoRAxhn6OCNoQhl9LXLRn0CzsQR+5qncEQoWukdviM4aaX70mSSYMdx4YWBzq2 VN/PP0YBFklxqaby89qjSW9TtXb6ppV6nY+HDYhAY/gX/7m/tIL0I4tz45v4BOTuF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N8/4DAAAAA3QAAAA8AAAAAAAAAAAAAAAAA oQIAAGRycy9kb3ducmV2LnhtbFBLBQYAAAAABAAEAPkAAACOAwAAAAA= " strokeweight=".5pt">
                  <v:stroke joinstyle="miter"/>
                </v:line>
                <v:line id="Line 4750" o:spid="_x0000_s1953" style="position:absolute;visibility:visible;mso-wrap-style:square" from="5213,2000" to="6819,131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DBaG8IAAADdAAAADwAAAGRycy9kb3ducmV2LnhtbESPQYvCMBSE74L/ITzBm6buqqxdoyzC gnhbW++P5tlWm5eSRG3/vREWPA4z8w2z3namEXdyvrasYDZNQBAXVtdcKsiz38kXCB+QNTaWSUFP Hrab4WCNqbYP/qP7MZQiQtinqKAKoU2l9EVFBv3UtsTRO1tnMETpSqkdPiLcNPIjSZbSYM1xocKW dhUV1+PNKMBDcjjlfbY4N2jmlz5fOX3RSo1H3c83iEBdeIf/23utYP65XMHrTXwCcvME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DBaG8IAAADdAAAADwAAAAAAAAAAAAAA AAChAgAAZHJzL2Rvd25yZXYueG1sUEsFBgAAAAAEAAQA+QAAAJADAAAAAA== " strokeweight=".5pt">
                  <v:stroke joinstyle="miter"/>
                </v:line>
                <v:line id="Line 4751" o:spid="_x0000_s1954" style="position:absolute;flip:x;visibility:visible;mso-wrap-style:square" from="1968,2000" to="5213,91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R3jZsIAAADdAAAADwAAAGRycy9kb3ducmV2LnhtbERP3WrCMBS+F/YO4Qy809Q5VumMMgYb hbGLtj7AMTk2nc1JaTKtb28uBrv8+P63+8n14kJj6DwrWC0zEMTam45bBYfmY7EBESKywd4zKbhR gP3uYbbFwvgrV3SpYytSCIcCFdgYh0LKoC05DEs/ECfu5EeHMcGxlWbEawp3vXzKshfpsOPUYHGg d0v6XP86Bd+bpsKvssrR0KnEn8+jZX1Uav44vb2CiDTFf/GfuzQKntd52p/epCcgd3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R3jZsIAAADdAAAADwAAAAAAAAAAAAAA AAChAgAAZHJzL2Rvd25yZXYueG1sUEsFBgAAAAAEAAQA+QAAAJADAAAAAA== " strokeweight=".5pt">
                  <v:stroke joinstyle="miter"/>
                </v:line>
                <v:shape id="Freeform 4752" o:spid="_x0000_s1955" style="position:absolute;left:5181;top:2000;width:64;height:7975;visibility:visible;mso-wrap-style:square;v-text-anchor:top" coordsize="10,125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C87vccA AADdAAAADwAAAGRycy9kb3ducmV2LnhtbESPX2vCQBDE3wv9DscKvtWLVaqmnlKUQqFQ8Q9i35bc moTm9kJu1dhP3ysIPg4z8xtmOm9dpc7UhNKzgX4vAUWceVtybmC3fX8agwqCbLHyTAauFGA+e3yY Ymr9hdd03kiuIoRDigYKkTrVOmQFOQw9XxNH7+gbhxJlk2vb4CXCXaWfk+RFOyw5LhRY06Kg7Gdz cgb2a50MvibyXRF++tXvUrajw8SYbqd9ewUl1Mo9fGt/WAPDwagP/2/iE9CzP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MAvO73HAAAA3QAAAA8AAAAAAAAAAAAAAAAAmAIAAGRy cy9kb3ducmV2LnhtbFBLBQYAAAAABAAEAPUAAACMAwAAAAA= " path="m10,r,56l,56,,,10,xm10,93r,55l,148,,93r10,xm10,185r,55l,240,,185r10,xm10,277r,56l,333,,277r10,xm10,370r,55l,425,,370r10,xm10,462r,55l,517,,462r10,xm10,554r,56l,610,,554r10,xm10,647r,55l,702,,647r10,xm10,739r,55l,794,,739r10,xm10,831r,55l,886,,831r10,xm10,923r,56l,979,,923r10,xm10,1016r,55l,1071r,-55l10,1016xm10,1108r,55l,1163r,-55l10,1108xm10,1200r,56l,1256r,-56l10,1200xe" fillcolor="black" strokeweight=".1pt">
                  <v:stroke joinstyle="bevel"/>
                  <v:path arrowok="t" o:connecttype="custom" o:connectlocs="6350,35560;0,0;6350,59055;0,93980;6350,59055;6350,152400;0,117475;6350,175895;0,211455;6350,175895;6350,269875;0,234950;6350,293370;0,328295;6350,293370;6350,387350;0,351790;6350,410845;0,445770;6350,410845;6350,504190;0,469265;6350,527685;0,562610;6350,527685;6350,621665;0,586105;6350,645160;0,680085;6350,645160;6350,738505;0,703580;6350,762000;0,797560;6350,762000" o:connectangles="0,0,0,0,0,0,0,0,0,0,0,0,0,0,0,0,0,0,0,0,0,0,0,0,0,0,0,0,0,0,0,0,0,0,0"/>
                  <o:lock v:ext="edit" verticies="t"/>
                </v:shape>
                <v:line id="Line 4753" o:spid="_x0000_s1956" style="position:absolute;visibility:visible;mso-wrap-style:square" from="5213,9550" to="5638,96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01et8QAAADdAAAADwAAAGRycy9kb3ducmV2LnhtbESPQWvCQBSE70L/w/IKvemm1lqNbkIp FMRbk/T+yD6TaPZt2N1q8u+7QqHHYWa+Yfb5aHpxJec7ywqeFwkI4trqjhsFVfk534DwAVljb5kU TOQhzx5me0y1vfEXXYvQiAhhn6KCNoQhldLXLRn0CzsQR+9kncEQpWukdniLcNPLZZKspcGO40KL A320VF+KH6MAj8nxu5rK11OPZnWeqq3TZ63U0+P4vgMRaAz/4b/2QStYvbwt4f4mPgG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3TV63xAAAAN0AAAAPAAAAAAAAAAAA AAAAAKECAABkcnMvZG93bnJldi54bWxQSwUGAAAAAAQABAD5AAAAkgMAAAAA " strokeweight=".5pt">
                  <v:stroke joinstyle="miter"/>
                </v:line>
                <v:line id="Line 4754" o:spid="_x0000_s1957" style="position:absolute;visibility:visible;mso-wrap-style:square" from="5638,9664" to="5645,100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H7LMQAAADdAAAADwAAAGRycy9kb3ducmV2LnhtbESPQWvCQBSE70L/w/IKvemmNbUa3YRS KIi3anp/ZJ9JNPs27G5N8u+7QqHHYWa+YXbFaDpxI+dbywqeFwkI4srqlmsF5elzvgbhA7LGzjIp mMhDkT/MdphpO/AX3Y6hFhHCPkMFTQh9JqWvGjLoF7Ynjt7ZOoMhSldL7XCIcNPJlyRZSYMtx4UG e/poqLoef4wCPCSH73I6vZ47NOllKjdOX7RST4/j+xZEoDH8h//ae60gXb4t4f4mPgGZ/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YAfssxAAAAN0AAAAPAAAAAAAAAAAA AAAAAKECAABkcnMvZG93bnJldi54bWxQSwUGAAAAAAQABAD5AAAAkgMAAAAA " strokeweight=".5pt">
                  <v:stroke joinstyle="miter"/>
                </v:line>
                <v:shape id="Freeform 4755" o:spid="_x0000_s1958" style="position:absolute;left:3149;top:9950;width:2064;height:210;visibility:visible;mso-wrap-style:square;v-text-anchor:top" coordsize="325,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nYGLsYA AADdAAAADwAAAGRycy9kb3ducmV2LnhtbESPW2vCQBSE34X+h+UU+qYb01Tb6CqlpeCbeAHx7ZA9 JqHZsyG7udRf7woFH4eZ+YZZrgdTiY4aV1pWMJ1EIIgzq0vOFRwPP+N3EM4ja6wsk4I/crBePY2W mGrb8466vc9FgLBLUUHhfZ1K6bKCDLqJrYmDd7GNQR9kk0vdYB/gppJxFM2kwZLDQoE1fRWU/e5b o2D7ba/+I85l/3Y9nc42mrYzqpR6eR4+FyA8Df4R/m9vtILkdZ7A/U14AnJ1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3nYGLsYAAADdAAAADwAAAAAAAAAAAAAAAACYAgAAZHJz L2Rvd25yZXYueG1sUEsFBgAAAAAEAAQA9QAAAIsDAAAAAA== " path="m325,9r-58,4l266,4,324,r1,9xm229,16r-58,4l170,11,228,7r1,9xm132,23l74,27,73,18r58,-4l132,23xm36,30l1,33,,24,35,21r1,9xe" fillcolor="black" strokeweight=".1pt">
                  <v:stroke joinstyle="bevel"/>
                  <v:path arrowok="t" o:connecttype="custom" o:connectlocs="206375,5715;169545,8255;168910,2540;205740,0;206375,5715;145415,10160;108585,12700;107950,6985;144780,4445;145415,10160;83820,14605;46990,17145;46355,11430;83185,8890;83820,14605;22860,19050;635,20955;0,15240;22225,13335;22860,19050" o:connectangles="0,0,0,0,0,0,0,0,0,0,0,0,0,0,0,0,0,0,0,0"/>
                  <o:lock v:ext="edit" verticies="t"/>
                </v:shape>
                <v:line id="Line 4756" o:spid="_x0000_s1959" style="position:absolute;flip:y;visibility:visible;mso-wrap-style:square" from="3149,2000" to="5213,101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pA/sQAAADdAAAADwAAAGRycy9kb3ducmV2LnhtbESP0WrCQBRE3wX/YbmCb7qprVVSVxGh Eig+JPYDrtlrNm32bsiumv59VxB8HGbmDLPa9LYRV+p87VjByzQBQVw6XXOl4Pv4OVmC8AFZY+OY FPyRh816OFhhqt2Nc7oWoRIRwj5FBSaENpXSl4Ys+qlriaN3dp3FEGVXSd3hLcJtI2dJ8i4t1hwX DLa0M1T+Fher4LA85viV5QvUdM7wZ38yXJ6UGo/67QeIQH14hh/tTCt4e13M4f4mPgG5/g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NakD+xAAAAN0AAAAPAAAAAAAAAAAA AAAAAKECAABkcnMvZG93bnJldi54bWxQSwUGAAAAAAQABAD5AAAAkgMAAAAA " strokeweight=".5pt">
                  <v:stroke joinstyle="miter"/>
                </v:line>
                <v:line id="Line 4757" o:spid="_x0000_s1960" style="position:absolute;flip:x y;visibility:visible;mso-wrap-style:square" from="2914,9385" to="3263,96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XKlsYAAADdAAAADwAAAGRycy9kb3ducmV2LnhtbESPT2vCQBTE7wW/w/IEb3XjH6JNXUWk AQ+9NOr9NfuaDWbfhuw2xn76bqHgcZiZ3zCb3WAb0VPna8cKZtMEBHHpdM2VgvMpf16D8AFZY+OY FNzJw247etpgpt2NP6gvQiUihH2GCkwIbSalLw1Z9FPXEkfvy3UWQ5RdJXWHtwi3jZwnSSot1hwX DLZ0MFRei2+r4GDe3z7z/Od+OvblJS3wxSxbrdRkPOxfQQQawiP83z5qBcvFKoW/N/EJyO0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AlypbGAAAA3QAAAA8AAAAAAAAA AAAAAAAAoQIAAGRycy9kb3ducmV2LnhtbFBLBQYAAAAABAAEAPkAAACUAwAAAAA= " strokeweight=".5pt">
                  <v:stroke joinstyle="miter"/>
                </v:line>
                <v:line id="Line 4758" o:spid="_x0000_s1961" style="position:absolute;flip:x;visibility:visible;mso-wrap-style:square" from="2800,9385" to="2914,98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2vvYMIAAADdAAAADwAAAGRycy9kb3ducmV2LnhtbERP3WrCMBS+F/YO4Qy809Q5VumMMgYb hbGLtj7AMTk2nc1JaTKtb28uBrv8+P63+8n14kJj6DwrWC0zEMTam45bBYfmY7EBESKywd4zKbhR gP3uYbbFwvgrV3SpYytSCIcCFdgYh0LKoC05DEs/ECfu5EeHMcGxlWbEawp3vXzKshfpsOPUYHGg d0v6XP86Bd+bpsKvssrR0KnEn8+jZX1Uav44vb2CiDTFf/GfuzQKntd5mpvepCcgd3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2vvYMIAAADdAAAADwAAAAAAAAAAAAAA AAChAgAAZHJzL2Rvd25yZXYueG1sUEsFBgAAAAAEAAQA+QAAAJADAAAAAA== " strokeweight=".5pt">
                  <v:stroke joinstyle="miter"/>
                </v:line>
                <v:line id="Line 4759" o:spid="_x0000_s1962" style="position:absolute;visibility:visible;mso-wrap-style:square" from="3803,10083" to="4171,103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enMxsMAAADdAAAADwAAAGRycy9kb3ducmV2LnhtbESPT4vCMBTE78J+h/AWvGnq+me1GmUR FsSb2r0/mmdbbV5KErX99htB8DjMzG+Y1aY1tbiT85VlBaNhAoI4t7riQkF2+h3MQfiArLG2TAo6 8rBZf/RWmGr74APdj6EQEcI+RQVlCE0qpc9LMuiHtiGO3tk6gyFKV0jt8BHhppZfSTKTBiuOCyU2 tC0pvx5vRgHuk/1f1p2m5xrN5NJlC6cvWqn+Z/uzBBGoDe/wq73TCibj7wU838QnIN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npzMbDAAAA3QAAAA8AAAAAAAAAAAAA AAAAoQIAAGRycy9kb3ducmV2LnhtbFBLBQYAAAAABAAEAPkAAACRAwAAAAA= " strokeweight=".5pt">
                  <v:stroke joinstyle="miter"/>
                </v:line>
                <v:line id="Line 4760" o:spid="_x0000_s1963" style="position:absolute;flip:x;visibility:visible;mso-wrap-style:square" from="3517,10388" to="4171,104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iTQcAAAADdAAAADwAAAGRycy9kb3ducmV2LnhtbERPy4rCMBTdC/MP4Q6409QHWjpGGQYc CuKi6gdcm2vTsbkpTUbr35uF4PJw3qtNbxtxo87XjhVMxgkI4tLpmisFp+N2lILwAVlj45gUPMjD Zv0xWGGm3Z0Luh1CJWII+wwVmBDaTEpfGrLox64ljtzFdRZDhF0ldYf3GG4bOU2ShbRYc2ww2NKP ofJ6+LcK9umxwF1eLFHTJce/37Ph8qzU8LP//gIRqA9v8cudawXzWRr3xzfxCcj1E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KjIk0HAAAAA3QAAAA8AAAAAAAAAAAAAAAAA oQIAAGRycy9kb3ducmV2LnhtbFBLBQYAAAAABAAEAPkAAACOAwAAAAA= " strokeweight=".5pt">
                  <v:stroke joinstyle="miter"/>
                </v:line>
                <v:rect id="Rectangle 4761" o:spid="_x0000_s1964" style="position:absolute;left:1905;top:10045;width:95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Mr8T8MA AADdAAAADwAAAGRycy9kb3ducmV2LnhtbESP3WoCMRSE7wu+QziCdzWrlrKsRimCoNIbVx/gsDn7 Q5OTJYnu+vamUOjlMDPfMJvdaI14kA+dYwWLeQaCuHK640bB7Xp4z0GEiKzROCYFTwqw207eNlho N/CFHmVsRIJwKFBBG2NfSBmqliyGueuJk1c7bzEm6RupPQ4Jbo1cZtmntNhxWmixp31L1U95twrk tTwMeWl85s7L+tucjpeanFKz6fi1BhFpjP/hv/ZRK/hY5Qv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Mr8T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762" o:spid="_x0000_s1965" style="position:absolute;left:5149;top:10045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hiOMMA AADdAAAADwAAAGRycy9kb3ducmV2LnhtbESP3WoCMRSE7wu+QzhC72rWrZRlNYoUBCveuPoAh83Z H0xOliR1t29vCoVeDjPzDbPZTdaIB/nQO1awXGQgiGune24V3K6HtwJEiMgajWNS8EMBdtvZywZL 7Ua+0KOKrUgQDiUq6GIcSilD3ZHFsHADcfIa5y3GJH0rtccxwa2ReZZ9SIs9p4UOB/rsqL5X31aB vFaHsaiMz9wpb87m63hpyCn1Op/2axCRpvgf/msftYLVe5HD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BhiO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63" o:spid="_x0000_s1966" style="position:absolute;left:4762;top:43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1THo8MA AADdAAAADwAAAGRycy9kb3ducmV2LnhtbESP3WoCMRSE7wXfIRyhd5pViyyrUYog2NIbVx/gsDn7 Q5OTJUnd7ds3guDlMDPfMLvDaI24kw+dYwXLRQaCuHK640bB7Xqa5yBCRNZoHJOCPwpw2E8nOyy0 G/hC9zI2IkE4FKigjbEvpAxVSxbDwvXEyaudtxiT9I3UHocEt0ausmwjLXacFlrs6dhS9VP+WgXy Wp6GvDQ+c1+r+tt8ni81OaXeZuPHFkSkMb7Cz/ZZK3hf52t4vElPQO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1THo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64" o:spid="_x0000_s1967" style="position:absolute;left:6318;top:1327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MfMb8A AADdAAAADwAAAGRycy9kb3ducmV2LnhtbERPy4rCMBTdC/5DuII7TRVxpBpFBEGH2Vj9gEtz+8Dk piTR1r+fLAZmeTjv3WGwRrzJh9axgsU8A0FcOt1yreBxP882IEJE1mgck4IPBTjsx6Md5tr1fKN3 EWuRQjjkqKCJsculDGVDFsPcdcSJq5y3GBP0tdQe+xRujVxm2VpabDk1NNjRqaHyWbysAnkvzv2m MD5z38vqx1wvt4qcUtPJcNyCiDTEf/Gf+6IVrL7WaW56k56A3P8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qcx8x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65" o:spid="_x0000_s1968" style="position:absolute;left:654;top:800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T+6qsMA AADdAAAADwAAAGRycy9kb3ducmV2LnhtbESP3WoCMRSE7wu+QziCdzVbKVZXo4ggaOmNqw9w2Jz9 ocnJkqTu+vamIHg5zMw3zHo7WCNu5EPrWMHHNANBXDrdcq3gejm8L0CEiKzROCYFdwqw3Yze1phr 1/OZbkWsRYJwyFFBE2OXSxnKhiyGqeuIk1c5bzEm6WupPfYJbo2cZdlcWmw5LTTY0b6h8rf4swrk pTj0i8L4zH3Pqh9zOp4rckpNxsNuBSLSEF/hZ/uoFXx+zZf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T+6q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66" o:spid="_x0000_s1969" style="position:absolute;left:13157;top:791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dyF6r8A AADdAAAADwAAAGRycy9kb3ducmV2LnhtbERPy4rCMBTdC/5DuII7TRVRqUYRQXAGN1Y/4NLcPjC5 KUm0nb+fLAZmeTjv/XGwRnzIh9axgsU8A0FcOt1yreD5uMy2IEJE1mgck4IfCnA8jEd7zLXr+U6f ItYihXDIUUETY5dLGcqGLIa564gTVzlvMSboa6k99incGrnMsrW02HJqaLCjc0Plq3hbBfJRXPpt YXzmvpfVzXxd7xU5paaT4bQDEWmI/+I/91UrWG02aX96k56APPwCAAD//wMAUEsBAi0AFAAGAAgA AAAhAPD3irv9AAAA4gEAABMAAAAAAAAAAAAAAAAAAAAAAFtDb250ZW50X1R5cGVzXS54bWxQSwEC LQAUAAYACAAAACEAMd1fYdIAAACPAQAACwAAAAAAAAAAAAAAAAAuAQAAX3JlbHMvLnJlbHNQSwEC LQAUAAYACAAAACEAMy8FnkEAAAA5AAAAEAAAAAAAAAAAAAAAAAApAgAAZHJzL3NoYXBleG1sLnht bFBLAQItABQABgAIAAAAIQDR3IXq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67" o:spid="_x0000_s1970" style="position:absolute;left:1873;top:9055;width:184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Z5vcQA AADdAAAADwAAAGRycy9kb3ducmV2LnhtbESPQWsCMRSE70L/Q3iF3jRrKVq2RpFCYenJquD1kTw3 azcva5Kuq7++KRQ8DjPzDbNYDa4VPYXYeFYwnRQgiLU3DdcK9ruP8SuImJANtp5JwZUirJYPowWW xl/4i/ptqkWGcCxRgU2pK6WM2pLDOPEdcfaOPjhMWYZamoCXDHetfC6KmXTYcF6w2NG7Jf29/XEK Pl2/0VVnA+r1bHM42XN1k2elnh6H9RuIREO6h//blVHwMp9P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Iqmeb3EAAAA3QAAAA8AAAAAAAAAAAAAAAAAmAIAAGRycy9k b3ducmV2LnhtbFBLBQYAAAAABAAEAPUAAACJAwAAAAA= " fillcolor="black" strokeweight="0"/>
                <v:oval id="Oval 4768" o:spid="_x0000_s1971" style="position:absolute;left:12687;top:9055;width:184;height:17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TnysUA AADdAAAADwAAAGRycy9kb3ducmV2LnhtbESPT2sCMRTE70K/Q3iF3jRbKVq2RpFCYenJP4VeH8lz s3bzsibpuvrpTaHgcZiZ3zCL1eBa0VOIjWcFz5MCBLH2puFawdf+Y/wKIiZkg61nUnChCKvlw2iB pfFn3lK/S7XIEI4lKrApdaWUUVtyGCe+I87ewQeHKctQSxPwnOGuldOimEmHDecFix29W9I/u1+n 4NP1G111NqBezzbfR3uqrvKk1NPjsH4DkWhI9/B/uzIKXubzK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6dOfKxQAAAN0AAAAPAAAAAAAAAAAAAAAAAJgCAABkcnMv ZG93bnJldi54bWxQSwUGAAAAAAQABAD1AAAAigMAAAAA " fillcolor="black" strokeweight="0"/>
                <v:oval id="Oval 4769" o:spid="_x0000_s1972" style="position:absolute;left:6731;top:13100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HaJcUA AADdAAAADwAAAGRycy9kb3ducmV2LnhtbESPT2sCMRTE70K/Q3iF3jRbES1bo0ihsPTkn0Kvj+S5 Wbt5WZO4bvvpTaHgcZiZ3zDL9eBa0VOIjWcFz5MCBLH2puFawefhffwCIiZkg61nUvBDEdarh9ES S+OvvKN+n2qRIRxLVGBT6kopo7bkME58R5y9ow8OU5ahlibgNcNdK6dFMZcOG84LFjt6s6S/9xen 4MP1W111NqDezLdfJ3uufuVZqafHYfMKItGQ7uH/dmUUzBaLGf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a0dolxQAAAN0AAAAPAAAAAAAAAAAAAAAAAJgCAABkcnMv ZG93bnJldi54bWxQSwUGAAAAAAQABAD1AAAAigMAAAAA " fillcolor="black" strokeweight="0"/>
                <v:oval id="Oval 4770" o:spid="_x0000_s1973" style="position:absolute;left:5118;top:9886;width:184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Z1/vsUA AADdAAAADwAAAGRycy9kb3ducmV2LnhtbESPQWsCMRSE74X+h/AK3mq2xWpZjSKFwuJJbaHXR/Lc bLt5WZO4rv76Rij0OMzMN8xiNbhW9BRi41nB07gAQay9abhW8Pnx/vgKIiZkg61nUnChCKvl/d0C S+PPvKN+n2qRIRxLVGBT6kopo7bkMI59R5y9gw8OU5ahlibgOcNdK5+LYiodNpwXLHb0Zkn/7E9O wcb1W111NqBeT7df3/ZYXeVRqdHDsJ6DSDSk//BfuzIKJrPZC9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1nX++xQAAAN0AAAAPAAAAAAAAAAAAAAAAAJgCAABkcnMv ZG93bnJldi54bWxQSwUGAAAAAAQABAD1AAAAigMAAAAA " fillcolor="black" strokeweight="0"/>
                <v:oval id="Oval 4771" o:spid="_x0000_s1974" style="position:absolute;left:5118;top:1917;width:184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U/hycUA AADdAAAADwAAAGRycy9kb3ducmV2LnhtbESPQWsCMRSE74X+h/AK3mq2RdayNYoUCktPVoVeH8nr ZtvNy5qk6+qvbwTB4zAz3zCL1eg6MVCIrWcFT9MCBLH2puVGwX73/vgCIiZkg51nUnCiCKvl/d0C K+OP/EnDNjUiQzhWqMCm1FdSRm3JYZz6njh73z44TFmGRpqAxwx3nXwuilI6bDkvWOzpzZL+3f45 BR9u2Oi6twH1utx8/dhDfZYHpSYP4/oVRKIx3cLXdm0UzObzEi5v8hOQy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FT+HJxQAAAN0AAAAPAAAAAAAAAAAAAAAAAJgCAABkcnMv ZG93bnJldi54bWxQSwUGAAAAAAQABAD1AAAAigMAAAAA " fillcolor="black" strokeweight="0"/>
                <v:oval id="Oval 4772" o:spid="_x0000_s1975" style="position:absolute;left:3060;top:10039;width:184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gNEUsUA AADdAAAADwAAAGRycy9kb3ducmV2LnhtbESPQWsCMRSE70L/Q3iF3jRbKW7ZGkUKwtKTVaHXR/K6 2Xbzsibpuvrrm0LB4zAz3zDL9eg6MVCIrWcFj7MCBLH2puVGwfGwnT6DiAnZYOeZFFwownp1N1li ZfyZ32nYp0ZkCMcKFdiU+krKqC05jDPfE2fv0weHKcvQSBPwnOGuk/OiWEiHLecFiz29WtLf+x+n 4M0NO133NqDeLHYfX/ZUX+VJqYf7cfMCItGYbuH/dm0UPJVlCX9v8hOQq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qA0RSxQAAAN0AAAAPAAAAAAAAAAAAAAAAAJgCAABkcnMv ZG93bnJldi54bWxQSwUGAAAAAAQABAD1AAAAigMAAAAA 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501" type="#_x0000_t75" style="width:54pt;height:14.25pt" o:ole="">
            <v:imagedata r:id="rId2961" o:title=""/>
          </v:shape>
          <o:OLEObject Type="Embed" ProgID="Equation.DSMT4" ShapeID="_x0000_i2501" DrawAspect="Content" ObjectID="_1624837017" r:id="rId2962"/>
        </w:object>
      </w:r>
      <w:r w:rsidRPr="00610F8A">
        <w:rPr>
          <w:sz w:val="26"/>
          <w:szCs w:val="26"/>
        </w:rPr>
        <w:t xml:space="preserve">. Ta có </w:t>
      </w:r>
      <w:r w:rsidR="007A1347" w:rsidRPr="00610F8A">
        <w:rPr>
          <w:position w:val="-26"/>
          <w:sz w:val="26"/>
          <w:szCs w:val="26"/>
        </w:rPr>
        <w:object w:dxaOrig="3680" w:dyaOrig="680">
          <v:shape id="_x0000_i2502" type="#_x0000_t75" style="width:183.75pt;height:33.75pt" o:ole="">
            <v:imagedata r:id="rId2963" o:title=""/>
          </v:shape>
          <o:OLEObject Type="Embed" ProgID="Equation.DSMT4" ShapeID="_x0000_i2502" DrawAspect="Content" ObjectID="_1624837018" r:id="rId2964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503" type="#_x0000_t75" style="width:15pt;height:12.75pt" o:ole="">
            <v:imagedata r:id="rId2965" o:title=""/>
          </v:shape>
          <o:OLEObject Type="Embed" ProgID="Equation.DSMT4" ShapeID="_x0000_i2503" DrawAspect="Content" ObjectID="_1624837019" r:id="rId2966"/>
        </w:object>
      </w:r>
      <w:r w:rsidRPr="00610F8A">
        <w:rPr>
          <w:sz w:val="26"/>
          <w:szCs w:val="26"/>
        </w:rPr>
        <w:t xml:space="preserve"> là chân đường cao của hình chóp hạ từ đỉnh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04" type="#_x0000_t75" style="width:12.75pt;height:14.25pt" o:ole="">
            <v:imagedata r:id="rId2967" o:title=""/>
          </v:shape>
          <o:OLEObject Type="Embed" ProgID="Equation.DSMT4" ShapeID="_x0000_i2504" DrawAspect="Content" ObjectID="_1624837020" r:id="rId2968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Xét 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505" type="#_x0000_t75" style="width:30.75pt;height:14.25pt" o:ole="">
            <v:imagedata r:id="rId2969" o:title=""/>
          </v:shape>
          <o:OLEObject Type="Embed" ProgID="Equation.DSMT4" ShapeID="_x0000_i2505" DrawAspect="Content" ObjectID="_1624837021" r:id="rId2970"/>
        </w:object>
      </w:r>
      <w:r w:rsidRPr="00610F8A">
        <w:rPr>
          <w:sz w:val="26"/>
          <w:szCs w:val="26"/>
        </w:rPr>
        <w:t xml:space="preserve">, ta có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5500" w:dyaOrig="720">
          <v:shape id="_x0000_i2506" type="#_x0000_t75" style="width:275.25pt;height:36pt" o:ole="">
            <v:imagedata r:id="rId2971" o:title=""/>
          </v:shape>
          <o:OLEObject Type="Embed" ProgID="Equation.DSMT4" ShapeID="_x0000_i2506" DrawAspect="Content" ObjectID="_1624837022" r:id="rId297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2900" w:dyaOrig="720">
          <v:shape id="_x0000_i2507" type="#_x0000_t75" style="width:144.75pt;height:36pt" o:ole="">
            <v:imagedata r:id="rId2973" o:title=""/>
          </v:shape>
          <o:OLEObject Type="Embed" ProgID="Equation.DSMT4" ShapeID="_x0000_i2507" DrawAspect="Content" ObjectID="_1624837023" r:id="rId29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 xml:space="preserve">Câu 43.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0955</wp:posOffset>
                </wp:positionV>
                <wp:extent cx="1445260" cy="1461135"/>
                <wp:effectExtent l="0" t="0" r="4445" b="0"/>
                <wp:wrapNone/>
                <wp:docPr id="4773" name="Canvas 4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9" name="Freeform 4775"/>
                        <wps:cNvSpPr>
                          <a:spLocks noEditPoints="1"/>
                        </wps:cNvSpPr>
                        <wps:spPr bwMode="auto">
                          <a:xfrm>
                            <a:off x="210820" y="850265"/>
                            <a:ext cx="999490" cy="23495"/>
                          </a:xfrm>
                          <a:custGeom>
                            <a:avLst/>
                            <a:gdLst>
                              <a:gd name="T0" fmla="*/ 57 w 1574"/>
                              <a:gd name="T1" fmla="*/ 1 h 37"/>
                              <a:gd name="T2" fmla="*/ 0 w 1574"/>
                              <a:gd name="T3" fmla="*/ 9 h 37"/>
                              <a:gd name="T4" fmla="*/ 95 w 1574"/>
                              <a:gd name="T5" fmla="*/ 2 h 37"/>
                              <a:gd name="T6" fmla="*/ 152 w 1574"/>
                              <a:gd name="T7" fmla="*/ 12 h 37"/>
                              <a:gd name="T8" fmla="*/ 95 w 1574"/>
                              <a:gd name="T9" fmla="*/ 2 h 37"/>
                              <a:gd name="T10" fmla="*/ 247 w 1574"/>
                              <a:gd name="T11" fmla="*/ 5 h 37"/>
                              <a:gd name="T12" fmla="*/ 189 w 1574"/>
                              <a:gd name="T13" fmla="*/ 13 h 37"/>
                              <a:gd name="T14" fmla="*/ 285 w 1574"/>
                              <a:gd name="T15" fmla="*/ 5 h 37"/>
                              <a:gd name="T16" fmla="*/ 341 w 1574"/>
                              <a:gd name="T17" fmla="*/ 15 h 37"/>
                              <a:gd name="T18" fmla="*/ 285 w 1574"/>
                              <a:gd name="T19" fmla="*/ 5 h 37"/>
                              <a:gd name="T20" fmla="*/ 436 w 1574"/>
                              <a:gd name="T21" fmla="*/ 8 h 37"/>
                              <a:gd name="T22" fmla="*/ 379 w 1574"/>
                              <a:gd name="T23" fmla="*/ 16 h 37"/>
                              <a:gd name="T24" fmla="*/ 474 w 1574"/>
                              <a:gd name="T25" fmla="*/ 8 h 37"/>
                              <a:gd name="T26" fmla="*/ 531 w 1574"/>
                              <a:gd name="T27" fmla="*/ 19 h 37"/>
                              <a:gd name="T28" fmla="*/ 474 w 1574"/>
                              <a:gd name="T29" fmla="*/ 8 h 37"/>
                              <a:gd name="T30" fmla="*/ 626 w 1574"/>
                              <a:gd name="T31" fmla="*/ 11 h 37"/>
                              <a:gd name="T32" fmla="*/ 569 w 1574"/>
                              <a:gd name="T33" fmla="*/ 19 h 37"/>
                              <a:gd name="T34" fmla="*/ 664 w 1574"/>
                              <a:gd name="T35" fmla="*/ 12 h 37"/>
                              <a:gd name="T36" fmla="*/ 720 w 1574"/>
                              <a:gd name="T37" fmla="*/ 22 h 37"/>
                              <a:gd name="T38" fmla="*/ 664 w 1574"/>
                              <a:gd name="T39" fmla="*/ 12 h 37"/>
                              <a:gd name="T40" fmla="*/ 815 w 1574"/>
                              <a:gd name="T41" fmla="*/ 14 h 37"/>
                              <a:gd name="T42" fmla="*/ 758 w 1574"/>
                              <a:gd name="T43" fmla="*/ 22 h 37"/>
                              <a:gd name="T44" fmla="*/ 853 w 1574"/>
                              <a:gd name="T45" fmla="*/ 15 h 37"/>
                              <a:gd name="T46" fmla="*/ 910 w 1574"/>
                              <a:gd name="T47" fmla="*/ 25 h 37"/>
                              <a:gd name="T48" fmla="*/ 853 w 1574"/>
                              <a:gd name="T49" fmla="*/ 15 h 37"/>
                              <a:gd name="T50" fmla="*/ 1005 w 1574"/>
                              <a:gd name="T51" fmla="*/ 18 h 37"/>
                              <a:gd name="T52" fmla="*/ 948 w 1574"/>
                              <a:gd name="T53" fmla="*/ 26 h 37"/>
                              <a:gd name="T54" fmla="*/ 1043 w 1574"/>
                              <a:gd name="T55" fmla="*/ 18 h 37"/>
                              <a:gd name="T56" fmla="*/ 1100 w 1574"/>
                              <a:gd name="T57" fmla="*/ 28 h 37"/>
                              <a:gd name="T58" fmla="*/ 1043 w 1574"/>
                              <a:gd name="T59" fmla="*/ 18 h 37"/>
                              <a:gd name="T60" fmla="*/ 1195 w 1574"/>
                              <a:gd name="T61" fmla="*/ 21 h 37"/>
                              <a:gd name="T62" fmla="*/ 1138 w 1574"/>
                              <a:gd name="T63" fmla="*/ 29 h 37"/>
                              <a:gd name="T64" fmla="*/ 1233 w 1574"/>
                              <a:gd name="T65" fmla="*/ 21 h 37"/>
                              <a:gd name="T66" fmla="*/ 1289 w 1574"/>
                              <a:gd name="T67" fmla="*/ 32 h 37"/>
                              <a:gd name="T68" fmla="*/ 1233 w 1574"/>
                              <a:gd name="T69" fmla="*/ 21 h 37"/>
                              <a:gd name="T70" fmla="*/ 1384 w 1574"/>
                              <a:gd name="T71" fmla="*/ 24 h 37"/>
                              <a:gd name="T72" fmla="*/ 1327 w 1574"/>
                              <a:gd name="T73" fmla="*/ 32 h 37"/>
                              <a:gd name="T74" fmla="*/ 1422 w 1574"/>
                              <a:gd name="T75" fmla="*/ 25 h 37"/>
                              <a:gd name="T76" fmla="*/ 1479 w 1574"/>
                              <a:gd name="T77" fmla="*/ 35 h 37"/>
                              <a:gd name="T78" fmla="*/ 1422 w 1574"/>
                              <a:gd name="T79" fmla="*/ 25 h 37"/>
                              <a:gd name="T80" fmla="*/ 1574 w 1574"/>
                              <a:gd name="T81" fmla="*/ 27 h 37"/>
                              <a:gd name="T82" fmla="*/ 1517 w 1574"/>
                              <a:gd name="T83" fmla="*/ 36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574" h="37">
                                <a:moveTo>
                                  <a:pt x="0" y="0"/>
                                </a:moveTo>
                                <a:lnTo>
                                  <a:pt x="57" y="1"/>
                                </a:lnTo>
                                <a:lnTo>
                                  <a:pt x="57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2"/>
                                </a:moveTo>
                                <a:lnTo>
                                  <a:pt x="152" y="3"/>
                                </a:lnTo>
                                <a:lnTo>
                                  <a:pt x="152" y="12"/>
                                </a:lnTo>
                                <a:lnTo>
                                  <a:pt x="95" y="11"/>
                                </a:lnTo>
                                <a:lnTo>
                                  <a:pt x="95" y="2"/>
                                </a:lnTo>
                                <a:close/>
                                <a:moveTo>
                                  <a:pt x="190" y="4"/>
                                </a:moveTo>
                                <a:lnTo>
                                  <a:pt x="247" y="5"/>
                                </a:lnTo>
                                <a:lnTo>
                                  <a:pt x="246" y="14"/>
                                </a:lnTo>
                                <a:lnTo>
                                  <a:pt x="189" y="13"/>
                                </a:lnTo>
                                <a:lnTo>
                                  <a:pt x="190" y="4"/>
                                </a:lnTo>
                                <a:close/>
                                <a:moveTo>
                                  <a:pt x="285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5" y="5"/>
                                </a:lnTo>
                                <a:close/>
                                <a:moveTo>
                                  <a:pt x="379" y="7"/>
                                </a:moveTo>
                                <a:lnTo>
                                  <a:pt x="436" y="8"/>
                                </a:lnTo>
                                <a:lnTo>
                                  <a:pt x="436" y="17"/>
                                </a:lnTo>
                                <a:lnTo>
                                  <a:pt x="379" y="16"/>
                                </a:lnTo>
                                <a:lnTo>
                                  <a:pt x="379" y="7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1" y="19"/>
                                </a:lnTo>
                                <a:lnTo>
                                  <a:pt x="474" y="18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9" y="10"/>
                                </a:moveTo>
                                <a:lnTo>
                                  <a:pt x="626" y="11"/>
                                </a:lnTo>
                                <a:lnTo>
                                  <a:pt x="626" y="20"/>
                                </a:lnTo>
                                <a:lnTo>
                                  <a:pt x="569" y="19"/>
                                </a:lnTo>
                                <a:lnTo>
                                  <a:pt x="569" y="10"/>
                                </a:lnTo>
                                <a:close/>
                                <a:moveTo>
                                  <a:pt x="664" y="12"/>
                                </a:moveTo>
                                <a:lnTo>
                                  <a:pt x="721" y="13"/>
                                </a:lnTo>
                                <a:lnTo>
                                  <a:pt x="720" y="22"/>
                                </a:lnTo>
                                <a:lnTo>
                                  <a:pt x="664" y="21"/>
                                </a:lnTo>
                                <a:lnTo>
                                  <a:pt x="664" y="12"/>
                                </a:lnTo>
                                <a:close/>
                                <a:moveTo>
                                  <a:pt x="759" y="13"/>
                                </a:moveTo>
                                <a:lnTo>
                                  <a:pt x="815" y="14"/>
                                </a:lnTo>
                                <a:lnTo>
                                  <a:pt x="815" y="23"/>
                                </a:lnTo>
                                <a:lnTo>
                                  <a:pt x="758" y="22"/>
                                </a:lnTo>
                                <a:lnTo>
                                  <a:pt x="759" y="13"/>
                                </a:lnTo>
                                <a:close/>
                                <a:moveTo>
                                  <a:pt x="853" y="15"/>
                                </a:moveTo>
                                <a:lnTo>
                                  <a:pt x="910" y="16"/>
                                </a:lnTo>
                                <a:lnTo>
                                  <a:pt x="910" y="25"/>
                                </a:lnTo>
                                <a:lnTo>
                                  <a:pt x="853" y="24"/>
                                </a:lnTo>
                                <a:lnTo>
                                  <a:pt x="853" y="15"/>
                                </a:lnTo>
                                <a:close/>
                                <a:moveTo>
                                  <a:pt x="948" y="17"/>
                                </a:moveTo>
                                <a:lnTo>
                                  <a:pt x="1005" y="18"/>
                                </a:lnTo>
                                <a:lnTo>
                                  <a:pt x="1005" y="27"/>
                                </a:lnTo>
                                <a:lnTo>
                                  <a:pt x="948" y="26"/>
                                </a:lnTo>
                                <a:lnTo>
                                  <a:pt x="948" y="17"/>
                                </a:lnTo>
                                <a:close/>
                                <a:moveTo>
                                  <a:pt x="1043" y="18"/>
                                </a:moveTo>
                                <a:lnTo>
                                  <a:pt x="1100" y="19"/>
                                </a:lnTo>
                                <a:lnTo>
                                  <a:pt x="1100" y="28"/>
                                </a:lnTo>
                                <a:lnTo>
                                  <a:pt x="1043" y="27"/>
                                </a:lnTo>
                                <a:lnTo>
                                  <a:pt x="1043" y="18"/>
                                </a:lnTo>
                                <a:close/>
                                <a:moveTo>
                                  <a:pt x="1138" y="20"/>
                                </a:moveTo>
                                <a:lnTo>
                                  <a:pt x="1195" y="21"/>
                                </a:lnTo>
                                <a:lnTo>
                                  <a:pt x="1195" y="30"/>
                                </a:lnTo>
                                <a:lnTo>
                                  <a:pt x="1138" y="29"/>
                                </a:lnTo>
                                <a:lnTo>
                                  <a:pt x="1138" y="20"/>
                                </a:lnTo>
                                <a:close/>
                                <a:moveTo>
                                  <a:pt x="1233" y="21"/>
                                </a:moveTo>
                                <a:lnTo>
                                  <a:pt x="1290" y="22"/>
                                </a:lnTo>
                                <a:lnTo>
                                  <a:pt x="1289" y="32"/>
                                </a:lnTo>
                                <a:lnTo>
                                  <a:pt x="1233" y="31"/>
                                </a:lnTo>
                                <a:lnTo>
                                  <a:pt x="1233" y="21"/>
                                </a:lnTo>
                                <a:close/>
                                <a:moveTo>
                                  <a:pt x="1327" y="23"/>
                                </a:moveTo>
                                <a:lnTo>
                                  <a:pt x="1384" y="24"/>
                                </a:lnTo>
                                <a:lnTo>
                                  <a:pt x="1384" y="33"/>
                                </a:lnTo>
                                <a:lnTo>
                                  <a:pt x="1327" y="32"/>
                                </a:lnTo>
                                <a:lnTo>
                                  <a:pt x="1327" y="23"/>
                                </a:lnTo>
                                <a:close/>
                                <a:moveTo>
                                  <a:pt x="1422" y="25"/>
                                </a:moveTo>
                                <a:lnTo>
                                  <a:pt x="1479" y="26"/>
                                </a:lnTo>
                                <a:lnTo>
                                  <a:pt x="1479" y="35"/>
                                </a:lnTo>
                                <a:lnTo>
                                  <a:pt x="1422" y="34"/>
                                </a:lnTo>
                                <a:lnTo>
                                  <a:pt x="1422" y="25"/>
                                </a:lnTo>
                                <a:close/>
                                <a:moveTo>
                                  <a:pt x="1517" y="26"/>
                                </a:moveTo>
                                <a:lnTo>
                                  <a:pt x="1574" y="27"/>
                                </a:lnTo>
                                <a:lnTo>
                                  <a:pt x="1574" y="37"/>
                                </a:lnTo>
                                <a:lnTo>
                                  <a:pt x="1517" y="36"/>
                                </a:lnTo>
                                <a:lnTo>
                                  <a:pt x="1517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0" name="Line 4776"/>
                        <wps:cNvCnPr/>
                        <wps:spPr bwMode="auto">
                          <a:xfrm>
                            <a:off x="210820" y="853440"/>
                            <a:ext cx="475615" cy="403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1" name="Line 4777"/>
                        <wps:cNvCnPr/>
                        <wps:spPr bwMode="auto">
                          <a:xfrm flipV="1">
                            <a:off x="686435" y="870585"/>
                            <a:ext cx="542290" cy="3860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2" name="Line 4778"/>
                        <wps:cNvCnPr/>
                        <wps:spPr bwMode="auto">
                          <a:xfrm>
                            <a:off x="626110" y="202565"/>
                            <a:ext cx="60325" cy="1054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3" name="Line 4779"/>
                        <wps:cNvCnPr/>
                        <wps:spPr bwMode="auto">
                          <a:xfrm flipH="1">
                            <a:off x="210820" y="202565"/>
                            <a:ext cx="415290" cy="6508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4" name="Line 4780"/>
                        <wps:cNvCnPr/>
                        <wps:spPr bwMode="auto">
                          <a:xfrm>
                            <a:off x="626110" y="202565"/>
                            <a:ext cx="602615" cy="6680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5" name="Freeform 4781"/>
                        <wps:cNvSpPr>
                          <a:spLocks noEditPoints="1"/>
                        </wps:cNvSpPr>
                        <wps:spPr bwMode="auto">
                          <a:xfrm>
                            <a:off x="447040" y="859790"/>
                            <a:ext cx="274320" cy="197485"/>
                          </a:xfrm>
                          <a:custGeom>
                            <a:avLst/>
                            <a:gdLst>
                              <a:gd name="T0" fmla="*/ 0 w 432"/>
                              <a:gd name="T1" fmla="*/ 304 h 311"/>
                              <a:gd name="T2" fmla="*/ 46 w 432"/>
                              <a:gd name="T3" fmla="*/ 271 h 311"/>
                              <a:gd name="T4" fmla="*/ 51 w 432"/>
                              <a:gd name="T5" fmla="*/ 278 h 311"/>
                              <a:gd name="T6" fmla="*/ 5 w 432"/>
                              <a:gd name="T7" fmla="*/ 311 h 311"/>
                              <a:gd name="T8" fmla="*/ 0 w 432"/>
                              <a:gd name="T9" fmla="*/ 304 h 311"/>
                              <a:gd name="T10" fmla="*/ 76 w 432"/>
                              <a:gd name="T11" fmla="*/ 249 h 311"/>
                              <a:gd name="T12" fmla="*/ 122 w 432"/>
                              <a:gd name="T13" fmla="*/ 217 h 311"/>
                              <a:gd name="T14" fmla="*/ 128 w 432"/>
                              <a:gd name="T15" fmla="*/ 224 h 311"/>
                              <a:gd name="T16" fmla="*/ 82 w 432"/>
                              <a:gd name="T17" fmla="*/ 257 h 311"/>
                              <a:gd name="T18" fmla="*/ 76 w 432"/>
                              <a:gd name="T19" fmla="*/ 249 h 311"/>
                              <a:gd name="T20" fmla="*/ 153 w 432"/>
                              <a:gd name="T21" fmla="*/ 195 h 311"/>
                              <a:gd name="T22" fmla="*/ 199 w 432"/>
                              <a:gd name="T23" fmla="*/ 162 h 311"/>
                              <a:gd name="T24" fmla="*/ 204 w 432"/>
                              <a:gd name="T25" fmla="*/ 170 h 311"/>
                              <a:gd name="T26" fmla="*/ 158 w 432"/>
                              <a:gd name="T27" fmla="*/ 202 h 311"/>
                              <a:gd name="T28" fmla="*/ 153 w 432"/>
                              <a:gd name="T29" fmla="*/ 195 h 311"/>
                              <a:gd name="T30" fmla="*/ 229 w 432"/>
                              <a:gd name="T31" fmla="*/ 140 h 311"/>
                              <a:gd name="T32" fmla="*/ 275 w 432"/>
                              <a:gd name="T33" fmla="*/ 108 h 311"/>
                              <a:gd name="T34" fmla="*/ 281 w 432"/>
                              <a:gd name="T35" fmla="*/ 115 h 311"/>
                              <a:gd name="T36" fmla="*/ 235 w 432"/>
                              <a:gd name="T37" fmla="*/ 148 h 311"/>
                              <a:gd name="T38" fmla="*/ 229 w 432"/>
                              <a:gd name="T39" fmla="*/ 140 h 311"/>
                              <a:gd name="T40" fmla="*/ 306 w 432"/>
                              <a:gd name="T41" fmla="*/ 86 h 311"/>
                              <a:gd name="T42" fmla="*/ 351 w 432"/>
                              <a:gd name="T43" fmla="*/ 53 h 311"/>
                              <a:gd name="T44" fmla="*/ 357 w 432"/>
                              <a:gd name="T45" fmla="*/ 61 h 311"/>
                              <a:gd name="T46" fmla="*/ 311 w 432"/>
                              <a:gd name="T47" fmla="*/ 93 h 311"/>
                              <a:gd name="T48" fmla="*/ 306 w 432"/>
                              <a:gd name="T49" fmla="*/ 86 h 311"/>
                              <a:gd name="T50" fmla="*/ 382 w 432"/>
                              <a:gd name="T51" fmla="*/ 32 h 311"/>
                              <a:gd name="T52" fmla="*/ 426 w 432"/>
                              <a:gd name="T53" fmla="*/ 0 h 311"/>
                              <a:gd name="T54" fmla="*/ 432 w 432"/>
                              <a:gd name="T55" fmla="*/ 7 h 311"/>
                              <a:gd name="T56" fmla="*/ 388 w 432"/>
                              <a:gd name="T57" fmla="*/ 39 h 311"/>
                              <a:gd name="T58" fmla="*/ 382 w 432"/>
                              <a:gd name="T59" fmla="*/ 32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2" h="311">
                                <a:moveTo>
                                  <a:pt x="0" y="304"/>
                                </a:moveTo>
                                <a:lnTo>
                                  <a:pt x="46" y="271"/>
                                </a:lnTo>
                                <a:lnTo>
                                  <a:pt x="51" y="278"/>
                                </a:lnTo>
                                <a:lnTo>
                                  <a:pt x="5" y="311"/>
                                </a:lnTo>
                                <a:lnTo>
                                  <a:pt x="0" y="304"/>
                                </a:lnTo>
                                <a:close/>
                                <a:moveTo>
                                  <a:pt x="76" y="249"/>
                                </a:moveTo>
                                <a:lnTo>
                                  <a:pt x="122" y="217"/>
                                </a:lnTo>
                                <a:lnTo>
                                  <a:pt x="128" y="224"/>
                                </a:lnTo>
                                <a:lnTo>
                                  <a:pt x="82" y="257"/>
                                </a:lnTo>
                                <a:lnTo>
                                  <a:pt x="76" y="249"/>
                                </a:lnTo>
                                <a:close/>
                                <a:moveTo>
                                  <a:pt x="153" y="195"/>
                                </a:moveTo>
                                <a:lnTo>
                                  <a:pt x="199" y="162"/>
                                </a:lnTo>
                                <a:lnTo>
                                  <a:pt x="204" y="170"/>
                                </a:lnTo>
                                <a:lnTo>
                                  <a:pt x="158" y="202"/>
                                </a:lnTo>
                                <a:lnTo>
                                  <a:pt x="153" y="195"/>
                                </a:lnTo>
                                <a:close/>
                                <a:moveTo>
                                  <a:pt x="229" y="140"/>
                                </a:moveTo>
                                <a:lnTo>
                                  <a:pt x="275" y="108"/>
                                </a:lnTo>
                                <a:lnTo>
                                  <a:pt x="281" y="115"/>
                                </a:lnTo>
                                <a:lnTo>
                                  <a:pt x="235" y="148"/>
                                </a:lnTo>
                                <a:lnTo>
                                  <a:pt x="229" y="140"/>
                                </a:lnTo>
                                <a:close/>
                                <a:moveTo>
                                  <a:pt x="306" y="86"/>
                                </a:moveTo>
                                <a:lnTo>
                                  <a:pt x="351" y="53"/>
                                </a:lnTo>
                                <a:lnTo>
                                  <a:pt x="357" y="61"/>
                                </a:lnTo>
                                <a:lnTo>
                                  <a:pt x="311" y="93"/>
                                </a:lnTo>
                                <a:lnTo>
                                  <a:pt x="306" y="86"/>
                                </a:lnTo>
                                <a:close/>
                                <a:moveTo>
                                  <a:pt x="382" y="32"/>
                                </a:moveTo>
                                <a:lnTo>
                                  <a:pt x="426" y="0"/>
                                </a:lnTo>
                                <a:lnTo>
                                  <a:pt x="432" y="7"/>
                                </a:lnTo>
                                <a:lnTo>
                                  <a:pt x="388" y="39"/>
                                </a:lnTo>
                                <a:lnTo>
                                  <a:pt x="382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6" name="Freeform 4782"/>
                        <wps:cNvSpPr>
                          <a:spLocks noEditPoints="1"/>
                        </wps:cNvSpPr>
                        <wps:spPr bwMode="auto">
                          <a:xfrm>
                            <a:off x="717550" y="859790"/>
                            <a:ext cx="241935" cy="206375"/>
                          </a:xfrm>
                          <a:custGeom>
                            <a:avLst/>
                            <a:gdLst>
                              <a:gd name="T0" fmla="*/ 6 w 381"/>
                              <a:gd name="T1" fmla="*/ 0 h 325"/>
                              <a:gd name="T2" fmla="*/ 49 w 381"/>
                              <a:gd name="T3" fmla="*/ 37 h 325"/>
                              <a:gd name="T4" fmla="*/ 43 w 381"/>
                              <a:gd name="T5" fmla="*/ 43 h 325"/>
                              <a:gd name="T6" fmla="*/ 0 w 381"/>
                              <a:gd name="T7" fmla="*/ 7 h 325"/>
                              <a:gd name="T8" fmla="*/ 6 w 381"/>
                              <a:gd name="T9" fmla="*/ 0 h 325"/>
                              <a:gd name="T10" fmla="*/ 78 w 381"/>
                              <a:gd name="T11" fmla="*/ 61 h 325"/>
                              <a:gd name="T12" fmla="*/ 121 w 381"/>
                              <a:gd name="T13" fmla="*/ 97 h 325"/>
                              <a:gd name="T14" fmla="*/ 114 w 381"/>
                              <a:gd name="T15" fmla="*/ 104 h 325"/>
                              <a:gd name="T16" fmla="*/ 72 w 381"/>
                              <a:gd name="T17" fmla="*/ 68 h 325"/>
                              <a:gd name="T18" fmla="*/ 78 w 381"/>
                              <a:gd name="T19" fmla="*/ 61 h 325"/>
                              <a:gd name="T20" fmla="*/ 149 w 381"/>
                              <a:gd name="T21" fmla="*/ 121 h 325"/>
                              <a:gd name="T22" fmla="*/ 192 w 381"/>
                              <a:gd name="T23" fmla="*/ 158 h 325"/>
                              <a:gd name="T24" fmla="*/ 186 w 381"/>
                              <a:gd name="T25" fmla="*/ 165 h 325"/>
                              <a:gd name="T26" fmla="*/ 143 w 381"/>
                              <a:gd name="T27" fmla="*/ 128 h 325"/>
                              <a:gd name="T28" fmla="*/ 149 w 381"/>
                              <a:gd name="T29" fmla="*/ 121 h 325"/>
                              <a:gd name="T30" fmla="*/ 221 w 381"/>
                              <a:gd name="T31" fmla="*/ 182 h 325"/>
                              <a:gd name="T32" fmla="*/ 264 w 381"/>
                              <a:gd name="T33" fmla="*/ 218 h 325"/>
                              <a:gd name="T34" fmla="*/ 257 w 381"/>
                              <a:gd name="T35" fmla="*/ 225 h 325"/>
                              <a:gd name="T36" fmla="*/ 214 w 381"/>
                              <a:gd name="T37" fmla="*/ 189 h 325"/>
                              <a:gd name="T38" fmla="*/ 221 w 381"/>
                              <a:gd name="T39" fmla="*/ 182 h 325"/>
                              <a:gd name="T40" fmla="*/ 292 w 381"/>
                              <a:gd name="T41" fmla="*/ 242 h 325"/>
                              <a:gd name="T42" fmla="*/ 335 w 381"/>
                              <a:gd name="T43" fmla="*/ 279 h 325"/>
                              <a:gd name="T44" fmla="*/ 329 w 381"/>
                              <a:gd name="T45" fmla="*/ 286 h 325"/>
                              <a:gd name="T46" fmla="*/ 286 w 381"/>
                              <a:gd name="T47" fmla="*/ 249 h 325"/>
                              <a:gd name="T48" fmla="*/ 292 w 381"/>
                              <a:gd name="T49" fmla="*/ 242 h 325"/>
                              <a:gd name="T50" fmla="*/ 364 w 381"/>
                              <a:gd name="T51" fmla="*/ 303 h 325"/>
                              <a:gd name="T52" fmla="*/ 381 w 381"/>
                              <a:gd name="T53" fmla="*/ 318 h 325"/>
                              <a:gd name="T54" fmla="*/ 375 w 381"/>
                              <a:gd name="T55" fmla="*/ 325 h 325"/>
                              <a:gd name="T56" fmla="*/ 357 w 381"/>
                              <a:gd name="T57" fmla="*/ 310 h 325"/>
                              <a:gd name="T58" fmla="*/ 364 w 381"/>
                              <a:gd name="T59" fmla="*/ 303 h 3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81" h="325">
                                <a:moveTo>
                                  <a:pt x="6" y="0"/>
                                </a:moveTo>
                                <a:lnTo>
                                  <a:pt x="49" y="37"/>
                                </a:lnTo>
                                <a:lnTo>
                                  <a:pt x="43" y="43"/>
                                </a:lnTo>
                                <a:lnTo>
                                  <a:pt x="0" y="7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78" y="61"/>
                                </a:moveTo>
                                <a:lnTo>
                                  <a:pt x="121" y="97"/>
                                </a:lnTo>
                                <a:lnTo>
                                  <a:pt x="114" y="104"/>
                                </a:lnTo>
                                <a:lnTo>
                                  <a:pt x="72" y="68"/>
                                </a:lnTo>
                                <a:lnTo>
                                  <a:pt x="78" y="61"/>
                                </a:lnTo>
                                <a:close/>
                                <a:moveTo>
                                  <a:pt x="149" y="121"/>
                                </a:moveTo>
                                <a:lnTo>
                                  <a:pt x="192" y="158"/>
                                </a:lnTo>
                                <a:lnTo>
                                  <a:pt x="186" y="165"/>
                                </a:lnTo>
                                <a:lnTo>
                                  <a:pt x="143" y="128"/>
                                </a:lnTo>
                                <a:lnTo>
                                  <a:pt x="149" y="121"/>
                                </a:lnTo>
                                <a:close/>
                                <a:moveTo>
                                  <a:pt x="221" y="182"/>
                                </a:moveTo>
                                <a:lnTo>
                                  <a:pt x="264" y="218"/>
                                </a:lnTo>
                                <a:lnTo>
                                  <a:pt x="257" y="225"/>
                                </a:lnTo>
                                <a:lnTo>
                                  <a:pt x="214" y="189"/>
                                </a:lnTo>
                                <a:lnTo>
                                  <a:pt x="221" y="182"/>
                                </a:lnTo>
                                <a:close/>
                                <a:moveTo>
                                  <a:pt x="292" y="242"/>
                                </a:moveTo>
                                <a:lnTo>
                                  <a:pt x="335" y="279"/>
                                </a:lnTo>
                                <a:lnTo>
                                  <a:pt x="329" y="286"/>
                                </a:lnTo>
                                <a:lnTo>
                                  <a:pt x="286" y="249"/>
                                </a:lnTo>
                                <a:lnTo>
                                  <a:pt x="292" y="242"/>
                                </a:lnTo>
                                <a:close/>
                                <a:moveTo>
                                  <a:pt x="364" y="303"/>
                                </a:moveTo>
                                <a:lnTo>
                                  <a:pt x="381" y="318"/>
                                </a:lnTo>
                                <a:lnTo>
                                  <a:pt x="375" y="325"/>
                                </a:lnTo>
                                <a:lnTo>
                                  <a:pt x="357" y="310"/>
                                </a:lnTo>
                                <a:lnTo>
                                  <a:pt x="364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7" name="Freeform 4783"/>
                        <wps:cNvSpPr>
                          <a:spLocks noEditPoints="1"/>
                        </wps:cNvSpPr>
                        <wps:spPr bwMode="auto">
                          <a:xfrm>
                            <a:off x="448945" y="1052195"/>
                            <a:ext cx="508635" cy="14605"/>
                          </a:xfrm>
                          <a:custGeom>
                            <a:avLst/>
                            <a:gdLst>
                              <a:gd name="T0" fmla="*/ 0 w 801"/>
                              <a:gd name="T1" fmla="*/ 0 h 23"/>
                              <a:gd name="T2" fmla="*/ 56 w 801"/>
                              <a:gd name="T3" fmla="*/ 1 h 23"/>
                              <a:gd name="T4" fmla="*/ 56 w 801"/>
                              <a:gd name="T5" fmla="*/ 10 h 23"/>
                              <a:gd name="T6" fmla="*/ 0 w 801"/>
                              <a:gd name="T7" fmla="*/ 9 h 23"/>
                              <a:gd name="T8" fmla="*/ 0 w 801"/>
                              <a:gd name="T9" fmla="*/ 0 h 23"/>
                              <a:gd name="T10" fmla="*/ 94 w 801"/>
                              <a:gd name="T11" fmla="*/ 1 h 23"/>
                              <a:gd name="T12" fmla="*/ 151 w 801"/>
                              <a:gd name="T13" fmla="*/ 2 h 23"/>
                              <a:gd name="T14" fmla="*/ 151 w 801"/>
                              <a:gd name="T15" fmla="*/ 12 h 23"/>
                              <a:gd name="T16" fmla="*/ 94 w 801"/>
                              <a:gd name="T17" fmla="*/ 11 h 23"/>
                              <a:gd name="T18" fmla="*/ 94 w 801"/>
                              <a:gd name="T19" fmla="*/ 1 h 23"/>
                              <a:gd name="T20" fmla="*/ 189 w 801"/>
                              <a:gd name="T21" fmla="*/ 3 h 23"/>
                              <a:gd name="T22" fmla="*/ 246 w 801"/>
                              <a:gd name="T23" fmla="*/ 4 h 23"/>
                              <a:gd name="T24" fmla="*/ 246 w 801"/>
                              <a:gd name="T25" fmla="*/ 13 h 23"/>
                              <a:gd name="T26" fmla="*/ 189 w 801"/>
                              <a:gd name="T27" fmla="*/ 12 h 23"/>
                              <a:gd name="T28" fmla="*/ 189 w 801"/>
                              <a:gd name="T29" fmla="*/ 3 h 23"/>
                              <a:gd name="T30" fmla="*/ 284 w 801"/>
                              <a:gd name="T31" fmla="*/ 5 h 23"/>
                              <a:gd name="T32" fmla="*/ 341 w 801"/>
                              <a:gd name="T33" fmla="*/ 6 h 23"/>
                              <a:gd name="T34" fmla="*/ 341 w 801"/>
                              <a:gd name="T35" fmla="*/ 15 h 23"/>
                              <a:gd name="T36" fmla="*/ 284 w 801"/>
                              <a:gd name="T37" fmla="*/ 14 h 23"/>
                              <a:gd name="T38" fmla="*/ 284 w 801"/>
                              <a:gd name="T39" fmla="*/ 5 h 23"/>
                              <a:gd name="T40" fmla="*/ 379 w 801"/>
                              <a:gd name="T41" fmla="*/ 6 h 23"/>
                              <a:gd name="T42" fmla="*/ 436 w 801"/>
                              <a:gd name="T43" fmla="*/ 7 h 23"/>
                              <a:gd name="T44" fmla="*/ 436 w 801"/>
                              <a:gd name="T45" fmla="*/ 17 h 23"/>
                              <a:gd name="T46" fmla="*/ 379 w 801"/>
                              <a:gd name="T47" fmla="*/ 15 h 23"/>
                              <a:gd name="T48" fmla="*/ 379 w 801"/>
                              <a:gd name="T49" fmla="*/ 6 h 23"/>
                              <a:gd name="T50" fmla="*/ 474 w 801"/>
                              <a:gd name="T51" fmla="*/ 8 h 23"/>
                              <a:gd name="T52" fmla="*/ 531 w 801"/>
                              <a:gd name="T53" fmla="*/ 9 h 23"/>
                              <a:gd name="T54" fmla="*/ 530 w 801"/>
                              <a:gd name="T55" fmla="*/ 18 h 23"/>
                              <a:gd name="T56" fmla="*/ 474 w 801"/>
                              <a:gd name="T57" fmla="*/ 17 h 23"/>
                              <a:gd name="T58" fmla="*/ 474 w 801"/>
                              <a:gd name="T59" fmla="*/ 8 h 23"/>
                              <a:gd name="T60" fmla="*/ 568 w 801"/>
                              <a:gd name="T61" fmla="*/ 10 h 23"/>
                              <a:gd name="T62" fmla="*/ 625 w 801"/>
                              <a:gd name="T63" fmla="*/ 11 h 23"/>
                              <a:gd name="T64" fmla="*/ 625 w 801"/>
                              <a:gd name="T65" fmla="*/ 20 h 23"/>
                              <a:gd name="T66" fmla="*/ 568 w 801"/>
                              <a:gd name="T67" fmla="*/ 19 h 23"/>
                              <a:gd name="T68" fmla="*/ 568 w 801"/>
                              <a:gd name="T69" fmla="*/ 10 h 23"/>
                              <a:gd name="T70" fmla="*/ 663 w 801"/>
                              <a:gd name="T71" fmla="*/ 11 h 23"/>
                              <a:gd name="T72" fmla="*/ 720 w 801"/>
                              <a:gd name="T73" fmla="*/ 12 h 23"/>
                              <a:gd name="T74" fmla="*/ 720 w 801"/>
                              <a:gd name="T75" fmla="*/ 21 h 23"/>
                              <a:gd name="T76" fmla="*/ 663 w 801"/>
                              <a:gd name="T77" fmla="*/ 20 h 23"/>
                              <a:gd name="T78" fmla="*/ 663 w 801"/>
                              <a:gd name="T79" fmla="*/ 11 h 23"/>
                              <a:gd name="T80" fmla="*/ 758 w 801"/>
                              <a:gd name="T81" fmla="*/ 13 h 23"/>
                              <a:gd name="T82" fmla="*/ 801 w 801"/>
                              <a:gd name="T83" fmla="*/ 14 h 23"/>
                              <a:gd name="T84" fmla="*/ 801 w 801"/>
                              <a:gd name="T85" fmla="*/ 23 h 23"/>
                              <a:gd name="T86" fmla="*/ 758 w 801"/>
                              <a:gd name="T87" fmla="*/ 22 h 23"/>
                              <a:gd name="T88" fmla="*/ 758 w 801"/>
                              <a:gd name="T89" fmla="*/ 13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01" h="23">
                                <a:moveTo>
                                  <a:pt x="0" y="0"/>
                                </a:moveTo>
                                <a:lnTo>
                                  <a:pt x="56" y="1"/>
                                </a:lnTo>
                                <a:lnTo>
                                  <a:pt x="56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1"/>
                                </a:moveTo>
                                <a:lnTo>
                                  <a:pt x="151" y="2"/>
                                </a:lnTo>
                                <a:lnTo>
                                  <a:pt x="151" y="12"/>
                                </a:lnTo>
                                <a:lnTo>
                                  <a:pt x="94" y="11"/>
                                </a:lnTo>
                                <a:lnTo>
                                  <a:pt x="94" y="1"/>
                                </a:lnTo>
                                <a:close/>
                                <a:moveTo>
                                  <a:pt x="189" y="3"/>
                                </a:moveTo>
                                <a:lnTo>
                                  <a:pt x="246" y="4"/>
                                </a:lnTo>
                                <a:lnTo>
                                  <a:pt x="246" y="13"/>
                                </a:lnTo>
                                <a:lnTo>
                                  <a:pt x="189" y="12"/>
                                </a:lnTo>
                                <a:lnTo>
                                  <a:pt x="189" y="3"/>
                                </a:lnTo>
                                <a:close/>
                                <a:moveTo>
                                  <a:pt x="284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4" y="5"/>
                                </a:lnTo>
                                <a:close/>
                                <a:moveTo>
                                  <a:pt x="379" y="6"/>
                                </a:moveTo>
                                <a:lnTo>
                                  <a:pt x="436" y="7"/>
                                </a:lnTo>
                                <a:lnTo>
                                  <a:pt x="436" y="17"/>
                                </a:lnTo>
                                <a:lnTo>
                                  <a:pt x="379" y="15"/>
                                </a:lnTo>
                                <a:lnTo>
                                  <a:pt x="379" y="6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0" y="18"/>
                                </a:lnTo>
                                <a:lnTo>
                                  <a:pt x="474" y="17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8" y="10"/>
                                </a:moveTo>
                                <a:lnTo>
                                  <a:pt x="625" y="11"/>
                                </a:lnTo>
                                <a:lnTo>
                                  <a:pt x="625" y="20"/>
                                </a:lnTo>
                                <a:lnTo>
                                  <a:pt x="568" y="19"/>
                                </a:lnTo>
                                <a:lnTo>
                                  <a:pt x="568" y="10"/>
                                </a:lnTo>
                                <a:close/>
                                <a:moveTo>
                                  <a:pt x="663" y="11"/>
                                </a:moveTo>
                                <a:lnTo>
                                  <a:pt x="720" y="12"/>
                                </a:lnTo>
                                <a:lnTo>
                                  <a:pt x="720" y="21"/>
                                </a:lnTo>
                                <a:lnTo>
                                  <a:pt x="663" y="20"/>
                                </a:lnTo>
                                <a:lnTo>
                                  <a:pt x="663" y="11"/>
                                </a:lnTo>
                                <a:close/>
                                <a:moveTo>
                                  <a:pt x="758" y="13"/>
                                </a:moveTo>
                                <a:lnTo>
                                  <a:pt x="801" y="14"/>
                                </a:lnTo>
                                <a:lnTo>
                                  <a:pt x="801" y="23"/>
                                </a:lnTo>
                                <a:lnTo>
                                  <a:pt x="758" y="22"/>
                                </a:lnTo>
                                <a:lnTo>
                                  <a:pt x="758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8" name="Line 4784"/>
                        <wps:cNvCnPr/>
                        <wps:spPr bwMode="auto">
                          <a:xfrm>
                            <a:off x="626110" y="202565"/>
                            <a:ext cx="331470" cy="8610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9" name="Freeform 4785"/>
                        <wps:cNvSpPr>
                          <a:spLocks noEditPoints="1"/>
                        </wps:cNvSpPr>
                        <wps:spPr bwMode="auto">
                          <a:xfrm>
                            <a:off x="622935" y="201930"/>
                            <a:ext cx="99695" cy="660400"/>
                          </a:xfrm>
                          <a:custGeom>
                            <a:avLst/>
                            <a:gdLst>
                              <a:gd name="T0" fmla="*/ 10 w 157"/>
                              <a:gd name="T1" fmla="*/ 0 h 1040"/>
                              <a:gd name="T2" fmla="*/ 18 w 157"/>
                              <a:gd name="T3" fmla="*/ 55 h 1040"/>
                              <a:gd name="T4" fmla="*/ 8 w 157"/>
                              <a:gd name="T5" fmla="*/ 56 h 1040"/>
                              <a:gd name="T6" fmla="*/ 0 w 157"/>
                              <a:gd name="T7" fmla="*/ 1 h 1040"/>
                              <a:gd name="T8" fmla="*/ 10 w 157"/>
                              <a:gd name="T9" fmla="*/ 0 h 1040"/>
                              <a:gd name="T10" fmla="*/ 23 w 157"/>
                              <a:gd name="T11" fmla="*/ 91 h 1040"/>
                              <a:gd name="T12" fmla="*/ 30 w 157"/>
                              <a:gd name="T13" fmla="*/ 146 h 1040"/>
                              <a:gd name="T14" fmla="*/ 21 w 157"/>
                              <a:gd name="T15" fmla="*/ 147 h 1040"/>
                              <a:gd name="T16" fmla="*/ 13 w 157"/>
                              <a:gd name="T17" fmla="*/ 93 h 1040"/>
                              <a:gd name="T18" fmla="*/ 23 w 157"/>
                              <a:gd name="T19" fmla="*/ 91 h 1040"/>
                              <a:gd name="T20" fmla="*/ 36 w 157"/>
                              <a:gd name="T21" fmla="*/ 183 h 1040"/>
                              <a:gd name="T22" fmla="*/ 43 w 157"/>
                              <a:gd name="T23" fmla="*/ 237 h 1040"/>
                              <a:gd name="T24" fmla="*/ 34 w 157"/>
                              <a:gd name="T25" fmla="*/ 239 h 1040"/>
                              <a:gd name="T26" fmla="*/ 26 w 157"/>
                              <a:gd name="T27" fmla="*/ 184 h 1040"/>
                              <a:gd name="T28" fmla="*/ 36 w 157"/>
                              <a:gd name="T29" fmla="*/ 183 h 1040"/>
                              <a:gd name="T30" fmla="*/ 49 w 157"/>
                              <a:gd name="T31" fmla="*/ 274 h 1040"/>
                              <a:gd name="T32" fmla="*/ 56 w 157"/>
                              <a:gd name="T33" fmla="*/ 329 h 1040"/>
                              <a:gd name="T34" fmla="*/ 47 w 157"/>
                              <a:gd name="T35" fmla="*/ 330 h 1040"/>
                              <a:gd name="T36" fmla="*/ 39 w 157"/>
                              <a:gd name="T37" fmla="*/ 275 h 1040"/>
                              <a:gd name="T38" fmla="*/ 49 w 157"/>
                              <a:gd name="T39" fmla="*/ 274 h 1040"/>
                              <a:gd name="T40" fmla="*/ 61 w 157"/>
                              <a:gd name="T41" fmla="*/ 365 h 1040"/>
                              <a:gd name="T42" fmla="*/ 69 w 157"/>
                              <a:gd name="T43" fmla="*/ 420 h 1040"/>
                              <a:gd name="T44" fmla="*/ 60 w 157"/>
                              <a:gd name="T45" fmla="*/ 421 h 1040"/>
                              <a:gd name="T46" fmla="*/ 52 w 157"/>
                              <a:gd name="T47" fmla="*/ 366 h 1040"/>
                              <a:gd name="T48" fmla="*/ 61 w 157"/>
                              <a:gd name="T49" fmla="*/ 365 h 1040"/>
                              <a:gd name="T50" fmla="*/ 74 w 157"/>
                              <a:gd name="T51" fmla="*/ 456 h 1040"/>
                              <a:gd name="T52" fmla="*/ 82 w 157"/>
                              <a:gd name="T53" fmla="*/ 511 h 1040"/>
                              <a:gd name="T54" fmla="*/ 73 w 157"/>
                              <a:gd name="T55" fmla="*/ 512 h 1040"/>
                              <a:gd name="T56" fmla="*/ 65 w 157"/>
                              <a:gd name="T57" fmla="*/ 457 h 1040"/>
                              <a:gd name="T58" fmla="*/ 74 w 157"/>
                              <a:gd name="T59" fmla="*/ 456 h 1040"/>
                              <a:gd name="T60" fmla="*/ 87 w 157"/>
                              <a:gd name="T61" fmla="*/ 547 h 1040"/>
                              <a:gd name="T62" fmla="*/ 95 w 157"/>
                              <a:gd name="T63" fmla="*/ 602 h 1040"/>
                              <a:gd name="T64" fmla="*/ 86 w 157"/>
                              <a:gd name="T65" fmla="*/ 603 h 1040"/>
                              <a:gd name="T66" fmla="*/ 78 w 157"/>
                              <a:gd name="T67" fmla="*/ 549 h 1040"/>
                              <a:gd name="T68" fmla="*/ 87 w 157"/>
                              <a:gd name="T69" fmla="*/ 547 h 1040"/>
                              <a:gd name="T70" fmla="*/ 100 w 157"/>
                              <a:gd name="T71" fmla="*/ 638 h 1040"/>
                              <a:gd name="T72" fmla="*/ 108 w 157"/>
                              <a:gd name="T73" fmla="*/ 693 h 1040"/>
                              <a:gd name="T74" fmla="*/ 99 w 157"/>
                              <a:gd name="T75" fmla="*/ 694 h 1040"/>
                              <a:gd name="T76" fmla="*/ 91 w 157"/>
                              <a:gd name="T77" fmla="*/ 640 h 1040"/>
                              <a:gd name="T78" fmla="*/ 100 w 157"/>
                              <a:gd name="T79" fmla="*/ 638 h 1040"/>
                              <a:gd name="T80" fmla="*/ 113 w 157"/>
                              <a:gd name="T81" fmla="*/ 730 h 1040"/>
                              <a:gd name="T82" fmla="*/ 121 w 157"/>
                              <a:gd name="T83" fmla="*/ 784 h 1040"/>
                              <a:gd name="T84" fmla="*/ 112 w 157"/>
                              <a:gd name="T85" fmla="*/ 786 h 1040"/>
                              <a:gd name="T86" fmla="*/ 104 w 157"/>
                              <a:gd name="T87" fmla="*/ 731 h 1040"/>
                              <a:gd name="T88" fmla="*/ 113 w 157"/>
                              <a:gd name="T89" fmla="*/ 730 h 1040"/>
                              <a:gd name="T90" fmla="*/ 126 w 157"/>
                              <a:gd name="T91" fmla="*/ 821 h 1040"/>
                              <a:gd name="T92" fmla="*/ 134 w 157"/>
                              <a:gd name="T93" fmla="*/ 876 h 1040"/>
                              <a:gd name="T94" fmla="*/ 124 w 157"/>
                              <a:gd name="T95" fmla="*/ 877 h 1040"/>
                              <a:gd name="T96" fmla="*/ 117 w 157"/>
                              <a:gd name="T97" fmla="*/ 822 h 1040"/>
                              <a:gd name="T98" fmla="*/ 126 w 157"/>
                              <a:gd name="T99" fmla="*/ 821 h 1040"/>
                              <a:gd name="T100" fmla="*/ 139 w 157"/>
                              <a:gd name="T101" fmla="*/ 912 h 1040"/>
                              <a:gd name="T102" fmla="*/ 147 w 157"/>
                              <a:gd name="T103" fmla="*/ 967 h 1040"/>
                              <a:gd name="T104" fmla="*/ 137 w 157"/>
                              <a:gd name="T105" fmla="*/ 968 h 1040"/>
                              <a:gd name="T106" fmla="*/ 130 w 157"/>
                              <a:gd name="T107" fmla="*/ 913 h 1040"/>
                              <a:gd name="T108" fmla="*/ 139 w 157"/>
                              <a:gd name="T109" fmla="*/ 912 h 1040"/>
                              <a:gd name="T110" fmla="*/ 152 w 157"/>
                              <a:gd name="T111" fmla="*/ 1003 h 1040"/>
                              <a:gd name="T112" fmla="*/ 157 w 157"/>
                              <a:gd name="T113" fmla="*/ 1039 h 1040"/>
                              <a:gd name="T114" fmla="*/ 148 w 157"/>
                              <a:gd name="T115" fmla="*/ 1040 h 1040"/>
                              <a:gd name="T116" fmla="*/ 143 w 157"/>
                              <a:gd name="T117" fmla="*/ 1005 h 1040"/>
                              <a:gd name="T118" fmla="*/ 152 w 157"/>
                              <a:gd name="T119" fmla="*/ 10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57" h="1040">
                                <a:moveTo>
                                  <a:pt x="10" y="0"/>
                                </a:moveTo>
                                <a:lnTo>
                                  <a:pt x="18" y="55"/>
                                </a:lnTo>
                                <a:lnTo>
                                  <a:pt x="8" y="56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91"/>
                                </a:moveTo>
                                <a:lnTo>
                                  <a:pt x="30" y="146"/>
                                </a:lnTo>
                                <a:lnTo>
                                  <a:pt x="21" y="147"/>
                                </a:lnTo>
                                <a:lnTo>
                                  <a:pt x="13" y="93"/>
                                </a:lnTo>
                                <a:lnTo>
                                  <a:pt x="23" y="91"/>
                                </a:lnTo>
                                <a:close/>
                                <a:moveTo>
                                  <a:pt x="36" y="183"/>
                                </a:moveTo>
                                <a:lnTo>
                                  <a:pt x="43" y="237"/>
                                </a:lnTo>
                                <a:lnTo>
                                  <a:pt x="34" y="239"/>
                                </a:lnTo>
                                <a:lnTo>
                                  <a:pt x="26" y="184"/>
                                </a:lnTo>
                                <a:lnTo>
                                  <a:pt x="36" y="183"/>
                                </a:lnTo>
                                <a:close/>
                                <a:moveTo>
                                  <a:pt x="49" y="274"/>
                                </a:moveTo>
                                <a:lnTo>
                                  <a:pt x="56" y="329"/>
                                </a:lnTo>
                                <a:lnTo>
                                  <a:pt x="47" y="330"/>
                                </a:lnTo>
                                <a:lnTo>
                                  <a:pt x="39" y="275"/>
                                </a:lnTo>
                                <a:lnTo>
                                  <a:pt x="49" y="274"/>
                                </a:lnTo>
                                <a:close/>
                                <a:moveTo>
                                  <a:pt x="61" y="365"/>
                                </a:moveTo>
                                <a:lnTo>
                                  <a:pt x="69" y="420"/>
                                </a:lnTo>
                                <a:lnTo>
                                  <a:pt x="60" y="421"/>
                                </a:lnTo>
                                <a:lnTo>
                                  <a:pt x="52" y="366"/>
                                </a:lnTo>
                                <a:lnTo>
                                  <a:pt x="61" y="365"/>
                                </a:lnTo>
                                <a:close/>
                                <a:moveTo>
                                  <a:pt x="74" y="456"/>
                                </a:moveTo>
                                <a:lnTo>
                                  <a:pt x="82" y="511"/>
                                </a:lnTo>
                                <a:lnTo>
                                  <a:pt x="73" y="512"/>
                                </a:lnTo>
                                <a:lnTo>
                                  <a:pt x="65" y="457"/>
                                </a:lnTo>
                                <a:lnTo>
                                  <a:pt x="74" y="456"/>
                                </a:lnTo>
                                <a:close/>
                                <a:moveTo>
                                  <a:pt x="87" y="547"/>
                                </a:moveTo>
                                <a:lnTo>
                                  <a:pt x="95" y="602"/>
                                </a:lnTo>
                                <a:lnTo>
                                  <a:pt x="86" y="603"/>
                                </a:lnTo>
                                <a:lnTo>
                                  <a:pt x="78" y="549"/>
                                </a:lnTo>
                                <a:lnTo>
                                  <a:pt x="87" y="547"/>
                                </a:lnTo>
                                <a:close/>
                                <a:moveTo>
                                  <a:pt x="100" y="638"/>
                                </a:moveTo>
                                <a:lnTo>
                                  <a:pt x="108" y="693"/>
                                </a:lnTo>
                                <a:lnTo>
                                  <a:pt x="99" y="694"/>
                                </a:lnTo>
                                <a:lnTo>
                                  <a:pt x="91" y="640"/>
                                </a:lnTo>
                                <a:lnTo>
                                  <a:pt x="100" y="638"/>
                                </a:lnTo>
                                <a:close/>
                                <a:moveTo>
                                  <a:pt x="113" y="730"/>
                                </a:moveTo>
                                <a:lnTo>
                                  <a:pt x="121" y="784"/>
                                </a:lnTo>
                                <a:lnTo>
                                  <a:pt x="112" y="786"/>
                                </a:lnTo>
                                <a:lnTo>
                                  <a:pt x="104" y="731"/>
                                </a:lnTo>
                                <a:lnTo>
                                  <a:pt x="113" y="730"/>
                                </a:lnTo>
                                <a:close/>
                                <a:moveTo>
                                  <a:pt x="126" y="821"/>
                                </a:moveTo>
                                <a:lnTo>
                                  <a:pt x="134" y="876"/>
                                </a:lnTo>
                                <a:lnTo>
                                  <a:pt x="124" y="877"/>
                                </a:lnTo>
                                <a:lnTo>
                                  <a:pt x="117" y="822"/>
                                </a:lnTo>
                                <a:lnTo>
                                  <a:pt x="126" y="821"/>
                                </a:lnTo>
                                <a:close/>
                                <a:moveTo>
                                  <a:pt x="139" y="912"/>
                                </a:moveTo>
                                <a:lnTo>
                                  <a:pt x="147" y="967"/>
                                </a:lnTo>
                                <a:lnTo>
                                  <a:pt x="137" y="968"/>
                                </a:lnTo>
                                <a:lnTo>
                                  <a:pt x="130" y="913"/>
                                </a:lnTo>
                                <a:lnTo>
                                  <a:pt x="139" y="912"/>
                                </a:lnTo>
                                <a:close/>
                                <a:moveTo>
                                  <a:pt x="152" y="1003"/>
                                </a:moveTo>
                                <a:lnTo>
                                  <a:pt x="157" y="1039"/>
                                </a:lnTo>
                                <a:lnTo>
                                  <a:pt x="148" y="1040"/>
                                </a:lnTo>
                                <a:lnTo>
                                  <a:pt x="143" y="1005"/>
                                </a:lnTo>
                                <a:lnTo>
                                  <a:pt x="152" y="10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0" name="Line 4786"/>
                        <wps:cNvCnPr/>
                        <wps:spPr bwMode="auto">
                          <a:xfrm flipH="1">
                            <a:off x="448945" y="202565"/>
                            <a:ext cx="177165" cy="8521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1" name="Rectangle 4787"/>
                        <wps:cNvSpPr>
                          <a:spLocks noChangeArrowheads="1"/>
                        </wps:cNvSpPr>
                        <wps:spPr bwMode="auto">
                          <a:xfrm>
                            <a:off x="737870" y="70675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2" name="Rectangle 4788"/>
                        <wps:cNvSpPr>
                          <a:spLocks noChangeArrowheads="1"/>
                        </wps:cNvSpPr>
                        <wps:spPr bwMode="auto">
                          <a:xfrm>
                            <a:off x="993140" y="107632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3" name="Rectangle 4789"/>
                        <wps:cNvSpPr>
                          <a:spLocks noChangeArrowheads="1"/>
                        </wps:cNvSpPr>
                        <wps:spPr bwMode="auto">
                          <a:xfrm>
                            <a:off x="301625" y="107632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4" name="Rectangle 4790"/>
                        <wps:cNvSpPr>
                          <a:spLocks noChangeArrowheads="1"/>
                        </wps:cNvSpPr>
                        <wps:spPr bwMode="auto">
                          <a:xfrm>
                            <a:off x="1270635" y="7493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5" name="Rectangle 4791"/>
                        <wps:cNvSpPr>
                          <a:spLocks noChangeArrowheads="1"/>
                        </wps:cNvSpPr>
                        <wps:spPr bwMode="auto">
                          <a:xfrm>
                            <a:off x="593090" y="4445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6" name="Rectangle 4792"/>
                        <wps:cNvSpPr>
                          <a:spLocks noChangeArrowheads="1"/>
                        </wps:cNvSpPr>
                        <wps:spPr bwMode="auto">
                          <a:xfrm>
                            <a:off x="85090" y="7423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7" name="Rectangle 4793"/>
                        <wps:cNvSpPr>
                          <a:spLocks noChangeArrowheads="1"/>
                        </wps:cNvSpPr>
                        <wps:spPr bwMode="auto">
                          <a:xfrm>
                            <a:off x="650240" y="12744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8" name="Oval 4794"/>
                        <wps:cNvSpPr>
                          <a:spLocks noChangeArrowheads="1"/>
                        </wps:cNvSpPr>
                        <wps:spPr bwMode="auto">
                          <a:xfrm>
                            <a:off x="439420" y="104648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9" name="Oval 4795"/>
                        <wps:cNvSpPr>
                          <a:spLocks noChangeArrowheads="1"/>
                        </wps:cNvSpPr>
                        <wps:spPr bwMode="auto">
                          <a:xfrm>
                            <a:off x="948690" y="105473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0" name="Oval 4796"/>
                        <wps:cNvSpPr>
                          <a:spLocks noChangeArrowheads="1"/>
                        </wps:cNvSpPr>
                        <wps:spPr bwMode="auto">
                          <a:xfrm>
                            <a:off x="710565" y="85344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1" name="Oval 4797"/>
                        <wps:cNvSpPr>
                          <a:spLocks noChangeArrowheads="1"/>
                        </wps:cNvSpPr>
                        <wps:spPr bwMode="auto">
                          <a:xfrm>
                            <a:off x="677545" y="12477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2" name="Oval 4798"/>
                        <wps:cNvSpPr>
                          <a:spLocks noChangeArrowheads="1"/>
                        </wps:cNvSpPr>
                        <wps:spPr bwMode="auto">
                          <a:xfrm>
                            <a:off x="1219200" y="86233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3" name="Oval 4799"/>
                        <wps:cNvSpPr>
                          <a:spLocks noChangeArrowheads="1"/>
                        </wps:cNvSpPr>
                        <wps:spPr bwMode="auto">
                          <a:xfrm>
                            <a:off x="201930" y="84455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4" name="Oval 4800"/>
                        <wps:cNvSpPr>
                          <a:spLocks noChangeArrowheads="1"/>
                        </wps:cNvSpPr>
                        <wps:spPr bwMode="auto">
                          <a:xfrm>
                            <a:off x="617220" y="193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73" o:spid="_x0000_s1976" editas="canvas" style="position:absolute;left:0;text-align:left;margin-left:276.6pt;margin-top:1.65pt;width:113.8pt;height:115.05pt;z-index:251671552;mso-position-horizontal-relative:text;mso-position-vertical-relative:text" coordsize="14452,1461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Ne+f1B4AAGXfAAAOAAAAZHJzL2Uyb0RvYy54bWzsXW1vI8mN/n7A/QdBHw9w3O+tNtYbbOxx LsAmWdz67rssy2MhsqRImvHsBfnv97Cq2Cqqi9U9sxnn7qYXSNqeplnkU2w2i2RVf/fbTy/rycfl /rDabq6n6W+S6WS5WWwfV5v319P/vL+7mE0nh+N88zhfbzfL6+kvy8P0t9//679897q7Wmbb5+36 cbmfgMnmcPW6u54+H4+7q8vLw+J5+TI//Ga7W25w82m7f5kf8ev+/eXjfv4K7i/ryyxJqsvX7f5x t98ulocD/vXW3px+b/g/PS0Xxz8/PR2Wx8n6egrZjub/9+b/H+j/L7//bn71fj/fPa8WToz5F0jx Ml9tMGjL6nZ+nE8+7FcdVi+rxX572D4df7PYvlxun55Wi6XRAdqkyZk2N/PNx/nBKLMAOiwgfvoH 8n14T3Jvtner9RpoXIL7Ff0bXV8xP0u6vd5IIvsvhtbRvO4wgYddO5WHXyfiz8/z3dJofrha/Onj T/vJ6vF6mldNM51s5i+wpLv9ckl2MSnquqR5JAlA+vPupz0Je9j9uF385TDZbN89ro4/bVebI2RK iRJye6T0ywF/NHl4/eP2EZznH45bM5mfnvYvxArTNPl0Pc3SZJbBiH65ns7KJKvMqPOr5afjZIHb TdMUDW4vcD/Li8bcvpxfMZfFh8Px98ut4Tj/+OPhaG3vET/RIO8fnWL34PH0soYZ/tvlpKwnr5O0 rAtnqS1R6hGlk+dJXp9TZB5FonDJPZomyKXwKUqFTekRZUE2lUeRlpnCp/apwozgT1pwGk0eGElL FGaT+iBnhYqyD3MZ1Cz1cU5njaJa6kOd5mFWPtjZTNMu9eFWhPLxzotUE0oArrDyEY8I5WMe5kTP TjstRV4pQmU+5rMgUJmPeV5rmGcC8yrMyse8qAtNKB9zRSgf8zLXMM8E5uGHLvMxjwjlYx4WKvcx rzIN89zHPA37k9wHvaw00HMBeli/3Ae9qjTQcx/0NPwg5z7qdaY6Oh/1TGHlox6RykddkarwYZ+l 2pNcCNiLoIEWPux1OVMMtPBhVxQsfNhnZa6xErCHn+XCh71JNdgLAbvCyoc9IpWAPcyq9GFPk0TD vRS4h5+c0se9KTTcS4F72MeUPu5pUmjAlwJ4RSwf+BQ6KpNYCuQVXj7yMbkE9GFelYA+VV/NlQ99 FvY0lQ99muYa9pXAPuxqKoF9lmvYI5o7vZw0uQT2mfqur3zs87CzqQT2Ebl87BW5aoF9PtP8aS2w D7ubWmCfZ1pkVPvYKzoiaj1hmhbwSuFYFvH7iS4LP9q1wL5Q3/m1wF7hJbCPyCWwD/OaCewRqCs6 zgT2ddDVzwT2ZaphPxPYn3wOFhvveTkxf+YVxuLTxi0x8NNkTgvzxCxvdtsDLWtovYEly71dGs2v QEXrEYUYIhJxbtZRfcSYfyLmlVCcMyaYiM06BprEiTGDRNwMEoOCfaJOh6lIEb0hH6Zk6rREWE5r yz7JU6dnOkzR1GmaDlPVrU/vEUQPEYYCaVIVkfIgcqdqNkzVzKmKkHcQd6dqNkxVCm1JdsSuQ7hT +GrIh6lKIaohH6YqhaGGfJiquVM1H6YqhZPEHfHiEFUpZDTkw1SlsNCQD1OVQj9DPkzVwqlaDFOV QjjijhBtiKoUpRnyYapSJGbIh6laOlURTA0SxqlaDlOVQiYSBiHREO4UFRnyYapS4GPIh6laOVUR uwwSxqlaDVOVIhQSBhHIEO4UhBjyYapSnGHIh6lKoYQhH6Zq7VSth6lKAQFxxwt/iKr0zjfkQlX7 FnGv7T2y2Of56/10gvz1Aw0xv9rNj/S25x8nr8hzUspw8oyUaW3e9S/bj8v7raE40kvfCmny3xjr dHe98aloEQHhWBO+ydedYcVEzIzv8tVS2QEZQr7HV5/mnM9ivT0sjZ4nMS09UqwkXuaAPt2WbJFv NHSMMN/lq2XGVHj723nj23wVY7ahBN/lq6A6Z6WrklLmGLqYPG9kRpCqNHRs6TwsX+3wmfPRCE1i uiBbaZghNxklO5ONx9K1QZpQSKnNDDKThq6Kjs9UbYDFAvDVKT2zbqBH6XPZmImuDRKMRkp2F5o2 SGkaullUG6Zq4z8WgK9WGx4U4WJsbpiMZWMmujZIJwopNW2QwTR08UeWqdrwlAXgq9WGB0U0G9OG yc6pdG2QhzRSIsS3jDV1kPu0hHFnxmSIo2OCtsP2oHMuHaOiK4S8o5WTfYemUE15cnLO8YcXKVFD hkg/phAP264bWFK+2nlkso6T1BWqEQ0JOTWFkCa1hHGnxWTtkoUl5KuVFJnSIXp3pGMuukJIUVo5 2QdrCiEtagnjjzCTtYsqFoGvViEeNuuB51w65qIrhOSmlZOdiKYQZVQt5fkDyoNYUVu6duHH9/lq 6XhgPJox22SyjsfUVaJkppRU1QnCWsr4o0ypVkOH2kxM2HbkHt1buo5LjGiFVKiVgb2TrhXHRnF3 lyJRazhiMR3Vqh25D6VzCXnGI1oh+Wm1YllVrTIXifQ4sxSpWatV3OmlPHKbQmBp+ersmek63jGi FVKnViv2z6pWSNhayviTjSmwdIArOlc8MjIeg+g6njSiFZKlVtY+55ciRWsp4w93S4diX1RaHhmJ mUF0HXca0QqpVimrOldmWUVrDvaVbCl8dRbDdLYtAwE93+cr07mRETpGtepIyHxYKwxBy0CTgGzX g/hHv+vksF2vHqnPh9aBh/37h5v1fvJxTq1R5j8ngiBbb8xyMqMV/GKODq2n9fxolpSCbCC33f5w vJ0fnu2ohgMNOr96WH5cUvvR/Op5OX98t3k0Px/nq7X92SDoOneoWce2+zxsH39B485+a/u60IeG H563+/+eTl7R03U9Pfz1w3y/nE7Wf9ig+adJC8qkHc0vRWlCo71/58G/M98swOp6epwiaU4/3hxt 49iH3X71/hkjpQaHzfYHNAw9raifx3QWWancL+iJsrJ+/eaomt5Qtjnqx9VmSY1Rxqpct9PN5qc9 RPyydqeckDNzwu1ORV1WFLFRu1OR5Fn7vHG/E8019TtN6Ifr6RoiGby494ks1pHQvLcdaPSskM2V NdgbS/0Cs31ZHdFXuF69oFerte0e4zKtXC6PQlqa/r2/NUnzbvZuVlwUWfXuokhuby9+uLspLqq7 tC5v89ubm9v07yRnWlw9rx4flxt6wriXMC2G9cG5rkbbBdh2E7aYXEru5imHiHw1QhvbO3822Cbf 1AyxMJFmaJzl55jh5Gm92v0XP2Gu/66aVQW1hMDgZnVSIscgDLLEG4L77/JZlSARR9qfGvDY2kaD lE22wZ7U/1cGiZhFGqSJ4T/HIMkPsRlmFRYDNl5IsvK8DbSCL3RuMU3KgpYNoxmOfhGJ+ATLHGmG ZjH1OWZo/OK/n/lFry85Cxhkgcw2+8WqTGa2W3r0i+OLOsF6UhikfWV+jkF+jl+E33SOsapmSZth HePFbz1ehFVYM/T2dNjyqTPFr7enoyjqxHVXzMqmhp8UMWVWFzkl0GmRkzZ1YWNOz3f6y2te2Hhd WOFNHdSzCb52qBMJwua2PT5PTHueLTP6m0MQyrREBbVzBxjhPdPSZLXpsewywrPfEpXUrB5ghIlp abLaNH52GaGu0hJRw22AD7IrLUlu28u7fJDabIkUhJBRaklUhCg2a6lqBSIMfyLKCtM72hVJ7u0w /YsB7cTWjgxde9iNE+DlA44MZRgp8pCt8FmmGAH1kLVUM2qrDInlo55hI1FYLB92FS0feBUtelBa qVLTXh4Qi8pWJyr0CQfFojSjR0WbDUK8fEtPK9Np20UeFZMTrwwPVpiXj3xaJ4pcPvKp6cYPySWg TzS5fOh1vHzsqa86iJfY54F1cFhHuc2jUHQUGz2yWnmm5T6PRHEOYqdHNlP8jNzoge0SYR197LNc k8vHPkXffpiXj72Ol8Bew4veH62t5oniccRej5lp2u2aqtjskWtuWez1wHMW1FBs9sjNPsKApRa+ 1Vfaq8IHnvx38AESez0aTSofdx0rH3cNK7HZI9e8oNjqYfvUu7CLvR7I84UVFFs9lGdHbPUA3gon H3XFMVPv4cmqZsr7QmzzyJXXGJXCPVaaUD7oPlIId8a28kDfvEsCjW3lnR0Frkg4tpV3kBnbyrWN JWNbuYaM62S6l23l8MrYIvMrWoQpGjAdwngfUhrnVPO2tWlENVj1Ypnl8ten+1x7tnRu4rDQdIR8 m6+WjF7E4IdlZJzMjmrf0dCRmfA1LBvf5Wp4VxvX9I3FS486KXc4dNqNeBArApZwVqG+hiygTHq3 ewiYDV8tu458fFtXCUsGw5p6eGyJQZuilI7NoBQG9hBYSubOVysEFkeWDtX+GB0WPlapJM6vKyGP p2uFYNzKYAvOMAFNKyxNLGUSNyksOywdFtcxrbCkcCP38OtI2K8VQl3De8Z9HppSCPoNIeY2JisC ekPW7h1hEfhqJ5TyEDTxTQ+3c+mYiz5NCLgN57bJSFMI4bQhjFuUcUYQNN5Wk8+s3bXbplhOvjqt z2Xj26wOjGpslvnWm2Vglt2ss/FnXz3rXKN1xG10C2adi7QhX2ROEkqqvFOx+6KsM61qc5tW9xPK cBDt2tAsam0jj0/i5+KQKg2y8TNxuVnSdvn4eThzCEJAHH9lDBqkNrp8/JUxZYoDbPwkkCKNvyhW sPFXxAo2MttMq/SANOSFW5BtlqWr1VmymbIsIVY+0I2iGm1JbsdLU8p4hlj5WKMfOQy2yDXXlDsI sfLxrkzOLaCgjziqCWFOPuYaVDLTrJmkzDTbsxO6Up1lmhUF5VFCyPsGDVNkmlMkroIqQgZvdiqT 7QzI5Vt5qj0u1GR8mmlUFcJy+cinKl4+9KmG11mmWTFTmWlGci4ol8w0m3OAAsYlMs1ZqugoM80m 3xni5WOPnkVFLh/7THt+0NvrYY/TQMI6+thnQDVoE4hofF4KXiLTnDWKrYpMc1ZovHyvnptsegAv kWrOcOpGUEeZazbVhxAvgb1N63btnpaTrUVn2jMkks2uIhXgJbBX8fKxV/GS6WbNVmW6OVFeYCLf DKTCNiHyzblm9yLjjFBB4eVjj1dqeB5lzll7hmTOGWc/BW1CJp1VvHzscx8vxOhj1nnMOmNNOB5m 0k0j28X3fbsVKH5azph11nKrY9ZZQ+YrZZ0pLjBZZ7ytQ1lnvP3xyHOySE0q4bUBsp7dVW4PKC6x VJrNc8cTT1Kq83SSn6J02VwEHpCvzc5peiDKNoRNfHgs4QwZFmlRVdy5KThbLqawO9CkFa5fHSwZ 7PgQ13JWFWqsZ6IMcUwGLI4sR9s+ryb6sfBxI/fw60jYrxWCccsb6cK4VpnblI/FR1QrSvLTvJ82 Q7EUfHV5dp5P7FONodSVkPlwJrNrelgWWBnQSxLXCkG/pWxPtmHufHXpVJfvRjAel9bN6anGwnz4 6rTvSMj3da1yNwMIEfu0ctl+BMxRaSmrZnyIXTaoFsiZ9hyZnthcdSU812rMOk/pUwHf9hZNOIhu 1tnY9FfPOhfFrKF+Lzgo7EzKXNnwdIA99oZUnHZOiwpnPVh75wb9L8o6U352lpjXhp9S9hOitIC0 e9B9Cj89UVImLcDFz4VS71qXi58I1bj4S2Ozmu2y8XMSikZ+MojSJF0mfjJCYeKvhsOwiHxzQ5nd AC4i3xwGRmabTadhiJGPMCWSulrJXLPKSICscPJRVlXzcTat5AGRfKRVRj7WYYxkmtkc9xvASKSZ KeHTFUjkmHE4V3jW8HenzBdl4wOMfHvWGQmwFZF8sO1nC0K6CbTD0yYOq9c5+XCHRZKZZXOKcUAk kVmmPFYXJZFWtl8/CDHy4aZ+3AAjH26dkYBbEcmHO1N1E3CHTYAOWPHyo4oHEPnksEgimWw/ohBA SSSTwyiJpmX7XYcQIx9uqlt14RZpZJ2RgFvh5MOt6ybgVlDy4dY5+dYdRknkj+03HQIoifwxVTq6 KInksf3ORIiRD3f4fSQyx2WuvJK6h9IHRPLh1nUTcIcnTmSNdU4+3GGUxHn0JUqSwRcl1sCnh0l7 9/uRSIXUeZiTj7fyXqI1TPvo6px8+8YHLUI2QKe1tpx07QTgYSMQ59DrnHzAFZzEKfRVRQftB+xS nEGv4CTOoLff9AhxEoiH303iBHqdk0A8HAtQf16LuK6dj7gyd5R+GcBJIB6WSZw9bz8NEsCJ1sPt eObLQ90HmBqmWhrwCM+dOHceVdGQZdIZVQM4CcTD4QBlE1pOunYC8bAVUNfYAE4C8ZNMYyEq/NmA cfuDljoftz9oyIyFKA2ZsRClIRMuRJndD6GvmYyn6mtAfvOn6qs24w7WvG+Pd4iX012d437GVbse coQfyLnet8UeQ46wAtdfsX+HQj2qpCKaCxVSbVmTaxZavc594YLLelyy4Kst2DARM+O7fLVUdsB4 QUsKxX+vl30aRJOUru6p+aS8uShaoWGqzuHVLIfVg8fkQfkuXyXV2Yi6KnzYfl/9is/uj1d6marn 9G8etEdlJmPZWFVdG6SwzMxwjUCzLz67P145ZKq+DTpuUKScY5W4c9n6teFT9FlKTRs+u5+fe+bM V2saTNWzgYwH7VGayVg2Hkufm/NT9DVt+Oz++COLxJB9BuPlVB60R2kmO2ema4OchB2fvY+mDhIq ljD+4DIZkvsxI2qH7UHnXLr+6UHyQMqpKcRH9/c8vEzW9mawCHy1VsnD9ujNZJ0NmPoM8VH7rS/S FDJvLHLn8eeXyWyaQi3M87BYbcUmksla6RgWVmgsy49leewgPTsJz5jo1zkJL89x6DmcKm3vmlVp ghWLLLSPB9UernDg8Td4cjJSkN3uEBNjffXukAobr7khLMH+Q2OUp+aQpqnoUxFks1WFI/PObfaL mkNQSTBfhCX793s//Iw1FUDQ9+jEOZ2W52essTciyMevEJRU3wsxEgnrMB8/W40ukjAfP12t6OXn qimlHxLHz1Vr+PiZag0f0SiSuc8ed4D2kW40kUSviKkT4vNyHVY+2GgfUtQT7SJmN1SIlw84nKXG y4cclY2gDdAHFtrkvzmWKoQ6mgVPVCpaPu4qWqJrJKdej4CGomkknVG1ISSWaBzh74afI484yZdd Q0tsTsypbyAkl498Zg6UCsrlI2/Oywrx8pFP0fOg6OhDr+LlQ6/jJVpIzD7HgFyigwQnfCpyiS4S 0zsW4uVjn2PnW1hHsTkR9hzEnrxva6k5njOFl489ZijMy8eezvBTePnYq3j52Ot4iX4S7NwNyiXa SXKz9zVkX6KlpFJ0FHsTC1NtDfLyHXyleGZxDl5h9r4GefnYl7T/MmATYm9iXmmekL661U63ipeP vY6XaC7hb5Cf+wnRW1Ko7zHRX2KO1QvoKPYmlqaOH8JLtJjUiocWHSZlSjXcIC8fe1hOEHuxNxGf eNF4+direPnY63iJTpOZ8myLRpNSfaPRN35bm8BZn0EdKX/QElXmdNEQXqLbxOyjDcwjtl/4vLT3 kOg3MVv3Q7x8n1PCm4TnUXScqHj52Ot4iZ4TfGohDJjoOalyahgKASbaTlKcaBpEvxboqwGF6Dxp FA9GWxBOM4lOVUUw3/IRd4Tl8tGvzFmlQSV9y9cR8+HXERMNKKkWgYkGlFp9r4keFDp+IKim6EGp 1aBCtKGk8ClhZj7+tdmRHsJMdKKAQGHmT0Cda8G0aEbRMfMnQMeMvuvQGlCqBWKNH+XP1Jcbbcs5 MdMiRBwldaKa4cTosM1SFeXELFMwoyVlSzWrNXfd+A9AihO2g7OJTXQeM5zWrUgmngAVM38CdMzM VyFbDVItHEupVteSNeo7LsWBaic6WvkENU3pUyIndpWGG2zVo0txLo/Czp+GxpzfEnoOkKoS7BR3 myb+RDSm5SzMTsyEjp0/FRHsxIoXHz1RlJWbIxJz5kBQPLHsxftO4+fPBWZGe++ZTZztpNHJ1OHJ EEfAk2CKHafiZB57QkzgrYzHxZ80fMJV5SemQ8fPnw7Yvx8zjL1yY6+cLReOhzaMhzZM79ut9/EO Gdr4gcTyPVbhthLSQ47XkCHnOnwPOfyaIedSbpzcHcx3j+XyEGFouUzc2wM7e7g7VbHoHcTdqWrz rbZniHLlGCTU/Db2ymnI0EqRpqk9pTg+TWOvnAbkP6NXTrV3Wv/QrGKFM+RpcgcP3LfH4caNwHWC 3bfnK/eQu2e1Pcyjh9y5JZzNPER2s9IgXWktMewPnGei1cKwP3C+CbvDB/6B05gi/mEjOJ3TZKDS p00GA5WmoN2g1PZ7xGeBj1bBVxwGKk1htx1hoNJUW7J/IJS2zvxXNIBSsE8NoGbxEmoBdeBxqVZr y3HytW8kbpDhq+0fskqgFdRONN/kqyWyjyNPFd/jq6U5k4pvcjtO4EQTLLCAX/uMa3pwoxpa6WMy UukN7LC4jpLBfsyo/OywnHy1ylDtzZeN7+ra4EvvZngksqyUmjru5Jus55Ajt6UCtbqoOu4UbpTh omQd6foVcifvoDDUo5BrI0aVLCoClU8AKQpgUTLa4QwyOgQ+Ntsd6foVolw9CdAeTaTNUGVFQOkp KoLbkYCqUpTMBZIoGEXJOtL1K0S5aCiEEobjrCnkzk1HPScqAqXAwQ+lmigZ1RbMsPEHrSNdv0Jo vDcCtI+wphDlFyECiiRRSV1DPz7dHCVzB2ehtBEl60jXrxC/3JFqd6w1jVCXsCq1MQxz56t1TO6L DxVimNjjQalhAsj21+CVxFz4yj7bevaTfHxfd3TIbRveyF736eRcMtL5UWGRx7ccMV8xpfBCdCPH 7bgr4QCtnCNFSrhPK+eZkSOPS0uNGZgDpL/jdJTII7qehleUARwdSzhAK+dNkV3t08q556bqkZZO R4a0yCbHtXJvbaSJe+issz1JOEAr51IpSdmnFsVSEJfyt3E5qGxvCPseGT65DhnXOMeulOeq4bkc v1fxjZ8cRmGz7Q39cbVZTgqUK8msPqdFOfj1eO9UsNDX49O6TulFbpqVcWgY8ijW9fKpYGOz8jfa rEx1NGuQ/7FcHHFS9dpYpXktqN3KN88gXP6w329fn5fzxwM8rrEn8Qf0y2H3037y8PrH7ePyejr/ cNyaTY5sdNunp8knfC0or2cusVcnFb6pQrxOPcuzMqEEEZkuyoHdnuUz091DDTMKf8ib3O7+cPz9 cvtCbDfbO3yp3Yyw3oh/MHGTG9kt6JefjpMP+9X19G9N0rybvZsVF/gS0ruLIrm9vfjh7qa4qO7w FZjb/Pbm5jb9O42bFlfPq8fH5YaGmXx6WW9+tWUdtuvVI7Ej4Q779w836/3k43x9Pb0z/7ln2SO7 lGJ8/x10gy5OOVYpBZq/y5qLu2pWXxR3RXnR1MnsAn3jv2vQHd4Ut3dSJeOzfrVKk1cEFKU7OdgT +ky3xPzX1Q2phdVxuZ+sVy8Io1qi+RWZ4rvNo5na43y1tj97UJD4JygsJGaiL9lWrSc+fnr4NFk9 YlmamjCC7j5sH3+BLe+3OPgS1tg9AXOz3Synk/UfNngaQHDkH/b8wwP/MN8snrf76+lxiuQ//Xhz xG/4mw+7/er9Mwawn/I77H7AE3O3OpKrPsngfnk97Ky0+MGZGWiG7bZ43e4fL7MkTS7pp91+u1ge DqvN+5+f57sljJgGW/zpI/QlFIqcYpuAkzAxoaP9GU+6Mc/dj9vFXw6TzfYf6ySaBvttgJEJ2uqq /Z4QPaELOBGEfCVCtNFNjG6CPeXbuQmbOjo9ot+qm0CqIOAmWh8Kl/K13USe4OuYNl2EckbATWRJ Qq05YzQxRhPOU76hmzBR8ugmkCnrugnE+Ihz3iiaSDOsNNw+ybrANkkz+GnN0TS0n3f0EmMw8U8I JkzydvQSeEsHvETrQt8gmCjhGFxvSlEU6CgzS0teccyasj1nf8xLjHmJt8xL2ENVRh+BGlnAR7QO 9A18hMtOIi1RF1luu4+8OCJLaHfYuNoYVxtvv9owZfjRR6AkHPARppT8RquNqkyQabe5SzRYIZSQ kUQzeomxwiEKIW+YkzC2OHoJ9INYL/FnFNZQl7cdV2/kIIq8ofZD15FSFdiRLZYa6Pdsk5Z12u6v 4Toqlzcn9MP1dLler3YHquPMr5QiqDA2UVHUq27rDRXuEsP2S/5+v/3ginNaoQ5ta664RXVjmwzq rbsd/vphvl9y5a1JC/K0tvqGkyMIVVuBc3dsFc7dGVqJ22ypEvf0v6ESh/4paaft8/sGwW5TzCq3 IMbugqLG+lfaaV3TYQIm3DU/4i7KrKOd7q6n35adUvZU2qnf5/S1q0A1rNP1Lc/KnDyCNNPRnapt DN+YmbbdT/zaf8vGp6quSzqyinoasqLGb2d2OrrT0U5NAw6dKCXd6Vv23uAYHyxR4dFhqLMqc3t6 TlmuMTzV28K+MX/adoCwP33L5g90tNGJt8ZMkWQ5L9igCXqMTpXuxW/MTNsOBGum6CKlN+8brfar tM54td/kaHge3/r/xxb76MZdXOF/ZnX7fj/fPa8Wt/Pj3P/dZDKultn2ebt+XO6//x8BAAAA//8D AFBLAwQUAAYACAAAACEAwicoqN4AAAAJAQAADwAAAGRycy9kb3ducmV2LnhtbEyPwU7DMBBE70j8 g7VI3KhD3NIozaaiSD1WghSpV8d244h4HcVuG/4ec4LjaEYzb6rt7AZ2NVPoPSE8LzJghpTXPXUI n8f9UwEsRElaDp4MwrcJsK3v7ypZan+jD3NtYsdSCYVSItgYx5LzoKxxMiz8aCh5Zz85GZOcOq4n eUvlbuB5lr1wJ3tKC1aO5s0a9dVcHMLySP37YVfsTvuTio06tDqza8THh/l1AyyaOf6F4Rc/oUOd mFp/IR3YgLBaiTxFEYQAlvx1kaUrLUIuxBJ4XfH/D+ofAAAA//8DAFBLAQItABQABgAIAAAAIQC2 gziS/gAAAOEBAAATAAAAAAAAAAAAAAAAAAAAAABbQ29udGVudF9UeXBlc10ueG1sUEsBAi0AFAAG AAgAAAAhADj9If/WAAAAlAEAAAsAAAAAAAAAAAAAAAAALwEAAF9yZWxzLy5yZWxzUEsBAi0AFAAG AAgAAAAhAJI175/UHgAAZd8AAA4AAAAAAAAAAAAAAAAALgIAAGRycy9lMm9Eb2MueG1sUEsBAi0A FAAGAAgAAAAhAMInKKjeAAAACQEAAA8AAAAAAAAAAAAAAAAALiEAAGRycy9kb3ducmV2LnhtbFBL BQYAAAAABAAEAPMAAAA5IgAAAAA= ">
                <v:shape id="_x0000_s1977" type="#_x0000_t75" style="position:absolute;width:14452;height:14611;visibility:visible;mso-wrap-style:square">
                  <v:fill o:detectmouseclick="t"/>
                  <v:path o:connecttype="none"/>
                </v:shape>
                <v:shape id="Freeform 4775" o:spid="_x0000_s1978" style="position:absolute;left:2108;top:8502;width:9995;height:235;visibility:visible;mso-wrap-style:square;v-text-anchor:top" coordsize="1574,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eNZO8YA AADdAAAADwAAAGRycy9kb3ducmV2LnhtbESPQWsCMRSE74X+h/CEXkpNtLi4q1GK0uqtaAWvj81z d3HzsiRx3f77plDocZiZb5jlerCt6MmHxrGGyViBIC6dabjScPp6f5mDCBHZYOuYNHxTgPXq8WGJ hXF3PlB/jJVIEA4Faqhj7AopQ1mTxTB2HXHyLs5bjEn6ShqP9wS3rZwqlUmLDaeFGjva1FRejzer IZvln6etqj66g5o/O787T3b9Weun0fC2ABFpiP/hv/beaHjN8hx+36QnIFc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+eNZO8YAAADdAAAADwAAAAAAAAAAAAAAAACYAgAAZHJz L2Rvd25yZXYueG1sUEsFBgAAAAAEAAQA9QAAAIsDAAAAAA== " path="m,l57,1r,9l,9,,xm95,2r57,1l152,12,95,11r,-9xm190,4r57,1l246,14,189,13r1,-9xm285,5r56,1l341,15,284,14r1,-9xm379,7r57,1l436,17,379,16r,-9xm474,8r57,1l531,19,474,18r,-10xm569,10r57,1l626,20,569,19r,-9xm664,12r57,1l720,22,664,21r,-9xm759,13r56,1l815,23,758,22r1,-9xm853,15r57,1l910,25,853,24r,-9xm948,17r57,1l1005,27,948,26r,-9xm1043,18r57,1l1100,28r-57,-1l1043,18xm1138,20r57,1l1195,30r-57,-1l1138,20xm1233,21r57,1l1289,32r-56,-1l1233,21xm1327,23r57,1l1384,33r-57,-1l1327,23xm1422,25r57,1l1479,35r-57,-1l1422,25xm1517,26r57,1l1574,37r-57,-1l1517,26xe" fillcolor="black" strokeweight=".1pt">
                  <v:stroke joinstyle="bevel"/>
                  <v:path arrowok="t" o:connecttype="custom" o:connectlocs="36195,635;0,5715;60325,1270;96520,7620;60325,1270;156845,3175;120015,8255;180975,3175;216535,9525;180975,3175;276860,5080;240665,10160;300990,5080;337185,12065;300990,5080;397510,6985;361315,12065;421640,7620;457200,13970;421640,7620;517525,8890;481330,13970;541655,9525;577850,15875;541655,9525;638175,11430;601980,16510;662305,11430;698500,17780;662305,11430;758825,13335;722630,18415;782955,13335;818515,20320;782955,13335;878840,15240;842645,20320;902970,15875;939165,22225;902970,15875;999490,17145;963295,22860" o:connectangles="0,0,0,0,0,0,0,0,0,0,0,0,0,0,0,0,0,0,0,0,0,0,0,0,0,0,0,0,0,0,0,0,0,0,0,0,0,0,0,0,0,0"/>
                  <o:lock v:ext="edit" verticies="t"/>
                </v:shape>
                <v:line id="Line 4776" o:spid="_x0000_s1979" style="position:absolute;visibility:visible;mso-wrap-style:square" from="2108,8534" to="6864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y5bsUAAADdAAAADwAAAGRycy9kb3ducmV2LnhtbERPy2rCQBTdC/7DcAvdSJ1UQSV1FKkI pQi+YnB5ydwmwcydkJlq9OudheDycN7TeWsqcaHGlZYVfPYjEMSZ1SXnCpLD6mMCwnlkjZVlUnAj B/NZtzPFWNsr7+iy97kIIexiVFB4X8dSuqwgg65va+LA/dnGoA+wyaVu8BrCTSUHUTSSBksODQXW 9F1Qdt7/GwVpek43v6dlTw6P91MyGK23x2St1Ptbu/gC4an1L/HT/aMVDMdR2B/ehCcgZw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vy5bsUAAADdAAAADwAAAAAAAAAA AAAAAAChAgAAZHJzL2Rvd25yZXYueG1sUEsFBgAAAAAEAAQA+QAAAJMDAAAAAA== " strokeweight=".45pt">
                  <v:stroke joinstyle="miter"/>
                </v:line>
                <v:line id="Line 4777" o:spid="_x0000_s1980" style="position:absolute;flip:y;visibility:visible;mso-wrap-style:square" from="6864,8705" to="12287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Vbvb8YAAADdAAAADwAAAGRycy9kb3ducmV2LnhtbESPX2vCQBDE3wv9DscKfSl6saEqqaeU glAtPvgHfF1y2ySY3Qt3V02/vScU+jjMzG+Y+bLnVl3Ih8aJgfEoA0VSOttIZeB4WA1noEJEsdg6 IQO/FGC5eHyYY2HdVXZ02cdKJYiEAg3UMXaF1qGsiTGMXEeSvG/nGWOSvtLW4zXBudUvWTbRjI2k hRo7+qipPO9/2EB18q95z1/bCT7nzNZOV+uNN+Zp0L+/gYrUx//wX/vTGsin2Rjub9IT0Is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1W72/GAAAA3QAAAA8AAAAAAAAA AAAAAAAAoQIAAGRycy9kb3ducmV2LnhtbFBLBQYAAAAABAAEAPkAAACUAwAAAAA= " strokeweight=".45pt">
                  <v:stroke joinstyle="miter"/>
                </v:line>
                <v:line id="Line 4778" o:spid="_x0000_s1981" style="position:absolute;visibility:visible;mso-wrap-style:square" from="6261,2025" to="6864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KCgsgAAADdAAAADwAAAGRycy9kb3ducmV2LnhtbESPQWvCQBSE74X+h+UVvEjdGMGW6Cql IkgRqjYGj4/sMwlm34bsqqm/3i0IPQ4z8w0znXemFhdqXWVZwXAQgSDOra64UJD+LF/fQTiPrLG2 TAp+ycF89vw0xUTbK2/psvOFCBB2CSoovW8SKV1ekkE3sA1x8I62NeiDbAupW7wGuKllHEVjabDi sFBiQ58l5afd2SjIslP2/XVY9OVofzuk8Xi92adrpXov3ccEhKfO/4cf7ZVWMHqLYvh7E56AnN0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iWKCgsgAAADdAAAADwAAAAAA AAAAAAAAAAChAgAAZHJzL2Rvd25yZXYueG1sUEsFBgAAAAAEAAQA+QAAAJYDAAAAAA== " strokeweight=".45pt">
                  <v:stroke joinstyle="miter"/>
                </v:line>
                <v:line id="Line 4779" o:spid="_x0000_s1982" style="position:absolute;flip:x;visibility:visible;mso-wrap-style:square" from="2108,2025" to="6261,8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sjUg8UAAADdAAAADwAAAGRycy9kb3ducmV2LnhtbESPQWvCQBSE7wX/w/KEXopubKhKdBUp CK2lh6rg9ZF9JsG8t2F3q+m/7wqFHoeZ+YZZrntu1ZV8aJwYmIwzUCSls41UBo6H7WgOKkQUi60T MvBDAdarwcMSC+tu8kXXfaxUgkgo0EAdY1doHcqaGMPYdSTJOzvPGJP0lbYebwnOrX7OsqlmbCQt 1NjRa03lZf/NBqqTf8l7/vic4lPObO1s+77zxjwO+80CVKQ+/of/2m/WQD7Lcri/SU9Ar3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sjUg8UAAADdAAAADwAAAAAAAAAA AAAAAAChAgAAZHJzL2Rvd25yZXYueG1sUEsFBgAAAAAEAAQA+QAAAJMDAAAAAA== " strokeweight=".45pt">
                  <v:stroke joinstyle="miter"/>
                </v:line>
                <v:line id="Line 4780" o:spid="_x0000_s1983" style="position:absolute;visibility:visible;mso-wrap-style:square" from="6261,2025" to="12287,8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e/bcgAAADdAAAADwAAAGRycy9kb3ducmV2LnhtbESP3WrCQBSE7wu+w3KE3hTdVIuW1FWk pSBF8C8GLw/ZYxLMng3ZraY+vSsIvRxm5htmMmtNJc7UuNKygtd+BII4s7rkXEGy++69g3AeWWNl mRT8kYPZtPM0wVjbC2/ovPW5CBB2MSoovK9jKV1WkEHXtzVx8I62MeiDbHKpG7wEuKnkIIpG0mDJ YaHAmj4Lyk7bX6MgTU/p6ufw9SKH++shGYyW632yVOq5284/QHhq/X/40V5oBcNx9Ab3N+EJyOkN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ace/bcgAAADdAAAADwAAAAAA AAAAAAAAAAChAgAAZHJzL2Rvd25yZXYueG1sUEsFBgAAAAAEAAQA+QAAAJYDAAAAAA== " strokeweight=".45pt">
                  <v:stroke joinstyle="miter"/>
                </v:line>
                <v:shape id="Freeform 4781" o:spid="_x0000_s1984" style="position:absolute;left:4470;top:8597;width:2743;height:1975;visibility:visible;mso-wrap-style:square;v-text-anchor:top" coordsize="432,3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EqQHcQA AADdAAAADwAAAGRycy9kb3ducmV2LnhtbESPwW7CMBBE75X4B2uReisOtIUoYBBCacUVygcs8SYO xOsQG5L+fV2pUo+jmXmjWW0G24gHdb52rGA6SUAQF07XXCk4fX28pCB8QNbYOCYF3+Rhsx49rTDT rucDPY6hEhHCPkMFJoQ2k9IXhiz6iWuJo1e6zmKIsquk7rCPcNvIWZLMpcWa44LBlnaGiuvxbhXk 815fzOHW3MranvPPxT7V+ZtSz+NhuwQRaAj/4b/2Xit4XSTv8PsmPgG5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BKkB3EAAAA3QAAAA8AAAAAAAAAAAAAAAAAmAIAAGRycy9k b3ducmV2LnhtbFBLBQYAAAAABAAEAPUAAACJAwAAAAA= " path="m,304l46,271r5,7l5,311,,304xm76,249r46,-32l128,224,82,257r-6,-8xm153,195r46,-33l204,170r-46,32l153,195xm229,140r46,-32l281,115r-46,33l229,140xm306,86l351,53r6,8l311,93r-5,-7xm382,32l426,r6,7l388,39r-6,-7xe" fillcolor="black" strokeweight=".1pt">
                  <v:stroke joinstyle="bevel"/>
                  <v:path arrowok="t" o:connecttype="custom" o:connectlocs="0,193040;29210,172085;32385,176530;3175,197485;0,193040;48260,158115;77470,137795;81280,142240;52070,163195;48260,158115;97155,123825;126365,102870;129540,107950;100330,128270;97155,123825;145415,88900;174625,68580;178435,73025;149225,93980;145415,88900;194310,54610;222885,33655;226695,38735;197485,59055;194310,54610;242570,20320;270510,0;274320,4445;246380,24765;242570,20320" o:connectangles="0,0,0,0,0,0,0,0,0,0,0,0,0,0,0,0,0,0,0,0,0,0,0,0,0,0,0,0,0,0"/>
                  <o:lock v:ext="edit" verticies="t"/>
                </v:shape>
                <v:shape id="Freeform 4782" o:spid="_x0000_s1985" style="position:absolute;left:7175;top:8597;width:2419;height:2064;visibility:visible;mso-wrap-style:square;v-text-anchor:top" coordsize="381,3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EX5HsgA AADdAAAADwAAAGRycy9kb3ducmV2LnhtbESPQUsDMRSE74X+h/CEXopNrFBlbVrailDES9el4u2x ee6u3bwsSdyu/94IhR6HmfmGWa4H24qefGgca7ibKRDEpTMNVxqK95fbRxAhIhtsHZOGXwqwXo1H S8yMO/OB+jxWIkE4ZKihjrHLpAxlTRbDzHXEyfty3mJM0lfSeDwnuG3lXKmFtNhwWqixo11N5Sn/ sRpe1ff0WAzb08fh+bN/2x7zwu93Wk9uhs0TiEhDvIYv7b3RcP+gFvD/Jj0BufoDAAD//wMAUEsB Ai0AFAAGAAgAAAAhAPD3irv9AAAA4gEAABMAAAAAAAAAAAAAAAAAAAAAAFtDb250ZW50X1R5cGVz XS54bWxQSwECLQAUAAYACAAAACEAMd1fYdIAAACPAQAACwAAAAAAAAAAAAAAAAAuAQAAX3JlbHMv LnJlbHNQSwECLQAUAAYACAAAACEAMy8FnkEAAAA5AAAAEAAAAAAAAAAAAAAAAAApAgAAZHJzL3No YXBleG1sLnhtbFBLAQItABQABgAIAAAAIQBURfkeyAAAAN0AAAAPAAAAAAAAAAAAAAAAAJgCAABk cnMvZG93bnJldi54bWxQSwUGAAAAAAQABAD1AAAAjQMAAAAA " path="m6,l49,37r-6,6l,7,6,xm78,61r43,36l114,104,72,68r6,-7xm149,121r43,37l186,165,143,128r6,-7xm221,182r43,36l257,225,214,189r7,-7xm292,242r43,37l329,286,286,249r6,-7xm364,303r17,15l375,325,357,310r7,-7xe" fillcolor="black" strokeweight=".1pt">
                  <v:stroke joinstyle="bevel"/>
                  <v:path arrowok="t" o:connecttype="custom" o:connectlocs="3810,0;31115,23495;27305,27305;0,4445;3810,0;49530,38735;76835,61595;72390,66040;45720,43180;49530,38735;94615,76835;121920,100330;118110,104775;90805,81280;94615,76835;140335,115570;167640,138430;163195,142875;135890,120015;140335,115570;185420,153670;212725,177165;208915,181610;181610,158115;185420,153670;231140,192405;241935,201930;238125,206375;226695,196850;231140,192405" o:connectangles="0,0,0,0,0,0,0,0,0,0,0,0,0,0,0,0,0,0,0,0,0,0,0,0,0,0,0,0,0,0"/>
                  <o:lock v:ext="edit" verticies="t"/>
                </v:shape>
                <v:shape id="Freeform 4783" o:spid="_x0000_s1986" style="position:absolute;left:4489;top:10521;width:5086;height:147;visibility:visible;mso-wrap-style:square;v-text-anchor:top" coordsize="801,2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QrPFsUA AADdAAAADwAAAGRycy9kb3ducmV2LnhtbESPzWrDMBCE74W8g9hAb42cFOLgRjYhUAghFJyf+9ba 2qbWypUUx3n7KlDocZiZb5h1MZpODOR8a1nBfJaAIK6sbrlWcD69v6xA+ICssbNMCu7kocgnT2vM tL1xScMx1CJC2GeooAmhz6T0VUMG/cz2xNH7ss5giNLVUju8Rbjp5CJJltJgy3GhwZ62DVXfx6tR 4IazLT83Wi4OH2VbXczPdUz3Sj1Px80biEBj+A//tXdawWuapPB4E5+AzH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Cs8WxQAAAN0AAAAPAAAAAAAAAAAAAAAAAJgCAABkcnMv ZG93bnJldi54bWxQSwUGAAAAAAQABAD1AAAAigMAAAAA " path="m,l56,1r,9l,9,,xm94,1r57,1l151,12,94,11,94,1xm189,3r57,1l246,13,189,12r,-9xm284,5r57,1l341,15,284,14r,-9xm379,6r57,1l436,17,379,15r,-9xm474,8r57,1l530,18,474,17r,-9xm568,10r57,1l625,20,568,19r,-9xm663,11r57,1l720,21,663,20r,-9xm758,13r43,1l801,23,758,22r,-9xe" fillcolor="black" strokeweight=".1pt">
                  <v:stroke joinstyle="bevel"/>
                  <v:path arrowok="t" o:connecttype="custom" o:connectlocs="0,0;35560,635;35560,6350;0,5715;0,0;59690,635;95885,1270;95885,7620;59690,6985;59690,635;120015,1905;156210,2540;156210,8255;120015,7620;120015,1905;180340,3175;216535,3810;216535,9525;180340,8890;180340,3175;240665,3810;276860,4445;276860,10795;240665,9525;240665,3810;300990,5080;337185,5715;336550,11430;300990,10795;300990,5080;360680,6350;396875,6985;396875,12700;360680,12065;360680,6350;421005,6985;457200,7620;457200,13335;421005,12700;421005,6985;481330,8255;508635,8890;508635,14605;481330,13970;481330,8255" o:connectangles="0,0,0,0,0,0,0,0,0,0,0,0,0,0,0,0,0,0,0,0,0,0,0,0,0,0,0,0,0,0,0,0,0,0,0,0,0,0,0,0,0,0,0,0,0"/>
                  <o:lock v:ext="edit" verticies="t"/>
                </v:shape>
                <v:line id="Line 4784" o:spid="_x0000_s1987" style="position:absolute;visibility:visible;mso-wrap-style:square" from="6261,2025" to="9575,10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Iq1aMUAAADdAAAADwAAAGRycy9kb3ducmV2LnhtbERPy2rCQBTdC/7DcAvdSJ1UQSV1FKkI pQi+YnB5ydwmwcydkJlq9OudheDycN7TeWsqcaHGlZYVfPYjEMSZ1SXnCpLD6mMCwnlkjZVlUnAj B/NZtzPFWNsr7+iy97kIIexiVFB4X8dSuqwgg65va+LA/dnGoA+wyaVu8BrCTSUHUTSSBksODQXW 9F1Qdt7/GwVpek43v6dlTw6P91MyGK23x2St1Ptbu/gC4an1L/HT/aMVDMdRmBvehCcgZw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Iq1aMUAAADdAAAADwAAAAAAAAAA AAAAAAChAgAAZHJzL2Rvd25yZXYueG1sUEsFBgAAAAAEAAQA+QAAAJMDAAAAAA== " strokeweight=".45pt">
                  <v:stroke joinstyle="miter"/>
                </v:line>
                <v:shape id="Freeform 4785" o:spid="_x0000_s1988" style="position:absolute;left:6229;top:2019;width:997;height:6604;visibility:visible;mso-wrap-style:square;v-text-anchor:top" coordsize="157,10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Z4kg8cA AADdAAAADwAAAGRycy9kb3ducmV2LnhtbESPQWvCQBSE74X+h+UVequbKmiNrqJWoRdbGqPnR/aZ hGbfhuyaxP56Vyj0OMzMN8x82ZtKtNS40rKC10EEgjizuuRcQXrYvbyBcB5ZY2WZFFzJwXLx+DDH WNuOv6lNfC4ChF2MCgrv61hKlxVk0A1sTRy8s20M+iCbXOoGuwA3lRxG0VgaLDksFFjTpqDsJ7kY BfvVel2e3o+/dn+6pJPz5zYZfaVKPT/1qxkIT73/D/+1P7SC0SSawv1NeAJycQMAAP//AwBQSwEC LQAUAAYACAAAACEA8PeKu/0AAADiAQAAEwAAAAAAAAAAAAAAAAAAAAAAW0NvbnRlbnRfVHlwZXNd LnhtbFBLAQItABQABgAIAAAAIQAx3V9h0gAAAI8BAAALAAAAAAAAAAAAAAAAAC4BAABfcmVscy8u cmVsc1BLAQItABQABgAIAAAAIQAzLwWeQQAAADkAAAAQAAAAAAAAAAAAAAAAACkCAABkcnMvc2hh cGV4bWwueG1sUEsBAi0AFAAGAAgAAAAhAMmeJIPHAAAA3QAAAA8AAAAAAAAAAAAAAAAAmAIAAGRy cy9kb3ducmV2LnhtbFBLBQYAAAAABAAEAPUAAACMAwAAAAA= " path="m10,r8,55l8,56,,1,10,xm23,91r7,55l21,147,13,93,23,91xm36,183r7,54l34,239,26,184r10,-1xm49,274r7,55l47,330,39,275r10,-1xm61,365r8,55l60,421,52,366r9,-1xm74,456r8,55l73,512,65,457r9,-1xm87,547r8,55l86,603,78,549r9,-2xm100,638r8,55l99,694,91,640r9,-2xm113,730r8,54l112,786r-8,-55l113,730xm126,821r8,55l124,877r-7,-55l126,821xm139,912r8,55l137,968r-7,-55l139,912xm152,1003r5,36l148,1040r-5,-35l152,1003xe" fillcolor="black" strokeweight=".1pt">
                  <v:stroke joinstyle="bevel"/>
                  <v:path arrowok="t" o:connecttype="custom" o:connectlocs="6350,0;11430,34925;5080,35560;0,635;6350,0;14605,57785;19050,92710;13335,93345;8255,59055;14605,57785;22860,116205;27305,150495;21590,151765;16510,116840;22860,116205;31115,173990;35560,208915;29845,209550;24765,174625;31115,173990;38735,231775;43815,266700;38100,267335;33020,232410;38735,231775;46990,289560;52070,324485;46355,325120;41275,290195;46990,289560;55245,347345;60325,382270;54610,382905;49530,348615;55245,347345;63500,405130;68580,440055;62865,440690;57785,406400;63500,405130;71755,463550;76835,497840;71120,499110;66040,464185;71755,463550;80010,521335;85090,556260;78740,556895;74295,521970;80010,521335;88265,579120;93345,614045;86995,614680;82550,579755;88265,579120;96520,636905;99695,659765;93980,660400;90805,638175;96520,636905" o:connectangles="0,0,0,0,0,0,0,0,0,0,0,0,0,0,0,0,0,0,0,0,0,0,0,0,0,0,0,0,0,0,0,0,0,0,0,0,0,0,0,0,0,0,0,0,0,0,0,0,0,0,0,0,0,0,0,0,0,0,0,0"/>
                  <o:lock v:ext="edit" verticies="t"/>
                </v:shape>
                <v:line id="Line 4786" o:spid="_x0000_s1989" style="position:absolute;flip:x;visibility:visible;mso-wrap-style:square" from="4489,2025" to="6261,105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8PcKcIAAADdAAAADwAAAGRycy9kb3ducmV2LnhtbERPTWvCQBC9F/wPywi9lLqxoSrRVUQQ WksPtYLXITsmwcxs2N1q+u/dg+Dx8b4Xq55bdSEfGicGxqMMFEnpbCOVgcPv9nUGKkQUi60TMvBP AVbLwdMCC+uu8kOXfaxUCpFQoIE6xq7QOpQ1MYaR60gSd3KeMSboK209XlM4t/otyyaasZHUUGNH m5rK8/6PDVRH/573/PU9wZec2drp9nPnjXke9us5qEh9fIjv7g9rIJ+O0/70Jj0Bvb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8PcKcIAAADdAAAADwAAAAAAAAAAAAAA AAChAgAAZHJzL2Rvd25yZXYueG1sUEsFBgAAAAAEAAQA+QAAAJADAAAAAA== " strokeweight=".45pt">
                  <v:stroke joinstyle="miter"/>
                </v:line>
                <v:rect id="Rectangle 4787" o:spid="_x0000_s1990" style="position:absolute;left:7378;top:7067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UDESsMA AADdAAAADwAAAGRycy9kb3ducmV2LnhtbESP3WoCMRSE7wu+QziCdzW7Cq2sRimCoNIbVx/gsDn7 Q5OTJYnu+vamUOjlMDPfMJvdaI14kA+dYwX5PANBXDndcaPgdj28r0CEiKzROCYFTwqw207eNlho N/CFHmVsRIJwKFBBG2NfSBmqliyGueuJk1c7bzEm6RupPQ4Jbo1cZNmHtNhxWmixp31L1U95twrk tTwMq9L4zJ0X9bc5HS81OaVm0/FrDSLSGP/Df+2jVrD8zHP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UDES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4788" o:spid="_x0000_s1991" style="position:absolute;left:9931;top:10763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hOf8MA AADdAAAADwAAAGRycy9kb3ducmV2LnhtbESP3WoCMRSE7wu+QziCdzXrqkVWo0hBsOKNax/gsDn7 g8nJkqTu9u2bQqGXw8x8w+wOozXiST50jhUs5hkI4srpjhsFn/fT6wZEiMgajWNS8E0BDvvJyw4L 7Qa+0bOMjUgQDgUqaGPsCylD1ZLFMHc9cfJq5y3GJH0jtcchwa2ReZa9SYsdp4UWe3pvqXqUX1aB vJenYVMan7lLXl/Nx/lWk1NqNh2PWxCRxvgf/muftYLVcp3D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HnhOf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789" o:spid="_x0000_s1992" style="position:absolute;left:3016;top:10763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TTr5MQA AADdAAAADwAAAGRycy9kb3ducmV2LnhtbESP3WoCMRSE7wXfIRyhd5qttiJbo4ggaOmNu32Aw+bs D01OliR1t2/fCIKXw8x8w2z3ozXiRj50jhW8LjIQxJXTHTcKvsvTfAMiRGSNxjEp+KMA+910ssVc u4GvdCtiIxKEQ44K2hj7XMpQtWQxLFxPnLzaeYsxSd9I7XFIcGvkMsvW0mLHaaHFno4tVT/Fr1Ug y+I0bArjM/e5rL/M5XytySn1MhsPHyAijfEZfrTPWsHb6n0F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E06+T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790" o:spid="_x0000_s1993" style="position:absolute;left:12706;top:7493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t1zkMMA AADdAAAADwAAAGRycy9kb3ducmV2LnhtbESP3WoCMRSE7wu+QziCdzVba0VWo4ggaOmNqw9w2Jz9 ocnJkqTu+vamIHg5zMw3zHo7WCNu5EPrWMHHNANBXDrdcq3gejm8L0GEiKzROCYFdwqw3Yze1phr 1/OZbkWsRYJwyFFBE2OXSxnKhiyGqeuIk1c5bzEm6WupPfYJbo2cZdlCWmw5LTTY0b6h8rf4swrk pTj0y8L4zH3Pqh9zOp4rckpNxsNuBSLSEF/hZ/uoFcw/v+b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/t1zk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91" o:spid="_x0000_s1994" style="position:absolute;left:5930;top:444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ZHWC8MA AADdAAAADwAAAGRycy9kb3ducmV2LnhtbESP3WoCMRSE7wu+QziCdzVbqyKrUUQQtPTG1Qc4bM7+ 0ORkSVJ3fXtTEHo5zMw3zGY3WCPu5EPrWMHHNANBXDrdcq3gdj2+r0CEiKzROCYFDwqw247eNphr 1/OF7kWsRYJwyFFBE2OXSxnKhiyGqeuIk1c5bzEm6WupPfYJbo2cZdlSWmw5LTTY0aGh8qf4tQrk tTj2q8L4zH3Nqm9zPl0qckpNxsN+DSLSEP/Dr/ZJK5h/Lhb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kZHWC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92" o:spid="_x0000_s1995" style="position:absolute;left:850;top:742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UNIfMMA AADdAAAADwAAAGRycy9kb3ducmV2LnhtbESP3WoCMRSE7wu+QziCdzWrVpHVKFIQbPHG1Qc4bM7+ YHKyJKm7ffumIHg5zMw3zHY/WCMe5EPrWMFsmoEgLp1uuVZwux7f1yBCRNZoHJOCXwqw343etphr 1/OFHkWsRYJwyFFBE2OXSxnKhiyGqeuIk1c5bzEm6WupPfYJbo2cZ9lKWmw5LTTY0WdD5b34sQrk tTj268L4zH3Pq7P5Ol0qckpNxsNhAyLSEF/hZ/ukFXwsl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UNIf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93" o:spid="_x0000_s1996" style="position:absolute;left:6502;top:1274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g/t58QA AADdAAAADwAAAGRycy9kb3ducmV2LnhtbESP3WoCMRSE7wXfIRyhd5rVtla2RhFBsNIb1z7AYXP2 hyYnSxLd7ds3guDlMDPfMOvtYI24kQ+tYwXzWQaCuHS65VrBz+UwXYEIEVmjcUwK/ijAdjMerTHX rucz3YpYiwThkKOCJsYulzKUDVkMM9cRJ69y3mJM0tdSe+wT3Bq5yLKltNhyWmiwo31D5W9xtQrk pTj0q8L4zJ0W1bf5Op4rckq9TIbdJ4hIQ3yGH+2jVvD2+v4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4P7ef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794" o:spid="_x0000_s1997" style="position:absolute;left:4394;top:10464;width:184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6YgWcIA AADdAAAADwAAAGRycy9kb3ducmV2LnhtbERPy2oCMRTdF/yHcIXuasZHpUyNIoIwdGVtodtLcjsZ ndyMSRyn/XqzKHR5OO/VZnCt6CnExrOC6aQAQay9abhW8Pmxf3oBEROywdYzKfihCJv16GGFpfE3 fqf+mGqRQziWqMCm1JVSRm3JYZz4jjhz3z44TBmGWpqAtxzuWjkriqV02HBusNjRzpI+H69OwZvr D7rqbEC9XR6+TvZS/cqLUo/jYfsKItGQ/sV/7sooWMyf89z8Jj8Bub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piBZwgAAAN0AAAAPAAAAAAAAAAAAAAAAAJgCAABkcnMvZG93 bnJldi54bWxQSwUGAAAAAAQABAD1AAAAhwMAAAAA " fillcolor="black" strokeweight="0"/>
                <v:oval id="Oval 4795" o:spid="_x0000_s1998" style="position:absolute;left:9486;top:10547;width:17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qFwsUA AADdAAAADwAAAGRycy9kb3ducmV2LnhtbESPQUsDMRSE70L/Q3gFbzbbqqXdNi1FEBZPtRZ6fSSv m9XNyzaJ29VfbwTB4zAz3zDr7eBa0VOIjWcF00kBglh703Ct4Pj2fLcAEROywdYzKfiiCNvN6GaN pfFXfqX+kGqRIRxLVGBT6kopo7bkME58R5y9sw8OU5ahlibgNcNdK2dFMZcOG84LFjt6sqQ/Dp9O wYvr97rqbEC9m+9P7/ZSfcuLUrfjYbcCkWhI/+G/dmUUPNw/LuH3TX4Cc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k6oXCxQAAAN0AAAAPAAAAAAAAAAAAAAAAAJgCAABkcnMv ZG93bnJldi54bWxQSwUGAAAAAAQABAD1AAAAigMAAAAA " fillcolor="black" strokeweight="0"/>
                <v:oval id="Oval 4796" o:spid="_x0000_s1999" style="position:absolute;left:7105;top:8534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7zm4sIA AADdAAAADwAAAGRycy9kb3ducmV2LnhtbERPz2vCMBS+D/Y/hDfwNtPpKKMzigyE4smpsOsjeWuq zUtNYu321y+HgceP7/diNbpODBRi61nBy7QAQay9ablRcDxsnt9AxIRssPNMCn4owmr5+LDAyvgb f9KwT43IIRwrVGBT6ispo7bkME59T5y5bx8cpgxDI03AWw53nZwVRSkdtpwbLPb0YUmf91enYOuG na57G1Cvy93XyV7qX3lRavI0rt9BJBrTXfzvro2C13mZ9+c3+QnI5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7vObiwgAAAN0AAAAPAAAAAAAAAAAAAAAAAJgCAABkcnMvZG93 bnJldi54bWxQSwUGAAAAAAQABAD1AAAAhwMAAAAA " fillcolor="black" strokeweight="0"/>
                <v:oval id="Oval 4797" o:spid="_x0000_s2000" style="position:absolute;left:6775;top:12477;width:17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BDecUA AADdAAAADwAAAGRycy9kb3ducmV2LnhtbESPQWsCMRSE74X+h/AKvdWsrSxlNYoUCktPaoVeH8lz s7p5WZN03fbXN4LQ4zAz3zCL1eg6MVCIrWcF00kBglh703KjYP/5/vQKIiZkg51nUvBDEVbL+7sF VsZfeEvDLjUiQzhWqMCm1FdSRm3JYZz4njh7Bx8cpixDI03AS4a7Tj4XRSkdtpwXLPb0Zkmfdt9O wYcbNrrubUC9LjdfR3uuf+VZqceHcT0HkWhM/+FbuzYKZi/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U8EN5xQAAAN0AAAAPAAAAAAAAAAAAAAAAAJgCAABkcnMv ZG93bnJldi54bWxQSwUGAAAAAAQABAD1AAAAigMAAAAA " fillcolor="black" strokeweight="0"/>
                <v:oval id="Oval 4798" o:spid="_x0000_s2001" style="position:absolute;left:12192;top:8623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CLdDsUA AADdAAAADwAAAGRycy9kb3ducmV2LnhtbESPQWsCMRSE74X+h/AKvdVsrSxlNYoUCktPaoVeH8lz s7p5WZN03fbXN4LQ4zAz3zCL1eg6MVCIrWcFz5MCBLH2puVGwf7z/ekVREzIBjvPpOCHIqyW93cL rIy/8JaGXWpEhnCsUIFNqa+kjNqSwzjxPXH2Dj44TFmGRpqAlwx3nZwWRSkdtpwXLPb0Zkmfdt9O wYcbNrrubUC9LjdfR3uuf+VZqceHcT0HkWhM/+FbuzYKZi/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kIt0OxQAAAN0AAAAPAAAAAAAAAAAAAAAAAJgCAABkcnMv ZG93bnJldi54bWxQSwUGAAAAAAQABAD1AAAAigMAAAAA " fillcolor="black" strokeweight="0"/>
                <v:oval id="Oval 4799" o:spid="_x0000_s2002" style="position:absolute;left:2019;top:8445;width:17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254lcUA AADdAAAADwAAAGRycy9kb3ducmV2LnhtbESPQWsCMRSE74X+h/AKvdVsqyxlNYoUCktPaoVeH8lz s7p5WZN03fbXN4LQ4zAz3zCL1eg6MVCIrWcFz5MCBLH2puVGwf7z/ekVREzIBjvPpOCHIqyW93cL rIy/8JaGXWpEhnCsUIFNqa+kjNqSwzjxPXH2Dj44TFmGRpqAlwx3nXwpilI6bDkvWOzpzZI+7b6d gg83bHTd24B6XW6+jvZc/8qzUo8P43oOItGY/sO3dm0UzKb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LbniVxQAAAN0AAAAPAAAAAAAAAAAAAAAAAJgCAABkcnMv ZG93bnJldi54bWxQSwUGAAAAAAQABAD1AAAAigMAAAAA " fillcolor="black" strokeweight="0"/>
                <v:oval id="Oval 4800" o:spid="_x0000_s2003" style="position:absolute;left:6172;top:1936;width:17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Ifg4cUA AADdAAAADwAAAGRycy9kb3ducmV2LnhtbESPQWsCMRSE70L/Q3iF3jRbK0vZGkUKwtKTVaHXR/K6 2Xbzsibpuvrrm0LB4zAz3zDL9eg6MVCIrWcFj7MCBLH2puVGwfGwnT6DiAnZYOeZFFwownp1N1li ZfyZ32nYp0ZkCMcKFdiU+krKqC05jDPfE2fv0weHKcvQSBPwnOGuk/OiKKXDlvOCxZ5eLenv/Y9T 8OaGna57G1Bvyt3Hlz3VV3lS6uF+3LyASDSmW/i/XRsFi6dyAX9v8hOQq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h+DhxQAAAN0AAAAPAAAAAAAAAAAAAAAAAJgCAABkcnMv ZG93bnJldi54bWxQSwUGAAAAAAQABAD1AAAAigMAAAAA 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508" type="#_x0000_t75" style="width:45.75pt;height:15.75pt" o:ole="">
            <v:imagedata r:id="rId2975" o:title=""/>
          </v:shape>
          <o:OLEObject Type="Embed" ProgID="Equation.DSMT4" ShapeID="_x0000_i2508" DrawAspect="Content" ObjectID="_1624837024" r:id="rId2976"/>
        </w:object>
      </w:r>
      <w:r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2509" type="#_x0000_t75" style="width:21.75pt;height:12.75pt" o:ole="">
            <v:imagedata r:id="rId2977" o:title=""/>
          </v:shape>
          <o:OLEObject Type="Embed" ProgID="Equation.DSMT4" ShapeID="_x0000_i2509" DrawAspect="Content" ObjectID="_1624837025" r:id="rId2978"/>
        </w:object>
      </w:r>
      <w:r w:rsidRPr="00610F8A">
        <w:rPr>
          <w:sz w:val="26"/>
          <w:szCs w:val="26"/>
          <w:lang w:val="fr-FR"/>
        </w:rPr>
        <w:t xml:space="preserve"> đôi một vuông góc với nhau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  <w:lang w:val="fr-FR"/>
        </w:rPr>
        <w:object w:dxaOrig="4520" w:dyaOrig="680">
          <v:shape id="_x0000_i2510" type="#_x0000_t75" style="width:225.75pt;height:33.75pt" o:ole="">
            <v:imagedata r:id="rId2979" o:title=""/>
          </v:shape>
          <o:OLEObject Type="Embed" ProgID="Equation.DSMT4" ShapeID="_x0000_i2510" DrawAspect="Content" ObjectID="_1624837026" r:id="rId29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ễ thấy </w:t>
      </w:r>
      <w:r w:rsidR="007A1347" w:rsidRPr="00610F8A">
        <w:rPr>
          <w:position w:val="-26"/>
          <w:sz w:val="26"/>
          <w:szCs w:val="26"/>
        </w:rPr>
        <w:object w:dxaOrig="1660" w:dyaOrig="680">
          <v:shape id="_x0000_i2511" type="#_x0000_t75" style="width:83.25pt;height:33.75pt" o:ole="">
            <v:imagedata r:id="rId2981" o:title=""/>
          </v:shape>
          <o:OLEObject Type="Embed" ProgID="Equation.DSMT4" ShapeID="_x0000_i2511" DrawAspect="Content" ObjectID="_1624837027" r:id="rId298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299" w:dyaOrig="680">
          <v:shape id="_x0000_i2512" type="#_x0000_t75" style="width:114.75pt;height:33.75pt" o:ole="">
            <v:imagedata r:id="rId2983" o:title=""/>
          </v:shape>
          <o:OLEObject Type="Embed" ProgID="Equation.DSMT4" ShapeID="_x0000_i2512" DrawAspect="Content" ObjectID="_1624837028" r:id="rId2984"/>
        </w:object>
      </w:r>
      <w:r w:rsidRPr="00610F8A">
        <w:rPr>
          <w:sz w:val="26"/>
          <w:szCs w:val="26"/>
          <w:lang w:val="fr-FR"/>
        </w:rPr>
        <w:t xml:space="preserve">. </w:t>
      </w:r>
      <w:r w:rsidRPr="00610F8A">
        <w:rPr>
          <w:b/>
          <w:sz w:val="26"/>
          <w:szCs w:val="26"/>
          <w:lang w:val="fr-F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.</w:t>
      </w:r>
      <w:r w:rsidRPr="00610F8A">
        <w:rPr>
          <w:sz w:val="26"/>
          <w:szCs w:val="26"/>
        </w:rPr>
        <w:t xml:space="preserve"> Vì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13" type="#_x0000_t75" style="width:12.75pt;height:14.25pt" o:ole="">
            <v:imagedata r:id="rId2985" o:title=""/>
          </v:shape>
          <o:OLEObject Type="Embed" ProgID="Equation.DSMT4" ShapeID="_x0000_i2513" DrawAspect="Content" ObjectID="_1624837029" r:id="rId2986"/>
        </w:object>
      </w:r>
      <w:r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14" type="#_x0000_t75" style="width:30pt;height:14.25pt" o:ole="">
            <v:imagedata r:id="rId2987" o:title=""/>
          </v:shape>
          <o:OLEObject Type="Embed" ProgID="Equation.DSMT4" ShapeID="_x0000_i2514" DrawAspect="Content" ObjectID="_1624837030" r:id="rId298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1640" w:dyaOrig="680">
          <v:shape id="_x0000_i2515" type="#_x0000_t75" style="width:81.75pt;height:33.75pt" o:ole="">
            <v:imagedata r:id="rId2989" o:title=""/>
          </v:shape>
          <o:OLEObject Type="Embed" ProgID="Equation.DSMT4" ShapeID="_x0000_i2515" DrawAspect="Content" ObjectID="_1624837031" r:id="rId299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880" w:dyaOrig="680">
          <v:shape id="_x0000_i2516" type="#_x0000_t75" style="width:2in;height:33.75pt" o:ole="">
            <v:imagedata r:id="rId2991" o:title=""/>
          </v:shape>
          <o:OLEObject Type="Embed" ProgID="Equation.DSMT4" ShapeID="_x0000_i2516" DrawAspect="Content" ObjectID="_1624837032" r:id="rId29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  <w:gridCol w:w="2358"/>
      </w:tblGrid>
      <w:tr w:rsidR="00DC5200" w:rsidRPr="00610F8A" w:rsidTr="00F52983">
        <w:tc>
          <w:tcPr>
            <w:tcW w:w="577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45.</w:t>
            </w:r>
            <w:r w:rsidRPr="00610F8A">
              <w:rPr>
                <w:noProof/>
                <w:sz w:val="26"/>
                <w:szCs w:val="26"/>
              </w:rPr>
              <w:t xml:space="preserve"> 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517" type="#_x0000_t75" style="width:15pt;height:12.75pt" o:ole="">
                  <v:imagedata r:id="rId2993" o:title=""/>
                </v:shape>
                <o:OLEObject Type="Embed" ProgID="Equation.DSMT4" ShapeID="_x0000_i2517" DrawAspect="Content" ObjectID="_1624837033" r:id="rId2994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18" type="#_x0000_t75" style="width:12pt;height:12.75pt" o:ole="">
                  <v:imagedata r:id="rId2995" o:title=""/>
                </v:shape>
                <o:OLEObject Type="Embed" ProgID="Equation.DSMT4" ShapeID="_x0000_i2518" DrawAspect="Content" ObjectID="_1624837034" r:id="rId2996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80" w:dyaOrig="279">
                <v:shape id="_x0000_i2519" type="#_x0000_t75" style="width:18.75pt;height:14.25pt" o:ole="">
                  <v:imagedata r:id="rId2997" o:title=""/>
                </v:shape>
                <o:OLEObject Type="Embed" ProgID="Equation.DSMT4" ShapeID="_x0000_i2519" DrawAspect="Content" ObjectID="_1624837035" r:id="rId2998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1420" w:dyaOrig="279">
                <v:shape id="_x0000_i2520" type="#_x0000_t75" style="width:71.25pt;height:14.25pt" o:ole="">
                  <v:imagedata r:id="rId2999" o:title=""/>
                </v:shape>
                <o:OLEObject Type="Embed" ProgID="Equation.DSMT4" ShapeID="_x0000_i2520" DrawAspect="Content" ObjectID="_1624837036" r:id="rId300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 có </w:t>
            </w:r>
            <w:r w:rsidR="007A1347" w:rsidRPr="00610F8A">
              <w:rPr>
                <w:noProof/>
                <w:position w:val="-36"/>
                <w:sz w:val="26"/>
                <w:szCs w:val="26"/>
              </w:rPr>
              <w:object w:dxaOrig="6140" w:dyaOrig="840">
                <v:shape id="_x0000_i2521" type="#_x0000_t75" style="width:306.75pt;height:42pt" o:ole="">
                  <v:imagedata r:id="rId3001" o:title=""/>
                </v:shape>
                <o:OLEObject Type="Embed" ProgID="Equation.DSMT4" ShapeID="_x0000_i2521" DrawAspect="Content" ObjectID="_1624837037" r:id="rId30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4700" w:dyaOrig="720">
                <v:shape id="_x0000_i2522" type="#_x0000_t75" style="width:234.75pt;height:36pt" o:ole="">
                  <v:imagedata r:id="rId3003" o:title=""/>
                </v:shape>
                <o:OLEObject Type="Embed" ProgID="Equation.DSMT4" ShapeID="_x0000_i2522" DrawAspect="Content" ObjectID="_1624837038" r:id="rId300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40" w:dyaOrig="279">
                <v:shape id="_x0000_i2523" type="#_x0000_t75" style="width:27pt;height:14.25pt" o:ole="">
                  <v:imagedata r:id="rId3005" o:title=""/>
                </v:shape>
                <o:OLEObject Type="Embed" ProgID="Equation.DSMT4" ShapeID="_x0000_i2523" DrawAspect="Content" ObjectID="_1624837039" r:id="rId3006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24" type="#_x0000_t75" style="width:12pt;height:12.75pt" o:ole="">
                  <v:imagedata r:id="rId3007" o:title=""/>
                </v:shape>
                <o:OLEObject Type="Embed" ProgID="Equation.DSMT4" ShapeID="_x0000_i2524" DrawAspect="Content" ObjectID="_1624837040" r:id="rId3008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159" w:dyaOrig="680">
                <v:shape id="_x0000_i2525" type="#_x0000_t75" style="width:158.25pt;height:33.75pt" o:ole="">
                  <v:imagedata r:id="rId3009" o:title=""/>
                </v:shape>
                <o:OLEObject Type="Embed" ProgID="Equation.DSMT4" ShapeID="_x0000_i2525" DrawAspect="Content" ObjectID="_1624837041" r:id="rId301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260" w:dyaOrig="700">
                <v:shape id="_x0000_i2526" type="#_x0000_t75" style="width:113.25pt;height:35.25pt" o:ole="">
                  <v:imagedata r:id="rId3011" o:title=""/>
                </v:shape>
                <o:OLEObject Type="Embed" ProgID="Equation.DSMT4" ShapeID="_x0000_i2526" DrawAspect="Content" ObjectID="_1624837042" r:id="rId3012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D.</w:t>
            </w:r>
          </w:p>
        </w:tc>
        <w:tc>
          <w:tcPr>
            <w:tcW w:w="235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54455" cy="1612900"/>
                      <wp:effectExtent l="0" t="4445" r="1905" b="1905"/>
                      <wp:docPr id="4377" name="Canvas 43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12" name="Freeform 43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8165" y="1010920"/>
                                  <a:ext cx="612140" cy="6985"/>
                                </a:xfrm>
                                <a:custGeom>
                                  <a:avLst/>
                                  <a:gdLst>
                                    <a:gd name="T0" fmla="*/ 46 w 964"/>
                                    <a:gd name="T1" fmla="*/ 0 h 11"/>
                                    <a:gd name="T2" fmla="*/ 0 w 964"/>
                                    <a:gd name="T3" fmla="*/ 11 h 11"/>
                                    <a:gd name="T4" fmla="*/ 77 w 964"/>
                                    <a:gd name="T5" fmla="*/ 0 h 11"/>
                                    <a:gd name="T6" fmla="*/ 123 w 964"/>
                                    <a:gd name="T7" fmla="*/ 11 h 11"/>
                                    <a:gd name="T8" fmla="*/ 77 w 964"/>
                                    <a:gd name="T9" fmla="*/ 0 h 11"/>
                                    <a:gd name="T10" fmla="*/ 199 w 964"/>
                                    <a:gd name="T11" fmla="*/ 0 h 11"/>
                                    <a:gd name="T12" fmla="*/ 153 w 964"/>
                                    <a:gd name="T13" fmla="*/ 11 h 11"/>
                                    <a:gd name="T14" fmla="*/ 230 w 964"/>
                                    <a:gd name="T15" fmla="*/ 0 h 11"/>
                                    <a:gd name="T16" fmla="*/ 275 w 964"/>
                                    <a:gd name="T17" fmla="*/ 11 h 11"/>
                                    <a:gd name="T18" fmla="*/ 230 w 964"/>
                                    <a:gd name="T19" fmla="*/ 0 h 11"/>
                                    <a:gd name="T20" fmla="*/ 352 w 964"/>
                                    <a:gd name="T21" fmla="*/ 0 h 11"/>
                                    <a:gd name="T22" fmla="*/ 306 w 964"/>
                                    <a:gd name="T23" fmla="*/ 11 h 11"/>
                                    <a:gd name="T24" fmla="*/ 383 w 964"/>
                                    <a:gd name="T25" fmla="*/ 0 h 11"/>
                                    <a:gd name="T26" fmla="*/ 428 w 964"/>
                                    <a:gd name="T27" fmla="*/ 11 h 11"/>
                                    <a:gd name="T28" fmla="*/ 383 w 964"/>
                                    <a:gd name="T29" fmla="*/ 0 h 11"/>
                                    <a:gd name="T30" fmla="*/ 505 w 964"/>
                                    <a:gd name="T31" fmla="*/ 0 h 11"/>
                                    <a:gd name="T32" fmla="*/ 459 w 964"/>
                                    <a:gd name="T33" fmla="*/ 11 h 11"/>
                                    <a:gd name="T34" fmla="*/ 535 w 964"/>
                                    <a:gd name="T35" fmla="*/ 0 h 11"/>
                                    <a:gd name="T36" fmla="*/ 581 w 964"/>
                                    <a:gd name="T37" fmla="*/ 11 h 11"/>
                                    <a:gd name="T38" fmla="*/ 535 w 964"/>
                                    <a:gd name="T39" fmla="*/ 0 h 11"/>
                                    <a:gd name="T40" fmla="*/ 658 w 964"/>
                                    <a:gd name="T41" fmla="*/ 0 h 11"/>
                                    <a:gd name="T42" fmla="*/ 612 w 964"/>
                                    <a:gd name="T43" fmla="*/ 11 h 11"/>
                                    <a:gd name="T44" fmla="*/ 688 w 964"/>
                                    <a:gd name="T45" fmla="*/ 0 h 11"/>
                                    <a:gd name="T46" fmla="*/ 734 w 964"/>
                                    <a:gd name="T47" fmla="*/ 11 h 11"/>
                                    <a:gd name="T48" fmla="*/ 688 w 964"/>
                                    <a:gd name="T49" fmla="*/ 0 h 11"/>
                                    <a:gd name="T50" fmla="*/ 811 w 964"/>
                                    <a:gd name="T51" fmla="*/ 0 h 11"/>
                                    <a:gd name="T52" fmla="*/ 765 w 964"/>
                                    <a:gd name="T53" fmla="*/ 11 h 11"/>
                                    <a:gd name="T54" fmla="*/ 841 w 964"/>
                                    <a:gd name="T55" fmla="*/ 0 h 11"/>
                                    <a:gd name="T56" fmla="*/ 887 w 964"/>
                                    <a:gd name="T57" fmla="*/ 11 h 11"/>
                                    <a:gd name="T58" fmla="*/ 841 w 964"/>
                                    <a:gd name="T59" fmla="*/ 0 h 11"/>
                                    <a:gd name="T60" fmla="*/ 964 w 964"/>
                                    <a:gd name="T61" fmla="*/ 0 h 11"/>
                                    <a:gd name="T62" fmla="*/ 918 w 964"/>
                                    <a:gd name="T6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64" h="11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11"/>
                                      </a:lnTo>
                                      <a:lnTo>
                                        <a:pt x="77" y="11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3" y="0"/>
                                      </a:moveTo>
                                      <a:lnTo>
                                        <a:pt x="199" y="0"/>
                                      </a:lnTo>
                                      <a:lnTo>
                                        <a:pt x="199" y="11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153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75" y="0"/>
                                      </a:lnTo>
                                      <a:lnTo>
                                        <a:pt x="275" y="11"/>
                                      </a:lnTo>
                                      <a:lnTo>
                                        <a:pt x="230" y="11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06" y="0"/>
                                      </a:moveTo>
                                      <a:lnTo>
                                        <a:pt x="352" y="0"/>
                                      </a:lnTo>
                                      <a:lnTo>
                                        <a:pt x="352" y="11"/>
                                      </a:lnTo>
                                      <a:lnTo>
                                        <a:pt x="306" y="11"/>
                                      </a:lnTo>
                                      <a:lnTo>
                                        <a:pt x="306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59" y="0"/>
                                      </a:moveTo>
                                      <a:lnTo>
                                        <a:pt x="505" y="0"/>
                                      </a:lnTo>
                                      <a:lnTo>
                                        <a:pt x="505" y="11"/>
                                      </a:lnTo>
                                      <a:lnTo>
                                        <a:pt x="459" y="11"/>
                                      </a:lnTo>
                                      <a:lnTo>
                                        <a:pt x="459" y="0"/>
                                      </a:lnTo>
                                      <a:close/>
                                      <a:moveTo>
                                        <a:pt x="53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1"/>
                                      </a:lnTo>
                                      <a:lnTo>
                                        <a:pt x="535" y="11"/>
                                      </a:lnTo>
                                      <a:lnTo>
                                        <a:pt x="535" y="0"/>
                                      </a:lnTo>
                                      <a:close/>
                                      <a:moveTo>
                                        <a:pt x="612" y="0"/>
                                      </a:moveTo>
                                      <a:lnTo>
                                        <a:pt x="658" y="0"/>
                                      </a:lnTo>
                                      <a:lnTo>
                                        <a:pt x="658" y="11"/>
                                      </a:lnTo>
                                      <a:lnTo>
                                        <a:pt x="612" y="11"/>
                                      </a:lnTo>
                                      <a:lnTo>
                                        <a:pt x="612" y="0"/>
                                      </a:lnTo>
                                      <a:close/>
                                      <a:moveTo>
                                        <a:pt x="688" y="0"/>
                                      </a:moveTo>
                                      <a:lnTo>
                                        <a:pt x="734" y="0"/>
                                      </a:lnTo>
                                      <a:lnTo>
                                        <a:pt x="734" y="11"/>
                                      </a:lnTo>
                                      <a:lnTo>
                                        <a:pt x="688" y="11"/>
                                      </a:lnTo>
                                      <a:lnTo>
                                        <a:pt x="688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11" y="0"/>
                                      </a:lnTo>
                                      <a:lnTo>
                                        <a:pt x="811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887" y="0"/>
                                      </a:lnTo>
                                      <a:lnTo>
                                        <a:pt x="887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18" y="0"/>
                                      </a:moveTo>
                                      <a:lnTo>
                                        <a:pt x="964" y="0"/>
                                      </a:lnTo>
                                      <a:lnTo>
                                        <a:pt x="964" y="11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9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3" name="Freeform 4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0965" y="1010920"/>
                                  <a:ext cx="458470" cy="342265"/>
                                </a:xfrm>
                                <a:custGeom>
                                  <a:avLst/>
                                  <a:gdLst>
                                    <a:gd name="T0" fmla="*/ 722 w 722"/>
                                    <a:gd name="T1" fmla="*/ 11 h 539"/>
                                    <a:gd name="T2" fmla="*/ 681 w 722"/>
                                    <a:gd name="T3" fmla="*/ 41 h 539"/>
                                    <a:gd name="T4" fmla="*/ 677 w 722"/>
                                    <a:gd name="T5" fmla="*/ 31 h 539"/>
                                    <a:gd name="T6" fmla="*/ 719 w 722"/>
                                    <a:gd name="T7" fmla="*/ 0 h 539"/>
                                    <a:gd name="T8" fmla="*/ 722 w 722"/>
                                    <a:gd name="T9" fmla="*/ 11 h 539"/>
                                    <a:gd name="T10" fmla="*/ 653 w 722"/>
                                    <a:gd name="T11" fmla="*/ 61 h 539"/>
                                    <a:gd name="T12" fmla="*/ 612 w 722"/>
                                    <a:gd name="T13" fmla="*/ 92 h 539"/>
                                    <a:gd name="T14" fmla="*/ 609 w 722"/>
                                    <a:gd name="T15" fmla="*/ 81 h 539"/>
                                    <a:gd name="T16" fmla="*/ 650 w 722"/>
                                    <a:gd name="T17" fmla="*/ 51 h 539"/>
                                    <a:gd name="T18" fmla="*/ 653 w 722"/>
                                    <a:gd name="T19" fmla="*/ 61 h 539"/>
                                    <a:gd name="T20" fmla="*/ 585 w 722"/>
                                    <a:gd name="T21" fmla="*/ 112 h 539"/>
                                    <a:gd name="T22" fmla="*/ 543 w 722"/>
                                    <a:gd name="T23" fmla="*/ 142 h 539"/>
                                    <a:gd name="T24" fmla="*/ 540 w 722"/>
                                    <a:gd name="T25" fmla="*/ 132 h 539"/>
                                    <a:gd name="T26" fmla="*/ 581 w 722"/>
                                    <a:gd name="T27" fmla="*/ 102 h 539"/>
                                    <a:gd name="T28" fmla="*/ 585 w 722"/>
                                    <a:gd name="T29" fmla="*/ 112 h 539"/>
                                    <a:gd name="T30" fmla="*/ 516 w 722"/>
                                    <a:gd name="T31" fmla="*/ 162 h 539"/>
                                    <a:gd name="T32" fmla="*/ 475 w 722"/>
                                    <a:gd name="T33" fmla="*/ 193 h 539"/>
                                    <a:gd name="T34" fmla="*/ 471 w 722"/>
                                    <a:gd name="T35" fmla="*/ 182 h 539"/>
                                    <a:gd name="T36" fmla="*/ 513 w 722"/>
                                    <a:gd name="T37" fmla="*/ 152 h 539"/>
                                    <a:gd name="T38" fmla="*/ 516 w 722"/>
                                    <a:gd name="T39" fmla="*/ 162 h 539"/>
                                    <a:gd name="T40" fmla="*/ 447 w 722"/>
                                    <a:gd name="T41" fmla="*/ 213 h 539"/>
                                    <a:gd name="T42" fmla="*/ 406 w 722"/>
                                    <a:gd name="T43" fmla="*/ 243 h 539"/>
                                    <a:gd name="T44" fmla="*/ 403 w 722"/>
                                    <a:gd name="T45" fmla="*/ 233 h 539"/>
                                    <a:gd name="T46" fmla="*/ 444 w 722"/>
                                    <a:gd name="T47" fmla="*/ 203 h 539"/>
                                    <a:gd name="T48" fmla="*/ 447 w 722"/>
                                    <a:gd name="T49" fmla="*/ 213 h 539"/>
                                    <a:gd name="T50" fmla="*/ 379 w 722"/>
                                    <a:gd name="T51" fmla="*/ 263 h 539"/>
                                    <a:gd name="T52" fmla="*/ 337 w 722"/>
                                    <a:gd name="T53" fmla="*/ 294 h 539"/>
                                    <a:gd name="T54" fmla="*/ 334 w 722"/>
                                    <a:gd name="T55" fmla="*/ 283 h 539"/>
                                    <a:gd name="T56" fmla="*/ 375 w 722"/>
                                    <a:gd name="T57" fmla="*/ 253 h 539"/>
                                    <a:gd name="T58" fmla="*/ 379 w 722"/>
                                    <a:gd name="T59" fmla="*/ 263 h 539"/>
                                    <a:gd name="T60" fmla="*/ 310 w 722"/>
                                    <a:gd name="T61" fmla="*/ 314 h 539"/>
                                    <a:gd name="T62" fmla="*/ 269 w 722"/>
                                    <a:gd name="T63" fmla="*/ 344 h 539"/>
                                    <a:gd name="T64" fmla="*/ 265 w 722"/>
                                    <a:gd name="T65" fmla="*/ 334 h 539"/>
                                    <a:gd name="T66" fmla="*/ 307 w 722"/>
                                    <a:gd name="T67" fmla="*/ 304 h 539"/>
                                    <a:gd name="T68" fmla="*/ 310 w 722"/>
                                    <a:gd name="T69" fmla="*/ 314 h 539"/>
                                    <a:gd name="T70" fmla="*/ 241 w 722"/>
                                    <a:gd name="T71" fmla="*/ 364 h 539"/>
                                    <a:gd name="T72" fmla="*/ 200 w 722"/>
                                    <a:gd name="T73" fmla="*/ 395 h 539"/>
                                    <a:gd name="T74" fmla="*/ 197 w 722"/>
                                    <a:gd name="T75" fmla="*/ 384 h 539"/>
                                    <a:gd name="T76" fmla="*/ 238 w 722"/>
                                    <a:gd name="T77" fmla="*/ 354 h 539"/>
                                    <a:gd name="T78" fmla="*/ 241 w 722"/>
                                    <a:gd name="T79" fmla="*/ 364 h 539"/>
                                    <a:gd name="T80" fmla="*/ 173 w 722"/>
                                    <a:gd name="T81" fmla="*/ 415 h 539"/>
                                    <a:gd name="T82" fmla="*/ 131 w 722"/>
                                    <a:gd name="T83" fmla="*/ 445 h 539"/>
                                    <a:gd name="T84" fmla="*/ 128 w 722"/>
                                    <a:gd name="T85" fmla="*/ 435 h 539"/>
                                    <a:gd name="T86" fmla="*/ 169 w 722"/>
                                    <a:gd name="T87" fmla="*/ 405 h 539"/>
                                    <a:gd name="T88" fmla="*/ 173 w 722"/>
                                    <a:gd name="T89" fmla="*/ 415 h 539"/>
                                    <a:gd name="T90" fmla="*/ 104 w 722"/>
                                    <a:gd name="T91" fmla="*/ 465 h 539"/>
                                    <a:gd name="T92" fmla="*/ 63 w 722"/>
                                    <a:gd name="T93" fmla="*/ 496 h 539"/>
                                    <a:gd name="T94" fmla="*/ 59 w 722"/>
                                    <a:gd name="T95" fmla="*/ 485 h 539"/>
                                    <a:gd name="T96" fmla="*/ 101 w 722"/>
                                    <a:gd name="T97" fmla="*/ 455 h 539"/>
                                    <a:gd name="T98" fmla="*/ 104 w 722"/>
                                    <a:gd name="T99" fmla="*/ 465 h 539"/>
                                    <a:gd name="T100" fmla="*/ 35 w 722"/>
                                    <a:gd name="T101" fmla="*/ 516 h 539"/>
                                    <a:gd name="T102" fmla="*/ 3 w 722"/>
                                    <a:gd name="T103" fmla="*/ 539 h 539"/>
                                    <a:gd name="T104" fmla="*/ 0 w 722"/>
                                    <a:gd name="T105" fmla="*/ 529 h 539"/>
                                    <a:gd name="T106" fmla="*/ 32 w 722"/>
                                    <a:gd name="T107" fmla="*/ 506 h 539"/>
                                    <a:gd name="T108" fmla="*/ 35 w 722"/>
                                    <a:gd name="T109" fmla="*/ 516 h 5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2" h="539">
                                      <a:moveTo>
                                        <a:pt x="722" y="11"/>
                                      </a:moveTo>
                                      <a:lnTo>
                                        <a:pt x="681" y="41"/>
                                      </a:lnTo>
                                      <a:lnTo>
                                        <a:pt x="677" y="31"/>
                                      </a:lnTo>
                                      <a:lnTo>
                                        <a:pt x="719" y="0"/>
                                      </a:lnTo>
                                      <a:lnTo>
                                        <a:pt x="722" y="11"/>
                                      </a:lnTo>
                                      <a:close/>
                                      <a:moveTo>
                                        <a:pt x="653" y="61"/>
                                      </a:moveTo>
                                      <a:lnTo>
                                        <a:pt x="612" y="92"/>
                                      </a:lnTo>
                                      <a:lnTo>
                                        <a:pt x="609" y="81"/>
                                      </a:lnTo>
                                      <a:lnTo>
                                        <a:pt x="650" y="51"/>
                                      </a:lnTo>
                                      <a:lnTo>
                                        <a:pt x="653" y="61"/>
                                      </a:lnTo>
                                      <a:close/>
                                      <a:moveTo>
                                        <a:pt x="585" y="112"/>
                                      </a:moveTo>
                                      <a:lnTo>
                                        <a:pt x="543" y="142"/>
                                      </a:lnTo>
                                      <a:lnTo>
                                        <a:pt x="540" y="132"/>
                                      </a:lnTo>
                                      <a:lnTo>
                                        <a:pt x="581" y="102"/>
                                      </a:lnTo>
                                      <a:lnTo>
                                        <a:pt x="585" y="112"/>
                                      </a:lnTo>
                                      <a:close/>
                                      <a:moveTo>
                                        <a:pt x="516" y="162"/>
                                      </a:moveTo>
                                      <a:lnTo>
                                        <a:pt x="475" y="193"/>
                                      </a:lnTo>
                                      <a:lnTo>
                                        <a:pt x="471" y="182"/>
                                      </a:lnTo>
                                      <a:lnTo>
                                        <a:pt x="513" y="152"/>
                                      </a:lnTo>
                                      <a:lnTo>
                                        <a:pt x="516" y="162"/>
                                      </a:lnTo>
                                      <a:close/>
                                      <a:moveTo>
                                        <a:pt x="447" y="213"/>
                                      </a:moveTo>
                                      <a:lnTo>
                                        <a:pt x="406" y="243"/>
                                      </a:lnTo>
                                      <a:lnTo>
                                        <a:pt x="403" y="233"/>
                                      </a:lnTo>
                                      <a:lnTo>
                                        <a:pt x="444" y="203"/>
                                      </a:lnTo>
                                      <a:lnTo>
                                        <a:pt x="447" y="213"/>
                                      </a:lnTo>
                                      <a:close/>
                                      <a:moveTo>
                                        <a:pt x="379" y="263"/>
                                      </a:moveTo>
                                      <a:lnTo>
                                        <a:pt x="337" y="294"/>
                                      </a:lnTo>
                                      <a:lnTo>
                                        <a:pt x="334" y="283"/>
                                      </a:lnTo>
                                      <a:lnTo>
                                        <a:pt x="375" y="253"/>
                                      </a:lnTo>
                                      <a:lnTo>
                                        <a:pt x="379" y="263"/>
                                      </a:lnTo>
                                      <a:close/>
                                      <a:moveTo>
                                        <a:pt x="310" y="314"/>
                                      </a:moveTo>
                                      <a:lnTo>
                                        <a:pt x="269" y="344"/>
                                      </a:lnTo>
                                      <a:lnTo>
                                        <a:pt x="265" y="334"/>
                                      </a:lnTo>
                                      <a:lnTo>
                                        <a:pt x="307" y="304"/>
                                      </a:lnTo>
                                      <a:lnTo>
                                        <a:pt x="310" y="314"/>
                                      </a:lnTo>
                                      <a:close/>
                                      <a:moveTo>
                                        <a:pt x="241" y="364"/>
                                      </a:moveTo>
                                      <a:lnTo>
                                        <a:pt x="200" y="395"/>
                                      </a:lnTo>
                                      <a:lnTo>
                                        <a:pt x="197" y="384"/>
                                      </a:lnTo>
                                      <a:lnTo>
                                        <a:pt x="238" y="354"/>
                                      </a:lnTo>
                                      <a:lnTo>
                                        <a:pt x="241" y="364"/>
                                      </a:lnTo>
                                      <a:close/>
                                      <a:moveTo>
                                        <a:pt x="173" y="415"/>
                                      </a:moveTo>
                                      <a:lnTo>
                                        <a:pt x="131" y="445"/>
                                      </a:lnTo>
                                      <a:lnTo>
                                        <a:pt x="128" y="435"/>
                                      </a:lnTo>
                                      <a:lnTo>
                                        <a:pt x="169" y="405"/>
                                      </a:lnTo>
                                      <a:lnTo>
                                        <a:pt x="173" y="415"/>
                                      </a:lnTo>
                                      <a:close/>
                                      <a:moveTo>
                                        <a:pt x="104" y="465"/>
                                      </a:moveTo>
                                      <a:lnTo>
                                        <a:pt x="63" y="496"/>
                                      </a:lnTo>
                                      <a:lnTo>
                                        <a:pt x="59" y="485"/>
                                      </a:lnTo>
                                      <a:lnTo>
                                        <a:pt x="101" y="455"/>
                                      </a:lnTo>
                                      <a:lnTo>
                                        <a:pt x="104" y="465"/>
                                      </a:lnTo>
                                      <a:close/>
                                      <a:moveTo>
                                        <a:pt x="35" y="516"/>
                                      </a:moveTo>
                                      <a:lnTo>
                                        <a:pt x="3" y="539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32" y="506"/>
                                      </a:lnTo>
                                      <a:lnTo>
                                        <a:pt x="35" y="5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4" name="Line 4381"/>
                              <wps:cNvCnPr/>
                              <wps:spPr bwMode="auto">
                                <a:xfrm>
                                  <a:off x="102235" y="1350010"/>
                                  <a:ext cx="621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5" name="Line 4382"/>
                              <wps:cNvCnPr/>
                              <wps:spPr bwMode="auto">
                                <a:xfrm flipV="1">
                                  <a:off x="723265" y="1014730"/>
                                  <a:ext cx="456565" cy="335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0" name="Line 4383"/>
                              <wps:cNvCnPr/>
                              <wps:spPr bwMode="auto">
                                <a:xfrm>
                                  <a:off x="558165" y="244475"/>
                                  <a:ext cx="621665" cy="770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1" name="Line 4384"/>
                              <wps:cNvCnPr/>
                              <wps:spPr bwMode="auto">
                                <a:xfrm>
                                  <a:off x="558165" y="244475"/>
                                  <a:ext cx="16510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2" name="Line 4385"/>
                              <wps:cNvCnPr/>
                              <wps:spPr bwMode="auto">
                                <a:xfrm flipH="1">
                                  <a:off x="102235" y="244475"/>
                                  <a:ext cx="45593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3" name="Freeform 43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5625" y="244475"/>
                                  <a:ext cx="5080" cy="77025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1213"/>
                                    <a:gd name="T2" fmla="*/ 8 w 8"/>
                                    <a:gd name="T3" fmla="*/ 69 h 1213"/>
                                    <a:gd name="T4" fmla="*/ 0 w 8"/>
                                    <a:gd name="T5" fmla="*/ 69 h 1213"/>
                                    <a:gd name="T6" fmla="*/ 0 w 8"/>
                                    <a:gd name="T7" fmla="*/ 0 h 1213"/>
                                    <a:gd name="T8" fmla="*/ 8 w 8"/>
                                    <a:gd name="T9" fmla="*/ 0 h 1213"/>
                                    <a:gd name="T10" fmla="*/ 8 w 8"/>
                                    <a:gd name="T11" fmla="*/ 115 h 1213"/>
                                    <a:gd name="T12" fmla="*/ 8 w 8"/>
                                    <a:gd name="T13" fmla="*/ 184 h 1213"/>
                                    <a:gd name="T14" fmla="*/ 0 w 8"/>
                                    <a:gd name="T15" fmla="*/ 184 h 1213"/>
                                    <a:gd name="T16" fmla="*/ 0 w 8"/>
                                    <a:gd name="T17" fmla="*/ 115 h 1213"/>
                                    <a:gd name="T18" fmla="*/ 8 w 8"/>
                                    <a:gd name="T19" fmla="*/ 115 h 1213"/>
                                    <a:gd name="T20" fmla="*/ 8 w 8"/>
                                    <a:gd name="T21" fmla="*/ 230 h 1213"/>
                                    <a:gd name="T22" fmla="*/ 8 w 8"/>
                                    <a:gd name="T23" fmla="*/ 299 h 1213"/>
                                    <a:gd name="T24" fmla="*/ 0 w 8"/>
                                    <a:gd name="T25" fmla="*/ 299 h 1213"/>
                                    <a:gd name="T26" fmla="*/ 0 w 8"/>
                                    <a:gd name="T27" fmla="*/ 230 h 1213"/>
                                    <a:gd name="T28" fmla="*/ 8 w 8"/>
                                    <a:gd name="T29" fmla="*/ 230 h 1213"/>
                                    <a:gd name="T30" fmla="*/ 8 w 8"/>
                                    <a:gd name="T31" fmla="*/ 345 h 1213"/>
                                    <a:gd name="T32" fmla="*/ 8 w 8"/>
                                    <a:gd name="T33" fmla="*/ 414 h 1213"/>
                                    <a:gd name="T34" fmla="*/ 0 w 8"/>
                                    <a:gd name="T35" fmla="*/ 414 h 1213"/>
                                    <a:gd name="T36" fmla="*/ 0 w 8"/>
                                    <a:gd name="T37" fmla="*/ 345 h 1213"/>
                                    <a:gd name="T38" fmla="*/ 8 w 8"/>
                                    <a:gd name="T39" fmla="*/ 345 h 1213"/>
                                    <a:gd name="T40" fmla="*/ 8 w 8"/>
                                    <a:gd name="T41" fmla="*/ 460 h 1213"/>
                                    <a:gd name="T42" fmla="*/ 8 w 8"/>
                                    <a:gd name="T43" fmla="*/ 528 h 1213"/>
                                    <a:gd name="T44" fmla="*/ 0 w 8"/>
                                    <a:gd name="T45" fmla="*/ 528 h 1213"/>
                                    <a:gd name="T46" fmla="*/ 0 w 8"/>
                                    <a:gd name="T47" fmla="*/ 460 h 1213"/>
                                    <a:gd name="T48" fmla="*/ 8 w 8"/>
                                    <a:gd name="T49" fmla="*/ 460 h 1213"/>
                                    <a:gd name="T50" fmla="*/ 8 w 8"/>
                                    <a:gd name="T51" fmla="*/ 574 h 1213"/>
                                    <a:gd name="T52" fmla="*/ 8 w 8"/>
                                    <a:gd name="T53" fmla="*/ 643 h 1213"/>
                                    <a:gd name="T54" fmla="*/ 0 w 8"/>
                                    <a:gd name="T55" fmla="*/ 643 h 1213"/>
                                    <a:gd name="T56" fmla="*/ 0 w 8"/>
                                    <a:gd name="T57" fmla="*/ 574 h 1213"/>
                                    <a:gd name="T58" fmla="*/ 8 w 8"/>
                                    <a:gd name="T59" fmla="*/ 574 h 1213"/>
                                    <a:gd name="T60" fmla="*/ 8 w 8"/>
                                    <a:gd name="T61" fmla="*/ 689 h 1213"/>
                                    <a:gd name="T62" fmla="*/ 8 w 8"/>
                                    <a:gd name="T63" fmla="*/ 758 h 1213"/>
                                    <a:gd name="T64" fmla="*/ 0 w 8"/>
                                    <a:gd name="T65" fmla="*/ 758 h 1213"/>
                                    <a:gd name="T66" fmla="*/ 0 w 8"/>
                                    <a:gd name="T67" fmla="*/ 689 h 1213"/>
                                    <a:gd name="T68" fmla="*/ 8 w 8"/>
                                    <a:gd name="T69" fmla="*/ 689 h 1213"/>
                                    <a:gd name="T70" fmla="*/ 8 w 8"/>
                                    <a:gd name="T71" fmla="*/ 804 h 1213"/>
                                    <a:gd name="T72" fmla="*/ 8 w 8"/>
                                    <a:gd name="T73" fmla="*/ 873 h 1213"/>
                                    <a:gd name="T74" fmla="*/ 0 w 8"/>
                                    <a:gd name="T75" fmla="*/ 873 h 1213"/>
                                    <a:gd name="T76" fmla="*/ 0 w 8"/>
                                    <a:gd name="T77" fmla="*/ 804 h 1213"/>
                                    <a:gd name="T78" fmla="*/ 8 w 8"/>
                                    <a:gd name="T79" fmla="*/ 804 h 1213"/>
                                    <a:gd name="T80" fmla="*/ 8 w 8"/>
                                    <a:gd name="T81" fmla="*/ 919 h 1213"/>
                                    <a:gd name="T82" fmla="*/ 8 w 8"/>
                                    <a:gd name="T83" fmla="*/ 988 h 1213"/>
                                    <a:gd name="T84" fmla="*/ 0 w 8"/>
                                    <a:gd name="T85" fmla="*/ 988 h 1213"/>
                                    <a:gd name="T86" fmla="*/ 0 w 8"/>
                                    <a:gd name="T87" fmla="*/ 919 h 1213"/>
                                    <a:gd name="T88" fmla="*/ 8 w 8"/>
                                    <a:gd name="T89" fmla="*/ 919 h 1213"/>
                                    <a:gd name="T90" fmla="*/ 8 w 8"/>
                                    <a:gd name="T91" fmla="*/ 1034 h 1213"/>
                                    <a:gd name="T92" fmla="*/ 8 w 8"/>
                                    <a:gd name="T93" fmla="*/ 1103 h 1213"/>
                                    <a:gd name="T94" fmla="*/ 0 w 8"/>
                                    <a:gd name="T95" fmla="*/ 1103 h 1213"/>
                                    <a:gd name="T96" fmla="*/ 0 w 8"/>
                                    <a:gd name="T97" fmla="*/ 1034 h 1213"/>
                                    <a:gd name="T98" fmla="*/ 8 w 8"/>
                                    <a:gd name="T99" fmla="*/ 1034 h 1213"/>
                                    <a:gd name="T100" fmla="*/ 8 w 8"/>
                                    <a:gd name="T101" fmla="*/ 1149 h 1213"/>
                                    <a:gd name="T102" fmla="*/ 8 w 8"/>
                                    <a:gd name="T103" fmla="*/ 1213 h 1213"/>
                                    <a:gd name="T104" fmla="*/ 0 w 8"/>
                                    <a:gd name="T105" fmla="*/ 1213 h 1213"/>
                                    <a:gd name="T106" fmla="*/ 0 w 8"/>
                                    <a:gd name="T107" fmla="*/ 1149 h 1213"/>
                                    <a:gd name="T108" fmla="*/ 8 w 8"/>
                                    <a:gd name="T109" fmla="*/ 1149 h 1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1213">
                                      <a:moveTo>
                                        <a:pt x="8" y="0"/>
                                      </a:moveTo>
                                      <a:lnTo>
                                        <a:pt x="8" y="69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115"/>
                                      </a:moveTo>
                                      <a:lnTo>
                                        <a:pt x="8" y="184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8" y="115"/>
                                      </a:lnTo>
                                      <a:close/>
                                      <a:moveTo>
                                        <a:pt x="8" y="230"/>
                                      </a:moveTo>
                                      <a:lnTo>
                                        <a:pt x="8" y="299"/>
                                      </a:lnTo>
                                      <a:lnTo>
                                        <a:pt x="0" y="299"/>
                                      </a:lnTo>
                                      <a:lnTo>
                                        <a:pt x="0" y="230"/>
                                      </a:lnTo>
                                      <a:lnTo>
                                        <a:pt x="8" y="230"/>
                                      </a:lnTo>
                                      <a:close/>
                                      <a:moveTo>
                                        <a:pt x="8" y="345"/>
                                      </a:moveTo>
                                      <a:lnTo>
                                        <a:pt x="8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45"/>
                                      </a:lnTo>
                                      <a:lnTo>
                                        <a:pt x="8" y="345"/>
                                      </a:lnTo>
                                      <a:close/>
                                      <a:moveTo>
                                        <a:pt x="8" y="460"/>
                                      </a:moveTo>
                                      <a:lnTo>
                                        <a:pt x="8" y="528"/>
                                      </a:lnTo>
                                      <a:lnTo>
                                        <a:pt x="0" y="52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8" y="460"/>
                                      </a:lnTo>
                                      <a:close/>
                                      <a:moveTo>
                                        <a:pt x="8" y="574"/>
                                      </a:moveTo>
                                      <a:lnTo>
                                        <a:pt x="8" y="643"/>
                                      </a:lnTo>
                                      <a:lnTo>
                                        <a:pt x="0" y="643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8" y="574"/>
                                      </a:lnTo>
                                      <a:close/>
                                      <a:moveTo>
                                        <a:pt x="8" y="689"/>
                                      </a:moveTo>
                                      <a:lnTo>
                                        <a:pt x="8" y="758"/>
                                      </a:lnTo>
                                      <a:lnTo>
                                        <a:pt x="0" y="758"/>
                                      </a:lnTo>
                                      <a:lnTo>
                                        <a:pt x="0" y="689"/>
                                      </a:lnTo>
                                      <a:lnTo>
                                        <a:pt x="8" y="689"/>
                                      </a:lnTo>
                                      <a:close/>
                                      <a:moveTo>
                                        <a:pt x="8" y="804"/>
                                      </a:moveTo>
                                      <a:lnTo>
                                        <a:pt x="8" y="873"/>
                                      </a:lnTo>
                                      <a:lnTo>
                                        <a:pt x="0" y="873"/>
                                      </a:lnTo>
                                      <a:lnTo>
                                        <a:pt x="0" y="804"/>
                                      </a:lnTo>
                                      <a:lnTo>
                                        <a:pt x="8" y="804"/>
                                      </a:lnTo>
                                      <a:close/>
                                      <a:moveTo>
                                        <a:pt x="8" y="919"/>
                                      </a:moveTo>
                                      <a:lnTo>
                                        <a:pt x="8" y="988"/>
                                      </a:lnTo>
                                      <a:lnTo>
                                        <a:pt x="0" y="988"/>
                                      </a:lnTo>
                                      <a:lnTo>
                                        <a:pt x="0" y="919"/>
                                      </a:lnTo>
                                      <a:lnTo>
                                        <a:pt x="8" y="919"/>
                                      </a:lnTo>
                                      <a:close/>
                                      <a:moveTo>
                                        <a:pt x="8" y="1034"/>
                                      </a:moveTo>
                                      <a:lnTo>
                                        <a:pt x="8" y="110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8" y="1034"/>
                                      </a:lnTo>
                                      <a:close/>
                                      <a:moveTo>
                                        <a:pt x="8" y="1149"/>
                                      </a:moveTo>
                                      <a:lnTo>
                                        <a:pt x="8" y="1213"/>
                                      </a:lnTo>
                                      <a:lnTo>
                                        <a:pt x="0" y="1213"/>
                                      </a:lnTo>
                                      <a:lnTo>
                                        <a:pt x="0" y="1149"/>
                                      </a:lnTo>
                                      <a:lnTo>
                                        <a:pt x="8" y="11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4" name="Freeform 43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6260" y="547370"/>
                                  <a:ext cx="250190" cy="469265"/>
                                </a:xfrm>
                                <a:custGeom>
                                  <a:avLst/>
                                  <a:gdLst>
                                    <a:gd name="T0" fmla="*/ 0 w 394"/>
                                    <a:gd name="T1" fmla="*/ 732 h 739"/>
                                    <a:gd name="T2" fmla="*/ 29 w 394"/>
                                    <a:gd name="T3" fmla="*/ 678 h 739"/>
                                    <a:gd name="T4" fmla="*/ 35 w 394"/>
                                    <a:gd name="T5" fmla="*/ 685 h 739"/>
                                    <a:gd name="T6" fmla="*/ 6 w 394"/>
                                    <a:gd name="T7" fmla="*/ 739 h 739"/>
                                    <a:gd name="T8" fmla="*/ 0 w 394"/>
                                    <a:gd name="T9" fmla="*/ 732 h 739"/>
                                    <a:gd name="T10" fmla="*/ 48 w 394"/>
                                    <a:gd name="T11" fmla="*/ 642 h 739"/>
                                    <a:gd name="T12" fmla="*/ 76 w 394"/>
                                    <a:gd name="T13" fmla="*/ 588 h 739"/>
                                    <a:gd name="T14" fmla="*/ 83 w 394"/>
                                    <a:gd name="T15" fmla="*/ 595 h 739"/>
                                    <a:gd name="T16" fmla="*/ 54 w 394"/>
                                    <a:gd name="T17" fmla="*/ 649 h 739"/>
                                    <a:gd name="T18" fmla="*/ 48 w 394"/>
                                    <a:gd name="T19" fmla="*/ 642 h 739"/>
                                    <a:gd name="T20" fmla="*/ 96 w 394"/>
                                    <a:gd name="T21" fmla="*/ 552 h 739"/>
                                    <a:gd name="T22" fmla="*/ 124 w 394"/>
                                    <a:gd name="T23" fmla="*/ 498 h 739"/>
                                    <a:gd name="T24" fmla="*/ 130 w 394"/>
                                    <a:gd name="T25" fmla="*/ 505 h 739"/>
                                    <a:gd name="T26" fmla="*/ 102 w 394"/>
                                    <a:gd name="T27" fmla="*/ 559 h 739"/>
                                    <a:gd name="T28" fmla="*/ 96 w 394"/>
                                    <a:gd name="T29" fmla="*/ 552 h 739"/>
                                    <a:gd name="T30" fmla="*/ 143 w 394"/>
                                    <a:gd name="T31" fmla="*/ 462 h 739"/>
                                    <a:gd name="T32" fmla="*/ 172 w 394"/>
                                    <a:gd name="T33" fmla="*/ 408 h 739"/>
                                    <a:gd name="T34" fmla="*/ 178 w 394"/>
                                    <a:gd name="T35" fmla="*/ 416 h 739"/>
                                    <a:gd name="T36" fmla="*/ 149 w 394"/>
                                    <a:gd name="T37" fmla="*/ 469 h 739"/>
                                    <a:gd name="T38" fmla="*/ 143 w 394"/>
                                    <a:gd name="T39" fmla="*/ 462 h 739"/>
                                    <a:gd name="T40" fmla="*/ 191 w 394"/>
                                    <a:gd name="T41" fmla="*/ 372 h 739"/>
                                    <a:gd name="T42" fmla="*/ 219 w 394"/>
                                    <a:gd name="T43" fmla="*/ 319 h 739"/>
                                    <a:gd name="T44" fmla="*/ 225 w 394"/>
                                    <a:gd name="T45" fmla="*/ 326 h 739"/>
                                    <a:gd name="T46" fmla="*/ 197 w 394"/>
                                    <a:gd name="T47" fmla="*/ 380 h 739"/>
                                    <a:gd name="T48" fmla="*/ 191 w 394"/>
                                    <a:gd name="T49" fmla="*/ 372 h 739"/>
                                    <a:gd name="T50" fmla="*/ 238 w 394"/>
                                    <a:gd name="T51" fmla="*/ 283 h 739"/>
                                    <a:gd name="T52" fmla="*/ 267 w 394"/>
                                    <a:gd name="T53" fmla="*/ 229 h 739"/>
                                    <a:gd name="T54" fmla="*/ 273 w 394"/>
                                    <a:gd name="T55" fmla="*/ 236 h 739"/>
                                    <a:gd name="T56" fmla="*/ 244 w 394"/>
                                    <a:gd name="T57" fmla="*/ 290 h 739"/>
                                    <a:gd name="T58" fmla="*/ 238 w 394"/>
                                    <a:gd name="T59" fmla="*/ 283 h 739"/>
                                    <a:gd name="T60" fmla="*/ 286 w 394"/>
                                    <a:gd name="T61" fmla="*/ 193 h 739"/>
                                    <a:gd name="T62" fmla="*/ 315 w 394"/>
                                    <a:gd name="T63" fmla="*/ 139 h 739"/>
                                    <a:gd name="T64" fmla="*/ 321 w 394"/>
                                    <a:gd name="T65" fmla="*/ 146 h 739"/>
                                    <a:gd name="T66" fmla="*/ 292 w 394"/>
                                    <a:gd name="T67" fmla="*/ 200 h 739"/>
                                    <a:gd name="T68" fmla="*/ 286 w 394"/>
                                    <a:gd name="T69" fmla="*/ 193 h 739"/>
                                    <a:gd name="T70" fmla="*/ 334 w 394"/>
                                    <a:gd name="T71" fmla="*/ 103 h 739"/>
                                    <a:gd name="T72" fmla="*/ 362 w 394"/>
                                    <a:gd name="T73" fmla="*/ 49 h 739"/>
                                    <a:gd name="T74" fmla="*/ 368 w 394"/>
                                    <a:gd name="T75" fmla="*/ 56 h 739"/>
                                    <a:gd name="T76" fmla="*/ 340 w 394"/>
                                    <a:gd name="T77" fmla="*/ 110 h 739"/>
                                    <a:gd name="T78" fmla="*/ 334 w 394"/>
                                    <a:gd name="T79" fmla="*/ 103 h 739"/>
                                    <a:gd name="T80" fmla="*/ 381 w 394"/>
                                    <a:gd name="T81" fmla="*/ 13 h 739"/>
                                    <a:gd name="T82" fmla="*/ 388 w 394"/>
                                    <a:gd name="T83" fmla="*/ 0 h 739"/>
                                    <a:gd name="T84" fmla="*/ 394 w 394"/>
                                    <a:gd name="T85" fmla="*/ 7 h 739"/>
                                    <a:gd name="T86" fmla="*/ 387 w 394"/>
                                    <a:gd name="T87" fmla="*/ 20 h 739"/>
                                    <a:gd name="T88" fmla="*/ 381 w 394"/>
                                    <a:gd name="T89" fmla="*/ 1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94" h="739">
                                      <a:moveTo>
                                        <a:pt x="0" y="732"/>
                                      </a:moveTo>
                                      <a:lnTo>
                                        <a:pt x="29" y="678"/>
                                      </a:lnTo>
                                      <a:lnTo>
                                        <a:pt x="35" y="685"/>
                                      </a:lnTo>
                                      <a:lnTo>
                                        <a:pt x="6" y="739"/>
                                      </a:lnTo>
                                      <a:lnTo>
                                        <a:pt x="0" y="732"/>
                                      </a:lnTo>
                                      <a:close/>
                                      <a:moveTo>
                                        <a:pt x="48" y="642"/>
                                      </a:moveTo>
                                      <a:lnTo>
                                        <a:pt x="76" y="588"/>
                                      </a:lnTo>
                                      <a:lnTo>
                                        <a:pt x="83" y="595"/>
                                      </a:lnTo>
                                      <a:lnTo>
                                        <a:pt x="54" y="649"/>
                                      </a:lnTo>
                                      <a:lnTo>
                                        <a:pt x="48" y="642"/>
                                      </a:lnTo>
                                      <a:close/>
                                      <a:moveTo>
                                        <a:pt x="96" y="552"/>
                                      </a:moveTo>
                                      <a:lnTo>
                                        <a:pt x="124" y="498"/>
                                      </a:lnTo>
                                      <a:lnTo>
                                        <a:pt x="130" y="505"/>
                                      </a:lnTo>
                                      <a:lnTo>
                                        <a:pt x="102" y="559"/>
                                      </a:lnTo>
                                      <a:lnTo>
                                        <a:pt x="96" y="552"/>
                                      </a:lnTo>
                                      <a:close/>
                                      <a:moveTo>
                                        <a:pt x="143" y="462"/>
                                      </a:moveTo>
                                      <a:lnTo>
                                        <a:pt x="172" y="408"/>
                                      </a:lnTo>
                                      <a:lnTo>
                                        <a:pt x="178" y="416"/>
                                      </a:lnTo>
                                      <a:lnTo>
                                        <a:pt x="149" y="469"/>
                                      </a:lnTo>
                                      <a:lnTo>
                                        <a:pt x="143" y="462"/>
                                      </a:lnTo>
                                      <a:close/>
                                      <a:moveTo>
                                        <a:pt x="191" y="372"/>
                                      </a:moveTo>
                                      <a:lnTo>
                                        <a:pt x="219" y="319"/>
                                      </a:lnTo>
                                      <a:lnTo>
                                        <a:pt x="225" y="326"/>
                                      </a:lnTo>
                                      <a:lnTo>
                                        <a:pt x="197" y="380"/>
                                      </a:lnTo>
                                      <a:lnTo>
                                        <a:pt x="191" y="372"/>
                                      </a:lnTo>
                                      <a:close/>
                                      <a:moveTo>
                                        <a:pt x="238" y="283"/>
                                      </a:moveTo>
                                      <a:lnTo>
                                        <a:pt x="267" y="229"/>
                                      </a:lnTo>
                                      <a:lnTo>
                                        <a:pt x="273" y="236"/>
                                      </a:lnTo>
                                      <a:lnTo>
                                        <a:pt x="244" y="290"/>
                                      </a:lnTo>
                                      <a:lnTo>
                                        <a:pt x="238" y="283"/>
                                      </a:lnTo>
                                      <a:close/>
                                      <a:moveTo>
                                        <a:pt x="286" y="193"/>
                                      </a:moveTo>
                                      <a:lnTo>
                                        <a:pt x="315" y="139"/>
                                      </a:lnTo>
                                      <a:lnTo>
                                        <a:pt x="321" y="146"/>
                                      </a:lnTo>
                                      <a:lnTo>
                                        <a:pt x="292" y="200"/>
                                      </a:lnTo>
                                      <a:lnTo>
                                        <a:pt x="286" y="193"/>
                                      </a:lnTo>
                                      <a:close/>
                                      <a:moveTo>
                                        <a:pt x="334" y="103"/>
                                      </a:moveTo>
                                      <a:lnTo>
                                        <a:pt x="362" y="49"/>
                                      </a:lnTo>
                                      <a:lnTo>
                                        <a:pt x="368" y="56"/>
                                      </a:lnTo>
                                      <a:lnTo>
                                        <a:pt x="340" y="110"/>
                                      </a:lnTo>
                                      <a:lnTo>
                                        <a:pt x="334" y="103"/>
                                      </a:lnTo>
                                      <a:close/>
                                      <a:moveTo>
                                        <a:pt x="381" y="13"/>
                                      </a:moveTo>
                                      <a:lnTo>
                                        <a:pt x="388" y="0"/>
                                      </a:lnTo>
                                      <a:lnTo>
                                        <a:pt x="394" y="7"/>
                                      </a:lnTo>
                                      <a:lnTo>
                                        <a:pt x="387" y="20"/>
                                      </a:lnTo>
                                      <a:lnTo>
                                        <a:pt x="381" y="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5" name="Line 4388"/>
                              <wps:cNvCnPr/>
                              <wps:spPr bwMode="auto">
                                <a:xfrm>
                                  <a:off x="777875" y="600075"/>
                                  <a:ext cx="260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6" name="Line 4389"/>
                              <wps:cNvCnPr/>
                              <wps:spPr bwMode="auto">
                                <a:xfrm flipV="1">
                                  <a:off x="803910" y="581660"/>
                                  <a:ext cx="2667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7" name="Rectangle 4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0580" y="3879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8" name="Rectangle 4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0" y="135763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9" name="Rectangle 4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050" y="8890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0" name="Rectangle 4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945" y="87058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1" name="Rectangle 4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8547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2" name="Rectangle 4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13576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4" name="Oval 4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5" name="Oval 4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6" name="Oval 4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221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7" name="Oval 4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8" name="Oval 4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233680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77" o:spid="_x0000_s2004" editas="canvas" style="width:106.65pt;height:127pt;mso-position-horizontal-relative:char;mso-position-vertical-relative:line" coordsize="13544,1612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EjW1CBoAAJjDAAAOAAAAZHJzL2Uyb0RvYy54bWzsXW1vG8mR/n7A/QeCHw/wivM+I6w22Njr uwCbxEh8950iKYsIxWFI2vLmcP89T/XbdIld0+31rm4RzQbxyJ5SddUzNd3VVdU13/7u88Nu9mlz PG37/c08+2Yxn232q3693X+4mf/3+7ev2vnsdF7u18tdv9/czH/anOa/++7f/+3bx8P1Ju/v+916 c5yByf50/Xi4md+fz4frq6vT6n7zsDx90x82e9y8648PyzP+evxwtT4uH8H9YXeVLxb11WN/XB+O /WpzOuFf3+ib8+8U/7u7zer857u70+Y8293MIdtZ/XlUf97Sn1fffbu8/nBcHu63KyPG8mdI8bDc 7jGoY/VmeV7OPh63F6wetqtjf+rvzt+s+oer/u5uu9ooHaBNtniizevl/tPypJRZAR0rIH76Bfne fiC59/3b7W4HNK7A/Zr+ja6PeD4bur3bcyL9L4rW0Dwe8ABPB/coT18n4l/vl4eN0vx0vfrTp3fH 2XZ9My/LLJ/P9ssHWNLb42ZDdjEri6aj50gSgPSvh3dHEvZ0+LFf/e002/c/rLfnd/12f4ZMGVFC bo+U/nLCL81uH//Yr8F5+fHcq4f5+e74QKzwmGafb+ZV1WZ1NZ/9BDZ4WF1uzGfz+Txb4X6d5VkJ I1uBoO7aSg21vLZcVh9P5//c9Irj8tOPp7O2vTV+okE+rI1i78Hi7mEHM/yPq1lZzx5nXV0aQ3U0 mUezmN3PMqWYzwVAOS6LMJPCI8myIJfSI2maMBtA4o0UkqX2KLK8CLNpfKKwNJhM3EiSNJ1HE0Ym 8wHOui4sDhAdBhMY+RhnlaBXlgBz5uOcF8LzyuJIZz7UeVMJuiVgnflgyyLF4cZrMgBZVHlYpDwO d+7DXSyENyNPgDv34S5a4cHlcbhzH+4ybwXdEuDOfbhlkeJwFz7c1UKwgCIOd+HDXVbCa1IkwF34 cFeFJFIc7sKHG7NxGO4iAe7Ch1sWKQ43TfhuTqorwQLKONylDzeWkrBuZQLcpQ933UoixeEufbib ohRESoC79OGWRYrDXflwt1i0gqtjFYe78uFuasEmqwS4Kx/utpREisNd+XC3rbTaJsBd+XDLIsXh rn244YaE4a7jcNc+3F0m2GQtwH1Fjo3xk5b31nVafd6bf8NPsyXtOBbKbzv0J/LXyJGCK/Ze+3zL a1CRoyUQQ0AiLozXNk6MR07E1sUbJ8ZjJeImiTOeHBErjxZqj3MmT4aotfcXJzc6wiMhLzjK3WgJ tyOJ3OiZpSlK/oWSPU1V8iKIHH5CijDkKyjyNFXJIVDkaarSsq/I01SltV2Rp6lKKziRY41OUZXW aUWepiotxoo8TVVachV5mqq0riryNFVp9SRyrI8pqtIaqcjTVKWFUJGnqUrLnSJPU5XWNEWepiqt XESOtSlFVVqfFHmaqrQIKfI0VWmpUeRpqtJ6osjTVKVVg8ixLqSoSmuDImeq6unJTPBHBHKehnCO 8xlCOLc0xPL6sDzTumB/nD3ezGnXPLvHXj1Ti8JD/2nzvlcEZ1odtIxqC4+hhru7vU9lbMKS2Zv2 elCsDJGbhe1de9VUesAkoqfDrXb9aaP0HOTUTBt4A8DO/sJwm4+NTTejs3ftVTOzVBEZzZhpVFYy O5KsCjbQTEZRlw5+i6ez5WyvRhdDFZHSDppIlq4NdsxMSkkb7NEZndXCXrU2lioiph00kSxdG+y2 mZSSNtjeMzqrhb1qbSxVREw7aCLZF2jTplkaNvQJ2liqmJhm0ESydG2wNWdSSs8GsQBGZ5+Jvepn Y6kiYtpBE8nStcFenEkpatNi0xGdBRAjUFQRMe2giWTp2mAfz6SUtEHggNHZZ2Kv+tlYqoiYdtBE si/QpuVSStogVJCgjaWKiWkGTSRL1wabfialpA2iDIzOPhN71c/GUkXEtIMmkqVrg10+k1LUpuUe g9XCXo02hioiph00kSxdG0QIkrRRPl50FrBUETHtoIlkkjbwJskbVRts55aSN+vlf079brumjBv5 o6fjh9vXu+Ps05KSlOo/4zczst2evNqa5sfVEqnSu93yrDxbRpXI7HA8nd8sT/d6UMVBO9K3m08b ygMur+83y/UP+7X6+bzc7vTPUISSgSqFRlkznXe77dc/IYN27HWCFQlh/HDfH/8xnz0iuXozP/39 4/K4mc92f9gjC9dlJe38zuovZdXQ5v7o37n17yz3K7C6mZ/nCPLQj6/POoP78XDcfrjHSNrD3/ff I3N3t6XEmpJPS2X+guSklvU5spTwLy6ylK0yGJZ6/DWylNli0Y1lKcuqLRvgTVnKosxz0BJeX5mn bHIKWONPbUVDMhOzkguPqxxjVahNpJSqrFVUP8AIkDpGCLLezwKMsOw4mlolCAOM8P44okJgBG/X 0TQZpT4CjPxALCUIAwJhFhv4SBD5YVgJIpazrFWqMSARZq5hvFrQjVwSJ5RONIRY+Xh3eVg9lras FwJOLG2JxxtEiiUu64oyoCGpfMwriZWPuoyVD7uEFU1MDquqpSxBQCqWu8yQuglqyNKXVUlJxxAv H/eslHj5ll6VAlosgZkVEi/f2HVSLSSXj3y2kHj50Mt4+dCLePFEZkbp3oBcLJGZ1YJcPJep0uIh Xgz7rgg/R5bNLBvK94R4+dNM1kpyMewzwSZ4QhMZ9KB98ZSmiBfDXsKLZTXLklJRAR1ZVjOH9EG5 WGKzVGn7EC8f+xxvR5iXb/flQsCr9LHPC4mXj31ZUm4rJJdv9zlGDMvl272Ml4+9iBdLcaK2KSwX S3HmtSAXy3IWhfAcWZYz78qwjizPWahscACvimGP0oogXizVWUjvY8Wwx6IX5uVjL+PFsJfwYvnO IhPmVZbvLDIBL5byzGvhObKUZwErDOpIoWy3DsFlC9sEuX2Oip5QmJdv98VCsInax75YSLwY9iJe PvYiXuSUOulzlUcP2FfjuzgFMtJBHRvfx0GdaBivxp9ziq4SePnYZ52AF4VxnfRFK8nlY58XlAYP 6ciwryRePvYyXgx7CS/sTQbps0aYVymY5nQsMwGv1sc+g4cd1JGioQOvUuLFsFf1VQG8UGrp8UJ9 UdAmWh/7THofKfAxyIXyqTAvH3sZLx97Ea+OYY83LYhXx7DHDBCUq/OxxyQXZsWg72qBlQ+9qv4K IN8x5OEfh6ViyC8Ei+gY8pXEiyEvosWQl9DCVtl72KouLaAjan09qgqOVVBJ+MQemQB9tvCxx4ZR 4uWDL8xeGcXznalWucjLRx+bgKBNZAsf/QpemqCkD7+MmA8/QwxxhqmSJ1CqNFXyiHVZeK0QqnqP DLaOU42XRE2VPBKQUyWPhMxUySMh84tU8ogll7SroVfbhaDHX+0aC5kiTytaqrFUKfK0oiXafhA5 Nhgp8wztMBR52rTUGFWxTUjiblRFqU0SuVFVH4SiXNNoqSt5+yQ7/PkU7uTQK/I0VVujqjsAFRHG qArHO0kYo2qb9lTJuSbZ4T6ncCf/WZGnqdoZVeEGJ3E3qsLTTSI3qqKSKYVcebMkPDmsab9gtCWv NO0XjL7keqb9gtGY3Mu0XzA643id/wvapL+iGJD8eioGpBwNJTeH9LhOeKv7AM/lfgcCnhlHfkqZ iKtYtbft1ZRqmCI5V8Nrb9urGTaDp4xhn+aSn1CZamYnnL0tF9Mh7aEYuxJMUR9ToQLL1w/I8rZX ow+eBwnqpgx7214NmalydUWu9ra9WrIn0tnbskJIJigBkC4wgkoaIbWiKRF4HlMJaRNNh+TAKJ15 4rTBG6d7KmGCVpT2IrNDsFDzlrQqTZ1g1tl31XK3Vw0tEhKaI2btUWnpWCKNjBDxON1TCe148rNC AFzxRog7ppWpK0TAf1QKhPo1Rxw3G5MWYXxN52Y0K629GpQuJLT3Za3omDEhhmB7RCsE2jUl1ocx aRGi1XQIho3SmWef46Uep3sqYYJWZueJsGxEK4SwlbQIUo9KQRUFhBNpNyothRyIbhGhu5AwrhXC oZq3PjmN5UN6rxAc1pRuDbfc7VVbDAK/mg7uzZhWCOpqOqRLRukuJLTjyRaIQKPijVCi4S1phbCr pkQqbEyKzFS4lqgqGqUzz750C7+V1l4NShcS2vsjWuH5kx2UbhsgaUW5EiLs6lFhTT1s6RxQK4O9 GlkprkfskLIa1f1CPstH1skUsSL0ZVhLKmmNTOUIzNSytlctqjZRhPhGBTUHgRC8GyfTr+cgmx3L qgMxpgK2F17AhldSF7D9uN1v0GJD+32meO31/t0Rb0xy4wx4Trl5I7KiWqB3Bhno8to1zsixA4GN q8YZbiayfTOoVJH6Zszoh5v5DgIpF9720CBzNSTE1HUyoZeJKiarBfa7dOfn1Ek+bM/oT7PbPsD1 dZWZkdpIpZjZq5CKqg/M/3aL7of2h7Z8Veb1D6/KxZs3r75/+7p8Vb/NmupN8eb16zfZ/5GcWXl9 v12vN3uqD7U9abIyrZ+K6Y6ju8m4rjQOkyvOXdX9QUR7VUIHSztpgqTn/axVlJiouBEqV/VLjHB2 t9se/scWiJo+Lk1eWB8FW+WygekxcyyrGv8zFZI4q6ILN2Fmk0W+aIssagqccYtUDvmXWCRNRJf9 hHJsXHRokM2KtTXDplnkzk2ZzPClmyEcV26Gaq/x65ghWl6pyCItzhkCf3RWilaDaTp84Qs0pkPE VLkdKtP4EjtUC/R/PVmgPX8xNDFiw9ZZd3GyyMlldO0BYZHYT2uL9NoDovALE5axyl+zPWBVU8U9 5smQ1aptiNriBBdz/3SY3dl4tTLDgRq4IK7oh+oHW+28DgRYHByB6ltnwrDSiZsgE+DomKBUDk39 AlywSXREVKR0IQrQcAQiF8SXHVGQCwJvHkFYFATdHE1QIcQuHYGECgUaHVGQCztgk6kKyBAw7IhN mJEPcKbKRYOMohCzwzUjjKIoo23PoPyIalGkKaXlUJQZsaM1QYzYsRrqQBh+9OxcTZiRD3aOho8C oyjY7EDNCKMo2LkP9ohqUbAREhzAlhmxszRBjNg5mkLV44YMkh2kCTPywS5VcXyQURRsihg5Oxph FAWbHZ8ZUS0KNnLHg0QyI3Z4JogROzhT1pJls5MzYUY+2IhUCJbNOgIG51h2ZGaEURRsSqwNT01W LQp26YMtY8ROywQxYidlqoaq6UMGyY7KhBn5YNfqiFKQUdSy2RmZEUZRsNkBmRHVomBTysQ9NZkR Ox4TxIgdjalbaaplZ2PCjHywG/TVDD81djAmaNkUQnGqjTCKgs1OxIyoFgWbcmlOIpkROw8TxIid hWnVGZ2QQbLDMGFGPtgtjn+EwaYiNid4EGxKVDuKEUZRsKl8ZmAkqxYFm5L2CYwosjeQhXxZqgJx FB3OhIcxYqdfgmCzky8d2rMKjKJgs2MvI4yiYLMzLyOqRcFGUV4KRuzESxAjdtoFySFp0mbnXcKc fNNGtECybSrlc483aNvsrMsYpyje7KTLmHZRwKnJmZN6hBM/6RIEih9zybJSsnB+0EXgxVDXR11D U1NGuXWnQBB2fsyFmAgvTEa1RDFe/rQyqmMUeqpQHIZ7wgvR0emYy3TMBaGgqWHtRVtmU6fy3tXy jReImyK59y7vECHHLEC4Y9en0xQRcrzoitzW1oyTm5rRqWHtxVM1nR/fuxrFcSD/9RrWTsdccHgG yzm9TTqXjVVw3Aga865Ox1zoCACVBtjW9abp4fvpmMtTZKZjLiM9r7GYUcdrytWQNQ1Vp7qOVK91 9rDJcNdWgPpUiFLo9dPetFe/JDWJyI5nGdirP9pTGluLKumAvIIRb1wLZEQS1EikcmNaDezV12SQ zN6N6YKwfZIuSDgk6JJI5ca0Utqrr8sgmb0b0wVR8SRdEM9P0CWNahjTSmmvvi6XVDFdEHRO0gXh 8gRd0qiGMa0O9urrckkV0wUx3SRdEI1O0CWNahjT6mCvvi6XVDFdEDJN0gXB3gRd0qiGMa0O9urr ckkV0wVR2yRdEEtN0CWRyo1pdbBXX5dBMns3pgsih0m6IFSZoEsilRvTSmmvvi6DZPZuTBeKpSUp Q4HABG1SyYZhraT26uvjSWdvRxVCQC9NIVPoAefd8rZXLQIi5XDxbTQvRjYMa7nYK1PokswqhAGm 0ygv+TQKqrqwq7ys6lLxnWeo6qpz0wWjwlEBJOXgFQ9F2nm1yCidQdWxZd39Qt2UKRBe6MOjftWW n4FqVDvXZryZMnpCBRn50fm6oQxUgJEfmVedngIS+em+WrX/CjDyw/LUxTXAxw/Lg0NYID8kLyDk h+RFhFiZV0kJjIBErNKrVn14A6qxQq9GUI5OWru8RKUSfiFWPt7qk6QhqXzAK9WxMMTKRxztA8MK +pjXKtsTYuWDLmLlwy5ixQq+0HUuKBWr+apUq9uAVKzkK8sFDdmXYMtOMHP2LdhMfXo3ADyr/KKv qgZfGfY5WOTJBB195FHLLPDykRfh8pEX4WLVX5nqPB1QkVWAlaozcAB6VgCWNYKK7Kuw5UKAniL7 7sXIMA8FTeJJHRh1pgvJ5ds8JS/DvHzoMV8LvHzoZbx87EW8WDFY1lHvwwD2rCCsAKpBHVk9WK7a 0od4+dNNoQoVAnixkrA8p46yIV7+fINTc4JcDHvVITXEy8e+aKnoLSQXw17Ey8dexIvVhuluqwG5 WH1YrjoWB+Ri5WF5TV1gQ7x87HPVkjHEy7f7XHVbDfHysc8LAXvWSRl154JcPvZ5J2DPPhsr4+Vj L+LFSsXyVpjuWbkYWpuEbYJVixWoug5izzopZ5ITwQrGilx4H1nRWFYK2FNDMjd/5fhIQlguhj16 EQftnrqVDbxEvHzsRbxY5Zju1B2wL1Y9hh1lWC5WPFZgVQjqyDopS74EKx+DVy+w8s2+EpCnxJFD q1DfPwhp6COPHbigoY+8jBZDXkKLlZHh0HxYRVZKpupZApMEKyQr1Fe8AyqyYjJBQdo+DWChvXvw EbJqsiYMFWuhXKgvVIdk8mHPJaEY6iJSDHXPRBEVmApspgIbyjVjy5BS6GF6qE19ZC8qN6YCG6n9 6fRFaAmZ/48vQk8FNlOBDUKvKCnCdwAvZjHyTWg5+Ko+snArwP4r+oySO0QlGOTQhSowdPIEoclI LobO9UEbBGcNoc2a2KvOnlBshMgirc40NMbJjGRsBtnsUDYTc1mLYRpnI+QXUccUeiH4OaoOebNQ B4HNUTJTO4ig5SjZhXRxhdBZTgngmmJK1SUIOipKhBVHZUBAUXOMNc6jr0eQ6jiJNVZ2cyFgXCcE sLSo0R6jCOdpykVEKVglCVu69nZWCnvV1klJPUUXKRO6lNDykU0PoTTFG8EfA5j0qBAo05SRVDGC YJoOUdyxRzB0grTlIVZaezXaX0ho78ta2e6RCKvEtKLjaHgGCDKNSovwkqZD+/8xrRA60nTIZo3S mf6Wg4QJWpm5eehdKz0rBHeUFAjfjEqBwI2mg4c2Kq1p6E1dPkfpLiSMa2W7tw4FAKJWFMCi9yWi lOlYj5DemKwId2jddRs9cTq/lC9BJ9vrOGZ+CEgoIcZhVashFLel+FYAezWLGJ0/I1OOMHsqm+Vi XycgMVUKvPBKAUwfvCORWsm+pCMReW22UWDTtKb1co3mj08btKEugPwv9SFl9HC01ju1Z3vp7dng RHIjVPP+lxhhsG9luyg6ql3AVInP9Na6OtUrRalrCvyTOaIoBRkMvYhM5vjSzRGrqzbHv2xWZ+yc d9TQV7t5YvnU63sQbr4/HvvH+81yfaIObWRP7BfoL6fDu+Ps9vGP/XpzM19+PPdq22uNzkykbbGo KDUC00TWoNO71cFycXJ3QQ1IVIvBKi+ds2bZ2P6+pgXwEXqoYWyjLFr5pRbANJ97/W9R1Gjqt35T HXrl3sRv1X/mZfbIxFa+GlfTdBj71MXv8+7V27ptXpVvy+pV1yzaVyha+30H0LvyzVvedFj1e/78 sNufrtEr+Oc2Haa+y12FDRVh7QmNvxw/3L7eHWefljuc7HEtlfEEGdkX9l12PZNJfNvN2F5DXY3P n28/z7Zr2j8pb5tM+bZf/wRjPvZnOnM0+7R56kvte7Senu3+sMfrAIKz/eFof7i1Pyz3q/v+eDM/ zxGqoh9fn/E3/M7Hw3H74R4DZBqaw/d4Zd5uz/bd0jKYF+35mi0jGwt/PjBLqLeevfR4UIcf+9Xf TrN9/8vOEhV2LHqSQJfwptYnVIZZouswTUyTBHUFV2+V/yJNk4SbSeTm7F8zSbhi45c9SSCSFpgk /Lbsl/01f+FJIm8W5iNTbdtpT2GYI9pqYaux8WGjyZGY5ohndCRcqOFFzxH0/gXmCBVQfCZHoizb jvYT2G60mC2ebjfajnqYT7uNyZGwvtQzThIuFPSyJwmkbwKThDpy+UyTBA4wlhlSDmqWwNEunU0Z XIkup4DvNEtMs8TzzxJ66/viYxKUvA3MEiqy/UyzBM6eVqaEIxyUmGaJfrdd21eERfemoMSvG5TQ 35aeZgkUruhZ4s8IKlNqw0V0V3/69GvHIxp8utmkNrKi6HLdI2hwI3B4CKVfyo3APVdcI2Q2Njt8 r+40+n1DFiZn75scTdcfQvz5X0E89h/3a4So5diaSqsEvxw4Ek8//f3j8rixEfUuKyn8q6PqZdWQ b6Yj6+aOjq6bO6kR9n1PEfa730CEnfoHczt1QcVnsNOqyjJrp4tFUTyNnPl2mlMp3Gj2eLLTf2E7 deULdj51ga1nsNMMRaj4HKzalqHV32SoKsOuP18VDRm8sAnVFTZYQ3XBlWcw1K6sXbHqtO7rQpDJ TJHVNztTVBJQfUFR44QAW/dNVuqZNrDeup8XSPOrKsXJPU0p9/iNzKbwqlfX+L8qZ/lwXB7ut6s3 y/PS/7sqGLne5P19v1tvjt/9UwAAAAD//wMAUEsDBBQABgAIAAAAIQCcCu3Y3AAAAAUBAAAPAAAA ZHJzL2Rvd25yZXYueG1sTI9BT8MwDIXvSPyHyEjcWNqNDVSaTtOmXTgg2EBcs8ZrqjZO1WRd4ddj uIyLZetZ730vX46uFQP2ofakIJ0kIJBKb2qqFLzvt3ePIELUZHTrCRV8YYBlcX2V68z4M73hsIuV YBMKmVZgY+wyKUNp0ekw8R0Sa0ffOx357Ctpen1mc9fKaZIspNM1cYLVHa4tls3u5Dhk3Wybh/Lz +dtuXtOX4YPoOJBStzfj6glExDFenuEXn9GhYKaDP5EJolXAReLfZG2azmYgDrzM7xOQRS7/0xc/ AAAA//8DAFBLAQItABQABgAIAAAAIQC2gziS/gAAAOEBAAATAAAAAAAAAAAAAAAAAAAAAABbQ29u dGVudF9UeXBlc10ueG1sUEsBAi0AFAAGAAgAAAAhADj9If/WAAAAlAEAAAsAAAAAAAAAAAAAAAAA LwEAAF9yZWxzLy5yZWxzUEsBAi0AFAAGAAgAAAAhAIcSNbUIGgAAmMMAAA4AAAAAAAAAAAAAAAAA LgIAAGRycy9lMm9Eb2MueG1sUEsBAi0AFAAGAAgAAAAhAJwK7djcAAAABQEAAA8AAAAAAAAAAAAA AAAAYhwAAGRycy9kb3ducmV2LnhtbFBLBQYAAAAABAAEAPMAAABrHQAAAAA= ">
                      <v:shape id="_x0000_s2005" type="#_x0000_t75" style="position:absolute;width:13544;height:16129;visibility:visible;mso-wrap-style:square">
                        <v:fill o:detectmouseclick="t"/>
                        <v:path o:connecttype="none"/>
                      </v:shape>
                      <v:shape id="Freeform 4379" o:spid="_x0000_s2006" style="position:absolute;left:5581;top:10109;width:6122;height:70;visibility:visible;mso-wrap-style:square;v-text-anchor:top" coordsize="964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Uk38QA AADdAAAADwAAAGRycy9kb3ducmV2LnhtbESPzYrCMBSF9wO+Q7iCm0FTiwxSjSKC4MIBx+r+0lzb YnNTm1hrn34iDMzycH4+znLdmUq01LjSsoLpJAJBnFldcq7gnO7GcxDOI2usLJOCFzlYrwYfS0y0 ffIPtSefizDCLkEFhfd1IqXLCjLoJrYmDt7VNgZ9kE0udYPPMG4qGUfRlzRYciAUWNO2oOx2ehgF JqA+3TU+fPd937X18ZI+7pVSo2G3WYDw1Pn/8F97rxXMZtMY3m/CE5C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olJN/EAAAA3QAAAA8AAAAAAAAAAAAAAAAAmAIAAGRycy9k b3ducmV2LnhtbFBLBQYAAAAABAAEAPUAAACJAwAAAAA= " path="m,l46,r,11l,11,,xm77,r46,l123,11r-46,l77,xm153,r46,l199,11r-46,l153,xm230,r45,l275,11r-45,l230,xm306,r46,l352,11r-46,l306,xm383,r45,l428,11r-45,l383,xm459,r46,l505,11r-46,l459,xm535,r46,l581,11r-46,l535,xm612,r46,l658,11r-46,l612,xm688,r46,l734,11r-46,l688,xm765,r46,l811,11r-46,l765,xm841,r46,l887,11r-46,l841,xm918,r46,l964,11r-46,l918,xe" fillcolor="black" strokeweight=".05pt">
                        <v:stroke joinstyle="bevel"/>
                        <v:path arrowok="t" o:connecttype="custom" o:connectlocs="29210,0;0,6985;48895,0;78105,6985;48895,0;126365,0;97155,6985;146050,0;174625,6985;146050,0;223520,0;194310,6985;243205,0;271780,6985;243205,0;320675,0;291465,6985;339725,0;368935,6985;339725,0;417830,0;388620,6985;436880,0;466090,6985;436880,0;514985,0;485775,6985;534035,0;563245,6985;534035,0;612140,0;582930,6985" o:connectangles="0,0,0,0,0,0,0,0,0,0,0,0,0,0,0,0,0,0,0,0,0,0,0,0,0,0,0,0,0,0,0,0"/>
                        <o:lock v:ext="edit" verticies="t"/>
                      </v:shape>
                      <v:shape id="Freeform 4380" o:spid="_x0000_s2007" style="position:absolute;left:1009;top:10109;width:4585;height:3422;visibility:visible;mso-wrap-style:square;v-text-anchor:top" coordsize="722,5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rR6c8gA AADdAAAADwAAAGRycy9kb3ducmV2LnhtbESP3WoCMRSE7wt9h3CE3tWsrRVZjWKlthUFfxEvD5vj bnBzsmxS3b59UxC8HGbmG2Y4bmwpLlR741hBp52AIM6cNpwr2O9mz30QPiBrLB2Tgl/yMB49Pgwx 1e7KG7psQy4ihH2KCooQqlRKnxVk0bddRRy9k6sthijrXOoarxFuS/mSJD1p0XBcKLCiaUHZeftj FSw/zNv7MjSfX4vzejJfHUx/dpwq9dRqJgMQgZpwD9/a31pBt9t5hf838QnI0R8AAAD//wMAUEsB Ai0AFAAGAAgAAAAhAPD3irv9AAAA4gEAABMAAAAAAAAAAAAAAAAAAAAAAFtDb250ZW50X1R5cGVz XS54bWxQSwECLQAUAAYACAAAACEAMd1fYdIAAACPAQAACwAAAAAAAAAAAAAAAAAuAQAAX3JlbHMv LnJlbHNQSwECLQAUAAYACAAAACEAMy8FnkEAAAA5AAAAEAAAAAAAAAAAAAAAAAApAgAAZHJzL3No YXBleG1sLnhtbFBLAQItABQABgAIAAAAIQCitHpzyAAAAN0AAAAPAAAAAAAAAAAAAAAAAJgCAABk cnMvZG93bnJldi54bWxQSwUGAAAAAAQABAD1AAAAjQMAAAAA " path="m722,11l681,41,677,31,719,r3,11xm653,61l612,92,609,81,650,51r3,10xm585,112r-42,30l540,132r41,-30l585,112xm516,162r-41,31l471,182r42,-30l516,162xm447,213r-41,30l403,233r41,-30l447,213xm379,263r-42,31l334,283r41,-30l379,263xm310,314r-41,30l265,334r42,-30l310,314xm241,364r-41,31l197,384r41,-30l241,364xm173,415r-42,30l128,435r41,-30l173,415xm104,465l63,496,59,485r42,-30l104,465xm35,516l3,539,,529,32,506r3,10xe" fillcolor="black" strokeweight=".05pt">
                        <v:stroke joinstyle="bevel"/>
                        <v:path arrowok="t" o:connecttype="custom" o:connectlocs="458470,6985;432435,26035;429895,19685;456565,0;458470,6985;414655,38735;388620,58420;386715,51435;412750,32385;414655,38735;371475,71120;344805,90170;342900,83820;368935,64770;371475,71120;327660,102870;301625,122555;299085,115570;325755,96520;327660,102870;283845,135255;257810,154305;255905,147955;281940,128905;283845,135255;240665,167005;213995,186690;212090,179705;238125,160655;240665,167005;196850,199390;170815,218440;168275,212090;194945,193040;196850,199390;153035,231140;127000,250825;125095,243840;151130,224790;153035,231140;109855,263525;83185,282575;81280,276225;107315,257175;109855,263525;66040,295275;40005,314960;37465,307975;64135,288925;66040,295275;22225,327660;1905,342265;0,335915;20320,321310;22225,327660" o:connectangles="0,0,0,0,0,0,0,0,0,0,0,0,0,0,0,0,0,0,0,0,0,0,0,0,0,0,0,0,0,0,0,0,0,0,0,0,0,0,0,0,0,0,0,0,0,0,0,0,0,0,0,0,0,0,0"/>
                        <o:lock v:ext="edit" verticies="t"/>
                      </v:shape>
                      <v:line id="Line 4381" o:spid="_x0000_s2008" style="position:absolute;visibility:visible;mso-wrap-style:square" from="1022,13500" to="7232,135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LdsrsUAAADdAAAADwAAAGRycy9kb3ducmV2LnhtbESPQWvCQBSE70L/w/KEXkQ3ljSU6Cpt QSj0IDX2/sg+k+Du27C7mvjvuwXB4zAz3zDr7WiNuJIPnWMFy0UGgrh2uuNGwbHazd9AhIis0Tgm BTcKsN08TdZYajfwD10PsREJwqFEBW2MfSllqFuyGBauJ07eyXmLMUnfSO1xSHBr5EuWFdJix2mh xZ4+W6rPh4tVMNvfuo9dFQZT+Or1uyCzv5x/lXqeju8rEJHG+Ajf219aQZ4vc/h/k56A3Pw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dsrsUAAADdAAAADwAAAAAAAAAA AAAAAAChAgAAZHJzL2Rvd25yZXYueG1sUEsFBgAAAAAEAAQA+QAAAJMDAAAAAA== " strokeweight=".4pt">
                        <v:stroke joinstyle="miter"/>
                      </v:line>
                      <v:line id="Line 4382" o:spid="_x0000_s2009" style="position:absolute;flip:y;visibility:visible;mso-wrap-style:square" from="7232,10147" to="11798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yOeOsAAAADdAAAADwAAAGRycy9kb3ducmV2LnhtbESP3arCMBCE7wXfIazgnaYV/6hGkQMH vPTvAZZmbYvNpiTRVp/eCIKXw8x8w6y3nanFg5yvLCtIxwkI4tzqigsFl/P/aAnCB2SNtWVS8CQP 202/t8ZM25aP9DiFQkQI+wwVlCE0mZQ+L8mgH9uGOHpX6wyGKF0htcM2wk0tJ0kylwYrjgslNvRX Un473Y0CNH7Pi+fBvoKXy/Q1m7tJi0oNB91uBSJQF37hb3uvFUyn6Qw+b+ITkJs3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sjnjrAAAAA3QAAAA8AAAAAAAAAAAAAAAAA oQIAAGRycy9kb3ducmV2LnhtbFBLBQYAAAAABAAEAPkAAACOAwAAAAA= " strokeweight=".4pt">
                        <v:stroke joinstyle="miter"/>
                      </v:line>
                      <v:line id="Line 4383" o:spid="_x0000_s2010" style="position:absolute;visibility:visible;mso-wrap-style:square" from="5581,2444" to="11798,101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E2QUMEAAADdAAAADwAAAGRycy9kb3ducmV2LnhtbERPz2vCMBS+D/wfwhO8DE11rEg1igrC YAeZ1fujebbF5KUk0db/fjkMdvz4fq+3gzXiST60jhXMZxkI4srplmsFl/I4XYIIEVmjcUwKXhRg uxm9rbHQrucfep5jLVIIhwIVNDF2hZShashimLmOOHE35y3GBH0ttcc+hVsjF1mWS4stp4YGOzo0 VN3PD6vg/fRq98cy9Cb35ed3Tub0uF+VmoyH3QpEpCH+i//cX1rBR75M+9Ob9ATk5h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wTZBQwQAAAN0AAAAPAAAAAAAAAAAAAAAA AKECAABkcnMvZG93bnJldi54bWxQSwUGAAAAAAQABAD5AAAAjwMAAAAA " strokeweight=".4pt">
                        <v:stroke joinstyle="miter"/>
                      </v:line>
                      <v:line id="Line 4384" o:spid="_x0000_s2011" style="position:absolute;visibility:visible;mso-wrap-style:square" from="5581,2444" to="7232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wE1y8UAAADdAAAADwAAAGRycy9kb3ducmV2LnhtbESPQWsCMRSE7wX/Q3iCl1KzKl1ka5RW EIQepK69Pzavu4vJy5JEd/33jSB4HGbmG2a1GawRV/KhdaxgNs1AEFdOt1wrOJW7tyWIEJE1Gsek 4EYBNuvRywoL7Xr+oesx1iJBOBSooImxK6QMVUMWw9R1xMn7c95iTNLXUnvsE9waOc+yXFpsOS00 2NG2oep8vFgFr4db+7UrQ29yX75/52QOl/OvUpPx8PkBItIQn+FHe68VLPLlDO5v0hOQ6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wE1y8UAAADdAAAADwAAAAAAAAAA AAAAAAChAgAAZHJzL2Rvd25yZXYueG1sUEsFBgAAAAAEAAQA+QAAAJMDAAAAAA== " strokeweight=".4pt">
                        <v:stroke joinstyle="miter"/>
                      </v:line>
                      <v:line id="Line 4385" o:spid="_x0000_s2012" style="position:absolute;flip:x;visibility:visible;mso-wrap-style:square" from="1022,2444" to="5581,135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wv8s8EAAADdAAAADwAAAGRycy9kb3ducmV2LnhtbESP3YrCMBSE74V9h3AW9s6mdrFbqlEW QfDSvwc4NGfbYnNSkqytPr0RBC+HmfmGWa5H04krOd9aVjBLUhDEldUt1wrOp+20AOEDssbOMim4 kYf16mOyxFLbgQ90PYZaRAj7EhU0IfSllL5qyKBPbE8cvT/rDIYoXS21wyHCTSezNM2lwZbjQoM9 bRqqLsd/owCN3/HPbW/vwctidp/nLhtQqa/P8XcBItAY3uFXe6cVfOdFBs838QnI1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7C/yzwQAAAN0AAAAPAAAAAAAAAAAAAAAA AKECAABkcnMvZG93bnJldi54bWxQSwUGAAAAAAQABAD5AAAAjwMAAAAA " strokeweight=".4pt">
                        <v:stroke joinstyle="miter"/>
                      </v:line>
                      <v:shape id="Freeform 4386" o:spid="_x0000_s2013" style="position:absolute;left:5556;top:2444;width:51;height:7703;visibility:visible;mso-wrap-style:square;v-text-anchor:top" coordsize="8,12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7Ub8QA AADdAAAADwAAAGRycy9kb3ducmV2LnhtbESPT2vCQBTE7wW/w/IEb3WjgkjqKiIIngomoV4f2dck NPs23d3mj5/eLRR6HGbmN8z+OJpW9OR8Y1nBapmAIC6tbrhSUOSX1x0IH5A1tpZJwUQejofZyx5T bQe+UZ+FSkQI+xQV1CF0qZS+rMmgX9qOOHqf1hkMUbpKaodDhJtWrpNkKw02HBdq7OhcU/mV/RgF WWfN++PjWkzhwtX9257WLh+UWszH0xuIQGP4D/+1r1rBZrvbwO+b+ATk4QkAAP//AwBQSwECLQAU AAYACAAAACEA8PeKu/0AAADiAQAAEwAAAAAAAAAAAAAAAAAAAAAAW0NvbnRlbnRfVHlwZXNdLnht bFBLAQItABQABgAIAAAAIQAx3V9h0gAAAI8BAAALAAAAAAAAAAAAAAAAAC4BAABfcmVscy8ucmVs c1BLAQItABQABgAIAAAAIQAzLwWeQQAAADkAAAAQAAAAAAAAAAAAAAAAACkCAABkcnMvc2hhcGV4 bWwueG1sUEsBAi0AFAAGAAgAAAAhAEDe1G/EAAAA3QAAAA8AAAAAAAAAAAAAAAAAmAIAAGRycy9k b3ducmV2LnhtbFBLBQYAAAAABAAEAPUAAACJAwAAAAA= " path="m8,r,69l,69,,,8,xm8,115r,69l,184,,115r8,xm8,230r,69l,299,,230r8,xm8,345r,69l,414,,345r8,xm8,460r,68l,528,,460r8,xm8,574r,69l,643,,574r8,xm8,689r,69l,758,,689r8,xm8,804r,69l,873,,804r8,xm8,919r,69l,988,,919r8,xm8,1034r,69l,1103r,-69l8,1034xm8,1149r,64l,1213r,-64l8,1149xe" fillcolor="black" strokeweight=".05pt">
                        <v:stroke joinstyle="bevel"/>
                        <v:path arrowok="t" o:connecttype="custom" o:connectlocs="5080,0;5080,43815;0,43815;0,0;5080,0;5080,73025;5080,116840;0,116840;0,73025;5080,73025;5080,146050;5080,189865;0,189865;0,146050;5080,146050;5080,219075;5080,262890;0,262890;0,219075;5080,219075;5080,292100;5080,335280;0,335280;0,292100;5080,292100;5080,364490;5080,408305;0,408305;0,364490;5080,364490;5080,437515;5080,481330;0,481330;0,437515;5080,437515;5080,510540;5080,554355;0,554355;0,510540;5080,510540;5080,583565;5080,627380;0,627380;0,583565;5080,583565;5080,656590;5080,700405;0,700405;0,656590;5080,656590;5080,729615;5080,770255;0,770255;0,729615;5080,729615" o:connectangles="0,0,0,0,0,0,0,0,0,0,0,0,0,0,0,0,0,0,0,0,0,0,0,0,0,0,0,0,0,0,0,0,0,0,0,0,0,0,0,0,0,0,0,0,0,0,0,0,0,0,0,0,0,0,0"/>
                        <o:lock v:ext="edit" verticies="t"/>
                      </v:shape>
                      <v:shape id="Freeform 4387" o:spid="_x0000_s2014" style="position:absolute;left:5562;top:5473;width:2502;height:4693;visibility:visible;mso-wrap-style:square;v-text-anchor:top" coordsize="394,7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cu0SMcA AADdAAAADwAAAGRycy9kb3ducmV2LnhtbESPQWvCQBSE74X+h+UJvdWNtoQQXUUEsbQHbWoFb4/s a5I2+zZkV13/vSsIPQ4z8w0znQfTihP1rrGsYDRMQBCXVjdcKdh9rZ4zEM4ja2wtk4ILOZjPHh+m mGt75k86Fb4SEcIuRwW1910upStrMuiGtiOO3o/tDfoo+0rqHs8Rblo5TpJUGmw4LtTY0bKm8q84 GgXvq7A97DapzD4Ox+9F+B233Xqv1NMgLCYgPAX/H76337SClzR7hdub+ATk7AoAAP//AwBQSwEC LQAUAAYACAAAACEA8PeKu/0AAADiAQAAEwAAAAAAAAAAAAAAAAAAAAAAW0NvbnRlbnRfVHlwZXNd LnhtbFBLAQItABQABgAIAAAAIQAx3V9h0gAAAI8BAAALAAAAAAAAAAAAAAAAAC4BAABfcmVscy8u cmVsc1BLAQItABQABgAIAAAAIQAzLwWeQQAAADkAAAAQAAAAAAAAAAAAAAAAACkCAABkcnMvc2hh cGV4bWwueG1sUEsBAi0AFAAGAAgAAAAhAKnLtEjHAAAA3QAAAA8AAAAAAAAAAAAAAAAAmAIAAGRy cy9kb3ducmV2LnhtbFBLBQYAAAAABAAEAPUAAACMAwAAAAA= " path="m,732l29,678r6,7l6,739,,732xm48,642l76,588r7,7l54,649r-6,-7xm96,552r28,-54l130,505r-28,54l96,552xm143,462r29,-54l178,416r-29,53l143,462xm191,372r28,-53l225,326r-28,54l191,372xm238,283r29,-54l273,236r-29,54l238,283xm286,193r29,-54l321,146r-29,54l286,193xm334,103l362,49r6,7l340,110r-6,-7xm381,13l388,r6,7l387,20r-6,-7xe" fillcolor="black" strokeweight=".05pt">
                        <v:stroke joinstyle="bevel"/>
                        <v:path arrowok="t" o:connecttype="custom" o:connectlocs="0,464820;18415,430530;22225,434975;3810,469265;0,464820;30480,407670;48260,373380;52705,377825;34290,412115;30480,407670;60960,350520;78740,316230;82550,320675;64770,354965;60960,350520;90805,293370;109220,259080;113030,264160;94615,297815;90805,293370;121285,236220;139065,202565;142875,207010;125095,241300;121285,236220;151130,179705;169545,145415;173355,149860;154940,184150;151130,179705;181610,122555;200025,88265;203835,92710;185420,127000;181610,122555;212090,65405;229870,31115;233680,35560;215900,69850;212090,65405;241935,8255;246380,0;250190,4445;245745,12700;241935,8255" o:connectangles="0,0,0,0,0,0,0,0,0,0,0,0,0,0,0,0,0,0,0,0,0,0,0,0,0,0,0,0,0,0,0,0,0,0,0,0,0,0,0,0,0,0,0,0,0"/>
                        <o:lock v:ext="edit" verticies="t"/>
                      </v:shape>
                      <v:line id="Line 4388" o:spid="_x0000_s2015" style="position:absolute;visibility:visible;mso-wrap-style:square" from="7778,6000" to="8039,63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DozyMUAAADdAAAADwAAAGRycy9kb3ducmV2LnhtbESPQWsCMRSE7wX/Q3hCL0WzbXGR1Sha EIQepK7eH5vn7mLysiTRXf+9KRR6HGbmG2a5HqwRd/KhdazgfZqBIK6cbrlWcCp3kzmIEJE1Gsek 4EEB1qvRyxIL7Xr+ofsx1iJBOBSooImxK6QMVUMWw9R1xMm7OG8xJulrqT32CW6N/MiyXFpsOS00 2NFXQ9X1eLMK3g6PdrsrQ29yX86+czKH2/Ws1Ot42CxARBrif/ivvdcKPvP5DH7fpCcgV0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DozyMUAAADdAAAADwAAAAAAAAAA AAAAAAChAgAAZHJzL2Rvd25yZXYueG1sUEsFBgAAAAAEAAQA+QAAAJMDAAAAAA== " strokeweight=".4pt">
                        <v:stroke joinstyle="miter"/>
                      </v:line>
                      <v:line id="Line 4389" o:spid="_x0000_s2016" style="position:absolute;flip:y;visibility:visible;mso-wrap-style:square" from="8039,5816" to="8305,63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DD6sMEAAADdAAAADwAAAGRycy9kb3ducmV2LnhtbESP3YrCMBSE74V9h3AWvNNUxW7pNpVF ELz07wEOzdm2bHNSkqytPr0RBC+HmfmGKTaj6cSVnG8tK1jMExDEldUt1wou590sA+EDssbOMim4 kYdN+TEpMNd24CNdT6EWEcI+RwVNCH0upa8aMujntieO3q91BkOUrpba4RDhppPLJEmlwZbjQoM9 bRuq/k7/RgEav+ev28Heg5fZ4r5O3XJApaaf4883iEBjeIdf7b1WsEqzFJ5v4hOQ5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EMPqwwQAAAN0AAAAPAAAAAAAAAAAAAAAA AKECAABkcnMvZG93bnJldi54bWxQSwUGAAAAAAQABAD5AAAAjwMAAAAA " strokeweight=".4pt">
                        <v:stroke joinstyle="miter"/>
                      </v:line>
                      <v:rect id="Rectangle 4390" o:spid="_x0000_s2017" style="position:absolute;left:8305;top:3879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w5jv8MA AADdAAAADwAAAGRycy9kb3ducmV2LnhtbESP3WoCMRSE7wXfIRyhd5rVgi6rUYog2NIbd32Aw+bs D01OliR1t2/fFApeDjPzDXM4TdaIB/nQO1awXmUgiGune24V3KvLMgcRIrJG45gU/FCA03E+O2Ch 3cg3epSxFQnCoUAFXYxDIWWoO7IYVm4gTl7jvMWYpG+l9jgmuDVyk2VbabHntNDhQOeO6q/y2yqQ VXkZ89L4zH1smk/zfr015JR6WUxvexCRpvgM/7evWsHrNt/B35v0BOTx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Bw5jv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91" o:spid="_x0000_s2018" style="position:absolute;left:533;top:1357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H3zb8A AADdAAAADwAAAGRycy9kb3ducmV2LnhtbERPy4rCMBTdC/5DuMLsbDoKUqpRhgFBZTZWP+DS3D6Y 5KYk0da/N4uBWR7Oe3eYrBFP8qF3rOAzy0EQ10733Cq4347LAkSIyBqNY1LwogCH/Xy2w1K7ka/0 rGIrUgiHEhV0MQ6llKHuyGLI3ECcuMZ5izFB30rtcUzh1shVnm+kxZ5TQ4cDfXdU/1YPq0DequNY VMbn7rJqfsz5dG3IKfWxmL62ICJN8V/85z5pBetNkeamN+kJyP0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2kffN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92" o:spid="_x0000_s2019" style="position:absolute;left:5270;top:889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d1SVsMA AADdAAAADwAAAGRycy9kb3ducmV2LnhtbESP3WoCMRSE7wXfIRzBO81WQbZboxRBsMUb1z7AYXP2 hyYnSxLd7ds3guDlMDPfMNv9aI24kw+dYwVvywwEceV0x42Cn+txkYMIEVmjcUwK/ijAfjedbLHQ buAL3cvYiAThUKCCNsa+kDJULVkMS9cTJ6923mJM0jdSexwS3Bq5yrKNtNhxWmixp0NL1W95swrk tTwOeWl85r5X9dl8nS41OaXms/HzA0SkMb7Cz/ZJK1hv8nd4vElPQO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d1SV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93" o:spid="_x0000_s2020" style="position:absolute;left:4489;top:870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T5tFr8A AADdAAAADwAAAGRycy9kb3ducmV2LnhtbERPy4rCMBTdD/gP4QruxlQF0WoUEQSV2Vj9gEtz+8Dk piQZ2/l7sxBmeTjv7X6wRrzIh9axgtk0A0FcOt1yreBxP32vQISIrNE4JgV/FGC/G31tMdeu5xu9 iliLFMIhRwVNjF0uZSgbshimriNOXOW8xZigr6X22Kdwa+Q8y5bSYsupocGOjg2Vz+LXKpD34tSv CuMzd51XP+ZyvlXklJqMh8MGRKQh/os/7rNWsFiu0/70Jj0BuXsDAAD//wMAUEsBAi0AFAAGAAgA AAAhAPD3irv9AAAA4gEAABMAAAAAAAAAAAAAAAAAAAAAAFtDb250ZW50X1R5cGVzXS54bWxQSwEC LQAUAAYACAAAACEAMd1fYdIAAACPAQAACwAAAAAAAAAAAAAAAAAuAQAAX3JlbHMvLnJlbHNQSwEC LQAUAAYACAAAACEAMy8FnkEAAAA5AAAAEAAAAAAAAAAAAAAAAAApAgAAZHJzL3NoYXBleG1sLnht bFBLAQItABQABgAIAAAAIQANPm0W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94" o:spid="_x0000_s2021" style="position:absolute;left:12141;top:854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LIjcMA AADdAAAADwAAAGRycy9kb3ducmV2LnhtbESPzYoCMRCE7wu+Q2jB25pRQXQ0yiII7uLF0QdoJj0/ bNIZkujMvv1GEDwWVfUVtd0P1ogH+dA6VjCbZiCIS6dbrhXcrsfPFYgQkTUax6TgjwLsd6OPLeba 9XyhRxFrkSAcclTQxNjlUoayIYth6jri5FXOW4xJ+lpqj32CWyPnWbaUFltOCw12dGio/C3uVoG8 Fsd+VRifuZ95dTbfp0tFTqnJePjagIg0xHf41T5pBYvlegbPN+kJyN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nLIj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95" o:spid="_x0000_s2022" style="position:absolute;left:6845;top:1357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BW+sMA AADdAAAADwAAAGRycy9kb3ducmV2LnhtbESP3WoCMRSE7wXfIRzBO812BdGtUYog2OKNqw9w2Jz9 ocnJkkR3+/ZNoeDlMDPfMLvDaI14kg+dYwVvywwEceV0x42C++202IAIEVmjcUwKfijAYT+d7LDQ buArPcvYiAThUKCCNsa+kDJULVkMS9cTJ6923mJM0jdSexwS3BqZZ9laWuw4LbTY07Gl6rt8WAXy Vp6GTWl85r7y+mI+z9eanFLz2fjxDiLSGF/h//ZZK1ittzn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kqBW+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96" o:spid="_x0000_s2023" style="position:absolute;left:7162;top:13392;width:146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My2cUA AADdAAAADwAAAGRycy9kb3ducmV2LnhtbESPT0sDMRTE74LfITyhN5vVyqJr01IEYempfwSvj+S5 Wd28bJN0u+2nNwXB4zAzv2Hmy9F1YqAQW88KHqYFCGLtTcuNgo/9+/0ziJiQDXaeScGZIiwXtzdz rIw/8ZaGXWpEhnCsUIFNqa+kjNqSwzj1PXH2vnxwmLIMjTQBTxnuOvlYFKV02HJesNjTmyX9szs6 BWs3bHTd24B6VW4+v+2hvsiDUpO7cfUKItGY/sN/7doomJUvT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BGMzLZxQAAAN0AAAAPAAAAAAAAAAAAAAAAAJgCAABkcnMv ZG93bnJldi54bWxQSwUGAAAAAAQABAD1AAAAigMAAAAA " fillcolor="black" strokeweight="0"/>
                      <v:oval id="Oval 4397" o:spid="_x0000_s2024" style="position:absolute;left:5511;top:10033;width:146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+XQsUA AADdAAAADwAAAGRycy9kb3ducmV2LnhtbESPT0sDMRTE74LfITyhN5vV4qJr01IEYempfwSvj+S5 Wd28bJN0u+2nNwXB4zAzv2Hmy9F1YqAQW88KHqYFCGLtTcuNgo/9+/0ziJiQDXaeScGZIiwXtzdz rIw/8ZaGXWpEhnCsUIFNqa+kjNqSwzj1PXH2vnxwmLIMjTQBTxnuOvlYFKV02HJesNjTmyX9szs6 BWs3bHTd24B6VW4+v+2hvsiDUpO7cfUKItGY/sN/7doomJUvT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f5dCxQAAAN0AAAAPAAAAAAAAAAAAAAAAAJgCAABkcnMv ZG93bnJldi54bWxQSwUGAAAAAAQABAD1AAAAigMAAAAA " fillcolor="black" strokeweight="0"/>
                      <v:oval id="Oval 4398" o:spid="_x0000_s2025" style="position:absolute;left:11722;top:10033;width:146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a0JNcQA AADdAAAADwAAAGRycy9kb3ducmV2LnhtbESPUUvDMBSF3wf+h3AF37ZUhTLrslIEofg0N8HXS3LX dDY3XRK76q83guDj4ZzzHc6mnt0gJgqx96zgdlWAINbe9NwpeDs8L9cgYkI2OHgmBV8Uod5eLTZY GX/hV5r2qRMZwrFCBTalsZIyaksO48qPxNk7+uAwZRk6aQJeMtwN8q4oSumw57xgcaQnS/pj/+kU vLhpp9vRBtRNuXs/2XP7Lc9K3VzPzSOIRHP6D/+1W6Pgvnwo4fdNfgJy+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NmtCTXEAAAA3QAAAA8AAAAAAAAAAAAAAAAAmAIAAGRycy9k b3ducmV2LnhtbFBLBQYAAAAABAAEAPUAAACJAwAAAAA= " fillcolor="black" strokeweight="0"/>
                      <v:oval id="Oval 4399" o:spid="_x0000_s2026" style="position:absolute;left:946;top:13392;width:146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GsrsUA AADdAAAADwAAAGRycy9kb3ducmV2LnhtbESPQUsDMRSE74L/ITyhN5vVwqpr01IEYemptoLXR/Lc rG5etkm63fbXm0LB4zAz3zDz5eg6MVCIrWcFD9MCBLH2puVGwefu/f4ZREzIBjvPpOBEEZaL25s5 VsYf+YOGbWpEhnCsUIFNqa+kjNqSwzj1PXH2vn1wmLIMjTQBjxnuOvlYFKV02HJesNjTmyX9uz04 BWs3bHTd24B6VW6+fuy+Psu9UpO7cfUKItGY/sPXdm0UzMqXJ7i8yU9ALv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4ayuxQAAAN0AAAAPAAAAAAAAAAAAAAAAAJgCAABkcnMv ZG93bnJldi54bWxQSwUGAAAAAAQABAD1AAAAigMAAAAA " fillcolor="black" strokeweight="0"/>
                      <v:oval id="Oval 4400" o:spid="_x0000_s2027" style="position:absolute;left:5511;top:2336;width:146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3443MIA AADdAAAADwAAAGRycy9kb3ducmV2LnhtbERPz2vCMBS+D/wfwhvsNtM5KK4aRQSh7ORU2PWRPJtq 81KTrHb765fDYMeP7/dyPbpODBRi61nBy7QAQay9ablRcDrunucgYkI22HkmBd8UYb2aPCyxMv7O HzQcUiNyCMcKFdiU+krKqC05jFPfE2fu7IPDlGFopAl4z+Guk7OiKKXDlnODxZ62lvT18OUUvLth r+veBtSbcv95sbf6R96UenocNwsQicb0L/5z10bBa/mW5+Y3+QnI1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fjjc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.</w:t>
      </w:r>
      <w:r w:rsidRPr="00610F8A">
        <w:rPr>
          <w:sz w:val="26"/>
          <w:szCs w:val="26"/>
        </w:rPr>
        <w:t xml:space="preserve"> Từ giả thiết suy ra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2527" type="#_x0000_t75" style="width:1in;height:14.25pt" o:ole="">
            <v:imagedata r:id="rId3013" o:title=""/>
          </v:shape>
          <o:OLEObject Type="Embed" ProgID="Equation.DSMT4" ShapeID="_x0000_i2527" DrawAspect="Content" ObjectID="_1624837043" r:id="rId3014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40100</wp:posOffset>
                </wp:positionH>
                <wp:positionV relativeFrom="paragraph">
                  <wp:posOffset>254635</wp:posOffset>
                </wp:positionV>
                <wp:extent cx="1483995" cy="1734185"/>
                <wp:effectExtent l="0" t="0" r="0" b="1905"/>
                <wp:wrapNone/>
                <wp:docPr id="4411" name="Canvas 4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84" name="Freeform 4803"/>
                        <wps:cNvSpPr>
                          <a:spLocks noEditPoints="1"/>
                        </wps:cNvSpPr>
                        <wps:spPr bwMode="auto">
                          <a:xfrm>
                            <a:off x="229235" y="1124585"/>
                            <a:ext cx="1018540" cy="6350"/>
                          </a:xfrm>
                          <a:custGeom>
                            <a:avLst/>
                            <a:gdLst>
                              <a:gd name="T0" fmla="*/ 64 w 1604"/>
                              <a:gd name="T1" fmla="*/ 0 h 10"/>
                              <a:gd name="T2" fmla="*/ 0 w 1604"/>
                              <a:gd name="T3" fmla="*/ 10 h 10"/>
                              <a:gd name="T4" fmla="*/ 106 w 1604"/>
                              <a:gd name="T5" fmla="*/ 0 h 10"/>
                              <a:gd name="T6" fmla="*/ 170 w 1604"/>
                              <a:gd name="T7" fmla="*/ 10 h 10"/>
                              <a:gd name="T8" fmla="*/ 106 w 1604"/>
                              <a:gd name="T9" fmla="*/ 0 h 10"/>
                              <a:gd name="T10" fmla="*/ 276 w 1604"/>
                              <a:gd name="T11" fmla="*/ 0 h 10"/>
                              <a:gd name="T12" fmla="*/ 213 w 1604"/>
                              <a:gd name="T13" fmla="*/ 10 h 10"/>
                              <a:gd name="T14" fmla="*/ 319 w 1604"/>
                              <a:gd name="T15" fmla="*/ 0 h 10"/>
                              <a:gd name="T16" fmla="*/ 383 w 1604"/>
                              <a:gd name="T17" fmla="*/ 10 h 10"/>
                              <a:gd name="T18" fmla="*/ 319 w 1604"/>
                              <a:gd name="T19" fmla="*/ 0 h 10"/>
                              <a:gd name="T20" fmla="*/ 489 w 1604"/>
                              <a:gd name="T21" fmla="*/ 0 h 10"/>
                              <a:gd name="T22" fmla="*/ 425 w 1604"/>
                              <a:gd name="T23" fmla="*/ 10 h 10"/>
                              <a:gd name="T24" fmla="*/ 531 w 1604"/>
                              <a:gd name="T25" fmla="*/ 0 h 10"/>
                              <a:gd name="T26" fmla="*/ 595 w 1604"/>
                              <a:gd name="T27" fmla="*/ 10 h 10"/>
                              <a:gd name="T28" fmla="*/ 531 w 1604"/>
                              <a:gd name="T29" fmla="*/ 0 h 10"/>
                              <a:gd name="T30" fmla="*/ 701 w 1604"/>
                              <a:gd name="T31" fmla="*/ 0 h 10"/>
                              <a:gd name="T32" fmla="*/ 637 w 1604"/>
                              <a:gd name="T33" fmla="*/ 10 h 10"/>
                              <a:gd name="T34" fmla="*/ 744 w 1604"/>
                              <a:gd name="T35" fmla="*/ 0 h 10"/>
                              <a:gd name="T36" fmla="*/ 807 w 1604"/>
                              <a:gd name="T37" fmla="*/ 10 h 10"/>
                              <a:gd name="T38" fmla="*/ 744 w 1604"/>
                              <a:gd name="T39" fmla="*/ 0 h 10"/>
                              <a:gd name="T40" fmla="*/ 914 w 1604"/>
                              <a:gd name="T41" fmla="*/ 0 h 10"/>
                              <a:gd name="T42" fmla="*/ 850 w 1604"/>
                              <a:gd name="T43" fmla="*/ 10 h 10"/>
                              <a:gd name="T44" fmla="*/ 956 w 1604"/>
                              <a:gd name="T45" fmla="*/ 0 h 10"/>
                              <a:gd name="T46" fmla="*/ 1020 w 1604"/>
                              <a:gd name="T47" fmla="*/ 10 h 10"/>
                              <a:gd name="T48" fmla="*/ 956 w 1604"/>
                              <a:gd name="T49" fmla="*/ 0 h 10"/>
                              <a:gd name="T50" fmla="*/ 1126 w 1604"/>
                              <a:gd name="T51" fmla="*/ 0 h 10"/>
                              <a:gd name="T52" fmla="*/ 1062 w 1604"/>
                              <a:gd name="T53" fmla="*/ 10 h 10"/>
                              <a:gd name="T54" fmla="*/ 1169 w 1604"/>
                              <a:gd name="T55" fmla="*/ 0 h 10"/>
                              <a:gd name="T56" fmla="*/ 1232 w 1604"/>
                              <a:gd name="T57" fmla="*/ 10 h 10"/>
                              <a:gd name="T58" fmla="*/ 1169 w 1604"/>
                              <a:gd name="T59" fmla="*/ 0 h 10"/>
                              <a:gd name="T60" fmla="*/ 1338 w 1604"/>
                              <a:gd name="T61" fmla="*/ 0 h 10"/>
                              <a:gd name="T62" fmla="*/ 1275 w 1604"/>
                              <a:gd name="T63" fmla="*/ 10 h 10"/>
                              <a:gd name="T64" fmla="*/ 1381 w 1604"/>
                              <a:gd name="T65" fmla="*/ 0 h 10"/>
                              <a:gd name="T66" fmla="*/ 1445 w 1604"/>
                              <a:gd name="T67" fmla="*/ 10 h 10"/>
                              <a:gd name="T68" fmla="*/ 1381 w 1604"/>
                              <a:gd name="T69" fmla="*/ 0 h 10"/>
                              <a:gd name="T70" fmla="*/ 1551 w 1604"/>
                              <a:gd name="T71" fmla="*/ 0 h 10"/>
                              <a:gd name="T72" fmla="*/ 1487 w 1604"/>
                              <a:gd name="T73" fmla="*/ 10 h 10"/>
                              <a:gd name="T74" fmla="*/ 1593 w 1604"/>
                              <a:gd name="T75" fmla="*/ 0 h 10"/>
                              <a:gd name="T76" fmla="*/ 1604 w 1604"/>
                              <a:gd name="T77" fmla="*/ 10 h 10"/>
                              <a:gd name="T78" fmla="*/ 1593 w 1604"/>
                              <a:gd name="T7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04" h="10">
                                <a:moveTo>
                                  <a:pt x="0" y="0"/>
                                </a:moveTo>
                                <a:lnTo>
                                  <a:pt x="64" y="0"/>
                                </a:lnTo>
                                <a:lnTo>
                                  <a:pt x="6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6" y="0"/>
                                </a:moveTo>
                                <a:lnTo>
                                  <a:pt x="170" y="0"/>
                                </a:lnTo>
                                <a:lnTo>
                                  <a:pt x="170" y="10"/>
                                </a:lnTo>
                                <a:lnTo>
                                  <a:pt x="106" y="10"/>
                                </a:lnTo>
                                <a:lnTo>
                                  <a:pt x="106" y="0"/>
                                </a:lnTo>
                                <a:close/>
                                <a:moveTo>
                                  <a:pt x="213" y="0"/>
                                </a:moveTo>
                                <a:lnTo>
                                  <a:pt x="276" y="0"/>
                                </a:lnTo>
                                <a:lnTo>
                                  <a:pt x="276" y="10"/>
                                </a:lnTo>
                                <a:lnTo>
                                  <a:pt x="213" y="10"/>
                                </a:lnTo>
                                <a:lnTo>
                                  <a:pt x="213" y="0"/>
                                </a:lnTo>
                                <a:close/>
                                <a:moveTo>
                                  <a:pt x="319" y="0"/>
                                </a:moveTo>
                                <a:lnTo>
                                  <a:pt x="383" y="0"/>
                                </a:lnTo>
                                <a:lnTo>
                                  <a:pt x="383" y="10"/>
                                </a:lnTo>
                                <a:lnTo>
                                  <a:pt x="319" y="10"/>
                                </a:lnTo>
                                <a:lnTo>
                                  <a:pt x="319" y="0"/>
                                </a:lnTo>
                                <a:close/>
                                <a:moveTo>
                                  <a:pt x="425" y="0"/>
                                </a:moveTo>
                                <a:lnTo>
                                  <a:pt x="489" y="0"/>
                                </a:lnTo>
                                <a:lnTo>
                                  <a:pt x="489" y="10"/>
                                </a:lnTo>
                                <a:lnTo>
                                  <a:pt x="425" y="10"/>
                                </a:lnTo>
                                <a:lnTo>
                                  <a:pt x="425" y="0"/>
                                </a:lnTo>
                                <a:close/>
                                <a:moveTo>
                                  <a:pt x="531" y="0"/>
                                </a:moveTo>
                                <a:lnTo>
                                  <a:pt x="595" y="0"/>
                                </a:lnTo>
                                <a:lnTo>
                                  <a:pt x="595" y="10"/>
                                </a:lnTo>
                                <a:lnTo>
                                  <a:pt x="531" y="10"/>
                                </a:lnTo>
                                <a:lnTo>
                                  <a:pt x="531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44" y="0"/>
                                </a:moveTo>
                                <a:lnTo>
                                  <a:pt x="807" y="0"/>
                                </a:lnTo>
                                <a:lnTo>
                                  <a:pt x="807" y="10"/>
                                </a:lnTo>
                                <a:lnTo>
                                  <a:pt x="744" y="10"/>
                                </a:lnTo>
                                <a:lnTo>
                                  <a:pt x="744" y="0"/>
                                </a:lnTo>
                                <a:close/>
                                <a:moveTo>
                                  <a:pt x="850" y="0"/>
                                </a:moveTo>
                                <a:lnTo>
                                  <a:pt x="914" y="0"/>
                                </a:lnTo>
                                <a:lnTo>
                                  <a:pt x="914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956" y="0"/>
                                </a:moveTo>
                                <a:lnTo>
                                  <a:pt x="1020" y="0"/>
                                </a:lnTo>
                                <a:lnTo>
                                  <a:pt x="1020" y="10"/>
                                </a:lnTo>
                                <a:lnTo>
                                  <a:pt x="956" y="10"/>
                                </a:lnTo>
                                <a:lnTo>
                                  <a:pt x="956" y="0"/>
                                </a:lnTo>
                                <a:close/>
                                <a:moveTo>
                                  <a:pt x="1062" y="0"/>
                                </a:moveTo>
                                <a:lnTo>
                                  <a:pt x="1126" y="0"/>
                                </a:lnTo>
                                <a:lnTo>
                                  <a:pt x="1126" y="10"/>
                                </a:lnTo>
                                <a:lnTo>
                                  <a:pt x="1062" y="10"/>
                                </a:lnTo>
                                <a:lnTo>
                                  <a:pt x="1062" y="0"/>
                                </a:lnTo>
                                <a:close/>
                                <a:moveTo>
                                  <a:pt x="1169" y="0"/>
                                </a:moveTo>
                                <a:lnTo>
                                  <a:pt x="1232" y="0"/>
                                </a:lnTo>
                                <a:lnTo>
                                  <a:pt x="1232" y="10"/>
                                </a:lnTo>
                                <a:lnTo>
                                  <a:pt x="1169" y="10"/>
                                </a:lnTo>
                                <a:lnTo>
                                  <a:pt x="1169" y="0"/>
                                </a:lnTo>
                                <a:close/>
                                <a:moveTo>
                                  <a:pt x="1275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0"/>
                                </a:lnTo>
                                <a:lnTo>
                                  <a:pt x="1275" y="10"/>
                                </a:lnTo>
                                <a:lnTo>
                                  <a:pt x="1275" y="0"/>
                                </a:lnTo>
                                <a:close/>
                                <a:moveTo>
                                  <a:pt x="1381" y="0"/>
                                </a:moveTo>
                                <a:lnTo>
                                  <a:pt x="1445" y="0"/>
                                </a:lnTo>
                                <a:lnTo>
                                  <a:pt x="1445" y="10"/>
                                </a:lnTo>
                                <a:lnTo>
                                  <a:pt x="1381" y="10"/>
                                </a:lnTo>
                                <a:lnTo>
                                  <a:pt x="1381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0"/>
                                </a:lnTo>
                                <a:lnTo>
                                  <a:pt x="1487" y="10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93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0"/>
                                </a:lnTo>
                                <a:lnTo>
                                  <a:pt x="1593" y="10"/>
                                </a:lnTo>
                                <a:lnTo>
                                  <a:pt x="15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5" name="Line 4804"/>
                        <wps:cNvCnPr/>
                        <wps:spPr bwMode="auto">
                          <a:xfrm>
                            <a:off x="229235" y="1127760"/>
                            <a:ext cx="60007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6" name="Line 4805"/>
                        <wps:cNvCnPr/>
                        <wps:spPr bwMode="auto">
                          <a:xfrm flipV="1">
                            <a:off x="829310" y="1127760"/>
                            <a:ext cx="41846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7" name="Line 4806"/>
                        <wps:cNvCnPr/>
                        <wps:spPr bwMode="auto">
                          <a:xfrm>
                            <a:off x="229235" y="227965"/>
                            <a:ext cx="1018540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8" name="Line 4807"/>
                        <wps:cNvCnPr/>
                        <wps:spPr bwMode="auto">
                          <a:xfrm>
                            <a:off x="229235" y="227965"/>
                            <a:ext cx="600075" cy="127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9" name="Line 4808"/>
                        <wps:cNvCnPr/>
                        <wps:spPr bwMode="auto">
                          <a:xfrm>
                            <a:off x="229235" y="227965"/>
                            <a:ext cx="809625" cy="1085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0" name="Line 4809"/>
                        <wps:cNvCnPr/>
                        <wps:spPr bwMode="auto">
                          <a:xfrm>
                            <a:off x="229235" y="227965"/>
                            <a:ext cx="635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1" name="Line 4810"/>
                        <wps:cNvCnPr/>
                        <wps:spPr bwMode="auto">
                          <a:xfrm flipV="1">
                            <a:off x="229235" y="1075690"/>
                            <a:ext cx="40005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2" name="Line 4811"/>
                        <wps:cNvCnPr/>
                        <wps:spPr bwMode="auto">
                          <a:xfrm flipV="1">
                            <a:off x="629285" y="828040"/>
                            <a:ext cx="278765" cy="24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3" name="Freeform 4812"/>
                        <wps:cNvSpPr>
                          <a:spLocks noEditPoints="1"/>
                        </wps:cNvSpPr>
                        <wps:spPr bwMode="auto">
                          <a:xfrm>
                            <a:off x="227965" y="824865"/>
                            <a:ext cx="681990" cy="306070"/>
                          </a:xfrm>
                          <a:custGeom>
                            <a:avLst/>
                            <a:gdLst>
                              <a:gd name="T0" fmla="*/ 1074 w 1074"/>
                              <a:gd name="T1" fmla="*/ 9 h 482"/>
                              <a:gd name="T2" fmla="*/ 1016 w 1074"/>
                              <a:gd name="T3" fmla="*/ 35 h 482"/>
                              <a:gd name="T4" fmla="*/ 1011 w 1074"/>
                              <a:gd name="T5" fmla="*/ 26 h 482"/>
                              <a:gd name="T6" fmla="*/ 1069 w 1074"/>
                              <a:gd name="T7" fmla="*/ 0 h 482"/>
                              <a:gd name="T8" fmla="*/ 1074 w 1074"/>
                              <a:gd name="T9" fmla="*/ 9 h 482"/>
                              <a:gd name="T10" fmla="*/ 977 w 1074"/>
                              <a:gd name="T11" fmla="*/ 52 h 482"/>
                              <a:gd name="T12" fmla="*/ 919 w 1074"/>
                              <a:gd name="T13" fmla="*/ 78 h 482"/>
                              <a:gd name="T14" fmla="*/ 915 w 1074"/>
                              <a:gd name="T15" fmla="*/ 68 h 482"/>
                              <a:gd name="T16" fmla="*/ 973 w 1074"/>
                              <a:gd name="T17" fmla="*/ 43 h 482"/>
                              <a:gd name="T18" fmla="*/ 977 w 1074"/>
                              <a:gd name="T19" fmla="*/ 52 h 482"/>
                              <a:gd name="T20" fmla="*/ 880 w 1074"/>
                              <a:gd name="T21" fmla="*/ 95 h 482"/>
                              <a:gd name="T22" fmla="*/ 822 w 1074"/>
                              <a:gd name="T23" fmla="*/ 120 h 482"/>
                              <a:gd name="T24" fmla="*/ 818 w 1074"/>
                              <a:gd name="T25" fmla="*/ 111 h 482"/>
                              <a:gd name="T26" fmla="*/ 876 w 1074"/>
                              <a:gd name="T27" fmla="*/ 85 h 482"/>
                              <a:gd name="T28" fmla="*/ 880 w 1074"/>
                              <a:gd name="T29" fmla="*/ 95 h 482"/>
                              <a:gd name="T30" fmla="*/ 784 w 1074"/>
                              <a:gd name="T31" fmla="*/ 138 h 482"/>
                              <a:gd name="T32" fmla="*/ 726 w 1074"/>
                              <a:gd name="T33" fmla="*/ 163 h 482"/>
                              <a:gd name="T34" fmla="*/ 721 w 1074"/>
                              <a:gd name="T35" fmla="*/ 154 h 482"/>
                              <a:gd name="T36" fmla="*/ 779 w 1074"/>
                              <a:gd name="T37" fmla="*/ 128 h 482"/>
                              <a:gd name="T38" fmla="*/ 784 w 1074"/>
                              <a:gd name="T39" fmla="*/ 138 h 482"/>
                              <a:gd name="T40" fmla="*/ 687 w 1074"/>
                              <a:gd name="T41" fmla="*/ 180 h 482"/>
                              <a:gd name="T42" fmla="*/ 629 w 1074"/>
                              <a:gd name="T43" fmla="*/ 206 h 482"/>
                              <a:gd name="T44" fmla="*/ 625 w 1074"/>
                              <a:gd name="T45" fmla="*/ 196 h 482"/>
                              <a:gd name="T46" fmla="*/ 683 w 1074"/>
                              <a:gd name="T47" fmla="*/ 171 h 482"/>
                              <a:gd name="T48" fmla="*/ 687 w 1074"/>
                              <a:gd name="T49" fmla="*/ 180 h 482"/>
                              <a:gd name="T50" fmla="*/ 591 w 1074"/>
                              <a:gd name="T51" fmla="*/ 223 h 482"/>
                              <a:gd name="T52" fmla="*/ 533 w 1074"/>
                              <a:gd name="T53" fmla="*/ 248 h 482"/>
                              <a:gd name="T54" fmla="*/ 528 w 1074"/>
                              <a:gd name="T55" fmla="*/ 239 h 482"/>
                              <a:gd name="T56" fmla="*/ 586 w 1074"/>
                              <a:gd name="T57" fmla="*/ 213 h 482"/>
                              <a:gd name="T58" fmla="*/ 591 w 1074"/>
                              <a:gd name="T59" fmla="*/ 223 h 482"/>
                              <a:gd name="T60" fmla="*/ 494 w 1074"/>
                              <a:gd name="T61" fmla="*/ 266 h 482"/>
                              <a:gd name="T62" fmla="*/ 436 w 1074"/>
                              <a:gd name="T63" fmla="*/ 291 h 482"/>
                              <a:gd name="T64" fmla="*/ 432 w 1074"/>
                              <a:gd name="T65" fmla="*/ 282 h 482"/>
                              <a:gd name="T66" fmla="*/ 490 w 1074"/>
                              <a:gd name="T67" fmla="*/ 256 h 482"/>
                              <a:gd name="T68" fmla="*/ 494 w 1074"/>
                              <a:gd name="T69" fmla="*/ 266 h 482"/>
                              <a:gd name="T70" fmla="*/ 397 w 1074"/>
                              <a:gd name="T71" fmla="*/ 308 h 482"/>
                              <a:gd name="T72" fmla="*/ 339 w 1074"/>
                              <a:gd name="T73" fmla="*/ 334 h 482"/>
                              <a:gd name="T74" fmla="*/ 335 w 1074"/>
                              <a:gd name="T75" fmla="*/ 324 h 482"/>
                              <a:gd name="T76" fmla="*/ 393 w 1074"/>
                              <a:gd name="T77" fmla="*/ 299 h 482"/>
                              <a:gd name="T78" fmla="*/ 397 w 1074"/>
                              <a:gd name="T79" fmla="*/ 308 h 482"/>
                              <a:gd name="T80" fmla="*/ 301 w 1074"/>
                              <a:gd name="T81" fmla="*/ 351 h 482"/>
                              <a:gd name="T82" fmla="*/ 243 w 1074"/>
                              <a:gd name="T83" fmla="*/ 377 h 482"/>
                              <a:gd name="T84" fmla="*/ 238 w 1074"/>
                              <a:gd name="T85" fmla="*/ 367 h 482"/>
                              <a:gd name="T86" fmla="*/ 296 w 1074"/>
                              <a:gd name="T87" fmla="*/ 342 h 482"/>
                              <a:gd name="T88" fmla="*/ 301 w 1074"/>
                              <a:gd name="T89" fmla="*/ 351 h 482"/>
                              <a:gd name="T90" fmla="*/ 204 w 1074"/>
                              <a:gd name="T91" fmla="*/ 394 h 482"/>
                              <a:gd name="T92" fmla="*/ 146 w 1074"/>
                              <a:gd name="T93" fmla="*/ 419 h 482"/>
                              <a:gd name="T94" fmla="*/ 142 w 1074"/>
                              <a:gd name="T95" fmla="*/ 410 h 482"/>
                              <a:gd name="T96" fmla="*/ 200 w 1074"/>
                              <a:gd name="T97" fmla="*/ 384 h 482"/>
                              <a:gd name="T98" fmla="*/ 204 w 1074"/>
                              <a:gd name="T99" fmla="*/ 394 h 482"/>
                              <a:gd name="T100" fmla="*/ 108 w 1074"/>
                              <a:gd name="T101" fmla="*/ 436 h 482"/>
                              <a:gd name="T102" fmla="*/ 50 w 1074"/>
                              <a:gd name="T103" fmla="*/ 462 h 482"/>
                              <a:gd name="T104" fmla="*/ 45 w 1074"/>
                              <a:gd name="T105" fmla="*/ 452 h 482"/>
                              <a:gd name="T106" fmla="*/ 103 w 1074"/>
                              <a:gd name="T107" fmla="*/ 427 h 482"/>
                              <a:gd name="T108" fmla="*/ 108 w 1074"/>
                              <a:gd name="T109" fmla="*/ 436 h 482"/>
                              <a:gd name="T110" fmla="*/ 11 w 1074"/>
                              <a:gd name="T111" fmla="*/ 479 h 482"/>
                              <a:gd name="T112" fmla="*/ 4 w 1074"/>
                              <a:gd name="T113" fmla="*/ 482 h 482"/>
                              <a:gd name="T114" fmla="*/ 0 w 1074"/>
                              <a:gd name="T115" fmla="*/ 473 h 482"/>
                              <a:gd name="T116" fmla="*/ 7 w 1074"/>
                              <a:gd name="T117" fmla="*/ 470 h 482"/>
                              <a:gd name="T118" fmla="*/ 11 w 1074"/>
                              <a:gd name="T119" fmla="*/ 479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074" h="482">
                                <a:moveTo>
                                  <a:pt x="1074" y="9"/>
                                </a:moveTo>
                                <a:lnTo>
                                  <a:pt x="1016" y="35"/>
                                </a:lnTo>
                                <a:lnTo>
                                  <a:pt x="1011" y="26"/>
                                </a:lnTo>
                                <a:lnTo>
                                  <a:pt x="1069" y="0"/>
                                </a:lnTo>
                                <a:lnTo>
                                  <a:pt x="1074" y="9"/>
                                </a:lnTo>
                                <a:close/>
                                <a:moveTo>
                                  <a:pt x="977" y="52"/>
                                </a:moveTo>
                                <a:lnTo>
                                  <a:pt x="919" y="78"/>
                                </a:lnTo>
                                <a:lnTo>
                                  <a:pt x="915" y="68"/>
                                </a:lnTo>
                                <a:lnTo>
                                  <a:pt x="973" y="43"/>
                                </a:lnTo>
                                <a:lnTo>
                                  <a:pt x="977" y="52"/>
                                </a:lnTo>
                                <a:close/>
                                <a:moveTo>
                                  <a:pt x="880" y="95"/>
                                </a:moveTo>
                                <a:lnTo>
                                  <a:pt x="822" y="120"/>
                                </a:lnTo>
                                <a:lnTo>
                                  <a:pt x="818" y="111"/>
                                </a:lnTo>
                                <a:lnTo>
                                  <a:pt x="876" y="85"/>
                                </a:lnTo>
                                <a:lnTo>
                                  <a:pt x="880" y="95"/>
                                </a:lnTo>
                                <a:close/>
                                <a:moveTo>
                                  <a:pt x="784" y="138"/>
                                </a:moveTo>
                                <a:lnTo>
                                  <a:pt x="726" y="163"/>
                                </a:lnTo>
                                <a:lnTo>
                                  <a:pt x="721" y="154"/>
                                </a:lnTo>
                                <a:lnTo>
                                  <a:pt x="779" y="128"/>
                                </a:lnTo>
                                <a:lnTo>
                                  <a:pt x="784" y="138"/>
                                </a:lnTo>
                                <a:close/>
                                <a:moveTo>
                                  <a:pt x="687" y="180"/>
                                </a:moveTo>
                                <a:lnTo>
                                  <a:pt x="629" y="206"/>
                                </a:lnTo>
                                <a:lnTo>
                                  <a:pt x="625" y="196"/>
                                </a:lnTo>
                                <a:lnTo>
                                  <a:pt x="683" y="171"/>
                                </a:lnTo>
                                <a:lnTo>
                                  <a:pt x="687" y="180"/>
                                </a:lnTo>
                                <a:close/>
                                <a:moveTo>
                                  <a:pt x="591" y="223"/>
                                </a:moveTo>
                                <a:lnTo>
                                  <a:pt x="533" y="248"/>
                                </a:lnTo>
                                <a:lnTo>
                                  <a:pt x="528" y="239"/>
                                </a:lnTo>
                                <a:lnTo>
                                  <a:pt x="586" y="213"/>
                                </a:lnTo>
                                <a:lnTo>
                                  <a:pt x="591" y="223"/>
                                </a:lnTo>
                                <a:close/>
                                <a:moveTo>
                                  <a:pt x="494" y="266"/>
                                </a:moveTo>
                                <a:lnTo>
                                  <a:pt x="436" y="291"/>
                                </a:lnTo>
                                <a:lnTo>
                                  <a:pt x="432" y="282"/>
                                </a:lnTo>
                                <a:lnTo>
                                  <a:pt x="490" y="256"/>
                                </a:lnTo>
                                <a:lnTo>
                                  <a:pt x="494" y="266"/>
                                </a:lnTo>
                                <a:close/>
                                <a:moveTo>
                                  <a:pt x="397" y="308"/>
                                </a:moveTo>
                                <a:lnTo>
                                  <a:pt x="339" y="334"/>
                                </a:lnTo>
                                <a:lnTo>
                                  <a:pt x="335" y="324"/>
                                </a:lnTo>
                                <a:lnTo>
                                  <a:pt x="393" y="299"/>
                                </a:lnTo>
                                <a:lnTo>
                                  <a:pt x="397" y="308"/>
                                </a:lnTo>
                                <a:close/>
                                <a:moveTo>
                                  <a:pt x="301" y="351"/>
                                </a:moveTo>
                                <a:lnTo>
                                  <a:pt x="243" y="377"/>
                                </a:lnTo>
                                <a:lnTo>
                                  <a:pt x="238" y="367"/>
                                </a:lnTo>
                                <a:lnTo>
                                  <a:pt x="296" y="342"/>
                                </a:lnTo>
                                <a:lnTo>
                                  <a:pt x="301" y="351"/>
                                </a:lnTo>
                                <a:close/>
                                <a:moveTo>
                                  <a:pt x="204" y="394"/>
                                </a:moveTo>
                                <a:lnTo>
                                  <a:pt x="146" y="419"/>
                                </a:lnTo>
                                <a:lnTo>
                                  <a:pt x="142" y="410"/>
                                </a:lnTo>
                                <a:lnTo>
                                  <a:pt x="200" y="384"/>
                                </a:lnTo>
                                <a:lnTo>
                                  <a:pt x="204" y="394"/>
                                </a:lnTo>
                                <a:close/>
                                <a:moveTo>
                                  <a:pt x="108" y="436"/>
                                </a:moveTo>
                                <a:lnTo>
                                  <a:pt x="50" y="462"/>
                                </a:lnTo>
                                <a:lnTo>
                                  <a:pt x="45" y="452"/>
                                </a:lnTo>
                                <a:lnTo>
                                  <a:pt x="103" y="427"/>
                                </a:lnTo>
                                <a:lnTo>
                                  <a:pt x="108" y="436"/>
                                </a:lnTo>
                                <a:close/>
                                <a:moveTo>
                                  <a:pt x="11" y="479"/>
                                </a:moveTo>
                                <a:lnTo>
                                  <a:pt x="4" y="482"/>
                                </a:lnTo>
                                <a:lnTo>
                                  <a:pt x="0" y="473"/>
                                </a:lnTo>
                                <a:lnTo>
                                  <a:pt x="7" y="470"/>
                                </a:lnTo>
                                <a:lnTo>
                                  <a:pt x="11" y="4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4" name="Line 4813"/>
                        <wps:cNvCnPr/>
                        <wps:spPr bwMode="auto">
                          <a:xfrm flipV="1">
                            <a:off x="781050" y="1426845"/>
                            <a:ext cx="4826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5" name="Line 4814"/>
                        <wps:cNvCnPr/>
                        <wps:spPr bwMode="auto">
                          <a:xfrm>
                            <a:off x="829310" y="1426845"/>
                            <a:ext cx="488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6" name="Line 4815"/>
                        <wps:cNvCnPr/>
                        <wps:spPr bwMode="auto">
                          <a:xfrm>
                            <a:off x="229235" y="1061085"/>
                            <a:ext cx="704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7" name="Line 4816"/>
                        <wps:cNvCnPr/>
                        <wps:spPr bwMode="auto">
                          <a:xfrm>
                            <a:off x="299720" y="106108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8" name="Rectangle 4817"/>
                        <wps:cNvSpPr>
                          <a:spLocks noChangeArrowheads="1"/>
                        </wps:cNvSpPr>
                        <wps:spPr bwMode="auto">
                          <a:xfrm>
                            <a:off x="188595" y="7239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9" name="Rectangle 4818"/>
                        <wps:cNvSpPr>
                          <a:spLocks noChangeArrowheads="1"/>
                        </wps:cNvSpPr>
                        <wps:spPr bwMode="auto">
                          <a:xfrm>
                            <a:off x="95250" y="100457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0" name="Rectangle 4819"/>
                        <wps:cNvSpPr>
                          <a:spLocks noChangeArrowheads="1"/>
                        </wps:cNvSpPr>
                        <wps:spPr bwMode="auto">
                          <a:xfrm>
                            <a:off x="782320" y="15259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2" name="Rectangle 4820"/>
                        <wps:cNvSpPr>
                          <a:spLocks noChangeArrowheads="1"/>
                        </wps:cNvSpPr>
                        <wps:spPr bwMode="auto">
                          <a:xfrm>
                            <a:off x="1288415" y="9785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3" name="Rectangle 4821"/>
                        <wps:cNvSpPr>
                          <a:spLocks noChangeArrowheads="1"/>
                        </wps:cNvSpPr>
                        <wps:spPr bwMode="auto">
                          <a:xfrm>
                            <a:off x="533400" y="108902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4" name="Rectangle 4822"/>
                        <wps:cNvSpPr>
                          <a:spLocks noChangeArrowheads="1"/>
                        </wps:cNvSpPr>
                        <wps:spPr bwMode="auto">
                          <a:xfrm>
                            <a:off x="937895" y="68516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5" name="Rectangle 4823"/>
                        <wps:cNvSpPr>
                          <a:spLocks noChangeArrowheads="1"/>
                        </wps:cNvSpPr>
                        <wps:spPr bwMode="auto">
                          <a:xfrm>
                            <a:off x="1085850" y="132397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6" name="Rectangle 4824"/>
                        <wps:cNvSpPr>
                          <a:spLocks noChangeArrowheads="1"/>
                        </wps:cNvSpPr>
                        <wps:spPr bwMode="auto">
                          <a:xfrm>
                            <a:off x="863600" y="9137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7" name="Oval 4825"/>
                        <wps:cNvSpPr>
                          <a:spLocks noChangeArrowheads="1"/>
                        </wps:cNvSpPr>
                        <wps:spPr bwMode="auto">
                          <a:xfrm>
                            <a:off x="21907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8" name="Oval 4826"/>
                        <wps:cNvSpPr>
                          <a:spLocks noChangeArrowheads="1"/>
                        </wps:cNvSpPr>
                        <wps:spPr bwMode="auto">
                          <a:xfrm>
                            <a:off x="123761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9" name="Oval 4827"/>
                        <wps:cNvSpPr>
                          <a:spLocks noChangeArrowheads="1"/>
                        </wps:cNvSpPr>
                        <wps:spPr bwMode="auto">
                          <a:xfrm>
                            <a:off x="819785" y="1489710"/>
                            <a:ext cx="1968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0" name="Oval 4828"/>
                        <wps:cNvSpPr>
                          <a:spLocks noChangeArrowheads="1"/>
                        </wps:cNvSpPr>
                        <wps:spPr bwMode="auto">
                          <a:xfrm>
                            <a:off x="219075" y="218440"/>
                            <a:ext cx="2032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01" o:spid="_x0000_s2028" editas="canvas" style="position:absolute;left:0;text-align:left;margin-left:263pt;margin-top:20.05pt;width:116.85pt;height:136.55pt;z-index:251672576;mso-position-horizontal-relative:text;mso-position-vertical-relative:text" coordsize="14839,1734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Ze98YBMAAAKaAAAOAAAAZHJzL2Uyb0RvYy54bWzsXW1vI8cN/l6g/0HQxwKO9/3FiC9Izuei QJocmmu/ryXZEiprVUl3vrTof+9DznI1Iy93x3e1EcR7SG7l02MuyeFyOBxy9tvvPt+vJ58Wu/2q 3lxOw2+C6WSxmdXz1ebucvr3D9dnxXSyP1SbebWuN4vL6a+L/fS7N3/8w7cP24tFVC/r9Xyxm4DI Zn/xsL2cLg+H7cX5+X62XNxX+2/q7WKDL2/r3X11wI+7u/P5rnoA9fv1eRQE2flDvZtvd/Vssd/j X6/Ml9M3TP/2djE7/Hx7u18cJuvLKXg78N87/vuG/j5/8211cbertsvVrGGj+gIu7qvVBjdtSV1V h2rycbd6ROp+NdvV+/r28M2svj+vb29XswXLAGnC4ESat9XmU7VnYWbQjjCIT/9Hujd3xPemvl6t 19DGOahf0L/R9QHjs6Cv1xsXZP6FsQ3mYYsB3G/bodx/HYu/LKvtgiXfX8x++vR+N1nNL6dJXCTT yaa6hyVd7xYLsotJUgQxjSNxAOgv2/c7Yna//bGe/XM/2dTv5qvD+3q1OYCnkJDg24LSD3v80uTm 4a/1HJSrj4eaB/Pz7e6eSGGYJp8vp1FURnE6nfwKMmGUpEVqzGfx+TCZ4fswCIs0gZXNgMjilK3r vLoQMrOP+8OfFzWTrD79uD8Y45vjE93lbt5I9gEkbu/XsMM/nU+yZPIwCbMgaUy1BYUWKJgsJ6EY c4uIHEQ3ldjChN1koPGWmzDIFHaglxbVTSezEGEeKHRyG9VNCC6lvZXOUGmhuulAY0dCUa5JFg5r OrRVHYWxIlvooe3QVncclhqpYX2HtsLjQmXKQ+OhrfIepoZ1Htk6TwpNvGhY55Gt8yRKFUVFHjqP bJ2ncaiRGtZ5ZOs8LVWmPHQe2TrvYWpY57Gt8zzQxIuHdR7bOs/iXFFU7KHz2NZ5nmhejvxt+7B3 P8axrfMiUJny0Hls67yHqWGd0zTQ8l2GmnjJsM4TW+dFqvnNxEPnia3zMtUcXjKs88TWeRhEKlce Sk9spfdwNax0zLhHpWOK1gRMh7We2lrHJBMppp56qD211R6Gmeb00mG9p47eo1hly0Pvqa33PraG FZ85io/jQtFWNqz4zFF8lGsuNPNQfOYoPi40z5cNKz5zFJ8kKlseis8cxfewNaz43FF8mmoS5sOK zx3FJ4XmR3MPxeeO4tNSiz3yYcXnjuIRByumlXsoPncU38NWt+IRyt9JsF4tJX6ffd40ATw+TSpa 9wa8etjWe1o1UDSP9cAHs/KoLoCiaF8BYxAIzAsa3K8fDC0TmJchg2DokcA5L4CGKENRBC69wBRH ExqBMi2uhmhTsMxwPyEpIGa4n5gU9TLcT1CKbBnuJyqFrwRHfOojKsWoDPcTleJQhvuJSsEmw/1E pYCS4X6iUtRIcISFPqJSaMhwP1Ep/GO4n6gU4zHcT1SK4xjuJyoFawRHNOYjKkVkDPcTlaIuhvuJ SqEVw/1EpeiJ4X6iUohEcIRAPqJSGMRwP1Ep0mG4n6gUzTDcT1QKWBjuJyoFJQRH0OEjKgUeDPcT lWILhvuJSvEDw/1EpRCB4X6iUhhAcEzzPqLSVM9wP1FpNme4n6g0YzPcT1SalBnuiGpmkWZi3SGN e5rA3U0nSODekLzVxbY60HwsHycPSMZRymyypKwcz8b39afFh5oRB5qWjcYkRXf8dr2xUc0oC0y+ lOuWSTUgk4AD4/KtXA3K3NALdHq72breL1jQI5+GKFYmrD35jeP37s2Rb3Nw8q1cG2oNaoBJuakn THiTe+nSIHPmcKlJg1ydgxPKcjXSCGqATbmpJ8xfGuTJHC41aZCac3AihVyNNIIaYFNu6gnzlwYZ NodLTRrk9BycSCFXI42gBtiUm3rC/KVBPs3hUpMGKTwHJ1LI1UgjqAE25aaeMH9pkIlzuNSkQe7P wYkUcjXSCGqATbmpJ8xfGuTdHC41aZDqc3AihVyNNIIaYFNu6gnzlwYZO4dLTRrkCB2cSCFXI42g BtiUm3rC/KVBes7hUpOGUoIOUMSQqxGnhQ0wKrf1hPnLQ5k9h09VIGQTHaAIItdGIIENcNre1xf3 BJGQYHQ4VUVC+tABiihybUQS2BCrcl9f3BNEQhrQ4VQVCalHByiiyLURSWBDrMp9fXFPEAlpP4dT VSTkGh2giCLXRiSBDbEq9/XFPUEk5AwdTlWRkKd0gCKKXBuRBDbEqtzXF/cEkZAjdDhVReLVBpYx p7RPRBLYEKtyX1/c6W0lxsZqhNZGnJVrF0m0trJKEfb1ejWn6g9aHO13dzdv17vJp4oKZvhPs6R0 YOsNr7EiWjDMKtTt3K6rA6+zHJgnte1uf7iq9ktzV6Zg1nU3i08LKkqpLpaLav5uM+fPh2q1Np95 sdXUc1AJhykCuannv6KcY1ebah9UJ+HDst79ezp5QKXP5XT/r4/VbjGdrP+yQUkI5lRKAB34hyTN aeba2d/c2N9UmxlIXU4PU+R66ePbgykn+rjdre6WuFPIetjU36OM5HZFRR5cb2K4an5ApYzh9SVK ZuA/TMnMj6vNgspluJakqYF5u3m/A4tfWAST58iy8KBIEUwGmyFvTTUwcR4m+EwaOFbB0GBTFcyE PlxO1+CJFSYVMWSyDYQGvi1MonU1GV1Wou6GTfUL7PZ+dUC52Xp1fzktWuMesK7qArI12QWSksu6 /lMG5bviXZGcJVH27iwJrq7Ovr9+m5xl12GeXsVXb99ehf8lPsPkYrmazxcbesSkxCxM/MqjmmI3 UxzWFpm1Ojl3qbOewaJcmWk2vtOHQ4zyRe0QAZRrh2waT7HDye16tf2HPGJNWVYRlTH8JCWRsOf7 2CKTsEhoh2+0yNEiT4oJEa+4FpmRs3qKRZIjelweGEV5CZNzHKNTHViUZY7UwugZR89IRa1YtLh2 yKnz57FDe4KGu8R/EjxKnapMv+MM7Rajd9Zu/65maCQOXDssns8fFkGZUU6ZpuUwKFBNPdrhGCnO qci/RDTn2iHvDT6TP6QSUzLCcU4eVyvHRpMSKSrHBk0q5ik22LlasZtIsFDOYOtOmJhgWUpbBmSR aRSMk/O4fDadTyWS9a5BcrHHVxtkhq4mZFRo+VxEyA2d2GOUF7msnqMEH8dZepylzSyN1LgxSKsV D8WdxxX0c7bi8QLbGG1SnK61syIsKYjglE+QPfaidv5bEo9WdW93K14Y5Fx9jIvx2UcYJotjtwea 8ZKC9WA39eHxbSHIBXBvQgclKLWFxWk3KewUtxiQ4qLvDlJ4qFsYeiE6uUJOrsVgU5JbEzpIIVHS wqgLp0M+rGFbSI+msMRoYWU3JUrmHTE5F6J38OT05aWRQstWe2na6bpo2WrPC4WWrfcy5BaALlq2 3jONlq34MucC+S5atuKTWOHLVn2p68tWvaYv2vxodV8U3NfTwZfTn4c2t06LcDr0ioh7Vbpo2boP 0UrUTcxWfhFyh0kXMVv5IR6NbmK29jG/UU9BFzFb+4Umpa39Ho3Z2tc05nbqFZq3cTr1QnTbdArp NOvlphmqQ0i3WS9TbMxt14s0l+O064VponBmqz/PNadDVU2tLYaRJqat/1zXma1/VWe0EdjeMjM9 MB06c9r2QjwlnQPgdO4hzFKszOnci9Bg3U3Mtn8kTjRijv2XGjF7ADLTGtwlpjMAufIwOf17PTpz BkDTGS192gFIS83OnA6+KFKM1mniS2PNyTo9fFGi2JnTxZfCGrt9htPEF8XKFOf08aWF5oBSewCo r7zTNJxGvh6d2QOg6sxp5UtKzQU5nXxRptiZ08yXxJqYTi9fhEHvFNPp5ktM62OH0dJipbWgqFDi AqefLym1eS5zBgAds92c2S6oR2fOAGg6o5KKlv+41KIfp6MvDhSjdZr6Ylhjt9E6PX1xrLhtp6sv RnCqELMHII40YrYLik2HYMdoOm19Uak8Tk5jX4/O7AFQdVY4A2Da5Ts4o/qt4zih87LTNLAOOKIi RHDdOqMS8CMxhHDdxOw5IDJdtl2cOQOQacTsAYgwUyic2U9AnCiPE+1gHfnXdeYMgKYzWrm1xCLT 8dkhJmXoWlgMT9WpM0qbtKgw0cSkOq8WlmCd0E3MHoAQyujWGRWNW8SU8KB0BiDQXFDpDADim27O 7AHo0ZkzAJrOwsAeAWzOKHJi7WkLCv/eyRuqfC2YOcGgYzxDHONjqQ0t9wo1exBMI3YnNWcQtPUO 97K0YwUWVFHtYUgi5aGCriwZ+jRnDwTNjN2yOkthdaGPdY511wQBtULNHgdtZg+dU2qw0NeI2cOg GW8YOqOAda7Cmf0saFNeGDpjgCOEFGLOGGghZEjtOe3IO0pDCdrY6N3Ryd5UWY2N3o96/MdGb+1A g7HRW9PM2OitaWZs9NY0Q4tDbNT9jhq9+bSQrmNTaBlGomKdZcok+89CoYUWw/162ukcSYZLEeYA dcQnDPfraaflEMOdnnZVVFrwEBwrGh9RaUnDcD9Ry0bUtt60X1RaljB1P1HLRtTST1ReWhB5Wjv4 CMuLB/MLfuKG1PdvfsFvbHkJYH7BT2QO8s0veAp9DJw8hW7PyEEw7qWl9pQcBNx+v9AMMwXVfr/Q DDTFzdYvIFaGPX3NQQ20eKODGmhPkcqpjz1WTR8YA6Bvue8RcNJdhV1VHnrsQhgO5Xu5CkFaL4Eg Wjr7cSedlEJGrkKuOSBD+JOvpQnrsUjYpGMGkKA2DGgiYceSgUhw9XGKzUiG4diQXhjl+SA3dhz6 YSfcDQuEfS+m3PoYTSBsAzIQ+3y9PGCHz+DaQ6WECbka5WPzjnHmLF4Yo3wt1wZ2yp98rY8RtpIM B2gp7R8k7K0ZJPLYfXrNadcU6se+WD8uN4OOLa9+3CMOh6XC/ozhAQrplwobVozEjlQvF1zES1Jh 4uiTHttM5s7tITXCrVzNUD3mUL7XxwqbHoZXnPbaLxV2gQwSu1Z93GKDx+Di06dauDHcYu/G4FpH Ld/LtcE94lC+16XCToKhjc2KfqmQQDLINoIQ6nI1XGDXxOBMeYr6uGBDxOCwT9Wnpcccyv10qZCe Z9rIvw9Ihf0Kg8Qaso8LbEUYHM5P68U1zbzYRhjAnXLoIVVztEbcHqyleUBsAhhuMQf0cYv8vsFh D6oX1wRsyM334uJHHA5LhUSy4QGWaHjQpEJmnZFInfdygaR5gxP/I1zI1VgqzvY3d4aP65X+EYdC R7dAid/oqemXinajab7EPmYfE02HftJO58KDXI1MnOAmclH/iD7mT+j0yGQcINKYAyKZAW3qt1QH 0MiNeKFPbvOYJG2NsrAp10bsU9bka5EGXIxN6q+8SZ2mOre6mU3vq6ub8yLkcnoKUNCpXeBRhUVz Sze/swEPAlU8UKEoDpsy38Iex1a4V96sTlu4rj3yPPQUe7Rag+0W9W4rLOiGZIVR2djoaIXjkQkU 2rlWyO7rC63QaT3KEGWc+MI8SKgRhKwQb69pZv7RE752T4goz7VBjpq/1AZx8AHVmNN8HHTYIBme scAsG4+OGXvfmt43LIWNDf4NRwGjMmFN5xiZzHVjiI97jd4uAVx8v9vVD3R61Fe+/CssCjnmM0dZ L69ej2EkmtcpZUKuM0wj9HD2e0860Nj70COKI6wTf5p3sf3WziTSz/265j+NQiyYeniRUWtzzBJe tBb8EJVn18gLniXXSXpW5kFxFoTlDyVOUyuTq2v3mCU+5Mq8UBCnI33pMUt00lSZ4nwC0r7FtPcJ aU88aao9JYrYl/Ob5Np1jtPh881nficeHc+IJQ09BoMHn23wDkY59gzmao48wwdz3Bk+mKPO8MH3 mLP9lo45u/4NHHOGpF6Xj+Ak4wv5CDIY6I7ntgAnyZ06iTKV2W10EicP0ugkPI6j+xon0aZTXrOT oIm5y0lw0vSFnERewGM3XgL+ogxOVmElDn1oYuDRS4xeggoinnZo5dd4iTbJ9bq9BPaoHi83TMXC C3kJ7P0XSVPVUeYFBQ5O3nr0EnpQPsYSzxxLsC2+9gVHQu1KHV6CK/xeyEugmoVDGl5xFGWA9arj JVBlFZATGfMSHaebj27imd1Emyd+3cFEu7Nt5y5RBtkkbWY/fXru3GUZ57y/CDeRFWl4eloS6lJS rEJGL9H1DoTRSzyzl+BaqDGYwPPXEUy0WZsX8BK0Idy+OCrGHofZfztucpjjKEc3MboJeVvMC2Ym 2jz+6w4m2oIQJ5ho0zYv4CaKLMYR8rzLUYYxnQ3qLDlw7qIU1I3pyzF9+bLpyzaP/7qdRFux8zNe 40VndbYJmxfwD1FY8gYG5STCEJsdJw4iCnj7g1MSJZYj5D70WsfFGm/82fe+IUpPBHLkKqUYDsy8 Ssq8Gdr5wvONZbv6Y/MysvHFZPfneAHOarY4f6h3c/OmKvq03dWzxX6/2tz9sqy2NIJNUgyvZuOq noTOyjExr9hpmzF4ATsNI0xeTYZ9NFQam9OXhI1v0BNDbUtLxFDbResLGCrOssYGkCkrwXuzczST OxEXGi+lbNd8HB3q63zTY0LHDLgOtV01vYCdWhN/hFfuPXqRgD3vU0/OaKa/NTPFqyJnF/ifA7I7 vCp1uZpdVYfK/hmfH7YXi6he1uv5YvfmfwIAAAD//wMAUEsDBBQABgAIAAAAIQDzH8oE3wAAAAoB AAAPAAAAZHJzL2Rvd25yZXYueG1sTI/BTsMwEETvSPyDtUjcqJ2UNiXEqShSj5UgRerVsU0cEa+j 2G3D37Oc4Lja0Zs31Xb2A7vYKfYBJWQLAcyiDqbHTsLHcf+wARaTQqOGgFbCt42wrW9vKlWacMV3 e2lSxwiCsVQSXEpjyXnUznoVF2G0SL/PMHmV6Jw6biZ1JbgfeC7EmnvVIzU4NdpXZ/VXc/YSHo/Y vx12m91pf9Kp0YfWCFdIeX83vzwDS3ZOf2H41Sd1qMmpDWc0kQ0SVvmatiSCiQwYBYrVUwGslbDM ljnwuuL/J9Q/AAAA//8DAFBLAQItABQABgAIAAAAIQC2gziS/gAAAOEBAAATAAAAAAAAAAAAAAAA AAAAAABbQ29udGVudF9UeXBlc10ueG1sUEsBAi0AFAAGAAgAAAAhADj9If/WAAAAlAEAAAsAAAAA AAAAAAAAAAAALwEAAF9yZWxzLy5yZWxzUEsBAi0AFAAGAAgAAAAhAOBl73xgEwAAApoAAA4AAAAA AAAAAAAAAAAALgIAAGRycy9lMm9Eb2MueG1sUEsBAi0AFAAGAAgAAAAhAPMfygTfAAAACgEAAA8A AAAAAAAAAAAAAAAAuhUAAGRycy9kb3ducmV2LnhtbFBLBQYAAAAABAAEAPMAAADGFgAAAAA= ">
                <v:shape id="_x0000_s2029" type="#_x0000_t75" style="position:absolute;width:14839;height:17341;visibility:visible;mso-wrap-style:square">
                  <v:fill o:detectmouseclick="t"/>
                  <v:path o:connecttype="none"/>
                </v:shape>
                <v:shape id="Freeform 4803" o:spid="_x0000_s2030" style="position:absolute;left:2292;top:11245;width:10185;height:64;visibility:visible;mso-wrap-style:square;v-text-anchor:top" coordsize="1604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7uHUsYA AADdAAAADwAAAGRycy9kb3ducmV2LnhtbESPQWvCQBSE7wX/w/IK3upLqhRJXaVKBcVLqyL09sw+ k2D2bciuMf333UKhx2FmvmFmi97WquPWV040pKMEFEvuTCWFhuNh/TQF5QOJodoJa/hmD4v54GFG mXF3+eRuHwoVIeIz0lCG0GSIPi/Zkh+5hiV6F9daClG2BZqW7hFua3xOkhe0VElcKKnhVcn5dX+z GnC3PKxO5y2G9x5Tf0k/dt1XofXwsX97BRW4D//hv/bGaJiMpxP4fROfAM5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Q7uHUsYAAADdAAAADwAAAAAAAAAAAAAAAACYAgAAZHJz L2Rvd25yZXYueG1sUEsFBgAAAAAEAAQA9QAAAIsDAAAAAA== " path="m,l64,r,10l,10,,xm106,r64,l170,10r-64,l106,xm213,r63,l276,10r-63,l213,xm319,r64,l383,10r-64,l319,xm425,r64,l489,10r-64,l425,xm531,r64,l595,10r-64,l531,xm637,r64,l701,10r-64,l637,xm744,r63,l807,10r-63,l744,xm850,r64,l914,10r-64,l850,xm956,r64,l1020,10r-64,l956,xm1062,r64,l1126,10r-64,l1062,xm1169,r63,l1232,10r-63,l1169,xm1275,r63,l1338,10r-63,l1275,xm1381,r64,l1445,10r-64,l1381,xm1487,r64,l1551,10r-64,l1487,xm1593,r11,l1604,10r-11,l1593,xe" fillcolor="black" strokeweight=".1pt">
                  <v:stroke joinstyle="bevel"/>
                  <v:path arrowok="t" o:connecttype="custom" o:connectlocs="40640,0;0,6350;67310,0;107950,6350;67310,0;175260,0;135255,6350;202565,0;243205,6350;202565,0;310515,0;269875,6350;337185,0;377825,6350;337185,0;445135,0;404495,6350;472440,0;512445,6350;472440,0;580390,0;539750,6350;607060,0;647700,6350;607060,0;715010,0;674370,6350;742315,0;782320,6350;742315,0;849630,0;809625,6350;876935,0;917575,6350;876935,0;984885,0;944245,6350;1011555,0;1018540,6350;1011555,0" o:connectangles="0,0,0,0,0,0,0,0,0,0,0,0,0,0,0,0,0,0,0,0,0,0,0,0,0,0,0,0,0,0,0,0,0,0,0,0,0,0,0,0"/>
                  <o:lock v:ext="edit" verticies="t"/>
                </v:shape>
                <v:line id="Line 4804" o:spid="_x0000_s2031" style="position:absolute;visibility:visible;mso-wrap-style:square" from="2292,11277" to="8293,149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7VkNscAAADdAAAADwAAAGRycy9kb3ducmV2LnhtbESPQWvCQBSE70L/w/IEL0U3rW2V6Cql UrAHwUTB6zP7zIZm34bsGtN/3y0UPA4z8w2zXPe2Fh21vnKs4GmSgCAunK64VHA8fI7nIHxA1lg7 JgU/5GG9ehgsMdXuxhl1eShFhLBPUYEJoUml9IUhi37iGuLoXVxrMUTZllK3eItwW8vnJHmTFiuO CwYb+jBUfOdXqyB/3Fb5db+bncyXPk83SWcyeVFqNOzfFyAC9eEe/m9vtYKX6fwV/t7EJyB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ztWQ2xwAAAN0AAAAPAAAAAAAA AAAAAAAAAKECAABkcnMvZG93bnJldi54bWxQSwUGAAAAAAQABAD5AAAAlQMAAAAA " strokeweight=".55pt">
                  <v:stroke joinstyle="miter"/>
                </v:line>
                <v:line id="Line 4805" o:spid="_x0000_s2032" style="position:absolute;flip:y;visibility:visible;mso-wrap-style:square" from="8293,11277" to="12477,149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jg6hccAAADdAAAADwAAAGRycy9kb3ducmV2LnhtbESPT2sCMRTE74V+h/AK3jSrlkW2RpFC /QMtWNuDx8fmuVndvCxJXLffvikIPQ4z8xtmvuxtIzryoXasYDzKQBCXTtdcKfj+ehvOQISIrLFx TAp+KMBy8fgwx0K7G39Sd4iVSBAOBSowMbaFlKE0ZDGMXEucvJPzFmOSvpLa4y3BbSMnWZZLizWn BYMtvRoqL4erVfCx69bHTXk2Kz++Zvl7tTnuz6zU4KlfvYCI1Mf/8L291Qqep7Mc/t6kJyA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2ODqFxwAAAN0AAAAPAAAAAAAA AAAAAAAAAKECAABkcnMvZG93bnJldi54bWxQSwUGAAAAAAQABAD5AAAAlQMAAAAA " strokeweight=".55pt">
                  <v:stroke joinstyle="miter"/>
                </v:line>
                <v:line id="Line 4806" o:spid="_x0000_s2033" style="position:absolute;visibility:visible;mso-wrap-style:square" from="2292,2279" to="12477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Ctf2scAAADdAAAADwAAAGRycy9kb3ducmV2LnhtbESPQWvCQBSE70L/w/IKXkrdtEqVmFVK i2APQk0Fr8/sSzY0+zZk1xj/vVsoeBxm5hsmWw+2ET11vnas4GWSgCAunK65UnD42TwvQPiArLFx TAqu5GG9ehhlmGp34T31eahEhLBPUYEJoU2l9IUhi37iWuLola6zGKLsKqk7vES4beRrkrxJizXH BYMtfRgqfvOzVZA/bev8/L2bH82XPk0/k97sZanU+HF4X4IINIR7+L+91Qpm08Uc/t7EJyBX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sK1/axwAAAN0AAAAPAAAAAAAA AAAAAAAAAKECAABkcnMvZG93bnJldi54bWxQSwUGAAAAAAQABAD5AAAAlQMAAAAA " strokeweight=".55pt">
                  <v:stroke joinstyle="miter"/>
                </v:line>
                <v:line id="Line 4807" o:spid="_x0000_s2034" style="position:absolute;visibility:visible;mso-wrap-style:square" from="2292,2279" to="8293,149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bTLqMQAAADdAAAADwAAAGRycy9kb3ducmV2LnhtbERPy2rCQBTdC/7DcAU3ohMftBIzirQU 7KJQU6Hb28xNJpi5EzJjTP++syi4PJx3dhhsI3rqfO1YwXKRgCAunK65UnD5eptvQfiArLFxTAp+ ycNhPx5lmGp35zP1eahEDGGfogITQptK6QtDFv3CtcSRK11nMUTYVVJ3eI/htpGrJHmSFmuODQZb ejFUXPObVZDPTnV++/x4/jbv+mf9mvTmLEulppPhuAMRaAgP8b/7pBVs1ts4N76JT0Du/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dtMuoxAAAAN0AAAAPAAAAAAAAAAAA AAAAAKECAABkcnMvZG93bnJldi54bWxQSwUGAAAAAAQABAD5AAAAkgMAAAAA " strokeweight=".55pt">
                  <v:stroke joinstyle="miter"/>
                </v:line>
                <v:line id="Line 4808" o:spid="_x0000_s2035" style="position:absolute;visibility:visible;mso-wrap-style:square" from="2292,2279" to="10388,131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vhuM8cAAADdAAAADwAAAGRycy9kb3ducmV2LnhtbESPQWvCQBSE70L/w/IEL0U3rUVtdJVS KdiDYKLg9TX7zIZm34bsGtN/3y0UPA4z8w2z2vS2Fh21vnKs4GmSgCAunK64VHA6fowXIHxA1lg7 JgU/5GGzfhisMNXuxhl1eShFhLBPUYEJoUml9IUhi37iGuLoXVxrMUTZllK3eItwW8vnJJlJixXH BYMNvRsqvvOrVZA/7qr8etjPz+ZTf023SWcyeVFqNOzfliAC9eEe/m/vtIKX6eIV/t7EJyD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y+G4zxwAAAN0AAAAPAAAAAAAA AAAAAAAAAKECAABkcnMvZG93bnJldi54bWxQSwUGAAAAAAQABAD5AAAAlQMAAAAA " strokeweight=".55pt">
                  <v:stroke joinstyle="miter"/>
                </v:line>
                <v:line id="Line 4809" o:spid="_x0000_s2036" style="position:absolute;visibility:visible;mso-wrap-style:square" from="2292,2279" to="2298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htRc8QAAADdAAAADwAAAGRycy9kb3ducmV2LnhtbERPy2rCQBTdF/oPwy10I3ViFR+po4gi 6ELQVHB7m7lmgpk7ITPG9O87C6HLw3nPl52tREuNLx0rGPQTEMS50yUXCs7f248pCB+QNVaOScEv eVguXl/mmGr34BO1WShEDGGfogITQp1K6XNDFn3f1cSRu7rGYoiwKaRu8BHDbSU/k2QsLZYcGwzW tDaU37K7VZD1dmV2Px4mF7PXP8NN0pqTvCr1/tatvkAE6sK/+OneaQWj4Szuj2/iE5C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mG1FzxAAAAN0AAAAPAAAAAAAAAAAA AAAAAKECAABkcnMvZG93bnJldi54bWxQSwUGAAAAAAQABAD5AAAAkgMAAAAA " strokeweight=".55pt">
                  <v:stroke joinstyle="miter"/>
                </v:line>
                <v:line id="Line 4810" o:spid="_x0000_s2037" style="position:absolute;flip:y;visibility:visible;mso-wrap-style:square" from="2292,10756" to="6292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Ag0LMcAAADdAAAADwAAAGRycy9kb3ducmV2LnhtbESPQUsDMRSE74L/ITzBWze7KkXXpqUI WgstaNtDj4/Nc7N187Ik6Xb9902h4HGYmW+YyWywrejJh8axgiLLQRBXTjdcK9ht30fPIEJE1tg6 JgV/FGA2vb2ZYKndib+p38RaJAiHEhWYGLtSylAZshgy1xEn78d5izFJX0vt8ZTgtpUPeT6WFhtO CwY7ejNU/W6OVsF62X/sF9XBzH1xzMererH/OrBS93fD/BVEpCH+h6/tT63g6fGlgMub9ATk9Aw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8CDQsxwAAAN0AAAAPAAAAAAAA AAAAAAAAAKECAABkcnMvZG93bnJldi54bWxQSwUGAAAAAAQABAD5AAAAlQMAAAAA " strokeweight=".55pt">
                  <v:stroke joinstyle="miter"/>
                </v:line>
                <v:line id="Line 4811" o:spid="_x0000_s2038" style="position:absolute;flip:y;visibility:visible;mso-wrap-style:square" from="6292,8280" to="9080,10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NqqW8YAAADdAAAADwAAAGRycy9kb3ducmV2LnhtbESPQWsCMRSE7wX/Q3gFbzWrFbFbo0ih VaGC2h48Pjavm9XNy5LEdf33plDocZiZb5jZorO1aMmHyrGC4SADQVw4XXGp4Pvr/WkKIkRkjbVj UnCjAIt572GGuXZX3lN7iKVIEA45KjAxNrmUoTBkMQxcQ5y8H+ctxiR9KbXHa4LbWo6ybCItVpwW DDb0Zqg4Hy5WwXbTfhxXxcks/fCSTT7L1XF3YqX6j93yFUSkLv6H/9prrWD8/DKC3zfpCcj5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zaqlvGAAAA3QAAAA8AAAAAAAAA AAAAAAAAoQIAAGRycy9kb3ducmV2LnhtbFBLBQYAAAAABAAEAPkAAACUAwAAAAA= " strokeweight=".55pt">
                  <v:stroke joinstyle="miter"/>
                </v:line>
                <v:shape id="Freeform 4812" o:spid="_x0000_s2039" style="position:absolute;left:2279;top:8248;width:6820;height:3061;visibility:visible;mso-wrap-style:square;v-text-anchor:top" coordsize="1074,48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P8WXcUA AADdAAAADwAAAGRycy9kb3ducmV2LnhtbESPT2vCQBTE7wW/w/KEXkrdaIpodJUoFHpt/NPrI/tM gtm3ye5W47fvFgo9DjPzG2a9HUwrbuR8Y1nBdJKAIC6tbrhScDy8vy5A+ICssbVMCh7kYbsZPa0x 0/bOn3QrQiUihH2GCuoQukxKX9Zk0E9sRxy9i3UGQ5SuktrhPcJNK2dJMpcGG44LNXa0r6m8Ft9G gdxj8Tj7l65ZzJJd3+fp16lMlXoeD/kKRKAh/If/2h9awVu6TOH3TXwCc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w/xZdxQAAAN0AAAAPAAAAAAAAAAAAAAAAAJgCAABkcnMv ZG93bnJldi54bWxQSwUGAAAAAAQABAD1AAAAigMAAAAA " path="m1074,9r-58,26l1011,26,1069,r5,9xm977,52l919,78,915,68,973,43r4,9xm880,95r-58,25l818,111,876,85r4,10xm784,138r-58,25l721,154r58,-26l784,138xm687,180r-58,26l625,196r58,-25l687,180xm591,223r-58,25l528,239r58,-26l591,223xm494,266r-58,25l432,282r58,-26l494,266xm397,308r-58,26l335,324r58,-25l397,308xm301,351r-58,26l238,367r58,-25l301,351xm204,394r-58,25l142,410r58,-26l204,394xm108,436l50,462,45,452r58,-25l108,436xm11,479r-7,3l,473r7,-3l11,479xe" fillcolor="black" strokeweight=".1pt">
                  <v:stroke joinstyle="bevel"/>
                  <v:path arrowok="t" o:connecttype="custom" o:connectlocs="681990,5715;645160,22225;641985,16510;678815,0;681990,5715;620395,33020;583565,49530;581025,43180;617855,27305;620395,33020;558800,60325;521970,76200;519430,70485;556260,53975;558800,60325;497840,87630;461010,103505;457835,97790;494665,81280;497840,87630;436245,114300;399415,130810;396875,124460;433705,108585;436245,114300;375285,141605;338455,157480;335280,151765;372110,135255;375285,141605;313690,168910;276860,184785;274320,179070;311150,162560;313690,168910;252095,195580;215265,212090;212725,205740;249555,189865;252095,195580;191135,222885;154305,239395;151130,233045;187960,217170;191135,222885;129540,250190;92710,266065;90170,260350;127000,243840;129540,250190;68580,276860;31750,293370;28575,287020;65405,271145;68580,276860;6985,304165;2540,306070;0,300355;4445,298450;6985,304165" o:connectangles="0,0,0,0,0,0,0,0,0,0,0,0,0,0,0,0,0,0,0,0,0,0,0,0,0,0,0,0,0,0,0,0,0,0,0,0,0,0,0,0,0,0,0,0,0,0,0,0,0,0,0,0,0,0,0,0,0,0,0,0"/>
                  <o:lock v:ext="edit" verticies="t"/>
                </v:shape>
                <v:line id="Line 4813" o:spid="_x0000_s2040" style="position:absolute;flip:y;visibility:visible;mso-wrap-style:square" from="7810,14268" to="8293,1469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+XtMcAAADdAAAADwAAAGRycy9kb3ducmV2LnhtbESPT2sCMRTE70K/Q3hCbzVrK6KrUaTQ 2kIF/x08PjbPzdrNy5LEdfvtm0LB4zAzv2Hmy87WoiUfKscKhoMMBHHhdMWlguPh7WkCIkRkjbVj UvBDAZaLh94cc+1uvKN2H0uRIBxyVGBibHIpQ2HIYhi4hjh5Z+ctxiR9KbXHW4LbWj5n2VharDgt GGzo1VDxvb9aBZvP9v20Li5m5YfXbPxVrk/bCyv12O9WMxCRungP/7c/tILRy3QEf2/SE5C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sf5e0xwAAAN0AAAAPAAAAAAAA AAAAAAAAAKECAABkcnMvZG93bnJldi54bWxQSwUGAAAAAAQABAD5AAAAlQMAAAAA " strokeweight=".55pt">
                  <v:stroke joinstyle="miter"/>
                </v:line>
                <v:line id="Line 4814" o:spid="_x0000_s2041" style="position:absolute;visibility:visible;mso-wrap-style:square" from="8293,14268" to="8782,14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mzy68YAAADdAAAADwAAAGRycy9kb3ducmV2LnhtbESPT2vCQBTE74LfYXmCl1I3av+mriKK oAehpoVeX7PPbDD7NmTXGL+9Wyh4HGbmN8xs0dlKtNT40rGC8SgBQZw7XXKh4Ptr8/gGwgdkjZVj UnAlD4t5vzfDVLsLH6jNQiEihH2KCkwIdSqlzw1Z9CNXE0fv6BqLIcqmkLrBS4TbSk6S5EVaLDku GKxpZSg/ZWerIHvYltn5c//6Y3b6d7pOWnOQR6WGg275ASJQF+7h//ZWK3iavj/D35v4BOT8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Zs8uvGAAAA3QAAAA8AAAAAAAAA AAAAAAAAoQIAAGRycy9kb3ducmV2LnhtbFBLBQYAAAAABAAEAPkAAACUAwAAAAA= " strokeweight=".55pt">
                  <v:stroke joinstyle="miter"/>
                </v:line>
                <v:line id="Line 4815" o:spid="_x0000_s2042" style="position:absolute;visibility:visible;mso-wrap-style:square" from="2292,10610" to="2997,106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r5snMYAAADdAAAADwAAAGRycy9kb3ducmV2LnhtbESPQWvCQBSE74L/YXmCF6kbtdg2dRVR BHsQalro9TX7zAazb0N2jfHfu4WCx2FmvmEWq85WoqXGl44VTMYJCOLc6ZILBd9fu6dXED4ga6wc k4IbeVgt+70Fptpd+UhtFgoRIexTVGBCqFMpfW7Ioh+7mjh6J9dYDFE2hdQNXiPcVnKaJHNpseS4 YLCmjaH8nF2sgmy0L7PL5+Hlx3zo39k2ac1RnpQaDrr1O4hAXXiE/9t7reB59jaHvzfxCcjl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a+bJzGAAAA3QAAAA8AAAAAAAAA AAAAAAAAoQIAAGRycy9kb3ducmV2LnhtbFBLBQYAAAAABAAEAPkAAACUAwAAAAA= " strokeweight=".55pt">
                  <v:stroke joinstyle="miter"/>
                </v:line>
                <v:line id="Line 4816" o:spid="_x0000_s2043" style="position:absolute;visibility:visible;mso-wrap-style:square" from="2997,10610" to="3003,112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fLJB8cAAADdAAAADwAAAGRycy9kb3ducmV2LnhtbESPQWvCQBSE70L/w/IKXkrdVEu1qasU paAHwUTB62v2mQ3Nvg3ZNab/3i0UPA4z8w0zX/a2Fh21vnKs4GWUgCAunK64VHA8fD3PQPiArLF2 TAp+ycNy8TCYY6rdlTPq8lCKCGGfogITQpNK6QtDFv3INcTRO7vWYoiyLaVu8RrhtpbjJHmTFiuO CwYbWhkqfvKLVZA/bar8st9NT2arvyfrpDOZPCs1fOw/P0AE6sM9/N/eaAWvk/cp/L2JT0Aub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p8skHxwAAAN0AAAAPAAAAAAAA AAAAAAAAAKECAABkcnMvZG93bnJldi54bWxQSwUGAAAAAAQABAD5AAAAlQMAAAAA " strokeweight=".55pt">
                  <v:stroke joinstyle="miter"/>
                </v:line>
                <v:rect id="Rectangle 4817" o:spid="_x0000_s2044" style="position:absolute;left:1885;top:723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CnDD8AA AADdAAAADwAAAGRycy9kb3ducmV2LnhtbERPy4rCMBTdC/MP4Q7MTlMdEa1GEUFQmY3VD7g0tw9M bkqSsZ2/Nwthlofz3uwGa8STfGgdK5hOMhDEpdMt1wrut+N4CSJEZI3GMSn4owC77cdog7l2PV/p WcRapBAOOSpoYuxyKUPZkMUwcR1x4irnLcYEfS21xz6FWyNnWbaQFltODQ12dGiofBS/VoG8Fcd+ WRifucus+jHn07Uip9TX57Bfg4g0xH/x233SCubfq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hCnDD8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18" o:spid="_x0000_s2045" style="position:absolute;left:952;top:1004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2VmlMMA AADdAAAADwAAAGRycy9kb3ducmV2LnhtbESP3WoCMRSE7wu+QziCdzWrFtHVKFIQbPHG1Qc4bM7+ YHKyJKm7ffumIHg5zMw3zHY/WCMe5EPrWMFsmoEgLp1uuVZwux7fVyBCRNZoHJOCXwqw343etphr 1/OFHkWsRYJwyFFBE2OXSxnKhiyGqeuIk1c5bzEm6WupPfYJbo2cZ9lSWmw5LTTY0WdD5b34sQrk tTj2q8L4zH3Pq7P5Ol0qckpNxsNhAyLSEF/hZ/ukFXws1m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62Vml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19" o:spid="_x0000_s2046" style="position:absolute;left:7823;top:15259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+X678A AADdAAAADwAAAGRycy9kb3ducmV2LnhtbERPy2oCMRTdF/yHcAV3NVGkyNQoIggqbhz7AZfJnQcm N0MSnenfNwuhy8N5b3ajs+JFIXaeNSzmCgRx5U3HjYaf+/FzDSImZIPWM2n4pQi77eRjg4XxA9/o VaZG5BCOBWpoU+oLKWPVksM49z1x5mofHKYMQyNNwCGHOyuXSn1Jhx3nhhZ7OrRUPcqn0yDv5XFY lzYof1nWV3s+3WryWs+m4/4bRKIx/Yvf7pPRsFqpvD+/yU9Abv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S/5fr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20" o:spid="_x0000_s2047" style="position:absolute;left:12884;top:9785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GsB8MA AADdAAAADwAAAGRycy9kb3ducmV2LnhtbESP3WoCMRSE74W+QziF3mnSRUS2RikFQYs3rj7AYXP2 hyYnS5K669s3BcHLYWa+YTa7yVlxoxB7zxreFwoEce1Nz62G62U/X4OICdmg9Uwa7hRht32ZbbA0 fuQz3arUigzhWKKGLqWhlDLWHTmMCz8QZ6/xwWHKMrTSBBwz3FlZKLWSDnvOCx0O9NVR/VP9Og3y Uu3HdWWD8t9Fc7LHw7khr/Xb6/T5ASLRlJ7hR/tgNCyXqoD/N/kJyO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WGsB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21" o:spid="_x0000_s2048" style="position:absolute;left:5334;top:10890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0JnMMA AADdAAAADwAAAGRycy9kb3ducmV2LnhtbESP3WoCMRSE7wu+QzhC72riD0W2RhFBUOmNax/gsDn7 g8nJkqTu9u0bodDLYWa+YTa70VnxoBA7zxrmMwWCuPKm40bD1+34tgYRE7JB65k0/FCE3XbyssHC +IGv9ChTIzKEY4Ea2pT6QspYteQwznxPnL3aB4cpy9BIE3DIcGflQql36bDjvNBiT4eWqnv57TTI W3kc1qUNyl8W9ac9n641ea1fp+P+A0SiMf2H/9ono2G1Ukt4vslPQG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oi0Jn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22" o:spid="_x0000_s2049" style="position:absolute;left:9378;top:6851;width:103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cSR6MMA AADdAAAADwAAAGRycy9kb3ducmV2LnhtbESP3WoCMRSE7wt9h3AKvatJZRHZGkUEQaU3rj7AYXP2 hyYnS5K669ubQsHLYWa+YVabyVlxoxB7zxo+ZwoEce1Nz62G62X/sQQRE7JB65k03CnCZv36ssLS +JHPdKtSKzKEY4kaupSGUspYd+QwzvxAnL3GB4cpy9BKE3DMcGflXKmFdNhzXuhwoF1H9U/16zTI S7Ufl5UNyp/mzbc9Hs4Nea3f36btF4hEU3qG/9sHo6EoVAF/b/ITkO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cSR6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823" o:spid="_x0000_s2050" style="position:absolute;left:10858;top:13239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g0c8QA AADdAAAADwAAAGRycy9kb3ducmV2LnhtbESPzWrDMBCE74W+g9hCbo3UkJbgRDalEEhCL3HyAIu1 /qHSykhq7L59VCj0OMzMN8yump0VNwpx8KzhZalAEDfeDNxpuF72zxsQMSEbtJ5Jww9FqMrHhx0W xk98pludOpEhHAvU0Kc0FlLGpieHcelH4uy1PjhMWYZOmoBThjsrV0q9SYcD54UeR/roqfmqv50G ean306a2QfnTqv20x8O5Ja/14ml+34JINKf/8F/7YDSs1+oVft/kJy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KINHP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824" o:spid="_x0000_s2051" style="position:absolute;left:8636;top:913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qqBMIA AADdAAAADwAAAGRycy9kb3ducmV2LnhtbESP3WoCMRSE74W+QzgF7zSpiMhqlFIQrHjj6gMcNmd/ aHKyJKm7vr0RCr0cZuYbZrsfnRV3CrHzrOFjrkAQV9503Gi4XQ+zNYiYkA1az6ThQRH2u7fJFgvj B77QvUyNyBCOBWpoU+oLKWPVksM49z1x9mofHKYsQyNNwCHDnZULpVbSYcd5ocWevlqqfspfp0Fe y8OwLm1Q/rSoz/b7eKnJaz19Hz83IBKN6T/81z4aDculWsHrTX4CcvcEAAD//wMAUEsBAi0AFAAG AAgAAAAhAPD3irv9AAAA4gEAABMAAAAAAAAAAAAAAAAAAAAAAFtDb250ZW50X1R5cGVzXS54bWxQ SwECLQAUAAYACAAAACEAMd1fYdIAAACPAQAACwAAAAAAAAAAAAAAAAAuAQAAX3JlbHMvLnJlbHNQ SwECLQAUAAYACAAAACEAMy8FnkEAAAA5AAAAEAAAAAAAAAAAAAAAAAApAgAAZHJzL3NoYXBleG1s LnhtbFBLAQItABQABgAIAAAAIQCyWqoE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oval id="Oval 4825" o:spid="_x0000_s2052" style="position:absolute;left:2190;top:11182;width:203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SBWU8QA AADdAAAADwAAAGRycy9kb3ducmV2LnhtbESPT2sCMRTE74V+h/AK3mq2RbRsjSKFwuLJf9DrI3nd rG5e1iSuaz99IxR6HGbmN8x8ObhW9BRi41nBy7gAQay9abhWcNh/Pr+BiAnZYOuZFNwownLx+DDH 0vgrb6nfpVpkCMcSFdiUulLKqC05jGPfEWfv2weHKctQSxPwmuGula9FMZUOG84LFjv6sKRPu4tT sHb9RledDahX083X0Z6rH3lWavQ0rN5BJBrSf/ivXRkFk0kxg/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kgVlPEAAAA3QAAAA8AAAAAAAAAAAAAAAAAmAIAAGRycy9k b3ducmV2LnhtbFBLBQYAAAAABAAEAPUAAACJAwAAAAA= " fillcolor="black" strokeweight="0"/>
                <v:oval id="Oval 4826" o:spid="_x0000_s2053" style="position:absolute;left:12376;top:11182;width:203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/CIcEA AADdAAAADwAAAGRycy9kb3ducmV2LnhtbERPTWsCMRC9F/wPYQRvNauIlK1RRBAWT2oLXodkutl2 M1mTuK7++uZQ6PHxvlebwbWipxAbzwpm0wIEsfam4VrB58f+9Q1ETMgGW8+k4EERNuvRywpL4+98 ov6capFDOJaowKbUlVJGbclhnPqOOHNfPjhMGYZamoD3HO5aOS+KpXTYcG6w2NHOkv4535yCg+uP uupsQL1dHi/f9lo95VWpyXjYvoNINKR/8Z+7MgoWiyLPzW/yE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i/wiHBAAAA3QAAAA8AAAAAAAAAAAAAAAAAmAIAAGRycy9kb3du cmV2LnhtbFBLBQYAAAAABAAEAPUAAACGAwAAAAA= " fillcolor="black" strokeweight="0"/>
                <v:oval id="Oval 4827" o:spid="_x0000_s2054" style="position:absolute;left:8197;top:14897;width:197;height:19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/NnusQA AADdAAAADwAAAGRycy9kb3ducmV2LnhtbESPT2sCMRTE74V+h/AK3mq2RcRujSKFwuLJf9DrI3nd rG5e1iSuaz99IxR6HGbmN8x8ObhW9BRi41nBy7gAQay9abhWcNh/Ps9AxIRssPVMCm4UYbl4fJhj afyVt9TvUi0yhGOJCmxKXSll1JYcxrHviLP37YPDlGWopQl4zXDXyteimEqHDecFix19WNKn3cUp WLt+o6vOBtSr6ebraM/VjzwrNXoaVu8gEg3pP/zXroyCyaR4g/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fzZ7rEAAAA3QAAAA8AAAAAAAAAAAAAAAAAmAIAAGRycy9k b3ducmV2LnhtbFBLBQYAAAAABAAEAPUAAACJAwAAAAA= " fillcolor="black" strokeweight="0"/>
                <v:oval id="Oval 4828" o:spid="_x0000_s2055" style="position:absolute;left:2190;top:2184;width:203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xBY+sEA AADdAAAADwAAAGRycy9kb3ducmV2LnhtbERPTWsCMRC9F/wPYQRvNauIlK1RRBCWntQWeh2ScbO6 maxJuq7++uZQ6PHxvlebwbWipxAbzwpm0wIEsfam4VrB1+f+9Q1ETMgGW8+k4EERNuvRywpL4+98 pP6UapFDOJaowKbUlVJGbclhnPqOOHNnHxymDEMtTcB7DnetnBfFUjpsODdY7GhnSV9PP07Bh+sP uupsQL1dHr4v9lY95U2pyXjYvoNINKR/8Z+7MgoWi1nen9/kJyDX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MQWPrBAAAA3QAAAA8AAAAAAAAAAAAAAAAAmAIAAGRycy9kb3du cmV2LnhtbFBLBQYAAAAABAAEAPUAAACG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400" w:dyaOrig="700">
          <v:shape id="_x0000_i2528" type="#_x0000_t75" style="width:120pt;height:35.25pt" o:ole="">
            <v:imagedata r:id="rId3015" o:title=""/>
          </v:shape>
          <o:OLEObject Type="Embed" ProgID="Equation.DSMT4" ShapeID="_x0000_i2528" DrawAspect="Content" ObjectID="_1624837044" r:id="rId3016"/>
        </w:object>
      </w:r>
      <w:r w:rsidR="00DC5200" w:rsidRPr="00610F8A">
        <w:rPr>
          <w:sz w:val="26"/>
          <w:szCs w:val="26"/>
        </w:rPr>
        <w:t xml:space="preserve">. Do đó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29" type="#_x0000_t75" style="width:126.75pt;height:35.25pt" o:ole="">
            <v:imagedata r:id="rId3017" o:title=""/>
          </v:shape>
          <o:OLEObject Type="Embed" ProgID="Equation.DSMT4" ShapeID="_x0000_i2529" DrawAspect="Content" ObjectID="_1624837045" r:id="rId301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30" type="#_x0000_t75" style="width:9.75pt;height:12.75pt" o:ole="">
            <v:imagedata r:id="rId3019" o:title=""/>
          </v:shape>
          <o:OLEObject Type="Embed" ProgID="Equation.DSMT4" ShapeID="_x0000_i2530" DrawAspect="Content" ObjectID="_1624837046" r:id="rId3020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31" type="#_x0000_t75" style="width:21.75pt;height:14.25pt" o:ole="">
            <v:imagedata r:id="rId3021" o:title=""/>
          </v:shape>
          <o:OLEObject Type="Embed" ProgID="Equation.DSMT4" ShapeID="_x0000_i2531" DrawAspect="Content" ObjectID="_1624837047" r:id="rId302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32" type="#_x0000_t75" style="width:12.75pt;height:14.25pt" o:ole="">
            <v:imagedata r:id="rId3023" o:title=""/>
          </v:shape>
          <o:OLEObject Type="Embed" ProgID="Equation.DSMT4" ShapeID="_x0000_i2532" DrawAspect="Content" ObjectID="_1624837048" r:id="rId3024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20" w:dyaOrig="279">
          <v:shape id="_x0000_i2533" type="#_x0000_t75" style="width:36pt;height:14.25pt" o:ole="">
            <v:imagedata r:id="rId3025" o:title=""/>
          </v:shape>
          <o:OLEObject Type="Embed" ProgID="Equation.DSMT4" ShapeID="_x0000_i2533" DrawAspect="Content" ObjectID="_1624837049" r:id="rId302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880" w:dyaOrig="680">
          <v:shape id="_x0000_i2534" type="#_x0000_t75" style="width:44.25pt;height:33.75pt" o:ole="">
            <v:imagedata r:id="rId3027" o:title=""/>
          </v:shape>
          <o:OLEObject Type="Embed" ProgID="Equation.DSMT4" ShapeID="_x0000_i2534" DrawAspect="Content" ObjectID="_1624837050" r:id="rId302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2020" w:dyaOrig="420">
          <v:shape id="_x0000_i2535" type="#_x0000_t75" style="width:101.25pt;height:21pt" o:ole="">
            <v:imagedata r:id="rId3029" o:title=""/>
          </v:shape>
          <o:OLEObject Type="Embed" ProgID="Equation.DSMT4" ShapeID="_x0000_i2535" DrawAspect="Content" ObjectID="_1624837051" r:id="rId3030"/>
        </w:object>
      </w:r>
      <w:r w:rsidRPr="00610F8A">
        <w:rPr>
          <w:sz w:val="26"/>
          <w:szCs w:val="26"/>
        </w:rPr>
        <w:t xml:space="preserve"> song song với giao tuyến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2536" type="#_x0000_t75" style="width:24.75pt;height:14.25pt" o:ole="">
            <v:imagedata r:id="rId3031" o:title=""/>
          </v:shape>
          <o:OLEObject Type="Embed" ProgID="Equation.DSMT4" ShapeID="_x0000_i2536" DrawAspect="Content" ObjectID="_1624837052" r:id="rId3032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6"/>
          <w:sz w:val="26"/>
          <w:szCs w:val="26"/>
        </w:rPr>
        <w:object w:dxaOrig="2439" w:dyaOrig="340">
          <v:shape id="_x0000_i2537" type="#_x0000_t75" style="width:122.25pt;height:17.25pt" o:ole="">
            <v:imagedata r:id="rId3033" o:title=""/>
          </v:shape>
          <o:OLEObject Type="Embed" ProgID="Equation.DSMT4" ShapeID="_x0000_i2537" DrawAspect="Content" ObjectID="_1624837053" r:id="rId3034"/>
        </w:object>
      </w:r>
      <w:r w:rsidR="00DC5200" w:rsidRPr="00610F8A">
        <w:rPr>
          <w:sz w:val="26"/>
          <w:szCs w:val="26"/>
        </w:rPr>
        <w:t xml:space="preserve"> theo tỉ số </w:t>
      </w:r>
      <w:r w:rsidRPr="00610F8A">
        <w:rPr>
          <w:position w:val="-26"/>
          <w:sz w:val="26"/>
          <w:szCs w:val="26"/>
        </w:rPr>
        <w:object w:dxaOrig="2540" w:dyaOrig="680">
          <v:shape id="_x0000_i2538" type="#_x0000_t75" style="width:126.75pt;height:33.75pt" o:ole="">
            <v:imagedata r:id="rId3035" o:title=""/>
          </v:shape>
          <o:OLEObject Type="Embed" ProgID="Equation.DSMT4" ShapeID="_x0000_i2538" DrawAspect="Content" ObjectID="_1624837054" r:id="rId3036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39" type="#_x0000_t75" style="width:126.75pt;height:35.25pt" o:ole="">
            <v:imagedata r:id="rId3037" o:title=""/>
          </v:shape>
          <o:OLEObject Type="Embed" ProgID="Equation.DSMT4" ShapeID="_x0000_i2539" DrawAspect="Content" ObjectID="_1624837055" r:id="rId303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  <w:lang w:val="fr-FR"/>
        </w:rPr>
        <w:t xml:space="preserve">Nhận xét. 1) bạn đọc có thể tham khảo cách giải khác bằng tỉ số thể tích ở </w:t>
      </w:r>
      <w:r w:rsidRPr="00610F8A">
        <w:rPr>
          <w:sz w:val="26"/>
          <w:szCs w:val="26"/>
          <w:highlight w:val="red"/>
          <w:lang w:val="fr-FR"/>
        </w:rPr>
        <w:t>Bài ???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  <w:lang w:val="fr-FR"/>
        </w:rPr>
        <w:t xml:space="preserve">2) Hai tam giác đồng dạng theo tỉ số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300">
          <v:shape id="_x0000_i2540" type="#_x0000_t75" style="width:11.25pt;height:15pt" o:ole="">
            <v:imagedata r:id="rId3039" o:title=""/>
          </v:shape>
          <o:OLEObject Type="Embed" ProgID="Equation.DSMT4" ShapeID="_x0000_i2540" DrawAspect="Content" ObjectID="_1624837056" r:id="rId3040"/>
        </w:object>
      </w:r>
      <w:r w:rsidRPr="00610F8A">
        <w:rPr>
          <w:sz w:val="26"/>
          <w:szCs w:val="26"/>
          <w:lang w:val="fr-FR"/>
        </w:rPr>
        <w:t xml:space="preserve"> thì tỉ số thể tích bằng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340">
          <v:shape id="_x0000_i2541" type="#_x0000_t75" style="width:18pt;height:17.25pt" o:ole="">
            <v:imagedata r:id="rId3041" o:title=""/>
          </v:shape>
          <o:OLEObject Type="Embed" ProgID="Equation.DSMT4" ShapeID="_x0000_i2541" DrawAspect="Content" ObjectID="_1624837057" r:id="rId3042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121"/>
        <w:gridCol w:w="3015"/>
      </w:tblGrid>
      <w:tr w:rsidR="00DC5200" w:rsidRPr="00610F8A" w:rsidTr="00F52983">
        <w:tc>
          <w:tcPr>
            <w:tcW w:w="477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6"/>
                <w:sz w:val="26"/>
                <w:szCs w:val="26"/>
              </w:rPr>
              <w:t>Câu 47.</w:t>
            </w:r>
            <w:r w:rsidRPr="00610F8A">
              <w:rPr>
                <w:spacing w:val="-6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heo giả thiết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542" type="#_x0000_t75" style="width:57pt;height:18.75pt" o:ole="">
                  <v:imagedata r:id="rId3043" o:title=""/>
                </v:shape>
                <o:OLEObject Type="Embed" ProgID="Equation.DSMT4" ShapeID="_x0000_i2542" DrawAspect="Content" ObjectID="_1624837058" r:id="rId304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ứ giác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159" w:dyaOrig="360">
                <v:shape id="_x0000_i2543" type="#_x0000_t75" style="width:158.25pt;height:18pt" o:ole="">
                  <v:imagedata r:id="rId3045" o:title=""/>
                </v:shape>
                <o:OLEObject Type="Embed" ProgID="Equation.DSMT4" ShapeID="_x0000_i2543" DrawAspect="Content" ObjectID="_1624837059" r:id="rId304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600" w:dyaOrig="700">
                <v:shape id="_x0000_i2544" type="#_x0000_t75" style="width:279.75pt;height:35.25pt" o:ole="">
                  <v:imagedata r:id="rId3047" o:title=""/>
                </v:shape>
                <o:OLEObject Type="Embed" ProgID="Equation.DSMT4" ShapeID="_x0000_i2544" DrawAspect="Content" ObjectID="_1624837060" r:id="rId304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40" w:dyaOrig="720">
                <v:shape id="_x0000_i2545" type="#_x0000_t75" style="width:167.25pt;height:36pt" o:ole="">
                  <v:imagedata r:id="rId3049" o:title=""/>
                </v:shape>
                <o:OLEObject Type="Embed" ProgID="Equation.DSMT4" ShapeID="_x0000_i2545" DrawAspect="Content" ObjectID="_1624837061" r:id="rId305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36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27555" cy="1407160"/>
                      <wp:effectExtent l="0" t="0" r="1270" b="0"/>
                      <wp:docPr id="4401" name="Canvas 44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800" name="Freeform 44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105" y="923925"/>
                                  <a:ext cx="1009650" cy="5715"/>
                                </a:xfrm>
                                <a:custGeom>
                                  <a:avLst/>
                                  <a:gdLst>
                                    <a:gd name="T0" fmla="*/ 76 w 1590"/>
                                    <a:gd name="T1" fmla="*/ 0 h 9"/>
                                    <a:gd name="T2" fmla="*/ 0 w 1590"/>
                                    <a:gd name="T3" fmla="*/ 9 h 9"/>
                                    <a:gd name="T4" fmla="*/ 126 w 1590"/>
                                    <a:gd name="T5" fmla="*/ 0 h 9"/>
                                    <a:gd name="T6" fmla="*/ 202 w 1590"/>
                                    <a:gd name="T7" fmla="*/ 9 h 9"/>
                                    <a:gd name="T8" fmla="*/ 126 w 1590"/>
                                    <a:gd name="T9" fmla="*/ 0 h 9"/>
                                    <a:gd name="T10" fmla="*/ 328 w 1590"/>
                                    <a:gd name="T11" fmla="*/ 0 h 9"/>
                                    <a:gd name="T12" fmla="*/ 253 w 1590"/>
                                    <a:gd name="T13" fmla="*/ 9 h 9"/>
                                    <a:gd name="T14" fmla="*/ 379 w 1590"/>
                                    <a:gd name="T15" fmla="*/ 0 h 9"/>
                                    <a:gd name="T16" fmla="*/ 455 w 1590"/>
                                    <a:gd name="T17" fmla="*/ 9 h 9"/>
                                    <a:gd name="T18" fmla="*/ 379 w 1590"/>
                                    <a:gd name="T19" fmla="*/ 0 h 9"/>
                                    <a:gd name="T20" fmla="*/ 581 w 1590"/>
                                    <a:gd name="T21" fmla="*/ 0 h 9"/>
                                    <a:gd name="T22" fmla="*/ 505 w 1590"/>
                                    <a:gd name="T23" fmla="*/ 9 h 9"/>
                                    <a:gd name="T24" fmla="*/ 631 w 1590"/>
                                    <a:gd name="T25" fmla="*/ 0 h 9"/>
                                    <a:gd name="T26" fmla="*/ 707 w 1590"/>
                                    <a:gd name="T27" fmla="*/ 9 h 9"/>
                                    <a:gd name="T28" fmla="*/ 631 w 1590"/>
                                    <a:gd name="T29" fmla="*/ 0 h 9"/>
                                    <a:gd name="T30" fmla="*/ 833 w 1590"/>
                                    <a:gd name="T31" fmla="*/ 0 h 9"/>
                                    <a:gd name="T32" fmla="*/ 757 w 1590"/>
                                    <a:gd name="T33" fmla="*/ 9 h 9"/>
                                    <a:gd name="T34" fmla="*/ 884 w 1590"/>
                                    <a:gd name="T35" fmla="*/ 0 h 9"/>
                                    <a:gd name="T36" fmla="*/ 959 w 1590"/>
                                    <a:gd name="T37" fmla="*/ 9 h 9"/>
                                    <a:gd name="T38" fmla="*/ 884 w 1590"/>
                                    <a:gd name="T39" fmla="*/ 0 h 9"/>
                                    <a:gd name="T40" fmla="*/ 1086 w 1590"/>
                                    <a:gd name="T41" fmla="*/ 0 h 9"/>
                                    <a:gd name="T42" fmla="*/ 1010 w 1590"/>
                                    <a:gd name="T43" fmla="*/ 9 h 9"/>
                                    <a:gd name="T44" fmla="*/ 1136 w 1590"/>
                                    <a:gd name="T45" fmla="*/ 0 h 9"/>
                                    <a:gd name="T46" fmla="*/ 1212 w 1590"/>
                                    <a:gd name="T47" fmla="*/ 9 h 9"/>
                                    <a:gd name="T48" fmla="*/ 1136 w 1590"/>
                                    <a:gd name="T49" fmla="*/ 0 h 9"/>
                                    <a:gd name="T50" fmla="*/ 1338 w 1590"/>
                                    <a:gd name="T51" fmla="*/ 0 h 9"/>
                                    <a:gd name="T52" fmla="*/ 1262 w 1590"/>
                                    <a:gd name="T53" fmla="*/ 9 h 9"/>
                                    <a:gd name="T54" fmla="*/ 1389 w 1590"/>
                                    <a:gd name="T55" fmla="*/ 0 h 9"/>
                                    <a:gd name="T56" fmla="*/ 1464 w 1590"/>
                                    <a:gd name="T57" fmla="*/ 9 h 9"/>
                                    <a:gd name="T58" fmla="*/ 1389 w 1590"/>
                                    <a:gd name="T59" fmla="*/ 0 h 9"/>
                                    <a:gd name="T60" fmla="*/ 1590 w 1590"/>
                                    <a:gd name="T61" fmla="*/ 0 h 9"/>
                                    <a:gd name="T62" fmla="*/ 1515 w 1590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590" h="9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2" y="0"/>
                                      </a:lnTo>
                                      <a:lnTo>
                                        <a:pt x="202" y="9"/>
                                      </a:lnTo>
                                      <a:lnTo>
                                        <a:pt x="126" y="9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3" y="0"/>
                                      </a:moveTo>
                                      <a:lnTo>
                                        <a:pt x="328" y="0"/>
                                      </a:lnTo>
                                      <a:lnTo>
                                        <a:pt x="328" y="9"/>
                                      </a:lnTo>
                                      <a:lnTo>
                                        <a:pt x="253" y="9"/>
                                      </a:lnTo>
                                      <a:lnTo>
                                        <a:pt x="253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55" y="0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9"/>
                                      </a:lnTo>
                                      <a:lnTo>
                                        <a:pt x="631" y="9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33" y="0"/>
                                      </a:lnTo>
                                      <a:lnTo>
                                        <a:pt x="833" y="9"/>
                                      </a:lnTo>
                                      <a:lnTo>
                                        <a:pt x="757" y="9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84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84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86" y="0"/>
                                      </a:lnTo>
                                      <a:lnTo>
                                        <a:pt x="1086" y="9"/>
                                      </a:lnTo>
                                      <a:lnTo>
                                        <a:pt x="1010" y="9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12" y="0"/>
                                      </a:lnTo>
                                      <a:lnTo>
                                        <a:pt x="1212" y="9"/>
                                      </a:lnTo>
                                      <a:lnTo>
                                        <a:pt x="1136" y="9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62" y="0"/>
                                      </a:moveTo>
                                      <a:lnTo>
                                        <a:pt x="1338" y="0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262" y="9"/>
                                      </a:lnTo>
                                      <a:lnTo>
                                        <a:pt x="1262" y="0"/>
                                      </a:lnTo>
                                      <a:close/>
                                      <a:moveTo>
                                        <a:pt x="1389" y="0"/>
                                      </a:moveTo>
                                      <a:lnTo>
                                        <a:pt x="1464" y="0"/>
                                      </a:lnTo>
                                      <a:lnTo>
                                        <a:pt x="1464" y="9"/>
                                      </a:lnTo>
                                      <a:lnTo>
                                        <a:pt x="1389" y="9"/>
                                      </a:lnTo>
                                      <a:lnTo>
                                        <a:pt x="1389" y="0"/>
                                      </a:lnTo>
                                      <a:close/>
                                      <a:moveTo>
                                        <a:pt x="1515" y="0"/>
                                      </a:moveTo>
                                      <a:lnTo>
                                        <a:pt x="1590" y="0"/>
                                      </a:lnTo>
                                      <a:lnTo>
                                        <a:pt x="1590" y="9"/>
                                      </a:lnTo>
                                      <a:lnTo>
                                        <a:pt x="1515" y="9"/>
                                      </a:lnTo>
                                      <a:lnTo>
                                        <a:pt x="15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1" name="Freeform 4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5735" y="924560"/>
                                  <a:ext cx="549910" cy="285115"/>
                                </a:xfrm>
                                <a:custGeom>
                                  <a:avLst/>
                                  <a:gdLst>
                                    <a:gd name="T0" fmla="*/ 866 w 866"/>
                                    <a:gd name="T1" fmla="*/ 7 h 449"/>
                                    <a:gd name="T2" fmla="*/ 805 w 866"/>
                                    <a:gd name="T3" fmla="*/ 39 h 449"/>
                                    <a:gd name="T4" fmla="*/ 797 w 866"/>
                                    <a:gd name="T5" fmla="*/ 31 h 449"/>
                                    <a:gd name="T6" fmla="*/ 859 w 866"/>
                                    <a:gd name="T7" fmla="*/ 0 h 449"/>
                                    <a:gd name="T8" fmla="*/ 866 w 866"/>
                                    <a:gd name="T9" fmla="*/ 7 h 449"/>
                                    <a:gd name="T10" fmla="*/ 764 w 866"/>
                                    <a:gd name="T11" fmla="*/ 60 h 449"/>
                                    <a:gd name="T12" fmla="*/ 702 w 866"/>
                                    <a:gd name="T13" fmla="*/ 91 h 449"/>
                                    <a:gd name="T14" fmla="*/ 695 w 866"/>
                                    <a:gd name="T15" fmla="*/ 84 h 449"/>
                                    <a:gd name="T16" fmla="*/ 756 w 866"/>
                                    <a:gd name="T17" fmla="*/ 53 h 449"/>
                                    <a:gd name="T18" fmla="*/ 764 w 866"/>
                                    <a:gd name="T19" fmla="*/ 60 h 449"/>
                                    <a:gd name="T20" fmla="*/ 661 w 866"/>
                                    <a:gd name="T21" fmla="*/ 112 h 449"/>
                                    <a:gd name="T22" fmla="*/ 600 w 866"/>
                                    <a:gd name="T23" fmla="*/ 144 h 449"/>
                                    <a:gd name="T24" fmla="*/ 592 w 866"/>
                                    <a:gd name="T25" fmla="*/ 137 h 449"/>
                                    <a:gd name="T26" fmla="*/ 654 w 866"/>
                                    <a:gd name="T27" fmla="*/ 105 h 449"/>
                                    <a:gd name="T28" fmla="*/ 661 w 866"/>
                                    <a:gd name="T29" fmla="*/ 112 h 449"/>
                                    <a:gd name="T30" fmla="*/ 559 w 866"/>
                                    <a:gd name="T31" fmla="*/ 165 h 449"/>
                                    <a:gd name="T32" fmla="*/ 497 w 866"/>
                                    <a:gd name="T33" fmla="*/ 197 h 449"/>
                                    <a:gd name="T34" fmla="*/ 490 w 866"/>
                                    <a:gd name="T35" fmla="*/ 189 h 449"/>
                                    <a:gd name="T36" fmla="*/ 551 w 866"/>
                                    <a:gd name="T37" fmla="*/ 158 h 449"/>
                                    <a:gd name="T38" fmla="*/ 559 w 866"/>
                                    <a:gd name="T39" fmla="*/ 165 h 449"/>
                                    <a:gd name="T40" fmla="*/ 456 w 866"/>
                                    <a:gd name="T41" fmla="*/ 218 h 449"/>
                                    <a:gd name="T42" fmla="*/ 395 w 866"/>
                                    <a:gd name="T43" fmla="*/ 249 h 449"/>
                                    <a:gd name="T44" fmla="*/ 388 w 866"/>
                                    <a:gd name="T45" fmla="*/ 242 h 449"/>
                                    <a:gd name="T46" fmla="*/ 449 w 866"/>
                                    <a:gd name="T47" fmla="*/ 210 h 449"/>
                                    <a:gd name="T48" fmla="*/ 456 w 866"/>
                                    <a:gd name="T49" fmla="*/ 218 h 449"/>
                                    <a:gd name="T50" fmla="*/ 354 w 866"/>
                                    <a:gd name="T51" fmla="*/ 270 h 449"/>
                                    <a:gd name="T52" fmla="*/ 293 w 866"/>
                                    <a:gd name="T53" fmla="*/ 302 h 449"/>
                                    <a:gd name="T54" fmla="*/ 285 w 866"/>
                                    <a:gd name="T55" fmla="*/ 295 h 449"/>
                                    <a:gd name="T56" fmla="*/ 347 w 866"/>
                                    <a:gd name="T57" fmla="*/ 263 h 449"/>
                                    <a:gd name="T58" fmla="*/ 354 w 866"/>
                                    <a:gd name="T59" fmla="*/ 270 h 449"/>
                                    <a:gd name="T60" fmla="*/ 252 w 866"/>
                                    <a:gd name="T61" fmla="*/ 323 h 449"/>
                                    <a:gd name="T62" fmla="*/ 190 w 866"/>
                                    <a:gd name="T63" fmla="*/ 355 h 449"/>
                                    <a:gd name="T64" fmla="*/ 183 w 866"/>
                                    <a:gd name="T65" fmla="*/ 347 h 449"/>
                                    <a:gd name="T66" fmla="*/ 244 w 866"/>
                                    <a:gd name="T67" fmla="*/ 316 h 449"/>
                                    <a:gd name="T68" fmla="*/ 252 w 866"/>
                                    <a:gd name="T69" fmla="*/ 323 h 449"/>
                                    <a:gd name="T70" fmla="*/ 149 w 866"/>
                                    <a:gd name="T71" fmla="*/ 376 h 449"/>
                                    <a:gd name="T72" fmla="*/ 88 w 866"/>
                                    <a:gd name="T73" fmla="*/ 407 h 449"/>
                                    <a:gd name="T74" fmla="*/ 80 w 866"/>
                                    <a:gd name="T75" fmla="*/ 400 h 449"/>
                                    <a:gd name="T76" fmla="*/ 142 w 866"/>
                                    <a:gd name="T77" fmla="*/ 368 h 449"/>
                                    <a:gd name="T78" fmla="*/ 149 w 866"/>
                                    <a:gd name="T79" fmla="*/ 376 h 449"/>
                                    <a:gd name="T80" fmla="*/ 47 w 866"/>
                                    <a:gd name="T81" fmla="*/ 428 h 449"/>
                                    <a:gd name="T82" fmla="*/ 8 w 866"/>
                                    <a:gd name="T83" fmla="*/ 449 h 449"/>
                                    <a:gd name="T84" fmla="*/ 0 w 866"/>
                                    <a:gd name="T85" fmla="*/ 441 h 449"/>
                                    <a:gd name="T86" fmla="*/ 39 w 866"/>
                                    <a:gd name="T87" fmla="*/ 421 h 449"/>
                                    <a:gd name="T88" fmla="*/ 47 w 866"/>
                                    <a:gd name="T89" fmla="*/ 428 h 4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66" h="449">
                                      <a:moveTo>
                                        <a:pt x="866" y="7"/>
                                      </a:moveTo>
                                      <a:lnTo>
                                        <a:pt x="805" y="39"/>
                                      </a:lnTo>
                                      <a:lnTo>
                                        <a:pt x="797" y="31"/>
                                      </a:lnTo>
                                      <a:lnTo>
                                        <a:pt x="859" y="0"/>
                                      </a:lnTo>
                                      <a:lnTo>
                                        <a:pt x="866" y="7"/>
                                      </a:lnTo>
                                      <a:close/>
                                      <a:moveTo>
                                        <a:pt x="764" y="60"/>
                                      </a:moveTo>
                                      <a:lnTo>
                                        <a:pt x="702" y="91"/>
                                      </a:lnTo>
                                      <a:lnTo>
                                        <a:pt x="695" y="84"/>
                                      </a:lnTo>
                                      <a:lnTo>
                                        <a:pt x="756" y="53"/>
                                      </a:lnTo>
                                      <a:lnTo>
                                        <a:pt x="764" y="60"/>
                                      </a:lnTo>
                                      <a:close/>
                                      <a:moveTo>
                                        <a:pt x="661" y="112"/>
                                      </a:moveTo>
                                      <a:lnTo>
                                        <a:pt x="600" y="144"/>
                                      </a:lnTo>
                                      <a:lnTo>
                                        <a:pt x="592" y="137"/>
                                      </a:lnTo>
                                      <a:lnTo>
                                        <a:pt x="654" y="105"/>
                                      </a:lnTo>
                                      <a:lnTo>
                                        <a:pt x="661" y="112"/>
                                      </a:lnTo>
                                      <a:close/>
                                      <a:moveTo>
                                        <a:pt x="559" y="165"/>
                                      </a:moveTo>
                                      <a:lnTo>
                                        <a:pt x="497" y="197"/>
                                      </a:lnTo>
                                      <a:lnTo>
                                        <a:pt x="490" y="189"/>
                                      </a:lnTo>
                                      <a:lnTo>
                                        <a:pt x="551" y="158"/>
                                      </a:lnTo>
                                      <a:lnTo>
                                        <a:pt x="559" y="165"/>
                                      </a:lnTo>
                                      <a:close/>
                                      <a:moveTo>
                                        <a:pt x="456" y="218"/>
                                      </a:moveTo>
                                      <a:lnTo>
                                        <a:pt x="395" y="249"/>
                                      </a:lnTo>
                                      <a:lnTo>
                                        <a:pt x="388" y="242"/>
                                      </a:lnTo>
                                      <a:lnTo>
                                        <a:pt x="449" y="210"/>
                                      </a:lnTo>
                                      <a:lnTo>
                                        <a:pt x="456" y="218"/>
                                      </a:lnTo>
                                      <a:close/>
                                      <a:moveTo>
                                        <a:pt x="354" y="270"/>
                                      </a:moveTo>
                                      <a:lnTo>
                                        <a:pt x="293" y="302"/>
                                      </a:lnTo>
                                      <a:lnTo>
                                        <a:pt x="285" y="295"/>
                                      </a:lnTo>
                                      <a:lnTo>
                                        <a:pt x="347" y="263"/>
                                      </a:lnTo>
                                      <a:lnTo>
                                        <a:pt x="354" y="270"/>
                                      </a:lnTo>
                                      <a:close/>
                                      <a:moveTo>
                                        <a:pt x="252" y="323"/>
                                      </a:moveTo>
                                      <a:lnTo>
                                        <a:pt x="190" y="355"/>
                                      </a:lnTo>
                                      <a:lnTo>
                                        <a:pt x="183" y="347"/>
                                      </a:lnTo>
                                      <a:lnTo>
                                        <a:pt x="244" y="316"/>
                                      </a:lnTo>
                                      <a:lnTo>
                                        <a:pt x="252" y="323"/>
                                      </a:lnTo>
                                      <a:close/>
                                      <a:moveTo>
                                        <a:pt x="149" y="376"/>
                                      </a:moveTo>
                                      <a:lnTo>
                                        <a:pt x="88" y="407"/>
                                      </a:lnTo>
                                      <a:lnTo>
                                        <a:pt x="80" y="400"/>
                                      </a:lnTo>
                                      <a:lnTo>
                                        <a:pt x="142" y="368"/>
                                      </a:lnTo>
                                      <a:lnTo>
                                        <a:pt x="149" y="376"/>
                                      </a:lnTo>
                                      <a:close/>
                                      <a:moveTo>
                                        <a:pt x="47" y="428"/>
                                      </a:moveTo>
                                      <a:lnTo>
                                        <a:pt x="8" y="449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39" y="421"/>
                                      </a:lnTo>
                                      <a:lnTo>
                                        <a:pt x="47" y="4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2" name="Line 4405"/>
                              <wps:cNvCnPr/>
                              <wps:spPr bwMode="auto">
                                <a:xfrm>
                                  <a:off x="168275" y="1207135"/>
                                  <a:ext cx="10255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3" name="Line 4406"/>
                              <wps:cNvCnPr/>
                              <wps:spPr bwMode="auto">
                                <a:xfrm flipV="1">
                                  <a:off x="1193800" y="926465"/>
                                  <a:ext cx="545465" cy="280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4" name="Freeform 44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1065530"/>
                                  <a:ext cx="754380" cy="142875"/>
                                </a:xfrm>
                                <a:custGeom>
                                  <a:avLst/>
                                  <a:gdLst>
                                    <a:gd name="T0" fmla="*/ 39 w 1188"/>
                                    <a:gd name="T1" fmla="*/ 7 h 225"/>
                                    <a:gd name="T2" fmla="*/ 0 w 1188"/>
                                    <a:gd name="T3" fmla="*/ 4 h 225"/>
                                    <a:gd name="T4" fmla="*/ 63 w 1188"/>
                                    <a:gd name="T5" fmla="*/ 11 h 225"/>
                                    <a:gd name="T6" fmla="*/ 98 w 1188"/>
                                    <a:gd name="T7" fmla="*/ 22 h 225"/>
                                    <a:gd name="T8" fmla="*/ 63 w 1188"/>
                                    <a:gd name="T9" fmla="*/ 11 h 225"/>
                                    <a:gd name="T10" fmla="*/ 161 w 1188"/>
                                    <a:gd name="T11" fmla="*/ 30 h 225"/>
                                    <a:gd name="T12" fmla="*/ 123 w 1188"/>
                                    <a:gd name="T13" fmla="*/ 27 h 225"/>
                                    <a:gd name="T14" fmla="*/ 185 w 1188"/>
                                    <a:gd name="T15" fmla="*/ 34 h 225"/>
                                    <a:gd name="T16" fmla="*/ 220 w 1188"/>
                                    <a:gd name="T17" fmla="*/ 45 h 225"/>
                                    <a:gd name="T18" fmla="*/ 185 w 1188"/>
                                    <a:gd name="T19" fmla="*/ 34 h 225"/>
                                    <a:gd name="T20" fmla="*/ 283 w 1188"/>
                                    <a:gd name="T21" fmla="*/ 52 h 225"/>
                                    <a:gd name="T22" fmla="*/ 245 w 1188"/>
                                    <a:gd name="T23" fmla="*/ 50 h 225"/>
                                    <a:gd name="T24" fmla="*/ 307 w 1188"/>
                                    <a:gd name="T25" fmla="*/ 57 h 225"/>
                                    <a:gd name="T26" fmla="*/ 342 w 1188"/>
                                    <a:gd name="T27" fmla="*/ 68 h 225"/>
                                    <a:gd name="T28" fmla="*/ 307 w 1188"/>
                                    <a:gd name="T29" fmla="*/ 57 h 225"/>
                                    <a:gd name="T30" fmla="*/ 405 w 1188"/>
                                    <a:gd name="T31" fmla="*/ 75 h 225"/>
                                    <a:gd name="T32" fmla="*/ 367 w 1188"/>
                                    <a:gd name="T33" fmla="*/ 72 h 225"/>
                                    <a:gd name="T34" fmla="*/ 429 w 1188"/>
                                    <a:gd name="T35" fmla="*/ 80 h 225"/>
                                    <a:gd name="T36" fmla="*/ 464 w 1188"/>
                                    <a:gd name="T37" fmla="*/ 91 h 225"/>
                                    <a:gd name="T38" fmla="*/ 429 w 1188"/>
                                    <a:gd name="T39" fmla="*/ 80 h 225"/>
                                    <a:gd name="T40" fmla="*/ 527 w 1188"/>
                                    <a:gd name="T41" fmla="*/ 98 h 225"/>
                                    <a:gd name="T42" fmla="*/ 489 w 1188"/>
                                    <a:gd name="T43" fmla="*/ 95 h 225"/>
                                    <a:gd name="T44" fmla="*/ 552 w 1188"/>
                                    <a:gd name="T45" fmla="*/ 102 h 225"/>
                                    <a:gd name="T46" fmla="*/ 587 w 1188"/>
                                    <a:gd name="T47" fmla="*/ 113 h 225"/>
                                    <a:gd name="T48" fmla="*/ 552 w 1188"/>
                                    <a:gd name="T49" fmla="*/ 102 h 225"/>
                                    <a:gd name="T50" fmla="*/ 649 w 1188"/>
                                    <a:gd name="T51" fmla="*/ 120 h 225"/>
                                    <a:gd name="T52" fmla="*/ 611 w 1188"/>
                                    <a:gd name="T53" fmla="*/ 118 h 225"/>
                                    <a:gd name="T54" fmla="*/ 674 w 1188"/>
                                    <a:gd name="T55" fmla="*/ 125 h 225"/>
                                    <a:gd name="T56" fmla="*/ 709 w 1188"/>
                                    <a:gd name="T57" fmla="*/ 136 h 225"/>
                                    <a:gd name="T58" fmla="*/ 674 w 1188"/>
                                    <a:gd name="T59" fmla="*/ 125 h 225"/>
                                    <a:gd name="T60" fmla="*/ 771 w 1188"/>
                                    <a:gd name="T61" fmla="*/ 143 h 225"/>
                                    <a:gd name="T62" fmla="*/ 733 w 1188"/>
                                    <a:gd name="T63" fmla="*/ 141 h 225"/>
                                    <a:gd name="T64" fmla="*/ 796 w 1188"/>
                                    <a:gd name="T65" fmla="*/ 148 h 225"/>
                                    <a:gd name="T66" fmla="*/ 831 w 1188"/>
                                    <a:gd name="T67" fmla="*/ 159 h 225"/>
                                    <a:gd name="T68" fmla="*/ 796 w 1188"/>
                                    <a:gd name="T69" fmla="*/ 148 h 225"/>
                                    <a:gd name="T70" fmla="*/ 894 w 1188"/>
                                    <a:gd name="T71" fmla="*/ 166 h 225"/>
                                    <a:gd name="T72" fmla="*/ 855 w 1188"/>
                                    <a:gd name="T73" fmla="*/ 163 h 225"/>
                                    <a:gd name="T74" fmla="*/ 918 w 1188"/>
                                    <a:gd name="T75" fmla="*/ 170 h 225"/>
                                    <a:gd name="T76" fmla="*/ 953 w 1188"/>
                                    <a:gd name="T77" fmla="*/ 182 h 225"/>
                                    <a:gd name="T78" fmla="*/ 918 w 1188"/>
                                    <a:gd name="T79" fmla="*/ 170 h 225"/>
                                    <a:gd name="T80" fmla="*/ 1016 w 1188"/>
                                    <a:gd name="T81" fmla="*/ 189 h 225"/>
                                    <a:gd name="T82" fmla="*/ 977 w 1188"/>
                                    <a:gd name="T83" fmla="*/ 186 h 225"/>
                                    <a:gd name="T84" fmla="*/ 1040 w 1188"/>
                                    <a:gd name="T85" fmla="*/ 193 h 225"/>
                                    <a:gd name="T86" fmla="*/ 1075 w 1188"/>
                                    <a:gd name="T87" fmla="*/ 204 h 225"/>
                                    <a:gd name="T88" fmla="*/ 1040 w 1188"/>
                                    <a:gd name="T89" fmla="*/ 193 h 225"/>
                                    <a:gd name="T90" fmla="*/ 1138 w 1188"/>
                                    <a:gd name="T91" fmla="*/ 211 h 225"/>
                                    <a:gd name="T92" fmla="*/ 1100 w 1188"/>
                                    <a:gd name="T93" fmla="*/ 209 h 225"/>
                                    <a:gd name="T94" fmla="*/ 1162 w 1188"/>
                                    <a:gd name="T95" fmla="*/ 216 h 225"/>
                                    <a:gd name="T96" fmla="*/ 1187 w 1188"/>
                                    <a:gd name="T97" fmla="*/ 225 h 225"/>
                                    <a:gd name="T98" fmla="*/ 1162 w 1188"/>
                                    <a:gd name="T99" fmla="*/ 216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88" h="225">
                                      <a:moveTo>
                                        <a:pt x="2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2" y="0"/>
                                      </a:lnTo>
                                      <a:close/>
                                      <a:moveTo>
                                        <a:pt x="63" y="11"/>
                                      </a:moveTo>
                                      <a:lnTo>
                                        <a:pt x="100" y="18"/>
                                      </a:lnTo>
                                      <a:lnTo>
                                        <a:pt x="98" y="22"/>
                                      </a:lnTo>
                                      <a:lnTo>
                                        <a:pt x="61" y="16"/>
                                      </a:lnTo>
                                      <a:lnTo>
                                        <a:pt x="63" y="11"/>
                                      </a:lnTo>
                                      <a:close/>
                                      <a:moveTo>
                                        <a:pt x="124" y="23"/>
                                      </a:moveTo>
                                      <a:lnTo>
                                        <a:pt x="161" y="30"/>
                                      </a:lnTo>
                                      <a:lnTo>
                                        <a:pt x="159" y="34"/>
                                      </a:lnTo>
                                      <a:lnTo>
                                        <a:pt x="123" y="27"/>
                                      </a:lnTo>
                                      <a:lnTo>
                                        <a:pt x="124" y="23"/>
                                      </a:lnTo>
                                      <a:close/>
                                      <a:moveTo>
                                        <a:pt x="185" y="34"/>
                                      </a:moveTo>
                                      <a:lnTo>
                                        <a:pt x="222" y="41"/>
                                      </a:lnTo>
                                      <a:lnTo>
                                        <a:pt x="220" y="45"/>
                                      </a:lnTo>
                                      <a:lnTo>
                                        <a:pt x="184" y="38"/>
                                      </a:lnTo>
                                      <a:lnTo>
                                        <a:pt x="185" y="34"/>
                                      </a:lnTo>
                                      <a:close/>
                                      <a:moveTo>
                                        <a:pt x="246" y="45"/>
                                      </a:moveTo>
                                      <a:lnTo>
                                        <a:pt x="283" y="52"/>
                                      </a:lnTo>
                                      <a:lnTo>
                                        <a:pt x="281" y="57"/>
                                      </a:lnTo>
                                      <a:lnTo>
                                        <a:pt x="245" y="50"/>
                                      </a:lnTo>
                                      <a:lnTo>
                                        <a:pt x="246" y="45"/>
                                      </a:lnTo>
                                      <a:close/>
                                      <a:moveTo>
                                        <a:pt x="307" y="57"/>
                                      </a:moveTo>
                                      <a:lnTo>
                                        <a:pt x="344" y="64"/>
                                      </a:lnTo>
                                      <a:lnTo>
                                        <a:pt x="342" y="68"/>
                                      </a:lnTo>
                                      <a:lnTo>
                                        <a:pt x="306" y="61"/>
                                      </a:lnTo>
                                      <a:lnTo>
                                        <a:pt x="307" y="57"/>
                                      </a:lnTo>
                                      <a:close/>
                                      <a:moveTo>
                                        <a:pt x="368" y="68"/>
                                      </a:moveTo>
                                      <a:lnTo>
                                        <a:pt x="405" y="75"/>
                                      </a:lnTo>
                                      <a:lnTo>
                                        <a:pt x="403" y="79"/>
                                      </a:lnTo>
                                      <a:lnTo>
                                        <a:pt x="367" y="72"/>
                                      </a:lnTo>
                                      <a:lnTo>
                                        <a:pt x="368" y="68"/>
                                      </a:lnTo>
                                      <a:close/>
                                      <a:moveTo>
                                        <a:pt x="429" y="80"/>
                                      </a:moveTo>
                                      <a:lnTo>
                                        <a:pt x="466" y="86"/>
                                      </a:lnTo>
                                      <a:lnTo>
                                        <a:pt x="464" y="91"/>
                                      </a:lnTo>
                                      <a:lnTo>
                                        <a:pt x="428" y="84"/>
                                      </a:lnTo>
                                      <a:lnTo>
                                        <a:pt x="429" y="80"/>
                                      </a:lnTo>
                                      <a:close/>
                                      <a:moveTo>
                                        <a:pt x="490" y="91"/>
                                      </a:moveTo>
                                      <a:lnTo>
                                        <a:pt x="527" y="98"/>
                                      </a:lnTo>
                                      <a:lnTo>
                                        <a:pt x="526" y="102"/>
                                      </a:lnTo>
                                      <a:lnTo>
                                        <a:pt x="489" y="95"/>
                                      </a:lnTo>
                                      <a:lnTo>
                                        <a:pt x="490" y="91"/>
                                      </a:lnTo>
                                      <a:close/>
                                      <a:moveTo>
                                        <a:pt x="552" y="102"/>
                                      </a:moveTo>
                                      <a:lnTo>
                                        <a:pt x="588" y="109"/>
                                      </a:lnTo>
                                      <a:lnTo>
                                        <a:pt x="587" y="113"/>
                                      </a:lnTo>
                                      <a:lnTo>
                                        <a:pt x="550" y="107"/>
                                      </a:lnTo>
                                      <a:lnTo>
                                        <a:pt x="552" y="102"/>
                                      </a:lnTo>
                                      <a:close/>
                                      <a:moveTo>
                                        <a:pt x="613" y="114"/>
                                      </a:moveTo>
                                      <a:lnTo>
                                        <a:pt x="649" y="120"/>
                                      </a:lnTo>
                                      <a:lnTo>
                                        <a:pt x="648" y="125"/>
                                      </a:lnTo>
                                      <a:lnTo>
                                        <a:pt x="611" y="118"/>
                                      </a:lnTo>
                                      <a:lnTo>
                                        <a:pt x="613" y="114"/>
                                      </a:lnTo>
                                      <a:close/>
                                      <a:moveTo>
                                        <a:pt x="674" y="125"/>
                                      </a:moveTo>
                                      <a:lnTo>
                                        <a:pt x="710" y="132"/>
                                      </a:lnTo>
                                      <a:lnTo>
                                        <a:pt x="709" y="136"/>
                                      </a:lnTo>
                                      <a:lnTo>
                                        <a:pt x="672" y="129"/>
                                      </a:lnTo>
                                      <a:lnTo>
                                        <a:pt x="674" y="125"/>
                                      </a:lnTo>
                                      <a:close/>
                                      <a:moveTo>
                                        <a:pt x="735" y="136"/>
                                      </a:moveTo>
                                      <a:lnTo>
                                        <a:pt x="771" y="143"/>
                                      </a:lnTo>
                                      <a:lnTo>
                                        <a:pt x="770" y="148"/>
                                      </a:lnTo>
                                      <a:lnTo>
                                        <a:pt x="733" y="141"/>
                                      </a:lnTo>
                                      <a:lnTo>
                                        <a:pt x="735" y="136"/>
                                      </a:lnTo>
                                      <a:close/>
                                      <a:moveTo>
                                        <a:pt x="796" y="148"/>
                                      </a:moveTo>
                                      <a:lnTo>
                                        <a:pt x="832" y="154"/>
                                      </a:lnTo>
                                      <a:lnTo>
                                        <a:pt x="831" y="159"/>
                                      </a:lnTo>
                                      <a:lnTo>
                                        <a:pt x="794" y="152"/>
                                      </a:lnTo>
                                      <a:lnTo>
                                        <a:pt x="796" y="148"/>
                                      </a:lnTo>
                                      <a:close/>
                                      <a:moveTo>
                                        <a:pt x="857" y="159"/>
                                      </a:moveTo>
                                      <a:lnTo>
                                        <a:pt x="894" y="166"/>
                                      </a:lnTo>
                                      <a:lnTo>
                                        <a:pt x="892" y="170"/>
                                      </a:lnTo>
                                      <a:lnTo>
                                        <a:pt x="855" y="163"/>
                                      </a:lnTo>
                                      <a:lnTo>
                                        <a:pt x="857" y="159"/>
                                      </a:lnTo>
                                      <a:close/>
                                      <a:moveTo>
                                        <a:pt x="918" y="170"/>
                                      </a:moveTo>
                                      <a:lnTo>
                                        <a:pt x="955" y="177"/>
                                      </a:lnTo>
                                      <a:lnTo>
                                        <a:pt x="953" y="182"/>
                                      </a:lnTo>
                                      <a:lnTo>
                                        <a:pt x="916" y="175"/>
                                      </a:lnTo>
                                      <a:lnTo>
                                        <a:pt x="918" y="170"/>
                                      </a:lnTo>
                                      <a:close/>
                                      <a:moveTo>
                                        <a:pt x="979" y="182"/>
                                      </a:moveTo>
                                      <a:lnTo>
                                        <a:pt x="1016" y="189"/>
                                      </a:lnTo>
                                      <a:lnTo>
                                        <a:pt x="1014" y="193"/>
                                      </a:lnTo>
                                      <a:lnTo>
                                        <a:pt x="977" y="186"/>
                                      </a:lnTo>
                                      <a:lnTo>
                                        <a:pt x="979" y="182"/>
                                      </a:lnTo>
                                      <a:close/>
                                      <a:moveTo>
                                        <a:pt x="1040" y="193"/>
                                      </a:moveTo>
                                      <a:lnTo>
                                        <a:pt x="1077" y="200"/>
                                      </a:lnTo>
                                      <a:lnTo>
                                        <a:pt x="1075" y="204"/>
                                      </a:lnTo>
                                      <a:lnTo>
                                        <a:pt x="1038" y="197"/>
                                      </a:lnTo>
                                      <a:lnTo>
                                        <a:pt x="1040" y="193"/>
                                      </a:lnTo>
                                      <a:close/>
                                      <a:moveTo>
                                        <a:pt x="1101" y="204"/>
                                      </a:moveTo>
                                      <a:lnTo>
                                        <a:pt x="1138" y="211"/>
                                      </a:lnTo>
                                      <a:lnTo>
                                        <a:pt x="1136" y="216"/>
                                      </a:lnTo>
                                      <a:lnTo>
                                        <a:pt x="1100" y="209"/>
                                      </a:lnTo>
                                      <a:lnTo>
                                        <a:pt x="1101" y="204"/>
                                      </a:lnTo>
                                      <a:close/>
                                      <a:moveTo>
                                        <a:pt x="1162" y="216"/>
                                      </a:moveTo>
                                      <a:lnTo>
                                        <a:pt x="1188" y="221"/>
                                      </a:lnTo>
                                      <a:lnTo>
                                        <a:pt x="1187" y="225"/>
                                      </a:lnTo>
                                      <a:lnTo>
                                        <a:pt x="1161" y="220"/>
                                      </a:lnTo>
                                      <a:lnTo>
                                        <a:pt x="1162" y="2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5" name="Freeform 440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7640" y="925195"/>
                                  <a:ext cx="1059180" cy="283210"/>
                                </a:xfrm>
                                <a:custGeom>
                                  <a:avLst/>
                                  <a:gdLst>
                                    <a:gd name="T0" fmla="*/ 38 w 1668"/>
                                    <a:gd name="T1" fmla="*/ 437 h 446"/>
                                    <a:gd name="T2" fmla="*/ 59 w 1668"/>
                                    <a:gd name="T3" fmla="*/ 426 h 446"/>
                                    <a:gd name="T4" fmla="*/ 61 w 1668"/>
                                    <a:gd name="T5" fmla="*/ 430 h 446"/>
                                    <a:gd name="T6" fmla="*/ 154 w 1668"/>
                                    <a:gd name="T7" fmla="*/ 401 h 446"/>
                                    <a:gd name="T8" fmla="*/ 118 w 1668"/>
                                    <a:gd name="T9" fmla="*/ 410 h 446"/>
                                    <a:gd name="T10" fmla="*/ 215 w 1668"/>
                                    <a:gd name="T11" fmla="*/ 390 h 446"/>
                                    <a:gd name="T12" fmla="*/ 237 w 1668"/>
                                    <a:gd name="T13" fmla="*/ 379 h 446"/>
                                    <a:gd name="T14" fmla="*/ 239 w 1668"/>
                                    <a:gd name="T15" fmla="*/ 383 h 446"/>
                                    <a:gd name="T16" fmla="*/ 331 w 1668"/>
                                    <a:gd name="T17" fmla="*/ 354 h 446"/>
                                    <a:gd name="T18" fmla="*/ 296 w 1668"/>
                                    <a:gd name="T19" fmla="*/ 363 h 446"/>
                                    <a:gd name="T20" fmla="*/ 393 w 1668"/>
                                    <a:gd name="T21" fmla="*/ 342 h 446"/>
                                    <a:gd name="T22" fmla="*/ 414 w 1668"/>
                                    <a:gd name="T23" fmla="*/ 332 h 446"/>
                                    <a:gd name="T24" fmla="*/ 416 w 1668"/>
                                    <a:gd name="T25" fmla="*/ 336 h 446"/>
                                    <a:gd name="T26" fmla="*/ 509 w 1668"/>
                                    <a:gd name="T27" fmla="*/ 307 h 446"/>
                                    <a:gd name="T28" fmla="*/ 473 w 1668"/>
                                    <a:gd name="T29" fmla="*/ 316 h 446"/>
                                    <a:gd name="T30" fmla="*/ 570 w 1668"/>
                                    <a:gd name="T31" fmla="*/ 295 h 446"/>
                                    <a:gd name="T32" fmla="*/ 592 w 1668"/>
                                    <a:gd name="T33" fmla="*/ 285 h 446"/>
                                    <a:gd name="T34" fmla="*/ 594 w 1668"/>
                                    <a:gd name="T35" fmla="*/ 289 h 446"/>
                                    <a:gd name="T36" fmla="*/ 686 w 1668"/>
                                    <a:gd name="T37" fmla="*/ 260 h 446"/>
                                    <a:gd name="T38" fmla="*/ 651 w 1668"/>
                                    <a:gd name="T39" fmla="*/ 269 h 446"/>
                                    <a:gd name="T40" fmla="*/ 748 w 1668"/>
                                    <a:gd name="T41" fmla="*/ 248 h 446"/>
                                    <a:gd name="T42" fmla="*/ 769 w 1668"/>
                                    <a:gd name="T43" fmla="*/ 238 h 446"/>
                                    <a:gd name="T44" fmla="*/ 771 w 1668"/>
                                    <a:gd name="T45" fmla="*/ 242 h 446"/>
                                    <a:gd name="T46" fmla="*/ 864 w 1668"/>
                                    <a:gd name="T47" fmla="*/ 213 h 446"/>
                                    <a:gd name="T48" fmla="*/ 828 w 1668"/>
                                    <a:gd name="T49" fmla="*/ 222 h 446"/>
                                    <a:gd name="T50" fmla="*/ 925 w 1668"/>
                                    <a:gd name="T51" fmla="*/ 201 h 446"/>
                                    <a:gd name="T52" fmla="*/ 947 w 1668"/>
                                    <a:gd name="T53" fmla="*/ 191 h 446"/>
                                    <a:gd name="T54" fmla="*/ 949 w 1668"/>
                                    <a:gd name="T55" fmla="*/ 195 h 446"/>
                                    <a:gd name="T56" fmla="*/ 1041 w 1668"/>
                                    <a:gd name="T57" fmla="*/ 166 h 446"/>
                                    <a:gd name="T58" fmla="*/ 1006 w 1668"/>
                                    <a:gd name="T59" fmla="*/ 175 h 446"/>
                                    <a:gd name="T60" fmla="*/ 1103 w 1668"/>
                                    <a:gd name="T61" fmla="*/ 154 h 446"/>
                                    <a:gd name="T62" fmla="*/ 1124 w 1668"/>
                                    <a:gd name="T63" fmla="*/ 144 h 446"/>
                                    <a:gd name="T64" fmla="*/ 1126 w 1668"/>
                                    <a:gd name="T65" fmla="*/ 148 h 446"/>
                                    <a:gd name="T66" fmla="*/ 1219 w 1668"/>
                                    <a:gd name="T67" fmla="*/ 119 h 446"/>
                                    <a:gd name="T68" fmla="*/ 1183 w 1668"/>
                                    <a:gd name="T69" fmla="*/ 128 h 446"/>
                                    <a:gd name="T70" fmla="*/ 1280 w 1668"/>
                                    <a:gd name="T71" fmla="*/ 107 h 446"/>
                                    <a:gd name="T72" fmla="*/ 1301 w 1668"/>
                                    <a:gd name="T73" fmla="*/ 97 h 446"/>
                                    <a:gd name="T74" fmla="*/ 1304 w 1668"/>
                                    <a:gd name="T75" fmla="*/ 101 h 446"/>
                                    <a:gd name="T76" fmla="*/ 1396 w 1668"/>
                                    <a:gd name="T77" fmla="*/ 72 h 446"/>
                                    <a:gd name="T78" fmla="*/ 1361 w 1668"/>
                                    <a:gd name="T79" fmla="*/ 81 h 446"/>
                                    <a:gd name="T80" fmla="*/ 1457 w 1668"/>
                                    <a:gd name="T81" fmla="*/ 60 h 446"/>
                                    <a:gd name="T82" fmla="*/ 1479 w 1668"/>
                                    <a:gd name="T83" fmla="*/ 50 h 446"/>
                                    <a:gd name="T84" fmla="*/ 1481 w 1668"/>
                                    <a:gd name="T85" fmla="*/ 54 h 446"/>
                                    <a:gd name="T86" fmla="*/ 1574 w 1668"/>
                                    <a:gd name="T87" fmla="*/ 25 h 446"/>
                                    <a:gd name="T88" fmla="*/ 1538 w 1668"/>
                                    <a:gd name="T89" fmla="*/ 34 h 446"/>
                                    <a:gd name="T90" fmla="*/ 1635 w 1668"/>
                                    <a:gd name="T91" fmla="*/ 13 h 446"/>
                                    <a:gd name="T92" fmla="*/ 1656 w 1668"/>
                                    <a:gd name="T93" fmla="*/ 3 h 446"/>
                                    <a:gd name="T94" fmla="*/ 1659 w 1668"/>
                                    <a:gd name="T95" fmla="*/ 7 h 4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668" h="446">
                                      <a:moveTo>
                                        <a:pt x="0" y="442"/>
                                      </a:moveTo>
                                      <a:lnTo>
                                        <a:pt x="35" y="432"/>
                                      </a:lnTo>
                                      <a:lnTo>
                                        <a:pt x="38" y="437"/>
                                      </a:lnTo>
                                      <a:lnTo>
                                        <a:pt x="2" y="446"/>
                                      </a:lnTo>
                                      <a:lnTo>
                                        <a:pt x="0" y="442"/>
                                      </a:lnTo>
                                      <a:close/>
                                      <a:moveTo>
                                        <a:pt x="59" y="426"/>
                                      </a:moveTo>
                                      <a:lnTo>
                                        <a:pt x="95" y="417"/>
                                      </a:lnTo>
                                      <a:lnTo>
                                        <a:pt x="97" y="421"/>
                                      </a:lnTo>
                                      <a:lnTo>
                                        <a:pt x="61" y="430"/>
                                      </a:lnTo>
                                      <a:lnTo>
                                        <a:pt x="59" y="426"/>
                                      </a:lnTo>
                                      <a:close/>
                                      <a:moveTo>
                                        <a:pt x="118" y="410"/>
                                      </a:moveTo>
                                      <a:lnTo>
                                        <a:pt x="154" y="401"/>
                                      </a:lnTo>
                                      <a:lnTo>
                                        <a:pt x="156" y="405"/>
                                      </a:lnTo>
                                      <a:lnTo>
                                        <a:pt x="121" y="415"/>
                                      </a:lnTo>
                                      <a:lnTo>
                                        <a:pt x="118" y="410"/>
                                      </a:lnTo>
                                      <a:close/>
                                      <a:moveTo>
                                        <a:pt x="177" y="395"/>
                                      </a:moveTo>
                                      <a:lnTo>
                                        <a:pt x="213" y="385"/>
                                      </a:lnTo>
                                      <a:lnTo>
                                        <a:pt x="215" y="390"/>
                                      </a:lnTo>
                                      <a:lnTo>
                                        <a:pt x="180" y="399"/>
                                      </a:lnTo>
                                      <a:lnTo>
                                        <a:pt x="177" y="395"/>
                                      </a:lnTo>
                                      <a:close/>
                                      <a:moveTo>
                                        <a:pt x="237" y="379"/>
                                      </a:moveTo>
                                      <a:lnTo>
                                        <a:pt x="272" y="370"/>
                                      </a:lnTo>
                                      <a:lnTo>
                                        <a:pt x="274" y="374"/>
                                      </a:lnTo>
                                      <a:lnTo>
                                        <a:pt x="239" y="383"/>
                                      </a:lnTo>
                                      <a:lnTo>
                                        <a:pt x="237" y="379"/>
                                      </a:lnTo>
                                      <a:close/>
                                      <a:moveTo>
                                        <a:pt x="296" y="363"/>
                                      </a:moveTo>
                                      <a:lnTo>
                                        <a:pt x="331" y="354"/>
                                      </a:lnTo>
                                      <a:lnTo>
                                        <a:pt x="333" y="358"/>
                                      </a:lnTo>
                                      <a:lnTo>
                                        <a:pt x="298" y="368"/>
                                      </a:lnTo>
                                      <a:lnTo>
                                        <a:pt x="296" y="363"/>
                                      </a:lnTo>
                                      <a:close/>
                                      <a:moveTo>
                                        <a:pt x="355" y="348"/>
                                      </a:moveTo>
                                      <a:lnTo>
                                        <a:pt x="390" y="338"/>
                                      </a:lnTo>
                                      <a:lnTo>
                                        <a:pt x="393" y="342"/>
                                      </a:lnTo>
                                      <a:lnTo>
                                        <a:pt x="357" y="352"/>
                                      </a:lnTo>
                                      <a:lnTo>
                                        <a:pt x="355" y="348"/>
                                      </a:lnTo>
                                      <a:close/>
                                      <a:moveTo>
                                        <a:pt x="414" y="332"/>
                                      </a:moveTo>
                                      <a:lnTo>
                                        <a:pt x="450" y="323"/>
                                      </a:lnTo>
                                      <a:lnTo>
                                        <a:pt x="452" y="327"/>
                                      </a:lnTo>
                                      <a:lnTo>
                                        <a:pt x="416" y="336"/>
                                      </a:lnTo>
                                      <a:lnTo>
                                        <a:pt x="414" y="332"/>
                                      </a:lnTo>
                                      <a:close/>
                                      <a:moveTo>
                                        <a:pt x="473" y="316"/>
                                      </a:moveTo>
                                      <a:lnTo>
                                        <a:pt x="509" y="307"/>
                                      </a:lnTo>
                                      <a:lnTo>
                                        <a:pt x="511" y="311"/>
                                      </a:lnTo>
                                      <a:lnTo>
                                        <a:pt x="475" y="321"/>
                                      </a:lnTo>
                                      <a:lnTo>
                                        <a:pt x="473" y="316"/>
                                      </a:lnTo>
                                      <a:close/>
                                      <a:moveTo>
                                        <a:pt x="532" y="301"/>
                                      </a:moveTo>
                                      <a:lnTo>
                                        <a:pt x="568" y="291"/>
                                      </a:lnTo>
                                      <a:lnTo>
                                        <a:pt x="570" y="295"/>
                                      </a:lnTo>
                                      <a:lnTo>
                                        <a:pt x="535" y="305"/>
                                      </a:lnTo>
                                      <a:lnTo>
                                        <a:pt x="532" y="301"/>
                                      </a:lnTo>
                                      <a:close/>
                                      <a:moveTo>
                                        <a:pt x="592" y="285"/>
                                      </a:moveTo>
                                      <a:lnTo>
                                        <a:pt x="627" y="276"/>
                                      </a:lnTo>
                                      <a:lnTo>
                                        <a:pt x="629" y="280"/>
                                      </a:lnTo>
                                      <a:lnTo>
                                        <a:pt x="594" y="289"/>
                                      </a:lnTo>
                                      <a:lnTo>
                                        <a:pt x="592" y="285"/>
                                      </a:lnTo>
                                      <a:close/>
                                      <a:moveTo>
                                        <a:pt x="651" y="269"/>
                                      </a:moveTo>
                                      <a:lnTo>
                                        <a:pt x="686" y="260"/>
                                      </a:lnTo>
                                      <a:lnTo>
                                        <a:pt x="688" y="264"/>
                                      </a:lnTo>
                                      <a:lnTo>
                                        <a:pt x="653" y="274"/>
                                      </a:lnTo>
                                      <a:lnTo>
                                        <a:pt x="651" y="269"/>
                                      </a:lnTo>
                                      <a:close/>
                                      <a:moveTo>
                                        <a:pt x="710" y="254"/>
                                      </a:moveTo>
                                      <a:lnTo>
                                        <a:pt x="745" y="244"/>
                                      </a:lnTo>
                                      <a:lnTo>
                                        <a:pt x="748" y="248"/>
                                      </a:lnTo>
                                      <a:lnTo>
                                        <a:pt x="712" y="258"/>
                                      </a:lnTo>
                                      <a:lnTo>
                                        <a:pt x="710" y="254"/>
                                      </a:lnTo>
                                      <a:close/>
                                      <a:moveTo>
                                        <a:pt x="769" y="238"/>
                                      </a:moveTo>
                                      <a:lnTo>
                                        <a:pt x="805" y="229"/>
                                      </a:lnTo>
                                      <a:lnTo>
                                        <a:pt x="807" y="233"/>
                                      </a:lnTo>
                                      <a:lnTo>
                                        <a:pt x="771" y="242"/>
                                      </a:lnTo>
                                      <a:lnTo>
                                        <a:pt x="769" y="238"/>
                                      </a:lnTo>
                                      <a:close/>
                                      <a:moveTo>
                                        <a:pt x="828" y="222"/>
                                      </a:moveTo>
                                      <a:lnTo>
                                        <a:pt x="864" y="213"/>
                                      </a:lnTo>
                                      <a:lnTo>
                                        <a:pt x="866" y="217"/>
                                      </a:lnTo>
                                      <a:lnTo>
                                        <a:pt x="830" y="227"/>
                                      </a:lnTo>
                                      <a:lnTo>
                                        <a:pt x="828" y="222"/>
                                      </a:lnTo>
                                      <a:close/>
                                      <a:moveTo>
                                        <a:pt x="887" y="207"/>
                                      </a:moveTo>
                                      <a:lnTo>
                                        <a:pt x="923" y="197"/>
                                      </a:lnTo>
                                      <a:lnTo>
                                        <a:pt x="925" y="201"/>
                                      </a:lnTo>
                                      <a:lnTo>
                                        <a:pt x="890" y="211"/>
                                      </a:lnTo>
                                      <a:lnTo>
                                        <a:pt x="887" y="207"/>
                                      </a:lnTo>
                                      <a:close/>
                                      <a:moveTo>
                                        <a:pt x="947" y="191"/>
                                      </a:moveTo>
                                      <a:lnTo>
                                        <a:pt x="982" y="182"/>
                                      </a:lnTo>
                                      <a:lnTo>
                                        <a:pt x="984" y="186"/>
                                      </a:lnTo>
                                      <a:lnTo>
                                        <a:pt x="949" y="195"/>
                                      </a:lnTo>
                                      <a:lnTo>
                                        <a:pt x="947" y="191"/>
                                      </a:lnTo>
                                      <a:close/>
                                      <a:moveTo>
                                        <a:pt x="1006" y="175"/>
                                      </a:moveTo>
                                      <a:lnTo>
                                        <a:pt x="1041" y="166"/>
                                      </a:lnTo>
                                      <a:lnTo>
                                        <a:pt x="1043" y="170"/>
                                      </a:lnTo>
                                      <a:lnTo>
                                        <a:pt x="1008" y="180"/>
                                      </a:lnTo>
                                      <a:lnTo>
                                        <a:pt x="1006" y="175"/>
                                      </a:lnTo>
                                      <a:close/>
                                      <a:moveTo>
                                        <a:pt x="1065" y="160"/>
                                      </a:moveTo>
                                      <a:lnTo>
                                        <a:pt x="1100" y="150"/>
                                      </a:lnTo>
                                      <a:lnTo>
                                        <a:pt x="1103" y="154"/>
                                      </a:lnTo>
                                      <a:lnTo>
                                        <a:pt x="1067" y="164"/>
                                      </a:lnTo>
                                      <a:lnTo>
                                        <a:pt x="1065" y="160"/>
                                      </a:lnTo>
                                      <a:close/>
                                      <a:moveTo>
                                        <a:pt x="1124" y="144"/>
                                      </a:moveTo>
                                      <a:lnTo>
                                        <a:pt x="1159" y="135"/>
                                      </a:lnTo>
                                      <a:lnTo>
                                        <a:pt x="1162" y="139"/>
                                      </a:lnTo>
                                      <a:lnTo>
                                        <a:pt x="1126" y="148"/>
                                      </a:lnTo>
                                      <a:lnTo>
                                        <a:pt x="1124" y="144"/>
                                      </a:lnTo>
                                      <a:close/>
                                      <a:moveTo>
                                        <a:pt x="1183" y="128"/>
                                      </a:moveTo>
                                      <a:lnTo>
                                        <a:pt x="1219" y="119"/>
                                      </a:lnTo>
                                      <a:lnTo>
                                        <a:pt x="1221" y="123"/>
                                      </a:lnTo>
                                      <a:lnTo>
                                        <a:pt x="1185" y="133"/>
                                      </a:lnTo>
                                      <a:lnTo>
                                        <a:pt x="1183" y="128"/>
                                      </a:lnTo>
                                      <a:close/>
                                      <a:moveTo>
                                        <a:pt x="1242" y="113"/>
                                      </a:moveTo>
                                      <a:lnTo>
                                        <a:pt x="1278" y="103"/>
                                      </a:lnTo>
                                      <a:lnTo>
                                        <a:pt x="1280" y="107"/>
                                      </a:lnTo>
                                      <a:lnTo>
                                        <a:pt x="1245" y="117"/>
                                      </a:lnTo>
                                      <a:lnTo>
                                        <a:pt x="1242" y="113"/>
                                      </a:lnTo>
                                      <a:close/>
                                      <a:moveTo>
                                        <a:pt x="1301" y="97"/>
                                      </a:moveTo>
                                      <a:lnTo>
                                        <a:pt x="1337" y="88"/>
                                      </a:lnTo>
                                      <a:lnTo>
                                        <a:pt x="1339" y="92"/>
                                      </a:lnTo>
                                      <a:lnTo>
                                        <a:pt x="1304" y="101"/>
                                      </a:lnTo>
                                      <a:lnTo>
                                        <a:pt x="1301" y="97"/>
                                      </a:lnTo>
                                      <a:close/>
                                      <a:moveTo>
                                        <a:pt x="1361" y="81"/>
                                      </a:moveTo>
                                      <a:lnTo>
                                        <a:pt x="1396" y="72"/>
                                      </a:lnTo>
                                      <a:lnTo>
                                        <a:pt x="1398" y="76"/>
                                      </a:lnTo>
                                      <a:lnTo>
                                        <a:pt x="1363" y="85"/>
                                      </a:lnTo>
                                      <a:lnTo>
                                        <a:pt x="1361" y="81"/>
                                      </a:lnTo>
                                      <a:close/>
                                      <a:moveTo>
                                        <a:pt x="1420" y="66"/>
                                      </a:moveTo>
                                      <a:lnTo>
                                        <a:pt x="1455" y="56"/>
                                      </a:lnTo>
                                      <a:lnTo>
                                        <a:pt x="1457" y="60"/>
                                      </a:lnTo>
                                      <a:lnTo>
                                        <a:pt x="1422" y="70"/>
                                      </a:lnTo>
                                      <a:lnTo>
                                        <a:pt x="1420" y="66"/>
                                      </a:lnTo>
                                      <a:close/>
                                      <a:moveTo>
                                        <a:pt x="1479" y="50"/>
                                      </a:moveTo>
                                      <a:lnTo>
                                        <a:pt x="1515" y="41"/>
                                      </a:lnTo>
                                      <a:lnTo>
                                        <a:pt x="1517" y="45"/>
                                      </a:lnTo>
                                      <a:lnTo>
                                        <a:pt x="1481" y="54"/>
                                      </a:lnTo>
                                      <a:lnTo>
                                        <a:pt x="1479" y="50"/>
                                      </a:lnTo>
                                      <a:close/>
                                      <a:moveTo>
                                        <a:pt x="1538" y="34"/>
                                      </a:moveTo>
                                      <a:lnTo>
                                        <a:pt x="1574" y="25"/>
                                      </a:lnTo>
                                      <a:lnTo>
                                        <a:pt x="1576" y="29"/>
                                      </a:lnTo>
                                      <a:lnTo>
                                        <a:pt x="1540" y="38"/>
                                      </a:lnTo>
                                      <a:lnTo>
                                        <a:pt x="1538" y="34"/>
                                      </a:lnTo>
                                      <a:close/>
                                      <a:moveTo>
                                        <a:pt x="1597" y="19"/>
                                      </a:moveTo>
                                      <a:lnTo>
                                        <a:pt x="1633" y="9"/>
                                      </a:lnTo>
                                      <a:lnTo>
                                        <a:pt x="1635" y="13"/>
                                      </a:lnTo>
                                      <a:lnTo>
                                        <a:pt x="1599" y="23"/>
                                      </a:lnTo>
                                      <a:lnTo>
                                        <a:pt x="1597" y="19"/>
                                      </a:lnTo>
                                      <a:close/>
                                      <a:moveTo>
                                        <a:pt x="1656" y="3"/>
                                      </a:moveTo>
                                      <a:lnTo>
                                        <a:pt x="1666" y="0"/>
                                      </a:lnTo>
                                      <a:lnTo>
                                        <a:pt x="1668" y="5"/>
                                      </a:lnTo>
                                      <a:lnTo>
                                        <a:pt x="1659" y="7"/>
                                      </a:lnTo>
                                      <a:lnTo>
                                        <a:pt x="1656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6" name="Line 4409"/>
                              <wps:cNvCnPr/>
                              <wps:spPr bwMode="auto">
                                <a:xfrm>
                                  <a:off x="591185" y="199390"/>
                                  <a:ext cx="1148080" cy="727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7" name="Freeform 44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9390"/>
                                  <a:ext cx="8255" cy="89217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54 h 1405"/>
                                    <a:gd name="T2" fmla="*/ 0 w 13"/>
                                    <a:gd name="T3" fmla="*/ 0 h 1405"/>
                                    <a:gd name="T4" fmla="*/ 13 w 13"/>
                                    <a:gd name="T5" fmla="*/ 90 h 1405"/>
                                    <a:gd name="T6" fmla="*/ 0 w 13"/>
                                    <a:gd name="T7" fmla="*/ 144 h 1405"/>
                                    <a:gd name="T8" fmla="*/ 13 w 13"/>
                                    <a:gd name="T9" fmla="*/ 90 h 1405"/>
                                    <a:gd name="T10" fmla="*/ 13 w 13"/>
                                    <a:gd name="T11" fmla="*/ 234 h 1405"/>
                                    <a:gd name="T12" fmla="*/ 0 w 13"/>
                                    <a:gd name="T13" fmla="*/ 180 h 1405"/>
                                    <a:gd name="T14" fmla="*/ 13 w 13"/>
                                    <a:gd name="T15" fmla="*/ 270 h 1405"/>
                                    <a:gd name="T16" fmla="*/ 0 w 13"/>
                                    <a:gd name="T17" fmla="*/ 324 h 1405"/>
                                    <a:gd name="T18" fmla="*/ 13 w 13"/>
                                    <a:gd name="T19" fmla="*/ 270 h 1405"/>
                                    <a:gd name="T20" fmla="*/ 13 w 13"/>
                                    <a:gd name="T21" fmla="*/ 414 h 1405"/>
                                    <a:gd name="T22" fmla="*/ 0 w 13"/>
                                    <a:gd name="T23" fmla="*/ 360 h 1405"/>
                                    <a:gd name="T24" fmla="*/ 13 w 13"/>
                                    <a:gd name="T25" fmla="*/ 450 h 1405"/>
                                    <a:gd name="T26" fmla="*/ 0 w 13"/>
                                    <a:gd name="T27" fmla="*/ 504 h 1405"/>
                                    <a:gd name="T28" fmla="*/ 13 w 13"/>
                                    <a:gd name="T29" fmla="*/ 450 h 1405"/>
                                    <a:gd name="T30" fmla="*/ 13 w 13"/>
                                    <a:gd name="T31" fmla="*/ 594 h 1405"/>
                                    <a:gd name="T32" fmla="*/ 0 w 13"/>
                                    <a:gd name="T33" fmla="*/ 540 h 1405"/>
                                    <a:gd name="T34" fmla="*/ 13 w 13"/>
                                    <a:gd name="T35" fmla="*/ 630 h 1405"/>
                                    <a:gd name="T36" fmla="*/ 0 w 13"/>
                                    <a:gd name="T37" fmla="*/ 684 h 1405"/>
                                    <a:gd name="T38" fmla="*/ 13 w 13"/>
                                    <a:gd name="T39" fmla="*/ 630 h 1405"/>
                                    <a:gd name="T40" fmla="*/ 13 w 13"/>
                                    <a:gd name="T41" fmla="*/ 774 h 1405"/>
                                    <a:gd name="T42" fmla="*/ 0 w 13"/>
                                    <a:gd name="T43" fmla="*/ 720 h 1405"/>
                                    <a:gd name="T44" fmla="*/ 13 w 13"/>
                                    <a:gd name="T45" fmla="*/ 810 h 1405"/>
                                    <a:gd name="T46" fmla="*/ 0 w 13"/>
                                    <a:gd name="T47" fmla="*/ 864 h 1405"/>
                                    <a:gd name="T48" fmla="*/ 13 w 13"/>
                                    <a:gd name="T49" fmla="*/ 810 h 1405"/>
                                    <a:gd name="T50" fmla="*/ 13 w 13"/>
                                    <a:gd name="T51" fmla="*/ 954 h 1405"/>
                                    <a:gd name="T52" fmla="*/ 0 w 13"/>
                                    <a:gd name="T53" fmla="*/ 900 h 1405"/>
                                    <a:gd name="T54" fmla="*/ 13 w 13"/>
                                    <a:gd name="T55" fmla="*/ 990 h 1405"/>
                                    <a:gd name="T56" fmla="*/ 0 w 13"/>
                                    <a:gd name="T57" fmla="*/ 1045 h 1405"/>
                                    <a:gd name="T58" fmla="*/ 13 w 13"/>
                                    <a:gd name="T59" fmla="*/ 990 h 1405"/>
                                    <a:gd name="T60" fmla="*/ 13 w 13"/>
                                    <a:gd name="T61" fmla="*/ 1135 h 1405"/>
                                    <a:gd name="T62" fmla="*/ 0 w 13"/>
                                    <a:gd name="T63" fmla="*/ 1081 h 1405"/>
                                    <a:gd name="T64" fmla="*/ 13 w 13"/>
                                    <a:gd name="T65" fmla="*/ 1171 h 1405"/>
                                    <a:gd name="T66" fmla="*/ 0 w 13"/>
                                    <a:gd name="T67" fmla="*/ 1225 h 1405"/>
                                    <a:gd name="T68" fmla="*/ 13 w 13"/>
                                    <a:gd name="T69" fmla="*/ 1171 h 1405"/>
                                    <a:gd name="T70" fmla="*/ 13 w 13"/>
                                    <a:gd name="T71" fmla="*/ 1315 h 1405"/>
                                    <a:gd name="T72" fmla="*/ 0 w 13"/>
                                    <a:gd name="T73" fmla="*/ 1261 h 1405"/>
                                    <a:gd name="T74" fmla="*/ 13 w 13"/>
                                    <a:gd name="T75" fmla="*/ 1351 h 1405"/>
                                    <a:gd name="T76" fmla="*/ 0 w 13"/>
                                    <a:gd name="T77" fmla="*/ 1405 h 1405"/>
                                    <a:gd name="T78" fmla="*/ 13 w 13"/>
                                    <a:gd name="T79" fmla="*/ 1351 h 1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3" h="1405">
                                      <a:moveTo>
                                        <a:pt x="13" y="0"/>
                                      </a:moveTo>
                                      <a:lnTo>
                                        <a:pt x="13" y="54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0"/>
                                      </a:moveTo>
                                      <a:lnTo>
                                        <a:pt x="13" y="144"/>
                                      </a:lnTo>
                                      <a:lnTo>
                                        <a:pt x="0" y="144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13" y="90"/>
                                      </a:lnTo>
                                      <a:close/>
                                      <a:moveTo>
                                        <a:pt x="13" y="180"/>
                                      </a:moveTo>
                                      <a:lnTo>
                                        <a:pt x="13" y="234"/>
                                      </a:lnTo>
                                      <a:lnTo>
                                        <a:pt x="0" y="234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13" y="180"/>
                                      </a:lnTo>
                                      <a:close/>
                                      <a:moveTo>
                                        <a:pt x="13" y="270"/>
                                      </a:moveTo>
                                      <a:lnTo>
                                        <a:pt x="13" y="324"/>
                                      </a:lnTo>
                                      <a:lnTo>
                                        <a:pt x="0" y="324"/>
                                      </a:lnTo>
                                      <a:lnTo>
                                        <a:pt x="0" y="270"/>
                                      </a:lnTo>
                                      <a:lnTo>
                                        <a:pt x="13" y="270"/>
                                      </a:lnTo>
                                      <a:close/>
                                      <a:moveTo>
                                        <a:pt x="13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13" y="360"/>
                                      </a:lnTo>
                                      <a:close/>
                                      <a:moveTo>
                                        <a:pt x="13" y="450"/>
                                      </a:moveTo>
                                      <a:lnTo>
                                        <a:pt x="13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50"/>
                                      </a:lnTo>
                                      <a:lnTo>
                                        <a:pt x="13" y="450"/>
                                      </a:lnTo>
                                      <a:close/>
                                      <a:moveTo>
                                        <a:pt x="13" y="540"/>
                                      </a:moveTo>
                                      <a:lnTo>
                                        <a:pt x="13" y="594"/>
                                      </a:lnTo>
                                      <a:lnTo>
                                        <a:pt x="0" y="594"/>
                                      </a:lnTo>
                                      <a:lnTo>
                                        <a:pt x="0" y="540"/>
                                      </a:lnTo>
                                      <a:lnTo>
                                        <a:pt x="13" y="540"/>
                                      </a:lnTo>
                                      <a:close/>
                                      <a:moveTo>
                                        <a:pt x="13" y="630"/>
                                      </a:moveTo>
                                      <a:lnTo>
                                        <a:pt x="13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30"/>
                                      </a:lnTo>
                                      <a:lnTo>
                                        <a:pt x="13" y="630"/>
                                      </a:lnTo>
                                      <a:close/>
                                      <a:moveTo>
                                        <a:pt x="13" y="720"/>
                                      </a:moveTo>
                                      <a:lnTo>
                                        <a:pt x="13" y="774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13" y="720"/>
                                      </a:lnTo>
                                      <a:close/>
                                      <a:moveTo>
                                        <a:pt x="13" y="810"/>
                                      </a:moveTo>
                                      <a:lnTo>
                                        <a:pt x="13" y="864"/>
                                      </a:lnTo>
                                      <a:lnTo>
                                        <a:pt x="0" y="864"/>
                                      </a:lnTo>
                                      <a:lnTo>
                                        <a:pt x="0" y="810"/>
                                      </a:lnTo>
                                      <a:lnTo>
                                        <a:pt x="13" y="810"/>
                                      </a:lnTo>
                                      <a:close/>
                                      <a:moveTo>
                                        <a:pt x="13" y="900"/>
                                      </a:moveTo>
                                      <a:lnTo>
                                        <a:pt x="13" y="954"/>
                                      </a:lnTo>
                                      <a:lnTo>
                                        <a:pt x="0" y="954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13" y="900"/>
                                      </a:lnTo>
                                      <a:close/>
                                      <a:moveTo>
                                        <a:pt x="13" y="990"/>
                                      </a:moveTo>
                                      <a:lnTo>
                                        <a:pt x="13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90"/>
                                      </a:lnTo>
                                      <a:lnTo>
                                        <a:pt x="13" y="990"/>
                                      </a:lnTo>
                                      <a:close/>
                                      <a:moveTo>
                                        <a:pt x="13" y="1081"/>
                                      </a:moveTo>
                                      <a:lnTo>
                                        <a:pt x="13" y="1135"/>
                                      </a:lnTo>
                                      <a:lnTo>
                                        <a:pt x="0" y="1135"/>
                                      </a:lnTo>
                                      <a:lnTo>
                                        <a:pt x="0" y="1081"/>
                                      </a:lnTo>
                                      <a:lnTo>
                                        <a:pt x="13" y="1081"/>
                                      </a:lnTo>
                                      <a:close/>
                                      <a:moveTo>
                                        <a:pt x="13" y="1171"/>
                                      </a:moveTo>
                                      <a:lnTo>
                                        <a:pt x="13" y="1225"/>
                                      </a:lnTo>
                                      <a:lnTo>
                                        <a:pt x="0" y="1225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3" y="1171"/>
                                      </a:lnTo>
                                      <a:close/>
                                      <a:moveTo>
                                        <a:pt x="13" y="1261"/>
                                      </a:moveTo>
                                      <a:lnTo>
                                        <a:pt x="13" y="1315"/>
                                      </a:lnTo>
                                      <a:lnTo>
                                        <a:pt x="0" y="1315"/>
                                      </a:lnTo>
                                      <a:lnTo>
                                        <a:pt x="0" y="1261"/>
                                      </a:lnTo>
                                      <a:lnTo>
                                        <a:pt x="13" y="1261"/>
                                      </a:lnTo>
                                      <a:close/>
                                      <a:moveTo>
                                        <a:pt x="13" y="1351"/>
                                      </a:moveTo>
                                      <a:lnTo>
                                        <a:pt x="13" y="1405"/>
                                      </a:lnTo>
                                      <a:lnTo>
                                        <a:pt x="0" y="1405"/>
                                      </a:lnTo>
                                      <a:lnTo>
                                        <a:pt x="0" y="1351"/>
                                      </a:lnTo>
                                      <a:lnTo>
                                        <a:pt x="13" y="13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8" name="Freeform 44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8755"/>
                                  <a:ext cx="127635" cy="716280"/>
                                </a:xfrm>
                                <a:custGeom>
                                  <a:avLst/>
                                  <a:gdLst>
                                    <a:gd name="T0" fmla="*/ 22 w 201"/>
                                    <a:gd name="T1" fmla="*/ 54 h 1128"/>
                                    <a:gd name="T2" fmla="*/ 0 w 201"/>
                                    <a:gd name="T3" fmla="*/ 1 h 1128"/>
                                    <a:gd name="T4" fmla="*/ 28 w 201"/>
                                    <a:gd name="T5" fmla="*/ 89 h 1128"/>
                                    <a:gd name="T6" fmla="*/ 24 w 201"/>
                                    <a:gd name="T7" fmla="*/ 144 h 1128"/>
                                    <a:gd name="T8" fmla="*/ 28 w 201"/>
                                    <a:gd name="T9" fmla="*/ 89 h 1128"/>
                                    <a:gd name="T10" fmla="*/ 52 w 201"/>
                                    <a:gd name="T11" fmla="*/ 233 h 1128"/>
                                    <a:gd name="T12" fmla="*/ 30 w 201"/>
                                    <a:gd name="T13" fmla="*/ 180 h 1128"/>
                                    <a:gd name="T14" fmla="*/ 58 w 201"/>
                                    <a:gd name="T15" fmla="*/ 268 h 1128"/>
                                    <a:gd name="T16" fmla="*/ 54 w 201"/>
                                    <a:gd name="T17" fmla="*/ 323 h 1128"/>
                                    <a:gd name="T18" fmla="*/ 58 w 201"/>
                                    <a:gd name="T19" fmla="*/ 268 h 1128"/>
                                    <a:gd name="T20" fmla="*/ 82 w 201"/>
                                    <a:gd name="T21" fmla="*/ 411 h 1128"/>
                                    <a:gd name="T22" fmla="*/ 60 w 201"/>
                                    <a:gd name="T23" fmla="*/ 359 h 1128"/>
                                    <a:gd name="T24" fmla="*/ 88 w 201"/>
                                    <a:gd name="T25" fmla="*/ 447 h 1128"/>
                                    <a:gd name="T26" fmla="*/ 84 w 201"/>
                                    <a:gd name="T27" fmla="*/ 502 h 1128"/>
                                    <a:gd name="T28" fmla="*/ 88 w 201"/>
                                    <a:gd name="T29" fmla="*/ 447 h 1128"/>
                                    <a:gd name="T30" fmla="*/ 112 w 201"/>
                                    <a:gd name="T31" fmla="*/ 590 h 1128"/>
                                    <a:gd name="T32" fmla="*/ 90 w 201"/>
                                    <a:gd name="T33" fmla="*/ 538 h 1128"/>
                                    <a:gd name="T34" fmla="*/ 118 w 201"/>
                                    <a:gd name="T35" fmla="*/ 626 h 1128"/>
                                    <a:gd name="T36" fmla="*/ 114 w 201"/>
                                    <a:gd name="T37" fmla="*/ 681 h 1128"/>
                                    <a:gd name="T38" fmla="*/ 118 w 201"/>
                                    <a:gd name="T39" fmla="*/ 626 h 1128"/>
                                    <a:gd name="T40" fmla="*/ 142 w 201"/>
                                    <a:gd name="T41" fmla="*/ 769 h 1128"/>
                                    <a:gd name="T42" fmla="*/ 120 w 201"/>
                                    <a:gd name="T43" fmla="*/ 717 h 1128"/>
                                    <a:gd name="T44" fmla="*/ 148 w 201"/>
                                    <a:gd name="T45" fmla="*/ 805 h 1128"/>
                                    <a:gd name="T46" fmla="*/ 144 w 201"/>
                                    <a:gd name="T47" fmla="*/ 860 h 1128"/>
                                    <a:gd name="T48" fmla="*/ 148 w 201"/>
                                    <a:gd name="T49" fmla="*/ 805 h 1128"/>
                                    <a:gd name="T50" fmla="*/ 171 w 201"/>
                                    <a:gd name="T51" fmla="*/ 948 h 1128"/>
                                    <a:gd name="T52" fmla="*/ 150 w 201"/>
                                    <a:gd name="T53" fmla="*/ 896 h 1128"/>
                                    <a:gd name="T54" fmla="*/ 177 w 201"/>
                                    <a:gd name="T55" fmla="*/ 984 h 1128"/>
                                    <a:gd name="T56" fmla="*/ 174 w 201"/>
                                    <a:gd name="T57" fmla="*/ 1039 h 1128"/>
                                    <a:gd name="T58" fmla="*/ 177 w 201"/>
                                    <a:gd name="T59" fmla="*/ 984 h 1128"/>
                                    <a:gd name="T60" fmla="*/ 201 w 201"/>
                                    <a:gd name="T61" fmla="*/ 1127 h 1128"/>
                                    <a:gd name="T62" fmla="*/ 180 w 201"/>
                                    <a:gd name="T63" fmla="*/ 1075 h 11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01" h="1128">
                                      <a:moveTo>
                                        <a:pt x="13" y="0"/>
                                      </a:moveTo>
                                      <a:lnTo>
                                        <a:pt x="22" y="54"/>
                                      </a:lnTo>
                                      <a:lnTo>
                                        <a:pt x="9" y="55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28" y="89"/>
                                      </a:moveTo>
                                      <a:lnTo>
                                        <a:pt x="37" y="143"/>
                                      </a:lnTo>
                                      <a:lnTo>
                                        <a:pt x="24" y="144"/>
                                      </a:lnTo>
                                      <a:lnTo>
                                        <a:pt x="15" y="91"/>
                                      </a:lnTo>
                                      <a:lnTo>
                                        <a:pt x="28" y="89"/>
                                      </a:lnTo>
                                      <a:close/>
                                      <a:moveTo>
                                        <a:pt x="43" y="179"/>
                                      </a:moveTo>
                                      <a:lnTo>
                                        <a:pt x="52" y="233"/>
                                      </a:lnTo>
                                      <a:lnTo>
                                        <a:pt x="39" y="234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43" y="179"/>
                                      </a:lnTo>
                                      <a:close/>
                                      <a:moveTo>
                                        <a:pt x="58" y="268"/>
                                      </a:moveTo>
                                      <a:lnTo>
                                        <a:pt x="67" y="322"/>
                                      </a:lnTo>
                                      <a:lnTo>
                                        <a:pt x="54" y="323"/>
                                      </a:lnTo>
                                      <a:lnTo>
                                        <a:pt x="45" y="269"/>
                                      </a:lnTo>
                                      <a:lnTo>
                                        <a:pt x="58" y="268"/>
                                      </a:lnTo>
                                      <a:close/>
                                      <a:moveTo>
                                        <a:pt x="73" y="358"/>
                                      </a:moveTo>
                                      <a:lnTo>
                                        <a:pt x="82" y="411"/>
                                      </a:lnTo>
                                      <a:lnTo>
                                        <a:pt x="69" y="413"/>
                                      </a:lnTo>
                                      <a:lnTo>
                                        <a:pt x="60" y="359"/>
                                      </a:lnTo>
                                      <a:lnTo>
                                        <a:pt x="73" y="358"/>
                                      </a:lnTo>
                                      <a:close/>
                                      <a:moveTo>
                                        <a:pt x="88" y="447"/>
                                      </a:moveTo>
                                      <a:lnTo>
                                        <a:pt x="97" y="501"/>
                                      </a:lnTo>
                                      <a:lnTo>
                                        <a:pt x="84" y="502"/>
                                      </a:lnTo>
                                      <a:lnTo>
                                        <a:pt x="75" y="448"/>
                                      </a:lnTo>
                                      <a:lnTo>
                                        <a:pt x="88" y="447"/>
                                      </a:lnTo>
                                      <a:close/>
                                      <a:moveTo>
                                        <a:pt x="103" y="537"/>
                                      </a:moveTo>
                                      <a:lnTo>
                                        <a:pt x="112" y="590"/>
                                      </a:lnTo>
                                      <a:lnTo>
                                        <a:pt x="99" y="591"/>
                                      </a:lnTo>
                                      <a:lnTo>
                                        <a:pt x="90" y="538"/>
                                      </a:lnTo>
                                      <a:lnTo>
                                        <a:pt x="103" y="537"/>
                                      </a:lnTo>
                                      <a:close/>
                                      <a:moveTo>
                                        <a:pt x="118" y="626"/>
                                      </a:moveTo>
                                      <a:lnTo>
                                        <a:pt x="127" y="680"/>
                                      </a:lnTo>
                                      <a:lnTo>
                                        <a:pt x="114" y="681"/>
                                      </a:lnTo>
                                      <a:lnTo>
                                        <a:pt x="105" y="627"/>
                                      </a:lnTo>
                                      <a:lnTo>
                                        <a:pt x="118" y="626"/>
                                      </a:lnTo>
                                      <a:close/>
                                      <a:moveTo>
                                        <a:pt x="132" y="716"/>
                                      </a:moveTo>
                                      <a:lnTo>
                                        <a:pt x="142" y="769"/>
                                      </a:lnTo>
                                      <a:lnTo>
                                        <a:pt x="129" y="770"/>
                                      </a:lnTo>
                                      <a:lnTo>
                                        <a:pt x="120" y="717"/>
                                      </a:lnTo>
                                      <a:lnTo>
                                        <a:pt x="132" y="716"/>
                                      </a:lnTo>
                                      <a:close/>
                                      <a:moveTo>
                                        <a:pt x="148" y="805"/>
                                      </a:moveTo>
                                      <a:lnTo>
                                        <a:pt x="156" y="859"/>
                                      </a:lnTo>
                                      <a:lnTo>
                                        <a:pt x="144" y="860"/>
                                      </a:lnTo>
                                      <a:lnTo>
                                        <a:pt x="135" y="806"/>
                                      </a:lnTo>
                                      <a:lnTo>
                                        <a:pt x="148" y="805"/>
                                      </a:lnTo>
                                      <a:close/>
                                      <a:moveTo>
                                        <a:pt x="163" y="895"/>
                                      </a:moveTo>
                                      <a:lnTo>
                                        <a:pt x="171" y="948"/>
                                      </a:lnTo>
                                      <a:lnTo>
                                        <a:pt x="159" y="949"/>
                                      </a:lnTo>
                                      <a:lnTo>
                                        <a:pt x="150" y="896"/>
                                      </a:lnTo>
                                      <a:lnTo>
                                        <a:pt x="163" y="895"/>
                                      </a:lnTo>
                                      <a:close/>
                                      <a:moveTo>
                                        <a:pt x="177" y="984"/>
                                      </a:moveTo>
                                      <a:lnTo>
                                        <a:pt x="186" y="1038"/>
                                      </a:lnTo>
                                      <a:lnTo>
                                        <a:pt x="174" y="1039"/>
                                      </a:lnTo>
                                      <a:lnTo>
                                        <a:pt x="165" y="985"/>
                                      </a:lnTo>
                                      <a:lnTo>
                                        <a:pt x="177" y="984"/>
                                      </a:lnTo>
                                      <a:close/>
                                      <a:moveTo>
                                        <a:pt x="192" y="1073"/>
                                      </a:moveTo>
                                      <a:lnTo>
                                        <a:pt x="201" y="1127"/>
                                      </a:lnTo>
                                      <a:lnTo>
                                        <a:pt x="189" y="1128"/>
                                      </a:lnTo>
                                      <a:lnTo>
                                        <a:pt x="180" y="1075"/>
                                      </a:lnTo>
                                      <a:lnTo>
                                        <a:pt x="192" y="107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9" name="Line 4412"/>
                              <wps:cNvCnPr/>
                              <wps:spPr bwMode="auto">
                                <a:xfrm>
                                  <a:off x="591185" y="199390"/>
                                  <a:ext cx="602615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0" name="Line 4413"/>
                              <wps:cNvCnPr/>
                              <wps:spPr bwMode="auto">
                                <a:xfrm flipH="1">
                                  <a:off x="168275" y="199390"/>
                                  <a:ext cx="422910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1" name="Line 4414"/>
                              <wps:cNvCnPr/>
                              <wps:spPr bwMode="auto">
                                <a:xfrm flipV="1">
                                  <a:off x="591185" y="1033780"/>
                                  <a:ext cx="71120" cy="19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2" name="Line 4415"/>
                              <wps:cNvCnPr/>
                              <wps:spPr bwMode="auto">
                                <a:xfrm>
                                  <a:off x="662305" y="1033780"/>
                                  <a:ext cx="635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3" name="Freeform 44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1895" y="926465"/>
                                  <a:ext cx="38100" cy="262890"/>
                                </a:xfrm>
                                <a:custGeom>
                                  <a:avLst/>
                                  <a:gdLst>
                                    <a:gd name="T0" fmla="*/ 60 w 60"/>
                                    <a:gd name="T1" fmla="*/ 1 h 414"/>
                                    <a:gd name="T2" fmla="*/ 54 w 60"/>
                                    <a:gd name="T3" fmla="*/ 55 h 414"/>
                                    <a:gd name="T4" fmla="*/ 42 w 60"/>
                                    <a:gd name="T5" fmla="*/ 54 h 414"/>
                                    <a:gd name="T6" fmla="*/ 48 w 60"/>
                                    <a:gd name="T7" fmla="*/ 0 h 414"/>
                                    <a:gd name="T8" fmla="*/ 60 w 60"/>
                                    <a:gd name="T9" fmla="*/ 1 h 414"/>
                                    <a:gd name="T10" fmla="*/ 50 w 60"/>
                                    <a:gd name="T11" fmla="*/ 91 h 414"/>
                                    <a:gd name="T12" fmla="*/ 44 w 60"/>
                                    <a:gd name="T13" fmla="*/ 144 h 414"/>
                                    <a:gd name="T14" fmla="*/ 31 w 60"/>
                                    <a:gd name="T15" fmla="*/ 144 h 414"/>
                                    <a:gd name="T16" fmla="*/ 37 w 60"/>
                                    <a:gd name="T17" fmla="*/ 90 h 414"/>
                                    <a:gd name="T18" fmla="*/ 50 w 60"/>
                                    <a:gd name="T19" fmla="*/ 91 h 414"/>
                                    <a:gd name="T20" fmla="*/ 40 w 60"/>
                                    <a:gd name="T21" fmla="*/ 180 h 414"/>
                                    <a:gd name="T22" fmla="*/ 34 w 60"/>
                                    <a:gd name="T23" fmla="*/ 234 h 414"/>
                                    <a:gd name="T24" fmla="*/ 21 w 60"/>
                                    <a:gd name="T25" fmla="*/ 234 h 414"/>
                                    <a:gd name="T26" fmla="*/ 27 w 60"/>
                                    <a:gd name="T27" fmla="*/ 180 h 414"/>
                                    <a:gd name="T28" fmla="*/ 40 w 60"/>
                                    <a:gd name="T29" fmla="*/ 180 h 414"/>
                                    <a:gd name="T30" fmla="*/ 29 w 60"/>
                                    <a:gd name="T31" fmla="*/ 270 h 414"/>
                                    <a:gd name="T32" fmla="*/ 23 w 60"/>
                                    <a:gd name="T33" fmla="*/ 324 h 414"/>
                                    <a:gd name="T34" fmla="*/ 11 w 60"/>
                                    <a:gd name="T35" fmla="*/ 323 h 414"/>
                                    <a:gd name="T36" fmla="*/ 17 w 60"/>
                                    <a:gd name="T37" fmla="*/ 269 h 414"/>
                                    <a:gd name="T38" fmla="*/ 29 w 60"/>
                                    <a:gd name="T39" fmla="*/ 270 h 414"/>
                                    <a:gd name="T40" fmla="*/ 19 w 60"/>
                                    <a:gd name="T41" fmla="*/ 360 h 414"/>
                                    <a:gd name="T42" fmla="*/ 13 w 60"/>
                                    <a:gd name="T43" fmla="*/ 414 h 414"/>
                                    <a:gd name="T44" fmla="*/ 0 w 60"/>
                                    <a:gd name="T45" fmla="*/ 413 h 414"/>
                                    <a:gd name="T46" fmla="*/ 7 w 60"/>
                                    <a:gd name="T47" fmla="*/ 359 h 414"/>
                                    <a:gd name="T48" fmla="*/ 19 w 60"/>
                                    <a:gd name="T49" fmla="*/ 360 h 4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60" h="414">
                                      <a:moveTo>
                                        <a:pt x="60" y="1"/>
                                      </a:moveTo>
                                      <a:lnTo>
                                        <a:pt x="54" y="55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60" y="1"/>
                                      </a:lnTo>
                                      <a:close/>
                                      <a:moveTo>
                                        <a:pt x="50" y="91"/>
                                      </a:moveTo>
                                      <a:lnTo>
                                        <a:pt x="44" y="144"/>
                                      </a:lnTo>
                                      <a:lnTo>
                                        <a:pt x="31" y="144"/>
                                      </a:lnTo>
                                      <a:lnTo>
                                        <a:pt x="37" y="90"/>
                                      </a:lnTo>
                                      <a:lnTo>
                                        <a:pt x="50" y="91"/>
                                      </a:lnTo>
                                      <a:close/>
                                      <a:moveTo>
                                        <a:pt x="40" y="180"/>
                                      </a:moveTo>
                                      <a:lnTo>
                                        <a:pt x="34" y="234"/>
                                      </a:lnTo>
                                      <a:lnTo>
                                        <a:pt x="21" y="234"/>
                                      </a:lnTo>
                                      <a:lnTo>
                                        <a:pt x="27" y="180"/>
                                      </a:lnTo>
                                      <a:lnTo>
                                        <a:pt x="40" y="180"/>
                                      </a:lnTo>
                                      <a:close/>
                                      <a:moveTo>
                                        <a:pt x="29" y="270"/>
                                      </a:moveTo>
                                      <a:lnTo>
                                        <a:pt x="23" y="324"/>
                                      </a:lnTo>
                                      <a:lnTo>
                                        <a:pt x="11" y="323"/>
                                      </a:lnTo>
                                      <a:lnTo>
                                        <a:pt x="17" y="269"/>
                                      </a:lnTo>
                                      <a:lnTo>
                                        <a:pt x="29" y="270"/>
                                      </a:lnTo>
                                      <a:close/>
                                      <a:moveTo>
                                        <a:pt x="19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3"/>
                                      </a:lnTo>
                                      <a:lnTo>
                                        <a:pt x="7" y="359"/>
                                      </a:lnTo>
                                      <a:lnTo>
                                        <a:pt x="19" y="3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4" name="Freeform 441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923925"/>
                                  <a:ext cx="787400" cy="146050"/>
                                </a:xfrm>
                                <a:custGeom>
                                  <a:avLst/>
                                  <a:gdLst>
                                    <a:gd name="T0" fmla="*/ 0 w 1240"/>
                                    <a:gd name="T1" fmla="*/ 221 h 230"/>
                                    <a:gd name="T2" fmla="*/ 73 w 1240"/>
                                    <a:gd name="T3" fmla="*/ 208 h 230"/>
                                    <a:gd name="T4" fmla="*/ 76 w 1240"/>
                                    <a:gd name="T5" fmla="*/ 216 h 230"/>
                                    <a:gd name="T6" fmla="*/ 3 w 1240"/>
                                    <a:gd name="T7" fmla="*/ 230 h 230"/>
                                    <a:gd name="T8" fmla="*/ 0 w 1240"/>
                                    <a:gd name="T9" fmla="*/ 221 h 230"/>
                                    <a:gd name="T10" fmla="*/ 122 w 1240"/>
                                    <a:gd name="T11" fmla="*/ 199 h 230"/>
                                    <a:gd name="T12" fmla="*/ 196 w 1240"/>
                                    <a:gd name="T13" fmla="*/ 186 h 230"/>
                                    <a:gd name="T14" fmla="*/ 199 w 1240"/>
                                    <a:gd name="T15" fmla="*/ 195 h 230"/>
                                    <a:gd name="T16" fmla="*/ 125 w 1240"/>
                                    <a:gd name="T17" fmla="*/ 208 h 230"/>
                                    <a:gd name="T18" fmla="*/ 122 w 1240"/>
                                    <a:gd name="T19" fmla="*/ 199 h 230"/>
                                    <a:gd name="T20" fmla="*/ 245 w 1240"/>
                                    <a:gd name="T21" fmla="*/ 177 h 230"/>
                                    <a:gd name="T22" fmla="*/ 318 w 1240"/>
                                    <a:gd name="T23" fmla="*/ 164 h 230"/>
                                    <a:gd name="T24" fmla="*/ 321 w 1240"/>
                                    <a:gd name="T25" fmla="*/ 173 h 230"/>
                                    <a:gd name="T26" fmla="*/ 248 w 1240"/>
                                    <a:gd name="T27" fmla="*/ 186 h 230"/>
                                    <a:gd name="T28" fmla="*/ 245 w 1240"/>
                                    <a:gd name="T29" fmla="*/ 177 h 230"/>
                                    <a:gd name="T30" fmla="*/ 367 w 1240"/>
                                    <a:gd name="T31" fmla="*/ 155 h 230"/>
                                    <a:gd name="T32" fmla="*/ 440 w 1240"/>
                                    <a:gd name="T33" fmla="*/ 142 h 230"/>
                                    <a:gd name="T34" fmla="*/ 443 w 1240"/>
                                    <a:gd name="T35" fmla="*/ 151 h 230"/>
                                    <a:gd name="T36" fmla="*/ 370 w 1240"/>
                                    <a:gd name="T37" fmla="*/ 164 h 230"/>
                                    <a:gd name="T38" fmla="*/ 367 w 1240"/>
                                    <a:gd name="T39" fmla="*/ 155 h 230"/>
                                    <a:gd name="T40" fmla="*/ 489 w 1240"/>
                                    <a:gd name="T41" fmla="*/ 133 h 230"/>
                                    <a:gd name="T42" fmla="*/ 563 w 1240"/>
                                    <a:gd name="T43" fmla="*/ 120 h 230"/>
                                    <a:gd name="T44" fmla="*/ 566 w 1240"/>
                                    <a:gd name="T45" fmla="*/ 129 h 230"/>
                                    <a:gd name="T46" fmla="*/ 492 w 1240"/>
                                    <a:gd name="T47" fmla="*/ 142 h 230"/>
                                    <a:gd name="T48" fmla="*/ 489 w 1240"/>
                                    <a:gd name="T49" fmla="*/ 133 h 230"/>
                                    <a:gd name="T50" fmla="*/ 612 w 1240"/>
                                    <a:gd name="T51" fmla="*/ 112 h 230"/>
                                    <a:gd name="T52" fmla="*/ 685 w 1240"/>
                                    <a:gd name="T53" fmla="*/ 98 h 230"/>
                                    <a:gd name="T54" fmla="*/ 688 w 1240"/>
                                    <a:gd name="T55" fmla="*/ 107 h 230"/>
                                    <a:gd name="T56" fmla="*/ 615 w 1240"/>
                                    <a:gd name="T57" fmla="*/ 120 h 230"/>
                                    <a:gd name="T58" fmla="*/ 612 w 1240"/>
                                    <a:gd name="T59" fmla="*/ 112 h 230"/>
                                    <a:gd name="T60" fmla="*/ 734 w 1240"/>
                                    <a:gd name="T61" fmla="*/ 90 h 230"/>
                                    <a:gd name="T62" fmla="*/ 808 w 1240"/>
                                    <a:gd name="T63" fmla="*/ 77 h 230"/>
                                    <a:gd name="T64" fmla="*/ 811 w 1240"/>
                                    <a:gd name="T65" fmla="*/ 85 h 230"/>
                                    <a:gd name="T66" fmla="*/ 737 w 1240"/>
                                    <a:gd name="T67" fmla="*/ 98 h 230"/>
                                    <a:gd name="T68" fmla="*/ 734 w 1240"/>
                                    <a:gd name="T69" fmla="*/ 90 h 230"/>
                                    <a:gd name="T70" fmla="*/ 857 w 1240"/>
                                    <a:gd name="T71" fmla="*/ 68 h 230"/>
                                    <a:gd name="T72" fmla="*/ 930 w 1240"/>
                                    <a:gd name="T73" fmla="*/ 55 h 230"/>
                                    <a:gd name="T74" fmla="*/ 933 w 1240"/>
                                    <a:gd name="T75" fmla="*/ 64 h 230"/>
                                    <a:gd name="T76" fmla="*/ 860 w 1240"/>
                                    <a:gd name="T77" fmla="*/ 77 h 230"/>
                                    <a:gd name="T78" fmla="*/ 857 w 1240"/>
                                    <a:gd name="T79" fmla="*/ 68 h 230"/>
                                    <a:gd name="T80" fmla="*/ 979 w 1240"/>
                                    <a:gd name="T81" fmla="*/ 46 h 230"/>
                                    <a:gd name="T82" fmla="*/ 1053 w 1240"/>
                                    <a:gd name="T83" fmla="*/ 33 h 230"/>
                                    <a:gd name="T84" fmla="*/ 1056 w 1240"/>
                                    <a:gd name="T85" fmla="*/ 42 h 230"/>
                                    <a:gd name="T86" fmla="*/ 982 w 1240"/>
                                    <a:gd name="T87" fmla="*/ 55 h 230"/>
                                    <a:gd name="T88" fmla="*/ 979 w 1240"/>
                                    <a:gd name="T89" fmla="*/ 46 h 230"/>
                                    <a:gd name="T90" fmla="*/ 1102 w 1240"/>
                                    <a:gd name="T91" fmla="*/ 24 h 230"/>
                                    <a:gd name="T92" fmla="*/ 1175 w 1240"/>
                                    <a:gd name="T93" fmla="*/ 11 h 230"/>
                                    <a:gd name="T94" fmla="*/ 1178 w 1240"/>
                                    <a:gd name="T95" fmla="*/ 20 h 230"/>
                                    <a:gd name="T96" fmla="*/ 1105 w 1240"/>
                                    <a:gd name="T97" fmla="*/ 33 h 230"/>
                                    <a:gd name="T98" fmla="*/ 1102 w 1240"/>
                                    <a:gd name="T99" fmla="*/ 24 h 230"/>
                                    <a:gd name="T100" fmla="*/ 1224 w 1240"/>
                                    <a:gd name="T101" fmla="*/ 2 h 230"/>
                                    <a:gd name="T102" fmla="*/ 1236 w 1240"/>
                                    <a:gd name="T103" fmla="*/ 0 h 230"/>
                                    <a:gd name="T104" fmla="*/ 1240 w 1240"/>
                                    <a:gd name="T105" fmla="*/ 9 h 230"/>
                                    <a:gd name="T106" fmla="*/ 1227 w 1240"/>
                                    <a:gd name="T107" fmla="*/ 11 h 230"/>
                                    <a:gd name="T108" fmla="*/ 1224 w 1240"/>
                                    <a:gd name="T109" fmla="*/ 2 h 2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40" h="230">
                                      <a:moveTo>
                                        <a:pt x="0" y="221"/>
                                      </a:moveTo>
                                      <a:lnTo>
                                        <a:pt x="73" y="208"/>
                                      </a:lnTo>
                                      <a:lnTo>
                                        <a:pt x="76" y="216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21"/>
                                      </a:lnTo>
                                      <a:close/>
                                      <a:moveTo>
                                        <a:pt x="122" y="199"/>
                                      </a:moveTo>
                                      <a:lnTo>
                                        <a:pt x="196" y="186"/>
                                      </a:lnTo>
                                      <a:lnTo>
                                        <a:pt x="199" y="195"/>
                                      </a:lnTo>
                                      <a:lnTo>
                                        <a:pt x="125" y="208"/>
                                      </a:lnTo>
                                      <a:lnTo>
                                        <a:pt x="122" y="199"/>
                                      </a:lnTo>
                                      <a:close/>
                                      <a:moveTo>
                                        <a:pt x="245" y="177"/>
                                      </a:moveTo>
                                      <a:lnTo>
                                        <a:pt x="318" y="164"/>
                                      </a:lnTo>
                                      <a:lnTo>
                                        <a:pt x="321" y="173"/>
                                      </a:lnTo>
                                      <a:lnTo>
                                        <a:pt x="248" y="186"/>
                                      </a:lnTo>
                                      <a:lnTo>
                                        <a:pt x="245" y="177"/>
                                      </a:lnTo>
                                      <a:close/>
                                      <a:moveTo>
                                        <a:pt x="367" y="155"/>
                                      </a:moveTo>
                                      <a:lnTo>
                                        <a:pt x="440" y="142"/>
                                      </a:lnTo>
                                      <a:lnTo>
                                        <a:pt x="443" y="151"/>
                                      </a:lnTo>
                                      <a:lnTo>
                                        <a:pt x="370" y="164"/>
                                      </a:lnTo>
                                      <a:lnTo>
                                        <a:pt x="367" y="155"/>
                                      </a:lnTo>
                                      <a:close/>
                                      <a:moveTo>
                                        <a:pt x="489" y="133"/>
                                      </a:moveTo>
                                      <a:lnTo>
                                        <a:pt x="563" y="120"/>
                                      </a:lnTo>
                                      <a:lnTo>
                                        <a:pt x="566" y="129"/>
                                      </a:lnTo>
                                      <a:lnTo>
                                        <a:pt x="492" y="142"/>
                                      </a:lnTo>
                                      <a:lnTo>
                                        <a:pt x="489" y="133"/>
                                      </a:lnTo>
                                      <a:close/>
                                      <a:moveTo>
                                        <a:pt x="612" y="112"/>
                                      </a:moveTo>
                                      <a:lnTo>
                                        <a:pt x="685" y="98"/>
                                      </a:lnTo>
                                      <a:lnTo>
                                        <a:pt x="688" y="107"/>
                                      </a:lnTo>
                                      <a:lnTo>
                                        <a:pt x="615" y="120"/>
                                      </a:lnTo>
                                      <a:lnTo>
                                        <a:pt x="612" y="112"/>
                                      </a:lnTo>
                                      <a:close/>
                                      <a:moveTo>
                                        <a:pt x="734" y="90"/>
                                      </a:moveTo>
                                      <a:lnTo>
                                        <a:pt x="808" y="77"/>
                                      </a:lnTo>
                                      <a:lnTo>
                                        <a:pt x="811" y="85"/>
                                      </a:lnTo>
                                      <a:lnTo>
                                        <a:pt x="737" y="98"/>
                                      </a:lnTo>
                                      <a:lnTo>
                                        <a:pt x="734" y="90"/>
                                      </a:lnTo>
                                      <a:close/>
                                      <a:moveTo>
                                        <a:pt x="857" y="68"/>
                                      </a:moveTo>
                                      <a:lnTo>
                                        <a:pt x="930" y="55"/>
                                      </a:lnTo>
                                      <a:lnTo>
                                        <a:pt x="933" y="64"/>
                                      </a:lnTo>
                                      <a:lnTo>
                                        <a:pt x="860" y="77"/>
                                      </a:lnTo>
                                      <a:lnTo>
                                        <a:pt x="857" y="68"/>
                                      </a:lnTo>
                                      <a:close/>
                                      <a:moveTo>
                                        <a:pt x="979" y="46"/>
                                      </a:moveTo>
                                      <a:lnTo>
                                        <a:pt x="1053" y="33"/>
                                      </a:lnTo>
                                      <a:lnTo>
                                        <a:pt x="1056" y="42"/>
                                      </a:lnTo>
                                      <a:lnTo>
                                        <a:pt x="982" y="55"/>
                                      </a:lnTo>
                                      <a:lnTo>
                                        <a:pt x="979" y="46"/>
                                      </a:lnTo>
                                      <a:close/>
                                      <a:moveTo>
                                        <a:pt x="1102" y="24"/>
                                      </a:moveTo>
                                      <a:lnTo>
                                        <a:pt x="1175" y="11"/>
                                      </a:lnTo>
                                      <a:lnTo>
                                        <a:pt x="1178" y="20"/>
                                      </a:lnTo>
                                      <a:lnTo>
                                        <a:pt x="1105" y="33"/>
                                      </a:lnTo>
                                      <a:lnTo>
                                        <a:pt x="1102" y="24"/>
                                      </a:lnTo>
                                      <a:close/>
                                      <a:moveTo>
                                        <a:pt x="1224" y="2"/>
                                      </a:moveTo>
                                      <a:lnTo>
                                        <a:pt x="1236" y="0"/>
                                      </a:lnTo>
                                      <a:lnTo>
                                        <a:pt x="1240" y="9"/>
                                      </a:lnTo>
                                      <a:lnTo>
                                        <a:pt x="1227" y="11"/>
                                      </a:lnTo>
                                      <a:lnTo>
                                        <a:pt x="1224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5" name="Rectangle 4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440" y="927100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6" name="Rectangle 4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9830" y="77279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7" name="Rectangle 4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75" y="12249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8" name="Rectangle 4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83715" y="7962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9" name="Rectangle 4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7613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0" name="Rectangle 4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260" y="4127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1" name="Rectangle 4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30" y="122491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2" name="Rectangle 4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115" y="108140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3" name="Oval 4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08648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4" name="Oval 4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8625" y="10585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5" name="Oval 4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6" name="Oval 4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2370" y="119824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7" name="Oval 4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210" y="11982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8" name="Oval 4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720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0" name="Oval 4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04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1" name="Oval 44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90500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401" o:spid="_x0000_s2056" editas="canvas" style="width:159.65pt;height:110.8pt;mso-position-horizontal-relative:char;mso-position-vertical-relative:line" coordsize="20275,1407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1G/VpfjEAAHxgAQAOAAAAZHJzL2Uyb0RvYy54bWzsfW2PG0tu7vcL5D8I8zGA1+pXSYP1Bid+ yQ1wkhzcnZvv8ozsETIjTST5ZRPkv+dhFVkqqotVfY7Xs4t1Gzinx24Om2RVs6rIh+zf/8PXx4fZ 583huN3vXl1Vv5tfzTa72/3ddvfx1dX/v3n3Ynk1O57Wu7v1w363eXX1p83x6h/+8Hf/5/dfnq43 9f5+/3C3OczAZHe8/vL06ur+dHq6fvnyeHu/eVwff7d/2uxw88P+8Lg+4a+Hjy/vDusv4P748LKe z/uXX/aHu6fD/nZzPOJf3/ibV39w/D982Nye/u3Dh+PmNHt4dQXZTu7/B/f/9/T/l3/4/fr642H9 dL+9ZTHWv0GKx/V2h4cGVm/Wp/Xs02E7YPW4vT3sj/sPp9/d7h9f7j982N5unA7QpppfaPN6vfu8 PjplbmEdERA//Rn5vv9Icu/277YPD7DGS3C/pn+j6xeMz4ZuP+w0kf8XR8s0X54wgMenMJTHbxPx j/frp43T/Hh9+6+ffznMtnevrtrlHIO4Wz9iJr07bDY0L2ZtO29oHEkCkP7x6ZcDCXt8+nl/+x/H 2W7/9m57+mW/3Z0gU0WUkDsipb8c8Uuz91/+ZX8HzutPp70bzK8fDo/ECsM0+/rqalE11by7mv3p 1dWqblZ152fP5utpdovb1Xy+6jvIdwuCblG52y/X18Ll9tPx9E+bveO4/vzz8eTn3h1+ood8vGPF bsDiw+MDpuHfv5wt+tmXWdWtZKYGoioims/uZyueyoGgVgRpJk1Es0oxaSOCqrZkgU2CwElZ+oig nteGSouIKikNfEl4ji3NKqJKSlPFBm7qpSFOVTRxFdu47hqLUdHMVWznZrGyGBUNXcWWbrvOYlQ0 dRXbOiNR0dh1bOxuWRkS1UVj17Gxu7mlWl00dh0bu29MiYrGrmNjL+YLS7WisevY2BmJisZuYmMv G2tCNkVjN7GxF52lWlM0dhMbe7lsDRs1RWM3sbFXnfWKNEVjN7GxMxIVjd3Gxq7mS8s7tkVrt7G1 K+wDDCu1RXO3sbmrqjFlKtq7je1d1ZXltNuiwdvY4DmZihanxfW8ADSN5bm7osU7ZfG6t7Trihbv lMWbpTUxu6LFO2Xxtrfela5o8U5ZPCNT0eK9sji2IcbM7IsW75XFu8ry333S4thGfZSN0vpe9k63 X3e8ecJPszUdOeZu4/a0P9KGjXZS2Ivd+E3f+hpUtNMyiCEgEbu9JJ6XJ8aoE7Hs8fLEGFgiXri9 Z4kzxo6I3X6uKAZtZYgaexXa15Z404bFkY9TkrYljnycmrT5cOTjFKUthiMfpyptJIgcO4UxqtJ2 wZGPU5U2BY58nKq09DvycarSAu/Ix6lKyziRY50eoyot1o58nKq0JDvycarSwuvIx6lKy6sjH6cq LaJEjkVyjKq0UjrycarScujIx6lKa54jH6cqLWyOfJyqtHoROVanMarSEuXIx6lK65AjH6cqLTaO fJyqtKI48nGq0rJB5FgWxqhKa4MjV6p6b8YO/oBIzmUM53A1QwznPT1iff20PtG6ID/OvuBATsfm 2T1O625ReNx/3tzsHcGJVgcvoztY41Hnuw+7mGrhDSVkclOuT44VE4lx5KZcPZF/3hiay4fdPuyP G6flWUrPE6dgZzr5jfN9/WwcuhWd3JWr5yZUeRnlmeOoRDJ5kq0LDtBKRksXnNgVnXCWq9dFqPJS yjPHUY3XBSdmJaOlC47oik50kKvXRajyUsozx1GN1wVnbSWjpQsO94pOdJCr10Wo8lLKM8dRjdcF h2slo6ULTvOKTnSQq9dFqPJSyjPHUY3XBcdyJaOlC+IAik50kKvXRajyUsozx1GN1wXncCWjpQsO /opOdJCr10Wo8lLKM8dRjdeFDvBKSEsZihkoQtFCrl6bQJYXNDx2JNmvUAhxBCWnqRDCBIpQFJEr KyRkBUnlsSPJfoVCOPArOU2FEGNQhKKIXFkhIStIKo8dSfYrFMIZX8lpKoSwgiIUReTKCglZQVJ5 7EiyX6EQAgRKTlMht8fD5vGS94VCQlaQVB47kuzyobK5wX6S9qPuRB42prSfjVJAx/3D9o6SbrQj PR4+vn/9cJh9XlOe0v3hnbMie9i5fW29gIO5XSNd+uFhfXKbW0U2ktvT4Xh6sz7e+6c6Dn4v/X7z eUO5wPX1/WZ993Z3534+rbcP/mdoQglBl0ajzJnPvb3f3/0JWbTD3idZkRTGD/f7w39dzb4gwfrq 6vifn9aHzdXs4Z93yMStKiTukJF1f2m7BZ3vD/Gd9/Gd9e4WrF5dna4Q56EfX598FvfT02H78R5P qpwddvufkL37sKXkmpPPS8V/QYLSy/ocmUrsNIaZypYsrNKP3yNTWfXdgkLqeC9WddvhOOZGUDKV Xbta0RpFicp62VV/nlTlsqdoM/7vH3bOZ8axwQWyjG3rXq845Ql3HAK7S5fbSfCJI4MNJQgTjODd AqPFivIWCUawTCBC/ifJCCteoFm6dEOCURyJpVRjQiCsH2c+loXiOKxhIZW0XLjgcEIglbPsDZFU 2nLh0rEpVrG5V4aVVOKyX1FQN8UqNjhyQElDqdTlorPmUmxyZFzTrGKj27aKrW7ZirxSGL++p2Rh QkGVvayQK0mKpTKY/Zxi6Slesd3hIw1e8UTvVpS/SPGKDV81xtRSecy+o7xDildseeAgDLli09v2 ik1v2ktlMzvrHVTJTDi+tFwqodlajkHlMytQJcdR5TRblxNJ2EulNCvkhdK8Yj/Tdcb8UlnNqlsa vGLb2/ZStrfspZKbWEHSc0KlNuvKkEulNxvLSajkZt0a9lIJzmZJGcCE7dt43tet8T6qFCdct8Er nvc1crPJcVRJTttese1Ne6k0Z2O9jyrJiR1hWi6V6KxXhAhI2EulORusCEkdVaoT+waDl7I9RjvN K573TWst1Mr2veHuVbrTtpeyvWUvlfCsO8OvqnRnUxty6ZSn5SdUwrMBZCdpLzq2hXWoWhrj2Me2 J6umecW2r7HCJOdEH9u+qXqDV+xzbHvFtjftRaeas47W+7iIt5MN8HFJHRdqR2m4iUW81LYA8KRZ xaZfGqv2IrZ8i7U9zSq2fAW/lLT8Qlm+N7zqIrZ8ZVpLWd6y1jK2vPUyUng3DE8L2FxSxaUyfFrB pbK75eopJBieZ5h9qczeGrtUCrMFTjg5JK2+jK3e1har2OqmpWKjK0vh5DzhGBJAjQnHYKJSfKTy BrhGCmmUEB4TjsEy5IRjsCwz4Rgsy/xZcAzulU2h0zgUf4Nd25hXG4E1j5IYB9nosVI5UIXEsvMY Ndp8ETm2V2OEof2VIx/nlhZYyx35OFUZT3GDndAoYVhVJN3HkNNuh4TBhmYUOauKXcsoclYVW5NR 5Dyq2H6MImdVke+JyP2y8A1QGToTElKGApgU9z+nW3xCyN2HzUTI832dZ0Hs1tm2EfHktlw9O0Rm PZmMgNyWKz91VLb3UjbhIcmYoTYICbrH+7g4jGepg+CoI1zl5UTg05Fhx+oHRUSQK2vNoCuctrNk l9IJF1shBNqcAAilMWtLI4QdPSUCKTkhEFL0dAg95egQLvR0GPgs3UDCslYIYXnewUFaWiGg5ylx zUmBYJ2nC6+PSCFXP1IIxHk6hBZy/IYSCh97rBAccrwR/mHellYIlXlKny/BPBXucvXSIgzGdDL6 cl+uno5ebnJ8CGJltRpKKHxsrRB28byxjniLWVohCOUoEWbKSoEAk+cIK+TGAGEOT4dASpZuIGFZ KwQ0vKxh921pVfHMQgAnKwVCN54jpM5Ji7CMp0NaJEs3kLCsFYIFnjeWWc/b0oonFkIjWSF4QUXY I0uGgId/LrYmOZ2G8pV14kmAw3ZJJScCJ+rMV8q7iTagkkUAufKL5+2IYEFWn4FswkVeJ4gxwQV+ dLgA3g0PF/h5u9tQUbNzJAwVeL375YBXZnSpctUvawpJwttX9RyFy47Z+loQANW87joUMDsIQO/v YhZKqTIhQ6hUeUY/vLp6gERuWyhlyzRhmYR2i6F4nFYoQqgswd39wm+BpTxuT2gJ8LB9BJ+AhClA UZxmvP8lHV3p/X+v5qu3y7fL9kVb929ftPM3b1789O51+6J/Vy26N82b16/fVP9Dclbt9f327m6z IzyOtAGo2nEl7NyQwBfwh0YAwSYvNXcXw4GIcnVCJ5E05CJpwJ8VtILVSc9Ct0T8mlk4+/Cwffp3 weNw6XxVrRpXu48Juar71u/ozvOxazv6N0akzPuwi5hm5I8+I7EPGsKo3H6EZ+X3a/gAJzxngH41 77sOgAS8lOdZu+hazGo/a7G5WcLj+n2NzNoY7ye+M8oAnCFSYKITFFWFvZd72Jkozr9QrqqWDhRn EiwigY+r1UywUcmXNBvYPLBB1hXNIxJ88LoGoorSJQl5cNQJNCtXrptgFCdeaso9JxjhhBMYmRJh OxaILIkUjqpygJ6UcgpI1VA6LyGUAlJVSAOnDVXFFq+NkVNIqsol15NyxVZvCByUkis2e11bE6GK Dd9S4jnFK7Z8Rq7Y9pZcCkxVuyR2SkeFpkIKPimXAlMB42jYXrWD6IxxVB0hGt/IITFPab8U5hd6 IqTlim3fuBRvUsfY9i7Fm7C96guRkSu2vSWXAlNhc2nYS6GpFsacUGCqpnfdIRL2UmiqhTGOGkxV u/L5FK/Y9kjCJ22vekRwAX2KV2x7h2xM2F61iWhtuWLbW3IpMFUHD5D2EwpNBW+Z1FGBqVrfbiCh o0JTORBOQkcFpsJ5wJIrtj1ODoZg8cTvlqaSsfHRDcJgFnudjGSx9U3JFJ6qd0iJ1CupAFU4NaUl U4CqHqtMeiwVogpPM5iphXbhOj4kBpP2IMHxVLXxVqr+EYu59Sap9hHUISQ5zRSmqrclUwNgSaZA VYuFZTOFqqpaY2ooVNXC97hJ2EzBqiqHDEm8AQpWtVi5dikpZmoAWmM0KYcShmnpGwulmKk3ALDW 5ABQ+i4wy0imBsCSTCGrlitrniloVQWwelIyDa3yPaYSaipwVeWwe4kBoMRgUHOF9yT9Oil4VeXA eylm8QCsfD+ulGRqAJaGP1P4qoxkagAsyRTACpV61kRTGCsPGk7oqTBWq4XlahXMqkJ/ouRwKphV NW+t3aKCWuE4b3CLh6CaYweRHlCFtqrnxkaW4s9hduRkU4NgyUYh+jO3yrcPSswPZPvOdLV1kKAE WcTNwflTywqlOwJdDbecHIVV/B5UlW9IlJIt9kS1Q2UmJshKjUJlLsaUNjvLZrnvlRqFjGzxKCjZ EC+cYG8T7A3Bv6l9z6BJ1dS+x4JfcQ70BuUcPq6WhzBN7XssQ/4l2vdMsDeA6bCqk9MLgeH8BJ5g b9YEZiDCTcDt5A3JYIybgNsqkHtcwg22amP8DO3VaFQDMKXAHZsxRy4gigI5dluOXCB0jhw7KFy/ AeHntqYE8aPtYgri520gCA4LEQJgH0knqgiSQa6Mi8C2EkShKaHclaunYowFm1zuydXTaKHknuAm YuCep6dTf/xkSw306vaEAhcR1nL17GjnC3aINft5IXflyg9lsJigaeSuXNOiyV1bmYrB/GXwEYPr fH4KU0V4y9VLgH5oTh2EXHPqIJHhtc4P8kA6eVhGIYZ0BQGs4am5e2MBf4PUhpM07A9EBLmy3txc CCHdrN6X0gkXW6GatxxBAFMhhn0hepgToeYWWojRZcmovhXzEoHNPJn3PEG6skJIMnjOIoClUMN7 MwTQciIgAeL4FRBfzdxLinmc5XYp3QiFGAYfBLAUIrwN2TQs1cJbrn4u0bcGHJl4Z7ktV0+GpIgn y493cymdcLGnHFIRjjMiSt5UpkJcL4Dit5xNQ6efvOkJWEd6FyDOA+lGKMSLdVirLYWQOHEiwCnn FOq4JSLSAVk65E48OzlciKhy5QG/FE9u20OEfIXjfJbAVIn3NdU8P52QTvEckUrO6s49RhF4K9Bd SljWqqc0NmZAhUx1fuYhxeIp4Z5z0vZceISMRp6OkvHuyfmRH0o4Qiveop9lsMZqwTWKFc7rOa2Q efHSIhuZo+u5hKbCC52n89vNs4RlraT5D3VQ87xNrSjmT7ZFwjAnxYLrgyqMWZaOmw0i41Kg8+72 LOEIrSis6WQVGSytlhxTqYD5zkmLJI3niJ1Rjm7BW/6qsH4jT3MhYVmrJbdxpN2Zl8HUSqSAZ89J u5TajYCiEynk6l3bUrBNBeT8UELhY/tAJEy8JYIMllYrkSIUewl3uXppkc/xHJH9yGm/4jbkgHgW 6C4llOdltOK2rlWQwdKKcjwsrgyrsJerVwuE/H6H06cQyJX1p7YANPsLC/pqIKPwsfWi1IpnHoSw FWM58PWtrH0p+eN4IrtTIOQmi2i4UyAcSDlCNRj4QgxTNaSEPGnh5EofsWDC/JtYyTkTeZ+8akMp x6jGbSyRa2Hutmq806gLtQoIE/hpxlkl+zAJ7Jy3QWGVp2SWYSyZkHjIVP/wo9c/wFkMcb5uof/u ON+qR0Wod4D4qlvl43pnmC+anWE5w33fL7E51899G87XgR16fzKNmyHivQpJ2ZabtrkXPCbCOxWI /NeQEpywYgYi1EAg9dwiYoHVM+aE5ScQeTxsghNGJxC1Dg+b4ASnGIiw9aLUf4IV/Eugaue+z8pA KDjiQETwqTQr7LQDVcutuQasFOK39h+eSYilEb/o1pQ0loL81hictGAK8kufT0szi02PLwpazGLj N4DNppnF1m88+iilZmx+apaVZhbbv/a4qBSzeAAa7s81GAAF+21cD7LUvFCwX0LOJiVTuN+2siaZ wv02jcUsHoDWo3ISairgb+Mgc4nZr9oodh5/l2KmBoCbTg1tFg9Au3DQ8hQzNQDcpGvATGF/O2CU 0pNWYX9r7tw2ZKY9jwONJiRT4F9qFpccTYX+7TwwLcUsfgNq7qU4lCx+A3r/PbYUs3gAam78OWQW D0DvGjOmJi3lQ4ILqnvjRVcA4AVQeukBUADg2oH5EvNMIYAXeKTBLHb+NcBOyQFQEGCGZiZsRgHn s5rWu6kaKi79B8xSzNQAOAhwSs14AJb+K50pZmoAXPlIgpmCAGONN2ymIMD4IG/aZgoCvHJNwFJT Q0OAuYPuYJ5RVXqw7MqDkxNqagiw9W4qCDAOdQ5pm+IWjwBkN/SMRwAnGQdaTHGLhwDH7jQ3BQLG wchyaRoFbC1QCgWMthfWOnABAzaWOwUDBjdLUypRDIOFUJihaeyH8OlE6w1VHRZRIWlwU6PgWz+m pluvRoHb8w2mm0ICV7VrZ5jipqHA1iqloMBVgxcm7YsUFpjb6g5Fi98EMLOGlMIK50GwXlLCUpyp GnMLQ9GMQOeKVBLuQ2GBcfg39YzHAN+6TbpcjQVG53vDaAoLbC1TCgpctf7TwYl3VGGBXR1UQk0N BW79x3pTzOIRsN5Q1XSx6nwJQYpZPAAOgpqSTL0EnYfuppjFA+DK0BLMNA4Y1e/GACgcsLVMaRhw 7zolp14oBQM2tvAaBNybxzrqC3Oes+dZhjjKBLOdYLYIEk8w2wlmi49qSk4vjzibYLYW7JBbdd0E PE7ekBPM1jIkZ4+n7pIDt0QbOHLY2KD5rGZ+ijGU7QZYtVHk2AU77pJZK3DHNsuRS7YqT/6XgNli jwOhvgUIS9tG3+uyTwJhGVOIMIu3sJVT4w8stQU8COcUEchnfpLYk6tP7/ppwLtVM+t2KZvwkEza EBHLmE9E/wvq0KYSY9+iK4TXW3jLVdLQnqyQR+TkIFIFWW4D6eRhtkLIBrCgwtoaIEJ/OJWQAc6p VLGb55ZbpvFxlOcny8sn0srVm2goodzPaMVZder5mJ92NeOwmuAChLtceULxF/QavKVZ7ek8ioFv VvLSCx+5slYDCeW+rRUSJJ536MxrjVXNaKgm4EWEu1xZK8ZrNbjmtEI2xT85+FXhI1fmN5BQ7me0 YpQPEh6FsUIaxktRwCE1jJpqCv1GawakE240q/1AwrJW1LnSzYOA8LLGimaUoywAqpHqYY7iSkUK ufoxaBgB1RTQVUMJhY89VsgQsawig6VVy9hJfJ4ka9uW0Z0N4Ki5MUA6iZ8snleklavXfiih3M9o RQE1emeLwA/koTxlCRHKGMumAH1pGdSDJHhe+4GEZa06Ru0hjsi8rbHqGDddB9CwcJerty1yXU57 JLOy0na8ljeFLsZDCeV59lhJJ2XqZ+vni6VVzwDnOvRlFe5y9Vr1DAFH9DavFeMFkTAr0PnNx1lC eZ6tFTJi3rIIOxe0okAg5ioybVkpekEoFUoKesYB1oUVYChhWSvB+NbBX1tjteASDOrTm/MCSPZ5 7YNXFSnk6sd0QcACslJhBRhKKHzssUKO0PMO/trSStq31wVM8pILMWqsW1ntGV2MT7Dl6QYSlrVC StBrFaqzTK0ovUO2LaDnpZF8XdgCLymfTvwKK8BQwhFaCfwu+GtLqxWXaZVQk8h2emmDVxUp5Opn 4JJXdTS8yI7VciCh8LFnIJKkToYq+GtTKz4PnxG2wl2uXtoVH4SLaFipRSisAEMJ5Xm2VpQS9WoF qLGlFuViPWkBuw1Cv7SjyU12GPBwP/8JmZZ7BxNSjlGNUp2Y41Xw2qZqeIAnLZSjUc6XCfM+E702 eboUlgJqynkh5QjVpHAR31Zlw9mq8fmU+yfbJ0PBuFaFD19QbtlLXFgPKKXNhCLlGNW4zBCJ3ZJq SEt7/rhmpw8hht1MKOyLcerlwSgsCiDkeRCkHKEaLSFOjODEzVGrKV1LcxfzLa8aH31L5VIYC1at sDKA8FLKEarRfpfkDfB3U7OGT6vYKmUVa/j0i+Rkng7QfG+pvM+n1L4WcYxaHAMKn9mx1eLjKmIA eXH5+FvYHyNB7ydY2HGLtHL1awgl8p1WQUK5n/H5LdccBz9uatXygRrRpaxWQAA4KYKnFSnkytK2 XBRdWhgGEgqfnFZcNBJcuKlVx2GlQn1X1VF3WUzqQfGxSCNaScnzpZu7pLuUUO5ntAJOwMlQrDcn eIKjLFQigo4PMwWn2TGcPOy4RVq5svYDCeV+Tivq2kXuTWQwx6rnsJIQCnO5shDU/98xLLjLDhFC oistBN2lgPK8jFIATjjeIoKtE5c1FzY9LsgPWeXMLSLIVVTnBT4fysFXxbV0wkUUwsZgKmD50QtY MEX0pxPca/drPp1AdRn8wQRUnIT91GrFMfyoJAXgwzntXqgkZYGvf4cTiJSkyPc5ZtMnPE5P1y9f Hm/vN4/r4+8et7eH/XH/4fS72/3jS1h7e7t5+Tf1CQ+sDoNCKv/Fr+9eSIU+BQ0HiKvErHWfhXFT FiXK5/pcmbK/6WsJwOUBc+qWjbioCRu7gJBzCMWKs3sxEfbqgcgVRQzYYB8ZUdzPUlywcwg0hjRY XwOJqyxK8YH/CERpaTCygQKnVwD/Unyw5zlTpa2DdTyQmPKouilDMVU0VTvAZUokVTWV1o2ymkEm xDQM5fRnEtLa0Q41sIJvtFiVDU572MCpqS2LU0Y6kFmWim1uC6VqpQxWdCAPj6MSqPQ8UJVSaaNT CDFwahzGODV86vsIllCx0ZFLs4QqG52yIEGozrUGTgo1wuiUKAmsbKFUfZShnyqOokqltNEphRWe mDY6bcoDCQ4KFqcRfoU27oFV78oyU6ZS30UwhIqN3i9N9UYYXZVE2UKpmijD6KogagEIedroFHQJ Zkjrp76HsHDN/VOWUuVQllCx0Zeu6jTJqjzTKSoe5KZ6KUO9EUanMPeZlSmUqoMy9FNFUCtz8VRV UGmjqwqoFTpkp/VTJVCWULHRV+aaRee0YAZDqNjoCLdTuVJq/AjMGVhZUsVWt6XSpU/pRUuXPSHg bIilCp/SGuqap7mrQ0lpqKueDLFiu1cVvt2QthadyoO1DLGU4dFfwmI1wvC62MkWi/L/QSxjEHWp U4MC8bSKqtgpraKqc0Ko37IWRZuKYinLN6hANcQqW17VONFMsFiNsDyF4SLRlVgIg0z1J1P9CUIS U/3JAOjN4KabkB3LY6upMp4MiS2ezx4UyOEFHLlEMgvkeNMduYSG8+Qczb4JQf8CuU+CTfUng0nA iOQbpIbGjCqHnaf6k4EhGQB4E+Bn+RnJOMC/ofoTrLVQ+VvqIHAMRTtwtzFM9QOngAxchORZzISM JwuAOUmNyNUnWjxCZBSRPFAYyJUzNloquSmJmGH9A6sRQPAFPc6gEGEt11iRcVThmcJCrkqVAVVR lzPip6AMAnLZ1LMflXFU54eKFnJV2gzJiuogGMZSFtRBAG6EOuOozg8VNeSq1BmSFdVBGG2cOgT8 zgED/OiMozo/VNSQq1JnSFZUh2DxXsrC6CBSN0KdcVTnh4oaclXqDMmK6lBifpw6AE+XRweBwDFU 4aGihlyVOmfZ5HZRHYTXxqmDkN4IQUdShYeKnHJV6pxlk9tFdRCYG6cOYoEj1BlJFR4qcspVqXOW TW4X1UFwcJw6iP2NUGckVXioyClXpc5ZNrldVAcRvHHqIGg4Qp2RVOGhIqdclTpn2eR2WZ2w8hY8 GwUJR+gzkgxhwiwz2bAMyIoKVQj1jRsgNLAdpdFIsvNzxfhyVWMUySf3yzohtjdSp1LHWr+eViPJ zs8VWeWqdRrSlXVCYHCkTohGZicL6zSS7Pxc0UWuWqchXVknBChH6lQqs2WdRpKdnyu6yFXrNKQT nSbw1tXs848O3kI8bAiacTP6eUEzy4UPDUVQL5QDUp7XIb1QZxDKPb4JNoNGiV9m6HBI72wMiYmh BT71x7UEMdFlujXBB8f0c5aA0g0JNnESxPV3TPCJkyCu72eKUZwBqaltXIKRSj557ExCpDgBYokU J0BMkRR4prOMHVsbtXSGnRR6Bkn+pH4p/ExCQYWf6agRacJWGkDTU5vDlNmpwDkMMiZLmldseNRW W7xiy5tyxaavTbkUhgaf907KdQGicdm1hL0UiAYAmTSveLY37ovuKXspGM3SsL3qNdyiuWja9qrZ MOAaabli23dzaoKclCu2vSlXbHtbLg2lqQzjX4BpHDAgYXwFpkHOP6mkhtO4PrcpJVWnYWBrDWax v+ldx/Qks3jm44NIBrPY/L1Pw6e0jM1vSxbb35ZMo2rQqDdpM42rcV2LU2oqXE0F0EyaWTz7F5U1 YzW0xvVATrgeKrQKPgXlyMaUVZ2GCQqZliwegKWHtyUGgEq0wzOpq2uaWTwAtmQaYQO8RJKZxti4 RrKpAVAYmwqgujSzeACW6HSafs0p93RWc0FtRxMDQEVLgQpVthYz9Qa45p4pZvEAoByPWtwm9VQj YIoWj4AtmkLbQKi0nhd4m9qatgpvQ7jUpNUuIDeuB7IoOqEivu5mEyqC0u2haUo+W8mFfjeh0KpA zlCBULxWIMer64QZBxXgNgs3oSVEnjttAByyQMIBBXKGCkyoCEq10lnsaX+cfcVcofWSDBlij3lD 8pdob4Ap9WmLAjk8ruM+DgBCqxqRhyBPnju3SLoBAHSMMLQyOe4S7Cpw5wn8V9yV85uz87SYuvQ8 7Ve+IT3PrqQQkMfCCvsHUIpE0OTqI2kcl+MRlXtyVdG2ywi3hNqG6Xn2LqFDkRWK58L30mcqzaYJ F2JikwOFQzcSuStXr8ylbHLX1ib07pC3ylKHX5BS/xwu4y9l6NnnDnPvIrHXZyCd3LYV4o62OGvz sFsKcceOBvMtlzXlN73cY82ND76nkufmndhZurJC0pYstFmyFOI+NG2hGw43LmoRfsnpTXtSTDjE BrJkA+nKCnHXLJzImbOlEBdldz7mBwclvOXqJwn31UG0IC+pf4PaQhuTgXTyMHvKSZeYDq+8N6ml ETbY3m8NUmXyFK8Sl62jpDarErg4L1iq2ecuNmf55GkZnbhnKc7tJZ24B1wfwrzCXa5eJ/oKM0mL sEJWKXy7ztMVelUh7sB0IqE8L6MVQ1oXxS6EFbdFoU5kudeEvoVMWtHXhvN0fqwQbcjTDSQcoRWF AyAD9UIrzD+GZy4LbzWhxRzHgAwSKeTKY0phfvfkyzG4oBtIKPczYyUtUUIfLPOt4p5tq8KrTd8r JmnxzaL8GPDeEYGJPN1AwhFacU9a6gZWGCvuQgjvIkuZsJcrDwJ3AqFoRUFe3kSUuswMZJQHZkZL vuA8x4qQV8xtFDEMcIaFd4G/dx+FJUQQubIFzl2R5A0QArky4VBKIRDVptzqlFulDrSqMQaWbczp 79MYo58DvIAXk7KlaEwHBJjMYUmXTo0xjtfrqn11dX/6sRpjUEpWz0PnW3/NPJx9eNg+/V/MLHck 51YtVb+sM00v0LZrRY+eZuTrN9X/kOGq9vp+e3e32b3bPjzMvj4+7H7UGYkYj56Rbhvzq2fkv1/M yLh50Bw9A/1Z4gwpWWAPIDNyNQ8A78lD/ujzEedpPR/d4vlr5iOFKtkv9n1N/dTpjIDN9HAWBlRT i3bb0yo9+cQ7dItcEo7Jz8F3h83mw/7wiG/W+wADz8M/Pv1yoGl2fPp5f/sfx9lu//Zue/plv92d juQI6bykSOkvR/zS7P2Xf9nfbV5drT+d9m4FF48nKzn6Uy9xQHbH2rpv0V0YzM5+swFonv1mDSBe CDsJm9/UwMqBinxkIMbYxdAwAidxHVBMEsPwHPxqyCVGBnQEpkiwQXAiJPwdYGTIBiYJJA4VmGAT AwIchmLIJkYDEOYnwQWxl/AkwzI4TgQSwzIafUc5+6EwqnWV/zqzL8iKTaygdw5mkmAUG5mwKEnF FPCuIVBCglNsZ5tTbOmGYBwJTrGpXbeUhK1V2yoHLkkwiq1tWUkB7tDQKCWRwtsRjiJpJQW3Qzux JKfY3r7nWEI5Bbar0/ZWWDubU2zvOm1v1bPK1i6e3ZadYoObnBTMrqYPTA+HToHsfMexhJ0Uxg7w zCSn2OK+DVqKU+xIqrTFKcIZXl6PBk1xii0OQFlSpniGI1GUnk/UADg8z7JTbHHTThpYl7a4gtX5 dmoJ7TSqLm1x1a4KPNLaKUhd+rVTeDpkqQxGscHT9la9qjzGNaVbbG/34fPhvFStqpSVJqTUhJTC /goHhgkpNeh4wamsqX/MwDJ/CaTUNwN84BfdR0ixL6Qjxjkb53MrdJsOzoXsD+MpCsgdzr4WQECc VcxnXi/kusz3DBXh7F/IvZ8Vld/1CvMgUq7UJ7zktlw9GX9QsUiG3QHMF05owkSuntmlbHJXsldD bWgXQMMSsvOWOty+qYTcoV0x+BXJvDrnx4qkcmUbXkont22FOOF+7nNhKUStYiFpqbsGnaocmeQt RQS5ekn54xAlgM9AOuFiK8SftTl3urAU4jpr3sSYeBhv0hK+x49PCd4zkO1SnSldOqVLKVAwDIC5 3L6Kan2PAFjbzudUAII3GJ+Xoy/HqfjXYrkAAaey2n6YOfhNATA6uODDSW7dUbGX+OiGE/z9DPFk L9DHOzbRTRwDW7gWpglO8fG1nlM5Y4JTfHpd9IZM8fG1rqjSJsEpPkxZIqnTq2vcnGAUH6YsK6nD q2UlFQ9DBwRDOxUSQwP/tHoqJlah3MgYvtjq+EyfwSw2Oz3SYBYbvlpRJDNhL1WQWqHBrMFMGd+a Dyo6lrFZPACmzVSEDF8TMyTTQTLUQSXV1EEyV8qYen9Uc/fKdZdO2EzFyfBVX0syNQB409KSxVO/ dlHgpGTxAJhTg+DX59iNbTM1AJbNVMCs6SnGkZJMxcwqFzFP2EzFzOAzLWbqDUBoPWkzVZjatpbD UJEzfF3LYBYPAL6lbkmmBsCaGip4lrGZGgDLZip+1qJuPj0AKoRWuZL4xACoEFrXWzZTUTSqX00O gIqidb3lz1QkDUBVg1k8AO3K8rQqmgZ0rMEsfgMyNlMDYNmMDjvhdepdZXbqDVCVqcAJpCVThan9 0vJnugG8sfDSGfYsmKs/TwqmPNDc8I2qATyQYMY0o0/uhWeaM0O1gM+YTNnfMhmdnMMjFy63kVJT 1aW6zE1i/quiVHwIytBSVaVanlF1gV+6uH1Srtj8GPDkq6S6wONTQJZcsfVXxrSgDq9j7BUb37KX agO/7Cy5VCd4114iYXvVBn7l2nGk7KVawVtOUfWBX+HNTTtFQpcFU1jemr5MGIio2N3gFdvemhP0 AdUzL9tese0texGaOPBaLSzHT5+BDGStsVukopxAhNIGy2D0gdlAZzlEqnQJRGBmOX76rG2gs1w1 wcsD0co1HUnNCvp2diCzZgUVzQSijMVi61sWo6KWwAtfYLYWJMTnznQ15ZsSU5/w3hEzVLmn59gq Nj88SpqZMn+1sJwY4THCQ601nD4gG4igpilZbH9rYtBXZmNmps3iAbBs5hAjZ2416NJGq6jiMxAa 6y4GMCKq6saatK6KKnAzdj7oWKi4mTtZV0UUuBlbH3yNW3GrLTdLn1s+a2rND3QLjKlyhlPjcJ5t UzpxSifC/SGYNaUTB0mzKZ1I/fNTfUn+EulE18w/JQynqKbGC4MJTGcgerVxyPEJw3zTCDrmOHJB GhfIsZY5cimqK5BjrXLkUjOYJ//b+xyFOYG5mPAm1CnnLcNl9zfYwY8ZVa5Wvwk1mAXuPKrYho/i zqMaulPkuXMB+U3IdRfIeQJjtzxGGHSad1MsFPAWuLOqKPsfxZ1VRa38GHK3q6UJT7vWcb/A2tLG dNwvsL609xz3C6wxbS/H/QLrXKFCMfqFb4Z2uIMfgTvoCJUCd/hNSY1ov3+slaLmdhBIWTGh5Ivl 6pPpdPLHWCAflSXDoYyofA6tkO8+yyaPymTcuccMkh8FfZAscjIg5J+VlDiRrEj05OkIwEs6FQyE 7A3zEwnLWiFJ438H5dv5UWq4dQJSLFlpkVxhjvIGiBRy9cOJvImnK1hpKKHwsccKUXzPOyCGrLmH tIanRKzd6y/c5eqlRcaCOcpslvty9XRIRni6kpUGEgofWyuExj3v0EXM0gq5Ak+JhFxOK6QBmO5y xog0rL2UwJesNJBQ+NhaIeDsZfD10nhjLa0QgHeUCFzklOq5G8vZQYoQcvVKuQJqev0KRhoKKHxs pRD49qKK/S2dENV2hOH1E95y9bIiYO3IwgZAbsvVkyEWPcZCA+mEi60QosmOc7FDEkLFjjC8ecJb rl5SRIE9v7wzQYDXkZXMcymdPMxWCAFHxxkN5fJ+DwuzFzW8dcJcrl4j0PmXqfCOIGo6ykCX8snT bJUo7ulYI9ld0KmSSu68N8OXcP30LLwiFIp0Ty7ZaCDhCK0QEvNalZRCmNARyjsnvOXK40TIGVpO 8y4PiymvIQUTXYonT5NxgkN7Wp/uUa3nf3DfssPPMYjouH/Y3lGZuCv4O3x8//rhMPu8fkCzRPeH NVdkD7vZF3JetODcrp9eXX14WJ/cPkyRHcdxo3YRb9bHe/9Ux4Eeur5+v/m8eXA/3W/Wd293d+7n 03r74H+GJg87LkWk6kPf8eL9/u5PqEQ87E/U7/GH/+4CterwYLf/t7k9oUnsw4bKPd06ZqLdXt+D cPPT4bD/Qqb/xqLPpu1kr7OqF3SwcQO5+Xqa3aIPJ84rHb3Drn1Dh1dEXiIp+rzoJ3KAHm6yrT9j QoMVzW7MoX/a7B9p2uz2NJ3dI2h6RP/AE8aVm/J3HUmIT4ftq6v/Xs1Xb5dvl+2Ltu7fvmjnb968 +Ond6/ZF/w4e603z5vV3bK5gvzbv3J/hS/hS93hwRoAupG6kEp2T/rFevXjXLxcv2ndt92K1mC9f zKvVP676ebtq37zT/SJ+3u42394vgrzDqsPRgcSxdbMdzOP2tDnMHraP1CSM/vgZY7mB0O6CxD+b AsMNW3inJxXK3kecvr7/OtuiGpqhjHS36Dd2+93mavbwzzu8DnAsJ/nhID+8lx/Wu9v7/eHV1ekK AUf68fUJf8PvfHo6bD/ewzH59ibHp59QJ/1u6ybxWQZ2aV+OT15a/MBjAppxXWW+7A93L9G4av6S fno67G83x+N29/GP9+unDYaFHnb7r5/hJ8kKqAnH8pXwEm6dYtphUfif10tgwV8teQe3WNQLfzI9 l4ZjrzwPfYcmN3GtVtfJTXxnN+F2YudXNLO9+Jt2E9iXDt2E36E/m5to+3CEwAZ4BZ+gthOrek4n jGk3kdjST27iO7uJ0Hfvx95N4OSecBPBh2Ln8d13E4tls6DtAk7bi1Vf+zrF825i8hL2vnzyEt/Z S7jsxLSZQBQ04SWCC30GL7HAOYLDkYu+ai67UaFTlXwXsppOHNOJA/mh5wtMuED6D+8kcLZIOYng QZ/BSXQdPioAMbCTaBHzvjhuLLs5oVKm48Z03OAkyjP6CDcXJx+BBHViIxEc6DP4iKpq5hy7RPYu EZRYzcmFTF5i8hLP7yUczGDyEgAoJLxEcKHP4CW6ZlVxTAK1N1XrcZfnoATqe+YEipvcxOQmnt9N OBTm5CaAuPJu4t+AggFUwn9QjOzyHB5isVpweyB4iL71oLuzh0AbM6rWdA5iUcFXePiDgZTYPOBj GkfK966vDbCEHQV0MTCBYigyD//xwGt1Q6Uk7d8/7D8xlsdK6E+4nmLGnpBpep6G9/cZ5mlbL3uG hgN/t+SvC0TzFO3cZL87zVNgNvaH/7qafTkQWO74n5/Wh40gSVZotAhLeTRJ2y0o4OERJXzHo0r4 zlhkyW5PyJIPfwXIEpolep4+J/SsqivEbGBSAl1WyxptulSyuJ7m6YSTdAgoLPMX8/R5wU/LOtRv VMBp+6U9cqjTwj9NVD9RAwaHN6hYaOHTnmmDWiEYTr0O4U+r5DydHOo0T/08DSAQmafPi/+osZWa Fv6pQKIEfaZzitqgom/H8/nTBTDaUhQ07U/9V8T8YlZE0P1Y5yjqm6qn6bPmwKO4FH3P8vIYNe1O /9pXfXyw7/Ya/7nymI8IRNxvb9+sT+v4767w5HpT7+/3D3ebwx/+VwAAAAD//wMAUEsDBBQABgAI AAAAIQBzyQUd3AAAAAUBAAAPAAAAZHJzL2Rvd25yZXYueG1sTI/BTsMwEETvSPyDtUjcqJNUVBDi VFUlLiAQbTlw3NpLEhGvg+0m4e8xXOCy0mhGM2+r9Wx7MZIPnWMF+SIDQayd6bhR8Hq4v7oBESKy wd4xKfiiAOv6/KzC0riJdzTuYyNSCYcSFbQxDqWUQbdkMSzcQJy8d+ctxiR9I43HKZXbXhZZtpIW O04LLQ60bUl/7E9WwXN+mEa/ecnC9vpRP8kH86nfjFKXF/PmDkSkOf6F4Qc/oUOdmI7uxCaIXkF6 JP7e5C3z2yWIo4KiyFcg60r+p6+/AQAA//8DAFBLAQItABQABgAIAAAAIQC2gziS/gAAAOEBAAAT AAAAAAAAAAAAAAAAAAAAAABbQ29udGVudF9UeXBlc10ueG1sUEsBAi0AFAAGAAgAAAAhADj9If/W AAAAlAEAAAsAAAAAAAAAAAAAAAAALwEAAF9yZWxzLy5yZWxzUEsBAi0AFAAGAAgAAAAhALUb9Wl+ MQAAfGABAA4AAAAAAAAAAAAAAAAALgIAAGRycy9lMm9Eb2MueG1sUEsBAi0AFAAGAAgAAAAhAHPJ BR3cAAAABQEAAA8AAAAAAAAAAAAAAAAA2DMAAGRycy9kb3ducmV2LnhtbFBLBQYAAAAABAAEAPMA AADhNAAAAAA= ">
                      <v:shape id="_x0000_s2057" type="#_x0000_t75" style="position:absolute;width:20275;height:14071;visibility:visible;mso-wrap-style:square">
                        <v:fill o:detectmouseclick="t"/>
                        <v:path o:connecttype="none"/>
                      </v:shape>
                      <v:shape id="Freeform 4403" o:spid="_x0000_s2058" style="position:absolute;left:7131;top:9239;width:10096;height:57;visibility:visible;mso-wrap-style:square;v-text-anchor:top" coordsize="1590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KnITsAA AADdAAAADwAAAGRycy9kb3ducmV2LnhtbERPz2vCMBS+D/Y/hDfYbaYOKbUaZQiCV13F66N5tnHJ S22ytvvvzUHY8eP7vd5OzoqB+mA8K5jPMhDEtdeGGwXV9/6jABEiskbrmRT8UYDt5vVljaX2Ix9p OMVGpBAOJSpoY+xKKUPdksMw8x1x4q6+dxgT7BupexxTuLPyM8ty6dBwamixo11L9c/p1ykwO5M7 Gc65szeM1WU5P9+PVqn3t+lrBSLSFP/FT/dBK1gUWdqf3qQnIDc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UKnITsAAAADdAAAADwAAAAAAAAAAAAAAAACYAgAAZHJzL2Rvd25y ZXYueG1sUEsFBgAAAAAEAAQA9QAAAIUDAAAAAA== " path="m,l76,r,9l,9,,xm126,r76,l202,9r-76,l126,xm253,r75,l328,9r-75,l253,xm379,r76,l455,9r-76,l379,xm505,r76,l581,9r-76,l505,xm631,r76,l707,9r-76,l631,xm757,r76,l833,9r-76,l757,xm884,r75,l959,9r-75,l884,xm1010,r76,l1086,9r-76,l1010,xm1136,r76,l1212,9r-76,l1136,xm1262,r76,l1338,9r-76,l1262,xm1389,r75,l1464,9r-75,l1389,xm1515,r75,l1590,9r-75,l1515,xe" fillcolor="black" strokeweight=".1pt">
                        <v:stroke joinstyle="bevel"/>
                        <v:path arrowok="t" o:connecttype="custom" o:connectlocs="48260,0;0,5715;80010,0;128270,5715;80010,0;208280,0;160655,5715;240665,0;288925,5715;240665,0;368935,0;320675,5715;400685,0;448945,5715;400685,0;528955,0;480695,5715;561340,0;608965,5715;561340,0;689610,0;641350,5715;721360,0;769620,5715;721360,0;849630,0;801370,5715;882015,0;929640,5715;882015,0;1009650,0;962025,5715" o:connectangles="0,0,0,0,0,0,0,0,0,0,0,0,0,0,0,0,0,0,0,0,0,0,0,0,0,0,0,0,0,0,0,0"/>
                        <o:lock v:ext="edit" verticies="t"/>
                      </v:shape>
                      <v:shape id="Freeform 4404" o:spid="_x0000_s2059" style="position:absolute;left:1657;top:9245;width:5499;height:2851;visibility:visible;mso-wrap-style:square;v-text-anchor:top" coordsize="866,44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4FzssYA AADdAAAADwAAAGRycy9kb3ducmV2LnhtbESPQWvCQBSE70L/w/IK3nSjEZHUVdqiKHpq2kOPj+xz kzb7NmRXjf56VxA8DjPzDTNfdrYWJ2p95VjBaJiAIC6crtgo+PleD2YgfEDWWDsmBRfysFy89OaY aXfmLzrlwYgIYZ+hgjKEJpPSFyVZ9EPXEEfv4FqLIcrWSN3iOcJtLcdJMpUWK44LJTb0WVLxnx+t grQ5TrT5+x2vzDYtPupretjvNkr1X7v3NxCBuvAMP9pbrWAyS0ZwfxOfgFzc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4FzssYAAADdAAAADwAAAAAAAAAAAAAAAACYAgAAZHJz L2Rvd25yZXYueG1sUEsFBgAAAAAEAAQA9QAAAIsDAAAAAA== " path="m866,7l805,39r-8,-8l859,r7,7xm764,60l702,91r-7,-7l756,53r8,7xm661,112r-61,32l592,137r62,-32l661,112xm559,165r-62,32l490,189r61,-31l559,165xm456,218r-61,31l388,242r61,-32l456,218xm354,270r-61,32l285,295r62,-32l354,270xm252,323r-62,32l183,347r61,-31l252,323xm149,376l88,407r-8,-7l142,368r7,8xm47,428l8,449,,441,39,421r8,7xe" fillcolor="black" strokeweight=".1pt">
                        <v:stroke joinstyle="bevel"/>
                        <v:path arrowok="t" o:connecttype="custom" o:connectlocs="549910,4445;511175,24765;506095,19685;545465,0;549910,4445;485140,38100;445770,57785;441325,53340;480060,33655;485140,38100;419735,71120;381000,91440;375920,86995;415290,66675;419735,71120;354965,104775;315595,125095;311150,120015;349885,100330;354965,104775;289560,138430;250825,158115;246380,153670;285115,133350;289560,138430;224790,171450;186055,191770;180975,187325;220345,167005;224790,171450;160020,205105;120650,225425;116205,220345;154940,200660;160020,205105;94615,238760;55880,258445;50800,254000;90170,233680;94615,238760;29845,271780;5080,285115;0,280035;24765,267335;29845,271780" o:connectangles="0,0,0,0,0,0,0,0,0,0,0,0,0,0,0,0,0,0,0,0,0,0,0,0,0,0,0,0,0,0,0,0,0,0,0,0,0,0,0,0,0,0,0,0,0"/>
                        <o:lock v:ext="edit" verticies="t"/>
                      </v:shape>
                      <v:line id="Line 4405" o:spid="_x0000_s2060" style="position:absolute;visibility:visible;mso-wrap-style:square" from="1682,12071" to="11938,120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KbHrsYAAADdAAAADwAAAGRycy9kb3ducmV2LnhtbESPQWvCQBSE7wX/w/IEb3WjpGJTVxFL waIXTQWPz+xrEs2+DdlVo7/eFQo9DjPzDTOZtaYSF2pcaVnBoB+BIM6sLjlX8JN+vY5BOI+ssbJM Cm7kYDbtvEww0fbKG7psfS4ChF2CCgrv60RKlxVk0PVtTRy8X9sY9EE2udQNXgPcVHIYRSNpsOSw UGBNi4Ky0/ZsFLzf9yt53q/j3fcxbeO30/2A8lOpXredf4Dw1Pr/8F97qRXE42gIzzfhCcjp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Smx67GAAAA3QAAAA8AAAAAAAAA AAAAAAAAoQIAAGRycy9kb3ducmV2LnhtbFBLBQYAAAAABAAEAPkAAACUAwAAAAA= " strokeweight=".65pt">
                        <v:stroke joinstyle="miter"/>
                      </v:line>
                      <v:line id="Line 4406" o:spid="_x0000_s2061" style="position:absolute;flip:y;visibility:visible;mso-wrap-style:square" from="11938,9264" to="17392,120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nHdsscAAADdAAAADwAAAGRycy9kb3ducmV2LnhtbESP3WoCMRSE7wu+QzhC72rWKotsjSJC qRSq+ENp7w6b4+7i5mS7STX69EYQvBxm5htmPA2mFkdqXWVZQb+XgCDOra64ULDbvr+MQDiPrLG2 TArO5GA66TyNMdP2xGs6bnwhIoRdhgpK75tMSpeXZND1bEMcvb1tDfoo20LqFk8Rbmr5miSpNFhx XCixoXlJ+WHzbxQ0H/X6ElZfl79V/4eW3+HzV6apUs/dMHsD4Sn4R/jeXmgFw1EygNub+ATk5Ao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2cd2yxwAAAN0AAAAPAAAAAAAA AAAAAAAAAKECAABkcnMvZG93bnJldi54bWxQSwUGAAAAAAQABAD5AAAAlQMAAAAA " strokeweight=".65pt">
                        <v:stroke joinstyle="miter"/>
                      </v:line>
                      <v:shape id="Freeform 4407" o:spid="_x0000_s2062" style="position:absolute;left:4400;top:10655;width:7544;height:1429;visibility:visible;mso-wrap-style:square;v-text-anchor:top" coordsize="1188,22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IdLBccA AADdAAAADwAAAGRycy9kb3ducmV2LnhtbESPW2vCQBSE3wv+h+UIvtVNVbykrqIFxRfFG7aPp9nT JDR7NmRXjf/eFQQfh5n5hhlPa1OIC1Uut6zgox2BIE6szjlVcDws3ocgnEfWWFgmBTdyMJ003sYY a3vlHV32PhUBwi5GBZn3ZSylSzIy6Nq2JA7en60M+iCrVOoKrwFuCtmJor40mHNYyLCkr4yS//3Z KJjfRuZ7NvhZrjfzTr1dSj7+nrpKtZr17BOEp9q/ws/2SivoDaMePN6EJyAnd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LyHSwXHAAAA3QAAAA8AAAAAAAAAAAAAAAAAmAIAAGRy cy9kb3ducmV2LnhtbFBLBQYAAAAABAAEAPUAAACMAwAAAAA= " path="m2,l39,7r-2,4l,4,2,xm63,11r37,7l98,22,61,16r2,-5xm124,23r37,7l159,34,123,27r1,-4xm185,34r37,7l220,45,184,38r1,-4xm246,45r37,7l281,57,245,50r1,-5xm307,57r37,7l342,68,306,61r1,-4xm368,68r37,7l403,79,367,72r1,-4xm429,80r37,6l464,91,428,84r1,-4xm490,91r37,7l526,102,489,95r1,-4xm552,102r36,7l587,113r-37,-6l552,102xm613,114r36,6l648,125r-37,-7l613,114xm674,125r36,7l709,136r-37,-7l674,125xm735,136r36,7l770,148r-37,-7l735,136xm796,148r36,6l831,159r-37,-7l796,148xm857,159r37,7l892,170r-37,-7l857,159xm918,170r37,7l953,182r-37,-7l918,170xm979,182r37,7l1014,193r-37,-7l979,182xm1040,193r37,7l1075,204r-37,-7l1040,193xm1101,204r37,7l1136,216r-36,-7l1101,204xm1162,216r26,5l1187,225r-26,-5l1162,216xe" fillcolor="black" strokeweight=".1pt">
                        <v:stroke joinstyle="bevel"/>
                        <v:path arrowok="t" o:connecttype="custom" o:connectlocs="24765,4445;0,2540;40005,6985;62230,13970;40005,6985;102235,19050;78105,17145;117475,21590;139700,28575;117475,21590;179705,33020;155575,31750;194945,36195;217170,43180;194945,36195;257175,47625;233045,45720;272415,50800;294640,57785;272415,50800;334645,62230;310515,60325;350520,64770;372745,71755;350520,64770;412115,76200;387985,74930;427990,79375;450215,86360;427990,79375;489585,90805;465455,89535;505460,93980;527685,100965;505460,93980;567690,105410;542925,103505;582930,107950;605155,115570;582930,107950;645160,120015;620395,118110;660400,122555;682625,129540;660400,122555;722630,133985;698500,132715;737870,137160;753745,142875;737870,137160" o:connectangles="0,0,0,0,0,0,0,0,0,0,0,0,0,0,0,0,0,0,0,0,0,0,0,0,0,0,0,0,0,0,0,0,0,0,0,0,0,0,0,0,0,0,0,0,0,0,0,0,0,0"/>
                        <o:lock v:ext="edit" verticies="t"/>
                      </v:shape>
                      <v:shape id="Freeform 4408" o:spid="_x0000_s2063" style="position:absolute;left:1676;top:9251;width:10592;height:2833;visibility:visible;mso-wrap-style:square;v-text-anchor:top" coordsize="1668,44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wg7WsYA AADdAAAADwAAAGRycy9kb3ducmV2LnhtbESPQWvCQBSE70L/w/IKXqTualVsmo2I0FIoHrTi+ZF9 TUKzb2N21TS/vlsQPA4z8w2Trjpbiwu1vnKsYTJWIIhzZyouNBy+3p6WIHxANlg7Jg2/5GGVPQxS TIy78o4u+1CICGGfoIYyhCaR0uclWfRj1xBH79u1FkOUbSFNi9cIt7WcKrWQFiuOCyU2tCkp/9mf rYaezu/cH5/ZzT9HL8U2X/QqnLQePnbrVxCBunAP39ofRsNsqebw/yY+AZn9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Zwg7WsYAAADdAAAADwAAAAAAAAAAAAAAAACYAgAAZHJz L2Rvd25yZXYueG1sUEsFBgAAAAAEAAQA9QAAAIsDAAAAAA== " path="m,442l35,432r3,5l2,446,,442xm59,426r36,-9l97,421r-36,9l59,426xm118,410r36,-9l156,405r-35,10l118,410xm177,395r36,-10l215,390r-35,9l177,395xm237,379r35,-9l274,374r-35,9l237,379xm296,363r35,-9l333,358r-35,10l296,363xm355,348r35,-10l393,342r-36,10l355,348xm414,332r36,-9l452,327r-36,9l414,332xm473,316r36,-9l511,311r-36,10l473,316xm532,301r36,-10l570,295r-35,10l532,301xm592,285r35,-9l629,280r-35,9l592,285xm651,269r35,-9l688,264r-35,10l651,269xm710,254r35,-10l748,248r-36,10l710,254xm769,238r36,-9l807,233r-36,9l769,238xm828,222r36,-9l866,217r-36,10l828,222xm887,207r36,-10l925,201r-35,10l887,207xm947,191r35,-9l984,186r-35,9l947,191xm1006,175r35,-9l1043,170r-35,10l1006,175xm1065,160r35,-10l1103,154r-36,10l1065,160xm1124,144r35,-9l1162,139r-36,9l1124,144xm1183,128r36,-9l1221,123r-36,10l1183,128xm1242,113r36,-10l1280,107r-35,10l1242,113xm1301,97r36,-9l1339,92r-35,9l1301,97xm1361,81r35,-9l1398,76r-35,9l1361,81xm1420,66r35,-10l1457,60r-35,10l1420,66xm1479,50r36,-9l1517,45r-36,9l1479,50xm1538,34r36,-9l1576,29r-36,9l1538,34xm1597,19l1633,9r2,4l1599,23r-2,-4xm1656,3l1666,r2,5l1659,7r-3,-4xe" fillcolor="black" strokeweight=".1pt">
                        <v:stroke joinstyle="bevel"/>
                        <v:path arrowok="t" o:connecttype="custom" o:connectlocs="24130,277495;37465,270510;38735,273050;97790,254635;74930,260350;136525,247650;150495,240665;151765,243205;210185,224790;187960,230505;249555,217170;262890,210820;264160,213360;323215,194945;300355,200660;361950,187325;375920,180975;377190,183515;435610,165100;413385,170815;474980,157480;488315,151130;489585,153670;548640,135255;525780,140970;587375,127635;601345,121285;602615,123825;661035,105410;638810,111125;700405,97790;713740,91440;715010,93980;774065,75565;751205,81280;812800,67945;826135,61595;828040,64135;886460,45720;864235,51435;925195,38100;939165,31750;940435,34290;999490,15875;976630,21590;1038225,8255;1051560,1905;1053465,4445" o:connectangles="0,0,0,0,0,0,0,0,0,0,0,0,0,0,0,0,0,0,0,0,0,0,0,0,0,0,0,0,0,0,0,0,0,0,0,0,0,0,0,0,0,0,0,0,0,0,0,0"/>
                        <o:lock v:ext="edit" verticies="t"/>
                      </v:shape>
                      <v:line id="Line 4409" o:spid="_x0000_s2064" style="position:absolute;visibility:visible;mso-wrap-style:square" from="5911,1993" to="17392,92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53BrcYAAADdAAAADwAAAGRycy9kb3ducmV2LnhtbESPQWvCQBSE74L/YXmCN91YUrGpq5QW QbEXTQWPz+xrEs2+DdlVU399VxA8DjPzDTOdt6YSF2pcaVnBaBiBIM6sLjlX8JMuBhMQziNrrCyT gj9yMJ91O1NMtL3yhi5bn4sAYZeggsL7OpHSZQUZdENbEwfv1zYGfZBNLnWD1wA3lXyJorE0WHJY KLCmz4Ky0/ZsFLzd9mt53n/Hu9UxbePX0+2A8kupfq/9eAfhqfXP8KO91AriSTSG+5vwBOTs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udwa3GAAAA3QAAAA8AAAAAAAAA AAAAAAAAoQIAAGRycy9kb3ducmV2LnhtbFBLBQYAAAAABAAEAPkAAACUAwAAAAA= " strokeweight=".65pt">
                        <v:stroke joinstyle="miter"/>
                      </v:line>
                      <v:shape id="Freeform 4410" o:spid="_x0000_s2065" style="position:absolute;left:5873;top:1993;width:83;height:8922;visibility:visible;mso-wrap-style:square;v-text-anchor:top" coordsize="13,140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6/U7sMA AADdAAAADwAAAGRycy9kb3ducmV2LnhtbESPS4vCMBSF94L/IVzBnabqoLUaRYSB7gZf4PLSXNti c1OSjO38+8nAgMvDeXyc7b43jXiR87VlBbNpAoK4sLrmUsH18jlJQfiArLGxTAp+yMN+NxxsMdO2 4xO9zqEUcYR9hgqqENpMSl9UZNBPbUscvYd1BkOUrpTaYRfHTSPnSbKUBmuOhApbOlZUPM/fJnJX z/ZrMXcdXWb39LZe5vWxzJUaj/rDBkSgPrzD/+1cK/hIkxX8vYlPQO5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6/U7sMAAADdAAAADwAAAAAAAAAAAAAAAACYAgAAZHJzL2Rv d25yZXYueG1sUEsFBgAAAAAEAAQA9QAAAIgDAAAAAA== " path="m13,r,54l,54,,,13,xm13,90r,54l,144,,90r13,xm13,180r,54l,234,,180r13,xm13,270r,54l,324,,270r13,xm13,360r,54l,414,,360r13,xm13,450r,54l,504,,450r13,xm13,540r,54l,594,,540r13,xm13,630r,54l,684,,630r13,xm13,720r,54l,774,,720r13,xm13,810r,54l,864,,810r13,xm13,900r,54l,954,,900r13,xm13,990r,55l,1045,,990r13,xm13,1081r,54l,1135r,-54l13,1081xm13,1171r,54l,1225r,-54l13,1171xm13,1261r,54l,1315r,-54l13,1261xm13,1351r,54l,1405r,-54l13,1351xe" fillcolor="black" strokeweight=".1pt">
                        <v:stroke joinstyle="bevel"/>
                        <v:path arrowok="t" o:connecttype="custom" o:connectlocs="8255,34290;0,0;8255,57150;0,91440;8255,57150;8255,148590;0,114300;8255,171450;0,205740;8255,171450;8255,262890;0,228600;8255,285750;0,320040;8255,285750;8255,377190;0,342900;8255,400050;0,434340;8255,400050;8255,491490;0,457200;8255,514350;0,548640;8255,514350;8255,605790;0,571500;8255,628650;0,663575;8255,628650;8255,720725;0,686435;8255,743585;0,777875;8255,743585;8255,835025;0,800735;8255,857885;0,892175;8255,857885" o:connectangles="0,0,0,0,0,0,0,0,0,0,0,0,0,0,0,0,0,0,0,0,0,0,0,0,0,0,0,0,0,0,0,0,0,0,0,0,0,0,0,0"/>
                        <o:lock v:ext="edit" verticies="t"/>
                      </v:shape>
                      <v:shape id="Freeform 4411" o:spid="_x0000_s2066" style="position:absolute;left:5873;top:1987;width:1277;height:7163;visibility:visible;mso-wrap-style:square;v-text-anchor:top" coordsize="201,112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s/9MMA AADdAAAADwAAAGRycy9kb3ducmV2LnhtbERPy2rCQBTdF/yH4Rbc1UmrSIyOYgOCIF0YW9rlJXNN gpk7ITPm8ffOouDycN6b3WBq0VHrKssK3mcRCOLc6ooLBd+Xw1sMwnlkjbVlUjCSg9128rLBRNue z9RlvhAhhF2CCkrvm0RKl5dk0M1sQxy4q20N+gDbQuoW+xBuavkRRUtpsOLQUGJDaUn5LbsbBavV z/yzSdNzN/5lcX/6Gm+X31Sp6euwX4PwNPin+N991AoWcRTmhjfhCcjt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wgs/9MMAAADdAAAADwAAAAAAAAAAAAAAAACYAgAAZHJzL2Rv d25yZXYueG1sUEsFBgAAAAAEAAQA9QAAAIgDAAAAAA== " path="m13,r9,54l9,55,,1,13,xm28,89r9,54l24,144,15,91,28,89xm43,179r9,54l39,234,30,180r13,-1xm58,268r9,54l54,323,45,269r13,-1xm73,358r9,53l69,413,60,359r13,-1xm88,447r9,54l84,502,75,448r13,-1xm103,537r9,53l99,591,90,538r13,-1xm118,626r9,54l114,681r-9,-54l118,626xm132,716r10,53l129,770r-9,-53l132,716xm148,805r8,54l144,860r-9,-54l148,805xm163,895r8,53l159,949r-9,-53l163,895xm177,984r9,54l174,1039r-9,-54l177,984xm192,1073r9,54l189,1128r-9,-53l192,1073xe" fillcolor="black" strokeweight=".1pt">
                        <v:stroke joinstyle="bevel"/>
                        <v:path arrowok="t" o:connecttype="custom" o:connectlocs="13970,34290;0,635;17780,56515;15240,91440;17780,56515;33020,147955;19050,114300;36830,170180;34290,205105;36830,170180;52070,260985;38100,227965;55880,283845;53340,318770;55880,283845;71120,374650;57150,341630;74930,397510;72390,432435;74930,397510;90170,488315;76200,455295;93980,511175;91440,546100;93980,511175;108585,601980;95250,568960;112395,624840;110490,659765;112395,624840;127635,715645;114300,682625" o:connectangles="0,0,0,0,0,0,0,0,0,0,0,0,0,0,0,0,0,0,0,0,0,0,0,0,0,0,0,0,0,0,0,0"/>
                        <o:lock v:ext="edit" verticies="t"/>
                      </v:shape>
                      <v:line id="Line 4412" o:spid="_x0000_s2067" style="position:absolute;visibility:visible;mso-wrap-style:square" from="5911,1993" to="11938,120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gJV38cAAADdAAAADwAAAGRycy9kb3ducmV2LnhtbESPQWvCQBSE74X+h+UJvdWNEkWjm1As hUq9aFrw+My+JqnZtyG7auqvd4VCj8PMfMMss9404kydqy0rGA0jEMSF1TWXCj7zt+cZCOeRNTaW ScEvOcjSx4clJtpeeEvnnS9FgLBLUEHlfZtI6YqKDLqhbYmD9207gz7IrpS6w0uAm0aOo2gqDdYc FipsaVVRcdydjIL5df8hT/tN/LX+yft4crweUL4q9TToXxYgPPX+P/zXftcK4lk0h/ub8ARke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6AlXfxwAAAN0AAAAPAAAAAAAA AAAAAAAAAKECAABkcnMvZG93bnJldi54bWxQSwUGAAAAAAQABAD5AAAAlQMAAAAA " strokeweight=".65pt">
                        <v:stroke joinstyle="miter"/>
                      </v:line>
                      <v:line id="Line 4413" o:spid="_x0000_s2068" style="position:absolute;flip:x;visibility:visible;mso-wrap-style:square" from="1682,1993" to="5911,120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3rVGMQAAADdAAAADwAAAGRycy9kb3ducmV2LnhtbERPW2vCMBR+F/Yfwhn4pmmHFKlGEWFs DKZ4QfTt0BzbYnPSNZlGf/3yMPDx47tP58E04kqdqy0rSIcJCOLC6ppLBfvd+2AMwnlkjY1lUnAn B/PZS2+KubY33tB160sRQ9jlqKDyvs2ldEVFBt3QtsSRO9vOoI+wK6Xu8BbDTSPfkiSTBmuODRW2 tKyouGx/jYL2o9k8wvr78bNOj7Q6hK+TzDKl+q9hMQHhKfin+N/9qRWMxmncH9/EJyBn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DetUYxAAAAN0AAAAPAAAAAAAAAAAA AAAAAKECAABkcnMvZG93bnJldi54bWxQSwUGAAAAAAQABAD5AAAAkgMAAAAA " strokeweight=".65pt">
                        <v:stroke joinstyle="miter"/>
                      </v:line>
                      <v:line id="Line 4414" o:spid="_x0000_s2069" style="position:absolute;flip:y;visibility:visible;mso-wrap-style:square" from="5911,10337" to="6623,105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DZwg8cAAADdAAAADwAAAGRycy9kb3ducmV2LnhtbESP3WrCQBSE7wu+w3IE75pNigRJXaUI YilY8YfS3h2yp0kwezbNrrr16bsFwcthZr5hpvNgWnGm3jWWFWRJCoK4tLrhSsFhv3ycgHAeWWNr mRT8koP5bPAwxULbC2/pvPOViBB2BSqove8KKV1Zk0GX2I44et+2N+ij7Cupe7xEuGnlU5rm0mDD caHGjhY1lcfdySjoVu32Gjbr688m+6T3j/D2JfNcqdEwvDyD8BT8PXxrv2oF40mWwf+b+ATk7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sNnCDxwAAAN0AAAAPAAAAAAAA AAAAAAAAAKECAABkcnMvZG93bnJldi54bWxQSwUGAAAAAAQABAD5AAAAlQMAAAAA " strokeweight=".65pt">
                        <v:stroke joinstyle="miter"/>
                      </v:line>
                      <v:line id="Line 4415" o:spid="_x0000_s2070" style="position:absolute;visibility:visible;mso-wrap-style:square" from="6623,10337" to="6629,107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9Rc8YAAADdAAAADwAAAGRycy9kb3ducmV2LnhtbESPQWvCQBSE74L/YXlCb7pR0mKjq4gi tNhL1YLHZ/aZRLNvQ3bV6K93hYLHYWa+YcbTxpTiQrUrLCvo9yIQxKnVBWcKtptldwjCeWSNpWVS cCMH00m7NcZE2yv/0mXtMxEg7BJUkHtfJVK6NCeDrmcr4uAdbG3QB1lnUtd4DXBTykEUfUiDBYeF HCua55Se1mej4PO+W8nz7if++z5umvj9dN+jXCj11mlmIxCeGv8K/7e/tIJ42B/A8014AnLy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F/UXPGAAAA3QAAAA8AAAAAAAAA AAAAAAAAoQIAAGRycy9kb3ducmV2LnhtbFBLBQYAAAAABAAEAPkAAACUAwAAAAA= " strokeweight=".65pt">
                        <v:stroke joinstyle="miter"/>
                      </v:line>
                      <v:shape id="Freeform 4416" o:spid="_x0000_s2071" style="position:absolute;left:11918;top:9264;width:381;height:2629;visibility:visible;mso-wrap-style:square;v-text-anchor:top" coordsize="60,4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4u98YA AADdAAAADwAAAGRycy9kb3ducmV2LnhtbESPQWvCQBSE7wX/w/KE3upGKxJiNqK2hdKLNMb7M/tM gtm3IbuNaX99tyD0OMzMN0y6GU0rBupdY1nBfBaBIC6tbrhSUBzfnmIQziNrbC2Tgm9ysMkmDykm 2t74k4bcVyJA2CWooPa+S6R0ZU0G3cx2xMG72N6gD7KvpO7xFuCmlYsoWkmDDYeFGjva11Re8y+j IOaPncyrw/JlHw8/5+K1Hc6Hk1KP03G7BuFp9P/he/tdK1jG82f4exOegMx+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cz4u98YAAADdAAAADwAAAAAAAAAAAAAAAACYAgAAZHJz L2Rvd25yZXYueG1sUEsFBgAAAAAEAAQA9QAAAIsDAAAAAA== " path="m60,1l54,55,42,54,48,,60,1xm50,91r-6,53l31,144,37,90r13,1xm40,180r-6,54l21,234r6,-54l40,180xm29,270r-6,54l11,323r6,-54l29,270xm19,360r-6,54l,413,7,359r12,1xe" fillcolor="black" strokeweight=".1pt">
                        <v:stroke joinstyle="bevel"/>
                        <v:path arrowok="t" o:connecttype="custom" o:connectlocs="38100,635;34290,34925;26670,34290;30480,0;38100,635;31750,57785;27940,91440;19685,91440;23495,57150;31750,57785;25400,114300;21590,148590;13335,148590;17145,114300;25400,114300;18415,171450;14605,205740;6985,205105;10795,170815;18415,171450;12065,228600;8255,262890;0,262255;4445,227965;12065,228600" o:connectangles="0,0,0,0,0,0,0,0,0,0,0,0,0,0,0,0,0,0,0,0,0,0,0,0,0"/>
                        <o:lock v:ext="edit" verticies="t"/>
                      </v:shape>
                      <v:shape id="Freeform 4417" o:spid="_x0000_s2072" style="position:absolute;left:4400;top:9239;width:7874;height:1460;visibility:visible;mso-wrap-style:square;v-text-anchor:top" coordsize="1240,2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N4S2MUA AADdAAAADwAAAGRycy9kb3ducmV2LnhtbESPW4vCMBSE3xf8D+EIvq2plxWtRhFBEGEfvICvh+bY lDYnpYm17q/fCAv7OMzMN8xq09lKtNT4wrGC0TABQZw5XXCu4HrZf85B+ICssXJMCl7kYbPufaww 1e7JJ2rPIRcRwj5FBSaEOpXSZ4Ys+qGriaN3d43FEGWTS93gM8JtJcdJMpMWC44LBmvaGcrK88Mq WBz337fSYXsrJ2VxH3+dfrqdUWrQ77ZLEIG68B/+ax+0gul8NIX3m/gE5PoXAAD//wMAUEsBAi0A FAAGAAgAAAAhAPD3irv9AAAA4gEAABMAAAAAAAAAAAAAAAAAAAAAAFtDb250ZW50X1R5cGVzXS54 bWxQSwECLQAUAAYACAAAACEAMd1fYdIAAACPAQAACwAAAAAAAAAAAAAAAAAuAQAAX3JlbHMvLnJl bHNQSwECLQAUAAYACAAAACEAMy8FnkEAAAA5AAAAEAAAAAAAAAAAAAAAAAApAgAAZHJzL3NoYXBl eG1sLnhtbFBLAQItABQABgAIAAAAIQCs3hLYxQAAAN0AAAAPAAAAAAAAAAAAAAAAAJgCAABkcnMv ZG93bnJldi54bWxQSwUGAAAAAAQABAD1AAAAigMAAAAA " path="m,221l73,208r3,8l3,230,,221xm122,199r74,-13l199,195r-74,13l122,199xm245,177r73,-13l321,173r-73,13l245,177xm367,155r73,-13l443,151r-73,13l367,155xm489,133r74,-13l566,129r-74,13l489,133xm612,112l685,98r3,9l615,120r-3,-8xm734,90l808,77r3,8l737,98r-3,-8xm857,68l930,55r3,9l860,77r-3,-9xm979,46r74,-13l1056,42,982,55r-3,-9xm1102,24r73,-13l1178,20r-73,13l1102,24xm1224,2l1236,r4,9l1227,11r-3,-9xe" fillcolor="black" strokeweight=".1pt">
                        <v:stroke joinstyle="bevel"/>
                        <v:path arrowok="t" o:connecttype="custom" o:connectlocs="0,140335;46355,132080;48260,137160;1905,146050;0,140335;77470,126365;124460,118110;126365,123825;79375,132080;77470,126365;155575,112395;201930,104140;203835,109855;157480,118110;155575,112395;233045,98425;279400,90170;281305,95885;234950,104140;233045,98425;310515,84455;357505,76200;359410,81915;312420,90170;310515,84455;388620,71120;434975,62230;436880,67945;390525,76200;388620,71120;466090,57150;513080,48895;514985,53975;467995,62230;466090,57150;544195,43180;590550,34925;592455,40640;546100,48895;544195,43180;621665,29210;668655,20955;670560,26670;623570,34925;621665,29210;699770,15240;746125,6985;748030,12700;701675,20955;699770,15240;777240,1270;784860,0;787400,5715;779145,6985;777240,1270" o:connectangles="0,0,0,0,0,0,0,0,0,0,0,0,0,0,0,0,0,0,0,0,0,0,0,0,0,0,0,0,0,0,0,0,0,0,0,0,0,0,0,0,0,0,0,0,0,0,0,0,0,0,0,0,0,0,0"/>
                        <o:lock v:ext="edit" verticies="t"/>
                      </v:shape>
                      <v:rect id="Rectangle 4418" o:spid="_x0000_s2073" style="position:absolute;left:3454;top:9271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sBXhMMA AADdAAAADwAAAGRycy9kb3ducmV2LnhtbESP3WoCMRSE7wu+QziCdzWr2LKsRimCoNIbVx/gsDn7 Q5OTJYnu+vamUOjlMDPfMJvdaI14kA+dYwWLeQaCuHK640bB7Xp4z0GEiKzROCYFTwqw207eNlho N/CFHmVsRIJwKFBBG2NfSBmqliyGueuJk1c7bzEm6RupPQ4Jbo1cZtmntNhxWmixp31L1U95twrk tTwMeWl85s7L+tucjpeanFKz6fi1BhFpjP/hv/ZRK1jliw/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6sBXh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419" o:spid="_x0000_s2074" style="position:absolute;left:11798;top:7727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hLJ88IA AADdAAAADwAAAGRycy9kb3ducmV2LnhtbESP3YrCMBSE7wXfIRzBO00VkdI1yiIIunhj3Qc4NKc/ bHJSkmjr22+Ehb0cZuYbZncYrRFP8qFzrGC1zEAQV0533Cj4vp8WOYgQkTUax6TgRQEO++lkh4V2 A9/oWcZGJAiHAhW0MfaFlKFqyWJYup44ebXzFmOSvpHa45Dg1sh1lm2lxY7TQos9HVuqfsqHVSDv 5WnIS+Mz97Wur+ZyvtXklJrPxs8PEJHG+B/+a5+1gk2+2sL7TXoCcv8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Esnz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20" o:spid="_x0000_s2075" style="position:absolute;left:11461;top:1224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V5saMMA AADdAAAADwAAAGRycy9kb3ducmV2LnhtbESP3WoCMRSE7wu+QziCdzWrSLusRimCoNIbVx/gsDn7 Q5OTJYnu+vamUOjlMDPfMJvdaI14kA+dYwWLeQaCuHK640bB7Xp4z0GEiKzROCYFTwqw207eNlho N/CFHmVsRIJwKFBBG2NfSBmqliyGueuJk1c7bzEm6RupPQ4Jbo1cZtmHtNhxWmixp31L1U95twrk tTwMeWl85s7L+tucjpeanFKz6fi1BhFpjP/hv/ZRK1jli0/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V5sa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421" o:spid="_x0000_s2076" style="position:absolute;left:17837;top:7962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MH4Gr8A AADdAAAADwAAAGRycy9kb3ducmV2LnhtbERPy4rCMBTdC/5DuAOzs6kyDKUaRQYER9xY/YBLc/vA 5KYk0Xb+3iyEWR7Oe7ObrBFP8qF3rGCZ5SCIa6d7bhXcrodFASJEZI3GMSn4owC77Xy2wVK7kS/0 rGIrUgiHEhV0MQ6llKHuyGLI3ECcuMZ5izFB30rtcUzh1shVnn9Liz2nhg4H+umovlcPq0Beq8NY VMbn7rRqzub3eGnIKfX5Me3XICJN8V/8dh+1gq9imeamN+kJyO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AEwfga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422" o:spid="_x0000_s2077" style="position:absolute;left:7524;top:7613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41dgcMA AADdAAAADwAAAGRycy9kb3ducmV2LnhtbESP3WoCMRSE7wu+QzgF72pWKbKuRimCYKU3rj7AYXP2 B5OTJUnd7dsboeDlMDPfMJvdaI24kw+dYwXzWQaCuHK640bB9XL4yEGEiKzROCYFfxRgt528bbDQ buAz3cvYiAThUKCCNsa+kDJULVkMM9cTJ6923mJM0jdSexwS3Bq5yLKltNhxWmixp31L1a38tQrk pTwMeWl85k6L+sd8H881OaWm7+PXGkSkMb7C/+2jVvCZz1fwfJOegNw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41dg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423" o:spid="_x0000_s2078" style="position:absolute;left:5562;top:412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Ns+ob8A AADdAAAADwAAAGRycy9kb3ducmV2LnhtbERPy4rCMBTdC/5DuAPuNJ0iQ6lGGQYER9xY/YBLc/vA 5KYk0Xb+3iyEWR7Oe7ufrBFP8qF3rOBzlYEgrp3uuVVwux6WBYgQkTUax6TgjwLsd/PZFkvtRr7Q s4qtSCEcSlTQxTiUUoa6I4th5QbixDXOW4wJ+lZqj2MKt0bmWfYlLfacGjoc6Kej+l49rAJ5rQ5j URmfuVPenM3v8dKQU2rxMX1vQESa4r/47T5qBesiT/vTm/QE5O4FAAD//wMAUEsBAi0AFAAGAAgA AAAhAPD3irv9AAAA4gEAABMAAAAAAAAAAAAAAAAAAAAAAFtDb250ZW50X1R5cGVzXS54bWxQSwEC LQAUAAYACAAAACEAMd1fYdIAAACPAQAACwAAAAAAAAAAAAAAAAAuAQAAX3JlbHMvLnJlbHNQSwEC LQAUAAYACAAAACEAMy8FnkEAAAA5AAAAEAAAAAAAAAAAAAAAAAApAgAAZHJzL3NoYXBleG1sLnht bFBLAQItABQABgAIAAAAIQA02z6h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424" o:spid="_x0000_s2079" style="position:absolute;left:1130;top:12249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5ebOsMA AADdAAAADwAAAGRycy9kb3ducmV2LnhtbESPzWrDMBCE74G+g9hCb7EcE4Jxo4QQCKShlzh5gMVa /1BpZSQ1dt++KhRyHGbmG2a7n60RD/JhcKxgleUgiBunB+4U3G+nZQkiRGSNxjEp+KEA+93LYouV dhNf6VHHTiQIhwoV9DGOlZSh6cliyNxInLzWeYsxSd9J7XFKcGtkkecbaXHgtNDjSMeemq/62yqQ t/o0lbXxubsU7af5OF9bckq9vc6HdxCR5vgM/7fPWsG6LFbw9yY9Abn7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W5ebO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425" o:spid="_x0000_s2080" style="position:absolute;left:5391;top:10814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0UFTcMA AADdAAAADwAAAGRycy9kb3ducmV2LnhtbESPzWrDMBCE74G8g9hAb7FcU4JxooRSCCSllzh5gMVa /1BpZSQldt++KhRyHGbmG2Z3mK0RD/JhcKzgNctBEDdOD9wpuF2P6xJEiMgajWNS8EMBDvvlYoeV dhNf6FHHTiQIhwoV9DGOlZSh6cliyNxInLzWeYsxSd9J7XFKcGtkkecbaXHgtNDjSB89Nd/13SqQ 1/o4lbXxufss2i9zPl1ackq9rOb3LYhIc3yG/9snreCtLAr4e5OegNz/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q0UFT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426" o:spid="_x0000_s2081" style="position:absolute;left:5797;top:10864;width:235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D/5GsQA AADdAAAADwAAAGRycy9kb3ducmV2LnhtbESPQWsCMRSE74X+h/AK3mq2VkS2RpFCYelJreD1kbxu Vjcva5Kua399Iwg9DjPzDbNYDa4VPYXYeFbwMi5AEGtvGq4V7L8+nucgYkI22HomBVeKsFo+Piyw NP7CW+p3qRYZwrFEBTalrpQyaksO49h3xNn79sFhyjLU0gS8ZLhr5aQoZtJhw3nBYkfvlvRp9+MU fLp+o6vOBtTr2eZwtOfqV56VGj0N6zcQiYb0H763K6NgOp+8wu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A/+RrEAAAA3QAAAA8AAAAAAAAAAAAAAAAAmAIAAGRycy9k b3ducmV2LnhtbFBLBQYAAAAABAAEAPUAAACJAwAAAAA= " fillcolor="black" strokeweight="0"/>
                      <v:oval id="Oval 4427" o:spid="_x0000_s2082" style="position:absolute;left:4286;top:10585;width:24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9ZhbsQA AADdAAAADwAAAGRycy9kb3ducmV2LnhtbESPQWsCMRSE74X+h/AK3mq2IiKrUUQoLJ6sFrw+ktfN 1s3LmsR17a9vCkKPw8x8wyzXg2tFTyE2nhW8jQsQxNqbhmsFn8f31zmImJANtp5JwZ0irFfPT0ss jb/xB/WHVIsM4ViiAptSV0oZtSWHcew74ux9+eAwZRlqaQLeMty1clIUM+mw4bxgsaOtJX0+XJ2C nev3uupsQL2Z7U/f9lL9yItSo5dhswCRaEj/4Ue7Mgqm88kU/t7kJyB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/WYW7EAAAA3QAAAA8AAAAAAAAAAAAAAAAAmAIAAGRycy9k b3ducmV2LnhtbFBLBQYAAAAABAAEAPUAAACJAwAAAAA= " fillcolor="black" strokeweight="0"/>
                      <v:oval id="Oval 4428" o:spid="_x0000_s2083" style="position:absolute;left:12141;top:9182;width:24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JrE9cQA AADdAAAADwAAAGRycy9kb3ducmV2LnhtbESPQWsCMRSE74X+h/AK3mq2UkW2RpFCYelJreD1kbxu Vjcva5Kua399Iwg9DjPzDbNYDa4VPYXYeFbwMi5AEGtvGq4V7L8+nucgYkI22HomBVeKsFo+Piyw NP7CW+p3qRYZwrFEBTalrpQyaksO49h3xNn79sFhyjLU0gS8ZLhr5aQoZtJhw3nBYkfvlvRp9+MU fLp+o6vOBtTr2eZwtOfqV56VGj0N6zcQiYb0H763K6PgdT6Zwu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CaxPXEAAAA3QAAAA8AAAAAAAAAAAAAAAAAmAIAAGRycy9k b3ducmV2LnhtbFBLBQYAAAAABAAEAPUAAACJAwAAAAA= " fillcolor="black" strokeweight="0"/>
                      <v:oval id="Oval 4429" o:spid="_x0000_s2084" style="position:absolute;left:11823;top:11982;width:235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hagsUA AADdAAAADwAAAGRycy9kb3ducmV2LnhtbESPzWrDMBCE74W+g9hCb43cEExwo4RQKJic8lPIdZG2 lltr5Uiq4+bpo0Cgx2FmvmEWq9F1YqAQW88KXicFCGLtTcuNgs/Dx8scREzIBjvPpOCPIqyWjw8L rIw/846GfWpEhnCsUIFNqa+kjNqSwzjxPXH2vnxwmLIMjTQBzxnuOjktilI6bDkvWOzp3ZL+2f86 BRs3bHXd24B6XW6P3/ZUX+RJqeencf0GItGY/sP3dm0UzObTEm5v8hOQyy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SFqCxQAAAN0AAAAPAAAAAAAAAAAAAAAAAJgCAABkcnMv ZG93bnJldi54bWxQSwUGAAAAAAQABAD1AAAAigMAAAAA " fillcolor="black" strokeweight="0"/>
                      <v:oval id="Oval 4430" o:spid="_x0000_s2085" style="position:absolute;left:1562;top:11982;width:24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T/GcQA AADdAAAADwAAAGRycy9kb3ducmV2LnhtbESPQWsCMRSE74X+h/AK3mq2UqxsjSIFYelJbaHXR/K6 Wd28rElcV3+9EQo9DjPzDTNfDq4VPYXYeFbwMi5AEGtvGq4VfH+tn2cgYkI22HomBReKsFw8Psyx NP7MW+p3qRYZwrFEBTalrpQyaksO49h3xNn79cFhyjLU0gQ8Z7hr5aQoptJhw3nBYkcflvRhd3IK Pl2/0VVnA+rVdPOzt8fqKo9KjZ6G1TuIREP6D/+1K6PgdTZ5g/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I8E/xnEAAAA3QAAAA8AAAAAAAAAAAAAAAAAmAIAAGRycy9k b3ducmV2LnhtbFBLBQYAAAAABAAEAPUAAACJAwAAAAA= " fillcolor="black" strokeweight="0"/>
                      <v:oval id="Oval 4431" o:spid="_x0000_s2086" style="position:absolute;left:17272;top:9182;width:24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ptra8EA AADdAAAADwAAAGRycy9kb3ducmV2LnhtbERPTWsCMRC9F/wPYQRvNauIyNYoIghLT1aFXodk3Kxu JmuSrtv++uZQ6PHxvtfbwbWipxAbzwpm0wIEsfam4VrB5Xx4XYGICdlg65kUfFOE7Wb0ssbS+Cd/ UH9KtcghHEtUYFPqSimjtuQwTn1HnLmrDw5ThqGWJuAzh7tWzotiKR02nBssdrS3pO+nL6fg3fVH XXU2oN4tj583+6h+5EOpyXjYvYFINKR/8Z+7MgoWq3mem9/kJyA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6ba2vBAAAA3QAAAA8AAAAAAAAAAAAAAAAAmAIAAGRycy9kb3du cmV2LnhtbFBLBQYAAAAABAAEAPUAAACGAwAAAAA= " fillcolor="black" strokeweight="0"/>
                      <v:oval id="Oval 4432" o:spid="_x0000_s2087" style="position:absolute;left:7010;top:9182;width:24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TTxsMEA AADdAAAADwAAAGRycy9kb3ducmV2LnhtbERPTWsCMRC9F/wPYQRvNWstIlujiFBYPFkVvA7JdLPt ZrImcd321zeHgsfH+15tBteKnkJsPCuYTQsQxNqbhmsF59P78xJETMgGW8+k4IcibNajpxWWxt/5 g/pjqkUO4ViiAptSV0oZtSWHceo74sx9+uAwZRhqaQLec7hr5UtRLKTDhnODxY52lvT38eYU7F1/ 0FVnA+rt4nD5stfqV16VmoyH7RuIREN6iP/dlVHwupzn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IU08bDBAAAA3QAAAA8AAAAAAAAAAAAAAAAAmAIAAGRycy9kb3du cmV2LnhtbFBLBQYAAAAABAAEAPUAAACGAwAAAAA= " fillcolor="black" strokeweight="0"/>
                      <v:oval id="Oval 4433" o:spid="_x0000_s2088" style="position:absolute;left:5797;top:1905;width:235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nhUK8QA AADdAAAADwAAAGRycy9kb3ducmV2LnhtbESPQWsCMRSE74X+h/AKvdWsVkS2RpFCYelJreD1kbxu VjcvaxLXbX99Iwg9DjPzDbNYDa4VPYXYeFYwHhUgiLU3DdcK9l8fL3MQMSEbbD2Tgh+KsFo+Piyw NP7KW+p3qRYZwrFEBTalrpQyaksO48h3xNn79sFhyjLU0gS8Zrhr5aQoZtJhw3nBYkfvlvRpd3EK Pl2/0VVnA+r1bHM42nP1K89KPT8N6zcQiYb0H763K6NgOn8dw+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p4VCv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46" type="#_x0000_t75" style="width:17.25pt;height:12.75pt" o:ole="">
            <v:imagedata r:id="rId3051" o:title=""/>
          </v:shape>
          <o:OLEObject Type="Embed" ProgID="Equation.DSMT4" ShapeID="_x0000_i2546" DrawAspect="Content" ObjectID="_1624837062" r:id="rId3052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47" type="#_x0000_t75" style="width:21.75pt;height:14.25pt" o:ole="">
            <v:imagedata r:id="rId3053" o:title=""/>
          </v:shape>
          <o:OLEObject Type="Embed" ProgID="Equation.DSMT4" ShapeID="_x0000_i2547" DrawAspect="Content" ObjectID="_1624837063" r:id="rId305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160" w:dyaOrig="279">
          <v:shape id="_x0000_i2548" type="#_x0000_t75" style="width:57.75pt;height:14.25pt" o:ole="">
            <v:imagedata r:id="rId3055" o:title=""/>
          </v:shape>
          <o:OLEObject Type="Embed" ProgID="Equation.DSMT4" ShapeID="_x0000_i2548" DrawAspect="Content" ObjectID="_1624837064" r:id="rId3056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2250</wp:posOffset>
                </wp:positionV>
                <wp:extent cx="1939925" cy="1797050"/>
                <wp:effectExtent l="0" t="4445" r="3175" b="0"/>
                <wp:wrapNone/>
                <wp:docPr id="4829" name="Canvas 48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30" name="Freeform 4831"/>
                        <wps:cNvSpPr>
                          <a:spLocks noEditPoints="1"/>
                        </wps:cNvSpPr>
                        <wps:spPr bwMode="auto">
                          <a:xfrm>
                            <a:off x="709295" y="1104265"/>
                            <a:ext cx="1025525" cy="5715"/>
                          </a:xfrm>
                          <a:custGeom>
                            <a:avLst/>
                            <a:gdLst>
                              <a:gd name="T0" fmla="*/ 55 w 1615"/>
                              <a:gd name="T1" fmla="*/ 0 h 9"/>
                              <a:gd name="T2" fmla="*/ 0 w 1615"/>
                              <a:gd name="T3" fmla="*/ 9 h 9"/>
                              <a:gd name="T4" fmla="*/ 92 w 1615"/>
                              <a:gd name="T5" fmla="*/ 0 h 9"/>
                              <a:gd name="T6" fmla="*/ 147 w 1615"/>
                              <a:gd name="T7" fmla="*/ 9 h 9"/>
                              <a:gd name="T8" fmla="*/ 92 w 1615"/>
                              <a:gd name="T9" fmla="*/ 0 h 9"/>
                              <a:gd name="T10" fmla="*/ 240 w 1615"/>
                              <a:gd name="T11" fmla="*/ 0 h 9"/>
                              <a:gd name="T12" fmla="*/ 184 w 1615"/>
                              <a:gd name="T13" fmla="*/ 9 h 9"/>
                              <a:gd name="T14" fmla="*/ 277 w 1615"/>
                              <a:gd name="T15" fmla="*/ 0 h 9"/>
                              <a:gd name="T16" fmla="*/ 332 w 1615"/>
                              <a:gd name="T17" fmla="*/ 9 h 9"/>
                              <a:gd name="T18" fmla="*/ 277 w 1615"/>
                              <a:gd name="T19" fmla="*/ 0 h 9"/>
                              <a:gd name="T20" fmla="*/ 424 w 1615"/>
                              <a:gd name="T21" fmla="*/ 0 h 9"/>
                              <a:gd name="T22" fmla="*/ 369 w 1615"/>
                              <a:gd name="T23" fmla="*/ 9 h 9"/>
                              <a:gd name="T24" fmla="*/ 461 w 1615"/>
                              <a:gd name="T25" fmla="*/ 0 h 9"/>
                              <a:gd name="T26" fmla="*/ 517 w 1615"/>
                              <a:gd name="T27" fmla="*/ 9 h 9"/>
                              <a:gd name="T28" fmla="*/ 461 w 1615"/>
                              <a:gd name="T29" fmla="*/ 0 h 9"/>
                              <a:gd name="T30" fmla="*/ 609 w 1615"/>
                              <a:gd name="T31" fmla="*/ 0 h 9"/>
                              <a:gd name="T32" fmla="*/ 554 w 1615"/>
                              <a:gd name="T33" fmla="*/ 9 h 9"/>
                              <a:gd name="T34" fmla="*/ 646 w 1615"/>
                              <a:gd name="T35" fmla="*/ 0 h 9"/>
                              <a:gd name="T36" fmla="*/ 701 w 1615"/>
                              <a:gd name="T37" fmla="*/ 9 h 9"/>
                              <a:gd name="T38" fmla="*/ 646 w 1615"/>
                              <a:gd name="T39" fmla="*/ 0 h 9"/>
                              <a:gd name="T40" fmla="*/ 793 w 1615"/>
                              <a:gd name="T41" fmla="*/ 0 h 9"/>
                              <a:gd name="T42" fmla="*/ 738 w 1615"/>
                              <a:gd name="T43" fmla="*/ 9 h 9"/>
                              <a:gd name="T44" fmla="*/ 830 w 1615"/>
                              <a:gd name="T45" fmla="*/ 0 h 9"/>
                              <a:gd name="T46" fmla="*/ 886 w 1615"/>
                              <a:gd name="T47" fmla="*/ 9 h 9"/>
                              <a:gd name="T48" fmla="*/ 830 w 1615"/>
                              <a:gd name="T49" fmla="*/ 0 h 9"/>
                              <a:gd name="T50" fmla="*/ 978 w 1615"/>
                              <a:gd name="T51" fmla="*/ 0 h 9"/>
                              <a:gd name="T52" fmla="*/ 923 w 1615"/>
                              <a:gd name="T53" fmla="*/ 9 h 9"/>
                              <a:gd name="T54" fmla="*/ 1015 w 1615"/>
                              <a:gd name="T55" fmla="*/ 0 h 9"/>
                              <a:gd name="T56" fmla="*/ 1070 w 1615"/>
                              <a:gd name="T57" fmla="*/ 9 h 9"/>
                              <a:gd name="T58" fmla="*/ 1015 w 1615"/>
                              <a:gd name="T59" fmla="*/ 0 h 9"/>
                              <a:gd name="T60" fmla="*/ 1163 w 1615"/>
                              <a:gd name="T61" fmla="*/ 0 h 9"/>
                              <a:gd name="T62" fmla="*/ 1107 w 1615"/>
                              <a:gd name="T63" fmla="*/ 9 h 9"/>
                              <a:gd name="T64" fmla="*/ 1200 w 1615"/>
                              <a:gd name="T65" fmla="*/ 0 h 9"/>
                              <a:gd name="T66" fmla="*/ 1255 w 1615"/>
                              <a:gd name="T67" fmla="*/ 9 h 9"/>
                              <a:gd name="T68" fmla="*/ 1200 w 1615"/>
                              <a:gd name="T69" fmla="*/ 0 h 9"/>
                              <a:gd name="T70" fmla="*/ 1347 w 1615"/>
                              <a:gd name="T71" fmla="*/ 0 h 9"/>
                              <a:gd name="T72" fmla="*/ 1292 w 1615"/>
                              <a:gd name="T73" fmla="*/ 9 h 9"/>
                              <a:gd name="T74" fmla="*/ 1384 w 1615"/>
                              <a:gd name="T75" fmla="*/ 0 h 9"/>
                              <a:gd name="T76" fmla="*/ 1440 w 1615"/>
                              <a:gd name="T77" fmla="*/ 9 h 9"/>
                              <a:gd name="T78" fmla="*/ 1384 w 1615"/>
                              <a:gd name="T79" fmla="*/ 0 h 9"/>
                              <a:gd name="T80" fmla="*/ 1532 w 1615"/>
                              <a:gd name="T81" fmla="*/ 0 h 9"/>
                              <a:gd name="T82" fmla="*/ 1476 w 1615"/>
                              <a:gd name="T83" fmla="*/ 9 h 9"/>
                              <a:gd name="T84" fmla="*/ 1569 w 1615"/>
                              <a:gd name="T85" fmla="*/ 0 h 9"/>
                              <a:gd name="T86" fmla="*/ 1615 w 1615"/>
                              <a:gd name="T87" fmla="*/ 9 h 9"/>
                              <a:gd name="T88" fmla="*/ 1569 w 1615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61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7" y="0"/>
                                </a:lnTo>
                                <a:lnTo>
                                  <a:pt x="147" y="9"/>
                                </a:lnTo>
                                <a:lnTo>
                                  <a:pt x="92" y="9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9"/>
                                </a:lnTo>
                                <a:lnTo>
                                  <a:pt x="184" y="9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9"/>
                                </a:lnTo>
                                <a:lnTo>
                                  <a:pt x="277" y="9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9"/>
                                </a:lnTo>
                                <a:lnTo>
                                  <a:pt x="369" y="9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9"/>
                                </a:lnTo>
                                <a:lnTo>
                                  <a:pt x="461" y="9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9"/>
                                </a:lnTo>
                                <a:lnTo>
                                  <a:pt x="554" y="9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9"/>
                                </a:lnTo>
                                <a:lnTo>
                                  <a:pt x="646" y="9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38" y="9"/>
                                </a:lnTo>
                                <a:lnTo>
                                  <a:pt x="738" y="0"/>
                                </a:lnTo>
                                <a:close/>
                                <a:moveTo>
                                  <a:pt x="830" y="0"/>
                                </a:moveTo>
                                <a:lnTo>
                                  <a:pt x="886" y="0"/>
                                </a:lnTo>
                                <a:lnTo>
                                  <a:pt x="886" y="9"/>
                                </a:lnTo>
                                <a:lnTo>
                                  <a:pt x="830" y="9"/>
                                </a:lnTo>
                                <a:lnTo>
                                  <a:pt x="830" y="0"/>
                                </a:lnTo>
                                <a:close/>
                                <a:moveTo>
                                  <a:pt x="923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3" y="9"/>
                                </a:lnTo>
                                <a:lnTo>
                                  <a:pt x="923" y="0"/>
                                </a:lnTo>
                                <a:close/>
                                <a:moveTo>
                                  <a:pt x="1015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9"/>
                                </a:lnTo>
                                <a:lnTo>
                                  <a:pt x="1015" y="9"/>
                                </a:lnTo>
                                <a:lnTo>
                                  <a:pt x="1015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63" y="0"/>
                                </a:lnTo>
                                <a:lnTo>
                                  <a:pt x="1163" y="9"/>
                                </a:lnTo>
                                <a:lnTo>
                                  <a:pt x="1107" y="9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200" y="0"/>
                                </a:moveTo>
                                <a:lnTo>
                                  <a:pt x="1255" y="0"/>
                                </a:lnTo>
                                <a:lnTo>
                                  <a:pt x="1255" y="9"/>
                                </a:lnTo>
                                <a:lnTo>
                                  <a:pt x="1200" y="9"/>
                                </a:lnTo>
                                <a:lnTo>
                                  <a:pt x="1200" y="0"/>
                                </a:lnTo>
                                <a:close/>
                                <a:moveTo>
                                  <a:pt x="1292" y="0"/>
                                </a:moveTo>
                                <a:lnTo>
                                  <a:pt x="1347" y="0"/>
                                </a:lnTo>
                                <a:lnTo>
                                  <a:pt x="1347" y="9"/>
                                </a:lnTo>
                                <a:lnTo>
                                  <a:pt x="1292" y="9"/>
                                </a:lnTo>
                                <a:lnTo>
                                  <a:pt x="1292" y="0"/>
                                </a:lnTo>
                                <a:close/>
                                <a:moveTo>
                                  <a:pt x="138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9"/>
                                </a:lnTo>
                                <a:lnTo>
                                  <a:pt x="1384" y="9"/>
                                </a:lnTo>
                                <a:lnTo>
                                  <a:pt x="1384" y="0"/>
                                </a:lnTo>
                                <a:close/>
                                <a:moveTo>
                                  <a:pt x="1476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9"/>
                                </a:lnTo>
                                <a:lnTo>
                                  <a:pt x="1476" y="9"/>
                                </a:lnTo>
                                <a:lnTo>
                                  <a:pt x="147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1" name="Freeform 4832"/>
                        <wps:cNvSpPr>
                          <a:spLocks noEditPoints="1"/>
                        </wps:cNvSpPr>
                        <wps:spPr bwMode="auto">
                          <a:xfrm>
                            <a:off x="127635" y="1104900"/>
                            <a:ext cx="583565" cy="477520"/>
                          </a:xfrm>
                          <a:custGeom>
                            <a:avLst/>
                            <a:gdLst>
                              <a:gd name="T0" fmla="*/ 875 w 919"/>
                              <a:gd name="T1" fmla="*/ 43 h 752"/>
                              <a:gd name="T2" fmla="*/ 913 w 919"/>
                              <a:gd name="T3" fmla="*/ 0 h 752"/>
                              <a:gd name="T4" fmla="*/ 846 w 919"/>
                              <a:gd name="T5" fmla="*/ 67 h 752"/>
                              <a:gd name="T6" fmla="*/ 797 w 919"/>
                              <a:gd name="T7" fmla="*/ 95 h 752"/>
                              <a:gd name="T8" fmla="*/ 846 w 919"/>
                              <a:gd name="T9" fmla="*/ 67 h 752"/>
                              <a:gd name="T10" fmla="*/ 730 w 919"/>
                              <a:gd name="T11" fmla="*/ 161 h 752"/>
                              <a:gd name="T12" fmla="*/ 768 w 919"/>
                              <a:gd name="T13" fmla="*/ 118 h 752"/>
                              <a:gd name="T14" fmla="*/ 701 w 919"/>
                              <a:gd name="T15" fmla="*/ 185 h 752"/>
                              <a:gd name="T16" fmla="*/ 652 w 919"/>
                              <a:gd name="T17" fmla="*/ 213 h 752"/>
                              <a:gd name="T18" fmla="*/ 701 w 919"/>
                              <a:gd name="T19" fmla="*/ 185 h 752"/>
                              <a:gd name="T20" fmla="*/ 586 w 919"/>
                              <a:gd name="T21" fmla="*/ 279 h 752"/>
                              <a:gd name="T22" fmla="*/ 623 w 919"/>
                              <a:gd name="T23" fmla="*/ 236 h 752"/>
                              <a:gd name="T24" fmla="*/ 557 w 919"/>
                              <a:gd name="T25" fmla="*/ 303 h 752"/>
                              <a:gd name="T26" fmla="*/ 507 w 919"/>
                              <a:gd name="T27" fmla="*/ 331 h 752"/>
                              <a:gd name="T28" fmla="*/ 557 w 919"/>
                              <a:gd name="T29" fmla="*/ 303 h 752"/>
                              <a:gd name="T30" fmla="*/ 441 w 919"/>
                              <a:gd name="T31" fmla="*/ 397 h 752"/>
                              <a:gd name="T32" fmla="*/ 478 w 919"/>
                              <a:gd name="T33" fmla="*/ 354 h 752"/>
                              <a:gd name="T34" fmla="*/ 412 w 919"/>
                              <a:gd name="T35" fmla="*/ 421 h 752"/>
                              <a:gd name="T36" fmla="*/ 363 w 919"/>
                              <a:gd name="T37" fmla="*/ 449 h 752"/>
                              <a:gd name="T38" fmla="*/ 412 w 919"/>
                              <a:gd name="T39" fmla="*/ 421 h 752"/>
                              <a:gd name="T40" fmla="*/ 296 w 919"/>
                              <a:gd name="T41" fmla="*/ 515 h 752"/>
                              <a:gd name="T42" fmla="*/ 334 w 919"/>
                              <a:gd name="T43" fmla="*/ 473 h 752"/>
                              <a:gd name="T44" fmla="*/ 267 w 919"/>
                              <a:gd name="T45" fmla="*/ 539 h 752"/>
                              <a:gd name="T46" fmla="*/ 218 w 919"/>
                              <a:gd name="T47" fmla="*/ 567 h 752"/>
                              <a:gd name="T48" fmla="*/ 267 w 919"/>
                              <a:gd name="T49" fmla="*/ 539 h 752"/>
                              <a:gd name="T50" fmla="*/ 151 w 919"/>
                              <a:gd name="T51" fmla="*/ 634 h 752"/>
                              <a:gd name="T52" fmla="*/ 189 w 919"/>
                              <a:gd name="T53" fmla="*/ 591 h 752"/>
                              <a:gd name="T54" fmla="*/ 122 w 919"/>
                              <a:gd name="T55" fmla="*/ 657 h 752"/>
                              <a:gd name="T56" fmla="*/ 73 w 919"/>
                              <a:gd name="T57" fmla="*/ 685 h 752"/>
                              <a:gd name="T58" fmla="*/ 122 w 919"/>
                              <a:gd name="T59" fmla="*/ 657 h 752"/>
                              <a:gd name="T60" fmla="*/ 6 w 919"/>
                              <a:gd name="T61" fmla="*/ 752 h 752"/>
                              <a:gd name="T62" fmla="*/ 44 w 919"/>
                              <a:gd name="T63" fmla="*/ 709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19" h="752">
                                <a:moveTo>
                                  <a:pt x="919" y="8"/>
                                </a:moveTo>
                                <a:lnTo>
                                  <a:pt x="875" y="43"/>
                                </a:lnTo>
                                <a:lnTo>
                                  <a:pt x="870" y="35"/>
                                </a:lnTo>
                                <a:lnTo>
                                  <a:pt x="913" y="0"/>
                                </a:lnTo>
                                <a:lnTo>
                                  <a:pt x="919" y="8"/>
                                </a:lnTo>
                                <a:close/>
                                <a:moveTo>
                                  <a:pt x="846" y="67"/>
                                </a:moveTo>
                                <a:lnTo>
                                  <a:pt x="803" y="102"/>
                                </a:lnTo>
                                <a:lnTo>
                                  <a:pt x="797" y="95"/>
                                </a:lnTo>
                                <a:lnTo>
                                  <a:pt x="841" y="59"/>
                                </a:lnTo>
                                <a:lnTo>
                                  <a:pt x="846" y="67"/>
                                </a:lnTo>
                                <a:close/>
                                <a:moveTo>
                                  <a:pt x="774" y="126"/>
                                </a:moveTo>
                                <a:lnTo>
                                  <a:pt x="730" y="161"/>
                                </a:lnTo>
                                <a:lnTo>
                                  <a:pt x="725" y="154"/>
                                </a:lnTo>
                                <a:lnTo>
                                  <a:pt x="768" y="118"/>
                                </a:lnTo>
                                <a:lnTo>
                                  <a:pt x="774" y="126"/>
                                </a:lnTo>
                                <a:close/>
                                <a:moveTo>
                                  <a:pt x="701" y="185"/>
                                </a:moveTo>
                                <a:lnTo>
                                  <a:pt x="658" y="220"/>
                                </a:lnTo>
                                <a:lnTo>
                                  <a:pt x="652" y="213"/>
                                </a:lnTo>
                                <a:lnTo>
                                  <a:pt x="696" y="177"/>
                                </a:lnTo>
                                <a:lnTo>
                                  <a:pt x="701" y="185"/>
                                </a:lnTo>
                                <a:close/>
                                <a:moveTo>
                                  <a:pt x="629" y="244"/>
                                </a:moveTo>
                                <a:lnTo>
                                  <a:pt x="586" y="279"/>
                                </a:lnTo>
                                <a:lnTo>
                                  <a:pt x="580" y="272"/>
                                </a:lnTo>
                                <a:lnTo>
                                  <a:pt x="623" y="236"/>
                                </a:lnTo>
                                <a:lnTo>
                                  <a:pt x="629" y="244"/>
                                </a:lnTo>
                                <a:close/>
                                <a:moveTo>
                                  <a:pt x="557" y="303"/>
                                </a:moveTo>
                                <a:lnTo>
                                  <a:pt x="513" y="338"/>
                                </a:lnTo>
                                <a:lnTo>
                                  <a:pt x="507" y="331"/>
                                </a:lnTo>
                                <a:lnTo>
                                  <a:pt x="551" y="295"/>
                                </a:lnTo>
                                <a:lnTo>
                                  <a:pt x="557" y="303"/>
                                </a:lnTo>
                                <a:close/>
                                <a:moveTo>
                                  <a:pt x="484" y="362"/>
                                </a:moveTo>
                                <a:lnTo>
                                  <a:pt x="441" y="397"/>
                                </a:lnTo>
                                <a:lnTo>
                                  <a:pt x="435" y="390"/>
                                </a:lnTo>
                                <a:lnTo>
                                  <a:pt x="478" y="354"/>
                                </a:lnTo>
                                <a:lnTo>
                                  <a:pt x="484" y="362"/>
                                </a:lnTo>
                                <a:close/>
                                <a:moveTo>
                                  <a:pt x="412" y="421"/>
                                </a:moveTo>
                                <a:lnTo>
                                  <a:pt x="368" y="456"/>
                                </a:lnTo>
                                <a:lnTo>
                                  <a:pt x="363" y="449"/>
                                </a:lnTo>
                                <a:lnTo>
                                  <a:pt x="406" y="414"/>
                                </a:lnTo>
                                <a:lnTo>
                                  <a:pt x="412" y="421"/>
                                </a:lnTo>
                                <a:close/>
                                <a:moveTo>
                                  <a:pt x="339" y="480"/>
                                </a:moveTo>
                                <a:lnTo>
                                  <a:pt x="296" y="515"/>
                                </a:lnTo>
                                <a:lnTo>
                                  <a:pt x="290" y="508"/>
                                </a:lnTo>
                                <a:lnTo>
                                  <a:pt x="334" y="473"/>
                                </a:lnTo>
                                <a:lnTo>
                                  <a:pt x="339" y="480"/>
                                </a:lnTo>
                                <a:close/>
                                <a:moveTo>
                                  <a:pt x="267" y="539"/>
                                </a:moveTo>
                                <a:lnTo>
                                  <a:pt x="223" y="575"/>
                                </a:lnTo>
                                <a:lnTo>
                                  <a:pt x="218" y="567"/>
                                </a:lnTo>
                                <a:lnTo>
                                  <a:pt x="261" y="532"/>
                                </a:lnTo>
                                <a:lnTo>
                                  <a:pt x="267" y="539"/>
                                </a:lnTo>
                                <a:close/>
                                <a:moveTo>
                                  <a:pt x="194" y="598"/>
                                </a:moveTo>
                                <a:lnTo>
                                  <a:pt x="151" y="634"/>
                                </a:lnTo>
                                <a:lnTo>
                                  <a:pt x="145" y="626"/>
                                </a:lnTo>
                                <a:lnTo>
                                  <a:pt x="189" y="591"/>
                                </a:lnTo>
                                <a:lnTo>
                                  <a:pt x="194" y="598"/>
                                </a:lnTo>
                                <a:close/>
                                <a:moveTo>
                                  <a:pt x="122" y="657"/>
                                </a:moveTo>
                                <a:lnTo>
                                  <a:pt x="79" y="693"/>
                                </a:lnTo>
                                <a:lnTo>
                                  <a:pt x="73" y="685"/>
                                </a:lnTo>
                                <a:lnTo>
                                  <a:pt x="116" y="650"/>
                                </a:lnTo>
                                <a:lnTo>
                                  <a:pt x="122" y="657"/>
                                </a:lnTo>
                                <a:close/>
                                <a:moveTo>
                                  <a:pt x="50" y="716"/>
                                </a:moveTo>
                                <a:lnTo>
                                  <a:pt x="6" y="752"/>
                                </a:lnTo>
                                <a:lnTo>
                                  <a:pt x="0" y="744"/>
                                </a:lnTo>
                                <a:lnTo>
                                  <a:pt x="44" y="709"/>
                                </a:lnTo>
                                <a:lnTo>
                                  <a:pt x="50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2" name="Freeform 4833"/>
                        <wps:cNvSpPr>
                          <a:spLocks noEditPoints="1"/>
                        </wps:cNvSpPr>
                        <wps:spPr bwMode="auto">
                          <a:xfrm>
                            <a:off x="706755" y="1104900"/>
                            <a:ext cx="432435" cy="469265"/>
                          </a:xfrm>
                          <a:custGeom>
                            <a:avLst/>
                            <a:gdLst>
                              <a:gd name="T0" fmla="*/ 7 w 681"/>
                              <a:gd name="T1" fmla="*/ 0 h 739"/>
                              <a:gd name="T2" fmla="*/ 45 w 681"/>
                              <a:gd name="T3" fmla="*/ 42 h 739"/>
                              <a:gd name="T4" fmla="*/ 39 w 681"/>
                              <a:gd name="T5" fmla="*/ 48 h 739"/>
                              <a:gd name="T6" fmla="*/ 0 w 681"/>
                              <a:gd name="T7" fmla="*/ 7 h 739"/>
                              <a:gd name="T8" fmla="*/ 7 w 681"/>
                              <a:gd name="T9" fmla="*/ 0 h 739"/>
                              <a:gd name="T10" fmla="*/ 71 w 681"/>
                              <a:gd name="T11" fmla="*/ 70 h 739"/>
                              <a:gd name="T12" fmla="*/ 109 w 681"/>
                              <a:gd name="T13" fmla="*/ 111 h 739"/>
                              <a:gd name="T14" fmla="*/ 102 w 681"/>
                              <a:gd name="T15" fmla="*/ 118 h 739"/>
                              <a:gd name="T16" fmla="*/ 64 w 681"/>
                              <a:gd name="T17" fmla="*/ 76 h 739"/>
                              <a:gd name="T18" fmla="*/ 71 w 681"/>
                              <a:gd name="T19" fmla="*/ 70 h 739"/>
                              <a:gd name="T20" fmla="*/ 134 w 681"/>
                              <a:gd name="T21" fmla="*/ 139 h 739"/>
                              <a:gd name="T22" fmla="*/ 172 w 681"/>
                              <a:gd name="T23" fmla="*/ 180 h 739"/>
                              <a:gd name="T24" fmla="*/ 166 w 681"/>
                              <a:gd name="T25" fmla="*/ 187 h 739"/>
                              <a:gd name="T26" fmla="*/ 128 w 681"/>
                              <a:gd name="T27" fmla="*/ 145 h 739"/>
                              <a:gd name="T28" fmla="*/ 134 w 681"/>
                              <a:gd name="T29" fmla="*/ 139 h 739"/>
                              <a:gd name="T30" fmla="*/ 198 w 681"/>
                              <a:gd name="T31" fmla="*/ 208 h 739"/>
                              <a:gd name="T32" fmla="*/ 236 w 681"/>
                              <a:gd name="T33" fmla="*/ 249 h 739"/>
                              <a:gd name="T34" fmla="*/ 229 w 681"/>
                              <a:gd name="T35" fmla="*/ 256 h 739"/>
                              <a:gd name="T36" fmla="*/ 191 w 681"/>
                              <a:gd name="T37" fmla="*/ 214 h 739"/>
                              <a:gd name="T38" fmla="*/ 198 w 681"/>
                              <a:gd name="T39" fmla="*/ 208 h 739"/>
                              <a:gd name="T40" fmla="*/ 261 w 681"/>
                              <a:gd name="T41" fmla="*/ 277 h 739"/>
                              <a:gd name="T42" fmla="*/ 299 w 681"/>
                              <a:gd name="T43" fmla="*/ 318 h 739"/>
                              <a:gd name="T44" fmla="*/ 293 w 681"/>
                              <a:gd name="T45" fmla="*/ 325 h 739"/>
                              <a:gd name="T46" fmla="*/ 255 w 681"/>
                              <a:gd name="T47" fmla="*/ 283 h 739"/>
                              <a:gd name="T48" fmla="*/ 261 w 681"/>
                              <a:gd name="T49" fmla="*/ 277 h 739"/>
                              <a:gd name="T50" fmla="*/ 325 w 681"/>
                              <a:gd name="T51" fmla="*/ 346 h 739"/>
                              <a:gd name="T52" fmla="*/ 363 w 681"/>
                              <a:gd name="T53" fmla="*/ 387 h 739"/>
                              <a:gd name="T54" fmla="*/ 356 w 681"/>
                              <a:gd name="T55" fmla="*/ 394 h 739"/>
                              <a:gd name="T56" fmla="*/ 318 w 681"/>
                              <a:gd name="T57" fmla="*/ 353 h 739"/>
                              <a:gd name="T58" fmla="*/ 325 w 681"/>
                              <a:gd name="T59" fmla="*/ 346 h 739"/>
                              <a:gd name="T60" fmla="*/ 388 w 681"/>
                              <a:gd name="T61" fmla="*/ 415 h 739"/>
                              <a:gd name="T62" fmla="*/ 427 w 681"/>
                              <a:gd name="T63" fmla="*/ 457 h 739"/>
                              <a:gd name="T64" fmla="*/ 420 w 681"/>
                              <a:gd name="T65" fmla="*/ 463 h 739"/>
                              <a:gd name="T66" fmla="*/ 382 w 681"/>
                              <a:gd name="T67" fmla="*/ 422 h 739"/>
                              <a:gd name="T68" fmla="*/ 388 w 681"/>
                              <a:gd name="T69" fmla="*/ 415 h 739"/>
                              <a:gd name="T70" fmla="*/ 452 w 681"/>
                              <a:gd name="T71" fmla="*/ 484 h 739"/>
                              <a:gd name="T72" fmla="*/ 490 w 681"/>
                              <a:gd name="T73" fmla="*/ 526 h 739"/>
                              <a:gd name="T74" fmla="*/ 483 w 681"/>
                              <a:gd name="T75" fmla="*/ 532 h 739"/>
                              <a:gd name="T76" fmla="*/ 445 w 681"/>
                              <a:gd name="T77" fmla="*/ 491 h 739"/>
                              <a:gd name="T78" fmla="*/ 452 w 681"/>
                              <a:gd name="T79" fmla="*/ 484 h 739"/>
                              <a:gd name="T80" fmla="*/ 516 w 681"/>
                              <a:gd name="T81" fmla="*/ 553 h 739"/>
                              <a:gd name="T82" fmla="*/ 554 w 681"/>
                              <a:gd name="T83" fmla="*/ 595 h 739"/>
                              <a:gd name="T84" fmla="*/ 547 w 681"/>
                              <a:gd name="T85" fmla="*/ 601 h 739"/>
                              <a:gd name="T86" fmla="*/ 509 w 681"/>
                              <a:gd name="T87" fmla="*/ 560 h 739"/>
                              <a:gd name="T88" fmla="*/ 516 w 681"/>
                              <a:gd name="T89" fmla="*/ 553 h 739"/>
                              <a:gd name="T90" fmla="*/ 579 w 681"/>
                              <a:gd name="T91" fmla="*/ 622 h 739"/>
                              <a:gd name="T92" fmla="*/ 617 w 681"/>
                              <a:gd name="T93" fmla="*/ 664 h 739"/>
                              <a:gd name="T94" fmla="*/ 610 w 681"/>
                              <a:gd name="T95" fmla="*/ 670 h 739"/>
                              <a:gd name="T96" fmla="*/ 572 w 681"/>
                              <a:gd name="T97" fmla="*/ 629 h 739"/>
                              <a:gd name="T98" fmla="*/ 579 w 681"/>
                              <a:gd name="T99" fmla="*/ 622 h 739"/>
                              <a:gd name="T100" fmla="*/ 643 w 681"/>
                              <a:gd name="T101" fmla="*/ 691 h 739"/>
                              <a:gd name="T102" fmla="*/ 681 w 681"/>
                              <a:gd name="T103" fmla="*/ 733 h 739"/>
                              <a:gd name="T104" fmla="*/ 674 w 681"/>
                              <a:gd name="T105" fmla="*/ 739 h 739"/>
                              <a:gd name="T106" fmla="*/ 636 w 681"/>
                              <a:gd name="T107" fmla="*/ 698 h 739"/>
                              <a:gd name="T108" fmla="*/ 643 w 681"/>
                              <a:gd name="T109" fmla="*/ 691 h 7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81" h="739">
                                <a:moveTo>
                                  <a:pt x="7" y="0"/>
                                </a:moveTo>
                                <a:lnTo>
                                  <a:pt x="45" y="42"/>
                                </a:lnTo>
                                <a:lnTo>
                                  <a:pt x="39" y="4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71" y="70"/>
                                </a:moveTo>
                                <a:lnTo>
                                  <a:pt x="109" y="111"/>
                                </a:lnTo>
                                <a:lnTo>
                                  <a:pt x="102" y="118"/>
                                </a:lnTo>
                                <a:lnTo>
                                  <a:pt x="64" y="76"/>
                                </a:lnTo>
                                <a:lnTo>
                                  <a:pt x="71" y="70"/>
                                </a:lnTo>
                                <a:close/>
                                <a:moveTo>
                                  <a:pt x="134" y="139"/>
                                </a:moveTo>
                                <a:lnTo>
                                  <a:pt x="172" y="180"/>
                                </a:lnTo>
                                <a:lnTo>
                                  <a:pt x="166" y="187"/>
                                </a:lnTo>
                                <a:lnTo>
                                  <a:pt x="128" y="145"/>
                                </a:lnTo>
                                <a:lnTo>
                                  <a:pt x="134" y="139"/>
                                </a:lnTo>
                                <a:close/>
                                <a:moveTo>
                                  <a:pt x="198" y="208"/>
                                </a:moveTo>
                                <a:lnTo>
                                  <a:pt x="236" y="249"/>
                                </a:lnTo>
                                <a:lnTo>
                                  <a:pt x="229" y="256"/>
                                </a:lnTo>
                                <a:lnTo>
                                  <a:pt x="191" y="214"/>
                                </a:lnTo>
                                <a:lnTo>
                                  <a:pt x="198" y="208"/>
                                </a:lnTo>
                                <a:close/>
                                <a:moveTo>
                                  <a:pt x="261" y="277"/>
                                </a:moveTo>
                                <a:lnTo>
                                  <a:pt x="299" y="318"/>
                                </a:lnTo>
                                <a:lnTo>
                                  <a:pt x="293" y="325"/>
                                </a:lnTo>
                                <a:lnTo>
                                  <a:pt x="255" y="283"/>
                                </a:lnTo>
                                <a:lnTo>
                                  <a:pt x="261" y="277"/>
                                </a:lnTo>
                                <a:close/>
                                <a:moveTo>
                                  <a:pt x="325" y="346"/>
                                </a:moveTo>
                                <a:lnTo>
                                  <a:pt x="363" y="387"/>
                                </a:lnTo>
                                <a:lnTo>
                                  <a:pt x="356" y="394"/>
                                </a:lnTo>
                                <a:lnTo>
                                  <a:pt x="318" y="353"/>
                                </a:lnTo>
                                <a:lnTo>
                                  <a:pt x="325" y="346"/>
                                </a:lnTo>
                                <a:close/>
                                <a:moveTo>
                                  <a:pt x="388" y="415"/>
                                </a:moveTo>
                                <a:lnTo>
                                  <a:pt x="427" y="457"/>
                                </a:lnTo>
                                <a:lnTo>
                                  <a:pt x="420" y="463"/>
                                </a:lnTo>
                                <a:lnTo>
                                  <a:pt x="382" y="422"/>
                                </a:lnTo>
                                <a:lnTo>
                                  <a:pt x="388" y="415"/>
                                </a:lnTo>
                                <a:close/>
                                <a:moveTo>
                                  <a:pt x="452" y="484"/>
                                </a:moveTo>
                                <a:lnTo>
                                  <a:pt x="490" y="526"/>
                                </a:lnTo>
                                <a:lnTo>
                                  <a:pt x="483" y="532"/>
                                </a:lnTo>
                                <a:lnTo>
                                  <a:pt x="445" y="491"/>
                                </a:lnTo>
                                <a:lnTo>
                                  <a:pt x="452" y="484"/>
                                </a:lnTo>
                                <a:close/>
                                <a:moveTo>
                                  <a:pt x="516" y="553"/>
                                </a:moveTo>
                                <a:lnTo>
                                  <a:pt x="554" y="595"/>
                                </a:lnTo>
                                <a:lnTo>
                                  <a:pt x="547" y="601"/>
                                </a:lnTo>
                                <a:lnTo>
                                  <a:pt x="509" y="560"/>
                                </a:lnTo>
                                <a:lnTo>
                                  <a:pt x="516" y="553"/>
                                </a:lnTo>
                                <a:close/>
                                <a:moveTo>
                                  <a:pt x="579" y="622"/>
                                </a:moveTo>
                                <a:lnTo>
                                  <a:pt x="617" y="664"/>
                                </a:lnTo>
                                <a:lnTo>
                                  <a:pt x="610" y="670"/>
                                </a:lnTo>
                                <a:lnTo>
                                  <a:pt x="572" y="629"/>
                                </a:lnTo>
                                <a:lnTo>
                                  <a:pt x="579" y="622"/>
                                </a:lnTo>
                                <a:close/>
                                <a:moveTo>
                                  <a:pt x="643" y="691"/>
                                </a:moveTo>
                                <a:lnTo>
                                  <a:pt x="681" y="733"/>
                                </a:lnTo>
                                <a:lnTo>
                                  <a:pt x="674" y="739"/>
                                </a:lnTo>
                                <a:lnTo>
                                  <a:pt x="636" y="698"/>
                                </a:lnTo>
                                <a:lnTo>
                                  <a:pt x="643" y="6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4" name="Freeform 4834"/>
                        <wps:cNvSpPr>
                          <a:spLocks noEditPoints="1"/>
                        </wps:cNvSpPr>
                        <wps:spPr bwMode="auto">
                          <a:xfrm>
                            <a:off x="122555" y="1104900"/>
                            <a:ext cx="1612265" cy="483235"/>
                          </a:xfrm>
                          <a:custGeom>
                            <a:avLst/>
                            <a:gdLst>
                              <a:gd name="T0" fmla="*/ 55 w 2539"/>
                              <a:gd name="T1" fmla="*/ 745 h 761"/>
                              <a:gd name="T2" fmla="*/ 88 w 2539"/>
                              <a:gd name="T3" fmla="*/ 726 h 761"/>
                              <a:gd name="T4" fmla="*/ 91 w 2539"/>
                              <a:gd name="T5" fmla="*/ 735 h 761"/>
                              <a:gd name="T6" fmla="*/ 230 w 2539"/>
                              <a:gd name="T7" fmla="*/ 684 h 761"/>
                              <a:gd name="T8" fmla="*/ 177 w 2539"/>
                              <a:gd name="T9" fmla="*/ 699 h 761"/>
                              <a:gd name="T10" fmla="*/ 321 w 2539"/>
                              <a:gd name="T11" fmla="*/ 666 h 761"/>
                              <a:gd name="T12" fmla="*/ 354 w 2539"/>
                              <a:gd name="T13" fmla="*/ 647 h 761"/>
                              <a:gd name="T14" fmla="*/ 357 w 2539"/>
                              <a:gd name="T15" fmla="*/ 656 h 761"/>
                              <a:gd name="T16" fmla="*/ 496 w 2539"/>
                              <a:gd name="T17" fmla="*/ 605 h 761"/>
                              <a:gd name="T18" fmla="*/ 443 w 2539"/>
                              <a:gd name="T19" fmla="*/ 620 h 761"/>
                              <a:gd name="T20" fmla="*/ 588 w 2539"/>
                              <a:gd name="T21" fmla="*/ 587 h 761"/>
                              <a:gd name="T22" fmla="*/ 621 w 2539"/>
                              <a:gd name="T23" fmla="*/ 568 h 761"/>
                              <a:gd name="T24" fmla="*/ 623 w 2539"/>
                              <a:gd name="T25" fmla="*/ 577 h 761"/>
                              <a:gd name="T26" fmla="*/ 762 w 2539"/>
                              <a:gd name="T27" fmla="*/ 526 h 761"/>
                              <a:gd name="T28" fmla="*/ 709 w 2539"/>
                              <a:gd name="T29" fmla="*/ 541 h 761"/>
                              <a:gd name="T30" fmla="*/ 854 w 2539"/>
                              <a:gd name="T31" fmla="*/ 509 h 761"/>
                              <a:gd name="T32" fmla="*/ 887 w 2539"/>
                              <a:gd name="T33" fmla="*/ 489 h 761"/>
                              <a:gd name="T34" fmla="*/ 889 w 2539"/>
                              <a:gd name="T35" fmla="*/ 498 h 761"/>
                              <a:gd name="T36" fmla="*/ 1029 w 2539"/>
                              <a:gd name="T37" fmla="*/ 447 h 761"/>
                              <a:gd name="T38" fmla="*/ 975 w 2539"/>
                              <a:gd name="T39" fmla="*/ 463 h 761"/>
                              <a:gd name="T40" fmla="*/ 1120 w 2539"/>
                              <a:gd name="T41" fmla="*/ 430 h 761"/>
                              <a:gd name="T42" fmla="*/ 1153 w 2539"/>
                              <a:gd name="T43" fmla="*/ 410 h 761"/>
                              <a:gd name="T44" fmla="*/ 1155 w 2539"/>
                              <a:gd name="T45" fmla="*/ 419 h 761"/>
                              <a:gd name="T46" fmla="*/ 1295 w 2539"/>
                              <a:gd name="T47" fmla="*/ 368 h 761"/>
                              <a:gd name="T48" fmla="*/ 1241 w 2539"/>
                              <a:gd name="T49" fmla="*/ 384 h 761"/>
                              <a:gd name="T50" fmla="*/ 1386 w 2539"/>
                              <a:gd name="T51" fmla="*/ 351 h 761"/>
                              <a:gd name="T52" fmla="*/ 1419 w 2539"/>
                              <a:gd name="T53" fmla="*/ 331 h 761"/>
                              <a:gd name="T54" fmla="*/ 1421 w 2539"/>
                              <a:gd name="T55" fmla="*/ 340 h 761"/>
                              <a:gd name="T56" fmla="*/ 1561 w 2539"/>
                              <a:gd name="T57" fmla="*/ 289 h 761"/>
                              <a:gd name="T58" fmla="*/ 1508 w 2539"/>
                              <a:gd name="T59" fmla="*/ 305 h 761"/>
                              <a:gd name="T60" fmla="*/ 1652 w 2539"/>
                              <a:gd name="T61" fmla="*/ 272 h 761"/>
                              <a:gd name="T62" fmla="*/ 1685 w 2539"/>
                              <a:gd name="T63" fmla="*/ 252 h 761"/>
                              <a:gd name="T64" fmla="*/ 1688 w 2539"/>
                              <a:gd name="T65" fmla="*/ 261 h 761"/>
                              <a:gd name="T66" fmla="*/ 1827 w 2539"/>
                              <a:gd name="T67" fmla="*/ 210 h 761"/>
                              <a:gd name="T68" fmla="*/ 1774 w 2539"/>
                              <a:gd name="T69" fmla="*/ 226 h 761"/>
                              <a:gd name="T70" fmla="*/ 1918 w 2539"/>
                              <a:gd name="T71" fmla="*/ 193 h 761"/>
                              <a:gd name="T72" fmla="*/ 1951 w 2539"/>
                              <a:gd name="T73" fmla="*/ 173 h 761"/>
                              <a:gd name="T74" fmla="*/ 1954 w 2539"/>
                              <a:gd name="T75" fmla="*/ 182 h 761"/>
                              <a:gd name="T76" fmla="*/ 2093 w 2539"/>
                              <a:gd name="T77" fmla="*/ 131 h 761"/>
                              <a:gd name="T78" fmla="*/ 2040 w 2539"/>
                              <a:gd name="T79" fmla="*/ 147 h 761"/>
                              <a:gd name="T80" fmla="*/ 2184 w 2539"/>
                              <a:gd name="T81" fmla="*/ 114 h 761"/>
                              <a:gd name="T82" fmla="*/ 2217 w 2539"/>
                              <a:gd name="T83" fmla="*/ 94 h 761"/>
                              <a:gd name="T84" fmla="*/ 2220 w 2539"/>
                              <a:gd name="T85" fmla="*/ 103 h 761"/>
                              <a:gd name="T86" fmla="*/ 2359 w 2539"/>
                              <a:gd name="T87" fmla="*/ 52 h 761"/>
                              <a:gd name="T88" fmla="*/ 2306 w 2539"/>
                              <a:gd name="T89" fmla="*/ 68 h 761"/>
                              <a:gd name="T90" fmla="*/ 2450 w 2539"/>
                              <a:gd name="T91" fmla="*/ 35 h 761"/>
                              <a:gd name="T92" fmla="*/ 2483 w 2539"/>
                              <a:gd name="T93" fmla="*/ 15 h 761"/>
                              <a:gd name="T94" fmla="*/ 2486 w 2539"/>
                              <a:gd name="T95" fmla="*/ 24 h 7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539" h="761">
                                <a:moveTo>
                                  <a:pt x="0" y="752"/>
                                </a:moveTo>
                                <a:lnTo>
                                  <a:pt x="53" y="736"/>
                                </a:lnTo>
                                <a:lnTo>
                                  <a:pt x="55" y="745"/>
                                </a:lnTo>
                                <a:lnTo>
                                  <a:pt x="2" y="761"/>
                                </a:lnTo>
                                <a:lnTo>
                                  <a:pt x="0" y="752"/>
                                </a:lnTo>
                                <a:close/>
                                <a:moveTo>
                                  <a:pt x="88" y="726"/>
                                </a:moveTo>
                                <a:lnTo>
                                  <a:pt x="141" y="710"/>
                                </a:lnTo>
                                <a:lnTo>
                                  <a:pt x="144" y="719"/>
                                </a:lnTo>
                                <a:lnTo>
                                  <a:pt x="91" y="735"/>
                                </a:lnTo>
                                <a:lnTo>
                                  <a:pt x="88" y="726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230" y="684"/>
                                </a:lnTo>
                                <a:lnTo>
                                  <a:pt x="233" y="693"/>
                                </a:lnTo>
                                <a:lnTo>
                                  <a:pt x="180" y="708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66" y="673"/>
                                </a:moveTo>
                                <a:lnTo>
                                  <a:pt x="319" y="657"/>
                                </a:lnTo>
                                <a:lnTo>
                                  <a:pt x="321" y="666"/>
                                </a:lnTo>
                                <a:lnTo>
                                  <a:pt x="268" y="682"/>
                                </a:lnTo>
                                <a:lnTo>
                                  <a:pt x="266" y="673"/>
                                </a:lnTo>
                                <a:close/>
                                <a:moveTo>
                                  <a:pt x="354" y="647"/>
                                </a:moveTo>
                                <a:lnTo>
                                  <a:pt x="408" y="631"/>
                                </a:lnTo>
                                <a:lnTo>
                                  <a:pt x="410" y="640"/>
                                </a:lnTo>
                                <a:lnTo>
                                  <a:pt x="357" y="656"/>
                                </a:lnTo>
                                <a:lnTo>
                                  <a:pt x="354" y="647"/>
                                </a:lnTo>
                                <a:close/>
                                <a:moveTo>
                                  <a:pt x="443" y="620"/>
                                </a:moveTo>
                                <a:lnTo>
                                  <a:pt x="496" y="605"/>
                                </a:lnTo>
                                <a:lnTo>
                                  <a:pt x="499" y="614"/>
                                </a:lnTo>
                                <a:lnTo>
                                  <a:pt x="446" y="630"/>
                                </a:lnTo>
                                <a:lnTo>
                                  <a:pt x="443" y="620"/>
                                </a:lnTo>
                                <a:close/>
                                <a:moveTo>
                                  <a:pt x="532" y="594"/>
                                </a:moveTo>
                                <a:lnTo>
                                  <a:pt x="585" y="578"/>
                                </a:lnTo>
                                <a:lnTo>
                                  <a:pt x="588" y="587"/>
                                </a:lnTo>
                                <a:lnTo>
                                  <a:pt x="534" y="603"/>
                                </a:lnTo>
                                <a:lnTo>
                                  <a:pt x="532" y="594"/>
                                </a:lnTo>
                                <a:close/>
                                <a:moveTo>
                                  <a:pt x="621" y="568"/>
                                </a:moveTo>
                                <a:lnTo>
                                  <a:pt x="674" y="552"/>
                                </a:lnTo>
                                <a:lnTo>
                                  <a:pt x="676" y="561"/>
                                </a:lnTo>
                                <a:lnTo>
                                  <a:pt x="623" y="577"/>
                                </a:lnTo>
                                <a:lnTo>
                                  <a:pt x="621" y="568"/>
                                </a:lnTo>
                                <a:close/>
                                <a:moveTo>
                                  <a:pt x="709" y="541"/>
                                </a:moveTo>
                                <a:lnTo>
                                  <a:pt x="762" y="526"/>
                                </a:lnTo>
                                <a:lnTo>
                                  <a:pt x="765" y="535"/>
                                </a:lnTo>
                                <a:lnTo>
                                  <a:pt x="712" y="551"/>
                                </a:lnTo>
                                <a:lnTo>
                                  <a:pt x="709" y="541"/>
                                </a:lnTo>
                                <a:close/>
                                <a:moveTo>
                                  <a:pt x="798" y="515"/>
                                </a:moveTo>
                                <a:lnTo>
                                  <a:pt x="851" y="499"/>
                                </a:lnTo>
                                <a:lnTo>
                                  <a:pt x="854" y="509"/>
                                </a:lnTo>
                                <a:lnTo>
                                  <a:pt x="800" y="524"/>
                                </a:lnTo>
                                <a:lnTo>
                                  <a:pt x="798" y="515"/>
                                </a:lnTo>
                                <a:close/>
                                <a:moveTo>
                                  <a:pt x="887" y="489"/>
                                </a:moveTo>
                                <a:lnTo>
                                  <a:pt x="940" y="473"/>
                                </a:lnTo>
                                <a:lnTo>
                                  <a:pt x="942" y="482"/>
                                </a:lnTo>
                                <a:lnTo>
                                  <a:pt x="889" y="498"/>
                                </a:lnTo>
                                <a:lnTo>
                                  <a:pt x="887" y="489"/>
                                </a:lnTo>
                                <a:close/>
                                <a:moveTo>
                                  <a:pt x="975" y="463"/>
                                </a:moveTo>
                                <a:lnTo>
                                  <a:pt x="1029" y="447"/>
                                </a:lnTo>
                                <a:lnTo>
                                  <a:pt x="1031" y="456"/>
                                </a:lnTo>
                                <a:lnTo>
                                  <a:pt x="978" y="472"/>
                                </a:lnTo>
                                <a:lnTo>
                                  <a:pt x="975" y="463"/>
                                </a:lnTo>
                                <a:close/>
                                <a:moveTo>
                                  <a:pt x="1064" y="436"/>
                                </a:moveTo>
                                <a:lnTo>
                                  <a:pt x="1117" y="420"/>
                                </a:lnTo>
                                <a:lnTo>
                                  <a:pt x="1120" y="430"/>
                                </a:lnTo>
                                <a:lnTo>
                                  <a:pt x="1067" y="445"/>
                                </a:lnTo>
                                <a:lnTo>
                                  <a:pt x="1064" y="436"/>
                                </a:lnTo>
                                <a:close/>
                                <a:moveTo>
                                  <a:pt x="1153" y="410"/>
                                </a:moveTo>
                                <a:lnTo>
                                  <a:pt x="1206" y="394"/>
                                </a:lnTo>
                                <a:lnTo>
                                  <a:pt x="1209" y="403"/>
                                </a:lnTo>
                                <a:lnTo>
                                  <a:pt x="1155" y="419"/>
                                </a:lnTo>
                                <a:lnTo>
                                  <a:pt x="1153" y="410"/>
                                </a:lnTo>
                                <a:close/>
                                <a:moveTo>
                                  <a:pt x="1241" y="384"/>
                                </a:moveTo>
                                <a:lnTo>
                                  <a:pt x="1295" y="368"/>
                                </a:lnTo>
                                <a:lnTo>
                                  <a:pt x="1297" y="377"/>
                                </a:lnTo>
                                <a:lnTo>
                                  <a:pt x="1244" y="393"/>
                                </a:lnTo>
                                <a:lnTo>
                                  <a:pt x="1241" y="384"/>
                                </a:lnTo>
                                <a:close/>
                                <a:moveTo>
                                  <a:pt x="1330" y="357"/>
                                </a:moveTo>
                                <a:lnTo>
                                  <a:pt x="1383" y="341"/>
                                </a:lnTo>
                                <a:lnTo>
                                  <a:pt x="1386" y="351"/>
                                </a:lnTo>
                                <a:lnTo>
                                  <a:pt x="1333" y="366"/>
                                </a:lnTo>
                                <a:lnTo>
                                  <a:pt x="1330" y="357"/>
                                </a:lnTo>
                                <a:close/>
                                <a:moveTo>
                                  <a:pt x="1419" y="331"/>
                                </a:moveTo>
                                <a:lnTo>
                                  <a:pt x="1472" y="315"/>
                                </a:lnTo>
                                <a:lnTo>
                                  <a:pt x="1475" y="324"/>
                                </a:lnTo>
                                <a:lnTo>
                                  <a:pt x="1421" y="340"/>
                                </a:lnTo>
                                <a:lnTo>
                                  <a:pt x="1419" y="331"/>
                                </a:lnTo>
                                <a:close/>
                                <a:moveTo>
                                  <a:pt x="1508" y="305"/>
                                </a:moveTo>
                                <a:lnTo>
                                  <a:pt x="1561" y="289"/>
                                </a:lnTo>
                                <a:lnTo>
                                  <a:pt x="1563" y="298"/>
                                </a:lnTo>
                                <a:lnTo>
                                  <a:pt x="1510" y="314"/>
                                </a:lnTo>
                                <a:lnTo>
                                  <a:pt x="1508" y="305"/>
                                </a:lnTo>
                                <a:close/>
                                <a:moveTo>
                                  <a:pt x="1596" y="278"/>
                                </a:moveTo>
                                <a:lnTo>
                                  <a:pt x="1650" y="263"/>
                                </a:lnTo>
                                <a:lnTo>
                                  <a:pt x="1652" y="272"/>
                                </a:lnTo>
                                <a:lnTo>
                                  <a:pt x="1599" y="288"/>
                                </a:lnTo>
                                <a:lnTo>
                                  <a:pt x="1596" y="278"/>
                                </a:lnTo>
                                <a:close/>
                                <a:moveTo>
                                  <a:pt x="1685" y="252"/>
                                </a:moveTo>
                                <a:lnTo>
                                  <a:pt x="1738" y="236"/>
                                </a:lnTo>
                                <a:lnTo>
                                  <a:pt x="1741" y="245"/>
                                </a:lnTo>
                                <a:lnTo>
                                  <a:pt x="1688" y="261"/>
                                </a:lnTo>
                                <a:lnTo>
                                  <a:pt x="1685" y="252"/>
                                </a:lnTo>
                                <a:close/>
                                <a:moveTo>
                                  <a:pt x="1774" y="226"/>
                                </a:moveTo>
                                <a:lnTo>
                                  <a:pt x="1827" y="210"/>
                                </a:lnTo>
                                <a:lnTo>
                                  <a:pt x="1829" y="219"/>
                                </a:lnTo>
                                <a:lnTo>
                                  <a:pt x="1776" y="235"/>
                                </a:lnTo>
                                <a:lnTo>
                                  <a:pt x="1774" y="226"/>
                                </a:lnTo>
                                <a:close/>
                                <a:moveTo>
                                  <a:pt x="1862" y="199"/>
                                </a:moveTo>
                                <a:lnTo>
                                  <a:pt x="1916" y="184"/>
                                </a:lnTo>
                                <a:lnTo>
                                  <a:pt x="1918" y="193"/>
                                </a:lnTo>
                                <a:lnTo>
                                  <a:pt x="1865" y="209"/>
                                </a:lnTo>
                                <a:lnTo>
                                  <a:pt x="1862" y="199"/>
                                </a:lnTo>
                                <a:close/>
                                <a:moveTo>
                                  <a:pt x="1951" y="173"/>
                                </a:moveTo>
                                <a:lnTo>
                                  <a:pt x="2004" y="157"/>
                                </a:lnTo>
                                <a:lnTo>
                                  <a:pt x="2007" y="167"/>
                                </a:lnTo>
                                <a:lnTo>
                                  <a:pt x="1954" y="182"/>
                                </a:lnTo>
                                <a:lnTo>
                                  <a:pt x="1951" y="173"/>
                                </a:lnTo>
                                <a:close/>
                                <a:moveTo>
                                  <a:pt x="2040" y="147"/>
                                </a:moveTo>
                                <a:lnTo>
                                  <a:pt x="2093" y="131"/>
                                </a:lnTo>
                                <a:lnTo>
                                  <a:pt x="2096" y="140"/>
                                </a:lnTo>
                                <a:lnTo>
                                  <a:pt x="2042" y="156"/>
                                </a:lnTo>
                                <a:lnTo>
                                  <a:pt x="2040" y="147"/>
                                </a:lnTo>
                                <a:close/>
                                <a:moveTo>
                                  <a:pt x="2129" y="121"/>
                                </a:moveTo>
                                <a:lnTo>
                                  <a:pt x="2182" y="105"/>
                                </a:lnTo>
                                <a:lnTo>
                                  <a:pt x="2184" y="114"/>
                                </a:lnTo>
                                <a:lnTo>
                                  <a:pt x="2131" y="130"/>
                                </a:lnTo>
                                <a:lnTo>
                                  <a:pt x="2129" y="121"/>
                                </a:lnTo>
                                <a:close/>
                                <a:moveTo>
                                  <a:pt x="2217" y="94"/>
                                </a:moveTo>
                                <a:lnTo>
                                  <a:pt x="2271" y="78"/>
                                </a:lnTo>
                                <a:lnTo>
                                  <a:pt x="2273" y="88"/>
                                </a:lnTo>
                                <a:lnTo>
                                  <a:pt x="2220" y="103"/>
                                </a:lnTo>
                                <a:lnTo>
                                  <a:pt x="2217" y="94"/>
                                </a:lnTo>
                                <a:close/>
                                <a:moveTo>
                                  <a:pt x="2306" y="68"/>
                                </a:moveTo>
                                <a:lnTo>
                                  <a:pt x="2359" y="52"/>
                                </a:lnTo>
                                <a:lnTo>
                                  <a:pt x="2362" y="61"/>
                                </a:lnTo>
                                <a:lnTo>
                                  <a:pt x="2309" y="77"/>
                                </a:lnTo>
                                <a:lnTo>
                                  <a:pt x="2306" y="68"/>
                                </a:lnTo>
                                <a:close/>
                                <a:moveTo>
                                  <a:pt x="2395" y="42"/>
                                </a:moveTo>
                                <a:lnTo>
                                  <a:pt x="2448" y="26"/>
                                </a:lnTo>
                                <a:lnTo>
                                  <a:pt x="2450" y="35"/>
                                </a:lnTo>
                                <a:lnTo>
                                  <a:pt x="2397" y="51"/>
                                </a:lnTo>
                                <a:lnTo>
                                  <a:pt x="2395" y="42"/>
                                </a:lnTo>
                                <a:close/>
                                <a:moveTo>
                                  <a:pt x="2483" y="15"/>
                                </a:moveTo>
                                <a:lnTo>
                                  <a:pt x="2537" y="0"/>
                                </a:lnTo>
                                <a:lnTo>
                                  <a:pt x="2539" y="9"/>
                                </a:lnTo>
                                <a:lnTo>
                                  <a:pt x="2486" y="24"/>
                                </a:lnTo>
                                <a:lnTo>
                                  <a:pt x="248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5" name="Line 4835"/>
                        <wps:cNvCnPr/>
                        <wps:spPr bwMode="auto">
                          <a:xfrm>
                            <a:off x="929005" y="209550"/>
                            <a:ext cx="805815" cy="8978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6" name="Line 4836"/>
                        <wps:cNvCnPr/>
                        <wps:spPr bwMode="auto">
                          <a:xfrm>
                            <a:off x="929005" y="209550"/>
                            <a:ext cx="219710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7" name="Freeform 4837"/>
                        <wps:cNvSpPr>
                          <a:spLocks noEditPoints="1"/>
                        </wps:cNvSpPr>
                        <wps:spPr bwMode="auto">
                          <a:xfrm>
                            <a:off x="706120" y="208915"/>
                            <a:ext cx="225425" cy="899160"/>
                          </a:xfrm>
                          <a:custGeom>
                            <a:avLst/>
                            <a:gdLst>
                              <a:gd name="T0" fmla="*/ 342 w 355"/>
                              <a:gd name="T1" fmla="*/ 58 h 1416"/>
                              <a:gd name="T2" fmla="*/ 346 w 355"/>
                              <a:gd name="T3" fmla="*/ 0 h 1416"/>
                              <a:gd name="T4" fmla="*/ 333 w 355"/>
                              <a:gd name="T5" fmla="*/ 95 h 1416"/>
                              <a:gd name="T6" fmla="*/ 310 w 355"/>
                              <a:gd name="T7" fmla="*/ 148 h 1416"/>
                              <a:gd name="T8" fmla="*/ 333 w 355"/>
                              <a:gd name="T9" fmla="*/ 95 h 1416"/>
                              <a:gd name="T10" fmla="*/ 297 w 355"/>
                              <a:gd name="T11" fmla="*/ 243 h 1416"/>
                              <a:gd name="T12" fmla="*/ 301 w 355"/>
                              <a:gd name="T13" fmla="*/ 185 h 1416"/>
                              <a:gd name="T14" fmla="*/ 288 w 355"/>
                              <a:gd name="T15" fmla="*/ 279 h 1416"/>
                              <a:gd name="T16" fmla="*/ 265 w 355"/>
                              <a:gd name="T17" fmla="*/ 333 h 1416"/>
                              <a:gd name="T18" fmla="*/ 288 w 355"/>
                              <a:gd name="T19" fmla="*/ 279 h 1416"/>
                              <a:gd name="T20" fmla="*/ 251 w 355"/>
                              <a:gd name="T21" fmla="*/ 427 h 1416"/>
                              <a:gd name="T22" fmla="*/ 256 w 355"/>
                              <a:gd name="T23" fmla="*/ 370 h 1416"/>
                              <a:gd name="T24" fmla="*/ 242 w 355"/>
                              <a:gd name="T25" fmla="*/ 464 h 1416"/>
                              <a:gd name="T26" fmla="*/ 220 w 355"/>
                              <a:gd name="T27" fmla="*/ 517 h 1416"/>
                              <a:gd name="T28" fmla="*/ 242 w 355"/>
                              <a:gd name="T29" fmla="*/ 464 h 1416"/>
                              <a:gd name="T30" fmla="*/ 206 w 355"/>
                              <a:gd name="T31" fmla="*/ 612 h 1416"/>
                              <a:gd name="T32" fmla="*/ 211 w 355"/>
                              <a:gd name="T33" fmla="*/ 554 h 1416"/>
                              <a:gd name="T34" fmla="*/ 197 w 355"/>
                              <a:gd name="T35" fmla="*/ 649 h 1416"/>
                              <a:gd name="T36" fmla="*/ 175 w 355"/>
                              <a:gd name="T37" fmla="*/ 702 h 1416"/>
                              <a:gd name="T38" fmla="*/ 197 w 355"/>
                              <a:gd name="T39" fmla="*/ 649 h 1416"/>
                              <a:gd name="T40" fmla="*/ 161 w 355"/>
                              <a:gd name="T41" fmla="*/ 797 h 1416"/>
                              <a:gd name="T42" fmla="*/ 166 w 355"/>
                              <a:gd name="T43" fmla="*/ 739 h 1416"/>
                              <a:gd name="T44" fmla="*/ 152 w 355"/>
                              <a:gd name="T45" fmla="*/ 834 h 1416"/>
                              <a:gd name="T46" fmla="*/ 129 w 355"/>
                              <a:gd name="T47" fmla="*/ 887 h 1416"/>
                              <a:gd name="T48" fmla="*/ 152 w 355"/>
                              <a:gd name="T49" fmla="*/ 834 h 1416"/>
                              <a:gd name="T50" fmla="*/ 116 w 355"/>
                              <a:gd name="T51" fmla="*/ 982 h 1416"/>
                              <a:gd name="T52" fmla="*/ 120 w 355"/>
                              <a:gd name="T53" fmla="*/ 924 h 1416"/>
                              <a:gd name="T54" fmla="*/ 107 w 355"/>
                              <a:gd name="T55" fmla="*/ 1019 h 1416"/>
                              <a:gd name="T56" fmla="*/ 84 w 355"/>
                              <a:gd name="T57" fmla="*/ 1072 h 1416"/>
                              <a:gd name="T58" fmla="*/ 107 w 355"/>
                              <a:gd name="T59" fmla="*/ 1019 h 1416"/>
                              <a:gd name="T60" fmla="*/ 70 w 355"/>
                              <a:gd name="T61" fmla="*/ 1166 h 1416"/>
                              <a:gd name="T62" fmla="*/ 75 w 355"/>
                              <a:gd name="T63" fmla="*/ 1109 h 1416"/>
                              <a:gd name="T64" fmla="*/ 61 w 355"/>
                              <a:gd name="T65" fmla="*/ 1203 h 1416"/>
                              <a:gd name="T66" fmla="*/ 39 w 355"/>
                              <a:gd name="T67" fmla="*/ 1256 h 1416"/>
                              <a:gd name="T68" fmla="*/ 61 w 355"/>
                              <a:gd name="T69" fmla="*/ 1203 h 1416"/>
                              <a:gd name="T70" fmla="*/ 25 w 355"/>
                              <a:gd name="T71" fmla="*/ 1351 h 1416"/>
                              <a:gd name="T72" fmla="*/ 30 w 355"/>
                              <a:gd name="T73" fmla="*/ 1293 h 1416"/>
                              <a:gd name="T74" fmla="*/ 16 w 355"/>
                              <a:gd name="T75" fmla="*/ 1388 h 1416"/>
                              <a:gd name="T76" fmla="*/ 0 w 355"/>
                              <a:gd name="T77" fmla="*/ 1414 h 1416"/>
                              <a:gd name="T78" fmla="*/ 16 w 355"/>
                              <a:gd name="T79" fmla="*/ 1388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355" h="1416">
                                <a:moveTo>
                                  <a:pt x="355" y="2"/>
                                </a:moveTo>
                                <a:lnTo>
                                  <a:pt x="342" y="58"/>
                                </a:lnTo>
                                <a:lnTo>
                                  <a:pt x="333" y="55"/>
                                </a:lnTo>
                                <a:lnTo>
                                  <a:pt x="346" y="0"/>
                                </a:lnTo>
                                <a:lnTo>
                                  <a:pt x="355" y="2"/>
                                </a:lnTo>
                                <a:close/>
                                <a:moveTo>
                                  <a:pt x="333" y="95"/>
                                </a:moveTo>
                                <a:lnTo>
                                  <a:pt x="319" y="150"/>
                                </a:lnTo>
                                <a:lnTo>
                                  <a:pt x="310" y="148"/>
                                </a:lnTo>
                                <a:lnTo>
                                  <a:pt x="324" y="92"/>
                                </a:lnTo>
                                <a:lnTo>
                                  <a:pt x="333" y="95"/>
                                </a:lnTo>
                                <a:close/>
                                <a:moveTo>
                                  <a:pt x="310" y="187"/>
                                </a:moveTo>
                                <a:lnTo>
                                  <a:pt x="297" y="243"/>
                                </a:lnTo>
                                <a:lnTo>
                                  <a:pt x="288" y="240"/>
                                </a:lnTo>
                                <a:lnTo>
                                  <a:pt x="301" y="185"/>
                                </a:lnTo>
                                <a:lnTo>
                                  <a:pt x="310" y="187"/>
                                </a:lnTo>
                                <a:close/>
                                <a:moveTo>
                                  <a:pt x="288" y="279"/>
                                </a:moveTo>
                                <a:lnTo>
                                  <a:pt x="274" y="335"/>
                                </a:lnTo>
                                <a:lnTo>
                                  <a:pt x="265" y="333"/>
                                </a:lnTo>
                                <a:lnTo>
                                  <a:pt x="279" y="277"/>
                                </a:lnTo>
                                <a:lnTo>
                                  <a:pt x="288" y="279"/>
                                </a:lnTo>
                                <a:close/>
                                <a:moveTo>
                                  <a:pt x="265" y="372"/>
                                </a:moveTo>
                                <a:lnTo>
                                  <a:pt x="251" y="427"/>
                                </a:lnTo>
                                <a:lnTo>
                                  <a:pt x="242" y="425"/>
                                </a:lnTo>
                                <a:lnTo>
                                  <a:pt x="256" y="370"/>
                                </a:lnTo>
                                <a:lnTo>
                                  <a:pt x="265" y="372"/>
                                </a:lnTo>
                                <a:close/>
                                <a:moveTo>
                                  <a:pt x="242" y="464"/>
                                </a:moveTo>
                                <a:lnTo>
                                  <a:pt x="229" y="520"/>
                                </a:lnTo>
                                <a:lnTo>
                                  <a:pt x="220" y="517"/>
                                </a:lnTo>
                                <a:lnTo>
                                  <a:pt x="233" y="462"/>
                                </a:lnTo>
                                <a:lnTo>
                                  <a:pt x="242" y="464"/>
                                </a:lnTo>
                                <a:close/>
                                <a:moveTo>
                                  <a:pt x="220" y="557"/>
                                </a:moveTo>
                                <a:lnTo>
                                  <a:pt x="206" y="612"/>
                                </a:lnTo>
                                <a:lnTo>
                                  <a:pt x="197" y="610"/>
                                </a:lnTo>
                                <a:lnTo>
                                  <a:pt x="211" y="554"/>
                                </a:lnTo>
                                <a:lnTo>
                                  <a:pt x="220" y="557"/>
                                </a:lnTo>
                                <a:close/>
                                <a:moveTo>
                                  <a:pt x="197" y="649"/>
                                </a:moveTo>
                                <a:lnTo>
                                  <a:pt x="183" y="704"/>
                                </a:lnTo>
                                <a:lnTo>
                                  <a:pt x="175" y="702"/>
                                </a:lnTo>
                                <a:lnTo>
                                  <a:pt x="188" y="647"/>
                                </a:lnTo>
                                <a:lnTo>
                                  <a:pt x="197" y="649"/>
                                </a:lnTo>
                                <a:close/>
                                <a:moveTo>
                                  <a:pt x="174" y="741"/>
                                </a:moveTo>
                                <a:lnTo>
                                  <a:pt x="161" y="797"/>
                                </a:lnTo>
                                <a:lnTo>
                                  <a:pt x="152" y="794"/>
                                </a:lnTo>
                                <a:lnTo>
                                  <a:pt x="166" y="739"/>
                                </a:lnTo>
                                <a:lnTo>
                                  <a:pt x="174" y="741"/>
                                </a:lnTo>
                                <a:close/>
                                <a:moveTo>
                                  <a:pt x="152" y="834"/>
                                </a:moveTo>
                                <a:lnTo>
                                  <a:pt x="138" y="889"/>
                                </a:lnTo>
                                <a:lnTo>
                                  <a:pt x="129" y="887"/>
                                </a:lnTo>
                                <a:lnTo>
                                  <a:pt x="143" y="831"/>
                                </a:lnTo>
                                <a:lnTo>
                                  <a:pt x="152" y="834"/>
                                </a:lnTo>
                                <a:close/>
                                <a:moveTo>
                                  <a:pt x="129" y="926"/>
                                </a:moveTo>
                                <a:lnTo>
                                  <a:pt x="116" y="982"/>
                                </a:lnTo>
                                <a:lnTo>
                                  <a:pt x="107" y="979"/>
                                </a:lnTo>
                                <a:lnTo>
                                  <a:pt x="120" y="924"/>
                                </a:lnTo>
                                <a:lnTo>
                                  <a:pt x="129" y="926"/>
                                </a:lnTo>
                                <a:close/>
                                <a:moveTo>
                                  <a:pt x="107" y="1019"/>
                                </a:moveTo>
                                <a:lnTo>
                                  <a:pt x="93" y="1074"/>
                                </a:lnTo>
                                <a:lnTo>
                                  <a:pt x="84" y="1072"/>
                                </a:lnTo>
                                <a:lnTo>
                                  <a:pt x="98" y="1016"/>
                                </a:lnTo>
                                <a:lnTo>
                                  <a:pt x="107" y="1019"/>
                                </a:lnTo>
                                <a:close/>
                                <a:moveTo>
                                  <a:pt x="84" y="1111"/>
                                </a:moveTo>
                                <a:lnTo>
                                  <a:pt x="70" y="1166"/>
                                </a:lnTo>
                                <a:lnTo>
                                  <a:pt x="61" y="1164"/>
                                </a:lnTo>
                                <a:lnTo>
                                  <a:pt x="75" y="1109"/>
                                </a:lnTo>
                                <a:lnTo>
                                  <a:pt x="84" y="1111"/>
                                </a:lnTo>
                                <a:close/>
                                <a:moveTo>
                                  <a:pt x="61" y="1203"/>
                                </a:moveTo>
                                <a:lnTo>
                                  <a:pt x="48" y="1259"/>
                                </a:lnTo>
                                <a:lnTo>
                                  <a:pt x="39" y="1256"/>
                                </a:lnTo>
                                <a:lnTo>
                                  <a:pt x="52" y="1201"/>
                                </a:lnTo>
                                <a:lnTo>
                                  <a:pt x="61" y="1203"/>
                                </a:lnTo>
                                <a:close/>
                                <a:moveTo>
                                  <a:pt x="39" y="1296"/>
                                </a:moveTo>
                                <a:lnTo>
                                  <a:pt x="25" y="1351"/>
                                </a:lnTo>
                                <a:lnTo>
                                  <a:pt x="16" y="1349"/>
                                </a:lnTo>
                                <a:lnTo>
                                  <a:pt x="30" y="1293"/>
                                </a:lnTo>
                                <a:lnTo>
                                  <a:pt x="39" y="1296"/>
                                </a:lnTo>
                                <a:close/>
                                <a:moveTo>
                                  <a:pt x="16" y="138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4"/>
                                </a:lnTo>
                                <a:lnTo>
                                  <a:pt x="7" y="1386"/>
                                </a:lnTo>
                                <a:lnTo>
                                  <a:pt x="16" y="1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8" name="Line 4838"/>
                        <wps:cNvCnPr/>
                        <wps:spPr bwMode="auto">
                          <a:xfrm flipH="1">
                            <a:off x="123190" y="209550"/>
                            <a:ext cx="805815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9" name="Line 4839"/>
                        <wps:cNvCnPr/>
                        <wps:spPr bwMode="auto">
                          <a:xfrm>
                            <a:off x="123190" y="1584960"/>
                            <a:ext cx="102552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0" name="Line 4840"/>
                        <wps:cNvCnPr/>
                        <wps:spPr bwMode="auto">
                          <a:xfrm flipV="1">
                            <a:off x="1148715" y="1107440"/>
                            <a:ext cx="586105" cy="477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1" name="Freeform 4841"/>
                        <wps:cNvSpPr>
                          <a:spLocks noEditPoints="1"/>
                        </wps:cNvSpPr>
                        <wps:spPr bwMode="auto">
                          <a:xfrm>
                            <a:off x="929005" y="1343025"/>
                            <a:ext cx="504190" cy="6350"/>
                          </a:xfrm>
                          <a:custGeom>
                            <a:avLst/>
                            <a:gdLst>
                              <a:gd name="T0" fmla="*/ 0 w 794"/>
                              <a:gd name="T1" fmla="*/ 0 h 10"/>
                              <a:gd name="T2" fmla="*/ 55 w 794"/>
                              <a:gd name="T3" fmla="*/ 0 h 10"/>
                              <a:gd name="T4" fmla="*/ 55 w 794"/>
                              <a:gd name="T5" fmla="*/ 10 h 10"/>
                              <a:gd name="T6" fmla="*/ 0 w 794"/>
                              <a:gd name="T7" fmla="*/ 10 h 10"/>
                              <a:gd name="T8" fmla="*/ 0 w 794"/>
                              <a:gd name="T9" fmla="*/ 0 h 10"/>
                              <a:gd name="T10" fmla="*/ 92 w 794"/>
                              <a:gd name="T11" fmla="*/ 0 h 10"/>
                              <a:gd name="T12" fmla="*/ 148 w 794"/>
                              <a:gd name="T13" fmla="*/ 0 h 10"/>
                              <a:gd name="T14" fmla="*/ 148 w 794"/>
                              <a:gd name="T15" fmla="*/ 10 h 10"/>
                              <a:gd name="T16" fmla="*/ 92 w 794"/>
                              <a:gd name="T17" fmla="*/ 10 h 10"/>
                              <a:gd name="T18" fmla="*/ 92 w 794"/>
                              <a:gd name="T19" fmla="*/ 0 h 10"/>
                              <a:gd name="T20" fmla="*/ 184 w 794"/>
                              <a:gd name="T21" fmla="*/ 0 h 10"/>
                              <a:gd name="T22" fmla="*/ 240 w 794"/>
                              <a:gd name="T23" fmla="*/ 0 h 10"/>
                              <a:gd name="T24" fmla="*/ 240 w 794"/>
                              <a:gd name="T25" fmla="*/ 10 h 10"/>
                              <a:gd name="T26" fmla="*/ 184 w 794"/>
                              <a:gd name="T27" fmla="*/ 10 h 10"/>
                              <a:gd name="T28" fmla="*/ 184 w 794"/>
                              <a:gd name="T29" fmla="*/ 0 h 10"/>
                              <a:gd name="T30" fmla="*/ 277 w 794"/>
                              <a:gd name="T31" fmla="*/ 0 h 10"/>
                              <a:gd name="T32" fmla="*/ 332 w 794"/>
                              <a:gd name="T33" fmla="*/ 0 h 10"/>
                              <a:gd name="T34" fmla="*/ 332 w 794"/>
                              <a:gd name="T35" fmla="*/ 10 h 10"/>
                              <a:gd name="T36" fmla="*/ 277 w 794"/>
                              <a:gd name="T37" fmla="*/ 10 h 10"/>
                              <a:gd name="T38" fmla="*/ 277 w 794"/>
                              <a:gd name="T39" fmla="*/ 0 h 10"/>
                              <a:gd name="T40" fmla="*/ 369 w 794"/>
                              <a:gd name="T41" fmla="*/ 0 h 10"/>
                              <a:gd name="T42" fmla="*/ 424 w 794"/>
                              <a:gd name="T43" fmla="*/ 0 h 10"/>
                              <a:gd name="T44" fmla="*/ 424 w 794"/>
                              <a:gd name="T45" fmla="*/ 10 h 10"/>
                              <a:gd name="T46" fmla="*/ 369 w 794"/>
                              <a:gd name="T47" fmla="*/ 10 h 10"/>
                              <a:gd name="T48" fmla="*/ 369 w 794"/>
                              <a:gd name="T49" fmla="*/ 0 h 10"/>
                              <a:gd name="T50" fmla="*/ 461 w 794"/>
                              <a:gd name="T51" fmla="*/ 0 h 10"/>
                              <a:gd name="T52" fmla="*/ 517 w 794"/>
                              <a:gd name="T53" fmla="*/ 0 h 10"/>
                              <a:gd name="T54" fmla="*/ 517 w 794"/>
                              <a:gd name="T55" fmla="*/ 10 h 10"/>
                              <a:gd name="T56" fmla="*/ 461 w 794"/>
                              <a:gd name="T57" fmla="*/ 10 h 10"/>
                              <a:gd name="T58" fmla="*/ 461 w 794"/>
                              <a:gd name="T59" fmla="*/ 0 h 10"/>
                              <a:gd name="T60" fmla="*/ 554 w 794"/>
                              <a:gd name="T61" fmla="*/ 0 h 10"/>
                              <a:gd name="T62" fmla="*/ 609 w 794"/>
                              <a:gd name="T63" fmla="*/ 0 h 10"/>
                              <a:gd name="T64" fmla="*/ 609 w 794"/>
                              <a:gd name="T65" fmla="*/ 10 h 10"/>
                              <a:gd name="T66" fmla="*/ 554 w 794"/>
                              <a:gd name="T67" fmla="*/ 10 h 10"/>
                              <a:gd name="T68" fmla="*/ 554 w 794"/>
                              <a:gd name="T69" fmla="*/ 0 h 10"/>
                              <a:gd name="T70" fmla="*/ 646 w 794"/>
                              <a:gd name="T71" fmla="*/ 0 h 10"/>
                              <a:gd name="T72" fmla="*/ 701 w 794"/>
                              <a:gd name="T73" fmla="*/ 0 h 10"/>
                              <a:gd name="T74" fmla="*/ 701 w 794"/>
                              <a:gd name="T75" fmla="*/ 10 h 10"/>
                              <a:gd name="T76" fmla="*/ 646 w 794"/>
                              <a:gd name="T77" fmla="*/ 10 h 10"/>
                              <a:gd name="T78" fmla="*/ 646 w 794"/>
                              <a:gd name="T79" fmla="*/ 0 h 10"/>
                              <a:gd name="T80" fmla="*/ 738 w 794"/>
                              <a:gd name="T81" fmla="*/ 0 h 10"/>
                              <a:gd name="T82" fmla="*/ 794 w 794"/>
                              <a:gd name="T83" fmla="*/ 0 h 10"/>
                              <a:gd name="T84" fmla="*/ 794 w 794"/>
                              <a:gd name="T85" fmla="*/ 10 h 10"/>
                              <a:gd name="T86" fmla="*/ 738 w 794"/>
                              <a:gd name="T87" fmla="*/ 10 h 10"/>
                              <a:gd name="T88" fmla="*/ 738 w 794"/>
                              <a:gd name="T8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794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8" y="0"/>
                                </a:lnTo>
                                <a:lnTo>
                                  <a:pt x="148" y="10"/>
                                </a:lnTo>
                                <a:lnTo>
                                  <a:pt x="92" y="10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10"/>
                                </a:lnTo>
                                <a:lnTo>
                                  <a:pt x="184" y="10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0"/>
                                </a:lnTo>
                                <a:lnTo>
                                  <a:pt x="277" y="10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10"/>
                                </a:lnTo>
                                <a:lnTo>
                                  <a:pt x="369" y="10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10"/>
                                </a:lnTo>
                                <a:lnTo>
                                  <a:pt x="461" y="10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10"/>
                                </a:lnTo>
                                <a:lnTo>
                                  <a:pt x="554" y="10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0"/>
                                </a:lnTo>
                                <a:lnTo>
                                  <a:pt x="738" y="10"/>
                                </a:lnTo>
                                <a:lnTo>
                                  <a:pt x="7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2" name="Line 4842"/>
                        <wps:cNvCnPr/>
                        <wps:spPr bwMode="auto">
                          <a:xfrm>
                            <a:off x="929005" y="209550"/>
                            <a:ext cx="512445" cy="11366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3" name="Freeform 4843"/>
                        <wps:cNvSpPr>
                          <a:spLocks noEditPoints="1"/>
                        </wps:cNvSpPr>
                        <wps:spPr bwMode="auto">
                          <a:xfrm>
                            <a:off x="925830" y="209550"/>
                            <a:ext cx="5715" cy="1125220"/>
                          </a:xfrm>
                          <a:custGeom>
                            <a:avLst/>
                            <a:gdLst>
                              <a:gd name="T0" fmla="*/ 9 w 9"/>
                              <a:gd name="T1" fmla="*/ 57 h 1772"/>
                              <a:gd name="T2" fmla="*/ 0 w 9"/>
                              <a:gd name="T3" fmla="*/ 0 h 1772"/>
                              <a:gd name="T4" fmla="*/ 9 w 9"/>
                              <a:gd name="T5" fmla="*/ 95 h 1772"/>
                              <a:gd name="T6" fmla="*/ 0 w 9"/>
                              <a:gd name="T7" fmla="*/ 153 h 1772"/>
                              <a:gd name="T8" fmla="*/ 9 w 9"/>
                              <a:gd name="T9" fmla="*/ 95 h 1772"/>
                              <a:gd name="T10" fmla="*/ 9 w 9"/>
                              <a:gd name="T11" fmla="*/ 248 h 1772"/>
                              <a:gd name="T12" fmla="*/ 0 w 9"/>
                              <a:gd name="T13" fmla="*/ 191 h 1772"/>
                              <a:gd name="T14" fmla="*/ 9 w 9"/>
                              <a:gd name="T15" fmla="*/ 286 h 1772"/>
                              <a:gd name="T16" fmla="*/ 0 w 9"/>
                              <a:gd name="T17" fmla="*/ 343 h 1772"/>
                              <a:gd name="T18" fmla="*/ 9 w 9"/>
                              <a:gd name="T19" fmla="*/ 286 h 1772"/>
                              <a:gd name="T20" fmla="*/ 9 w 9"/>
                              <a:gd name="T21" fmla="*/ 438 h 1772"/>
                              <a:gd name="T22" fmla="*/ 0 w 9"/>
                              <a:gd name="T23" fmla="*/ 381 h 1772"/>
                              <a:gd name="T24" fmla="*/ 9 w 9"/>
                              <a:gd name="T25" fmla="*/ 477 h 1772"/>
                              <a:gd name="T26" fmla="*/ 0 w 9"/>
                              <a:gd name="T27" fmla="*/ 534 h 1772"/>
                              <a:gd name="T28" fmla="*/ 9 w 9"/>
                              <a:gd name="T29" fmla="*/ 477 h 1772"/>
                              <a:gd name="T30" fmla="*/ 9 w 9"/>
                              <a:gd name="T31" fmla="*/ 629 h 1772"/>
                              <a:gd name="T32" fmla="*/ 0 w 9"/>
                              <a:gd name="T33" fmla="*/ 572 h 1772"/>
                              <a:gd name="T34" fmla="*/ 9 w 9"/>
                              <a:gd name="T35" fmla="*/ 667 h 1772"/>
                              <a:gd name="T36" fmla="*/ 0 w 9"/>
                              <a:gd name="T37" fmla="*/ 724 h 1772"/>
                              <a:gd name="T38" fmla="*/ 9 w 9"/>
                              <a:gd name="T39" fmla="*/ 667 h 1772"/>
                              <a:gd name="T40" fmla="*/ 9 w 9"/>
                              <a:gd name="T41" fmla="*/ 820 h 1772"/>
                              <a:gd name="T42" fmla="*/ 0 w 9"/>
                              <a:gd name="T43" fmla="*/ 762 h 1772"/>
                              <a:gd name="T44" fmla="*/ 9 w 9"/>
                              <a:gd name="T45" fmla="*/ 858 h 1772"/>
                              <a:gd name="T46" fmla="*/ 0 w 9"/>
                              <a:gd name="T47" fmla="*/ 915 h 1772"/>
                              <a:gd name="T48" fmla="*/ 9 w 9"/>
                              <a:gd name="T49" fmla="*/ 858 h 1772"/>
                              <a:gd name="T50" fmla="*/ 9 w 9"/>
                              <a:gd name="T51" fmla="*/ 1010 h 1772"/>
                              <a:gd name="T52" fmla="*/ 0 w 9"/>
                              <a:gd name="T53" fmla="*/ 953 h 1772"/>
                              <a:gd name="T54" fmla="*/ 9 w 9"/>
                              <a:gd name="T55" fmla="*/ 1048 h 1772"/>
                              <a:gd name="T56" fmla="*/ 0 w 9"/>
                              <a:gd name="T57" fmla="*/ 1105 h 1772"/>
                              <a:gd name="T58" fmla="*/ 9 w 9"/>
                              <a:gd name="T59" fmla="*/ 1048 h 1772"/>
                              <a:gd name="T60" fmla="*/ 9 w 9"/>
                              <a:gd name="T61" fmla="*/ 1201 h 1772"/>
                              <a:gd name="T62" fmla="*/ 0 w 9"/>
                              <a:gd name="T63" fmla="*/ 1144 h 1772"/>
                              <a:gd name="T64" fmla="*/ 9 w 9"/>
                              <a:gd name="T65" fmla="*/ 1239 h 1772"/>
                              <a:gd name="T66" fmla="*/ 0 w 9"/>
                              <a:gd name="T67" fmla="*/ 1296 h 1772"/>
                              <a:gd name="T68" fmla="*/ 9 w 9"/>
                              <a:gd name="T69" fmla="*/ 1239 h 1772"/>
                              <a:gd name="T70" fmla="*/ 9 w 9"/>
                              <a:gd name="T71" fmla="*/ 1391 h 1772"/>
                              <a:gd name="T72" fmla="*/ 0 w 9"/>
                              <a:gd name="T73" fmla="*/ 1334 h 1772"/>
                              <a:gd name="T74" fmla="*/ 9 w 9"/>
                              <a:gd name="T75" fmla="*/ 1429 h 1772"/>
                              <a:gd name="T76" fmla="*/ 0 w 9"/>
                              <a:gd name="T77" fmla="*/ 1487 h 1772"/>
                              <a:gd name="T78" fmla="*/ 9 w 9"/>
                              <a:gd name="T79" fmla="*/ 1429 h 1772"/>
                              <a:gd name="T80" fmla="*/ 9 w 9"/>
                              <a:gd name="T81" fmla="*/ 1582 h 1772"/>
                              <a:gd name="T82" fmla="*/ 0 w 9"/>
                              <a:gd name="T83" fmla="*/ 1525 h 1772"/>
                              <a:gd name="T84" fmla="*/ 9 w 9"/>
                              <a:gd name="T85" fmla="*/ 1620 h 1772"/>
                              <a:gd name="T86" fmla="*/ 0 w 9"/>
                              <a:gd name="T87" fmla="*/ 1677 h 1772"/>
                              <a:gd name="T88" fmla="*/ 9 w 9"/>
                              <a:gd name="T89" fmla="*/ 1620 h 1772"/>
                              <a:gd name="T90" fmla="*/ 9 w 9"/>
                              <a:gd name="T91" fmla="*/ 1772 h 1772"/>
                              <a:gd name="T92" fmla="*/ 0 w 9"/>
                              <a:gd name="T93" fmla="*/ 1715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72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3"/>
                                </a:lnTo>
                                <a:lnTo>
                                  <a:pt x="0" y="153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1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1"/>
                                </a:lnTo>
                                <a:lnTo>
                                  <a:pt x="9" y="191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7"/>
                                </a:moveTo>
                                <a:lnTo>
                                  <a:pt x="9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77"/>
                                </a:lnTo>
                                <a:lnTo>
                                  <a:pt x="9" y="477"/>
                                </a:lnTo>
                                <a:close/>
                                <a:moveTo>
                                  <a:pt x="9" y="572"/>
                                </a:moveTo>
                                <a:lnTo>
                                  <a:pt x="9" y="629"/>
                                </a:lnTo>
                                <a:lnTo>
                                  <a:pt x="0" y="629"/>
                                </a:lnTo>
                                <a:lnTo>
                                  <a:pt x="0" y="572"/>
                                </a:lnTo>
                                <a:lnTo>
                                  <a:pt x="9" y="572"/>
                                </a:lnTo>
                                <a:close/>
                                <a:moveTo>
                                  <a:pt x="9" y="667"/>
                                </a:moveTo>
                                <a:lnTo>
                                  <a:pt x="9" y="724"/>
                                </a:lnTo>
                                <a:lnTo>
                                  <a:pt x="0" y="724"/>
                                </a:lnTo>
                                <a:lnTo>
                                  <a:pt x="0" y="667"/>
                                </a:lnTo>
                                <a:lnTo>
                                  <a:pt x="9" y="667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58"/>
                                </a:moveTo>
                                <a:lnTo>
                                  <a:pt x="9" y="915"/>
                                </a:lnTo>
                                <a:lnTo>
                                  <a:pt x="0" y="915"/>
                                </a:lnTo>
                                <a:lnTo>
                                  <a:pt x="0" y="858"/>
                                </a:lnTo>
                                <a:lnTo>
                                  <a:pt x="9" y="858"/>
                                </a:lnTo>
                                <a:close/>
                                <a:moveTo>
                                  <a:pt x="9" y="953"/>
                                </a:moveTo>
                                <a:lnTo>
                                  <a:pt x="9" y="1010"/>
                                </a:lnTo>
                                <a:lnTo>
                                  <a:pt x="0" y="1010"/>
                                </a:lnTo>
                                <a:lnTo>
                                  <a:pt x="0" y="953"/>
                                </a:lnTo>
                                <a:lnTo>
                                  <a:pt x="9" y="953"/>
                                </a:lnTo>
                                <a:close/>
                                <a:moveTo>
                                  <a:pt x="9" y="1048"/>
                                </a:moveTo>
                                <a:lnTo>
                                  <a:pt x="9" y="1105"/>
                                </a:lnTo>
                                <a:lnTo>
                                  <a:pt x="0" y="1105"/>
                                </a:lnTo>
                                <a:lnTo>
                                  <a:pt x="0" y="1048"/>
                                </a:lnTo>
                                <a:lnTo>
                                  <a:pt x="9" y="1048"/>
                                </a:lnTo>
                                <a:close/>
                                <a:moveTo>
                                  <a:pt x="9" y="1144"/>
                                </a:moveTo>
                                <a:lnTo>
                                  <a:pt x="9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44"/>
                                </a:lnTo>
                                <a:lnTo>
                                  <a:pt x="9" y="1144"/>
                                </a:lnTo>
                                <a:close/>
                                <a:moveTo>
                                  <a:pt x="9" y="1239"/>
                                </a:moveTo>
                                <a:lnTo>
                                  <a:pt x="9" y="1296"/>
                                </a:lnTo>
                                <a:lnTo>
                                  <a:pt x="0" y="1296"/>
                                </a:lnTo>
                                <a:lnTo>
                                  <a:pt x="0" y="1239"/>
                                </a:lnTo>
                                <a:lnTo>
                                  <a:pt x="9" y="1239"/>
                                </a:lnTo>
                                <a:close/>
                                <a:moveTo>
                                  <a:pt x="9" y="1334"/>
                                </a:moveTo>
                                <a:lnTo>
                                  <a:pt x="9" y="1391"/>
                                </a:lnTo>
                                <a:lnTo>
                                  <a:pt x="0" y="1391"/>
                                </a:lnTo>
                                <a:lnTo>
                                  <a:pt x="0" y="1334"/>
                                </a:lnTo>
                                <a:lnTo>
                                  <a:pt x="9" y="1334"/>
                                </a:lnTo>
                                <a:close/>
                                <a:moveTo>
                                  <a:pt x="9" y="1429"/>
                                </a:moveTo>
                                <a:lnTo>
                                  <a:pt x="9" y="1487"/>
                                </a:lnTo>
                                <a:lnTo>
                                  <a:pt x="0" y="1487"/>
                                </a:lnTo>
                                <a:lnTo>
                                  <a:pt x="0" y="1429"/>
                                </a:lnTo>
                                <a:lnTo>
                                  <a:pt x="9" y="1429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82"/>
                                </a:lnTo>
                                <a:lnTo>
                                  <a:pt x="0" y="1582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20"/>
                                </a:moveTo>
                                <a:lnTo>
                                  <a:pt x="9" y="1677"/>
                                </a:lnTo>
                                <a:lnTo>
                                  <a:pt x="0" y="1677"/>
                                </a:lnTo>
                                <a:lnTo>
                                  <a:pt x="0" y="1620"/>
                                </a:lnTo>
                                <a:lnTo>
                                  <a:pt x="9" y="1620"/>
                                </a:lnTo>
                                <a:close/>
                                <a:moveTo>
                                  <a:pt x="9" y="1715"/>
                                </a:moveTo>
                                <a:lnTo>
                                  <a:pt x="9" y="1772"/>
                                </a:lnTo>
                                <a:lnTo>
                                  <a:pt x="0" y="1772"/>
                                </a:lnTo>
                                <a:lnTo>
                                  <a:pt x="0" y="1715"/>
                                </a:lnTo>
                                <a:lnTo>
                                  <a:pt x="9" y="17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4" name="Line 4844"/>
                        <wps:cNvCnPr/>
                        <wps:spPr bwMode="auto">
                          <a:xfrm flipV="1">
                            <a:off x="881380" y="1316990"/>
                            <a:ext cx="635" cy="43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5" name="Line 4845"/>
                        <wps:cNvCnPr/>
                        <wps:spPr bwMode="auto">
                          <a:xfrm flipV="1">
                            <a:off x="881380" y="1303020"/>
                            <a:ext cx="4762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6" name="Line 4846"/>
                        <wps:cNvCnPr/>
                        <wps:spPr bwMode="auto">
                          <a:xfrm flipH="1" flipV="1">
                            <a:off x="822960" y="1334770"/>
                            <a:ext cx="31115" cy="33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7" name="Line 4847"/>
                        <wps:cNvCnPr/>
                        <wps:spPr bwMode="auto">
                          <a:xfrm flipV="1">
                            <a:off x="822960" y="1312545"/>
                            <a:ext cx="74930" cy="22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8" name="Line 4848"/>
                        <wps:cNvCnPr/>
                        <wps:spPr bwMode="auto">
                          <a:xfrm flipV="1">
                            <a:off x="1339215" y="1346200"/>
                            <a:ext cx="48260" cy="39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9" name="Line 4849"/>
                        <wps:cNvCnPr/>
                        <wps:spPr bwMode="auto">
                          <a:xfrm>
                            <a:off x="1339215" y="138557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0" name="Line 4850"/>
                        <wps:cNvCnPr/>
                        <wps:spPr bwMode="auto">
                          <a:xfrm>
                            <a:off x="656590" y="1149985"/>
                            <a:ext cx="673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1" name="Line 4851"/>
                        <wps:cNvCnPr/>
                        <wps:spPr bwMode="auto">
                          <a:xfrm flipV="1">
                            <a:off x="723900" y="1107440"/>
                            <a:ext cx="52070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2" name="Freeform 4852"/>
                        <wps:cNvSpPr>
                          <a:spLocks noEditPoints="1"/>
                        </wps:cNvSpPr>
                        <wps:spPr bwMode="auto">
                          <a:xfrm>
                            <a:off x="708025" y="845185"/>
                            <a:ext cx="795020" cy="264795"/>
                          </a:xfrm>
                          <a:custGeom>
                            <a:avLst/>
                            <a:gdLst>
                              <a:gd name="T0" fmla="*/ 53 w 1252"/>
                              <a:gd name="T1" fmla="*/ 391 h 417"/>
                              <a:gd name="T2" fmla="*/ 3 w 1252"/>
                              <a:gd name="T3" fmla="*/ 417 h 417"/>
                              <a:gd name="T4" fmla="*/ 88 w 1252"/>
                              <a:gd name="T5" fmla="*/ 379 h 417"/>
                              <a:gd name="T6" fmla="*/ 144 w 1252"/>
                              <a:gd name="T7" fmla="*/ 371 h 417"/>
                              <a:gd name="T8" fmla="*/ 88 w 1252"/>
                              <a:gd name="T9" fmla="*/ 379 h 417"/>
                              <a:gd name="T10" fmla="*/ 229 w 1252"/>
                              <a:gd name="T11" fmla="*/ 334 h 417"/>
                              <a:gd name="T12" fmla="*/ 179 w 1252"/>
                              <a:gd name="T13" fmla="*/ 360 h 417"/>
                              <a:gd name="T14" fmla="*/ 264 w 1252"/>
                              <a:gd name="T15" fmla="*/ 322 h 417"/>
                              <a:gd name="T16" fmla="*/ 320 w 1252"/>
                              <a:gd name="T17" fmla="*/ 314 h 417"/>
                              <a:gd name="T18" fmla="*/ 264 w 1252"/>
                              <a:gd name="T19" fmla="*/ 322 h 417"/>
                              <a:gd name="T20" fmla="*/ 405 w 1252"/>
                              <a:gd name="T21" fmla="*/ 276 h 417"/>
                              <a:gd name="T22" fmla="*/ 355 w 1252"/>
                              <a:gd name="T23" fmla="*/ 302 h 417"/>
                              <a:gd name="T24" fmla="*/ 440 w 1252"/>
                              <a:gd name="T25" fmla="*/ 265 h 417"/>
                              <a:gd name="T26" fmla="*/ 496 w 1252"/>
                              <a:gd name="T27" fmla="*/ 256 h 417"/>
                              <a:gd name="T28" fmla="*/ 440 w 1252"/>
                              <a:gd name="T29" fmla="*/ 265 h 417"/>
                              <a:gd name="T30" fmla="*/ 581 w 1252"/>
                              <a:gd name="T31" fmla="*/ 219 h 417"/>
                              <a:gd name="T32" fmla="*/ 531 w 1252"/>
                              <a:gd name="T33" fmla="*/ 245 h 417"/>
                              <a:gd name="T34" fmla="*/ 616 w 1252"/>
                              <a:gd name="T35" fmla="*/ 207 h 417"/>
                              <a:gd name="T36" fmla="*/ 672 w 1252"/>
                              <a:gd name="T37" fmla="*/ 199 h 417"/>
                              <a:gd name="T38" fmla="*/ 616 w 1252"/>
                              <a:gd name="T39" fmla="*/ 207 h 417"/>
                              <a:gd name="T40" fmla="*/ 757 w 1252"/>
                              <a:gd name="T41" fmla="*/ 161 h 417"/>
                              <a:gd name="T42" fmla="*/ 707 w 1252"/>
                              <a:gd name="T43" fmla="*/ 187 h 417"/>
                              <a:gd name="T44" fmla="*/ 792 w 1252"/>
                              <a:gd name="T45" fmla="*/ 150 h 417"/>
                              <a:gd name="T46" fmla="*/ 848 w 1252"/>
                              <a:gd name="T47" fmla="*/ 141 h 417"/>
                              <a:gd name="T48" fmla="*/ 792 w 1252"/>
                              <a:gd name="T49" fmla="*/ 150 h 417"/>
                              <a:gd name="T50" fmla="*/ 933 w 1252"/>
                              <a:gd name="T51" fmla="*/ 104 h 417"/>
                              <a:gd name="T52" fmla="*/ 883 w 1252"/>
                              <a:gd name="T53" fmla="*/ 130 h 417"/>
                              <a:gd name="T54" fmla="*/ 968 w 1252"/>
                              <a:gd name="T55" fmla="*/ 92 h 417"/>
                              <a:gd name="T56" fmla="*/ 1024 w 1252"/>
                              <a:gd name="T57" fmla="*/ 84 h 417"/>
                              <a:gd name="T58" fmla="*/ 968 w 1252"/>
                              <a:gd name="T59" fmla="*/ 92 h 417"/>
                              <a:gd name="T60" fmla="*/ 1109 w 1252"/>
                              <a:gd name="T61" fmla="*/ 46 h 417"/>
                              <a:gd name="T62" fmla="*/ 1059 w 1252"/>
                              <a:gd name="T63" fmla="*/ 72 h 417"/>
                              <a:gd name="T64" fmla="*/ 1144 w 1252"/>
                              <a:gd name="T65" fmla="*/ 35 h 417"/>
                              <a:gd name="T66" fmla="*/ 1200 w 1252"/>
                              <a:gd name="T67" fmla="*/ 27 h 417"/>
                              <a:gd name="T68" fmla="*/ 1144 w 1252"/>
                              <a:gd name="T69" fmla="*/ 35 h 417"/>
                              <a:gd name="T70" fmla="*/ 1249 w 1252"/>
                              <a:gd name="T71" fmla="*/ 0 h 417"/>
                              <a:gd name="T72" fmla="*/ 1235 w 1252"/>
                              <a:gd name="T73" fmla="*/ 15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252" h="417">
                                <a:moveTo>
                                  <a:pt x="0" y="408"/>
                                </a:moveTo>
                                <a:lnTo>
                                  <a:pt x="53" y="391"/>
                                </a:lnTo>
                                <a:lnTo>
                                  <a:pt x="56" y="400"/>
                                </a:lnTo>
                                <a:lnTo>
                                  <a:pt x="3" y="417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62"/>
                                </a:lnTo>
                                <a:lnTo>
                                  <a:pt x="144" y="371"/>
                                </a:lnTo>
                                <a:lnTo>
                                  <a:pt x="91" y="389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51"/>
                                </a:moveTo>
                                <a:lnTo>
                                  <a:pt x="229" y="334"/>
                                </a:lnTo>
                                <a:lnTo>
                                  <a:pt x="232" y="343"/>
                                </a:lnTo>
                                <a:lnTo>
                                  <a:pt x="179" y="360"/>
                                </a:lnTo>
                                <a:lnTo>
                                  <a:pt x="176" y="351"/>
                                </a:lnTo>
                                <a:close/>
                                <a:moveTo>
                                  <a:pt x="264" y="322"/>
                                </a:moveTo>
                                <a:lnTo>
                                  <a:pt x="317" y="305"/>
                                </a:lnTo>
                                <a:lnTo>
                                  <a:pt x="320" y="314"/>
                                </a:lnTo>
                                <a:lnTo>
                                  <a:pt x="267" y="331"/>
                                </a:lnTo>
                                <a:lnTo>
                                  <a:pt x="264" y="322"/>
                                </a:lnTo>
                                <a:close/>
                                <a:moveTo>
                                  <a:pt x="352" y="293"/>
                                </a:moveTo>
                                <a:lnTo>
                                  <a:pt x="405" y="276"/>
                                </a:lnTo>
                                <a:lnTo>
                                  <a:pt x="408" y="285"/>
                                </a:lnTo>
                                <a:lnTo>
                                  <a:pt x="355" y="302"/>
                                </a:lnTo>
                                <a:lnTo>
                                  <a:pt x="352" y="293"/>
                                </a:lnTo>
                                <a:close/>
                                <a:moveTo>
                                  <a:pt x="440" y="265"/>
                                </a:moveTo>
                                <a:lnTo>
                                  <a:pt x="493" y="247"/>
                                </a:lnTo>
                                <a:lnTo>
                                  <a:pt x="496" y="256"/>
                                </a:lnTo>
                                <a:lnTo>
                                  <a:pt x="443" y="274"/>
                                </a:lnTo>
                                <a:lnTo>
                                  <a:pt x="440" y="265"/>
                                </a:lnTo>
                                <a:close/>
                                <a:moveTo>
                                  <a:pt x="528" y="236"/>
                                </a:moveTo>
                                <a:lnTo>
                                  <a:pt x="581" y="219"/>
                                </a:lnTo>
                                <a:lnTo>
                                  <a:pt x="584" y="228"/>
                                </a:lnTo>
                                <a:lnTo>
                                  <a:pt x="531" y="245"/>
                                </a:lnTo>
                                <a:lnTo>
                                  <a:pt x="528" y="236"/>
                                </a:lnTo>
                                <a:close/>
                                <a:moveTo>
                                  <a:pt x="616" y="207"/>
                                </a:moveTo>
                                <a:lnTo>
                                  <a:pt x="669" y="190"/>
                                </a:lnTo>
                                <a:lnTo>
                                  <a:pt x="672" y="199"/>
                                </a:lnTo>
                                <a:lnTo>
                                  <a:pt x="619" y="216"/>
                                </a:lnTo>
                                <a:lnTo>
                                  <a:pt x="616" y="207"/>
                                </a:lnTo>
                                <a:close/>
                                <a:moveTo>
                                  <a:pt x="704" y="178"/>
                                </a:moveTo>
                                <a:lnTo>
                                  <a:pt x="757" y="161"/>
                                </a:lnTo>
                                <a:lnTo>
                                  <a:pt x="760" y="170"/>
                                </a:lnTo>
                                <a:lnTo>
                                  <a:pt x="707" y="187"/>
                                </a:lnTo>
                                <a:lnTo>
                                  <a:pt x="704" y="178"/>
                                </a:lnTo>
                                <a:close/>
                                <a:moveTo>
                                  <a:pt x="792" y="150"/>
                                </a:moveTo>
                                <a:lnTo>
                                  <a:pt x="845" y="132"/>
                                </a:lnTo>
                                <a:lnTo>
                                  <a:pt x="848" y="141"/>
                                </a:lnTo>
                                <a:lnTo>
                                  <a:pt x="795" y="159"/>
                                </a:lnTo>
                                <a:lnTo>
                                  <a:pt x="792" y="150"/>
                                </a:lnTo>
                                <a:close/>
                                <a:moveTo>
                                  <a:pt x="880" y="121"/>
                                </a:moveTo>
                                <a:lnTo>
                                  <a:pt x="933" y="104"/>
                                </a:lnTo>
                                <a:lnTo>
                                  <a:pt x="936" y="113"/>
                                </a:lnTo>
                                <a:lnTo>
                                  <a:pt x="883" y="130"/>
                                </a:lnTo>
                                <a:lnTo>
                                  <a:pt x="880" y="121"/>
                                </a:lnTo>
                                <a:close/>
                                <a:moveTo>
                                  <a:pt x="968" y="92"/>
                                </a:moveTo>
                                <a:lnTo>
                                  <a:pt x="1021" y="75"/>
                                </a:lnTo>
                                <a:lnTo>
                                  <a:pt x="1024" y="84"/>
                                </a:lnTo>
                                <a:lnTo>
                                  <a:pt x="971" y="101"/>
                                </a:lnTo>
                                <a:lnTo>
                                  <a:pt x="968" y="92"/>
                                </a:lnTo>
                                <a:close/>
                                <a:moveTo>
                                  <a:pt x="1056" y="63"/>
                                </a:moveTo>
                                <a:lnTo>
                                  <a:pt x="1109" y="46"/>
                                </a:lnTo>
                                <a:lnTo>
                                  <a:pt x="1112" y="55"/>
                                </a:lnTo>
                                <a:lnTo>
                                  <a:pt x="1059" y="72"/>
                                </a:lnTo>
                                <a:lnTo>
                                  <a:pt x="1056" y="63"/>
                                </a:lnTo>
                                <a:close/>
                                <a:moveTo>
                                  <a:pt x="1144" y="35"/>
                                </a:moveTo>
                                <a:lnTo>
                                  <a:pt x="1197" y="17"/>
                                </a:lnTo>
                                <a:lnTo>
                                  <a:pt x="1200" y="27"/>
                                </a:lnTo>
                                <a:lnTo>
                                  <a:pt x="1147" y="44"/>
                                </a:lnTo>
                                <a:lnTo>
                                  <a:pt x="1144" y="35"/>
                                </a:lnTo>
                                <a:close/>
                                <a:moveTo>
                                  <a:pt x="1232" y="6"/>
                                </a:moveTo>
                                <a:lnTo>
                                  <a:pt x="1249" y="0"/>
                                </a:lnTo>
                                <a:lnTo>
                                  <a:pt x="1252" y="9"/>
                                </a:lnTo>
                                <a:lnTo>
                                  <a:pt x="1235" y="15"/>
                                </a:lnTo>
                                <a:lnTo>
                                  <a:pt x="123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3" name="Line 4853"/>
                        <wps:cNvCnPr/>
                        <wps:spPr bwMode="auto">
                          <a:xfrm flipH="1">
                            <a:off x="1148715" y="848360"/>
                            <a:ext cx="353695" cy="736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4" name="Freeform 4854"/>
                        <wps:cNvSpPr>
                          <a:spLocks noEditPoints="1"/>
                        </wps:cNvSpPr>
                        <wps:spPr bwMode="auto">
                          <a:xfrm>
                            <a:off x="927100" y="853440"/>
                            <a:ext cx="568960" cy="495300"/>
                          </a:xfrm>
                          <a:custGeom>
                            <a:avLst/>
                            <a:gdLst>
                              <a:gd name="T0" fmla="*/ 42 w 896"/>
                              <a:gd name="T1" fmla="*/ 736 h 780"/>
                              <a:gd name="T2" fmla="*/ 6 w 896"/>
                              <a:gd name="T3" fmla="*/ 780 h 780"/>
                              <a:gd name="T4" fmla="*/ 71 w 896"/>
                              <a:gd name="T5" fmla="*/ 711 h 780"/>
                              <a:gd name="T6" fmla="*/ 119 w 896"/>
                              <a:gd name="T7" fmla="*/ 682 h 780"/>
                              <a:gd name="T8" fmla="*/ 71 w 896"/>
                              <a:gd name="T9" fmla="*/ 711 h 780"/>
                              <a:gd name="T10" fmla="*/ 184 w 896"/>
                              <a:gd name="T11" fmla="*/ 613 h 780"/>
                              <a:gd name="T12" fmla="*/ 147 w 896"/>
                              <a:gd name="T13" fmla="*/ 657 h 780"/>
                              <a:gd name="T14" fmla="*/ 212 w 896"/>
                              <a:gd name="T15" fmla="*/ 588 h 780"/>
                              <a:gd name="T16" fmla="*/ 260 w 896"/>
                              <a:gd name="T17" fmla="*/ 559 h 780"/>
                              <a:gd name="T18" fmla="*/ 212 w 896"/>
                              <a:gd name="T19" fmla="*/ 588 h 780"/>
                              <a:gd name="T20" fmla="*/ 325 w 896"/>
                              <a:gd name="T21" fmla="*/ 490 h 780"/>
                              <a:gd name="T22" fmla="*/ 288 w 896"/>
                              <a:gd name="T23" fmla="*/ 534 h 780"/>
                              <a:gd name="T24" fmla="*/ 353 w 896"/>
                              <a:gd name="T25" fmla="*/ 466 h 780"/>
                              <a:gd name="T26" fmla="*/ 401 w 896"/>
                              <a:gd name="T27" fmla="*/ 436 h 780"/>
                              <a:gd name="T28" fmla="*/ 353 w 896"/>
                              <a:gd name="T29" fmla="*/ 466 h 780"/>
                              <a:gd name="T30" fmla="*/ 466 w 896"/>
                              <a:gd name="T31" fmla="*/ 368 h 780"/>
                              <a:gd name="T32" fmla="*/ 430 w 896"/>
                              <a:gd name="T33" fmla="*/ 412 h 780"/>
                              <a:gd name="T34" fmla="*/ 494 w 896"/>
                              <a:gd name="T35" fmla="*/ 343 h 780"/>
                              <a:gd name="T36" fmla="*/ 543 w 896"/>
                              <a:gd name="T37" fmla="*/ 314 h 780"/>
                              <a:gd name="T38" fmla="*/ 494 w 896"/>
                              <a:gd name="T39" fmla="*/ 343 h 780"/>
                              <a:gd name="T40" fmla="*/ 607 w 896"/>
                              <a:gd name="T41" fmla="*/ 245 h 780"/>
                              <a:gd name="T42" fmla="*/ 571 w 896"/>
                              <a:gd name="T43" fmla="*/ 289 h 780"/>
                              <a:gd name="T44" fmla="*/ 636 w 896"/>
                              <a:gd name="T45" fmla="*/ 220 h 780"/>
                              <a:gd name="T46" fmla="*/ 684 w 896"/>
                              <a:gd name="T47" fmla="*/ 191 h 780"/>
                              <a:gd name="T48" fmla="*/ 636 w 896"/>
                              <a:gd name="T49" fmla="*/ 220 h 780"/>
                              <a:gd name="T50" fmla="*/ 748 w 896"/>
                              <a:gd name="T51" fmla="*/ 122 h 780"/>
                              <a:gd name="T52" fmla="*/ 712 w 896"/>
                              <a:gd name="T53" fmla="*/ 166 h 780"/>
                              <a:gd name="T54" fmla="*/ 777 w 896"/>
                              <a:gd name="T55" fmla="*/ 98 h 780"/>
                              <a:gd name="T56" fmla="*/ 825 w 896"/>
                              <a:gd name="T57" fmla="*/ 68 h 780"/>
                              <a:gd name="T58" fmla="*/ 777 w 896"/>
                              <a:gd name="T59" fmla="*/ 98 h 780"/>
                              <a:gd name="T60" fmla="*/ 890 w 896"/>
                              <a:gd name="T61" fmla="*/ 0 h 780"/>
                              <a:gd name="T62" fmla="*/ 853 w 896"/>
                              <a:gd name="T63" fmla="*/ 44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96" h="780">
                                <a:moveTo>
                                  <a:pt x="0" y="772"/>
                                </a:moveTo>
                                <a:lnTo>
                                  <a:pt x="42" y="736"/>
                                </a:lnTo>
                                <a:lnTo>
                                  <a:pt x="48" y="743"/>
                                </a:lnTo>
                                <a:lnTo>
                                  <a:pt x="6" y="780"/>
                                </a:lnTo>
                                <a:lnTo>
                                  <a:pt x="0" y="772"/>
                                </a:lnTo>
                                <a:close/>
                                <a:moveTo>
                                  <a:pt x="71" y="711"/>
                                </a:moveTo>
                                <a:lnTo>
                                  <a:pt x="113" y="674"/>
                                </a:lnTo>
                                <a:lnTo>
                                  <a:pt x="119" y="682"/>
                                </a:lnTo>
                                <a:lnTo>
                                  <a:pt x="77" y="718"/>
                                </a:lnTo>
                                <a:lnTo>
                                  <a:pt x="71" y="711"/>
                                </a:lnTo>
                                <a:close/>
                                <a:moveTo>
                                  <a:pt x="141" y="650"/>
                                </a:moveTo>
                                <a:lnTo>
                                  <a:pt x="184" y="613"/>
                                </a:lnTo>
                                <a:lnTo>
                                  <a:pt x="189" y="620"/>
                                </a:lnTo>
                                <a:lnTo>
                                  <a:pt x="147" y="657"/>
                                </a:lnTo>
                                <a:lnTo>
                                  <a:pt x="141" y="650"/>
                                </a:lnTo>
                                <a:close/>
                                <a:moveTo>
                                  <a:pt x="212" y="588"/>
                                </a:moveTo>
                                <a:lnTo>
                                  <a:pt x="254" y="552"/>
                                </a:lnTo>
                                <a:lnTo>
                                  <a:pt x="260" y="559"/>
                                </a:lnTo>
                                <a:lnTo>
                                  <a:pt x="218" y="596"/>
                                </a:lnTo>
                                <a:lnTo>
                                  <a:pt x="212" y="588"/>
                                </a:lnTo>
                                <a:close/>
                                <a:moveTo>
                                  <a:pt x="282" y="527"/>
                                </a:moveTo>
                                <a:lnTo>
                                  <a:pt x="325" y="490"/>
                                </a:lnTo>
                                <a:lnTo>
                                  <a:pt x="331" y="498"/>
                                </a:lnTo>
                                <a:lnTo>
                                  <a:pt x="288" y="534"/>
                                </a:lnTo>
                                <a:lnTo>
                                  <a:pt x="282" y="527"/>
                                </a:lnTo>
                                <a:close/>
                                <a:moveTo>
                                  <a:pt x="353" y="466"/>
                                </a:moveTo>
                                <a:lnTo>
                                  <a:pt x="395" y="429"/>
                                </a:lnTo>
                                <a:lnTo>
                                  <a:pt x="401" y="436"/>
                                </a:lnTo>
                                <a:lnTo>
                                  <a:pt x="359" y="473"/>
                                </a:lnTo>
                                <a:lnTo>
                                  <a:pt x="353" y="466"/>
                                </a:lnTo>
                                <a:close/>
                                <a:moveTo>
                                  <a:pt x="424" y="404"/>
                                </a:moveTo>
                                <a:lnTo>
                                  <a:pt x="466" y="368"/>
                                </a:lnTo>
                                <a:lnTo>
                                  <a:pt x="472" y="375"/>
                                </a:lnTo>
                                <a:lnTo>
                                  <a:pt x="430" y="412"/>
                                </a:lnTo>
                                <a:lnTo>
                                  <a:pt x="424" y="404"/>
                                </a:lnTo>
                                <a:close/>
                                <a:moveTo>
                                  <a:pt x="494" y="343"/>
                                </a:moveTo>
                                <a:lnTo>
                                  <a:pt x="537" y="306"/>
                                </a:lnTo>
                                <a:lnTo>
                                  <a:pt x="543" y="314"/>
                                </a:lnTo>
                                <a:lnTo>
                                  <a:pt x="500" y="350"/>
                                </a:lnTo>
                                <a:lnTo>
                                  <a:pt x="494" y="343"/>
                                </a:lnTo>
                                <a:close/>
                                <a:moveTo>
                                  <a:pt x="565" y="282"/>
                                </a:moveTo>
                                <a:lnTo>
                                  <a:pt x="607" y="245"/>
                                </a:lnTo>
                                <a:lnTo>
                                  <a:pt x="613" y="252"/>
                                </a:lnTo>
                                <a:lnTo>
                                  <a:pt x="571" y="289"/>
                                </a:lnTo>
                                <a:lnTo>
                                  <a:pt x="565" y="282"/>
                                </a:lnTo>
                                <a:close/>
                                <a:moveTo>
                                  <a:pt x="636" y="220"/>
                                </a:moveTo>
                                <a:lnTo>
                                  <a:pt x="678" y="184"/>
                                </a:lnTo>
                                <a:lnTo>
                                  <a:pt x="684" y="191"/>
                                </a:lnTo>
                                <a:lnTo>
                                  <a:pt x="641" y="228"/>
                                </a:lnTo>
                                <a:lnTo>
                                  <a:pt x="636" y="220"/>
                                </a:lnTo>
                                <a:close/>
                                <a:moveTo>
                                  <a:pt x="706" y="159"/>
                                </a:moveTo>
                                <a:lnTo>
                                  <a:pt x="748" y="122"/>
                                </a:lnTo>
                                <a:lnTo>
                                  <a:pt x="754" y="130"/>
                                </a:lnTo>
                                <a:lnTo>
                                  <a:pt x="712" y="166"/>
                                </a:lnTo>
                                <a:lnTo>
                                  <a:pt x="706" y="159"/>
                                </a:lnTo>
                                <a:close/>
                                <a:moveTo>
                                  <a:pt x="777" y="98"/>
                                </a:moveTo>
                                <a:lnTo>
                                  <a:pt x="819" y="61"/>
                                </a:lnTo>
                                <a:lnTo>
                                  <a:pt x="825" y="68"/>
                                </a:lnTo>
                                <a:lnTo>
                                  <a:pt x="783" y="105"/>
                                </a:lnTo>
                                <a:lnTo>
                                  <a:pt x="777" y="98"/>
                                </a:lnTo>
                                <a:close/>
                                <a:moveTo>
                                  <a:pt x="847" y="36"/>
                                </a:moveTo>
                                <a:lnTo>
                                  <a:pt x="890" y="0"/>
                                </a:lnTo>
                                <a:lnTo>
                                  <a:pt x="896" y="7"/>
                                </a:lnTo>
                                <a:lnTo>
                                  <a:pt x="853" y="44"/>
                                </a:lnTo>
                                <a:lnTo>
                                  <a:pt x="847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6" name="Line 4855"/>
                        <wps:cNvCnPr/>
                        <wps:spPr bwMode="auto">
                          <a:xfrm>
                            <a:off x="1476375" y="901700"/>
                            <a:ext cx="27305" cy="298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7" name="Line 4856"/>
                        <wps:cNvCnPr/>
                        <wps:spPr bwMode="auto">
                          <a:xfrm flipV="1">
                            <a:off x="1503680" y="878205"/>
                            <a:ext cx="25400" cy="533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8" name="Freeform 4857"/>
                        <wps:cNvSpPr>
                          <a:spLocks noEditPoints="1"/>
                        </wps:cNvSpPr>
                        <wps:spPr bwMode="auto">
                          <a:xfrm>
                            <a:off x="1499235" y="848360"/>
                            <a:ext cx="5715" cy="32766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516"/>
                              <a:gd name="T2" fmla="*/ 9 w 9"/>
                              <a:gd name="T3" fmla="*/ 57 h 516"/>
                              <a:gd name="T4" fmla="*/ 0 w 9"/>
                              <a:gd name="T5" fmla="*/ 57 h 516"/>
                              <a:gd name="T6" fmla="*/ 0 w 9"/>
                              <a:gd name="T7" fmla="*/ 0 h 516"/>
                              <a:gd name="T8" fmla="*/ 9 w 9"/>
                              <a:gd name="T9" fmla="*/ 0 h 516"/>
                              <a:gd name="T10" fmla="*/ 9 w 9"/>
                              <a:gd name="T11" fmla="*/ 95 h 516"/>
                              <a:gd name="T12" fmla="*/ 9 w 9"/>
                              <a:gd name="T13" fmla="*/ 152 h 516"/>
                              <a:gd name="T14" fmla="*/ 0 w 9"/>
                              <a:gd name="T15" fmla="*/ 152 h 516"/>
                              <a:gd name="T16" fmla="*/ 0 w 9"/>
                              <a:gd name="T17" fmla="*/ 95 h 516"/>
                              <a:gd name="T18" fmla="*/ 9 w 9"/>
                              <a:gd name="T19" fmla="*/ 95 h 516"/>
                              <a:gd name="T20" fmla="*/ 9 w 9"/>
                              <a:gd name="T21" fmla="*/ 190 h 516"/>
                              <a:gd name="T22" fmla="*/ 9 w 9"/>
                              <a:gd name="T23" fmla="*/ 248 h 516"/>
                              <a:gd name="T24" fmla="*/ 0 w 9"/>
                              <a:gd name="T25" fmla="*/ 248 h 516"/>
                              <a:gd name="T26" fmla="*/ 0 w 9"/>
                              <a:gd name="T27" fmla="*/ 190 h 516"/>
                              <a:gd name="T28" fmla="*/ 9 w 9"/>
                              <a:gd name="T29" fmla="*/ 190 h 516"/>
                              <a:gd name="T30" fmla="*/ 9 w 9"/>
                              <a:gd name="T31" fmla="*/ 286 h 516"/>
                              <a:gd name="T32" fmla="*/ 9 w 9"/>
                              <a:gd name="T33" fmla="*/ 343 h 516"/>
                              <a:gd name="T34" fmla="*/ 0 w 9"/>
                              <a:gd name="T35" fmla="*/ 343 h 516"/>
                              <a:gd name="T36" fmla="*/ 0 w 9"/>
                              <a:gd name="T37" fmla="*/ 286 h 516"/>
                              <a:gd name="T38" fmla="*/ 9 w 9"/>
                              <a:gd name="T39" fmla="*/ 286 h 516"/>
                              <a:gd name="T40" fmla="*/ 9 w 9"/>
                              <a:gd name="T41" fmla="*/ 381 h 516"/>
                              <a:gd name="T42" fmla="*/ 9 w 9"/>
                              <a:gd name="T43" fmla="*/ 438 h 516"/>
                              <a:gd name="T44" fmla="*/ 0 w 9"/>
                              <a:gd name="T45" fmla="*/ 438 h 516"/>
                              <a:gd name="T46" fmla="*/ 0 w 9"/>
                              <a:gd name="T47" fmla="*/ 381 h 516"/>
                              <a:gd name="T48" fmla="*/ 9 w 9"/>
                              <a:gd name="T49" fmla="*/ 381 h 516"/>
                              <a:gd name="T50" fmla="*/ 9 w 9"/>
                              <a:gd name="T51" fmla="*/ 476 h 516"/>
                              <a:gd name="T52" fmla="*/ 9 w 9"/>
                              <a:gd name="T53" fmla="*/ 516 h 516"/>
                              <a:gd name="T54" fmla="*/ 0 w 9"/>
                              <a:gd name="T55" fmla="*/ 516 h 516"/>
                              <a:gd name="T56" fmla="*/ 0 w 9"/>
                              <a:gd name="T57" fmla="*/ 476 h 516"/>
                              <a:gd name="T58" fmla="*/ 9 w 9"/>
                              <a:gd name="T59" fmla="*/ 476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9" h="516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2"/>
                                </a:lnTo>
                                <a:lnTo>
                                  <a:pt x="0" y="152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0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0"/>
                                </a:lnTo>
                                <a:lnTo>
                                  <a:pt x="9" y="190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6"/>
                                </a:moveTo>
                                <a:lnTo>
                                  <a:pt x="9" y="516"/>
                                </a:lnTo>
                                <a:lnTo>
                                  <a:pt x="0" y="516"/>
                                </a:lnTo>
                                <a:lnTo>
                                  <a:pt x="0" y="476"/>
                                </a:lnTo>
                                <a:lnTo>
                                  <a:pt x="9" y="4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9" name="Line 4858"/>
                        <wps:cNvCnPr/>
                        <wps:spPr bwMode="auto">
                          <a:xfrm flipV="1">
                            <a:off x="1468120" y="1133475"/>
                            <a:ext cx="34290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0" name="Line 4859"/>
                        <wps:cNvCnPr/>
                        <wps:spPr bwMode="auto">
                          <a:xfrm>
                            <a:off x="1468120" y="1143635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1" name="Rectangle 4860"/>
                        <wps:cNvSpPr>
                          <a:spLocks noChangeArrowheads="1"/>
                        </wps:cNvSpPr>
                        <wps:spPr bwMode="auto">
                          <a:xfrm>
                            <a:off x="1447165" y="132080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2" name="Rectangle 4861"/>
                        <wps:cNvSpPr>
                          <a:spLocks noChangeArrowheads="1"/>
                        </wps:cNvSpPr>
                        <wps:spPr bwMode="auto">
                          <a:xfrm>
                            <a:off x="849630" y="13627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3" name="Rectangle 4862"/>
                        <wps:cNvSpPr>
                          <a:spLocks noChangeArrowheads="1"/>
                        </wps:cNvSpPr>
                        <wps:spPr bwMode="auto">
                          <a:xfrm>
                            <a:off x="1770380" y="969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4" name="Rectangle 4863"/>
                        <wps:cNvSpPr>
                          <a:spLocks noChangeArrowheads="1"/>
                        </wps:cNvSpPr>
                        <wps:spPr bwMode="auto">
                          <a:xfrm>
                            <a:off x="1096010" y="16040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5" name="Rectangle 4864"/>
                        <wps:cNvSpPr>
                          <a:spLocks noChangeArrowheads="1"/>
                        </wps:cNvSpPr>
                        <wps:spPr bwMode="auto">
                          <a:xfrm>
                            <a:off x="82550" y="16040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6" name="Rectangle 4865"/>
                        <wps:cNvSpPr>
                          <a:spLocks noChangeArrowheads="1"/>
                        </wps:cNvSpPr>
                        <wps:spPr bwMode="auto">
                          <a:xfrm>
                            <a:off x="594995" y="9626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7" name="Rectangle 4866"/>
                        <wps:cNvSpPr>
                          <a:spLocks noChangeArrowheads="1"/>
                        </wps:cNvSpPr>
                        <wps:spPr bwMode="auto">
                          <a:xfrm>
                            <a:off x="899795" y="5588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8" name="Rectangle 4867"/>
                        <wps:cNvSpPr>
                          <a:spLocks noChangeArrowheads="1"/>
                        </wps:cNvSpPr>
                        <wps:spPr bwMode="auto">
                          <a:xfrm>
                            <a:off x="1524000" y="720090"/>
                            <a:ext cx="958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9" name="Rectangle 4868"/>
                        <wps:cNvSpPr>
                          <a:spLocks noChangeArrowheads="1"/>
                        </wps:cNvSpPr>
                        <wps:spPr bwMode="auto">
                          <a:xfrm>
                            <a:off x="1447800" y="117983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90" name="Oval 4869"/>
                        <wps:cNvSpPr>
                          <a:spLocks noChangeArrowheads="1"/>
                        </wps:cNvSpPr>
                        <wps:spPr bwMode="auto">
                          <a:xfrm>
                            <a:off x="1139825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1" name="Oval 4870"/>
                        <wps:cNvSpPr>
                          <a:spLocks noChangeArrowheads="1"/>
                        </wps:cNvSpPr>
                        <wps:spPr bwMode="auto">
                          <a:xfrm>
                            <a:off x="700405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2" name="Oval 4871"/>
                        <wps:cNvSpPr>
                          <a:spLocks noChangeArrowheads="1"/>
                        </wps:cNvSpPr>
                        <wps:spPr bwMode="auto">
                          <a:xfrm>
                            <a:off x="1725930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3" name="Oval 4872"/>
                        <wps:cNvSpPr>
                          <a:spLocks noChangeArrowheads="1"/>
                        </wps:cNvSpPr>
                        <wps:spPr bwMode="auto">
                          <a:xfrm>
                            <a:off x="114300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4" name="Oval 4873"/>
                        <wps:cNvSpPr>
                          <a:spLocks noChangeArrowheads="1"/>
                        </wps:cNvSpPr>
                        <wps:spPr bwMode="auto">
                          <a:xfrm>
                            <a:off x="920115" y="2006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5" name="Oval 4874"/>
                        <wps:cNvSpPr>
                          <a:spLocks noChangeArrowheads="1"/>
                        </wps:cNvSpPr>
                        <wps:spPr bwMode="auto">
                          <a:xfrm>
                            <a:off x="1493520" y="83947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29" o:spid="_x0000_s2089" editas="canvas" style="position:absolute;left:0;text-align:left;margin-left:234pt;margin-top:17.5pt;width:152.75pt;height:141.5pt;z-index:251673600;mso-position-horizontal-relative:text;mso-position-vertical-relative:text" coordsize="19399,1797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xWPk8jsAAIjGAQAOAAAAZHJzL2Uyb0RvYy54bWzsfW2PHDly5vcD7j8U+uMBmq58zxJWa6yl kc/A7Hpw23ffS90ldcHdXe2q0sva8H/3EySDyehkkNRoJPvcOcBuaqZCkU8EmXyJeBj8w999ub9b fdodT/vDw6uL6qf1xWr3cH242T98eHXxf6/evhgvVqfz9uFme3d42L26+NvudPF3f/yf/+MPnx9f 7urD7eHuZndcQcnD6eXnx1cXt+fz48vLy9P17e5+e/rp8Lh7wI/vD8f77Rn/evxweXPcfob2+7vL er3uLz8fjjePx8P17nTCf31jf7z4o9H//v3u+vxP79+fdufV3asLYDub/z+a/39H/3/5xz9sX344 bh9v99cOxvY3oLjf7h/wUq/qzfa8XX087meq7vfXx8Pp8P780/Xh/vLw/v3+emdsgDXV+ok1r7cP n7YnY8w1vMMA8affUe+7D4T74fB2f3cHb1xC+0v6b/T8jPbZ0c93D1LI/hcj62Q+P6IBT4++KU/f BvGvt9vHnbH89PL6L59+Pa72N68umqFBIz5s79GT3h53O+oXq3ZsKmpHQgDRvz7+eiSwp8dfDtf/ fFo9HH6+2Z9/PewfzsBkJIE7EKV/OeEvrd59/vPhBpq3H88H05hf3h/vSRWaafXl1cWw3tSb7mL1 N6ip1m3dd7b77L6cV9f4vVrXXVdD4BoS3VCZny+3L1nN9cfT+R92B6Ny++mX09l2vhv8id7y4cZZ dgUb39/foR/+r8tV160+r6reKguFqkBovbpdbVxf9lpqIRBX0gQym5iSNhSoFSgw2eONQukDgaod FDVDIBUFg7HEv2ejgdkEQlEwVejeul0raKqsg6vQw9XYaoqyTq5CL9eD5h/0gcn+uGmho5tGc1GV 9XQVujqBKOvsOnR2W2s+qrPOrkNnN/1GcXaddXYdOrvtK01R1tl16Oyu0lqtzjq7Dp2dQJR1Ng2O /gPp15qPMFxOYtF+1ITO7jqt1Zqss5vQ2X3bK85uss5uQmcPa63Vmqyzm9DZCURZZ7ehs4dNo5jW Zp3dhs4emlFTlHV2Gzp7bLSBrc06uw2dPY5aq7VZZ7ehsxOIss7uQmdvBs1HXdbZXejsTa21Wpd1 dhc6u1pX2jTdZb3dhd6u1oPWbl3W3V3o7hSmrL/70N9V1Wt+6rMO70OHY9mkDZN91uO98DgW/8qH gmVZZnjrhcexaNM0ZT3eC48nMGU9PgiPN/oiKevxQXi8VhdKQ9bjg/B4o65whqzHB+HxVl10DVmP D8LjCUxZj4/C4526WhqzHh+Fx9tBGzDHrMdH4fFOXeaMWY+PwuPYPyh9fMx6fBQeT2CKehz7nw+8 w9ne8qbn+suD2/XgT6stBQvWZsv1eDjRVou2QNhEXdnt2vYlpGiLpAjD/STc0A4I70sLw8MkzJuz tDCcSMJDkWb4iYTNRiwLg3YhJI1tRglq2msY8TIjaUdhxMvMrJyd2BgUgXGWVmWm0h6AwGCRX6Kd VvpGvMxUWs8b8TJTadVuxMtMpbW5ES8zlVbgJG4jEtlOQOtsI15mKq2mjXiZqbRmNuJlptLK2IiX mUrrXxLHArekVWmVa8TLTKW1rBEvM5VWrEa8zFRalxrxMlNp9UniWF6WmEprTCNeZiqtJI14mam0 XDTiZabSmtCIl5lKCz8Sx8KuxFRa3RnxMlNpCWfEy0yldZoRLzOVFmNGvMxUWnGR+FBmKi2rjHiZ qbR2MuJlptICyYiXmUqrICNeZiotdUgcS5mSVqX1jBEvM5UWLUa8zFRamRjxMlNp+WHEhal2aHVr iCPC/E8D/MeLFQL878je7cvH7ZmWHvzH1WcEaymkurp9dbEx6477w6fd1cEInGkBYh1m8gN41fTr 3UMoRZs7YGMx/pGfj0aVE2L4/CM/rZB9X4nM05dd3x1OO2PlhNLq3Nhm5L8w/SxfjYBsgRUslYbo XlkkxLgYjW4IYqsCoWYJgrlCjjXz07qFpdIg+Z1lUuW2IJgqMGq2IHor5NgGflpbWCqNkt9ZJlVu C8KwAqNmC+K+Qo5t4Ke1haXSKPmdZVLltiDuKjBqtiDQK+TYBn5aW1gqjZLfWSZVbgsitgKjZgtC xEKObeCntYWl0ij5nWVS5bYgRCswarYgJizk2AZ+WltYKo2S31kmVW4LgrsCo2rLBoGC7LyCmLOR SqPkd5ZJlduCaK7AqNmC8LGQ4/bgp20Xlkqj5HeWSZXbgjiwwKjZgsCzkGMb+GltYak0Sn5nmVS5 LRT2FSA1YyjSLATZCn5aa7xYGqh/baHYVxgEBAKnahDC1EKQDeGnM4jFMkj5tYViX2EQwsQCp2oQ ItNCkA3hpzOIxTJI+bWFYl9jUOlKE2HtEoNYLIe0aLVZIQIefWlivYmwsvgragshki0EuWX46VqI xTIG8WsLxb6ihRCTFjhVgxAGF4JsCD+dQSyWQcqvLRT7CoMQhhY4VYPMNi87l9rdIMQySPm1hWKa QdhS0pbURKv93pS2tAFD6HS4298QKYs2pafjh3ev746rT1visZl/3E5eiN090Na2p3T69RZsuvd3 27PZ3gqpQmWPx9P5zfZ0a19qNNjd9Lvdpx1RxbYvb3fbm58fbsyfz9v9nf0zDCG+mGFZEbHKUrPe HW7+BpLV8WA5eOAM4g+3h+O/Xqw+g3/36uL0Lx+3x93F6u4fH0DU2lTmozmbf2m7gYLIx/CXd+Ev 24drqHp1cb5AMoH++PpsSX4fH4/7D7d4U2X88HD4E8hd7/dEvTL4LCr3L+CvWaw/gsiG5eqcyFaT hwU77XsQ2ap6MH0E/Z2IbBvMR6YJmcjWjU1HWVTisbXD0MH35K9vZLKNA+WgNjZpoDHZ2gYsNLzR ApoocRiVPLNlU1E6OqII078XIl5LRA/GdS8yGj5KRA9M90L9EFeE8dTLDBvKakcUYbbzQpsurghL Si+jIgpTaxoiwWsDUTIOSdDaMOzFQQlq29AT3yJiXhU6vKpGRVfoc0vdiekKnV6NirMoUeW91XdE cIvpCv1eo7dEu4LguOm4QteruGh08rg6w5iJ4BIst3ogjmOkiwqmW28oKjFdoe/rpld0hb7vOqWb EmfVo2/Wir8k380QOWK4Qt83jdK/BOVNxxX6XsUlWG9tS9SwCC5BemvwwUZ9L4hvreEZxXSFvm9A j4vrCn3fVkpfFdS3tlb8JehvjaHjxHCFvm9bpX8JBpyOK/S9iouWv77n1BsiPkRwCQ5cBypC1F+C B9c0RDqM6Qp93w5KXxVUuBojZlxX2O+7RvGXYMPVGOXiukLfd9oYLQhxOq7Q9youwYmrOqXfC0pc D69GfS9ocdVIzNGI7wUrrtsofVUy42ql3wteXI+RKY4rHO/R2HFYoet7beqQ5DgVVuh6FZagxymd XlDjMMzHDRT0uFbp84Ibh1MIkyqsyRZ2TYQ+tLBrVK6U3d9fIeRp1/RpAtTCrtEcubBrNM8s7BrN M78Lu4biRJ4++VuoDzSzE/OB9h4UxZliZza6Z37H1n90I8T0u4wCYkNvYnAtDyX8Mz+tutHlGbDS tSMO/8xPfitWdngrxxr4V36yFLAH2PhXPZiLPbX5Gz3TTVRz1hYAjvElgWK3bxTiKGDKnpFWvUDa pWOFM3h5iwbHLaqwI7MINJPMcUlgwD4/iXWgHSDJYe2WsgmRACuHvXNSboawwCqXwMUeO2NV7zht tY9LsXZ+2r6C+IBBiwhAEm2/sT2kAjUjadUMIb9P7319bftrjR1Juq0QNbBoh3SH6RyZqwYhLYUW kQOrDxNVWu4pwrxV2LEb3diT56yiGBF6VoNdZwpF55J8iBik5Wg/A310EDepb4Ywb1Xrsj4NFuVW t/ZdIcpgrcJQkELR0u6erN+kRzVEGqxc5vubIyywylHHsYfPWNW4r7sFxTRlFeIPBi0iDEm5dm17 dAs2ekofYhBWn0eYt6ppbK9t8TWk2wpRCaMdcYckihptRG3VrdM9FZEJixbnZ1JWzRHmrUJEwGKA dRmr3NfdYQ5OoUC8wmr00x+j4KcdK2tHf6LEXlLfDCHr0cfAamM91m3Ys9p3hSiGQYs4RRJFRWcY 0Va9nwEZBT+tVYhkWOs33Pf5d346uRlC/j1hlTungCBBpq0woBuw4OukXEvnscgmP/8xBn46rO6w Ro/4T0pdNcPHenSbHNF9wCusaq2h7Cflgtcm32dpsfwKC9V+UIOf+vhXflopR/VHXCNpzwwba2Fz AGNJqj7zpComknlS1Xx23z2pOqz7wfF1oknVtqnNcsAkVfuNqx6CTvtN5UEost1bWr+WUjWZUDuh hCJwlY/ct5SZjajBiDTJmAjmXE+Y5UAIPaoHo/Wkx6QJ53owpHgZyl1G4IRxXhMwnmsJs6mKbzAa By9C2HmuRaZSKbIeQSMyqTi1HdcUurkyJRliqkJHV5UJrEdQha7GLlWBFTrbJWUjukJ39xR3jsES Djcpxogm4XLNV6HTNV+JJGplEkARUCKJWtmkzRyVSKJWg+IrWkT5vlCNShuKiiFVT/H+GC7h91Hp nyKJWtWUTIrpCh2PxU68b4kkqu6v0PWqv0QStdoouEQStV4rX7JIolJqOmqjKB5S22TlvB1pse1b qK6V8UUkUetO6akiiVohfRXHFfq+rkzCLIIr7PW6v0Lfq/6SSVRTkSbSJ0QSlUryRMcbkUStN4q/ ELGbvNpY4sbcRplENRVOYrjCft/USl+VSVRTcSGmS/h+NMndCK7Q99i4xNsRm9PJRtVfIolK6KN9 QiRRG9CGor4XSVSbpI/YKJKojTZOiCQq2FgKLuH7jdJXRYERau24jaHvm07xvcii6v4Kfa/6S2RR m1HBJfKorSUPzPuEzKPWytQvEqkgFcbbURQaaWtlMSLKjLSgZET7hCg10ozKPESbaj/KtchNx3WF /V73V+h71V+i3EhriFSRvoqjsQEu1P+I4hIFR8AmjPcvUW6kq5VvSJQcQWU/RVfY76lyRxxXuMZp tTWuKDnSWlLDvH+JsiO6v4TvNX+JwiNdpXzbouxIp32PovSIrdQVaUdReKSzTMS5jRT+9L2wMxVo YrpC3/eoxBX1vSg/0mnrXlF8pOuV9ZcoQKL7K/S96i8K8k02goIXHQsRLpqkeu17pHMFXldvCsBF /EWntCYpLLWj/qIA1CRVKd8QVZ+cpLR1NAU8vRSY04qN4ZiDNIWCKxxzOtVfoe9Vf1V07sUD60H1 jTofR4lCMe2LpDRdoG1UlgEVZfX8S4dGGadBgw7E+kHbEa3DFsDOMe61iiLf/qW9tgQ2R4wmMay6 o32jQkQ60Kb7TbRC6DdEGRaa0EITQnR5KcIzKzXlTjxdYUNqg95pRpRL/1x5OkNGHCMB+R2VKYu0 41M34hwMT2t3x8+WIjyzVnW5/ytst0r8Tvst8jsiuEXirlV97ifdTEsRHo0RtRTh0Tzz/0ERHrUg n0ulX/m0a/rzcAd0r3yCNCPuvlVPAcmIu2/VczUy4m4E3pSNwGZRSyMHLVtLhg6zbrV/oWxoMktT +xfKBiez+rR/oWzSMQtM+xeE0Vg2wlffUGSJtkOGaYjNZoxpiC0IXst5bC3Z7JL9CG1a/3Lil582 jYxXkDKQT1NSLiWdlJGo+C2cZp7zJSlKgjdjKLNv1uxA+scIIsGTfD/3ECRvknKumhqOdqcsfoou bw9SCRanDRGgF6gWuaJoSJ0kMSBpYjViw5/CioSIlUOTJ+VmCAusAvuEmglheKdbswopCyuZ4Tch HWHlMnwppBqsXIYHhTTCE4R5q5i3QyWe0r0PyQCjHQHgpG9rV1YGwd20nEt21wgupdpqjjBvFb2b 2gqh44xVzEVDID2JAiF0qxGBlhRa8o55s183Mlp+utFmhpB/18cJhGyNbgRlM1a1dGkADWZ+fcna +emoM5QyJTkEtpNWucUEQssZuacI+X26VQiGWgwIH6Z7IELDRhLB3yQKhH2tXIaLhpCufbNfZjBa fjovzRDy77pVCDNaDL4faKMFF75CWDVpFQKqRiNCpmk5N0sgHJqWmyEssIqpaL4faFYhnGnRYpJJ 9azenbTq/ezHKPhp2wBhSKsPY2ZKH0KMTu5pT9XbCpFE+3d8P1CtovUIvheEAZMoEP9zcmm0iOy5 N6fH1DlC9g5bhUl2Ia89c/Ia+tycvGY+v+9OXgNZtEuR13CApCbGmi0JMja1j359E3vN8ABqnHCm rzEkp+Ez9XHxwfJf7BGWUCiM/5vscUyTiP7brONcEzzvX2d4ITFNMvJveA5zTRgPvKba1OCIqcLY 6qV6myacq8JU7IVwNAXJkpgqDJdeqgffAxmEuSrBZ2tQZCCuSzDaehCd4spCv1P1A0VZ6Pke2cS4 stD1jSlQEbOSatpNZlqCT8TM0PutqUYQVSbcv1ZakhaC/pWtSbpElYkGAFkgaqagtnVqZxXcts5y Q+ZmCm5br7amILd1qOESRxY2gK02EjOTlrveG51lH0WQhQ0w9JR5jCoLG8BRASLKwgagU++KsrAB OpT/iJop+G2j2mkFwY3S1nFl4RcwopniyATDrUVRhbiysAFGU3oh5jNBcWttqnDuM0lxWxu+XFRb 2AKt9nGKSiEbU74pqixsAceEmUMTLLeqMrSamDbBc2sxhEa9JnhuVQV6RLwNBNOtRV49ri1sA2gj GlgUW/gVtJXSooLrhvKDqrawEXD4SsEWfgZVberbRLGFrUD34kQtFXy3qjGVimLaJOMNxUXi2sIP oSKHxP0mOW+2KNC8hwjOW0U1ZxRtYSs0uEsoji0ci6rO0ASjloatUGtfqeC9VTgjpmETraDNLYL5 Vtk6VjFs8NE06uLAZ9xSwX2rqABK3G+C/VbbiiTzVhDsN2jTLBX8N2JhRltB8N+qsdbGSsGAq7Xv VF63hXPQmqVhK2DhGscmOHAI0mmWChZcBR5s1FLBgqs2ph5PrE0FD66yBYzmrSB4cNCmWSqu3oJ/ FWzht1CvDZU3ii38FirtOxVcuHptLvOKagtbAfcHxLEJNhyOK2qWCj5cZXnZc78JPlxdG1JWDJtg xFnibERZOC3UOG6udDdxGxcIR4qhohGaThssJSlOaVHBicNGg0iEUTvDNtCmGEGKq9tOs5Pi2H4R 2CjrZsGKqy2FM4ZM8OIsrXfeAoIWB2WamYIYVwdz38J8it+vthRI0vLutLtCiHApkDSj1CzMJ63P uBIzVwjx2+B2mmKwFEjSHPm7FEhSaSkuYX6FpWtJMy3Xj2nN5MqVXPlSNen+Tks8GlKxhCvx+8J8 0vzuylRc+VSj8fs303TM8szwdLACi/F0HGsGeVTbflp+jfb5Jr2WTvC6TAMC+04fZ8P4aXOGdiJ2 4WwYyb/y00o9xca/cmYtZK/Yv+HS8INPQ2vmIKJh7cFqyRrOyvlpFaJUvZNLpwsdD2TwyRNWw08F H/+sm0Slq8jzyABkmgh7BSvp0/WsnZ8WRE3RS6MxnSol6o9pc0+rYT38dD6aIeTfdatqNwL3vtSO 1lINlbQjtBnCBHIfVg6aUy1au1JIPcaitBw2dfRejzBvFVIm9u/41YJmVUsHP0h7pigW4ppOY7qf Ir9i5TKEpTnCvFXIkFjdSHWkBwkkZqwkztKkfNs6wlKfoU21bvXVo2cn9c0Q5q3ie046TxvS2qqj IADaqsPcmEKB5I+VyxCWOrfa7n2JNUbLT/tdzRHy7/p3hZyRxYBenm4rJkJ0fuhn7fy0KHp3vwzC rEnruSgdMkgZuacI+X26VVRAyLQARu20VchMWUk/A7B2flqrBopxUptmBuzBFTDrEDVPtf0cIb8v YZUjBU7ly7QeOLriWfTdpFAg+2WtyhRcGt01VR3qX6T0DTOEeauQNDMYkBXLtNXGHXFBqfckig1l hNBWbWbERobNygF1yqo5wrxVSJFZ3Z6Op7UVKL4Ohp8EWD0/3bS5ppQk2ZUZs/nWuRZx6JRdc4z8 Qr0PglBuu0yL/KJVrhpWOeIYzs0ncVAG0BqWGbbxctdXMsvFCMoC05A6tDD8Gk81rXb1DBs/GbB+ fro2Q4Td6syM3ZRpdC/nz4A18dNpnKNkgUSrIVdotNO1YplWo3Ka1MuoBGSq9yCbaRujyQzgSFTa LtP4Qx2MmJ/srBlKFkiY1rhVLK1oMqY1jk3a+GmB9fPTAUEy1PogM4pXjVsaN5lFJARtF59Q8isT piGLamH4RZ/aIelbN63mCcWsn5/OtNYNTChBlm5eKhJqNGLUTfaDOUp+ZcI0Kq1ptPuVn2oaLSRI FAnZNJCOspokmBnPUVrSNUZmOUnJ3ScoS0xzi9raL/9U06hwo0HsZwnWz0/Xar5+cWZIrzq3Uq6x tky2WjdDya9MtBoVpDR4/RpQNY0vm6UTFEkgg/vokWxKCyL/7JyVXlpR2vsJygLTuJI2UsQOhmoa UtdWv58nWD8/XauNfCrEXnSmxi2wZbfjzcSlZE38dBrnKFkg0WqjW+NWfjWomrZxTHK68jzZakiR Gx8gB54WHN3CmSbCpMY5ygLTkFu3MPySUDMNV57aWajy8wTr56f1MQRt81ZYbCQRIxVvX55ZZxID 4AlKfqXeapRMt3/JLwt109w5HaTpk4jRBrafVZkxHS+30wnIMhmNM5QFpmHpYE3DFGM9rJoGHoMV 9fME6+enazXqsTQ0gQ6QRkxOMoKZxWY9R8mvTLQaaAZGu18XqpbVfBovPVDXNbo24c0M6MRJsHZl VprEhJAQC8wCq8D8Hb8mVM0CmcFI+hmCtfPTtRdVViezMlECxCitvswik3gPEiG/L9FYjVvq+uOk qlWty9P5yYG189NZBcKEQZGJEtS4dc56iT8A1sNP9tJThPx7wio+M+VXgqpVHSpRUBukF3g2JQCx 9ABOlAyjLbOwJB6IkfP4ntqEeXI5APPMD8BgBWcPwPyyf9it0GXM4tAdfnn98OsR8wb9G10qvHr3 +c+Hm92riy0u9DVJKz6Jcnj/fvUFHRcF/alaE/owpsAO3yj+9vYl33E7rruRThVQOeYRwRNwoOys xGro+uN/2B3uV/SHVxd3gGRes/2EA/FWlEVI78OB7mo2r7C3MHcD1NMvv+Xu5fv9eXdc3e3vAc7f 9py5b9nY5g7rk5Ufj/tXF/+2WW9+Hn8e2xdt3f/8ol2/efPiT29fty/6t9XQvWnevH79pvp3wlm1 L2/3Nze7B7Jj9eX+7uH0Ev8RdzSfz48vLy9P17e7++3pp/v99fFwOrw//3R9uL+Es/fXu8ub4/bz /uHDZb2u1pf32/2Dsdz75FJqN3cJAyI/DejoddHkZ2rxH3ozM0Y02Q3Ncuj7dMO62gy0MaVuWDUD zi8s/XDphzeIxA00T8/PA5rtieuLfzWXq3+PG8JRzJ7js6iXsLGz9jR44rRgSyeC7OCJ/ePTThte ZM8DZlCDbrrXG11/YpS2dGCoQUzUDKOTENbuXqijYxJIzJtvUjsNSCVno5qwCPGa6NxATBG2FF4G ob64IhjvhUw9zZgmDCReqDE1HSPGoZW9UNVq1mHj7aVUUFg0eyEVFI02Xgrh3Lh94iggLi5QfCXu CW9QDDTqdXlPuLmgNeYubOICZObgQcRfNGlP+M0l2lFlofNxdFVBFnqf/BrvEuIsIKJsirLQ//Z6 7xgy2rJNBphzAhEzKRDrpVAPQkEmzgJS5fNoA4ijgI2pGxpFJhpA+xrFUcDWFDSNKhMNYLjzMTPD BuhA1483gCh1X6vIwgbQkVFU3rsWSZ24zyhi4KUwGirIZLF7XN0QbQBxFJDK9MbNpJy/fydWBoqy 8AvoTeX8WAPIs4Dm9F6kAWiW8a8ccKmEgiwcgHRkYQPoyCh85N+Jo+VxMylE7KVw6aKCTJ4ENLcz RMwU5wBt3daYz0TJ+8qUxY4pCxtgNHdqR5WFXwACS4qZYQPQYdJ4A1AswntDRxY2gI5MngI0Fagj ZlIA079yY84WxcxE0GcSs+c6Y8rCqXdTa1+APAO4Vr4ASpt6ZCi8Rgcxo9DCFjAni2LIwgZASV7t E5BHAFVoYQskoIkjgBiRo8MGJcEmO+nqkbid4gSg9qWL43+4okhzmjgAqH2c4vQfGl2bOYnB5y0w 1wNFWkAc/qvs/R2x5iRSnlemIhMNoCMTp//MxQ8RZPLoX2POwcaQicN/puxDTFn4CWA80Hwmz/4p 05M8+Ee3AcS7BiWZvM+UbkbUTC8D87SPUxz800YNKuAzKZPAEORb6lAvdagR61jqUM+PV9ncyFKH euYZRyW68mSB9HGT5TSWdn5kqUOteYZWAzQsYcK3sf10F3PEqyvPQMiIY19ntDPbJSOOOduIMxch I45lkRHnXJ0Rx1yL5zcU76UVDB0KMusdSmRMKUWbqDQCeDETTqffObnn5ByvAL3P+pZ/5qcTc7Q6 G/9TeTNUE5TM5ZAjK+FnHBv/qqdQmdXnz1ap5jiCHohiaXso0gagCOql5eh+Qcjh4HyJezy+ApMY gT9roNnEtE5E+pIgiGFGWOsMlwShQGs7WFlJo2YI81Z5DP70oWqVK+PY5DLzjq5EXSCFFjE9a32O l8Be8ggLrGIMnuynWuWIRVQkNonWfXYUqU/KcWncTAlPU/8Pbd94hAVWMQZsKi0G1SpHD+oQHk2i pfApUCBWmJZzo0mLvXFS3wxhgVWMwbPKVKuYoIJAeQoFImrGKiqnmpKrKS5P1iNOkpSbIcxb5TH4 steaVZUjcwxg16VQIMNs0CKsmJZz3wuqBKbl2EseYYFVXMrV079VqxzlGKHGNAoKeKENBk/3YhT8 tFMQFz139wurE1o1Q8h69MkKAUCDASE+h1W1ioq4AS2de0m2lfv+6NxLUs6dohsztMM5wgKrHAZc jp2zylFWEZVMo3W0zs1sJGY0rq3c94LAZFrfDCHrSbQVU0sRp8yYxZTONbpEqhGY9ohgZVLOncxC GJIdynD56cyfQ2QB3S4GMV1noPVBt7iu6ItImeU+QMilzXfDCsUwk/rmCPNWMQYEDp1uzSrHDkS8 Mo3CXUxBcc0kWvdJI5jKexBGy0/bWHOE/LveVh4DuMC2BTSrKLuH4aJCrDOJljnjzWwsZjQWrTsC Q+HOpL45QtajW+UxeJqsZpVdt3HkVh2KecGeoRPbuZqqJyZNmsN7ahKALKTHZ056xPQs2WZmt/g1 bLPV+7v94//GN2tId47+WNWoiWD7c47+uPDOFv7jXz6BUru3vDMMlrJHmvnta3okRYvm/bDqRtR+ MBuciUqGk9AoLoBJh7hkvd+oLyzcZ87CJY6I6IU24vQ1vdCMi//v6biIcBwxs80iB9n+1uqdOmQ3 YhPu+mM7DFM8YumSz71LIvYyI+TasMJ3J+QGpxlwPVuDQZOWnkGvXeNENj4ZN4pyFIn77G/i4xJb wAU5QqJtyEkxHFo3ok983ZAQZGqpR7SEXIi4lpALp2nBdzpxDeJqnvIfIlgE/SGuBas0/yLFLyHv Ia6Egt1ey4bIzhEwgnmr6AkdTJzhuKK8iwXjVldU4GXa6+RNK3C0oNqqPsr7mgI6HpCtKh1xtmDZ xp0tGbam2HVMUd7ZlObxiJBAibcaLYW8lKmDbkPC4ReI8FggY3htMUgF3ha8Wt1LeXdLTq25rSYC SXBq4+4WfNqmUT4SwadVFIXu1hUVuFsQaXHRYrzhBJFWaThxoYauKe9uWh35XtL0RC2NuFswaONe ouyHV9TWVHw9pijfuwVzVldU4G7K73pIum0FvVtwZnVNeXcLvmxrmIcRLwm+bNzdgitLdPeou8V1 GYqisHfrigrcTdk/727dtgJ3C4KsrinvbsGNJbZ81EsUB/XA414SvNjeXCEUaTdBjFUUhe7WFRW4 WxBiddsK3C3YsLqmvLsFE7Y3R6ciXhJU2LiXiBXjW2Qwp4FiivKDCWXEChQVuFvQX3XbCtwtyK+6 pry7xYUXqJgT793iuou4u6lKxuQlXGIR/UzETReKIuFuVVGBu6kawARJta3A3ZQSLtAUdzfi6gvP eOEZI6K48IxnbFpaYZNnPNkpzS5cbn3QOKMLz1jzzMIz1jzz349nrN628d/v1gcsK76NUk2rYUOp XptU7cRWsFwJbOoxMHPsdvqVaQNWimjZgRj/yE8hlKET2hcWCTEqfo3OyqALwAJ8mhlEiw7lWDE/ rR0slcHo3lkmVW4K15fjv6HZQnTovC0slUHJLy0UY2zsN71hEHASKDVrECwTcqyZn7ZlWCoDk19a KFZuDeI5AqVmDWJRQo6t4Ke1hqUyMPmlhWLl1iBcIlBq1hDtOd/TWCoDk19aKFZuDdGTQ5SaNYik CDluE37atmGpDEx+aaFYuTXY7AuUmjWIeAg5toKf1hqWysDklxaKlVvDNXr5b6jW0FwVjONsBT+d NU4qA5NfWijG2PhdPKYtfLnVp93z5stRwkLyQgwF+mt4IQE7KUirx1hyHZWxx3LLVGerUO/dH/ni xDqXAFyqBD6zKoF0DGJOBjEc5x9ABulGx6uO9lrDb7J9Ftd8IxNuKd/cZ38TGYRSjIYHGCaiwwxM ZyrXDPZEQiiED9YHcinpPdMyywdElGAu8kqiUMLgtK19FtESRqejUERgujMFOiJqwtB0FEwYlVbB YC7M2CSoICihSyU+InBEEbaoWbIA24buao8qynpZFl/DdcyKoqyjaRnrGxSEJk1R1tV0GNcrqlVE gg4SbTNBBWmRuoibJuggUWfLYmuj5mxBB4kjCvs0qIgaoqyz6eoC7yNcLKYpyjqbTj95RToiQQaJ miaIID1KY8WdLcggUWcLIkhnazdFPhFRWC2OKHR232vOFlyQOKLQ2UOtOVtQQeKIQmfriAQVJKpI 0EBGVOKLO1tQQaKmySJqvSmUFXG2oILEEYXOHm1Jz5iibM/GgdGpQ6JMqWZatmfjFNOkSEckiCBR 0wQJBAfvNG8LJkjU24IFslEnI1ExLQ4p9Ha1VucRwQSJQwrdjeN3mr8FEySOKfR3ApOggkQ1CRoI HZ5T+oDggkStEzwQXCmhfbqiQFock/A4Cv9rmLId/ElptI024woySByT8LiOSbBBopoEE6Rq1OWE oINEPU63XPj5BNdlaR4XfJA4JuHxVp1RBB8kjkn0cRwWUNpO8EHimITHdUyCEBLVJMggOEajjbyC ERK1TrBBcEZb+4Lp6KxvmTgm4fFenVYEJSSOSXi8Vxc6ghISxyQ8rmMipnzaOrqq2UvQWlnpBZR4 8HJR6+hMt5eosDULNC08lS8Pq4WngijrwlNZeCoXV776UpqSs9TD0+gVrpTRlS/Mk3bkwlPRHLnw VDTPuLvprrCSsmHVdBdzNUiufCG0jDh2BDQd+Co8GXFsbI04lyBJi7uCAFdY3ZRgd6yKK1+6w2j/ ZhYMFmlUVpA2/LGygvg5SDtq6Ukr5b9zzhTy02YnLSujSIiD5KyAn1aRxMS/cVpyXhrRyvtSfWkj 6HJn2xysmJ+hFWVS/pWsgp+hHTOhnCGV7zBpSxCjLrCkTGp6J5vAz9CUuVTOFsSIHca0LQhKF9hS JjW9k23gZ2jLXCpnS4ONoe05aVsQzi6wpUxqeifbwM/QlrlUzhaEk4tsQfy6wJYyqemdbAM/Q1vm UjlbEIgusgWR7wJbyqSmd7IN/AxtmUvlbEHkucgWhLoLbCmTmt7JNvAztGUulbNl8MUg098LguQF tpRJTe9kG/gZ2jKXytmCIHVRu7jLuzBr83v5ad9v58gyqemdrIOfoS1zqZwtiG4X2ULx9IKGKRSb 3spW8DO0Zi6Vs4bC2WXmUKGRgpm/UGx6LdvBz9CeAB3/nDUIsfAyg3K162xny5a4c2LTaxkpP4VB c7GsQQh/FxrkC+bxq/lpIbBBhWL+tayFn8KgCR3/nDUIsfMygxCuL+lypWL+tYyUn8KgCR3/nDUI 4fIygxChLzGoVMy/lpHyUxg0oeOfswZRkauStRqF90sMKhXzr2Wk/BQGTej456xBCK+XGYSIfolB pWL+tYyUn8KgCR3/nDWIaFNFLeRS1ZkplRk2WTH/WkbKT2HQhI5/ZoPwgqWK5HNmxeISdqTrJCvW TAdfw4qNVksbR1Q5dXNcU/UbBJDwhUxlp6hgn2HHtk0FOfv1MM9w4cY+yxu00RvRKWRvNAPr79sb 1yiC9qQ3tthFuf4IWgJC2Et/XG50v0B/RFBd9kcTAvzq/mhq7MbHybqmyqYUuCYay2D73jRONiiS 7npm0/T+hptlpHzWJSXRM0F9kT3TLJW/umc+rXI6hv0RleftzWlTfxzaDZF06YxAjX943bv0x+fe H5FPlP3RRLK+uT9iUNzUNAKaARJ38qyfTt1jTeMndchmgxvKl6n7dpm6aepGJlV2SBMW+poOGRz3 k91w7Lqn83SHI9GuGy61yKv25dIJX6ETopfITmiPgf7GTth3feeIGCCZbzaWGTLNzf3QLH3w9Zvq 35dbGfytDOiDICSLgdDez/M1fTC6cxmQbMBkbCbmaDn8ek3dnyZmXCTob+BdVorPfKVIhztsf3x7 3O3eH473q3bEoSaEXFyf/Ovjr0eae0+Pvxyu//m0ejj8fLM//3rYP5xPdCkDBWeEKP3LCX9p9e7z nw83u1cX24/ng6GIcW9zd4oM65EK4FOfHduuejqADpuOQkN2d4M7BT3didX8pgPQOID1eYWtlDEx PN8cnhSwh2FaezdlKBQeE9AUhQcFoALnBCKKwnMZI9UOjUGCb/yRg2ag00cRTeHZI6RQFVXh2Yxm oMNVEVXh8ToVFFZyeVDiUDQ2sQoqcTLanhuKwBIHoyv4Ie4tcTq66enEXkxZ6Pm61/xFm5zJzJrO jcSUhc5vcHZGQSa8X9HxqJiy0P0JZKIBNGT04Xj8LU74xZGJ09L1QMfSIsjEYWlcF60pC3s+wrqK srABcG2LpixsANxZqygLGwC3EmnKwgbABX6KsrABEsjCBlCRicPTHY6PxxtAnKCuK+UbFweou0ZV FjZA3So+E4eo+0rzGaWEfA/C6iHuM3GQusf5KsXMsAGqjWZm2AAJZKIBNGTiQPWAshZxZOJUdYWa 8NEvQByqHvBKRVnYAJU5cxj5nMTB6sFcjhEb/alijW8A3FKuIAu/gNFcIhJVJhqg1cwMGyCBLGwA FZk8ZN1o0+WTk9bK4CjOWY+jqkw0QKP4TJ617tXpN2wANFO0Z4jT1rgFTZtQwF6fWhN3fcSVhf7f 6MBC/2vAxJFrumNV6bPi4DWqxkeBiVPX4LGpykL/m9OWkf4vDl6bA9rxr4nyj/4DaJTRTBTiByNN m0/ECexaGc3E8esUsrABNGS03/LwUYFK85k4h630WHEGG3dCalOwPIkduAzkkqWU+nJEFVut5Yjq ckT1YjmiOusErtbplc/qp8/gLUdUtZOVNInSOIOcjyXupB1J0ySJYxosEkcIxojzUYPf5zCjWTPT eUZar8SOM1qU7Tp3JIDK/QBfjnjtuk9rE6gqt9Qqc2soVeoptqfM0vnBRqrBQSgHbiPtIA3uWreS /sgNK+enZbcSed9q5Gbk3/npWLBO3cgv5p/5acVm+PhnJsvOTaqoJgzZZCPqcJZmE+JRVjLDeq9d Ae3c4UCEpJyPON/NaPnpfDRDyL/rViEOZHUjBmM/D82qxpWUbjKHURCmshpxa6TVyCj4adHWtGIm fyJEkZZ7ipD16FY1tJ2D7tofSdasQujKSsJ3KRT0YRqN/oA2o+CntQrRK2vVmv3Jv/OT5Z4i5N91 q+gOYoMBG5d0W4G2YyVR+CxpFc6jGI0YLpJyVNKN/IkKS2m5pwjzVnV0uSTpRqgnbRWiXFYSxRxT KHB/uJWD5qQcBcfozT5dxWj5adtqjpB/19sK0SWre80toPXA3hWop3t5U2gR/DIaEd1Ky1GpS7IK CJL6ZgjzVg1r69kKVa2sbs0qBMQsWmz/UygGpkNimk7KwY9kFYJeGbmnCAus4mshfNlmzSqkkSwK jNwptIiTWTnMbik5yjkZq7p0myJU5uSeeknvgSMT8hGDtxg0qzZUHZN8i9ZNod1QMJbkkAlJySF8 ZuUQo07L2dGi8gjzbYWgldENh6SNQqjMft0DD5asnJ/246aQmtGIQSMFdkNhFOMkdifr4afVNwPI P+sthXiXdSwqC2aMQpjNoMBVAymwoBHbDuM3G4yCn2w8Oh5Z5Q+i8+/89HJPEPLvCav8ko0bQOt/ VbVxH3f626bom0GLQrVp66neJ6zyx1EZLT+dVTOE/HvCKl60cQOoRiEgZ0CkvwG7LwDW9ABAITmj LXMIDHK24RneU4uwbF0OgT3vQ2AUw5UUITPsfDVFyBxzCFmTuITJlJRHb8YEiAw5faUTYa3pcC0O ejFxhAZckuC3psy3WA6CPdODYFS3dU4SMvOxYP58D5LQph4qN62MqAaDLZbotF0/mhM7htiGGg+z TvubSEIt5bGh2L7rw42z/gpLDJ/RwSeCXNlgj0tqHCFKrkf04Auf9IyU84nogdMnIUr5RxThcw1k KKsbUYSlgRfCXB7XhBnZC/WmMm1EE9Z2XggkoigkzKqBjAJJ8INwU1pclaAH9RXdLhABJelBLeXm I54S7KDe3HIR0xU6va60bhC6vQNTKo4r9DuORSi4Qsd3SKzGdYWe13GFvldxCWpQg9LBUX8JZlC7 UfqoYAbVhjMW8b24SsFeXBDxvbhJAZORgiv0fdtr32Do+9ZcYR7DFfq+Vb/n0Pc6rtD3Ki7BCiKp qO8FKagBDSDaJwQpqAXXIa4rHGta9Oi4rrDft+bq8Ii/BCXI3vYRaUdBCepwJ0gcV+j7xnDiYrpC 3+u4Qt+ruAQhqDccnoiNgg9kOVQRXIIP1GlDobhooR6Vb1vQgXr0wqi/BBsIlwHF25GuuPOjb6+N q+K6BZTeU3SFvtdxhb5XcQku0GBYShHfSyqQoTZGfC+oQIM2RotrFyptnBBMoAEly6O+p5ix9+pG +RwpRuCFRm1YFTQg7csW9y7oqELPa6gEC2jEMB41UHCAlK4lKEBYiimaxHBDNCfXgtjYLgSUhYCC veVCQJlxD1xQ6AqBXhs4S6fMicFLjsR8XCSOkcmIc1guox3jvhHnkFda3CW9rnwoPSNu418LAWXW Cf77EVAw5qMz/HI6U5jpuLs+r+7oXvTV2fz/8dXF8WL17tXFO7vNprink6U/rj4jTEX5T5AyaA7R SRlTHS8t2EvLNXRpbNndB8NhV37agLPLCg2ZksH2c5rmNVbCT6vMhsInbPyrHrt2GYwB2177WWvm UIKH7Okz6V5s9q1cphSdu1B8qDhryFj5aS2a4eOfdZOYPjLduKra5JLC2OYn26gCc8TYjm2s9RKj 4KdLHrgcA7b6GTmbN5oQsh7dKmzADQZssTMthaOWVtKeN8MHwdr5adGaqgloUQQAkmhrNBFZ32UK Vc4R8vsSVrmS+J1P32hthaCBQYGwQBItUUcIbbthPzEKfjrrHd0nV+25niFkPbpV2LBbDCCKp7+q xiV750Uh+S0WLcIJVmNmNGlc7q5FQD/VU+cI+X26VXzPfetTwlpbIchg0CKMkETROvpCk8nHItBg rcc3kLJqjrDAKncL+US40qzqGoQP0LOaNbcqa+enbSuEH6xchuzUuRBz4ykGrIefru1nCPl3va1Q J8BgoN6b7oEISljJDOGFxkiy3p1iVUcVBCbcm9Ojyhxh3ioEBKxuPw5rbdXTFWtAizBvsscgXGHl MqVtewrRkPUZ+tAcYd6qAf3JYPXjsGYVghhW0hPzWDs/bY8Z3AxQZcgWCGRYfX6cYj38dPpmCPl3 vQcihGB0+2FYM2rkBQOvQFg3Py0GRDeMvsyQMjDPJMNInMHjt+kWjW5290OwapEr0ZGeqMw6E10q vVRA0MOYnaEtzLA9NQff65Ljf+Y5fgwzMsdvtvJfk+MPM/uomEnzNo1cm3U12CTolNmvByIF20IK G+LI2Wloyes/9+IfmBZkLzSrqa/phdFiNDgSjOWmXSeOA+7XMD0u6I8dnXsw/bFD1Qcem5f++Nz7 I5ZUc56JmZS/O8+ESngxiS/GjsJa2g2hDepkWO4UJnLus7+JZkJUDLMyD+kjWNz6NBKlYjrLEw9F sFL0IlEdWKd4AUN1iCgJM76UFpoBgblZJZjGvExUCUaYQCBqDRrdi0StCfNcikcEnySqRHBJNnQy OuITQSWJqwldi4uXFT1Z54r6MrqerH/p0M/kPc2srItp3Z9VI4gjUe8I0ggOTMS9I0gjcT2hl3HP nKIn62Xap3izdD1ZLyMiNunR7cq6mQ6eeTyqHkESifpHEERw31zcP4IgEtcT+tkSJyJfhSgYE/3K I8SQmJ6snymq4/2j25X1M+7nKdAjCCFR/wgyCO7Ci/tZkEHiekI/434+RU+2PwsSiK4n62dBANHt yvqZKPS+vVQ9gvwR9Y8gfmAzE/ePIH7E9YR+Rg9U9GT9LAgfup6snwXbQ7cr62eKJHs/Cz1Ygiy0 ioVWgY3/QquYZdQXWoVWo8Gd1r/ysaAMaQMjHXUxzBs2dJQRx4BmxDntkBan+YHE/cH9jLgNlF8h GlsC5j+DVoFRGTZ8A/EB4z1oD7SGitEe8Cv8xWETLfRtpTLpb+v6IiF+H4ez+WlzAhIT/6ZH8K28 r+maNgIbpGTqyFpRJuVfyRj5GdoxE8oZMp0OT1uCTUiBJWVS0zvZBH6GpsylcrZMF1inbZnStPxe ftr321Ypk5reyTr4Gdoyl8rZMl1gnbal7NLsMqnpnWwDP0Nb5lI5W7Dwc30nbYvbemEQ4vfyM2yX MqnpnayDn6Etcym2BSCWXNczz3VhqJdZBjMEfnuWoe1HHDk3cyEYcbiu60maoQGTBz/T0UBcJT0L 2S7HWZ/pcVbKTMkOadapX9MhRfI17IY4RWZZ2VO2a7pcc7l4YbtcRrPa34ARiRtZuRP+HxCjEcG4 2+HmBTtIqcmu17cQ3P3peDx8vt1tb77x/gWU1xgqR06rUBZsfMoboIIenPXC4noqVsdZrydDKFG8 zYZl+wl7H7s5YxH6Yh4Ob5HhxH+nlYn4D2atQv9l9+Xstk340+rjcf/q4t82683P489j+6Kt+59f tOs3b1786e3r9kX/thq6N82b19/xlpnT4W5/Q6gJ3On44d3ru+Pq0xY89rfmH7cgC8QuZR/H7RjG Kmccm4R6wOu/rzcv3vbj8KJ923YvcNHp+GJdbf4e59lx0vHNW3lxzi/7h93qy/3dwzcN2kSq39Al 4cYc1ba1+WduG2rq7c+74+pufw9yvhfavqTe+PPDjWna83Z/Z/8cuILgT66wLjENbe4OoetC7IUj 5y/vvpgvxG2B6FN4d7j5G64TOR7suYFPu6frqYfDw+5idfePD/ggMLaf+Q9H/sM7/sP24fr2gIMH 54uV/ePrM/4Nf+fj43H/4RYvqKxrHv+ES0ve7k0nnjC4q04+nx4tWvzBtQlkXl3cns+PLy8vT9e3 u/vt6af7/fXxcDq8P/90fbi/xKUn++vd5efD8eayXldr86fH4+F6dzrtHz789Xb7uMO73bcPe904 gWiHnazEOGEIek52fkPL7ztOjLhYwbF+q6anegzUM6YJDtdJ0zFDs85aRolllPiho4Rfuj3vUQKJ r8goYaJmP2iUqHBbMl8yv+lBQ1xGCTvO32/3D5n5dllLfN+1hD3VQR/C8x4lkPiOjBImj/KjRok1 lrfE1qKgDBa682ECVw05ot2y5Vi2HFhm/rgth01ALsMEvr/IMJGu9/Y7bznqzmWFl0HiuP2M/eGy lqDaAX6ZgAhCEHP5oYOEX1Q/77UEKCGRQSI8xvS94xLdBpx9jFVYSmz62nHyp7DEiHKQy0piCV5O 8dsfuJLwa+rnPUiAzx0ZJMJTZt97kBg3G67i36Fex5OgxNitfYp4CV0uocsfupDwC+rnPUaALBoZ I9Kn/n7f3YYNNNigxICcpy1rM60kNhg4lpXEspL4T1lJ+BX18x4lPIlMpEFDJtn3XkkQXYIoEiZ0 iTvfRlvRZRomKqRB6YTWkghd6BKOMfIDdxx+Uf2sxwlazdvVxD+BpUOMKp8gvv7Lp+8+RFTNhosj VR3uTrO3pgVDxEBlI+0IMbb+siCFT7W7u9s/nogVsn2pUKpEEEzwk/RY2d0D0YBsRc3f8vePh4+O 6qPRfgy96wmzJ9stT//ycXvcMY9ng+EWnrJcnrbDsuxiZfk87hfL6XG/lPJ6Hg7E63n/X4DXgyJn sqParvKD0nAoEcQ3a+LKsmFje+LST0syxM+sn3r+mRtQUVMQ7K8f1E+roe42zD1bOiq658lTJZcB 9SWmdE+UpCt1xcxv70z8UR21QmFUTFFEa1gm/qWf6oReqiAr+6nPFfyAFeoG1GOi9KOfItA1y5mB xOfXp+aPGOqRal3Wp4+vLp7ZvI9OIrupD1f/gG6Kamy4I96Op2OzaVP7qKWf4uTB4fivF6vPx+1/ nX6K7d/1S/zPDCAfgOx2f/1me96G/27OU7zc1Yfbw93N7vjH/xAAAAD//wMAUEsDBBQABgAIAAAA IQCU1ALw4QAAAAoBAAAPAAAAZHJzL2Rvd25yZXYueG1sTI/NTsMwEITvSLyDtUhcEHXakqZK41QI 8SP1Av15gE3iJhHxOrLdNHl7lhOcVrszmv0m246mE4N2vrWkYD6LQGgqbdVSreB0fHtcg/ABqcLO klYwaQ/b/PYmw7SyV9rr4RBqwSHkU1TQhNCnUvqy0Qb9zPaaWDtbZzDw6mpZObxyuOnkIopW0mBL /KHBXr80uvw+XIyCr/1i+Iinh9fd++fUYnJydjgXSt3fjc8bEEGP4c8Mv/iMDjkzFfZClRedgqfV mrsEBcuYJxuSZBmDKPgwZ0XmmfxfIf8BAAD//wMAUEsBAi0AFAAGAAgAAAAhALaDOJL+AAAA4QEA ABMAAAAAAAAAAAAAAAAAAAAAAFtDb250ZW50X1R5cGVzXS54bWxQSwECLQAUAAYACAAAACEAOP0h /9YAAACUAQAACwAAAAAAAAAAAAAAAAAvAQAAX3JlbHMvLnJlbHNQSwECLQAUAAYACAAAACEACMVj 5PI7AACIxgEADgAAAAAAAAAAAAAAAAAuAgAAZHJzL2Uyb0RvYy54bWxQSwECLQAUAAYACAAAACEA lNQC8OEAAAAKAQAADwAAAAAAAAAAAAAAAABMPgAAZHJzL2Rvd25yZXYueG1sUEsFBgAAAAAEAAQA 8wAAAFo/AAAAAA== ">
                <v:shape id="_x0000_s2090" type="#_x0000_t75" style="position:absolute;width:19399;height:17970;visibility:visible;mso-wrap-style:square">
                  <v:fill o:detectmouseclick="t"/>
                  <v:path o:connecttype="none"/>
                </v:shape>
                <v:shape id="Freeform 4831" o:spid="_x0000_s2091" style="position:absolute;left:7092;top:11042;width:10256;height:57;visibility:visible;mso-wrap-style:square;v-text-anchor:top" coordsize="1615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WH2G8MA AADdAAAADwAAAGRycy9kb3ducmV2LnhtbERPz2vCMBS+C/sfwhO8iKZTtkk1yhgIInhYN9Hjo3m2 oc1LaaJW/3pzEDx+fL8Xq87W4kKtN44VvI8TEMS504YLBf9/69EMhA/IGmvHpOBGHlbLt94CU+2u /EuXLBQihrBPUUEZQpNK6fOSLPqxa4gjd3KtxRBhW0jd4jWG21pOkuRTWjQcG0ps6KekvMrOVsH+ ZobV6f6x9zo7HvKDcdV2d1Rq0O++5yACdeElfro3WsH0axr3xzfxCcjl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cWH2G8MAAADdAAAADwAAAAAAAAAAAAAAAACYAgAAZHJzL2Rv d25yZXYueG1sUEsFBgAAAAAEAAQA9QAAAIgDAAAAAA== " path="m,l55,r,9l,9,,xm92,r55,l147,9,92,9,92,xm184,r56,l240,9r-56,l184,xm277,r55,l332,9r-55,l277,xm369,r55,l424,9r-55,l369,xm461,r56,l517,9r-56,l461,xm554,r55,l609,9r-55,l554,xm646,r55,l701,9r-55,l646,xm738,r55,l793,9r-55,l738,xm830,r56,l886,9r-56,l830,xm923,r55,l978,9r-55,l923,xm1015,r55,l1070,9r-55,l1015,xm1107,r56,l1163,9r-56,l1107,xm1200,r55,l1255,9r-55,l1200,xm1292,r55,l1347,9r-55,l1292,xm1384,r56,l1440,9r-56,l1384,xm1476,r56,l1532,9r-56,l1476,xm1569,r46,l1615,9r-46,l1569,xe" fillcolor="black" strokeweight=".05pt">
                  <v:stroke joinstyle="bevel"/>
                  <v:path arrowok="t" o:connecttype="custom" o:connectlocs="34925,0;0,5715;58420,0;93345,5715;58420,0;152400,0;116840,5715;175895,0;210820,5715;175895,0;269240,0;234315,5715;292735,0;328295,5715;292735,0;386715,0;351790,5715;410210,0;445135,5715;410210,0;503555,0;468630,5715;527050,0;562610,5715;527050,0;621030,0;586105,5715;644525,0;679450,5715;644525,0;738505,0;702945,5715;762000,0;796925,5715;762000,0;855345,0;820420,5715;878840,0;914400,5715;878840,0;972820,0;937260,5715;996315,0;1025525,5715;996315,0" o:connectangles="0,0,0,0,0,0,0,0,0,0,0,0,0,0,0,0,0,0,0,0,0,0,0,0,0,0,0,0,0,0,0,0,0,0,0,0,0,0,0,0,0,0,0,0,0"/>
                  <o:lock v:ext="edit" verticies="t"/>
                </v:shape>
                <v:shape id="Freeform 4832" o:spid="_x0000_s2092" style="position:absolute;left:1276;top:11049;width:5836;height:4775;visibility:visible;mso-wrap-style:square;v-text-anchor:top" coordsize="919,7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6919ccA AADdAAAADwAAAGRycy9kb3ducmV2LnhtbESPS4vCQBCE7wv+h6EXvCw6ScQHWUcRZZf14MEHeG0z bRLM9ITMqPHfOwuCx6K6vuqazltTiRs1rrSsIO5HIIgzq0vOFRz2P70JCOeRNVaWScGDHMxnnY8p ptreeUu3nc9FgLBLUUHhfZ1K6bKCDLq+rYmDd7aNQR9kk0vd4D3ATSWTKBpJgyWHhgJrWhaUXXZX E97YbJL9MIlH8fCkV1+XtTmcj79KdT/bxTcIT61/H7/Sf1rBYDyI4X9NQICcPQEAAP//AwBQSwEC LQAUAAYACAAAACEA8PeKu/0AAADiAQAAEwAAAAAAAAAAAAAAAAAAAAAAW0NvbnRlbnRfVHlwZXNd LnhtbFBLAQItABQABgAIAAAAIQAx3V9h0gAAAI8BAAALAAAAAAAAAAAAAAAAAC4BAABfcmVscy8u cmVsc1BLAQItABQABgAIAAAAIQAzLwWeQQAAADkAAAAQAAAAAAAAAAAAAAAAACkCAABkcnMvc2hh cGV4bWwueG1sUEsBAi0AFAAGAAgAAAAhAAuvdfXHAAAA3QAAAA8AAAAAAAAAAAAAAAAAmAIAAGRy cy9kb3ducmV2LnhtbFBLBQYAAAAABAAEAPUAAACMAwAAAAA= " path="m919,8l875,43r-5,-8l913,r6,8xm846,67r-43,35l797,95,841,59r5,8xm774,126r-44,35l725,154r43,-36l774,126xm701,185r-43,35l652,213r44,-36l701,185xm629,244r-43,35l580,272r43,-36l629,244xm557,303r-44,35l507,331r44,-36l557,303xm484,362r-43,35l435,390r43,-36l484,362xm412,421r-44,35l363,449r43,-35l412,421xm339,480r-43,35l290,508r44,-35l339,480xm267,539r-44,36l218,567r43,-35l267,539xm194,598r-43,36l145,626r44,-35l194,598xm122,657l79,693r-6,-8l116,650r6,7xm50,716l6,752,,744,44,709r6,7xe" fillcolor="black" strokeweight=".05pt">
                  <v:stroke joinstyle="bevel"/>
                  <v:path arrowok="t" o:connecttype="custom" o:connectlocs="555625,27305;579755,0;537210,42545;506095,60325;537210,42545;463550,102235;487680,74930;445135,117475;414020,135255;445135,117475;372110,177165;395605,149860;353695,192405;321945,210185;353695,192405;280035,252095;303530,224790;261620,267335;230505,285115;261620,267335;187960,327025;212090,300355;169545,342265;138430,360045;169545,342265;95885,402590;120015,375285;77470,417195;46355,434975;77470,417195;3810,477520;27940,450215" o:connectangles="0,0,0,0,0,0,0,0,0,0,0,0,0,0,0,0,0,0,0,0,0,0,0,0,0,0,0,0,0,0,0,0"/>
                  <o:lock v:ext="edit" verticies="t"/>
                </v:shape>
                <v:shape id="Freeform 4833" o:spid="_x0000_s2093" style="position:absolute;left:7067;top:11049;width:4324;height:4692;visibility:visible;mso-wrap-style:square;v-text-anchor:top" coordsize="681,73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XMXl8YA AADdAAAADwAAAGRycy9kb3ducmV2LnhtbESP3WrCQBSE7wu+w3KE3tWNsf4QXUUqYqE3/j3AIXtM otmzMbsm6dt3C4KXw8x8wyxWnSlFQ7UrLCsYDiIQxKnVBWcKzqftxwyE88gaS8uk4JccrJa9twUm 2rZ8oOboMxEg7BJUkHtfJVK6NCeDbmAr4uBdbG3QB1lnUtfYBrgpZRxFE2mw4LCQY0VfOaW348Mo 2FRj2m8Ou926+bxdZPtzuseTq1Lv/W49B+Gp86/ws/2tFYymoxj+34QnIJd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AXMXl8YAAADdAAAADwAAAAAAAAAAAAAAAACYAgAAZHJz L2Rvd25yZXYueG1sUEsFBgAAAAAEAAQA9QAAAIsDAAAAAA== " path="m7,l45,42r-6,6l,7,7,xm71,70r38,41l102,118,64,76r7,-6xm134,139r38,41l166,187,128,145r6,-6xm198,208r38,41l229,256,191,214r7,-6xm261,277r38,41l293,325,255,283r6,-6xm325,346r38,41l356,394,318,353r7,-7xm388,415r39,42l420,463,382,422r6,-7xm452,484r38,42l483,532,445,491r7,-7xm516,553r38,42l547,601,509,560r7,-7xm579,622r38,42l610,670,572,629r7,-7xm643,691r38,42l674,739,636,698r7,-7xe" fillcolor="black" strokeweight=".05pt">
                  <v:stroke joinstyle="bevel"/>
                  <v:path arrowok="t" o:connecttype="custom" o:connectlocs="4445,0;28575,26670;24765,30480;0,4445;4445,0;45085,44450;69215,70485;64770,74930;40640,48260;45085,44450;85090,88265;109220,114300;105410,118745;81280,92075;85090,88265;125730,132080;149860,158115;145415,162560;121285,135890;125730,132080;165735,175895;189865,201930;186055,206375;161925,179705;165735,175895;206375,219710;230505,245745;226060,250190;201930,224155;206375,219710;246380,263525;271145,290195;266700,294005;242570,267970;246380,263525;287020,307340;311150,334010;306705,337820;282575,311785;287020,307340;327660,351155;351790,377825;347345,381635;323215,355600;327660,351155;367665,394970;391795,421640;387350,425450;363220,399415;367665,394970;408305,438785;432435,465455;427990,469265;403860,443230;408305,438785" o:connectangles="0,0,0,0,0,0,0,0,0,0,0,0,0,0,0,0,0,0,0,0,0,0,0,0,0,0,0,0,0,0,0,0,0,0,0,0,0,0,0,0,0,0,0,0,0,0,0,0,0,0,0,0,0,0,0"/>
                  <o:lock v:ext="edit" verticies="t"/>
                </v:shape>
                <v:shape id="Freeform 4834" o:spid="_x0000_s2094" style="position:absolute;left:1225;top:11049;width:16123;height:4832;visibility:visible;mso-wrap-style:square;v-text-anchor:top" coordsize="2539,76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l8sC8YA AADdAAAADwAAAGRycy9kb3ducmV2LnhtbESPT2vCQBTE7wW/w/IEb7rxD7VGV1FBqwcPtRWvj+wz CWbfhuwaUz+9WxB6HGbmN8xs0ZhC1FS53LKCfi8CQZxYnXOq4Od70/0A4TyyxsIyKfglB4t5622G sbZ3/qL66FMRIOxiVJB5X8ZSuiQjg65nS+LgXWxl0AdZpVJXeA9wU8hBFL1LgzmHhQxLWmeUXI83 o+BzMCl3dH5sk8npEPm93Jh6dVKq026WUxCeGv8ffrV3WsFwPBzB35vwBOT8CQAA//8DAFBLAQIt ABQABgAIAAAAIQDw94q7/QAAAOIBAAATAAAAAAAAAAAAAAAAAAAAAABbQ29udGVudF9UeXBlc10u eG1sUEsBAi0AFAAGAAgAAAAhADHdX2HSAAAAjwEAAAsAAAAAAAAAAAAAAAAALgEAAF9yZWxzLy5y ZWxzUEsBAi0AFAAGAAgAAAAhADMvBZ5BAAAAOQAAABAAAAAAAAAAAAAAAAAAKQIAAGRycy9zaGFw ZXhtbC54bWxQSwECLQAUAAYACAAAACEA/l8sC8YAAADdAAAADwAAAAAAAAAAAAAAAACYAgAAZHJz L2Rvd25yZXYueG1sUEsFBgAAAAAEAAQA9QAAAIsDAAAAAA== " path="m,752l53,736r2,9l2,761,,752xm88,726r53,-16l144,719,91,735r-3,-9xm177,699r53,-15l233,693r-53,15l177,699xm266,673r53,-16l321,666r-53,16l266,673xm354,647r54,-16l410,640r-53,16l354,647xm443,620r53,-15l499,614r-53,16l443,620xm532,594r53,-16l588,587r-54,16l532,594xm621,568r53,-16l676,561r-53,16l621,568xm709,541r53,-15l765,535r-53,16l709,541xm798,515r53,-16l854,509r-54,15l798,515xm887,489r53,-16l942,482r-53,16l887,489xm975,463r54,-16l1031,456r-53,16l975,463xm1064,436r53,-16l1120,430r-53,15l1064,436xm1153,410r53,-16l1209,403r-54,16l1153,410xm1241,384r54,-16l1297,377r-53,16l1241,384xm1330,357r53,-16l1386,351r-53,15l1330,357xm1419,331r53,-16l1475,324r-54,16l1419,331xm1508,305r53,-16l1563,298r-53,16l1508,305xm1596,278r54,-15l1652,272r-53,16l1596,278xm1685,252r53,-16l1741,245r-53,16l1685,252xm1774,226r53,-16l1829,219r-53,16l1774,226xm1862,199r54,-15l1918,193r-53,16l1862,199xm1951,173r53,-16l2007,167r-53,15l1951,173xm2040,147r53,-16l2096,140r-54,16l2040,147xm2129,121r53,-16l2184,114r-53,16l2129,121xm2217,94r54,-16l2273,88r-53,15l2217,94xm2306,68r53,-16l2362,61r-53,16l2306,68xm2395,42r53,-16l2450,35r-53,16l2395,42xm2483,15l2537,r2,9l2486,24r-3,-9xe" fillcolor="black" strokeweight=".05pt">
                  <v:stroke joinstyle="bevel"/>
                  <v:path arrowok="t" o:connecttype="custom" o:connectlocs="34925,473075;55880,461010;57785,466725;146050,434340;112395,443865;203835,422910;224790,410845;226695,416560;314960,384175;281305,393700;373380,372745;394335,360680;395605,366395;483870,334010;450215,343535;542290,323215;563245,310515;564515,316230;653415,283845;619125,294005;711200,273050;732155,260350;733425,266065;822325,233680;788035,243840;880110,222885;901065,210185;902335,215900;991235,183515;957580,193675;1049020,172720;1069975,160020;1071880,165735;1160145,133350;1126490,143510;1217930,122555;1238885,109855;1240790,115570;1329055,83185;1295400,93345;1386840,72390;1407795,59690;1409700,65405;1497965,33020;1464310,43180;1555750,22225;1576705,9525;1578610,15240" o:connectangles="0,0,0,0,0,0,0,0,0,0,0,0,0,0,0,0,0,0,0,0,0,0,0,0,0,0,0,0,0,0,0,0,0,0,0,0,0,0,0,0,0,0,0,0,0,0,0,0"/>
                  <o:lock v:ext="edit" verticies="t"/>
                </v:shape>
                <v:line id="Line 4835" o:spid="_x0000_s2095" style="position:absolute;visibility:visible;mso-wrap-style:square" from="9290,2095" to="17348,110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OfQS8kAAADdAAAADwAAAGRycy9kb3ducmV2LnhtbESPQWvCQBSE74L/YXkFL6VuaqgtqatI pSBF0NoYPD6yr0kw+zZkt5r6611B8DjMzDfMZNaZWhypdZVlBc/DCARxbnXFhYL05/PpDYTzyBpr y6TgnxzMpv3eBBNtT/xNx60vRICwS1BB6X2TSOnykgy6oW2Ig/drW4M+yLaQusVTgJtajqJoLA1W HBZKbOijpPyw/TMKsuyQrb/2i0cZ7877dDRebXbpSqnBQzd/B+Gp8/fwrb3UCuLX+AWub8ITkNML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jn0EvJAAAA3QAAAA8AAAAA AAAAAAAAAAAAoQIAAGRycy9kb3ducmV2LnhtbFBLBQYAAAAABAAEAPkAAACXAwAAAAA= " strokeweight=".45pt">
                  <v:stroke joinstyle="miter"/>
                </v:line>
                <v:line id="Line 4836" o:spid="_x0000_s2096" style="position:absolute;visibility:visible;mso-wrap-style:square" from="9290,2095" to="11487,158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DVOPMgAAADdAAAADwAAAGRycy9kb3ducmV2LnhtbESPQWvCQBSE7wX/w/IEL6VuNBBL6iqi CKUIbTUGj4/saxLMvg3Zrab+erdQ6HGYmW+Y+bI3jbhQ52rLCibjCARxYXXNpYLssH16BuE8ssbG Min4IQfLxeBhjqm2V/6ky96XIkDYpaig8r5NpXRFRQbd2LbEwfuynUEfZFdK3eE1wE0jp1GUSIM1 h4UKW1pXVJz330ZBnp/z97fT5lHGx9spmya7j2O2U2o07FcvIDz1/j/8137VCuJZnMDvm/AE5OIO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DVOPMgAAADdAAAADwAAAAAA AAAAAAAAAAChAgAAZHJzL2Rvd25yZXYueG1sUEsFBgAAAAAEAAQA+QAAAJYDAAAAAA== " strokeweight=".45pt">
                  <v:stroke joinstyle="miter"/>
                </v:line>
                <v:shape id="Freeform 4837" o:spid="_x0000_s2097" style="position:absolute;left:7061;top:2089;width:2254;height:8991;visibility:visible;mso-wrap-style:square;v-text-anchor:top" coordsize="355,14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fQbz8cA AADdAAAADwAAAGRycy9kb3ducmV2LnhtbESPW2vCQBSE3wv9D8sp+CK6qdKqqauIEi9PxQs+H7Kn SWj2bMiuGvPr3YLQx2FmvmGm88aU4kq1KywreO9HIIhTqwvOFJyOSW8MwnlkjaVlUnAnB/PZ68sU Y21vvKfrwWciQNjFqCD3voqldGlOBl3fVsTB+7G1QR9knUld4y3ATSkHUfQpDRYcFnKsaJlT+nu4 GAXnXdtt15NVcU4+luVm3cpEf0ulOm/N4guEp8b/h5/trVYwHA1H8PcmPAE5e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In0G8/HAAAA3QAAAA8AAAAAAAAAAAAAAAAAmAIAAGRy cy9kb3ducmV2LnhtbFBLBQYAAAAABAAEAPUAAACMAwAAAAA= " path="m355,2l342,58r-9,-3l346,r9,2xm333,95r-14,55l310,148,324,92r9,3xm310,187r-13,56l288,240r13,-55l310,187xm288,279r-14,56l265,333r14,-56l288,279xm265,372r-14,55l242,425r14,-55l265,372xm242,464r-13,56l220,517r13,-55l242,464xm220,557r-14,55l197,610r14,-56l220,557xm197,649r-14,55l175,702r13,-55l197,649xm174,741r-13,56l152,794r14,-55l174,741xm152,834r-14,55l129,887r14,-56l152,834xm129,926r-13,56l107,979r13,-55l129,926xm107,1019r-14,55l84,1072r14,-56l107,1019xm84,1111r-14,55l61,1164r14,-55l84,1111xm61,1203r-13,56l39,1256r13,-55l61,1203xm39,1296r-14,55l16,1349r14,-56l39,1296xm16,1388r-7,28l,1414r7,-28l16,1388xe" fillcolor="black" strokeweight=".05pt">
                  <v:stroke joinstyle="bevel"/>
                  <v:path arrowok="t" o:connecttype="custom" o:connectlocs="217170,36830;219710,0;211455,60325;196850,93980;211455,60325;188595,154305;191135,117475;182880,177165;168275,211455;182880,177165;159385,271145;162560,234950;153670,294640;139700,328295;153670,294640;130810,388620;133985,351790;125095,412115;111125,445770;125095,412115;102235,506095;105410,469265;96520,529590;81915,563245;96520,529590;73660,623570;76200,586740;67945,647065;53340,680720;67945,647065;44450,740410;47625,704215;38735,763905;24765,797560;38735,763905;15875,857885;19050,821055;10160,881380;0,897890;10160,881380" o:connectangles="0,0,0,0,0,0,0,0,0,0,0,0,0,0,0,0,0,0,0,0,0,0,0,0,0,0,0,0,0,0,0,0,0,0,0,0,0,0,0,0"/>
                  <o:lock v:ext="edit" verticies="t"/>
                </v:shape>
                <v:line id="Line 4838" o:spid="_x0000_s2098" style="position:absolute;flip:x;visibility:visible;mso-wrap-style:square" from="1231,2095" to="9290,158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gCMT8IAAADdAAAADwAAAGRycy9kb3ducmV2LnhtbERPS2vCQBC+F/wPywi9FN3UUJXoKlIQ +sCDD/A6ZMckmJkNu6um/757KPT48b2X655bdScfGicGXscZKJLS2UYqA6fjdjQHFSKKxdYJGfih AOvV4GmJhXUP2dP9ECuVQiQUaKCOsSu0DmVNjGHsOpLEXZxnjAn6SluPjxTOrZ5k2VQzNpIaauzo vabyerixgers3/Kev3dTfMmZrZ1tP7+8Mc/DfrMAFamP/+I/94c1kM/yNDe9SU9Ar3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gCMT8IAAADdAAAADwAAAAAAAAAAAAAA AAChAgAAZHJzL2Rvd25yZXYueG1sUEsFBgAAAAAEAAQA+QAAAJADAAAAAA== " strokeweight=".45pt">
                  <v:stroke joinstyle="miter"/>
                </v:line>
                <v:line id="Line 4839" o:spid="_x0000_s2099" style="position:absolute;visibility:visible;mso-wrap-style:square" from="1231,15849" to="11487,158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raTskAAADdAAAADwAAAGRycy9kb3ducmV2LnhtbESPQWvCQBSE74L/YXkFL1I3NaBt6ipS KZQiaG0MHh/Z1ySYfRuyW0399V1B8DjMzDfMbNGZWpyodZVlBU+jCARxbnXFhYL0+/3xGYTzyBpr y6Tgjxws5v3eDBNtz/xFp50vRICwS1BB6X2TSOnykgy6kW2Ig/djW4M+yLaQusVzgJtajqNoIg1W HBZKbOitpPy4+zUKsuyYbT4Pq6GM95dDOp6st/t0rdTgoVu+gvDU+Xv41v7QCuJp/ALXN+EJyPk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Emq2k7JAAAA3QAAAA8AAAAA AAAAAAAAAAAAoQIAAGRycy9kb3ducmV2LnhtbFBLBQYAAAAABAAEAPkAAACXAwAAAAA= " strokeweight=".45pt">
                  <v:stroke joinstyle="miter"/>
                </v:line>
                <v:line id="Line 4840" o:spid="_x0000_s2100" style="position:absolute;flip:y;visibility:visible;mso-wrap-style:square" from="11487,11074" to="17348,158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HDzNMMAAADdAAAADwAAAGRycy9kb3ducmV2LnhtbERPS2vCQBC+F/oflin0InVT44vUVYog 2IoHreB1yI5JaGY27G41/vvuodDjx/derHpu1ZV8aJwYeB1moEhKZxupDJy+Ni9zUCGiWGydkIE7 BVgtHx8WWFh3kwNdj7FSKURCgQbqGLtC61DWxBiGriNJ3MV5xpigr7T1eEvh3OpRlk01YyOpocaO 1jWV38cfNlCd/STvebef4iBntna2+fj0xjw/9e9voCL18V/8595aA/lsnPanN+kJ6OU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Rw8zTDAAAA3QAAAA8AAAAAAAAAAAAA AAAAoQIAAGRycy9kb3ducmV2LnhtbFBLBQYAAAAABAAEAPkAAACRAwAAAAA= " strokeweight=".45pt">
                  <v:stroke joinstyle="miter"/>
                </v:line>
                <v:shape id="Freeform 4841" o:spid="_x0000_s2101" style="position:absolute;left:9290;top:13430;width:5041;height:63;visibility:visible;mso-wrap-style:square;v-text-anchor:top" coordsize="794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uf08UA AADdAAAADwAAAGRycy9kb3ducmV2LnhtbESPT2vCQBTE7wW/w/KEXorZpJG2pFlFhYK3orbg8ZF9 TVKzb0N286ff3i0IHoeZ+Q2TryfTiIE6V1tWkEQxCOLC6ppLBV+nj8UbCOeRNTaWScEfOVivZg85 ZtqOfKDh6EsRIOwyVFB532ZSuqIigy6yLXHwfmxn0AfZlVJ3OAa4aeRzHL9IgzWHhQpb2lVUXI69 UTA89dtvru15pE/TyiSVv345KPU4nzbvIDxN/h6+tfdaQfq6TOD/TXgCcnUFAAD//wMAUEsBAi0A FAAGAAgAAAAhAPD3irv9AAAA4gEAABMAAAAAAAAAAAAAAAAAAAAAAFtDb250ZW50X1R5cGVzXS54 bWxQSwECLQAUAAYACAAAACEAMd1fYdIAAACPAQAACwAAAAAAAAAAAAAAAAAuAQAAX3JlbHMvLnJl bHNQSwECLQAUAAYACAAAACEAMy8FnkEAAAA5AAAAEAAAAAAAAAAAAAAAAAApAgAAZHJzL3NoYXBl eG1sLnhtbFBLAQItABQABgAIAAAAIQDsi5/TxQAAAN0AAAAPAAAAAAAAAAAAAAAAAJgCAABkcnMv ZG93bnJldi54bWxQSwUGAAAAAAQABAD1AAAAigMAAAAA " path="m,l55,r,10l,10,,xm92,r56,l148,10r-56,l92,xm184,r56,l240,10r-56,l184,xm277,r55,l332,10r-55,l277,xm369,r55,l424,10r-55,l369,xm461,r56,l517,10r-56,l461,xm554,r55,l609,10r-55,l554,xm646,r55,l701,10r-55,l646,xm738,r56,l794,10r-56,l738,xe" fillcolor="black" strokeweight=".05pt">
                  <v:stroke joinstyle="bevel"/>
                  <v:path arrowok="t" o:connecttype="custom" o:connectlocs="0,0;34925,0;34925,6350;0,6350;0,0;58420,0;93980,0;93980,6350;58420,6350;58420,0;116840,0;152400,0;152400,6350;116840,6350;116840,0;175895,0;210820,0;210820,6350;175895,6350;175895,0;234315,0;269240,0;269240,6350;234315,6350;234315,0;292735,0;328295,0;328295,6350;292735,6350;292735,0;351790,0;386715,0;386715,6350;351790,6350;351790,0;410210,0;445135,0;445135,6350;410210,6350;410210,0;468630,0;504190,0;504190,6350;468630,6350;468630,0" o:connectangles="0,0,0,0,0,0,0,0,0,0,0,0,0,0,0,0,0,0,0,0,0,0,0,0,0,0,0,0,0,0,0,0,0,0,0,0,0,0,0,0,0,0,0,0,0"/>
                  <o:lock v:ext="edit" verticies="t"/>
                </v:shape>
                <v:line id="Line 4842" o:spid="_x0000_s2102" style="position:absolute;visibility:visible;mso-wrap-style:square" from="9290,2095" to="14414,134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wg7QskAAADdAAAADwAAAGRycy9kb3ducmV2LnhtbESPQWvCQBSE74X+h+UJvYhujGJL6irF UigiaDUGj4/sMwlm34bsVmN/fbcg9DjMzDfMbNGZWlyodZVlBaNhBII4t7riQkG6/xi8gHAeWWNt mRTcyMFi/vgww0TbK3/RZecLESDsElRQet8kUrq8JINuaBvi4J1sa9AH2RZSt3gNcFPLOIqm0mDF YaHEhpYl5efdt1GQZedsszq+9+X48HNM4+l6e0jXSj31urdXEJ46/x++tz+1gvHzJIa/N+EJyPkv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B8IO0LJAAAA3QAAAA8AAAAA AAAAAAAAAAAAoQIAAGRycy9kb3ducmV2LnhtbFBLBQYAAAAABAAEAPkAAACXAwAAAAA= " strokeweight=".45pt">
                  <v:stroke joinstyle="miter"/>
                </v:line>
                <v:shape id="Freeform 4843" o:spid="_x0000_s2103" style="position:absolute;left:9258;top:2095;width:57;height:11252;visibility:visible;mso-wrap-style:square;v-text-anchor:top" coordsize="9,177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ziXDcYA AADdAAAADwAAAGRycy9kb3ducmV2LnhtbESPQWvCQBSE74X+h+UVvBTd1JTWRlexguChCCbi+ZF9 zQazb0N2NfHfu4WCx2FmvmEWq8E24kqdrx0reJskIIhLp2uuFByL7XgGwgdkjY1jUnAjD6vl89MC M+16PtA1D5WIEPYZKjAhtJmUvjRk0U9cSxy9X9dZDFF2ldQd9hFuGzlNkg9psea4YLCljaHynF+s gt3e0OW76L/Wp2JPP+E1Tw+bm1Kjl2E9BxFoCI/wf3unFaSf7yn8vYlPQC7v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ziXDcYAAADdAAAADwAAAAAAAAAAAAAAAACYAgAAZHJz L2Rvd25yZXYueG1sUEsFBgAAAAAEAAQA9QAAAIsDAAAAAA== " path="m9,r,57l,57,,,9,xm9,95r,58l,153,,95r9,xm9,191r,57l,248,,191r9,xm9,286r,57l,343,,286r9,xm9,381r,57l,438,,381r9,xm9,477r,57l,534,,477r9,xm9,572r,57l,629,,572r9,xm9,667r,57l,724,,667r9,xm9,762r,58l,820,,762r9,xm9,858r,57l,915,,858r9,xm9,953r,57l,1010,,953r9,xm9,1048r,57l,1105r,-57l9,1048xm9,1144r,57l,1201r,-57l9,1144xm9,1239r,57l,1296r,-57l9,1239xm9,1334r,57l,1391r,-57l9,1334xm9,1429r,58l,1487r,-58l9,1429xm9,1525r,57l,1582r,-57l9,1525xm9,1620r,57l,1677r,-57l9,1620xm9,1715r,57l,1772r,-57l9,1715xe" fillcolor="black" strokeweight=".05pt">
                  <v:stroke joinstyle="bevel"/>
                  <v:path arrowok="t" o:connecttype="custom" o:connectlocs="5715,36195;0,0;5715,60325;0,97155;5715,60325;5715,157480;0,121285;5715,181610;0,217805;5715,181610;5715,278130;0,241935;5715,302895;0,339090;5715,302895;5715,399415;0,363220;5715,423545;0,459740;5715,423545;5715,520700;0,483870;5715,544830;0,581025;5715,544830;5715,641350;0,605155;5715,665480;0,701675;5715,665480;5715,762635;0,726440;5715,786765;0,822960;5715,786765;5715,883285;0,847090;5715,907415;0,944245;5715,907415;5715,1004570;0,968375;5715,1028700;0,1064895;5715,1028700;5715,1125220;0,1089025" o:connectangles="0,0,0,0,0,0,0,0,0,0,0,0,0,0,0,0,0,0,0,0,0,0,0,0,0,0,0,0,0,0,0,0,0,0,0,0,0,0,0,0,0,0,0,0,0,0,0"/>
                  <o:lock v:ext="edit" verticies="t"/>
                </v:shape>
                <v:line id="Line 4844" o:spid="_x0000_s2104" style="position:absolute;flip:y;visibility:visible;mso-wrap-style:square" from="8813,13169" to="8820,13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EU8msYAAADdAAAADwAAAGRycy9kb3ducmV2LnhtbESPQWvCQBSE7wX/w/IEL1I3rZpK6iql INiKB22h10f2NQnNext2V43/vlsQehxm5htmue65VWfyoXFi4GGSgSIpnW2kMvD5sblfgAoRxWLr hAxcKcB6NbhbYmHdRQ50PsZKJYiEAg3UMXaF1qGsiTFMXEeSvG/nGWOSvtLW4yXBudWPWZZrxkbS Qo0dvdZU/hxPbKD68vNpz7t9juMps7VPm7d3b8xo2L88g4rUx//wrb21BmaLfAZ/b9IT0K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xFPJrGAAAA3QAAAA8AAAAAAAAA AAAAAAAAoQIAAGRycy9kb3ducmV2LnhtbFBLBQYAAAAABAAEAPkAAACUAwAAAAA= " strokeweight=".45pt">
                  <v:stroke joinstyle="miter"/>
                </v:line>
                <v:line id="Line 4845" o:spid="_x0000_s2105" style="position:absolute;flip:y;visibility:visible;mso-wrap-style:square" from="8813,13030" to="9290,131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wmZAcYAAADdAAAADwAAAGRycy9kb3ducmV2LnhtbESPQWvCQBSE7wX/w/KEXkrdWDWV1FVE EKqlh9pCr4/saxLMext2txr/vSsUehxm5htmseq5VSfyoXFiYDzKQJGUzjZSGfj63D7OQYWIYrF1 QgYuFGC1HNwtsLDuLB90OsRKJYiEAg3UMXaF1qGsiTGMXEeSvB/nGWOSvtLW4znBudVPWZZrxkbS Qo0dbWoqj4dfNlB9+9mk57f3HB8mzNY+b3d7b8z9sF+/gIrUx//wX/vVGpjO8xnc3qQnoJ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MJmQHGAAAA3QAAAA8AAAAAAAAA AAAAAAAAoQIAAGRycy9kb3ducmV2LnhtbFBLBQYAAAAABAAEAPkAAACUAwAAAAA= " strokeweight=".45pt">
                  <v:stroke joinstyle="miter"/>
                </v:line>
                <v:line id="Line 4846" o:spid="_x0000_s2106" style="position:absolute;flip:x y;visibility:visible;mso-wrap-style:square" from="8229,13347" to="8540,13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A4wYMYAAADdAAAADwAAAGRycy9kb3ducmV2LnhtbESPQUvDQBSE74L/YXmCN7tRSixpt0UF oXiRptpeH9nXTTD7Xshu0+iv7xYKHoeZ+YZZrEbfqoH60AgbeJxkoIgrsQ07A1/b94cZqBCRLbbC ZOCXAqyWtzcLLKyceENDGZ1KEA4FGqhj7AqtQ1WTxzCRjjh5B+k9xiR7p22PpwT3rX7Kslx7bDgt 1NjRW03VT3n0Bl4/sqMMTrrvz93fvpk+l7J2pTH3d+PLHFSkMf6Hr+21NTCd5Tlc3qQnoJdn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gOMGDGAAAA3QAAAA8AAAAAAAAA AAAAAAAAoQIAAGRycy9kb3ducmV2LnhtbFBLBQYAAAAABAAEAPkAAACUAwAAAAA= " strokeweight=".45pt">
                  <v:stroke joinstyle="miter"/>
                </v:line>
                <v:line id="Line 4847" o:spid="_x0000_s2107" style="position:absolute;flip:y;visibility:visible;mso-wrap-style:square" from="8229,13125" to="8978,133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Jei7cYAAADdAAAADwAAAGRycy9kb3ducmV2LnhtbESPQWvCQBSE7wX/w/KEXkrdWG2U1FVE EKqlh9pCr4/saxLMext2txr/vSsUehxm5htmseq5VSfyoXFiYDzKQJGUzjZSGfj63D7OQYWIYrF1 QgYuFGC1HNwtsLDuLB90OsRKJYiEAg3UMXaF1qGsiTGMXEeSvB/nGWOSvtLW4znBudVPWZZrxkbS Qo0dbWoqj4dfNlB9++dJz2/vOT5MmK2dbXd7b8z9sF+/gIrUx//wX/vVGpjO8xnc3qQnoJ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yXou3GAAAA3QAAAA8AAAAAAAAA AAAAAAAAoQIAAGRycy9kb3ducmV2LnhtbFBLBQYAAAAABAAEAPkAAACUAwAAAAA= " strokeweight=".45pt">
                  <v:stroke joinstyle="miter"/>
                </v:line>
                <v:line id="Line 4848" o:spid="_x0000_s2108" style="position:absolute;flip:y;visibility:visible;mso-wrap-style:square" from="13392,13462" to="13874,138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Qg2n8MAAADdAAAADwAAAGRycy9kb3ducmV2LnhtbERPS2vCQBC+F/wPywi9SN34aJTUVUQQ tKWHWqHXITtNQjOzYXer8d+7h0KPH997tem5VRfyoXFiYDLOQJGUzjZSGTh/7p+WoEJEsdg6IQM3 CrBZDx5WWFh3lQ+6nGKlUoiEAg3UMXaF1qGsiTGMXUeSuG/nGWOCvtLW4zWFc6unWZZrxkZSQ40d 7Woqf06/bKD68s+znt/ecxzNmK1d7I+v3pjHYb99ARWpj//iP/fBGpgv8zQ3vUlPQK/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0INp/DAAAA3QAAAA8AAAAAAAAAAAAA AAAAoQIAAGRycy9kb3ducmV2LnhtbFBLBQYAAAAABAAEAPkAAACRAwAAAAA= " strokeweight=".45pt">
                  <v:stroke joinstyle="miter"/>
                </v:line>
                <v:line id="Line 4849" o:spid="_x0000_s2109" style="position:absolute;visibility:visible;mso-wrap-style:square" from="13392,13855" to="13938,13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qJgnskAAADdAAAADwAAAGRycy9kb3ducmV2LnhtbESPQWvCQBSE74X+h+UJvRTdaCXY1FWK pSBF0GoMHh/ZZxLMvg3Zrab+ercg9DjMzDfMdN6ZWpypdZVlBcNBBII4t7riQkG6++xPQDiPrLG2 TAp+ycF89vgwxUTbC3/TeesLESDsElRQet8kUrq8JINuYBvi4B1ta9AH2RZSt3gJcFPLURTF0mDF YaHEhhYl5aftj1GQZads/XX4eJYv++shHcWrzT5dKfXU697fQHjq/H/43l5qBeNJ/Ap/b8ITkLMb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LaiYJ7JAAAA3QAAAA8AAAAA AAAAAAAAAAAAoQIAAGRycy9kb3ducmV2LnhtbFBLBQYAAAAABAAEAPkAAACXAwAAAAA= " strokeweight=".45pt">
                  <v:stroke joinstyle="miter"/>
                </v:line>
                <v:line id="Line 4850" o:spid="_x0000_s2110" style="position:absolute;visibility:visible;mso-wrap-style:square" from="6565,11499" to="7239,115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kFf3sYAAADdAAAADwAAAGRycy9kb3ducmV2LnhtbERPTWvCQBC9F/wPywheSt3UFiupG5GK UIpQtTF4HLJjEpKdDdlVo7++eyj0+Hjf80VvGnGhzlWWFTyPIxDEudUVFwrSn/XTDITzyBoby6Tg Rg4WyeBhjrG2V97RZe8LEULYxaig9L6NpXR5SQbd2LbEgTvZzqAPsCuk7vAawk0jJ1E0lQYrDg0l tvRRUl7vz0ZBltXZ99dx9ShfDvdjOplutod0o9Ro2C/fQXjq/b/4z/2pFbzO3sL+8CY8AZn8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JBX97GAAAA3QAAAA8AAAAAAAAA AAAAAAAAoQIAAGRycy9kb3ducmV2LnhtbFBLBQYAAAAABAAEAPkAAACUAwAAAAA= " strokeweight=".45pt">
                  <v:stroke joinstyle="miter"/>
                </v:line>
                <v:line id="Line 4851" o:spid="_x0000_s2111" style="position:absolute;flip:y;visibility:visible;mso-wrap-style:square" from="7239,11074" to="7759,11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sJ38UAAADdAAAADwAAAGRycy9kb3ducmV2LnhtbESPQWsCMRSE74L/ITyhF6lZq1XZGkUE oSo91BZ6fWxed5fue1mSVLf/vhEEj8PMfMMs1x036kw+1E4MjEcZKJLC2VpKA58fu8cFqBBRLDZO yMAfBViv+r0l5tZd5J3Op1iqBJGQo4EqxjbXOhQVMYaRa0mS9+08Y0zSl9p6vCQ4N/opy2aasZa0 UGFL24qKn9MvGyi//POk4+PbDIcTZmvnu/3BG/Mw6DYvoCJ18R6+tV+tgeliPobrm/QE9Oo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sJ38UAAADdAAAADwAAAAAAAAAA AAAAAAChAgAAZHJzL2Rvd25yZXYueG1sUEsFBgAAAAAEAAQA+QAAAJMDAAAAAA== " strokeweight=".45pt">
                  <v:stroke joinstyle="miter"/>
                </v:line>
                <v:shape id="Freeform 4852" o:spid="_x0000_s2112" style="position:absolute;left:7080;top:8451;width:7950;height:2648;visibility:visible;mso-wrap-style:square;v-text-anchor:top" coordsize="1252,4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ZurBscA AADdAAAADwAAAGRycy9kb3ducmV2LnhtbESPT2vCQBTE70K/w/IKvZS6qX9aia6SFguCJ6MUvD2y zyQ2+zbsbk367V2h4HGYmd8wi1VvGnEh52vLCl6HCQjiwuqaSwWH/dfLDIQPyBoby6Tgjzyslg+D BabadryjSx5KESHsU1RQhdCmUvqiIoN+aFvi6J2sMxiidKXUDrsIN40cJcmbNFhzXKiwpc+Kip/8 10SK7T7Gz1kj3facTfD7uLbTzUGpp8c+m4MI1Id7+L+90Qoms/cR3N7EJyCXV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BGbqwbHAAAA3QAAAA8AAAAAAAAAAAAAAAAAmAIAAGRy cy9kb3ducmV2LnhtbFBLBQYAAAAABAAEAPUAAACMAwAAAAA= " path="m,408l53,391r3,9l3,417,,408xm88,379r53,-17l144,371,91,389,88,379xm176,351r53,-17l232,343r-53,17l176,351xm264,322r53,-17l320,314r-53,17l264,322xm352,293r53,-17l408,285r-53,17l352,293xm440,265r53,-18l496,256r-53,18l440,265xm528,236r53,-17l584,228r-53,17l528,236xm616,207r53,-17l672,199r-53,17l616,207xm704,178r53,-17l760,170r-53,17l704,178xm792,150r53,-18l848,141r-53,18l792,150xm880,121r53,-17l936,113r-53,17l880,121xm968,92r53,-17l1024,84r-53,17l968,92xm1056,63r53,-17l1112,55r-53,17l1056,63xm1144,35r53,-18l1200,27r-53,17l1144,35xm1232,6l1249,r3,9l1235,15r-3,-9xe" fillcolor="black" strokeweight=".05pt">
                  <v:stroke joinstyle="bevel"/>
                  <v:path arrowok="t" o:connecttype="custom" o:connectlocs="33655,248285;1905,264795;55880,240665;91440,235585;55880,240665;145415,212090;113665,228600;167640,204470;203200,199390;167640,204470;257175,175260;225425,191770;279400,168275;314960,162560;279400,168275;368935,139065;337185,155575;391160,131445;426720,126365;391160,131445;480695,102235;448945,118745;502920,95250;538480,89535;502920,95250;592455,66040;560705,82550;614680,58420;650240,53340;614680,58420;704215,29210;672465,45720;726440,22225;762000,17145;726440,22225;793115,0;784225,9525" o:connectangles="0,0,0,0,0,0,0,0,0,0,0,0,0,0,0,0,0,0,0,0,0,0,0,0,0,0,0,0,0,0,0,0,0,0,0,0,0"/>
                  <o:lock v:ext="edit" verticies="t"/>
                </v:shape>
                <v:line id="Line 4853" o:spid="_x0000_s2113" style="position:absolute;flip:x;visibility:visible;mso-wrap-style:square" from="11487,8483" to="15024,158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nUyM8YAAADdAAAADwAAAGRycy9kb3ducmV2LnhtbESPX2vCQBDE3wW/w7GFvki92LRRUk8R Qegf+lBb6OuS2yah2b1wd9X47b2C4OMwM79hluuBO3UgH1onBmbTDBRJ5WwrtYGvz93dAlSIKBY7 J2TgRAHWq/FoiaV1R/mgwz7WKkEklGigibEvtQ5VQ4xh6nqS5P04zxiT9LW2Ho8Jzp2+z7JCM7aS FhrsadtQ9bv/YwP1t3/MB357L3CSM1s73728emNub4bNE6hIQ7yGL+1na+BhMc/h/016Anp1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Z1MjPGAAAA3QAAAA8AAAAAAAAA AAAAAAAAoQIAAGRycy9kb3ducmV2LnhtbFBLBQYAAAAABAAEAPkAAACUAwAAAAA= " strokeweight=".45pt">
                  <v:stroke joinstyle="miter"/>
                </v:line>
                <v:shape id="Freeform 4854" o:spid="_x0000_s2114" style="position:absolute;left:9271;top:8534;width:5689;height:4953;visibility:visible;mso-wrap-style:square;v-text-anchor:top" coordsize="896,7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rfjH8UA AADdAAAADwAAAGRycy9kb3ducmV2LnhtbESPW4vCMBSE3xf8D+EI+7amSlmla5TFCyz4IF6gr8fm bFu2OalJ1O6/N4Lg4zAz3zDTeWcacSXna8sKhoMEBHFhdc2lguNh/TEB4QOyxsYyKfgnD/NZ722K mbY33tF1H0oRIewzVFCF0GZS+qIig35gW+Lo/VpnMETpSqkd3iLcNHKUJJ/SYM1xocKWFhUVf/uL UbA5n9wwz+vTJm+s4eU21atlqtR7v/v+AhGoC6/ws/2jFaSTcQqPN/EJyNk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Gt+MfxQAAAN0AAAAPAAAAAAAAAAAAAAAAAJgCAABkcnMv ZG93bnJldi54bWxQSwUGAAAAAAQABAD1AAAAigMAAAAA " path="m,772l42,736r6,7l6,780,,772xm71,711r42,-37l119,682,77,718r-6,-7xm141,650r43,-37l189,620r-42,37l141,650xm212,588r42,-36l260,559r-42,37l212,588xm282,527r43,-37l331,498r-43,36l282,527xm353,466r42,-37l401,436r-42,37l353,466xm424,404r42,-36l472,375r-42,37l424,404xm494,343r43,-37l543,314r-43,36l494,343xm565,282r42,-37l613,252r-42,37l565,282xm636,220r42,-36l684,191r-43,37l636,220xm706,159r42,-37l754,130r-42,36l706,159xm777,98l819,61r6,7l783,105r-6,-7xm847,36l890,r6,7l853,44r-6,-8xe" fillcolor="black" strokeweight=".05pt">
                  <v:stroke joinstyle="bevel"/>
                  <v:path arrowok="t" o:connecttype="custom" o:connectlocs="26670,467360;3810,495300;45085,451485;75565,433070;45085,451485;116840,389255;93345,417195;134620,373380;165100,354965;134620,373380;206375,311150;182880,339090;224155,295910;254635,276860;224155,295910;295910,233680;273050,261620;313690,217805;344805,199390;313690,217805;385445,155575;362585,183515;403860,139700;434340,121285;403860,139700;474980,77470;452120,105410;493395,62230;523875,43180;493395,62230;565150,0;541655,27940" o:connectangles="0,0,0,0,0,0,0,0,0,0,0,0,0,0,0,0,0,0,0,0,0,0,0,0,0,0,0,0,0,0,0,0"/>
                  <o:lock v:ext="edit" verticies="t"/>
                </v:shape>
                <v:line id="Line 4855" o:spid="_x0000_s2115" style="position:absolute;visibility:visible;mso-wrap-style:square" from="14763,9017" to="15036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uRiMckAAADdAAAADwAAAGRycy9kb3ducmV2LnhtbESP3WrCQBSE7wu+w3IEb0rdaEuU6CrS IpQi+NMYvDxkj0kwezZkt5r26bsFoZfDzHzDzJedqcWVWldZVjAaRiCIc6srLhSkn+unKQjnkTXW lknBNzlYLnoPc0y0vfGergdfiABhl6CC0vsmkdLlJRl0Q9sQB+9sW4M+yLaQusVbgJtajqMolgYr DgslNvRaUn45fBkFWXbJth+nt0f5fPw5peN4szumG6UG/W41A+Gp8//he/tdK3iZTmL4exOegFz8 Ag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ELkYjHJAAAA3QAAAA8AAAAA AAAAAAAAAAAAoQIAAGRycy9kb3ducmV2LnhtbFBLBQYAAAAABAAEAPkAAACXAwAAAAA= " strokeweight=".45pt">
                  <v:stroke joinstyle="miter"/>
                </v:line>
                <v:line id="Line 4856" o:spid="_x0000_s2116" style="position:absolute;flip:y;visibility:visible;mso-wrap-style:square" from="15036,8782" to="15290,9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U40MMYAAADdAAAADwAAAGRycy9kb3ducmV2LnhtbESPQWvCQBSE7wX/w/KEXkrdWK2R1FVE EKqlh9pCr4/saxLMext2txr/vSsUehxm5htmseq5VSfyoXFiYDzKQJGUzjZSGfj63D7OQYWIYrF1 QgYuFGC1HNwtsLDuLB90OsRKJYiEAg3UMXaF1qGsiTGMXEeSvB/nGWOSvtLW4znBudVPWTbTjI2k hRo72tRUHg+/bKD69s+Tnt/eZ/gwYbY23+723pj7Yb9+ARWpj//hv/arNTCd5znc3qQnoJ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lONDDGAAAA3QAAAA8AAAAAAAAA AAAAAAAAoQIAAGRycy9kb3ducmV2LnhtbFBLBQYAAAAABAAEAPkAAACUAwAAAAA= " strokeweight=".45pt">
                  <v:stroke joinstyle="miter"/>
                </v:line>
                <v:shape id="Freeform 4857" o:spid="_x0000_s2117" style="position:absolute;left:14992;top:8483;width:57;height:3277;visibility:visible;mso-wrap-style:square;v-text-anchor:top" coordsize="9,5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EdHPMMA AADdAAAADwAAAGRycy9kb3ducmV2LnhtbERPy2oCMRTdF/oP4QruasYidRiNYlul7oovcHmZ3JkM Tm6mSarTvzeLgsvDec+XvW3FlXxoHCsYjzIQxKXTDdcKjofNSw4iRGSNrWNS8EcBlovnpzkW2t14 R9d9rEUK4VCgAhNjV0gZSkMWw8h1xImrnLcYE/S11B5vKdy28jXL3qTFhlODwY4+DJWX/a9VEH/e v7J1u67Ozcl8Vpvv8uynuVLDQb+agYjUx4f4373VCib5NM1Nb9ITkIs7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EdHPMMAAADdAAAADwAAAAAAAAAAAAAAAACYAgAAZHJzL2Rv d25yZXYueG1sUEsFBgAAAAAEAAQA9QAAAIgDAAAAAA== " path="m9,r,57l,57,,,9,xm9,95r,57l,152,,95r9,xm9,190r,58l,248,,190r9,xm9,286r,57l,343,,286r9,xm9,381r,57l,438,,381r9,xm9,476r,40l,516,,476r9,xe" fillcolor="black" strokeweight=".05pt">
                  <v:stroke joinstyle="bevel"/>
                  <v:path arrowok="t" o:connecttype="custom" o:connectlocs="5715,0;5715,36195;0,36195;0,0;5715,0;5715,60325;5715,96520;0,96520;0,60325;5715,60325;5715,120650;5715,157480;0,157480;0,120650;5715,120650;5715,181610;5715,217805;0,217805;0,181610;5715,181610;5715,241935;5715,278130;0,278130;0,241935;5715,241935;5715,302260;5715,327660;0,327660;0,302260;5715,302260" o:connectangles="0,0,0,0,0,0,0,0,0,0,0,0,0,0,0,0,0,0,0,0,0,0,0,0,0,0,0,0,0,0"/>
                  <o:lock v:ext="edit" verticies="t"/>
                </v:shape>
                <v:line id="Line 4858" o:spid="_x0000_s2118" style="position:absolute;flip:y;visibility:visible;mso-wrap-style:square" from="14681,11334" to="15024,114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50F2cYAAADdAAAADwAAAGRycy9kb3ducmV2LnhtbESPS2vDMBCE74X+B7GFXEoj5526UUIo BPKgh6aFXhdra5t6V0ZSE+ffR4FCj8PMfMMsVh036kQ+1E4MDPoZKJLC2VpKA58fm6c5qBBRLDZO yMCFAqyW93cLzK07yzudjrFUCSIhRwNVjG2udSgqYgx915Ik79t5xpikL7X1eE5wbvQwy6aasZa0 UGFLrxUVP8dfNlB++cmo48PbFB9HzNbONru9N6b30K1fQEXq4n/4r721Bsbz2TPc3qQnoJd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edBdnGAAAA3QAAAA8AAAAAAAAA AAAAAAAAoQIAAGRycy9kb3ducmV2LnhtbFBLBQYAAAAABAAEAPkAAACUAwAAAAA= " strokeweight=".45pt">
                  <v:stroke joinstyle="miter"/>
                </v:line>
                <v:line id="Line 4859" o:spid="_x0000_s2119" style="position:absolute;visibility:visible;mso-wrap-style:square" from="14681,11436" to="14687,118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5Qv+cUAAADdAAAADwAAAGRycy9kb3ducmV2LnhtbERPTWvCQBC9F/oflil4KXWjFQnRVUpF kCJobQweh+yYBLOzIbtq9Ne7B6HHx/uezjtTiwu1rrKsYNCPQBDnVldcKEj/lh8xCOeRNdaWScGN HMxnry9TTLS98i9ddr4QIYRdggpK75tESpeXZND1bUMcuKNtDfoA20LqFq8h3NRyGEVjabDi0FBi Q98l5afd2SjIslO2+Tks3uXn/n5Ih+P1dp+uleq9dV8TEJ46/y9+uldawSiOw/7wJjwBOX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5Qv+cUAAADdAAAADwAAAAAAAAAA AAAAAAChAgAAZHJzL2Rvd25yZXYueG1sUEsFBgAAAAAEAAQA+QAAAJMDAAAAAA== " strokeweight=".45pt">
                  <v:stroke joinstyle="miter"/>
                </v:line>
                <v:rect id="Rectangle 4860" o:spid="_x0000_s2120" style="position:absolute;left:14471;top:13208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fHEAMIA AADdAAAADwAAAGRycy9kb3ducmV2LnhtbESP3YrCMBSE7xd8h3CEvVtTZVlKNYoIgi7eWH2AQ3P6 g8lJSaKtb28WhL0cZuYbZrUZrREP8qFzrGA+y0AQV0533Ci4XvZfOYgQkTUax6TgSQE268nHCgvt Bj7To4yNSBAOBSpoY+wLKUPVksUwcz1x8mrnLcYkfSO1xyHBrZGLLPuRFjtOCy32tGupupV3q0Be yv2Ql8Zn7ndRn8zxcK7JKfU5HbdLEJHG+B9+tw9awXeez+HvTXoCcv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98cQA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61" o:spid="_x0000_s2121" style="position:absolute;left:8496;top:13627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Nad8MA AADdAAAADwAAAGRycy9kb3ducmV2LnhtbESP3WoCMRSE7wu+QziCdzXbRcqyNUopCCreuPYBDpuz PzQ5WZLorm9vBKGXw8x8w6y3kzXiRj70jhV8LDMQxLXTPbcKfi+79wJEiMgajWNScKcA283sbY2l diOf6VbFViQIhxIVdDEOpZSh7shiWLqBOHmN8xZjkr6V2uOY4NbIPMs+pcWe00KHA/10VP9VV6tA XqrdWFTGZ+6YNydz2J8bckot5tP3F4hIU/wPv9p7rWBVFDk836QnID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SNad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862" o:spid="_x0000_s2122" style="position:absolute;left:17703;top:969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m//7MMA AADdAAAADwAAAGRycy9kb3ducmV2LnhtbESP3WoCMRSE74W+QziF3mm2tpRlNUopCCq9cdcHOGzO /mBysiSpu769EYReDjPzDbPeTtaIK/nQO1bwvshAENdO99wqOFe7eQ4iRGSNxjEpuFGA7eZltsZC u5FPdC1jKxKEQ4EKuhiHQspQd2QxLNxAnLzGeYsxSd9K7XFMcGvkMsu+pMWe00KHA/10VF/KP6tA VuVuzEvjM3dcNr/msD815JR6e52+VyAiTfE//GzvtYLPPP+Ax5v0BOTm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4m//7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863" o:spid="_x0000_s2123" style="position:absolute;left:10960;top:1604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ZnmMIA AADdAAAADwAAAGRycy9kb3ducmV2LnhtbESP3YrCMBSE7xd8h3AE79ZUkaVUo4gguLI3Vh/g0Jz+ YHJSkmi7b2+Ehb0cZuYbZrMbrRFP8qFzrGAxz0AQV0533Ci4XY+fOYgQkTUax6TglwLstpOPDRba DXyhZxkbkSAcClTQxtgXUoaqJYth7nri5NXOW4xJ+kZqj0OCWyOXWfYlLXacFlrs6dBSdS8fVoG8 lschL43P3HlZ/5jv06Ump9RsOu7XICKN8T/81z5pBas8X8H7TXoCcvs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hmeY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64" o:spid="_x0000_s2124" style="position:absolute;left:825;top:1604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srCA8MA AADdAAAADwAAAGRycy9kb3ducmV2LnhtbESP3WoCMRSE74W+QziF3mm20pZlNUopCCq9cdcHOGzO /mBysiSpu769EYReDjPzDbPeTtaIK/nQO1bwvshAENdO99wqOFe7eQ4iRGSNxjEpuFGA7eZltsZC u5FPdC1jKxKEQ4EKuhiHQspQd2QxLNxAnLzGeYsxSd9K7XFMcGvkMsu+pMWe00KHA/10VF/KP6tA VuVuzEvjM3dcNr/msD815JR6e52+VyAiTfE//GzvtYKPPP+Ex5v0BOTm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AsrCA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65" o:spid="_x0000_s2125" style="position:absolute;left:5949;top:9626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hhcdMIA AADdAAAADwAAAGRycy9kb3ducmV2LnhtbESP3YrCMBSE7xd8h3AE79ZUESnVKMuCoMveWH2AQ3P6 g8lJSaKtb79ZELwcZuYbZrsfrREP8qFzrGAxz0AQV0533Ci4Xg6fOYgQkTUax6TgSQH2u8nHFgvt Bj7To4yNSBAOBSpoY+wLKUPVksUwdz1x8mrnLcYkfSO1xyHBrZHLLFtLix2nhRZ7+m6pupV3q0Be ysOQl8Zn7mdZ/5rT8VyTU2o2Hb82ICKN8R1+tY9awSrP1/D/Jj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GFx0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66" o:spid="_x0000_s2126" style="position:absolute;left:8997;top:558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T578MA AADdAAAADwAAAGRycy9kb3ducmV2LnhtbESP3WoCMRSE74W+QziF3mm2UtplNUopCCq9cdcHOGzO /mBysiSpu769EYReDjPzDbPeTtaIK/nQO1bwvshAENdO99wqOFe7eQ4iRGSNxjEpuFGA7eZltsZC u5FPdC1jKxKEQ4EKuhiHQspQd2QxLNxAnLzGeYsxSd9K7XFMcGvkMss+pcWe00KHA/10VF/KP6tA VuVuzEvjM3dcNr/msD815JR6e52+VyAiTfE//GzvtYKPPP+Cx5v0BOTmDgAA//8DAFBLAQItABQA BgAIAAAAIQDw94q7/QAAAOIBAAATAAAAAAAAAAAAAAAAAAAAAABbQ29udGVudF9UeXBlc10ueG1s UEsBAi0AFAAGAAgAAAAhADHdX2HSAAAAjwEAAAsAAAAAAAAAAAAAAAAALgEAAF9yZWxzLy5yZWxz UEsBAi0AFAAGAAgAAAAhADMvBZ5BAAAAOQAAABAAAAAAAAAAAAAAAAAAKQIAAGRycy9zaGFwZXht bC54bWxQSwECLQAUAAYACAAAACEAnVT57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67" o:spid="_x0000_s2127" style="position:absolute;left:15240;top:7200;width:95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Mttnb8A AADdAAAADwAAAGRycy9kb3ducmV2LnhtbERPy4rCMBTdD/gP4QruxlSRoVSjiCA44sbqB1ya2wcm NyWJtvP3ZiHM8nDem91ojXiRD51jBYt5BoK4crrjRsH9dvzOQYSIrNE4JgV/FGC3nXxtsNBu4Cu9 ytiIFMKhQAVtjH0hZahashjmridOXO28xZigb6T2OKRwa+Qyy36kxY5TQ4s9HVqqHuXTKpC38jjk pfGZOy/ri/k9XWtySs2m434NItIY/8Uf90krWOV5mpvepCcgt2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sy22d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868" o:spid="_x0000_s2128" style="position:absolute;left:14478;top:11798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4fIBsMA AADdAAAADwAAAGRycy9kb3ducmV2LnhtbESP3WoCMRSE7wu+QziCdzWrSFlXo4ggaOmNqw9w2Jz9 weRkSVJ3+/amUOjlMDPfMNv9aI14kg+dYwWLeQaCuHK640bB/XZ6z0GEiKzROCYFPxRgv5u8bbHQ buArPcvYiAThUKCCNsa+kDJULVkMc9cTJ6923mJM0jdSexwS3Bq5zLIPabHjtNBiT8eWqkf5bRXI W3ka8tL4zH0u6y9zOV9rckrNpuNhAyLSGP/Df+2zVrDK8zX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4fIB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4869" o:spid="_x0000_s2129" style="position:absolute;left:11398;top:15760;width:178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1KuisIA AADdAAAADwAAAGRycy9kb3ducmV2LnhtbERPz2vCMBS+D/Y/hDfYbU0dIq4zighC8eTcYNdH8myq zUtNstr515vDYMeP7/diNbpODBRi61nBpChBEGtvWm4UfH1uX+YgYkI22HkmBb8UYbV8fFhgZfyV P2g4pEbkEI4VKrAp9ZWUUVtyGAvfE2fu6IPDlGFopAl4zeGuk69lOZMOW84NFnvaWNLnw49TsHPD Xte9DajXs/33yV7qm7wo9fw0rt9BJBrTv/jPXRsF0/lb3p/f5Ccgl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Uq6KwgAAAN0AAAAPAAAAAAAAAAAAAAAAAJgCAABkcnMvZG93 bnJldi54bWxQSwUGAAAAAAQABAD1AAAAhwMAAAAA " fillcolor="black" strokeweight="0"/>
                <v:oval id="Oval 4870" o:spid="_x0000_s2130" style="position:absolute;left:7004;top:10979;width:177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4LEcQA AADdAAAADwAAAGRycy9kb3ducmV2LnhtbESPQWsCMRSE70L/Q3iF3jRrKWK3RpFCYenJquD1kTw3 azcva5Kuq7++KRQ8DjPzDbNYDa4VPYXYeFYwnRQgiLU3DdcK9ruP8RxETMgGW8+k4EoRVsuH0QJL 4y/8Rf021SJDOJaowKbUlVJGbclhnPiOOHtHHxymLEMtTcBLhrtWPhfFTDpsOC9Y7Ojdkv7e/jgF n67f6KqzAfV6tjmc7Lm6ybNST4/D+g1EoiHdw//tyih4mb9O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MweCxHEAAAA3QAAAA8AAAAAAAAAAAAAAAAAmAIAAGRycy9k b3ducmV2LnhtbFBLBQYAAAAABAAEAPUAAACJAwAAAAA= " fillcolor="black" strokeweight="0"/>
                <v:oval id="Oval 4871" o:spid="_x0000_s2131" style="position:absolute;left:17259;top:10979;width:178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MyVZsUA AADdAAAADwAAAGRycy9kb3ducmV2LnhtbESPT2sCMRTE70K/Q3iF3jRbKWK3RpFCYenJP4VeH8lz s3bzsibpuvrpTaHgcZiZ3zCL1eBa0VOIjWcFz5MCBLH2puFawdf+YzwHEROywdYzKbhQhNXyYbTA 0vgzb6nfpVpkCMcSFdiUulLKqC05jBPfEWfv4IPDlGWopQl4znDXymlRzKTDhvOCxY7eLemf3a9T 8On6ja46G1CvZ5vvoz1VV3lS6ulxWL+BSDSke/i/XRkFL/PXK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8zJVmxQAAAN0AAAAPAAAAAAAAAAAAAAAAAJgCAABkcnMv ZG93bnJldi54bWxQSwUGAAAAAAQABAD1AAAAigMAAAAA " fillcolor="black" strokeweight="0"/>
                <v:oval id="Oval 4872" o:spid="_x0000_s2132" style="position:absolute;left:1143;top:15760;width:177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4Aw/cUA AADdAAAADwAAAGRycy9kb3ducmV2LnhtbESPQWsCMRSE74X+h/AK3mq2tYhdjSKFwuJJbaHXR/Lc bLt5WZO4rv76Rij0OMzMN8xiNbhW9BRi41nB07gAQay9abhW8Pnx/jgDEROywdYzKbhQhNXy/m6B pfFn3lG/T7XIEI4lKrApdaWUUVtyGMe+I87ewQeHKctQSxPwnOGulc9FMZUOG84LFjt6s6R/9ien YOP6ra46G1Cvp9uvb3usrvKo1OhhWM9BJBrSf/ivXRkFL7PXCd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TgDD9xQAAAN0AAAAPAAAAAAAAAAAAAAAAAJgCAABkcnMv ZG93bnJldi54bWxQSwUGAAAAAAQABAD1AAAAigMAAAAA " fillcolor="black" strokeweight="0"/>
                <v:oval id="Oval 4873" o:spid="_x0000_s2133" style="position:absolute;left:9201;top:2006;width:177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GmoicUA AADdAAAADwAAAGRycy9kb3ducmV2LnhtbESPT2sCMRTE70K/Q3iF3jRbEbFbo0ihsPTkn0Kvj+S5 Wbt5WZO4bvvpTaHgcZiZ3zDL9eBa0VOIjWcFz5MCBLH2puFawefhfbwAEROywdYzKfihCOvVw2iJ pfFX3lG/T7XIEI4lKrApdaWUUVtyGCe+I87e0QeHKctQSxPwmuGuldOimEuHDecFix29WdLf+4tT 8OH6ra46G1Bv5tuvkz1Xv/Ks1NPjsHkFkWhI9/B/uzIKZouXGf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caaiJxQAAAN0AAAAPAAAAAAAAAAAAAAAAAJgCAABkcnMv ZG93bnJldi54bWxQSwUGAAAAAAQABAD1AAAAigMAAAAA " fillcolor="black" strokeweight="0"/>
                <v:oval id="Oval 4874" o:spid="_x0000_s2134" style="position:absolute;left:14935;top:8394;width:17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yUNEsUA AADdAAAADwAAAGRycy9kb3ducmV2LnhtbESPQWsCMRSE74X+h/AK3mq2xYpdjSKFwuJJbaHXR/Lc bLt5WZO4rv76Rij0OMzMN8xiNbhW9BRi41nB07gAQay9abhW8Pnx/jgDEROywdYzKbhQhNXy/m6B pfFn3lG/T7XIEI4lKrApdaWUUVtyGMe+I87ewQeHKctQSxPwnOGulc9FMZUOG84LFjt6s6R/9ien YOP6ra46G1Cvp9uvb3usrvKo1OhhWM9BJBrSf/ivXRkFk9nrC9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zJQ0S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420" w:dyaOrig="480">
          <v:shape id="_x0000_i2549" type="#_x0000_t75" style="width:221.25pt;height:24pt" o:ole="">
            <v:imagedata r:id="rId3057" o:title=""/>
          </v:shape>
          <o:OLEObject Type="Embed" ProgID="Equation.DSMT4" ShapeID="_x0000_i2549" DrawAspect="Content" ObjectID="_1624837065" r:id="rId305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60" w:dyaOrig="279">
          <v:shape id="_x0000_i2550" type="#_x0000_t75" style="width:33pt;height:14.25pt" o:ole="">
            <v:imagedata r:id="rId3059" o:title=""/>
          </v:shape>
          <o:OLEObject Type="Embed" ProgID="Equation.DSMT4" ShapeID="_x0000_i2550" DrawAspect="Content" ObjectID="_1624837066" r:id="rId3060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799" w:dyaOrig="400">
          <v:shape id="_x0000_i2551" type="#_x0000_t75" style="width:140.25pt;height:20.25pt" o:ole="">
            <v:imagedata r:id="rId3061" o:title=""/>
          </v:shape>
          <o:OLEObject Type="Embed" ProgID="Equation.DSMT4" ShapeID="_x0000_i2551" DrawAspect="Content" ObjectID="_1624837067" r:id="rId306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10"/>
          <w:sz w:val="26"/>
          <w:szCs w:val="26"/>
        </w:rPr>
        <w:object w:dxaOrig="2460" w:dyaOrig="320">
          <v:shape id="_x0000_i2552" type="#_x0000_t75" style="width:123pt;height:15.75pt" o:ole="">
            <v:imagedata r:id="rId3063" o:title=""/>
          </v:shape>
          <o:OLEObject Type="Embed" ProgID="Equation.DSMT4" ShapeID="_x0000_i2552" DrawAspect="Content" ObjectID="_1624837068" r:id="rId306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80" w:dyaOrig="400">
          <v:shape id="_x0000_i2553" type="#_x0000_t75" style="width:84pt;height:20.25pt" o:ole="">
            <v:imagedata r:id="rId3065" o:title=""/>
          </v:shape>
          <o:OLEObject Type="Embed" ProgID="Equation.DSMT4" ShapeID="_x0000_i2553" DrawAspect="Content" ObjectID="_1624837069" r:id="rId306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554" type="#_x0000_t75" style="width:29.25pt;height:14.25pt" o:ole="">
            <v:imagedata r:id="rId3067" o:title=""/>
          </v:shape>
          <o:OLEObject Type="Embed" ProgID="Equation.DSMT4" ShapeID="_x0000_i2554" DrawAspect="Content" ObjectID="_1624837070" r:id="rId3068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26"/>
          <w:sz w:val="26"/>
          <w:szCs w:val="26"/>
        </w:rPr>
        <w:object w:dxaOrig="2020" w:dyaOrig="700">
          <v:shape id="_x0000_i2555" type="#_x0000_t75" style="width:101.25pt;height:35.25pt" o:ole="">
            <v:imagedata r:id="rId3069" o:title=""/>
          </v:shape>
          <o:OLEObject Type="Embed" ProgID="Equation.DSMT4" ShapeID="_x0000_i2555" DrawAspect="Content" ObjectID="_1624837071" r:id="rId3070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4720" w:dyaOrig="720">
          <v:shape id="_x0000_i2556" type="#_x0000_t75" style="width:236.25pt;height:36pt" o:ole="">
            <v:imagedata r:id="rId3071" o:title=""/>
          </v:shape>
          <o:OLEObject Type="Embed" ProgID="Equation.DSMT4" ShapeID="_x0000_i2556" DrawAspect="Content" ObjectID="_1624837072" r:id="rId307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540" w:dyaOrig="680">
          <v:shape id="_x0000_i2557" type="#_x0000_t75" style="width:126.75pt;height:33.75pt" o:ole="">
            <v:imagedata r:id="rId3073" o:title=""/>
          </v:shape>
          <o:OLEObject Type="Embed" ProgID="Equation.DSMT4" ShapeID="_x0000_i2557" DrawAspect="Content" ObjectID="_1624837073" r:id="rId307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558" type="#_x0000_t75" style="width:158.25pt;height:36pt" o:ole="">
            <v:imagedata r:id="rId3075" o:title=""/>
          </v:shape>
          <o:OLEObject Type="Embed" ProgID="Equation.DSMT4" ShapeID="_x0000_i2558" DrawAspect="Content" ObjectID="_1624837074" r:id="rId307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4605</wp:posOffset>
                </wp:positionV>
                <wp:extent cx="1943100" cy="1704975"/>
                <wp:effectExtent l="0" t="0" r="0" b="0"/>
                <wp:wrapNone/>
                <wp:docPr id="4875" name="Canvas 4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82" name="Freeform 4877"/>
                        <wps:cNvSpPr>
                          <a:spLocks noEditPoints="1"/>
                        </wps:cNvSpPr>
                        <wps:spPr bwMode="auto">
                          <a:xfrm>
                            <a:off x="249555" y="931545"/>
                            <a:ext cx="1406525" cy="6985"/>
                          </a:xfrm>
                          <a:custGeom>
                            <a:avLst/>
                            <a:gdLst>
                              <a:gd name="T0" fmla="*/ 71 w 2215"/>
                              <a:gd name="T1" fmla="*/ 0 h 11"/>
                              <a:gd name="T2" fmla="*/ 0 w 2215"/>
                              <a:gd name="T3" fmla="*/ 11 h 11"/>
                              <a:gd name="T4" fmla="*/ 119 w 2215"/>
                              <a:gd name="T5" fmla="*/ 0 h 11"/>
                              <a:gd name="T6" fmla="*/ 190 w 2215"/>
                              <a:gd name="T7" fmla="*/ 11 h 11"/>
                              <a:gd name="T8" fmla="*/ 119 w 2215"/>
                              <a:gd name="T9" fmla="*/ 0 h 11"/>
                              <a:gd name="T10" fmla="*/ 309 w 2215"/>
                              <a:gd name="T11" fmla="*/ 0 h 11"/>
                              <a:gd name="T12" fmla="*/ 238 w 2215"/>
                              <a:gd name="T13" fmla="*/ 11 h 11"/>
                              <a:gd name="T14" fmla="*/ 357 w 2215"/>
                              <a:gd name="T15" fmla="*/ 0 h 11"/>
                              <a:gd name="T16" fmla="*/ 429 w 2215"/>
                              <a:gd name="T17" fmla="*/ 11 h 11"/>
                              <a:gd name="T18" fmla="*/ 357 w 2215"/>
                              <a:gd name="T19" fmla="*/ 0 h 11"/>
                              <a:gd name="T20" fmla="*/ 548 w 2215"/>
                              <a:gd name="T21" fmla="*/ 0 h 11"/>
                              <a:gd name="T22" fmla="*/ 476 w 2215"/>
                              <a:gd name="T23" fmla="*/ 11 h 11"/>
                              <a:gd name="T24" fmla="*/ 595 w 2215"/>
                              <a:gd name="T25" fmla="*/ 0 h 11"/>
                              <a:gd name="T26" fmla="*/ 667 w 2215"/>
                              <a:gd name="T27" fmla="*/ 11 h 11"/>
                              <a:gd name="T28" fmla="*/ 595 w 2215"/>
                              <a:gd name="T29" fmla="*/ 0 h 11"/>
                              <a:gd name="T30" fmla="*/ 786 w 2215"/>
                              <a:gd name="T31" fmla="*/ 0 h 11"/>
                              <a:gd name="T32" fmla="*/ 714 w 2215"/>
                              <a:gd name="T33" fmla="*/ 11 h 11"/>
                              <a:gd name="T34" fmla="*/ 833 w 2215"/>
                              <a:gd name="T35" fmla="*/ 0 h 11"/>
                              <a:gd name="T36" fmla="*/ 905 w 2215"/>
                              <a:gd name="T37" fmla="*/ 11 h 11"/>
                              <a:gd name="T38" fmla="*/ 833 w 2215"/>
                              <a:gd name="T39" fmla="*/ 0 h 11"/>
                              <a:gd name="T40" fmla="*/ 1024 w 2215"/>
                              <a:gd name="T41" fmla="*/ 0 h 11"/>
                              <a:gd name="T42" fmla="*/ 952 w 2215"/>
                              <a:gd name="T43" fmla="*/ 11 h 11"/>
                              <a:gd name="T44" fmla="*/ 1072 w 2215"/>
                              <a:gd name="T45" fmla="*/ 0 h 11"/>
                              <a:gd name="T46" fmla="*/ 1143 w 2215"/>
                              <a:gd name="T47" fmla="*/ 11 h 11"/>
                              <a:gd name="T48" fmla="*/ 1072 w 2215"/>
                              <a:gd name="T49" fmla="*/ 0 h 11"/>
                              <a:gd name="T50" fmla="*/ 1262 w 2215"/>
                              <a:gd name="T51" fmla="*/ 0 h 11"/>
                              <a:gd name="T52" fmla="*/ 1191 w 2215"/>
                              <a:gd name="T53" fmla="*/ 11 h 11"/>
                              <a:gd name="T54" fmla="*/ 1310 w 2215"/>
                              <a:gd name="T55" fmla="*/ 0 h 11"/>
                              <a:gd name="T56" fmla="*/ 1381 w 2215"/>
                              <a:gd name="T57" fmla="*/ 11 h 11"/>
                              <a:gd name="T58" fmla="*/ 1310 w 2215"/>
                              <a:gd name="T59" fmla="*/ 0 h 11"/>
                              <a:gd name="T60" fmla="*/ 1500 w 2215"/>
                              <a:gd name="T61" fmla="*/ 0 h 11"/>
                              <a:gd name="T62" fmla="*/ 1429 w 2215"/>
                              <a:gd name="T63" fmla="*/ 11 h 11"/>
                              <a:gd name="T64" fmla="*/ 1548 w 2215"/>
                              <a:gd name="T65" fmla="*/ 0 h 11"/>
                              <a:gd name="T66" fmla="*/ 1619 w 2215"/>
                              <a:gd name="T67" fmla="*/ 11 h 11"/>
                              <a:gd name="T68" fmla="*/ 1548 w 2215"/>
                              <a:gd name="T69" fmla="*/ 0 h 11"/>
                              <a:gd name="T70" fmla="*/ 1738 w 2215"/>
                              <a:gd name="T71" fmla="*/ 0 h 11"/>
                              <a:gd name="T72" fmla="*/ 1667 w 2215"/>
                              <a:gd name="T73" fmla="*/ 11 h 11"/>
                              <a:gd name="T74" fmla="*/ 1786 w 2215"/>
                              <a:gd name="T75" fmla="*/ 0 h 11"/>
                              <a:gd name="T76" fmla="*/ 1857 w 2215"/>
                              <a:gd name="T77" fmla="*/ 11 h 11"/>
                              <a:gd name="T78" fmla="*/ 1786 w 2215"/>
                              <a:gd name="T79" fmla="*/ 0 h 11"/>
                              <a:gd name="T80" fmla="*/ 1976 w 2215"/>
                              <a:gd name="T81" fmla="*/ 0 h 11"/>
                              <a:gd name="T82" fmla="*/ 1905 w 2215"/>
                              <a:gd name="T83" fmla="*/ 11 h 11"/>
                              <a:gd name="T84" fmla="*/ 2024 w 2215"/>
                              <a:gd name="T85" fmla="*/ 0 h 11"/>
                              <a:gd name="T86" fmla="*/ 2095 w 2215"/>
                              <a:gd name="T87" fmla="*/ 11 h 11"/>
                              <a:gd name="T88" fmla="*/ 2024 w 2215"/>
                              <a:gd name="T89" fmla="*/ 0 h 11"/>
                              <a:gd name="T90" fmla="*/ 2215 w 2215"/>
                              <a:gd name="T91" fmla="*/ 0 h 11"/>
                              <a:gd name="T92" fmla="*/ 2143 w 2215"/>
                              <a:gd name="T9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2215" h="11">
                                <a:moveTo>
                                  <a:pt x="0" y="0"/>
                                </a:moveTo>
                                <a:lnTo>
                                  <a:pt x="71" y="0"/>
                                </a:lnTo>
                                <a:lnTo>
                                  <a:pt x="7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9" y="0"/>
                                </a:moveTo>
                                <a:lnTo>
                                  <a:pt x="190" y="0"/>
                                </a:lnTo>
                                <a:lnTo>
                                  <a:pt x="190" y="11"/>
                                </a:lnTo>
                                <a:lnTo>
                                  <a:pt x="119" y="11"/>
                                </a:lnTo>
                                <a:lnTo>
                                  <a:pt x="119" y="0"/>
                                </a:lnTo>
                                <a:close/>
                                <a:moveTo>
                                  <a:pt x="238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11"/>
                                </a:lnTo>
                                <a:lnTo>
                                  <a:pt x="238" y="11"/>
                                </a:lnTo>
                                <a:lnTo>
                                  <a:pt x="238" y="0"/>
                                </a:lnTo>
                                <a:close/>
                                <a:moveTo>
                                  <a:pt x="357" y="0"/>
                                </a:moveTo>
                                <a:lnTo>
                                  <a:pt x="429" y="0"/>
                                </a:lnTo>
                                <a:lnTo>
                                  <a:pt x="429" y="11"/>
                                </a:lnTo>
                                <a:lnTo>
                                  <a:pt x="357" y="11"/>
                                </a:lnTo>
                                <a:lnTo>
                                  <a:pt x="357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48" y="0"/>
                                </a:lnTo>
                                <a:lnTo>
                                  <a:pt x="548" y="11"/>
                                </a:lnTo>
                                <a:lnTo>
                                  <a:pt x="476" y="11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67" y="0"/>
                                </a:lnTo>
                                <a:lnTo>
                                  <a:pt x="667" y="11"/>
                                </a:lnTo>
                                <a:lnTo>
                                  <a:pt x="595" y="11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714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11"/>
                                </a:lnTo>
                                <a:lnTo>
                                  <a:pt x="714" y="11"/>
                                </a:lnTo>
                                <a:lnTo>
                                  <a:pt x="714" y="0"/>
                                </a:lnTo>
                                <a:close/>
                                <a:moveTo>
                                  <a:pt x="833" y="0"/>
                                </a:moveTo>
                                <a:lnTo>
                                  <a:pt x="905" y="0"/>
                                </a:lnTo>
                                <a:lnTo>
                                  <a:pt x="905" y="11"/>
                                </a:lnTo>
                                <a:lnTo>
                                  <a:pt x="833" y="11"/>
                                </a:lnTo>
                                <a:lnTo>
                                  <a:pt x="833" y="0"/>
                                </a:lnTo>
                                <a:close/>
                                <a:moveTo>
                                  <a:pt x="952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11"/>
                                </a:lnTo>
                                <a:lnTo>
                                  <a:pt x="952" y="11"/>
                                </a:lnTo>
                                <a:lnTo>
                                  <a:pt x="952" y="0"/>
                                </a:lnTo>
                                <a:close/>
                                <a:moveTo>
                                  <a:pt x="1072" y="0"/>
                                </a:moveTo>
                                <a:lnTo>
                                  <a:pt x="1143" y="0"/>
                                </a:lnTo>
                                <a:lnTo>
                                  <a:pt x="1143" y="11"/>
                                </a:lnTo>
                                <a:lnTo>
                                  <a:pt x="1072" y="11"/>
                                </a:lnTo>
                                <a:lnTo>
                                  <a:pt x="1072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62" y="0"/>
                                </a:lnTo>
                                <a:lnTo>
                                  <a:pt x="1262" y="11"/>
                                </a:lnTo>
                                <a:lnTo>
                                  <a:pt x="1191" y="11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11"/>
                                </a:lnTo>
                                <a:lnTo>
                                  <a:pt x="1310" y="11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500" y="0"/>
                                </a:lnTo>
                                <a:lnTo>
                                  <a:pt x="1500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11"/>
                                </a:lnTo>
                                <a:lnTo>
                                  <a:pt x="1548" y="11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67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7" y="11"/>
                                </a:lnTo>
                                <a:lnTo>
                                  <a:pt x="1667" y="0"/>
                                </a:lnTo>
                                <a:close/>
                                <a:moveTo>
                                  <a:pt x="1786" y="0"/>
                                </a:moveTo>
                                <a:lnTo>
                                  <a:pt x="1857" y="0"/>
                                </a:lnTo>
                                <a:lnTo>
                                  <a:pt x="1857" y="11"/>
                                </a:lnTo>
                                <a:lnTo>
                                  <a:pt x="1786" y="11"/>
                                </a:lnTo>
                                <a:lnTo>
                                  <a:pt x="1786" y="0"/>
                                </a:lnTo>
                                <a:close/>
                                <a:moveTo>
                                  <a:pt x="1905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11"/>
                                </a:lnTo>
                                <a:lnTo>
                                  <a:pt x="1905" y="11"/>
                                </a:lnTo>
                                <a:lnTo>
                                  <a:pt x="1905" y="0"/>
                                </a:lnTo>
                                <a:close/>
                                <a:moveTo>
                                  <a:pt x="2024" y="0"/>
                                </a:moveTo>
                                <a:lnTo>
                                  <a:pt x="2095" y="0"/>
                                </a:lnTo>
                                <a:lnTo>
                                  <a:pt x="2095" y="11"/>
                                </a:lnTo>
                                <a:lnTo>
                                  <a:pt x="2024" y="11"/>
                                </a:lnTo>
                                <a:lnTo>
                                  <a:pt x="2024" y="0"/>
                                </a:lnTo>
                                <a:close/>
                                <a:moveTo>
                                  <a:pt x="2143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11"/>
                                </a:lnTo>
                                <a:lnTo>
                                  <a:pt x="2143" y="11"/>
                                </a:lnTo>
                                <a:lnTo>
                                  <a:pt x="21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3" name="Line 4878"/>
                        <wps:cNvCnPr/>
                        <wps:spPr bwMode="auto">
                          <a:xfrm>
                            <a:off x="249555" y="935355"/>
                            <a:ext cx="54419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2" name="Line 4879"/>
                        <wps:cNvCnPr/>
                        <wps:spPr bwMode="auto">
                          <a:xfrm flipV="1">
                            <a:off x="793750" y="935355"/>
                            <a:ext cx="89217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3" name="Line 4880"/>
                        <wps:cNvCnPr/>
                        <wps:spPr bwMode="auto">
                          <a:xfrm flipV="1">
                            <a:off x="249555" y="247650"/>
                            <a:ext cx="27241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4" name="Line 4881"/>
                        <wps:cNvCnPr/>
                        <wps:spPr bwMode="auto">
                          <a:xfrm>
                            <a:off x="521970" y="247650"/>
                            <a:ext cx="116395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5" name="Line 4882"/>
                        <wps:cNvCnPr/>
                        <wps:spPr bwMode="auto">
                          <a:xfrm>
                            <a:off x="521970" y="247650"/>
                            <a:ext cx="271780" cy="11982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6" name="Line 4883"/>
                        <wps:cNvCnPr/>
                        <wps:spPr bwMode="auto">
                          <a:xfrm>
                            <a:off x="521970" y="247650"/>
                            <a:ext cx="635" cy="9429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7" name="Freeform 4884"/>
                        <wps:cNvSpPr>
                          <a:spLocks noEditPoints="1"/>
                        </wps:cNvSpPr>
                        <wps:spPr bwMode="auto">
                          <a:xfrm>
                            <a:off x="520700" y="934720"/>
                            <a:ext cx="1151255" cy="259080"/>
                          </a:xfrm>
                          <a:custGeom>
                            <a:avLst/>
                            <a:gdLst>
                              <a:gd name="T0" fmla="*/ 70 w 1813"/>
                              <a:gd name="T1" fmla="*/ 382 h 408"/>
                              <a:gd name="T2" fmla="*/ 3 w 1813"/>
                              <a:gd name="T3" fmla="*/ 408 h 408"/>
                              <a:gd name="T4" fmla="*/ 116 w 1813"/>
                              <a:gd name="T5" fmla="*/ 372 h 408"/>
                              <a:gd name="T6" fmla="*/ 189 w 1813"/>
                              <a:gd name="T7" fmla="*/ 368 h 408"/>
                              <a:gd name="T8" fmla="*/ 116 w 1813"/>
                              <a:gd name="T9" fmla="*/ 372 h 408"/>
                              <a:gd name="T10" fmla="*/ 302 w 1813"/>
                              <a:gd name="T11" fmla="*/ 331 h 408"/>
                              <a:gd name="T12" fmla="*/ 235 w 1813"/>
                              <a:gd name="T13" fmla="*/ 358 h 408"/>
                              <a:gd name="T14" fmla="*/ 348 w 1813"/>
                              <a:gd name="T15" fmla="*/ 321 h 408"/>
                              <a:gd name="T16" fmla="*/ 421 w 1813"/>
                              <a:gd name="T17" fmla="*/ 317 h 408"/>
                              <a:gd name="T18" fmla="*/ 348 w 1813"/>
                              <a:gd name="T19" fmla="*/ 321 h 408"/>
                              <a:gd name="T20" fmla="*/ 534 w 1813"/>
                              <a:gd name="T21" fmla="*/ 280 h 408"/>
                              <a:gd name="T22" fmla="*/ 467 w 1813"/>
                              <a:gd name="T23" fmla="*/ 307 h 408"/>
                              <a:gd name="T24" fmla="*/ 580 w 1813"/>
                              <a:gd name="T25" fmla="*/ 270 h 408"/>
                              <a:gd name="T26" fmla="*/ 653 w 1813"/>
                              <a:gd name="T27" fmla="*/ 266 h 408"/>
                              <a:gd name="T28" fmla="*/ 580 w 1813"/>
                              <a:gd name="T29" fmla="*/ 270 h 408"/>
                              <a:gd name="T30" fmla="*/ 766 w 1813"/>
                              <a:gd name="T31" fmla="*/ 229 h 408"/>
                              <a:gd name="T32" fmla="*/ 699 w 1813"/>
                              <a:gd name="T33" fmla="*/ 256 h 408"/>
                              <a:gd name="T34" fmla="*/ 812 w 1813"/>
                              <a:gd name="T35" fmla="*/ 219 h 408"/>
                              <a:gd name="T36" fmla="*/ 885 w 1813"/>
                              <a:gd name="T37" fmla="*/ 215 h 408"/>
                              <a:gd name="T38" fmla="*/ 812 w 1813"/>
                              <a:gd name="T39" fmla="*/ 219 h 408"/>
                              <a:gd name="T40" fmla="*/ 998 w 1813"/>
                              <a:gd name="T41" fmla="*/ 179 h 408"/>
                              <a:gd name="T42" fmla="*/ 931 w 1813"/>
                              <a:gd name="T43" fmla="*/ 205 h 408"/>
                              <a:gd name="T44" fmla="*/ 1044 w 1813"/>
                              <a:gd name="T45" fmla="*/ 168 h 408"/>
                              <a:gd name="T46" fmla="*/ 1117 w 1813"/>
                              <a:gd name="T47" fmla="*/ 164 h 408"/>
                              <a:gd name="T48" fmla="*/ 1044 w 1813"/>
                              <a:gd name="T49" fmla="*/ 168 h 408"/>
                              <a:gd name="T50" fmla="*/ 1230 w 1813"/>
                              <a:gd name="T51" fmla="*/ 128 h 408"/>
                              <a:gd name="T52" fmla="*/ 1163 w 1813"/>
                              <a:gd name="T53" fmla="*/ 154 h 408"/>
                              <a:gd name="T54" fmla="*/ 1276 w 1813"/>
                              <a:gd name="T55" fmla="*/ 117 h 408"/>
                              <a:gd name="T56" fmla="*/ 1349 w 1813"/>
                              <a:gd name="T57" fmla="*/ 113 h 408"/>
                              <a:gd name="T58" fmla="*/ 1276 w 1813"/>
                              <a:gd name="T59" fmla="*/ 117 h 408"/>
                              <a:gd name="T60" fmla="*/ 1462 w 1813"/>
                              <a:gd name="T61" fmla="*/ 77 h 408"/>
                              <a:gd name="T62" fmla="*/ 1395 w 1813"/>
                              <a:gd name="T63" fmla="*/ 103 h 408"/>
                              <a:gd name="T64" fmla="*/ 1509 w 1813"/>
                              <a:gd name="T65" fmla="*/ 67 h 408"/>
                              <a:gd name="T66" fmla="*/ 1581 w 1813"/>
                              <a:gd name="T67" fmla="*/ 62 h 408"/>
                              <a:gd name="T68" fmla="*/ 1509 w 1813"/>
                              <a:gd name="T69" fmla="*/ 67 h 408"/>
                              <a:gd name="T70" fmla="*/ 1694 w 1813"/>
                              <a:gd name="T71" fmla="*/ 26 h 408"/>
                              <a:gd name="T72" fmla="*/ 1627 w 1813"/>
                              <a:gd name="T73" fmla="*/ 52 h 408"/>
                              <a:gd name="T74" fmla="*/ 1741 w 1813"/>
                              <a:gd name="T75" fmla="*/ 16 h 408"/>
                              <a:gd name="T76" fmla="*/ 1813 w 1813"/>
                              <a:gd name="T77" fmla="*/ 11 h 408"/>
                              <a:gd name="T78" fmla="*/ 1741 w 1813"/>
                              <a:gd name="T79" fmla="*/ 16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813" h="408">
                                <a:moveTo>
                                  <a:pt x="0" y="397"/>
                                </a:moveTo>
                                <a:lnTo>
                                  <a:pt x="70" y="382"/>
                                </a:lnTo>
                                <a:lnTo>
                                  <a:pt x="73" y="393"/>
                                </a:lnTo>
                                <a:lnTo>
                                  <a:pt x="3" y="408"/>
                                </a:lnTo>
                                <a:lnTo>
                                  <a:pt x="0" y="397"/>
                                </a:lnTo>
                                <a:close/>
                                <a:moveTo>
                                  <a:pt x="116" y="372"/>
                                </a:moveTo>
                                <a:lnTo>
                                  <a:pt x="186" y="357"/>
                                </a:lnTo>
                                <a:lnTo>
                                  <a:pt x="189" y="368"/>
                                </a:lnTo>
                                <a:lnTo>
                                  <a:pt x="119" y="383"/>
                                </a:lnTo>
                                <a:lnTo>
                                  <a:pt x="116" y="372"/>
                                </a:lnTo>
                                <a:close/>
                                <a:moveTo>
                                  <a:pt x="232" y="346"/>
                                </a:moveTo>
                                <a:lnTo>
                                  <a:pt x="302" y="331"/>
                                </a:lnTo>
                                <a:lnTo>
                                  <a:pt x="305" y="342"/>
                                </a:lnTo>
                                <a:lnTo>
                                  <a:pt x="235" y="358"/>
                                </a:lnTo>
                                <a:lnTo>
                                  <a:pt x="232" y="346"/>
                                </a:lnTo>
                                <a:close/>
                                <a:moveTo>
                                  <a:pt x="348" y="321"/>
                                </a:moveTo>
                                <a:lnTo>
                                  <a:pt x="418" y="306"/>
                                </a:lnTo>
                                <a:lnTo>
                                  <a:pt x="421" y="317"/>
                                </a:lnTo>
                                <a:lnTo>
                                  <a:pt x="351" y="332"/>
                                </a:lnTo>
                                <a:lnTo>
                                  <a:pt x="348" y="321"/>
                                </a:lnTo>
                                <a:close/>
                                <a:moveTo>
                                  <a:pt x="464" y="296"/>
                                </a:moveTo>
                                <a:lnTo>
                                  <a:pt x="534" y="280"/>
                                </a:lnTo>
                                <a:lnTo>
                                  <a:pt x="537" y="291"/>
                                </a:lnTo>
                                <a:lnTo>
                                  <a:pt x="467" y="307"/>
                                </a:lnTo>
                                <a:lnTo>
                                  <a:pt x="464" y="296"/>
                                </a:lnTo>
                                <a:close/>
                                <a:moveTo>
                                  <a:pt x="580" y="270"/>
                                </a:moveTo>
                                <a:lnTo>
                                  <a:pt x="650" y="255"/>
                                </a:lnTo>
                                <a:lnTo>
                                  <a:pt x="653" y="266"/>
                                </a:lnTo>
                                <a:lnTo>
                                  <a:pt x="583" y="281"/>
                                </a:lnTo>
                                <a:lnTo>
                                  <a:pt x="580" y="270"/>
                                </a:lnTo>
                                <a:close/>
                                <a:moveTo>
                                  <a:pt x="696" y="245"/>
                                </a:moveTo>
                                <a:lnTo>
                                  <a:pt x="766" y="229"/>
                                </a:lnTo>
                                <a:lnTo>
                                  <a:pt x="769" y="241"/>
                                </a:lnTo>
                                <a:lnTo>
                                  <a:pt x="699" y="256"/>
                                </a:lnTo>
                                <a:lnTo>
                                  <a:pt x="696" y="245"/>
                                </a:lnTo>
                                <a:close/>
                                <a:moveTo>
                                  <a:pt x="812" y="219"/>
                                </a:moveTo>
                                <a:lnTo>
                                  <a:pt x="882" y="204"/>
                                </a:lnTo>
                                <a:lnTo>
                                  <a:pt x="885" y="215"/>
                                </a:lnTo>
                                <a:lnTo>
                                  <a:pt x="815" y="230"/>
                                </a:lnTo>
                                <a:lnTo>
                                  <a:pt x="812" y="219"/>
                                </a:lnTo>
                                <a:close/>
                                <a:moveTo>
                                  <a:pt x="928" y="194"/>
                                </a:moveTo>
                                <a:lnTo>
                                  <a:pt x="998" y="179"/>
                                </a:lnTo>
                                <a:lnTo>
                                  <a:pt x="1001" y="190"/>
                                </a:lnTo>
                                <a:lnTo>
                                  <a:pt x="931" y="205"/>
                                </a:lnTo>
                                <a:lnTo>
                                  <a:pt x="928" y="194"/>
                                </a:lnTo>
                                <a:close/>
                                <a:moveTo>
                                  <a:pt x="1044" y="168"/>
                                </a:moveTo>
                                <a:lnTo>
                                  <a:pt x="1114" y="153"/>
                                </a:lnTo>
                                <a:lnTo>
                                  <a:pt x="1117" y="164"/>
                                </a:lnTo>
                                <a:lnTo>
                                  <a:pt x="1047" y="179"/>
                                </a:lnTo>
                                <a:lnTo>
                                  <a:pt x="1044" y="168"/>
                                </a:lnTo>
                                <a:close/>
                                <a:moveTo>
                                  <a:pt x="1161" y="143"/>
                                </a:moveTo>
                                <a:lnTo>
                                  <a:pt x="1230" y="128"/>
                                </a:lnTo>
                                <a:lnTo>
                                  <a:pt x="1233" y="139"/>
                                </a:lnTo>
                                <a:lnTo>
                                  <a:pt x="1163" y="154"/>
                                </a:lnTo>
                                <a:lnTo>
                                  <a:pt x="1161" y="143"/>
                                </a:lnTo>
                                <a:close/>
                                <a:moveTo>
                                  <a:pt x="1276" y="117"/>
                                </a:moveTo>
                                <a:lnTo>
                                  <a:pt x="1346" y="102"/>
                                </a:lnTo>
                                <a:lnTo>
                                  <a:pt x="1349" y="113"/>
                                </a:lnTo>
                                <a:lnTo>
                                  <a:pt x="1279" y="128"/>
                                </a:lnTo>
                                <a:lnTo>
                                  <a:pt x="1276" y="117"/>
                                </a:lnTo>
                                <a:close/>
                                <a:moveTo>
                                  <a:pt x="1393" y="92"/>
                                </a:moveTo>
                                <a:lnTo>
                                  <a:pt x="1462" y="77"/>
                                </a:lnTo>
                                <a:lnTo>
                                  <a:pt x="1465" y="88"/>
                                </a:lnTo>
                                <a:lnTo>
                                  <a:pt x="1395" y="103"/>
                                </a:lnTo>
                                <a:lnTo>
                                  <a:pt x="1393" y="92"/>
                                </a:lnTo>
                                <a:close/>
                                <a:moveTo>
                                  <a:pt x="1509" y="67"/>
                                </a:moveTo>
                                <a:lnTo>
                                  <a:pt x="1578" y="51"/>
                                </a:lnTo>
                                <a:lnTo>
                                  <a:pt x="1581" y="62"/>
                                </a:lnTo>
                                <a:lnTo>
                                  <a:pt x="1511" y="78"/>
                                </a:lnTo>
                                <a:lnTo>
                                  <a:pt x="1509" y="67"/>
                                </a:lnTo>
                                <a:close/>
                                <a:moveTo>
                                  <a:pt x="1625" y="41"/>
                                </a:moveTo>
                                <a:lnTo>
                                  <a:pt x="1694" y="26"/>
                                </a:lnTo>
                                <a:lnTo>
                                  <a:pt x="1697" y="37"/>
                                </a:lnTo>
                                <a:lnTo>
                                  <a:pt x="1627" y="52"/>
                                </a:lnTo>
                                <a:lnTo>
                                  <a:pt x="1625" y="41"/>
                                </a:lnTo>
                                <a:close/>
                                <a:moveTo>
                                  <a:pt x="1741" y="16"/>
                                </a:moveTo>
                                <a:lnTo>
                                  <a:pt x="1810" y="0"/>
                                </a:lnTo>
                                <a:lnTo>
                                  <a:pt x="1813" y="11"/>
                                </a:lnTo>
                                <a:lnTo>
                                  <a:pt x="1743" y="27"/>
                                </a:lnTo>
                                <a:lnTo>
                                  <a:pt x="1741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8" name="Line 4885"/>
                        <wps:cNvCnPr/>
                        <wps:spPr bwMode="auto">
                          <a:xfrm>
                            <a:off x="488950" y="330835"/>
                            <a:ext cx="98425" cy="584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9" name="Line 4886"/>
                        <wps:cNvCnPr/>
                        <wps:spPr bwMode="auto">
                          <a:xfrm flipV="1">
                            <a:off x="587375" y="306070"/>
                            <a:ext cx="33020" cy="831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0" name="Rectangle 4887"/>
                        <wps:cNvSpPr>
                          <a:spLocks noChangeArrowheads="1"/>
                        </wps:cNvSpPr>
                        <wps:spPr bwMode="auto">
                          <a:xfrm>
                            <a:off x="355600" y="122364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1" name="Rectangle 4888"/>
                        <wps:cNvSpPr>
                          <a:spLocks noChangeArrowheads="1"/>
                        </wps:cNvSpPr>
                        <wps:spPr bwMode="auto">
                          <a:xfrm>
                            <a:off x="1739265" y="7848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2" name="Rectangle 4889"/>
                        <wps:cNvSpPr>
                          <a:spLocks noChangeArrowheads="1"/>
                        </wps:cNvSpPr>
                        <wps:spPr bwMode="auto">
                          <a:xfrm>
                            <a:off x="763270" y="14757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3" name="Rectangle 4890"/>
                        <wps:cNvSpPr>
                          <a:spLocks noChangeArrowheads="1"/>
                        </wps:cNvSpPr>
                        <wps:spPr bwMode="auto">
                          <a:xfrm>
                            <a:off x="106680" y="7848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4" name="Rectangle 4891"/>
                        <wps:cNvSpPr>
                          <a:spLocks noChangeArrowheads="1"/>
                        </wps:cNvSpPr>
                        <wps:spPr bwMode="auto">
                          <a:xfrm>
                            <a:off x="481330" y="7810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5" name="Oval 4892"/>
                        <wps:cNvSpPr>
                          <a:spLocks noChangeArrowheads="1"/>
                        </wps:cNvSpPr>
                        <wps:spPr bwMode="auto">
                          <a:xfrm>
                            <a:off x="510540" y="1179830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6" name="Oval 4893"/>
                        <wps:cNvSpPr>
                          <a:spLocks noChangeArrowheads="1"/>
                        </wps:cNvSpPr>
                        <wps:spPr bwMode="auto">
                          <a:xfrm>
                            <a:off x="23812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7" name="Oval 4894"/>
                        <wps:cNvSpPr>
                          <a:spLocks noChangeArrowheads="1"/>
                        </wps:cNvSpPr>
                        <wps:spPr bwMode="auto">
                          <a:xfrm>
                            <a:off x="167449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8" name="Oval 4895"/>
                        <wps:cNvSpPr>
                          <a:spLocks noChangeArrowheads="1"/>
                        </wps:cNvSpPr>
                        <wps:spPr bwMode="auto">
                          <a:xfrm>
                            <a:off x="782320" y="143510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9" name="Oval 4896"/>
                        <wps:cNvSpPr>
                          <a:spLocks noChangeArrowheads="1"/>
                        </wps:cNvSpPr>
                        <wps:spPr bwMode="auto">
                          <a:xfrm>
                            <a:off x="510540" y="236855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75" o:spid="_x0000_s2135" editas="canvas" style="position:absolute;left:0;text-align:left;margin-left:254.25pt;margin-top:1.15pt;width:153pt;height:134.25pt;z-index:251674624;mso-position-horizontal-relative:text;mso-position-vertical-relative:text" coordsize="19431,1704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5V0a8REAAKOFAAAOAAAAZHJzL2Uyb0RvYy54bWzsXW1vG7kR/l6g/0HQxwI+L/d9jXMOd3Zc FLj2gl7a72tJtoXKWlVS4lyL/vc+Q3JWpLSzSye1e202QLJy9jF3niGXnBnOUN9+9+lxNfm42O6W zfpyqr6JppPFetbMl+v7y+lf3t+cldPJbl+v5/WqWS8up78sdtPv3vz2N98+bS4WcfPQrOaL7QSN rHcXT5vL6cN+v7k4P9/NHhaP9e6bZrNY4+Zds32s9/hxe38+39ZPaP1xdR5HUX7+1Gznm20zW+x2 +N9rc3P6Rrd/d7eY7X+6u9st9pPV5RSy7fW/W/3vLf17/ubb+uJ+W28eljMrRv0ZUjzWyzUe2jZ1 Xe/ryYft8qSpx+Vs2+yau/03s+bxvLm7W84WmgPYqOiIzVW9/ljvNJkZtMMC4tN/sN3be5J73dws Vyto4xytX9D/0fUJ/bOg26u1DzL/o7EW87RBB+42bVfuvkzEnx/qzUIz313M/vTx3XaynF9Ok6yM p5N1/YiRdLNdLGhcTNKyKKgfSQJAf96825Kwu82Pzexvu8m6eTtf7t81y/UeMilCQm4HSj/s8EuT 26c/NnO0XH/YN7ozP91tH6kpdNPk0+U0Tqssy6aTXy6nVaKyNDOjZ/FpP5nhtkqjPItxfwZAXpX6 9nl9wa3MPuz2v180usX644+7vRl7c3yih9zPLbH3GKd3jysMw9+dTwo1eZrEsbLPOoCUA4omDxOl mbnNQFNtM5HQSuJglOpsJvUgldAQaDsP6xIndxCqkgQqXFS3QJhR2kcpJQlUOahu/ShXz0kkNQTF Hp4ntOSqOk5KQUcqQNvKVXeSFVJTw/pWrsLTWKQXoHHlqrxHqGGdx67Os1TSVDys89jVeVrkgqLi AJ3Hrs6zKpOaGtZ57Oo8z6XeiwN0Hrs67xFqWOeJq/OilDSVDOs8cXVeqFRQVBKg88TVeZkkUlPD Ok9cnVeR1HtJgM4TV+c9Qg3rPHV1rqJYUlU6rPTUVXqVxYKm0gClp67SVVSIbQ1rPXW1rlQqdWAa oPbUVXufWMN6zzy9x7nEMBvWe+bqHeuMtBBnAYrPPMUnSlr9yLpo17butSbzFJ+UolgBis88xfeI Naz43FN8FkkM82HF557i5ZUrD1B87ileXnDyYcXnnuJz0fDIAxSfe4rvEWtY8YWn+EI0PophxRee 4uXlqwhQfOEpXl51imHFF57iS9EmghdweHkEY7bwFN8j1rDiS0/xlWiBlMOKJ6emfe1hG0trWBmg +NJVfCyvPHBPDs/snmpKV/FxJBpGZYDiS1fxfWINK75yFU+ukbAiVsOKr1zFx/IqVgmKh3d3z/5b /cAu3ezT2vp0+DSpKRISaX9y0+zIjyQHDy7ie+OL1hdAkQMogCEigRPtuA6B0fkEZtezv2V0L4G1 8wwm/WD0H4GrIDHItSK0cUoH21aWIxwk8s6HRCEfSbceRpMcIQ0PI0rOjoaHUSWPhuBwWUJkJ7dF w8Ookmui4WFUyf/Q8DCq5GNoeBhVciQIDk8hhCp5CxoeRpU8Ag0Po0pmv4aHUSXTXsPDqJL9TnDY 5yFUyUbX8DCqZIdreBhVsrU1PIwqmdMaHkaVTGaCwyQOoUpmsYaHUSXLV8PDqJJ1q+FhVMmA1fAw qmSkEhxGaAhVMkQ1PIwq2ZoaHkaV7EkND6NKJqOGh1Els5DgMPtCqJLpp+FhVMm60/AwqmTBaXgY VTLSNDyMKhliBIehFUKVjC0ND6NK9pSGh1Elm0nDw6iSWaThYVTJ9CE4TJsQqmTeaLhH1ayv1kLZ YofkeG9kO51gb+SWHlFfbOo9GTb8cfKEODiFoycPiHgrbdY8Nh8X7xuN2JN9Y4TUeyt41uHuau2i yCGBcAzjm3zd6KYsqLUj+C5fDco8MAh0/LjZqtktNNGDnKZRuPyegIf7/sNhr3s4vstX25pFDQjJ Dw2EhbNBVNqTUmKDOLiHYxZ8NWwYNSAmPzQQFs4GMWhPSokNggcejlnw1bBh1ICY/NBAWDgbRK89 KSU2iBN4OGbBV8OGUQNi8kMDYeFsEKv2pJTYIL7g4ZgFXw0bRg2IyQ8NhIWzQZTbk1Jig1CCh2MW fDVsGDUgJj80EBbOBjFtT0qJDUIQHo5Z8NWwYdSAmPzQQFg4GwTDPSklNhR/94BMg6+GTgsbEJQf GwgL50Ohb09OkRAiFR6QifDVEmLYgKTtc0Nxz6CEuLknqUgJsXoPyFT4aikxbEhUfm4o7hmUECf3 JBUpITjvAZkKXy0lhg2Jys8NxT2DEq+A/CsiJQT2QygxbEhUfm4ojuVjDfZYb7wM8q+IlBDJD6HE sCFR+bmhOJYvgBKvhfwrIiXsAoRQYtiQqPzcUBzLF0CJF0T+FZESwv4hlBg2JCo/NxTH8gVQ4lWR f0WkhC2DEEoMGxKVnxuKY/mGKVG43pNUokR7BB6Q2+armfFa2ICo7XNDcc+gxEsj/4pISfu6g36q cYkBGxKVnxuKY/lYgzzjwbEmz1xHy1sXnTx7J8ls16yWc0rrI9d8t72/vVptJx9ryoTUf2wMwYOt 1uThq5jiR7MaCZl3q3qvvXwPFtjaZrvbX9e7B/NU3YKJKtwuPi4o27C+eFjU87fruf68r5cr8xlM KOVQJ+pRbp7J7rtt5r8gT2/bmDROpJ3iw0Oz/cd08oQUzsvp7u8f6u1iOln9YY1cv0qlFMfd6x/S rKBQ/da9c+veqdczNHU53U+xZUMfr/YmT/TDZru8f8CTTLRj3XyP/MC7JaXvafmMVPYHpEAaWV8j FxJGoMmF/HG5XlAeZEnatcmNV+t3W/vT87MbswSpCLpPOLsxS1NFbzclN2YqyqBZUsAhvZH6mtIb J/ThcrqCSHrccKojjVgLoX5vE06pp2nMFTn6R4/Uzxi2j8s90ohXy8fLadmO7YHBVV+Amw1tEUud rvvPKqrelm/L9CyN87dnaXR9ffb9zVV6lt+oIrtOrq+urtW/SE6VXjws5/PFmt4wTh1WaVjaq01i Nkm/bfJwq5Nzv3WtZ4jIVy1057tBXUL9/4rDsKDdO38Y6mDmc4bh5G613PyV3zCbbltUSWE3J6rk dECWVYweGQfkOCDtSOMc8YLybL0BiR0COxMiPzxoXuwckE7+d4zwGcamN0PGRZxSYFynfyMnHTGU cYYcZ8hposN5/oDU+zfPmSFpYbTzYharym7vdQ1DpfIEdQrjOBwnxpOJEaPCH4fxcyfG8HEYF6qg rVmaDrGtVcamXma0GEeLkTKy/HGoN6hfZj7MEzsXVog2wmAc1+RxTaY1GfFEMwadQkIkexwMxZcr JMziqLCB9CpJKS7hGZJKZSrmFTzOqsjYr87M6UZ52L92UlEPVYKYf9vE4oJy8lVpkizdQkE3TzYp Y1QBppGOJLggOHltS1Ts0dUQ7O4Wgya6G0IosQXBVhGawjvbohIUqnTKhGmkBamSKty6pEJHt6gk F6RCwLwFyVJhp6BFiVId1RVSCUqXWIgAOo0lVOvYoXZyrttHxgnlOnc25qoeVbJCY67uE11919mY p/xYkszVfgqUIJmnflUIkrn675HM6wBJMorztTrLEqq96qLpFRnGJeXAd3SAX2eoS/o6G/M6IBJo +pWGeKQgmdsBCMUKkrkdkGfSS+kVG8Z5LjTmdkAmS+Z2gCiZX3GIR3bT9CoOY1SodnaAV3SYV9Jb 7hUdxplA0y87VNK7SSZDO4LgbgmSuR1QltK76VUeUrlCN023A0pZMq8DJMko7N3KX1VUZts1aL3q Q1UINP0CRExUQmPuGxCjhqWT5lEJYiq9nHAWDgyUNGsfVSFidhFkcychlaeCbG4XqEiWze0DUbaj UsREetm9UkQVC1P3UTViLr3tfjViJjD16xFjXbvUNUC8ekQlTd5HJYmp9IrSFm47KpVKunvBL0rs kc3rBUk2vy4x1QWhXUy9usRCmL79ykREWYTh5lcmRgLRo9pEfQBBp2juq4AFqPO98qsTM10W2tmY 2wfQRndj3ouQyZK5XSBJ5hco5pX0xnsFirEwfx+VKMbSC++VKKJmupPmUY1iKs1sXo0iLNbuxtzF gDQvjI3TKsUOo+OoTFGWzO0AVzL4CmNhWkfl3ViYJpYZmvS79zgww0RI+ssBx8I0SZFjYZqkmbEw TdLMWJgmaeZ/oDANay3myi+op9J2GtVTkSVAGyyHZDSTMAdvDpsoScU1ZYf7nBZmcHZXEDE8O4fz bb5aGDw13R5P9XybrwZmUNY6AUm+y9du2fguJ6qdskF4zTwffWuWGomPskUVVHljkNw6X40MiP2Z FlEk2Yuzqb4JDlLoxx1LyM+TWcW23DmBT9rPKonMUpu0ddTcOl+t/m0RRgIHvE9aRAUNe3hO/Tj7 3FZCfp7MCqE403Zb3i71VWrr5pOI+XPrfDWsECk0LSIA3ydtQn4xjVLotRd3IiE/T2aV2lLduGJZ JVaIHmopEB7slSKjIA+kjdvKTJaCr5a9LXpKon72pxJyOzIrRO2MDJgGjMYkVpS6oqU1SX7iu42g osHBu+zrg4wOJiH2bQkuS8tXw/5UQr4vs8rRR7rtdvtYYlXYimpEEnulLXIzWyBbpxeHWKPVUj/7 UwmHWSHAZ9rGjNTfV6WtV44jvTcl9hXij7ZF3uJkKfhq+qCkFCXqKwRp+/r0VEJuR+6ryh4ooSqW VeorxCS1FAg69kqhoshMA1Rl2ycuDuQ0tNqsKxaXr4b+qYh8X6ZFoUAjbbu+SLwUjkIzULw6ffIC aGYMRCP7gREdoYYOG1bViZQB1BQFvqh1VJT1D0RFI0ZD0cu91GJbZaiSgc5FppJV1oAOTqUMoIbQ oWm9XWnEXqNFW1PD0txLLUnNnIDoZT8wxsAOU9aJlAHUEjqQCL2GAv+BTkPEUyPNEbni7KFSOgEN LeJAgn4F2AoPFQ0o4ETEAFqINGohsEgO0MrsGRHtoSXcOl/N264QCDUtsqL4Pl8ZR7uxoG8y6GU1 nUjI7fTMHjmdCYy22+VGHIYIjmokjvHp7YQcngC1CKOjH0d7f8Bh82AAdyRhAKuCNo/QNoz5gb4q j+oluXG+2i6gxATdYP+qrApb+wpuvaROBOTncVehl8cSmq+7hKYgp8XPRNPW02dmoqVlWVnTOkmi En4ZRqguM9EHhFdlyseDZ/jIBg2fD87VMWMBjf8dAJ1H5v9fFdBg1fMHoZ5TnzMIO+sVsrJABY1Z KaIcKWf+cMQQpUwZys8tE3VyXP04HHcXKMP6+uq5aFCY4fhnHA6FTbQV1RbikE9MZnZMnqZGXj0A uPh+u22eqKLzC79pAdWHuU2QVHGc5Mb3P8ykCl/9waU2KotTYI0tIMyldMpVcDEiTdlOJZ797otf W62gXI57o/9YhTgwsajQ6NWWPypo84e4OrvJy+IsvUmzMxSblGeRqn6o8iit0usbv/xR156aL3D5 gteFKkBxsEr2WhWgbfUmic91lXztqq/cf7r9pL+DJDbBaHoTBuuR1/jOG65GxltlKpHxwVQh44Op QMaH0Orj3Yaqj2/++9XHBcVxO6YJ7T++0jShiqSKreNalGmJbTTf4EKeNdY/XYEyzhL+EQDjLBFQ J/4ls0T7InzdswTCTx2zhA4MvtIsUeSJPs6CghVpkRXm5IKDMVGNs4R44sI4S7zwLNG+CF/3LIHQ 3+ksYbZ8XmmWUFGe2w3ULlMCgR2uIxwdjqPThMZJ4mUnCWPWjg4HNkc6Jgn3KIWXjkuk2KSwu6AF tjWO4rsldofgyo3uRseJY+Mc8cJzRPsafN2GBNx9M0f8hIPuELY0O+SvZEPYc9HMLmZRlSbF5uBp xPhj4xGoA2wzWoSg5WKFQ7F2vYeoOdG9ozVZjzaOinowc9ra5x+1tm0+2OP6xqP7Br/BWfga44K+ qMcfpzqd4pXGKc7lxwEDemOowrEsx2GzOKZIml7HxmGKowy/2hMmC8of8YepTtR6pWGq8iLFV26P 43Q8CXW22O2W63txOm3TOHjZd9M4XtorKEok/2PC1AFG5K2b3Uh32R/nU0yj0NBXfmJvQV9H48+n bqbHS49TxzzFnnppkv/dYTpap7/yYYqzfWcX+Ks3qu9x5PXDcnZd72v3Z3x+2lws4uahWc0X2zf/ FgAAAP//AwBQSwMEFAAGAAgAAAAhACUiu/7dAAAACQEAAA8AAABkcnMvZG93bnJldi54bWxMj0FL AzEQhe+C/yGM4EVs0upqWDdbpKBXsZVCb+kmJrGbybJJ2/XfO570+PEeb75pllPs2cmOOSRUMJ8J YBa7ZAI6BR+bl1sJLBeNRvcJrYJvm2HZXl40ujbpjO/2tC6O0QjmWivwpQw157nzNuo8S4NFyj7T GHUhHB03oz7TeOz5QogHHnVAuuD1YFfedof1MSpwLuiwNdLnm+1r+lq97XabQ6XU9dX0/ASs2Kn8 leFXn9ShJad9OqLJrFdQCVlRVcHiDhjlcn5PvCd+FBJ42/D/H7Q/AAAA//8DAFBLAQItABQABgAI AAAAIQC2gziS/gAAAOEBAAATAAAAAAAAAAAAAAAAAAAAAABbQ29udGVudF9UeXBlc10ueG1sUEsB Ai0AFAAGAAgAAAAhADj9If/WAAAAlAEAAAsAAAAAAAAAAAAAAAAALwEAAF9yZWxzLy5yZWxzUEsB Ai0AFAAGAAgAAAAhABnlXRrxEQAAo4UAAA4AAAAAAAAAAAAAAAAALgIAAGRycy9lMm9Eb2MueG1s UEsBAi0AFAAGAAgAAAAhACUiu/7dAAAACQEAAA8AAAAAAAAAAAAAAAAASxQAAGRycy9kb3ducmV2 LnhtbFBLBQYAAAAABAAEAPMAAABVFQAAAAA= ">
                <v:shape id="_x0000_s2136" type="#_x0000_t75" style="position:absolute;width:19431;height:17049;visibility:visible;mso-wrap-style:square">
                  <v:fill o:detectmouseclick="t"/>
                  <v:path o:connecttype="none"/>
                </v:shape>
                <v:shape id="Freeform 4877" o:spid="_x0000_s2137" style="position:absolute;left:2495;top:9315;width:14065;height:70;visibility:visible;mso-wrap-style:square;v-text-anchor:top" coordsize="2215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gSLb8kA AADdAAAADwAAAGRycy9kb3ducmV2LnhtbESPQWvCQBSE74X+h+UVvIhuaqlI6iqlKtZIqaa59PbI vmZDs29DdtX037uFQo/DzHzDzJe9bcSZOl87VnA/TkAQl07XXCkoPjajGQgfkDU2jknBD3lYLm5v 5phqd+EjnfNQiQhhn6ICE0KbSulLQxb92LXE0ftyncUQZVdJ3eElwm0jJ0kylRZrjgsGW3oxVH7n J6tg936osmK4ynaf60OWb4dmX7z1Sg3u+ucnEIH68B/+a79qBQ+Pswn8volPQC6uAAAA//8DAFBL AQItABQABgAIAAAAIQDw94q7/QAAAOIBAAATAAAAAAAAAAAAAAAAAAAAAABbQ29udGVudF9UeXBl c10ueG1sUEsBAi0AFAAGAAgAAAAhADHdX2HSAAAAjwEAAAsAAAAAAAAAAAAAAAAALgEAAF9yZWxz Ly5yZWxzUEsBAi0AFAAGAAgAAAAhADMvBZ5BAAAAOQAAABAAAAAAAAAAAAAAAAAAKQIAAGRycy9z aGFwZXhtbC54bWxQSwECLQAUAAYACAAAACEAjgSLb8kAAADdAAAADwAAAAAAAAAAAAAAAACYAgAA ZHJzL2Rvd25yZXYueG1sUEsFBgAAAAAEAAQA9QAAAI4DAAAAAA== " path="m,l71,r,11l,11,,xm119,r71,l190,11r-71,l119,xm238,r71,l309,11r-71,l238,xm357,r72,l429,11r-72,l357,xm476,r72,l548,11r-72,l476,xm595,r72,l667,11r-72,l595,xm714,r72,l786,11r-72,l714,xm833,r72,l905,11r-72,l833,xm952,r72,l1024,11r-72,l952,xm1072,r71,l1143,11r-71,l1072,xm1191,r71,l1262,11r-71,l1191,xm1310,r71,l1381,11r-71,l1310,xm1429,r71,l1500,11r-71,l1429,xm1548,r71,l1619,11r-71,l1548,xm1667,r71,l1738,11r-71,l1667,xm1786,r71,l1857,11r-71,l1786,xm1905,r71,l1976,11r-71,l1905,xm2024,r71,l2095,11r-71,l2024,xm2143,r72,l2215,11r-72,l2143,xe" fillcolor="black" strokeweight=".1pt">
                  <v:stroke joinstyle="bevel"/>
                  <v:path arrowok="t" o:connecttype="custom" o:connectlocs="45085,0;0,6985;75565,0;120650,6985;75565,0;196215,0;151130,6985;226695,0;272415,6985;226695,0;347980,0;302260,6985;377825,0;423545,6985;377825,0;499110,0;453390,6985;528955,0;574675,6985;528955,0;650240,0;604520,6985;680720,0;725805,6985;680720,0;801370,0;756285,6985;831850,0;876935,6985;831850,0;952500,0;907415,6985;982980,0;1028065,6985;982980,0;1103630,0;1058545,6985;1134110,0;1179195,6985;1134110,0;1254760,0;1209675,6985;1285240,0;1330325,6985;1285240,0;1406525,0;1360805,6985" o:connectangles="0,0,0,0,0,0,0,0,0,0,0,0,0,0,0,0,0,0,0,0,0,0,0,0,0,0,0,0,0,0,0,0,0,0,0,0,0,0,0,0,0,0,0,0,0,0,0"/>
                  <o:lock v:ext="edit" verticies="t"/>
                </v:shape>
                <v:line id="Line 4878" o:spid="_x0000_s2138" style="position:absolute;visibility:visible;mso-wrap-style:square" from="2495,9353" to="7937,14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KfVjcYAAADdAAAADwAAAGRycy9kb3ducmV2LnhtbESPQWvCQBSE7wX/w/KE3urGilWjqxTB VpAeqiIen9lnEsy+jdmtif56Vyh4HGbmG2Yya0whLlS53LKCbicCQZxYnXOqYLtZvA1BOI+ssbBM Cq7kYDZtvUww1rbmX7qsfSoChF2MCjLvy1hKl2Rk0HVsSRy8o60M+iCrVOoK6wA3hXyPog9pMOew kGFJ84yS0/rPKLgdroOv42pH9d7Oz4mWo2/+GSn12m4+xyA8Nf4Z/m8vtYJef9iDx5vwBOT0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Sn1Y3GAAAA3QAAAA8AAAAAAAAA AAAAAAAAoQIAAGRycy9kb3ducmV2LnhtbFBLBQYAAAAABAAEAPkAAACUAwAAAAA= " strokeweight=".6pt">
                  <v:stroke joinstyle="miter"/>
                </v:line>
                <v:line id="Line 4879" o:spid="_x0000_s2139" style="position:absolute;flip:y;visibility:visible;mso-wrap-style:square" from="7937,9353" to="16859,14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QzkA8MAAADdAAAADwAAAGRycy9kb3ducmV2LnhtbESP3YrCMBSE7wXfIRzBO01bwZ9qFF0Q ZO/8eYBDc2yKzUnbZLW+vVlY2MthZr5hNrve1uJJna8cK0inCQjiwumKSwW363GyBOEDssbaMSl4 k4fddjjYYK7di8/0vIRSRAj7HBWYEJpcSl8YsuinriGO3t11FkOUXSl1h68It7XMkmQuLVYcFww2 9GWoeFx+rILV+bonU5UrM/++tWnWpu3iUCs1HvX7NYhAffgP/7VPWsFskWbw+yY+Abn9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EM5APDAAAA3QAAAA8AAAAAAAAAAAAA AAAAoQIAAGRycy9kb3ducmV2LnhtbFBLBQYAAAAABAAEAPkAAACRAwAAAAA= " strokeweight=".6pt">
                  <v:stroke joinstyle="miter"/>
                </v:line>
                <v:line id="Line 4880" o:spid="_x0000_s2140" style="position:absolute;flip:y;visibility:visible;mso-wrap-style:square" from="2495,2476" to="5219,93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BBmMMAAADdAAAADwAAAGRycy9kb3ducmV2LnhtbESP3YrCMBSE7xd8h3AE79a0Cv50jaKC IN758wCH5tiUbU7aJmp9eyMIXg4z8w2zWHW2EndqfelYQTpMQBDnTpdcKLicd78zED4ga6wck4In eVgtez8LzLR78JHup1CICGGfoQITQp1J6XNDFv3Q1cTRu7rWYoiyLaRu8RHhtpKjJJlIiyXHBYM1 bQ3l/6ebVTA/ntdkymJuJodLk46atJluKqUG/W79ByJQF77hT3uvFYyn6Rjeb+ITkMsX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5AQZjDAAAA3QAAAA8AAAAAAAAAAAAA AAAAoQIAAGRycy9kb3ducmV2LnhtbFBLBQYAAAAABAAEAPkAAACRAwAAAAA= " strokeweight=".6pt">
                  <v:stroke joinstyle="miter"/>
                </v:line>
                <v:line id="Line 4881" o:spid="_x0000_s2141" style="position:absolute;visibility:visible;mso-wrap-style:square" from="5219,2476" to="16859,93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oC2n8gAAADdAAAADwAAAGRycy9kb3ducmV2LnhtbESPT2vCQBTE74V+h+UVeqsbbamaugYJ VAvFg3+QHl+zzyQ0+zbNrib66V1B8DjMzG+YSdKZShypcaVlBf1eBII4s7rkXMF28/kyAuE8ssbK Mik4kYNk+vgwwVjblld0XPtcBAi7GBUU3texlC4ryKDr2Zo4eHvbGPRBNrnUDbYBbio5iKJ3abDk sFBgTWlB2d/6YBScf0/D+f57R+2PTf8zLccLXo6Ven7qZh8gPHX+Hr61v7SC12H/Da5vwhOQ0ws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zoC2n8gAAADdAAAADwAAAAAA AAAAAAAAAAChAgAAZHJzL2Rvd25yZXYueG1sUEsFBgAAAAAEAAQA+QAAAJYDAAAAAA== " strokeweight=".6pt">
                  <v:stroke joinstyle="miter"/>
                </v:line>
                <v:line id="Line 4882" o:spid="_x0000_s2142" style="position:absolute;visibility:visible;mso-wrap-style:square" from="5219,2476" to="7937,144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cwTBMgAAADdAAAADwAAAGRycy9kb3ducmV2LnhtbESPT2vCQBTE74V+h+UVeqsbLa2augYJ VAvFg3+QHl+zzyQ0+zbNrib66V1B8DjMzG+YSdKZShypcaVlBf1eBII4s7rkXMF28/kyAuE8ssbK Mik4kYNk+vgwwVjblld0XPtcBAi7GBUU3texlC4ryKDr2Zo4eHvbGPRBNrnUDbYBbio5iKJ3abDk sFBgTWlB2d/6YBScf0/D+f57R+2PTf8zLccLXo6Ven7qZh8gPHX+Hr61v7SC12H/Da5vwhOQ0ws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cwTBMgAAADdAAAADwAAAAAA AAAAAAAAAAChAgAAZHJzL2Rvd25yZXYueG1sUEsFBgAAAAAEAAQA+QAAAJYDAAAAAA== " strokeweight=".6pt">
                  <v:stroke joinstyle="miter"/>
                </v:line>
                <v:line id="Line 4883" o:spid="_x0000_s2143" style="position:absolute;visibility:visible;mso-wrap-style:square" from="5219,2476" to="5226,11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R6Nc8cAAADdAAAADwAAAGRycy9kb3ducmV2LnhtbESPT2vCQBTE74V+h+UVvDUbLWiNbkQE 20LpQSvi8Zl9+YPZtzG7mthP3y0UPA4z8xtmvuhNLa7UusqygmEUgyDOrK64ULD7Xj+/gnAeWWNt mRTcyMEifXyYY6Jtxxu6bn0hAoRdggpK75tESpeVZNBFtiEOXm5bgz7ItpC6xS7ATS1HcTyWBisO CyU2tCopO20vRsHP8TZ5yz/31B3s6pxpOX3nr6lSg6d+OQPhqff38H/7Qyt4mQzH8PcmPAGZ/g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RHo1zxwAAAN0AAAAPAAAAAAAA AAAAAAAAAKECAABkcnMvZG93bnJldi54bWxQSwUGAAAAAAQABAD5AAAAlQMAAAAA " strokeweight=".6pt">
                  <v:stroke joinstyle="miter"/>
                </v:line>
                <v:shape id="Freeform 4884" o:spid="_x0000_s2144" style="position:absolute;left:5207;top:9347;width:11512;height:2591;visibility:visible;mso-wrap-style:square;v-text-anchor:top" coordsize="1813,4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MV6cQA AADdAAAADwAAAGRycy9kb3ducmV2LnhtbESP3YrCMBSE7wXfIZwF7zRVQaUaZak/iAjuqg9waI5t tTkpTdTu228EwcthZr5hZovGlOJBtSssK+j3IhDEqdUFZwrOp3V3AsJ5ZI2lZVLwRw4W83ZrhrG2 T/6lx9FnIkDYxagg976KpXRpTgZdz1bEwbvY2qAPss6krvEZ4KaUgygaSYMFh4UcK0pySm/Hu1Gw a+g62Bw2ZrmjMklW+8nP/bBXqvPVfE9BeGr8J/xub7WC4bg/hteb8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JaTFenEAAAA3QAAAA8AAAAAAAAAAAAAAAAAmAIAAGRycy9k b3ducmV2LnhtbFBLBQYAAAAABAAEAPUAAACJAwAAAAA= " path="m,397l70,382r3,11l3,408,,397xm116,372r70,-15l189,368r-70,15l116,372xm232,346r70,-15l305,342r-70,16l232,346xm348,321r70,-15l421,317r-70,15l348,321xm464,296r70,-16l537,291r-70,16l464,296xm580,270r70,-15l653,266r-70,15l580,270xm696,245r70,-16l769,241r-70,15l696,245xm812,219r70,-15l885,215r-70,15l812,219xm928,194r70,-15l1001,190r-70,15l928,194xm1044,168r70,-15l1117,164r-70,15l1044,168xm1161,143r69,-15l1233,139r-70,15l1161,143xm1276,117r70,-15l1349,113r-70,15l1276,117xm1393,92r69,-15l1465,88r-70,15l1393,92xm1509,67r69,-16l1581,62r-70,16l1509,67xm1625,41r69,-15l1697,37r-70,15l1625,41xm1741,16l1810,r3,11l1743,27r-2,-11xe" fillcolor="black" strokeweight=".1pt">
                  <v:stroke joinstyle="bevel"/>
                  <v:path arrowok="t" o:connecttype="custom" o:connectlocs="44450,242570;1905,259080;73660,236220;120015,233680;73660,236220;191770,210185;149225,227330;220980,203835;267335,201295;220980,203835;339090,177800;296545,194945;368300,171450;414655,168910;368300,171450;486410,145415;443865,162560;515620,139065;561975,136525;515620,139065;633730,113665;591185,130175;662940,106680;709295,104140;662940,106680;781050,81280;738505,97790;810260,74295;856615,71755;810260,74295;928370,48895;885825,65405;958215,42545;1003935,39370;958215,42545;1075690,16510;1033145,33020;1105535,10160;1151255,6985;1105535,10160" o:connectangles="0,0,0,0,0,0,0,0,0,0,0,0,0,0,0,0,0,0,0,0,0,0,0,0,0,0,0,0,0,0,0,0,0,0,0,0,0,0,0,0"/>
                  <o:lock v:ext="edit" verticies="t"/>
                </v:shape>
                <v:line id="Line 4885" o:spid="_x0000_s2145" style="position:absolute;visibility:visible;mso-wrap-style:square" from="4889,3308" to="5873,3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828msMAAADdAAAADwAAAGRycy9kb3ducmV2LnhtbERPy4rCMBTdD/gP4QruxlQHfFSjiOAo iAt1GFxem2tbbG5qE22dr58sBJeH857OG1OIB1Uut6yg141AECdW55wq+DmuPkcgnEfWWFgmBU9y MJ+1PqYYa1vznh4Hn4oQwi5GBZn3ZSylSzIy6Lq2JA7cxVYGfYBVKnWFdQg3hexH0UAazDk0ZFjS MqPkergbBX/n5/D7sv2l+mSXt0TL8Zp3Y6U67WYxAeGp8W/xy73RCr6GvTA3vAlPQM7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/NvJrDAAAA3QAAAA8AAAAAAAAAAAAA AAAAoQIAAGRycy9kb3ducmV2LnhtbFBLBQYAAAAABAAEAPkAAACRAwAAAAA= " strokeweight=".6pt">
                  <v:stroke joinstyle="miter"/>
                </v:line>
                <v:line id="Line 4886" o:spid="_x0000_s2146" style="position:absolute;flip:y;visibility:visible;mso-wrap-style:square" from="5873,3060" to="6203,3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6h2csMAAADdAAAADwAAAGRycy9kb3ducmV2LnhtbESP3YrCMBSE7wXfIRzBO02roLYaRRcE 2Tt/HuDQHJtic9I2Wa1vbxYW9nKYmW+Yza63tXhS5yvHCtJpAoK4cLriUsHtepysQPiArLF2TAre 5GG3HQ42mGv34jM9L6EUEcI+RwUmhCaX0heGLPqpa4ijd3edxRBlV0rd4SvCbS1nSbKQFiuOCwYb +jJUPC4/VkF2vu7JVGVmFt+3Np21abs81EqNR/1+DSJQH/7Df+2TVjBfphn8volPQG4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+odnLDAAAA3QAAAA8AAAAAAAAAAAAA AAAAoQIAAGRycy9kb3ducmV2LnhtbFBLBQYAAAAABAAEAPkAAACRAwAAAAA= " strokeweight=".6pt">
                  <v:stroke joinstyle="miter"/>
                </v:line>
                <v:rect id="Rectangle 4887" o:spid="_x0000_s2147" style="position:absolute;left:3556;top:12236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GCrbMAA AADdAAAADwAAAGRycy9kb3ducmV2LnhtbERPy4rCMBTdD/gP4QruxtQKM1KNIoKgMhurH3Bpbh+Y 3JQkYzt/bxbCLA/nvdmN1ogn+dA5VrCYZyCIK6c7bhTcb8fPFYgQkTUax6TgjwLstpOPDRbaDXyl ZxkbkUI4FKigjbEvpAxVSxbD3PXEiaudtxgT9I3UHocUbo3Ms+xLWuw4NbTY06Gl6lH+WgXyVh6H VWl85i55/WPOp2tNTqnZdNyvQUQa47/47T5pBcvvPO1P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2GCrbM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88" o:spid="_x0000_s2148" style="position:absolute;left:17392;top:784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ywO98MA AADdAAAADwAAAGRycy9kb3ducmV2LnhtbESP3WoCMRSE7wu+QziCdzXrCq2sRimCoNIbVx/gsDn7 Q5OTJYnu+vamUOjlMDPfMJvdaI14kA+dYwWLeQaCuHK640bB7Xp4X4EIEVmjcUwKnhRgt528bbDQ buALPcrYiAThUKCCNsa+kDJULVkMc9cTJ6923mJM0jdSexwS3BqZZ9mHtNhxWmixp31L1U95twrk tTwMq9L4zJ3z+tucjpeanFKz6fi1BhFpjP/hv/ZRK1h+5gv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ywO9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89" o:spid="_x0000_s2149" style="position:absolute;left:7632;top:1475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/6QgMMA AADdAAAADwAAAGRycy9kb3ducmV2LnhtbESP3WoCMRSE7wXfIRzBO826QiurUUQQbOmNqw9w2Jz9 weRkSaK7ffumUOjlMDPfMLvDaI14kQ+dYwWrZQaCuHK640bB/XZebECEiKzROCYF3xTgsJ9Odlho N/CVXmVsRIJwKFBBG2NfSBmqliyGpeuJk1c7bzEm6RupPQ4Jbo3Ms+xNWuw4LbTY06ml6lE+rQJ5 K8/DpjQ+c595/WU+LteanFLz2Xjcgog0xv/wX/uiFazf8xx+36QnIPc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R/6Qg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90" o:spid="_x0000_s2150" style="position:absolute;left:1066;top:784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LI1G8MA AADdAAAADwAAAGRycy9kb3ducmV2LnhtbESP3WoCMRSE7wXfIRyhd5p1BStbo4ggWPHGtQ9w2Jz9 weRkSVJ3+/amUOjlMDPfMNv9aI14kg+dYwXLRQaCuHK640bB1/0034AIEVmjcUwKfijAfjedbLHQ buAbPcvYiAThUKCCNsa+kDJULVkMC9cTJ6923mJM0jdSexwS3BqZZ9laWuw4LbTY07Gl6lF+WwXy Xp6GTWl85i55fTWf51tNTqm32Xj4ABFpjP/hv/ZZK1i95yv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LI1G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91" o:spid="_x0000_s2151" style="position:absolute;left:4813;top:781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1utb8MA AADdAAAADwAAAGRycy9kb3ducmV2LnhtbESP3WoCMRSE7wu+QziCdzXrKlZWo0hBsOKNax/gsDn7 g8nJkqTu9u2bQqGXw8x8w+wOozXiST50jhUs5hkI4srpjhsFn/fT6wZEiMgajWNS8E0BDvvJyw4L 7Qa+0bOMjUgQDgUqaGPsCylD1ZLFMHc9cfJq5y3GJH0jtcchwa2ReZatpcWO00KLPb23VD3KL6tA 3svTsCmNz9wlr6/m43yrySk1m47HLYhIY/wP/7XPWsHyLV/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1utb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892" o:spid="_x0000_s2152" style="position:absolute;left:5105;top:11798;width:222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CFROMUA AADdAAAADwAAAGRycy9kb3ducmV2LnhtbESPQUsDMRSE7wX/Q3iCt27WSqtsm5YiCIunWgWvj+S5 2bp52SZxu/rrG6HQ4zAz3zCrzeg6MVCIrWcF90UJglh703Kj4OP9ZfoEIiZkg51nUvBLETbrm8kK K+NP/EbDPjUiQzhWqMCm1FdSRm3JYSx8T5y9Lx8cpixDI03AU4a7Ts7KciEdtpwXLPb0bEl/73+c glc37HTd24B6u9h9Huyx/pNHpe5ux+0SRKIxXcOXdm0UPDzO5vD/Jj8BuT4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8IVE4xQAAAN0AAAAPAAAAAAAAAAAAAAAAAJgCAABkcnMv ZG93bnJldi54bWxQSwUGAAAAAAQABAD1AAAAigMAAAAA " fillcolor="black" strokeweight="0"/>
                <v:oval id="Oval 4893" o:spid="_x0000_s2153" style="position:absolute;left:2381;top:9245;width:228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PPPT8UA AADdAAAADwAAAGRycy9kb3ducmV2LnhtbESPQWsCMRSE74X+h/AKvdVsLWzLahQpFJae1Aq9PpLn ZnXzsibpuu2vbwTB4zAz3zDz5eg6MVCIrWcFz5MCBLH2puVGwe7r4+kNREzIBjvPpOCXIiwX93dz rIw/84aGbWpEhnCsUIFNqa+kjNqSwzjxPXH29j44TFmGRpqA5wx3nZwWRSkdtpwXLPb0bkkftz9O wacb1rrubUC9KtffB3uq/+RJqceHcTUDkWhMt/C1XRsFL6/TEi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889PxQAAAN0AAAAPAAAAAAAAAAAAAAAAAJgCAABkcnMv ZG93bnJldi54bWxQSwUGAAAAAAQABAD1AAAAigMAAAAA " fillcolor="black" strokeweight="0"/>
                <v:oval id="Oval 4894" o:spid="_x0000_s2154" style="position:absolute;left:16744;top:9245;width:22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79q1MUA AADdAAAADwAAAGRycy9kb3ducmV2LnhtbESPT2sCMRTE70K/Q3iF3jRbC1q2RpFCYenJP4VeH8lz s3bzsibpuvrpTaHgcZiZ3zCL1eBa0VOIjWcFz5MCBLH2puFawdf+Y/wKIiZkg61nUnChCKvlw2iB pfFn3lK/S7XIEI4lKrApdaWUUVtyGCe+I87ewQeHKctQSxPwnOGuldOimEmHDecFix29W9I/u1+n 4NP1G111NqBezzbfR3uqrvKk1NPjsH4DkWhI9/B/uzIKXubTO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v2rUxQAAAN0AAAAPAAAAAAAAAAAAAAAAAJgCAABkcnMv ZG93bnJldi54bWxQSwUGAAAAAAQABAD1AAAAigMAAAAA " fillcolor="black" strokeweight="0"/>
                <v:oval id="Oval 4895" o:spid="_x0000_s2155" style="position:absolute;left:7823;top:14351;width:228;height:2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iD+psIA AADdAAAADwAAAGRycy9kb3ducmV2LnhtbERPz2vCMBS+C/sfwht4s+kU3OiMIoJQdlI32PWRvDXd mpeaZLX615vDYMeP7/dqM7pODBRi61nBU1GCINbetNwo+Hjfz15AxIRssPNMCq4UYbN+mKywMv7C RxpOqRE5hGOFCmxKfSVl1JYcxsL3xJn78sFhyjA00gS85HDXyXlZLqXDlnODxZ52lvTP6dcpeHPD Qde9Dai3y8Pntz3XN3lWavo4bl9BJBrTv/jPXRsFi+d5npvf5Cc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IP6mwgAAAN0AAAAPAAAAAAAAAAAAAAAAAJgCAABkcnMvZG93 bnJldi54bWxQSwUGAAAAAAQABAD1AAAAhwMAAAAA " fillcolor="black" strokeweight="0"/>
                <v:oval id="Oval 4896" o:spid="_x0000_s2156" style="position:absolute;left:5105;top:2368;width:222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WxbPcUA AADdAAAADwAAAGRycy9kb3ducmV2LnhtbESPQUsDMRSE7wX/Q3iCt27WCq1um5YiCIuntgpeH8lz s3Xzsk3idvXXN4LQ4zAz3zCrzeg6MVCIrWcF90UJglh703Kj4P3tZfoIIiZkg51nUvBDETbrm8kK K+PPvKfhkBqRIRwrVGBT6ispo7bkMBa+J87epw8OU5ahkSbgOcNdJ2dlOZcOW84LFnt6tqS/Dt9O wasbdrrubUC9ne8+jvZU/8qTUne343YJItGYruH/dm0UPCxmT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9bFs9xQAAAN0AAAAPAAAAAAAAAAAAAAAAAJgCAABkcnMv ZG93bnJldi54bWxQSwUGAAAAAAQABAD1AAAAigMAAAAA 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59" type="#_x0000_t75" style="width:17.25pt;height:12.75pt" o:ole="">
            <v:imagedata r:id="rId3077" o:title=""/>
          </v:shape>
          <o:OLEObject Type="Embed" ProgID="Equation.DSMT4" ShapeID="_x0000_i2559" DrawAspect="Content" ObjectID="_1624837075" r:id="rId3078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1860" w:dyaOrig="279">
          <v:shape id="_x0000_i2560" type="#_x0000_t75" style="width:93pt;height:14.25pt" o:ole="">
            <v:imagedata r:id="rId3079" o:title=""/>
          </v:shape>
          <o:OLEObject Type="Embed" ProgID="Equation.DSMT4" ShapeID="_x0000_i2560" DrawAspect="Content" ObjectID="_1624837076" r:id="rId3080"/>
        </w:objec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61" type="#_x0000_t75" style="width:18pt;height:20.25pt" o:ole="">
            <v:imagedata r:id="rId3081" o:title=""/>
          </v:shape>
          <o:OLEObject Type="Embed" ProgID="Equation.DSMT4" ShapeID="_x0000_i2561" DrawAspect="Content" ObjectID="_1624837077" r:id="rId308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6"/>
          <w:sz w:val="26"/>
          <w:szCs w:val="26"/>
        </w:rPr>
        <w:object w:dxaOrig="2299" w:dyaOrig="859">
          <v:shape id="_x0000_i2562" type="#_x0000_t75" style="width:114.75pt;height:42.75pt" o:ole="">
            <v:imagedata r:id="rId3083" o:title=""/>
          </v:shape>
          <o:OLEObject Type="Embed" ProgID="Equation.DSMT4" ShapeID="_x0000_i2562" DrawAspect="Content" ObjectID="_1624837078" r:id="rId3084"/>
        </w:object>
      </w:r>
      <w:r w:rsidRPr="00610F8A">
        <w:rPr>
          <w:sz w:val="26"/>
          <w:szCs w:val="26"/>
        </w:rPr>
        <w:t xml:space="preserve"> đều</w:t>
      </w:r>
      <w:r w:rsidR="007A1347" w:rsidRPr="00610F8A">
        <w:rPr>
          <w:position w:val="-52"/>
          <w:sz w:val="26"/>
          <w:szCs w:val="26"/>
        </w:rPr>
        <w:object w:dxaOrig="2060" w:dyaOrig="1160">
          <v:shape id="_x0000_i2563" type="#_x0000_t75" style="width:102.75pt;height:57.75pt" o:ole="">
            <v:imagedata r:id="rId3085" o:title=""/>
          </v:shape>
          <o:OLEObject Type="Embed" ProgID="Equation.DSMT4" ShapeID="_x0000_i2563" DrawAspect="Content" ObjectID="_1624837079" r:id="rId308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4" type="#_x0000_t75" style="width:27.75pt;height:14.25pt" o:ole="">
            <v:imagedata r:id="rId3087" o:title=""/>
          </v:shape>
          <o:OLEObject Type="Embed" ProgID="Equation.DSMT4" ShapeID="_x0000_i2564" DrawAspect="Content" ObjectID="_1624837080" r:id="rId308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840" w:dyaOrig="420">
          <v:shape id="_x0000_i2565" type="#_x0000_t75" style="width:141.75pt;height:21pt" o:ole="">
            <v:imagedata r:id="rId3089" o:title=""/>
          </v:shape>
          <o:OLEObject Type="Embed" ProgID="Equation.DSMT4" ShapeID="_x0000_i2565" DrawAspect="Content" ObjectID="_1624837081" r:id="rId309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6" type="#_x0000_t75" style="width:27.75pt;height:14.25pt" o:ole="">
            <v:imagedata r:id="rId3091" o:title=""/>
          </v:shape>
          <o:OLEObject Type="Embed" ProgID="Equation.DSMT4" ShapeID="_x0000_i2566" DrawAspect="Content" ObjectID="_1624837082" r:id="rId309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4720" w:dyaOrig="460">
          <v:shape id="_x0000_i2567" type="#_x0000_t75" style="width:236.25pt;height:23.25pt" o:ole="">
            <v:imagedata r:id="rId3093" o:title=""/>
          </v:shape>
          <o:OLEObject Type="Embed" ProgID="Equation.DSMT4" ShapeID="_x0000_i2567" DrawAspect="Content" ObjectID="_1624837083" r:id="rId309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68" type="#_x0000_t75" style="width:30pt;height:14.25pt" o:ole="">
            <v:imagedata r:id="rId3095" o:title=""/>
          </v:shape>
          <o:OLEObject Type="Embed" ProgID="Equation.DSMT4" ShapeID="_x0000_i2568" DrawAspect="Content" ObjectID="_1624837084" r:id="rId309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940" w:dyaOrig="720">
          <v:shape id="_x0000_i2569" type="#_x0000_t75" style="width:197.25pt;height:36pt" o:ole="">
            <v:imagedata r:id="rId3097" o:title=""/>
          </v:shape>
          <o:OLEObject Type="Embed" ProgID="Equation.DSMT4" ShapeID="_x0000_i2569" DrawAspect="Content" ObjectID="_1624837085" r:id="rId3098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5980" w:dyaOrig="720">
          <v:shape id="_x0000_i2570" type="#_x0000_t75" style="width:299.25pt;height:36pt" o:ole="">
            <v:imagedata r:id="rId3099" o:title=""/>
          </v:shape>
          <o:OLEObject Type="Embed" ProgID="Equation.DSMT4" ShapeID="_x0000_i2570" DrawAspect="Content" ObjectID="_1624837086" r:id="rId3100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"/>
          <w:sz w:val="26"/>
          <w:szCs w:val="26"/>
        </w:rPr>
        <w:object w:dxaOrig="4020" w:dyaOrig="340">
          <v:shape id="_x0000_i2571" type="#_x0000_t75" style="width:201pt;height:17.25pt" o:ole="">
            <v:imagedata r:id="rId3101" o:title=""/>
          </v:shape>
          <o:OLEObject Type="Embed" ProgID="Equation.DSMT4" ShapeID="_x0000_i2571" DrawAspect="Content" ObjectID="_1624837087" r:id="rId3102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72" type="#_x0000_t75" style="width:17.25pt;height:12.75pt" o:ole="">
            <v:imagedata r:id="rId3103" o:title=""/>
          </v:shape>
          <o:OLEObject Type="Embed" ProgID="Equation.DSMT4" ShapeID="_x0000_i2572" DrawAspect="Content" ObjectID="_1624837088" r:id="rId3104"/>
        </w:object>
      </w:r>
      <w:r w:rsidR="007A1347" w:rsidRPr="00610F8A">
        <w:rPr>
          <w:position w:val="-6"/>
          <w:sz w:val="26"/>
          <w:szCs w:val="26"/>
        </w:rPr>
        <w:object w:dxaOrig="1800" w:dyaOrig="340">
          <v:shape id="_x0000_i2573" type="#_x0000_t75" style="width:90pt;height:17.25pt" o:ole="">
            <v:imagedata r:id="rId3105" o:title=""/>
          </v:shape>
          <o:OLEObject Type="Embed" ProgID="Equation.DSMT4" ShapeID="_x0000_i2573" DrawAspect="Content" ObjectID="_1624837089" r:id="rId310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4" type="#_x0000_t75" style="width:20.25pt;height:20.25pt" o:ole="">
            <v:imagedata r:id="rId3107" o:title=""/>
          </v:shape>
          <o:OLEObject Type="Embed" ProgID="Equation.DSMT4" ShapeID="_x0000_i2574" DrawAspect="Content" ObjectID="_1624837090" r:id="rId310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75" type="#_x0000_t75" style="width:18pt;height:20.25pt" o:ole="">
            <v:imagedata r:id="rId3109" o:title=""/>
          </v:shape>
          <o:OLEObject Type="Embed" ProgID="Equation.DSMT4" ShapeID="_x0000_i2575" DrawAspect="Content" ObjectID="_1624837091" r:id="rId311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6" type="#_x0000_t75" style="width:20.25pt;height:20.25pt" o:ole="">
            <v:imagedata r:id="rId3111" o:title=""/>
          </v:shape>
          <o:OLEObject Type="Embed" ProgID="Equation.DSMT4" ShapeID="_x0000_i2576" DrawAspect="Content" ObjectID="_1624837092" r:id="rId3112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577" type="#_x0000_t75" style="width:78pt;height:20.25pt" o:ole="">
            <v:imagedata r:id="rId3113" o:title=""/>
          </v:shape>
          <o:OLEObject Type="Embed" ProgID="Equation.DSMT4" ShapeID="_x0000_i2577" DrawAspect="Content" ObjectID="_1624837093" r:id="rId311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3720" w:dyaOrig="720">
          <v:shape id="_x0000_i2578" type="#_x0000_t75" style="width:186pt;height:36pt" o:ole="">
            <v:imagedata r:id="rId3115" o:title=""/>
          </v:shape>
          <o:OLEObject Type="Embed" ProgID="Equation.DSMT4" ShapeID="_x0000_i2578" DrawAspect="Content" ObjectID="_1624837094" r:id="rId311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op </w:t>
      </w:r>
      <w:r w:rsidR="007A1347" w:rsidRPr="00610F8A">
        <w:rPr>
          <w:position w:val="-26"/>
          <w:sz w:val="26"/>
          <w:szCs w:val="26"/>
        </w:rPr>
        <w:object w:dxaOrig="2980" w:dyaOrig="720">
          <v:shape id="_x0000_i2579" type="#_x0000_t75" style="width:149.25pt;height:36pt" o:ole="">
            <v:imagedata r:id="rId3117" o:title=""/>
          </v:shape>
          <o:OLEObject Type="Embed" ProgID="Equation.DSMT4" ShapeID="_x0000_i2579" DrawAspect="Content" ObjectID="_1624837095" r:id="rId311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ách 2.</w:t>
      </w:r>
      <w:r w:rsidRPr="00610F8A">
        <w:rPr>
          <w:sz w:val="26"/>
          <w:szCs w:val="26"/>
        </w:rPr>
        <w:t xml:space="preserve"> (Dùng phương pháp tỉ số thể tích-Bạn đọc sẽ hiểu rõ hơn vấn đề này ở </w:t>
      </w:r>
      <w:r w:rsidRPr="00610F8A">
        <w:rPr>
          <w:sz w:val="26"/>
          <w:szCs w:val="26"/>
          <w:highlight w:val="red"/>
        </w:rPr>
        <w:t>Bài ???</w:t>
      </w:r>
      <w:r w:rsidRPr="00610F8A">
        <w:rPr>
          <w:sz w:val="26"/>
          <w:szCs w:val="26"/>
        </w:rPr>
        <w:t xml:space="preserve"> đến Bài ???)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rên cạnh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580" type="#_x0000_t75" style="width:20.25pt;height:14.25pt" o:ole="">
            <v:imagedata r:id="rId3119" o:title=""/>
          </v:shape>
          <o:OLEObject Type="Embed" ProgID="Equation.DSMT4" ShapeID="_x0000_i2580" DrawAspect="Content" ObjectID="_1624837096" r:id="rId3120"/>
        </w:object>
      </w:r>
      <w:r w:rsidRPr="00610F8A">
        <w:rPr>
          <w:sz w:val="26"/>
          <w:szCs w:val="26"/>
        </w:rPr>
        <w:t xml:space="preserve"> lấy điểm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2581" type="#_x0000_t75" style="width:14.25pt;height:12.75pt" o:ole="">
            <v:imagedata r:id="rId3121" o:title=""/>
          </v:shape>
          <o:OLEObject Type="Embed" ProgID="Equation.DSMT4" ShapeID="_x0000_i2581" DrawAspect="Content" ObjectID="_1624837097" r:id="rId3122"/>
        </w:object>
      </w:r>
      <w:r w:rsidRPr="00610F8A">
        <w:rPr>
          <w:sz w:val="26"/>
          <w:szCs w:val="26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82" type="#_x0000_t75" style="width:39.75pt;height:14.25pt" o:ole="">
            <v:imagedata r:id="rId3123" o:title=""/>
          </v:shape>
          <o:OLEObject Type="Embed" ProgID="Equation.DSMT4" ShapeID="_x0000_i2582" DrawAspect="Content" ObjectID="_1624837098" r:id="rId312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Dễ dàng suy ra </w:t>
      </w:r>
      <w:r w:rsidR="007A1347" w:rsidRPr="00610F8A">
        <w:rPr>
          <w:position w:val="-38"/>
          <w:sz w:val="26"/>
          <w:szCs w:val="26"/>
        </w:rPr>
        <w:object w:dxaOrig="5500" w:dyaOrig="900">
          <v:shape id="_x0000_i2583" type="#_x0000_t75" style="width:275.25pt;height:45pt" o:ole="">
            <v:imagedata r:id="rId3125" o:title=""/>
          </v:shape>
          <o:OLEObject Type="Embed" ProgID="Equation.DSMT4" ShapeID="_x0000_i2583" DrawAspect="Content" ObjectID="_1624837099" r:id="rId3126"/>
        </w:objec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48560</wp:posOffset>
                </wp:positionH>
                <wp:positionV relativeFrom="paragraph">
                  <wp:posOffset>132080</wp:posOffset>
                </wp:positionV>
                <wp:extent cx="2828290" cy="2158365"/>
                <wp:effectExtent l="635" t="0" r="0" b="0"/>
                <wp:wrapNone/>
                <wp:docPr id="3581" name="Canvas 48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54" name="Line 4899"/>
                        <wps:cNvCnPr/>
                        <wps:spPr bwMode="auto">
                          <a:xfrm>
                            <a:off x="217805" y="850900"/>
                            <a:ext cx="45593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5" name="Freeform 4900"/>
                        <wps:cNvSpPr>
                          <a:spLocks noEditPoints="1"/>
                        </wps:cNvSpPr>
                        <wps:spPr bwMode="auto">
                          <a:xfrm>
                            <a:off x="217805" y="847090"/>
                            <a:ext cx="1164590" cy="6985"/>
                          </a:xfrm>
                          <a:custGeom>
                            <a:avLst/>
                            <a:gdLst>
                              <a:gd name="T0" fmla="*/ 66 w 1834"/>
                              <a:gd name="T1" fmla="*/ 0 h 11"/>
                              <a:gd name="T2" fmla="*/ 0 w 1834"/>
                              <a:gd name="T3" fmla="*/ 11 h 11"/>
                              <a:gd name="T4" fmla="*/ 110 w 1834"/>
                              <a:gd name="T5" fmla="*/ 0 h 11"/>
                              <a:gd name="T6" fmla="*/ 176 w 1834"/>
                              <a:gd name="T7" fmla="*/ 11 h 11"/>
                              <a:gd name="T8" fmla="*/ 110 w 1834"/>
                              <a:gd name="T9" fmla="*/ 0 h 11"/>
                              <a:gd name="T10" fmla="*/ 287 w 1834"/>
                              <a:gd name="T11" fmla="*/ 0 h 11"/>
                              <a:gd name="T12" fmla="*/ 221 w 1834"/>
                              <a:gd name="T13" fmla="*/ 11 h 11"/>
                              <a:gd name="T14" fmla="*/ 331 w 1834"/>
                              <a:gd name="T15" fmla="*/ 0 h 11"/>
                              <a:gd name="T16" fmla="*/ 397 w 1834"/>
                              <a:gd name="T17" fmla="*/ 11 h 11"/>
                              <a:gd name="T18" fmla="*/ 331 w 1834"/>
                              <a:gd name="T19" fmla="*/ 0 h 11"/>
                              <a:gd name="T20" fmla="*/ 508 w 1834"/>
                              <a:gd name="T21" fmla="*/ 0 h 11"/>
                              <a:gd name="T22" fmla="*/ 442 w 1834"/>
                              <a:gd name="T23" fmla="*/ 11 h 11"/>
                              <a:gd name="T24" fmla="*/ 552 w 1834"/>
                              <a:gd name="T25" fmla="*/ 0 h 11"/>
                              <a:gd name="T26" fmla="*/ 619 w 1834"/>
                              <a:gd name="T27" fmla="*/ 11 h 11"/>
                              <a:gd name="T28" fmla="*/ 552 w 1834"/>
                              <a:gd name="T29" fmla="*/ 0 h 11"/>
                              <a:gd name="T30" fmla="*/ 729 w 1834"/>
                              <a:gd name="T31" fmla="*/ 0 h 11"/>
                              <a:gd name="T32" fmla="*/ 663 w 1834"/>
                              <a:gd name="T33" fmla="*/ 11 h 11"/>
                              <a:gd name="T34" fmla="*/ 773 w 1834"/>
                              <a:gd name="T35" fmla="*/ 0 h 11"/>
                              <a:gd name="T36" fmla="*/ 840 w 1834"/>
                              <a:gd name="T37" fmla="*/ 11 h 11"/>
                              <a:gd name="T38" fmla="*/ 773 w 1834"/>
                              <a:gd name="T39" fmla="*/ 0 h 11"/>
                              <a:gd name="T40" fmla="*/ 950 w 1834"/>
                              <a:gd name="T41" fmla="*/ 0 h 11"/>
                              <a:gd name="T42" fmla="*/ 884 w 1834"/>
                              <a:gd name="T43" fmla="*/ 11 h 11"/>
                              <a:gd name="T44" fmla="*/ 994 w 1834"/>
                              <a:gd name="T45" fmla="*/ 0 h 11"/>
                              <a:gd name="T46" fmla="*/ 1061 w 1834"/>
                              <a:gd name="T47" fmla="*/ 11 h 11"/>
                              <a:gd name="T48" fmla="*/ 994 w 1834"/>
                              <a:gd name="T49" fmla="*/ 0 h 11"/>
                              <a:gd name="T50" fmla="*/ 1171 w 1834"/>
                              <a:gd name="T51" fmla="*/ 0 h 11"/>
                              <a:gd name="T52" fmla="*/ 1105 w 1834"/>
                              <a:gd name="T53" fmla="*/ 11 h 11"/>
                              <a:gd name="T54" fmla="*/ 1215 w 1834"/>
                              <a:gd name="T55" fmla="*/ 0 h 11"/>
                              <a:gd name="T56" fmla="*/ 1282 w 1834"/>
                              <a:gd name="T57" fmla="*/ 11 h 11"/>
                              <a:gd name="T58" fmla="*/ 1215 w 1834"/>
                              <a:gd name="T59" fmla="*/ 0 h 11"/>
                              <a:gd name="T60" fmla="*/ 1392 w 1834"/>
                              <a:gd name="T61" fmla="*/ 0 h 11"/>
                              <a:gd name="T62" fmla="*/ 1326 w 1834"/>
                              <a:gd name="T63" fmla="*/ 11 h 11"/>
                              <a:gd name="T64" fmla="*/ 1436 w 1834"/>
                              <a:gd name="T65" fmla="*/ 0 h 11"/>
                              <a:gd name="T66" fmla="*/ 1503 w 1834"/>
                              <a:gd name="T67" fmla="*/ 11 h 11"/>
                              <a:gd name="T68" fmla="*/ 1436 w 1834"/>
                              <a:gd name="T69" fmla="*/ 0 h 11"/>
                              <a:gd name="T70" fmla="*/ 1613 w 1834"/>
                              <a:gd name="T71" fmla="*/ 0 h 11"/>
                              <a:gd name="T72" fmla="*/ 1547 w 1834"/>
                              <a:gd name="T73" fmla="*/ 11 h 11"/>
                              <a:gd name="T74" fmla="*/ 1657 w 1834"/>
                              <a:gd name="T75" fmla="*/ 0 h 11"/>
                              <a:gd name="T76" fmla="*/ 1724 w 1834"/>
                              <a:gd name="T77" fmla="*/ 11 h 11"/>
                              <a:gd name="T78" fmla="*/ 1657 w 1834"/>
                              <a:gd name="T79" fmla="*/ 0 h 11"/>
                              <a:gd name="T80" fmla="*/ 1834 w 1834"/>
                              <a:gd name="T81" fmla="*/ 0 h 11"/>
                              <a:gd name="T82" fmla="*/ 1768 w 1834"/>
                              <a:gd name="T8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34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1" y="0"/>
                                </a:moveTo>
                                <a:lnTo>
                                  <a:pt x="287" y="0"/>
                                </a:lnTo>
                                <a:lnTo>
                                  <a:pt x="287" y="11"/>
                                </a:lnTo>
                                <a:lnTo>
                                  <a:pt x="221" y="11"/>
                                </a:lnTo>
                                <a:lnTo>
                                  <a:pt x="221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97" y="0"/>
                                </a:lnTo>
                                <a:lnTo>
                                  <a:pt x="397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42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1"/>
                                </a:lnTo>
                                <a:lnTo>
                                  <a:pt x="442" y="11"/>
                                </a:lnTo>
                                <a:lnTo>
                                  <a:pt x="442" y="0"/>
                                </a:lnTo>
                                <a:close/>
                                <a:moveTo>
                                  <a:pt x="552" y="0"/>
                                </a:moveTo>
                                <a:lnTo>
                                  <a:pt x="619" y="0"/>
                                </a:lnTo>
                                <a:lnTo>
                                  <a:pt x="619" y="11"/>
                                </a:lnTo>
                                <a:lnTo>
                                  <a:pt x="552" y="11"/>
                                </a:lnTo>
                                <a:lnTo>
                                  <a:pt x="552" y="0"/>
                                </a:lnTo>
                                <a:close/>
                                <a:moveTo>
                                  <a:pt x="663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11"/>
                                </a:lnTo>
                                <a:lnTo>
                                  <a:pt x="663" y="11"/>
                                </a:lnTo>
                                <a:lnTo>
                                  <a:pt x="663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40" y="0"/>
                                </a:lnTo>
                                <a:lnTo>
                                  <a:pt x="840" y="11"/>
                                </a:lnTo>
                                <a:lnTo>
                                  <a:pt x="773" y="11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50" y="0"/>
                                </a:lnTo>
                                <a:lnTo>
                                  <a:pt x="950" y="11"/>
                                </a:lnTo>
                                <a:lnTo>
                                  <a:pt x="884" y="11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94" y="0"/>
                                </a:moveTo>
                                <a:lnTo>
                                  <a:pt x="1061" y="0"/>
                                </a:lnTo>
                                <a:lnTo>
                                  <a:pt x="1061" y="11"/>
                                </a:lnTo>
                                <a:lnTo>
                                  <a:pt x="994" y="11"/>
                                </a:lnTo>
                                <a:lnTo>
                                  <a:pt x="99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1"/>
                                </a:lnTo>
                                <a:lnTo>
                                  <a:pt x="1105" y="11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15" y="0"/>
                                </a:moveTo>
                                <a:lnTo>
                                  <a:pt x="1282" y="0"/>
                                </a:lnTo>
                                <a:lnTo>
                                  <a:pt x="1282" y="11"/>
                                </a:lnTo>
                                <a:lnTo>
                                  <a:pt x="1215" y="11"/>
                                </a:lnTo>
                                <a:lnTo>
                                  <a:pt x="1215" y="0"/>
                                </a:lnTo>
                                <a:close/>
                                <a:moveTo>
                                  <a:pt x="1326" y="0"/>
                                </a:moveTo>
                                <a:lnTo>
                                  <a:pt x="1392" y="0"/>
                                </a:lnTo>
                                <a:lnTo>
                                  <a:pt x="1392" y="11"/>
                                </a:lnTo>
                                <a:lnTo>
                                  <a:pt x="1326" y="11"/>
                                </a:lnTo>
                                <a:lnTo>
                                  <a:pt x="1326" y="0"/>
                                </a:lnTo>
                                <a:close/>
                                <a:moveTo>
                                  <a:pt x="1436" y="0"/>
                                </a:moveTo>
                                <a:lnTo>
                                  <a:pt x="1503" y="0"/>
                                </a:lnTo>
                                <a:lnTo>
                                  <a:pt x="1503" y="11"/>
                                </a:lnTo>
                                <a:lnTo>
                                  <a:pt x="1436" y="11"/>
                                </a:lnTo>
                                <a:lnTo>
                                  <a:pt x="143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1"/>
                                </a:lnTo>
                                <a:lnTo>
                                  <a:pt x="1547" y="11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57" y="0"/>
                                </a:moveTo>
                                <a:lnTo>
                                  <a:pt x="1724" y="0"/>
                                </a:lnTo>
                                <a:lnTo>
                                  <a:pt x="1724" y="11"/>
                                </a:lnTo>
                                <a:lnTo>
                                  <a:pt x="1657" y="11"/>
                                </a:lnTo>
                                <a:lnTo>
                                  <a:pt x="1657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34" y="0"/>
                                </a:lnTo>
                                <a:lnTo>
                                  <a:pt x="1834" y="11"/>
                                </a:lnTo>
                                <a:lnTo>
                                  <a:pt x="1768" y="11"/>
                                </a:lnTo>
                                <a:lnTo>
                                  <a:pt x="17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6" name="Line 4901"/>
                        <wps:cNvCnPr/>
                        <wps:spPr bwMode="auto">
                          <a:xfrm flipV="1">
                            <a:off x="673735" y="850900"/>
                            <a:ext cx="73660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7" name="Line 4902"/>
                        <wps:cNvCnPr/>
                        <wps:spPr bwMode="auto">
                          <a:xfrm>
                            <a:off x="814070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8" name="Line 4903"/>
                        <wps:cNvCnPr/>
                        <wps:spPr bwMode="auto">
                          <a:xfrm flipH="1">
                            <a:off x="673735" y="246380"/>
                            <a:ext cx="140335" cy="10052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0" name="Line 4904"/>
                        <wps:cNvCnPr/>
                        <wps:spPr bwMode="auto">
                          <a:xfrm flipH="1">
                            <a:off x="217805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1" name="Line 4905"/>
                        <wps:cNvCnPr/>
                        <wps:spPr bwMode="auto">
                          <a:xfrm>
                            <a:off x="1410335" y="850900"/>
                            <a:ext cx="1193165" cy="1209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2" name="Line 4906"/>
                        <wps:cNvCnPr/>
                        <wps:spPr bwMode="auto">
                          <a:xfrm>
                            <a:off x="673735" y="1251585"/>
                            <a:ext cx="1929765" cy="808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3" name="Freeform 4907"/>
                        <wps:cNvSpPr>
                          <a:spLocks noEditPoints="1"/>
                        </wps:cNvSpPr>
                        <wps:spPr bwMode="auto">
                          <a:xfrm>
                            <a:off x="215900" y="847725"/>
                            <a:ext cx="2389505" cy="1215390"/>
                          </a:xfrm>
                          <a:custGeom>
                            <a:avLst/>
                            <a:gdLst>
                              <a:gd name="T0" fmla="*/ 0 w 3763"/>
                              <a:gd name="T1" fmla="*/ 10 h 1914"/>
                              <a:gd name="T2" fmla="*/ 158 w 3763"/>
                              <a:gd name="T3" fmla="*/ 90 h 1914"/>
                              <a:gd name="T4" fmla="*/ 262 w 3763"/>
                              <a:gd name="T5" fmla="*/ 130 h 1914"/>
                              <a:gd name="T6" fmla="*/ 301 w 3763"/>
                              <a:gd name="T7" fmla="*/ 150 h 1914"/>
                              <a:gd name="T8" fmla="*/ 301 w 3763"/>
                              <a:gd name="T9" fmla="*/ 150 h 1914"/>
                              <a:gd name="T10" fmla="*/ 395 w 3763"/>
                              <a:gd name="T11" fmla="*/ 210 h 1914"/>
                              <a:gd name="T12" fmla="*/ 553 w 3763"/>
                              <a:gd name="T13" fmla="*/ 290 h 1914"/>
                              <a:gd name="T14" fmla="*/ 656 w 3763"/>
                              <a:gd name="T15" fmla="*/ 330 h 1914"/>
                              <a:gd name="T16" fmla="*/ 696 w 3763"/>
                              <a:gd name="T17" fmla="*/ 350 h 1914"/>
                              <a:gd name="T18" fmla="*/ 696 w 3763"/>
                              <a:gd name="T19" fmla="*/ 350 h 1914"/>
                              <a:gd name="T20" fmla="*/ 789 w 3763"/>
                              <a:gd name="T21" fmla="*/ 409 h 1914"/>
                              <a:gd name="T22" fmla="*/ 947 w 3763"/>
                              <a:gd name="T23" fmla="*/ 490 h 1914"/>
                              <a:gd name="T24" fmla="*/ 1051 w 3763"/>
                              <a:gd name="T25" fmla="*/ 530 h 1914"/>
                              <a:gd name="T26" fmla="*/ 1090 w 3763"/>
                              <a:gd name="T27" fmla="*/ 550 h 1914"/>
                              <a:gd name="T28" fmla="*/ 1090 w 3763"/>
                              <a:gd name="T29" fmla="*/ 550 h 1914"/>
                              <a:gd name="T30" fmla="*/ 1184 w 3763"/>
                              <a:gd name="T31" fmla="*/ 609 h 1914"/>
                              <a:gd name="T32" fmla="*/ 1341 w 3763"/>
                              <a:gd name="T33" fmla="*/ 689 h 1914"/>
                              <a:gd name="T34" fmla="*/ 1445 w 3763"/>
                              <a:gd name="T35" fmla="*/ 729 h 1914"/>
                              <a:gd name="T36" fmla="*/ 1484 w 3763"/>
                              <a:gd name="T37" fmla="*/ 750 h 1914"/>
                              <a:gd name="T38" fmla="*/ 1484 w 3763"/>
                              <a:gd name="T39" fmla="*/ 750 h 1914"/>
                              <a:gd name="T40" fmla="*/ 1578 w 3763"/>
                              <a:gd name="T41" fmla="*/ 809 h 1914"/>
                              <a:gd name="T42" fmla="*/ 1736 w 3763"/>
                              <a:gd name="T43" fmla="*/ 889 h 1914"/>
                              <a:gd name="T44" fmla="*/ 1839 w 3763"/>
                              <a:gd name="T45" fmla="*/ 929 h 1914"/>
                              <a:gd name="T46" fmla="*/ 1879 w 3763"/>
                              <a:gd name="T47" fmla="*/ 950 h 1914"/>
                              <a:gd name="T48" fmla="*/ 1879 w 3763"/>
                              <a:gd name="T49" fmla="*/ 950 h 1914"/>
                              <a:gd name="T50" fmla="*/ 1972 w 3763"/>
                              <a:gd name="T51" fmla="*/ 1009 h 1914"/>
                              <a:gd name="T52" fmla="*/ 2130 w 3763"/>
                              <a:gd name="T53" fmla="*/ 1089 h 1914"/>
                              <a:gd name="T54" fmla="*/ 2234 w 3763"/>
                              <a:gd name="T55" fmla="*/ 1129 h 1914"/>
                              <a:gd name="T56" fmla="*/ 2273 w 3763"/>
                              <a:gd name="T57" fmla="*/ 1149 h 1914"/>
                              <a:gd name="T58" fmla="*/ 2273 w 3763"/>
                              <a:gd name="T59" fmla="*/ 1149 h 1914"/>
                              <a:gd name="T60" fmla="*/ 2367 w 3763"/>
                              <a:gd name="T61" fmla="*/ 1209 h 1914"/>
                              <a:gd name="T62" fmla="*/ 2525 w 3763"/>
                              <a:gd name="T63" fmla="*/ 1289 h 1914"/>
                              <a:gd name="T64" fmla="*/ 2628 w 3763"/>
                              <a:gd name="T65" fmla="*/ 1329 h 1914"/>
                              <a:gd name="T66" fmla="*/ 2668 w 3763"/>
                              <a:gd name="T67" fmla="*/ 1349 h 1914"/>
                              <a:gd name="T68" fmla="*/ 2668 w 3763"/>
                              <a:gd name="T69" fmla="*/ 1349 h 1914"/>
                              <a:gd name="T70" fmla="*/ 2762 w 3763"/>
                              <a:gd name="T71" fmla="*/ 1409 h 1914"/>
                              <a:gd name="T72" fmla="*/ 2919 w 3763"/>
                              <a:gd name="T73" fmla="*/ 1489 h 1914"/>
                              <a:gd name="T74" fmla="*/ 3023 w 3763"/>
                              <a:gd name="T75" fmla="*/ 1529 h 1914"/>
                              <a:gd name="T76" fmla="*/ 3062 w 3763"/>
                              <a:gd name="T77" fmla="*/ 1549 h 1914"/>
                              <a:gd name="T78" fmla="*/ 3062 w 3763"/>
                              <a:gd name="T79" fmla="*/ 1549 h 1914"/>
                              <a:gd name="T80" fmla="*/ 3156 w 3763"/>
                              <a:gd name="T81" fmla="*/ 1609 h 1914"/>
                              <a:gd name="T82" fmla="*/ 3314 w 3763"/>
                              <a:gd name="T83" fmla="*/ 1689 h 1914"/>
                              <a:gd name="T84" fmla="*/ 3417 w 3763"/>
                              <a:gd name="T85" fmla="*/ 1729 h 1914"/>
                              <a:gd name="T86" fmla="*/ 3457 w 3763"/>
                              <a:gd name="T87" fmla="*/ 1749 h 1914"/>
                              <a:gd name="T88" fmla="*/ 3457 w 3763"/>
                              <a:gd name="T89" fmla="*/ 1749 h 1914"/>
                              <a:gd name="T90" fmla="*/ 3550 w 3763"/>
                              <a:gd name="T91" fmla="*/ 1809 h 1914"/>
                              <a:gd name="T92" fmla="*/ 3708 w 3763"/>
                              <a:gd name="T93" fmla="*/ 1889 h 1914"/>
                              <a:gd name="T94" fmla="*/ 3763 w 3763"/>
                              <a:gd name="T95" fmla="*/ 1904 h 1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763" h="1914">
                                <a:moveTo>
                                  <a:pt x="5" y="0"/>
                                </a:moveTo>
                                <a:lnTo>
                                  <a:pt x="64" y="30"/>
                                </a:lnTo>
                                <a:lnTo>
                                  <a:pt x="59" y="4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104" y="50"/>
                                </a:moveTo>
                                <a:lnTo>
                                  <a:pt x="163" y="80"/>
                                </a:lnTo>
                                <a:lnTo>
                                  <a:pt x="158" y="90"/>
                                </a:lnTo>
                                <a:lnTo>
                                  <a:pt x="99" y="60"/>
                                </a:lnTo>
                                <a:lnTo>
                                  <a:pt x="104" y="50"/>
                                </a:lnTo>
                                <a:close/>
                                <a:moveTo>
                                  <a:pt x="202" y="100"/>
                                </a:moveTo>
                                <a:lnTo>
                                  <a:pt x="262" y="130"/>
                                </a:lnTo>
                                <a:lnTo>
                                  <a:pt x="257" y="140"/>
                                </a:lnTo>
                                <a:lnTo>
                                  <a:pt x="198" y="110"/>
                                </a:lnTo>
                                <a:lnTo>
                                  <a:pt x="202" y="100"/>
                                </a:lnTo>
                                <a:close/>
                                <a:moveTo>
                                  <a:pt x="301" y="150"/>
                                </a:moveTo>
                                <a:lnTo>
                                  <a:pt x="360" y="180"/>
                                </a:lnTo>
                                <a:lnTo>
                                  <a:pt x="355" y="190"/>
                                </a:lnTo>
                                <a:lnTo>
                                  <a:pt x="296" y="160"/>
                                </a:lnTo>
                                <a:lnTo>
                                  <a:pt x="301" y="150"/>
                                </a:lnTo>
                                <a:close/>
                                <a:moveTo>
                                  <a:pt x="400" y="200"/>
                                </a:moveTo>
                                <a:lnTo>
                                  <a:pt x="459" y="230"/>
                                </a:lnTo>
                                <a:lnTo>
                                  <a:pt x="454" y="240"/>
                                </a:lnTo>
                                <a:lnTo>
                                  <a:pt x="395" y="210"/>
                                </a:lnTo>
                                <a:lnTo>
                                  <a:pt x="400" y="200"/>
                                </a:lnTo>
                                <a:close/>
                                <a:moveTo>
                                  <a:pt x="498" y="250"/>
                                </a:moveTo>
                                <a:lnTo>
                                  <a:pt x="557" y="280"/>
                                </a:lnTo>
                                <a:lnTo>
                                  <a:pt x="553" y="290"/>
                                </a:lnTo>
                                <a:lnTo>
                                  <a:pt x="493" y="260"/>
                                </a:lnTo>
                                <a:lnTo>
                                  <a:pt x="498" y="250"/>
                                </a:lnTo>
                                <a:close/>
                                <a:moveTo>
                                  <a:pt x="597" y="300"/>
                                </a:moveTo>
                                <a:lnTo>
                                  <a:pt x="656" y="330"/>
                                </a:lnTo>
                                <a:lnTo>
                                  <a:pt x="651" y="339"/>
                                </a:lnTo>
                                <a:lnTo>
                                  <a:pt x="592" y="310"/>
                                </a:lnTo>
                                <a:lnTo>
                                  <a:pt x="597" y="300"/>
                                </a:lnTo>
                                <a:close/>
                                <a:moveTo>
                                  <a:pt x="696" y="350"/>
                                </a:moveTo>
                                <a:lnTo>
                                  <a:pt x="755" y="380"/>
                                </a:lnTo>
                                <a:lnTo>
                                  <a:pt x="750" y="390"/>
                                </a:lnTo>
                                <a:lnTo>
                                  <a:pt x="690" y="360"/>
                                </a:lnTo>
                                <a:lnTo>
                                  <a:pt x="696" y="350"/>
                                </a:lnTo>
                                <a:close/>
                                <a:moveTo>
                                  <a:pt x="794" y="400"/>
                                </a:moveTo>
                                <a:lnTo>
                                  <a:pt x="853" y="430"/>
                                </a:lnTo>
                                <a:lnTo>
                                  <a:pt x="848" y="440"/>
                                </a:lnTo>
                                <a:lnTo>
                                  <a:pt x="789" y="409"/>
                                </a:lnTo>
                                <a:lnTo>
                                  <a:pt x="794" y="400"/>
                                </a:lnTo>
                                <a:close/>
                                <a:moveTo>
                                  <a:pt x="893" y="450"/>
                                </a:moveTo>
                                <a:lnTo>
                                  <a:pt x="952" y="480"/>
                                </a:lnTo>
                                <a:lnTo>
                                  <a:pt x="947" y="490"/>
                                </a:lnTo>
                                <a:lnTo>
                                  <a:pt x="888" y="460"/>
                                </a:lnTo>
                                <a:lnTo>
                                  <a:pt x="893" y="450"/>
                                </a:lnTo>
                                <a:close/>
                                <a:moveTo>
                                  <a:pt x="991" y="500"/>
                                </a:moveTo>
                                <a:lnTo>
                                  <a:pt x="1051" y="530"/>
                                </a:lnTo>
                                <a:lnTo>
                                  <a:pt x="1045" y="539"/>
                                </a:lnTo>
                                <a:lnTo>
                                  <a:pt x="986" y="510"/>
                                </a:lnTo>
                                <a:lnTo>
                                  <a:pt x="991" y="500"/>
                                </a:lnTo>
                                <a:close/>
                                <a:moveTo>
                                  <a:pt x="1090" y="550"/>
                                </a:moveTo>
                                <a:lnTo>
                                  <a:pt x="1149" y="580"/>
                                </a:lnTo>
                                <a:lnTo>
                                  <a:pt x="1144" y="589"/>
                                </a:lnTo>
                                <a:lnTo>
                                  <a:pt x="1085" y="560"/>
                                </a:lnTo>
                                <a:lnTo>
                                  <a:pt x="1090" y="550"/>
                                </a:lnTo>
                                <a:close/>
                                <a:moveTo>
                                  <a:pt x="1189" y="600"/>
                                </a:moveTo>
                                <a:lnTo>
                                  <a:pt x="1248" y="630"/>
                                </a:lnTo>
                                <a:lnTo>
                                  <a:pt x="1243" y="640"/>
                                </a:lnTo>
                                <a:lnTo>
                                  <a:pt x="1184" y="609"/>
                                </a:lnTo>
                                <a:lnTo>
                                  <a:pt x="1189" y="600"/>
                                </a:lnTo>
                                <a:close/>
                                <a:moveTo>
                                  <a:pt x="1287" y="650"/>
                                </a:moveTo>
                                <a:lnTo>
                                  <a:pt x="1346" y="680"/>
                                </a:lnTo>
                                <a:lnTo>
                                  <a:pt x="1341" y="689"/>
                                </a:lnTo>
                                <a:lnTo>
                                  <a:pt x="1282" y="659"/>
                                </a:lnTo>
                                <a:lnTo>
                                  <a:pt x="1287" y="650"/>
                                </a:lnTo>
                                <a:close/>
                                <a:moveTo>
                                  <a:pt x="1386" y="700"/>
                                </a:moveTo>
                                <a:lnTo>
                                  <a:pt x="1445" y="729"/>
                                </a:lnTo>
                                <a:lnTo>
                                  <a:pt x="1440" y="739"/>
                                </a:lnTo>
                                <a:lnTo>
                                  <a:pt x="1381" y="710"/>
                                </a:lnTo>
                                <a:lnTo>
                                  <a:pt x="1386" y="700"/>
                                </a:lnTo>
                                <a:close/>
                                <a:moveTo>
                                  <a:pt x="1484" y="750"/>
                                </a:moveTo>
                                <a:lnTo>
                                  <a:pt x="1544" y="779"/>
                                </a:lnTo>
                                <a:lnTo>
                                  <a:pt x="1539" y="789"/>
                                </a:lnTo>
                                <a:lnTo>
                                  <a:pt x="1480" y="759"/>
                                </a:lnTo>
                                <a:lnTo>
                                  <a:pt x="1484" y="750"/>
                                </a:lnTo>
                                <a:close/>
                                <a:moveTo>
                                  <a:pt x="1583" y="799"/>
                                </a:moveTo>
                                <a:lnTo>
                                  <a:pt x="1642" y="830"/>
                                </a:lnTo>
                                <a:lnTo>
                                  <a:pt x="1637" y="839"/>
                                </a:lnTo>
                                <a:lnTo>
                                  <a:pt x="1578" y="809"/>
                                </a:lnTo>
                                <a:lnTo>
                                  <a:pt x="1583" y="799"/>
                                </a:lnTo>
                                <a:close/>
                                <a:moveTo>
                                  <a:pt x="1682" y="849"/>
                                </a:moveTo>
                                <a:lnTo>
                                  <a:pt x="1741" y="880"/>
                                </a:lnTo>
                                <a:lnTo>
                                  <a:pt x="1736" y="889"/>
                                </a:lnTo>
                                <a:lnTo>
                                  <a:pt x="1677" y="859"/>
                                </a:lnTo>
                                <a:lnTo>
                                  <a:pt x="1682" y="849"/>
                                </a:lnTo>
                                <a:close/>
                                <a:moveTo>
                                  <a:pt x="1780" y="900"/>
                                </a:moveTo>
                                <a:lnTo>
                                  <a:pt x="1839" y="929"/>
                                </a:lnTo>
                                <a:lnTo>
                                  <a:pt x="1835" y="939"/>
                                </a:lnTo>
                                <a:lnTo>
                                  <a:pt x="1775" y="909"/>
                                </a:lnTo>
                                <a:lnTo>
                                  <a:pt x="1780" y="900"/>
                                </a:lnTo>
                                <a:close/>
                                <a:moveTo>
                                  <a:pt x="1879" y="950"/>
                                </a:moveTo>
                                <a:lnTo>
                                  <a:pt x="1938" y="979"/>
                                </a:lnTo>
                                <a:lnTo>
                                  <a:pt x="1933" y="989"/>
                                </a:lnTo>
                                <a:lnTo>
                                  <a:pt x="1874" y="959"/>
                                </a:lnTo>
                                <a:lnTo>
                                  <a:pt x="1879" y="950"/>
                                </a:lnTo>
                                <a:close/>
                                <a:moveTo>
                                  <a:pt x="1978" y="999"/>
                                </a:moveTo>
                                <a:lnTo>
                                  <a:pt x="2037" y="1029"/>
                                </a:lnTo>
                                <a:lnTo>
                                  <a:pt x="2032" y="1039"/>
                                </a:lnTo>
                                <a:lnTo>
                                  <a:pt x="1972" y="1009"/>
                                </a:lnTo>
                                <a:lnTo>
                                  <a:pt x="1978" y="999"/>
                                </a:lnTo>
                                <a:close/>
                                <a:moveTo>
                                  <a:pt x="2076" y="1049"/>
                                </a:moveTo>
                                <a:lnTo>
                                  <a:pt x="2135" y="1079"/>
                                </a:lnTo>
                                <a:lnTo>
                                  <a:pt x="2130" y="1089"/>
                                </a:lnTo>
                                <a:lnTo>
                                  <a:pt x="2071" y="1059"/>
                                </a:lnTo>
                                <a:lnTo>
                                  <a:pt x="2076" y="1049"/>
                                </a:lnTo>
                                <a:close/>
                                <a:moveTo>
                                  <a:pt x="2175" y="1099"/>
                                </a:moveTo>
                                <a:lnTo>
                                  <a:pt x="2234" y="1129"/>
                                </a:lnTo>
                                <a:lnTo>
                                  <a:pt x="2229" y="1139"/>
                                </a:lnTo>
                                <a:lnTo>
                                  <a:pt x="2170" y="1109"/>
                                </a:lnTo>
                                <a:lnTo>
                                  <a:pt x="2175" y="1099"/>
                                </a:lnTo>
                                <a:close/>
                                <a:moveTo>
                                  <a:pt x="2273" y="1149"/>
                                </a:moveTo>
                                <a:lnTo>
                                  <a:pt x="2333" y="1179"/>
                                </a:lnTo>
                                <a:lnTo>
                                  <a:pt x="2328" y="1189"/>
                                </a:lnTo>
                                <a:lnTo>
                                  <a:pt x="2268" y="1159"/>
                                </a:lnTo>
                                <a:lnTo>
                                  <a:pt x="2273" y="1149"/>
                                </a:lnTo>
                                <a:close/>
                                <a:moveTo>
                                  <a:pt x="2372" y="1199"/>
                                </a:moveTo>
                                <a:lnTo>
                                  <a:pt x="2431" y="1229"/>
                                </a:lnTo>
                                <a:lnTo>
                                  <a:pt x="2426" y="1239"/>
                                </a:lnTo>
                                <a:lnTo>
                                  <a:pt x="2367" y="1209"/>
                                </a:lnTo>
                                <a:lnTo>
                                  <a:pt x="2372" y="1199"/>
                                </a:lnTo>
                                <a:close/>
                                <a:moveTo>
                                  <a:pt x="2471" y="1249"/>
                                </a:moveTo>
                                <a:lnTo>
                                  <a:pt x="2530" y="1279"/>
                                </a:lnTo>
                                <a:lnTo>
                                  <a:pt x="2525" y="1289"/>
                                </a:lnTo>
                                <a:lnTo>
                                  <a:pt x="2466" y="1259"/>
                                </a:lnTo>
                                <a:lnTo>
                                  <a:pt x="2471" y="1249"/>
                                </a:lnTo>
                                <a:close/>
                                <a:moveTo>
                                  <a:pt x="2569" y="1299"/>
                                </a:moveTo>
                                <a:lnTo>
                                  <a:pt x="2628" y="1329"/>
                                </a:lnTo>
                                <a:lnTo>
                                  <a:pt x="2623" y="1339"/>
                                </a:lnTo>
                                <a:lnTo>
                                  <a:pt x="2564" y="1309"/>
                                </a:lnTo>
                                <a:lnTo>
                                  <a:pt x="2569" y="1299"/>
                                </a:lnTo>
                                <a:close/>
                                <a:moveTo>
                                  <a:pt x="2668" y="1349"/>
                                </a:moveTo>
                                <a:lnTo>
                                  <a:pt x="2727" y="1379"/>
                                </a:lnTo>
                                <a:lnTo>
                                  <a:pt x="2722" y="1389"/>
                                </a:lnTo>
                                <a:lnTo>
                                  <a:pt x="2663" y="1359"/>
                                </a:lnTo>
                                <a:lnTo>
                                  <a:pt x="2668" y="1349"/>
                                </a:lnTo>
                                <a:close/>
                                <a:moveTo>
                                  <a:pt x="2766" y="1399"/>
                                </a:moveTo>
                                <a:lnTo>
                                  <a:pt x="2826" y="1429"/>
                                </a:lnTo>
                                <a:lnTo>
                                  <a:pt x="2821" y="1439"/>
                                </a:lnTo>
                                <a:lnTo>
                                  <a:pt x="2762" y="1409"/>
                                </a:lnTo>
                                <a:lnTo>
                                  <a:pt x="2766" y="1399"/>
                                </a:lnTo>
                                <a:close/>
                                <a:moveTo>
                                  <a:pt x="2865" y="1449"/>
                                </a:moveTo>
                                <a:lnTo>
                                  <a:pt x="2924" y="1479"/>
                                </a:lnTo>
                                <a:lnTo>
                                  <a:pt x="2919" y="1489"/>
                                </a:lnTo>
                                <a:lnTo>
                                  <a:pt x="2860" y="1459"/>
                                </a:lnTo>
                                <a:lnTo>
                                  <a:pt x="2865" y="1449"/>
                                </a:lnTo>
                                <a:close/>
                                <a:moveTo>
                                  <a:pt x="2964" y="1499"/>
                                </a:moveTo>
                                <a:lnTo>
                                  <a:pt x="3023" y="1529"/>
                                </a:lnTo>
                                <a:lnTo>
                                  <a:pt x="3018" y="1539"/>
                                </a:lnTo>
                                <a:lnTo>
                                  <a:pt x="2959" y="1509"/>
                                </a:lnTo>
                                <a:lnTo>
                                  <a:pt x="2964" y="1499"/>
                                </a:lnTo>
                                <a:close/>
                                <a:moveTo>
                                  <a:pt x="3062" y="1549"/>
                                </a:moveTo>
                                <a:lnTo>
                                  <a:pt x="3121" y="1579"/>
                                </a:lnTo>
                                <a:lnTo>
                                  <a:pt x="3117" y="1589"/>
                                </a:lnTo>
                                <a:lnTo>
                                  <a:pt x="3057" y="1559"/>
                                </a:lnTo>
                                <a:lnTo>
                                  <a:pt x="3062" y="1549"/>
                                </a:lnTo>
                                <a:close/>
                                <a:moveTo>
                                  <a:pt x="3161" y="1599"/>
                                </a:moveTo>
                                <a:lnTo>
                                  <a:pt x="3220" y="1629"/>
                                </a:lnTo>
                                <a:lnTo>
                                  <a:pt x="3215" y="1639"/>
                                </a:lnTo>
                                <a:lnTo>
                                  <a:pt x="3156" y="1609"/>
                                </a:lnTo>
                                <a:lnTo>
                                  <a:pt x="3161" y="1599"/>
                                </a:lnTo>
                                <a:close/>
                                <a:moveTo>
                                  <a:pt x="3260" y="1649"/>
                                </a:moveTo>
                                <a:lnTo>
                                  <a:pt x="3319" y="1679"/>
                                </a:lnTo>
                                <a:lnTo>
                                  <a:pt x="3314" y="1689"/>
                                </a:lnTo>
                                <a:lnTo>
                                  <a:pt x="3254" y="1659"/>
                                </a:lnTo>
                                <a:lnTo>
                                  <a:pt x="3260" y="1649"/>
                                </a:lnTo>
                                <a:close/>
                                <a:moveTo>
                                  <a:pt x="3358" y="1699"/>
                                </a:moveTo>
                                <a:lnTo>
                                  <a:pt x="3417" y="1729"/>
                                </a:lnTo>
                                <a:lnTo>
                                  <a:pt x="3412" y="1739"/>
                                </a:lnTo>
                                <a:lnTo>
                                  <a:pt x="3353" y="1709"/>
                                </a:lnTo>
                                <a:lnTo>
                                  <a:pt x="3358" y="1699"/>
                                </a:lnTo>
                                <a:close/>
                                <a:moveTo>
                                  <a:pt x="3457" y="1749"/>
                                </a:moveTo>
                                <a:lnTo>
                                  <a:pt x="3516" y="1779"/>
                                </a:lnTo>
                                <a:lnTo>
                                  <a:pt x="3511" y="1789"/>
                                </a:lnTo>
                                <a:lnTo>
                                  <a:pt x="3452" y="1759"/>
                                </a:lnTo>
                                <a:lnTo>
                                  <a:pt x="3457" y="1749"/>
                                </a:lnTo>
                                <a:close/>
                                <a:moveTo>
                                  <a:pt x="3555" y="1799"/>
                                </a:moveTo>
                                <a:lnTo>
                                  <a:pt x="3615" y="1829"/>
                                </a:lnTo>
                                <a:lnTo>
                                  <a:pt x="3610" y="1839"/>
                                </a:lnTo>
                                <a:lnTo>
                                  <a:pt x="3550" y="1809"/>
                                </a:lnTo>
                                <a:lnTo>
                                  <a:pt x="3555" y="1799"/>
                                </a:lnTo>
                                <a:close/>
                                <a:moveTo>
                                  <a:pt x="3654" y="1849"/>
                                </a:moveTo>
                                <a:lnTo>
                                  <a:pt x="3713" y="1879"/>
                                </a:lnTo>
                                <a:lnTo>
                                  <a:pt x="3708" y="1889"/>
                                </a:lnTo>
                                <a:lnTo>
                                  <a:pt x="3649" y="1859"/>
                                </a:lnTo>
                                <a:lnTo>
                                  <a:pt x="3654" y="1849"/>
                                </a:lnTo>
                                <a:close/>
                                <a:moveTo>
                                  <a:pt x="3753" y="1899"/>
                                </a:moveTo>
                                <a:lnTo>
                                  <a:pt x="3763" y="1904"/>
                                </a:lnTo>
                                <a:lnTo>
                                  <a:pt x="3758" y="1914"/>
                                </a:lnTo>
                                <a:lnTo>
                                  <a:pt x="3748" y="1909"/>
                                </a:lnTo>
                                <a:lnTo>
                                  <a:pt x="3753" y="18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4" name="Freeform 4908"/>
                        <wps:cNvSpPr>
                          <a:spLocks noEditPoints="1"/>
                        </wps:cNvSpPr>
                        <wps:spPr bwMode="auto">
                          <a:xfrm>
                            <a:off x="810260" y="246380"/>
                            <a:ext cx="7620" cy="60452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52"/>
                              <a:gd name="T2" fmla="*/ 12 w 12"/>
                              <a:gd name="T3" fmla="*/ 66 h 952"/>
                              <a:gd name="T4" fmla="*/ 0 w 12"/>
                              <a:gd name="T5" fmla="*/ 66 h 952"/>
                              <a:gd name="T6" fmla="*/ 0 w 12"/>
                              <a:gd name="T7" fmla="*/ 0 h 952"/>
                              <a:gd name="T8" fmla="*/ 12 w 12"/>
                              <a:gd name="T9" fmla="*/ 0 h 952"/>
                              <a:gd name="T10" fmla="*/ 12 w 12"/>
                              <a:gd name="T11" fmla="*/ 110 h 952"/>
                              <a:gd name="T12" fmla="*/ 12 w 12"/>
                              <a:gd name="T13" fmla="*/ 177 h 952"/>
                              <a:gd name="T14" fmla="*/ 0 w 12"/>
                              <a:gd name="T15" fmla="*/ 177 h 952"/>
                              <a:gd name="T16" fmla="*/ 0 w 12"/>
                              <a:gd name="T17" fmla="*/ 110 h 952"/>
                              <a:gd name="T18" fmla="*/ 12 w 12"/>
                              <a:gd name="T19" fmla="*/ 110 h 952"/>
                              <a:gd name="T20" fmla="*/ 12 w 12"/>
                              <a:gd name="T21" fmla="*/ 221 h 952"/>
                              <a:gd name="T22" fmla="*/ 12 w 12"/>
                              <a:gd name="T23" fmla="*/ 287 h 952"/>
                              <a:gd name="T24" fmla="*/ 0 w 12"/>
                              <a:gd name="T25" fmla="*/ 287 h 952"/>
                              <a:gd name="T26" fmla="*/ 0 w 12"/>
                              <a:gd name="T27" fmla="*/ 221 h 952"/>
                              <a:gd name="T28" fmla="*/ 12 w 12"/>
                              <a:gd name="T29" fmla="*/ 221 h 952"/>
                              <a:gd name="T30" fmla="*/ 12 w 12"/>
                              <a:gd name="T31" fmla="*/ 332 h 952"/>
                              <a:gd name="T32" fmla="*/ 12 w 12"/>
                              <a:gd name="T33" fmla="*/ 398 h 952"/>
                              <a:gd name="T34" fmla="*/ 0 w 12"/>
                              <a:gd name="T35" fmla="*/ 398 h 952"/>
                              <a:gd name="T36" fmla="*/ 0 w 12"/>
                              <a:gd name="T37" fmla="*/ 332 h 952"/>
                              <a:gd name="T38" fmla="*/ 12 w 12"/>
                              <a:gd name="T39" fmla="*/ 332 h 952"/>
                              <a:gd name="T40" fmla="*/ 12 w 12"/>
                              <a:gd name="T41" fmla="*/ 442 h 952"/>
                              <a:gd name="T42" fmla="*/ 12 w 12"/>
                              <a:gd name="T43" fmla="*/ 509 h 952"/>
                              <a:gd name="T44" fmla="*/ 0 w 12"/>
                              <a:gd name="T45" fmla="*/ 509 h 952"/>
                              <a:gd name="T46" fmla="*/ 0 w 12"/>
                              <a:gd name="T47" fmla="*/ 442 h 952"/>
                              <a:gd name="T48" fmla="*/ 12 w 12"/>
                              <a:gd name="T49" fmla="*/ 442 h 952"/>
                              <a:gd name="T50" fmla="*/ 12 w 12"/>
                              <a:gd name="T51" fmla="*/ 553 h 952"/>
                              <a:gd name="T52" fmla="*/ 12 w 12"/>
                              <a:gd name="T53" fmla="*/ 620 h 952"/>
                              <a:gd name="T54" fmla="*/ 0 w 12"/>
                              <a:gd name="T55" fmla="*/ 620 h 952"/>
                              <a:gd name="T56" fmla="*/ 0 w 12"/>
                              <a:gd name="T57" fmla="*/ 553 h 952"/>
                              <a:gd name="T58" fmla="*/ 12 w 12"/>
                              <a:gd name="T59" fmla="*/ 553 h 952"/>
                              <a:gd name="T60" fmla="*/ 12 w 12"/>
                              <a:gd name="T61" fmla="*/ 664 h 952"/>
                              <a:gd name="T62" fmla="*/ 12 w 12"/>
                              <a:gd name="T63" fmla="*/ 730 h 952"/>
                              <a:gd name="T64" fmla="*/ 0 w 12"/>
                              <a:gd name="T65" fmla="*/ 730 h 952"/>
                              <a:gd name="T66" fmla="*/ 0 w 12"/>
                              <a:gd name="T67" fmla="*/ 664 h 952"/>
                              <a:gd name="T68" fmla="*/ 12 w 12"/>
                              <a:gd name="T69" fmla="*/ 664 h 952"/>
                              <a:gd name="T70" fmla="*/ 12 w 12"/>
                              <a:gd name="T71" fmla="*/ 775 h 952"/>
                              <a:gd name="T72" fmla="*/ 12 w 12"/>
                              <a:gd name="T73" fmla="*/ 841 h 952"/>
                              <a:gd name="T74" fmla="*/ 0 w 12"/>
                              <a:gd name="T75" fmla="*/ 841 h 952"/>
                              <a:gd name="T76" fmla="*/ 0 w 12"/>
                              <a:gd name="T77" fmla="*/ 775 h 952"/>
                              <a:gd name="T78" fmla="*/ 12 w 12"/>
                              <a:gd name="T79" fmla="*/ 775 h 952"/>
                              <a:gd name="T80" fmla="*/ 12 w 12"/>
                              <a:gd name="T81" fmla="*/ 885 h 952"/>
                              <a:gd name="T82" fmla="*/ 12 w 12"/>
                              <a:gd name="T83" fmla="*/ 952 h 952"/>
                              <a:gd name="T84" fmla="*/ 0 w 12"/>
                              <a:gd name="T85" fmla="*/ 952 h 952"/>
                              <a:gd name="T86" fmla="*/ 0 w 12"/>
                              <a:gd name="T87" fmla="*/ 885 h 952"/>
                              <a:gd name="T88" fmla="*/ 12 w 12"/>
                              <a:gd name="T89" fmla="*/ 885 h 9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" h="952">
                                <a:moveTo>
                                  <a:pt x="12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10"/>
                                </a:moveTo>
                                <a:lnTo>
                                  <a:pt x="12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2" y="110"/>
                                </a:lnTo>
                                <a:close/>
                                <a:moveTo>
                                  <a:pt x="12" y="221"/>
                                </a:moveTo>
                                <a:lnTo>
                                  <a:pt x="12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2" y="221"/>
                                </a:lnTo>
                                <a:close/>
                                <a:moveTo>
                                  <a:pt x="12" y="332"/>
                                </a:moveTo>
                                <a:lnTo>
                                  <a:pt x="12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2" y="332"/>
                                </a:lnTo>
                                <a:close/>
                                <a:moveTo>
                                  <a:pt x="12" y="442"/>
                                </a:moveTo>
                                <a:lnTo>
                                  <a:pt x="12" y="509"/>
                                </a:lnTo>
                                <a:lnTo>
                                  <a:pt x="0" y="509"/>
                                </a:lnTo>
                                <a:lnTo>
                                  <a:pt x="0" y="442"/>
                                </a:lnTo>
                                <a:lnTo>
                                  <a:pt x="12" y="442"/>
                                </a:lnTo>
                                <a:close/>
                                <a:moveTo>
                                  <a:pt x="12" y="553"/>
                                </a:moveTo>
                                <a:lnTo>
                                  <a:pt x="12" y="620"/>
                                </a:lnTo>
                                <a:lnTo>
                                  <a:pt x="0" y="620"/>
                                </a:lnTo>
                                <a:lnTo>
                                  <a:pt x="0" y="553"/>
                                </a:lnTo>
                                <a:lnTo>
                                  <a:pt x="12" y="553"/>
                                </a:lnTo>
                                <a:close/>
                                <a:moveTo>
                                  <a:pt x="12" y="664"/>
                                </a:moveTo>
                                <a:lnTo>
                                  <a:pt x="12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64"/>
                                </a:lnTo>
                                <a:lnTo>
                                  <a:pt x="12" y="664"/>
                                </a:lnTo>
                                <a:close/>
                                <a:moveTo>
                                  <a:pt x="12" y="775"/>
                                </a:moveTo>
                                <a:lnTo>
                                  <a:pt x="12" y="841"/>
                                </a:lnTo>
                                <a:lnTo>
                                  <a:pt x="0" y="841"/>
                                </a:lnTo>
                                <a:lnTo>
                                  <a:pt x="0" y="775"/>
                                </a:lnTo>
                                <a:lnTo>
                                  <a:pt x="12" y="775"/>
                                </a:lnTo>
                                <a:close/>
                                <a:moveTo>
                                  <a:pt x="12" y="885"/>
                                </a:moveTo>
                                <a:lnTo>
                                  <a:pt x="12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885"/>
                                </a:lnTo>
                                <a:lnTo>
                                  <a:pt x="12" y="8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5" name="Rectangle 4909"/>
                        <wps:cNvSpPr>
                          <a:spLocks noChangeArrowheads="1"/>
                        </wps:cNvSpPr>
                        <wps:spPr bwMode="auto">
                          <a:xfrm>
                            <a:off x="814070" y="886460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6" name="Rectangle 4910"/>
                        <wps:cNvSpPr>
                          <a:spLocks noChangeArrowheads="1"/>
                        </wps:cNvSpPr>
                        <wps:spPr bwMode="auto">
                          <a:xfrm>
                            <a:off x="2049145" y="1280160"/>
                            <a:ext cx="1441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7" name="Rectangle 4911"/>
                        <wps:cNvSpPr>
                          <a:spLocks noChangeArrowheads="1"/>
                        </wps:cNvSpPr>
                        <wps:spPr bwMode="auto">
                          <a:xfrm>
                            <a:off x="1157605" y="415290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8" name="Rectangle 4912"/>
                        <wps:cNvSpPr>
                          <a:spLocks noChangeArrowheads="1"/>
                        </wps:cNvSpPr>
                        <wps:spPr bwMode="auto">
                          <a:xfrm>
                            <a:off x="421005" y="380365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9" name="Rectangle 4913"/>
                        <wps:cNvSpPr>
                          <a:spLocks noChangeArrowheads="1"/>
                        </wps:cNvSpPr>
                        <wps:spPr bwMode="auto">
                          <a:xfrm>
                            <a:off x="632460" y="605155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0" name="Rectangle 4914"/>
                        <wps:cNvSpPr>
                          <a:spLocks noChangeArrowheads="1"/>
                        </wps:cNvSpPr>
                        <wps:spPr bwMode="auto">
                          <a:xfrm>
                            <a:off x="1459865" y="69659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1" name="Rectangle 4915"/>
                        <wps:cNvSpPr>
                          <a:spLocks noChangeArrowheads="1"/>
                        </wps:cNvSpPr>
                        <wps:spPr bwMode="auto">
                          <a:xfrm>
                            <a:off x="2638425" y="193357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2" name="Rectangle 4916"/>
                        <wps:cNvSpPr>
                          <a:spLocks noChangeArrowheads="1"/>
                        </wps:cNvSpPr>
                        <wps:spPr bwMode="auto">
                          <a:xfrm>
                            <a:off x="596265" y="129476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3" name="Rectangle 4917"/>
                        <wps:cNvSpPr>
                          <a:spLocks noChangeArrowheads="1"/>
                        </wps:cNvSpPr>
                        <wps:spPr bwMode="auto">
                          <a:xfrm>
                            <a:off x="99060" y="6896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4" name="Rectangle 4918"/>
                        <wps:cNvSpPr>
                          <a:spLocks noChangeArrowheads="1"/>
                        </wps:cNvSpPr>
                        <wps:spPr bwMode="auto">
                          <a:xfrm>
                            <a:off x="786130" y="857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5" name="Oval 4919"/>
                        <wps:cNvSpPr>
                          <a:spLocks noChangeArrowheads="1"/>
                        </wps:cNvSpPr>
                        <wps:spPr bwMode="auto">
                          <a:xfrm>
                            <a:off x="2593340" y="2049145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6" name="Oval 4920"/>
                        <wps:cNvSpPr>
                          <a:spLocks noChangeArrowheads="1"/>
                        </wps:cNvSpPr>
                        <wps:spPr bwMode="auto">
                          <a:xfrm>
                            <a:off x="803275" y="84010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7" name="Oval 4921"/>
                        <wps:cNvSpPr>
                          <a:spLocks noChangeArrowheads="1"/>
                        </wps:cNvSpPr>
                        <wps:spPr bwMode="auto">
                          <a:xfrm>
                            <a:off x="207010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8" name="Oval 4922"/>
                        <wps:cNvSpPr>
                          <a:spLocks noChangeArrowheads="1"/>
                        </wps:cNvSpPr>
                        <wps:spPr bwMode="auto">
                          <a:xfrm>
                            <a:off x="662940" y="1240790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9" name="Oval 4923"/>
                        <wps:cNvSpPr>
                          <a:spLocks noChangeArrowheads="1"/>
                        </wps:cNvSpPr>
                        <wps:spPr bwMode="auto">
                          <a:xfrm>
                            <a:off x="1400175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0" name="Oval 4924"/>
                        <wps:cNvSpPr>
                          <a:spLocks noChangeArrowheads="1"/>
                        </wps:cNvSpPr>
                        <wps:spPr bwMode="auto">
                          <a:xfrm>
                            <a:off x="803275" y="23558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97" o:spid="_x0000_s2157" editas="canvas" style="position:absolute;left:0;text-align:left;margin-left:192.8pt;margin-top:10.4pt;width:222.7pt;height:169.95pt;z-index:251675648;mso-position-horizontal-relative:text;mso-position-vertical-relative:text" coordsize="28282,2158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LdJ6ABoAAGHOAAAOAAAAZHJzL2Uyb0RvYy54bWzsXW1v48iR/n7A/QdBHw/wmM13GusNNuNx 7oBJsridu++0JI+FSKIiacazCfLf76l+IdkWi9Wzm1H2YA6wS9kqF+up6pfq6qru7373ZbuZfV4d jutmdztXb6L5bLVbNMv17uPt/H8+3F+V89nxVO+W9abZrW7nP6+O8999/+//9t3z/mYVN0/NZrk6 zMBkd7x53t/On06n/c319XHxtNrWxzfNfrXDl4/NYVuf8OPh4/XyUD+D+3ZzHUdRfv3cHJb7Q7NY HY/47Z35cv695v/4uFqc/vz4eFydZpvbOWQ76f8f9P8f6P/X339X33w81Pun9cKKUf8CKbb1eoeX tqzu6lM9+3RYn7HarheH5tg8nt4smu118/i4Xqw0BqBR0Qs0b+vd5/qowSygHScgPv0T+T58JLl3 zf16s4E2rsH9hn5Hz2fYZ0Vfb3Y+kfmNprU0z3sY8LhvTXn8dSL+9FTvVxr58Wbxp88/Hmbr5e08 ybJ0PtvVW7Sk9+vdapaWVUU2pLeD7O3ux4P96bjH3zw8/7FZgrb+dGq0eb48HraEBIqffbmdx6oo o2w++/l2XmZRFdn2sPpymi3wdZplVYJWs8D3KRpbmdG7rusbx2Z/OJ7+sGq2M/pwO99AJP2a+vP7 48mQOhJPf6S+2fPtPK/Akr45Npv1kiygfzh8fHi7Ocw+19Ro9T/7Xo9suz6h62zWWwjfEtU3T6t6 +W63xNvrm1O93pjPENrYENggG31JKHUT/XsVVe/Kd2V6lcb5u6s0uru7+uH+bXqV36siu0vu3r69 U/8gOVV687ReLlc7EtV1F5WGmdp2XNPQ2w7TNTyfu9YzRHRPLTQa3PGGLGss/tAsf9YG179H6zO/ vkQzRKMxzfD+sFrR8DRLbfOxTfEnLSUsu3/fLP5ynO2ad8v16cdmvTuhayhtUI/UQfuqRpsWaLXE y5iTGq1SeZrhl7rV6gbmt9nFJ9Nm6W9cO8W4tbSt4uPSAvsAFo/bDUbD/7ie5fnseabKJDXv6ohU jyiaPc2URkb8HJvYoxjmkvRolBpkg37fSqNUxIgDs7RUw+LkPQpVcLCKPtWwQJjY2lfxAlU9qmGB VF/PcVkwyKDY7n0Mp76q41hxnAK0rfrqThKWlaxv1Vd4UrHwAjSu+iofEUrWedzXeRaVjKZiWedx X+dpGnOcAnQe93WeZSwrWedxX+e5qjihAnQe93U+IpSsc5pI2w5TxJxQiazzpK/zPE8YeEmAzjGg 9YQqWFayzpO+zsuUG6CSAJ0nfZ0XvFCyztO+zquMEyqVdZ72dV6WKaPzNEDnaV/nVcWyknWe9nWu opwbptIApad9pY9IJSs96ytdqYKTKpO1nvW1jkkmY9SeBaidPOe2/6lYsbxkvWee3uOSG6qyAL1n fb2PiSUrPvcUn1ScWLms+NxTfBJzfkIeoPjcU3yasLxkxeee4rOIG6/yAMXnnuJHxJIVX3iKzxUn ViErvvAUn6Wcv1AEKL7wFJ9nLC9Z8YWn+CLmBq0iQPGFp/gRsWTFl57i4Z4z40MpK770FF/knE9U MorHArNdQ9RPZvlb3yy+7Oy6Ap9mNQWFIr3g3TdHWoDTIgOL6w9mPaTpaV3CEENEIk7sahhUI8Qw PhG7Jfs4McxLxEUQZ9iPiHXgAbDHOZN7T9RmYSSTW4wqDCT56Zp7GExyxjV5GFByuDV5GFTyqokc brNZco5rhlxnTR4GldxjTR4GlXxgTR4GlfxcTR4GlZxZIoe3GgKVPFZNHgaVvFJNHgaVXE9NHgaV 3EtNHgaVfEgih5MYApUcRU0eBpWcQU0eBpU8Pk0eBpWcOk0eBpU8NyKHZxYClbwzTR4GlRwwTR4G lZwsTR4GlfwoTR4GlXwlIocvFAKV/CFNHgaVXB5NHgaV3BpNHgaVPBdNHgaVvBMih/cRApU8EE0e BpWcDE0eBpUcCU0eBpV8BU0eBpX8ASLHfB8CleZ8Te5BNXOUnbYP2EF5uXdymM+wd/JAr6hv9vWJ Znv3kaLaOk44e6JQpJ7rt83n1YdGU5xo0jdC6rAl3tV9u9n1qWyjcGTuS/fca1aWqJ1c3bfuaajM C4OIXr5usWmOKw20k9MwxXJMa8/9Rfe9/3IEGT069617Wm6WShDSvTSQzMnm3sWjQbjQk5JDgwCl R+c4u6dB46gEMd1LA8nC0SA46EnJoUE80qNzKNzToHFUgpjupYFk4WgQVvSk5NAgkOnRORTuadA4 KkFM99JAsnA0CCJ6UnJoELf06BwK9zRoHJUgpntpIFk4GoQfPSk5NAh4enQOhXsaNI5KENO9NJAs HA2CjZ6UHBrENz06h8I9DRpHJYjpXhpIFo4GYUpPSg4NAqMenUPhngaNoxLEdC8NJAtHg5ikJyWH huKgHqGD4Z4GTksmCOpeG0gWjofCmZ6cLCCEUD1CB8Q9LSBHJkjavjeU7isgIarqScpCQszUI3RQ 3NNCcmSSqO69oXRfAQmxT09SFhLirR6hg+KeFpIjk0R17w2l+wpIiHV6krKQEGD1CB0U97SQHJkk qntvKN1XQEKg1JOUhYTgrEfooLinheTIJFHde0PpvgISAqOepCwkRGM9QgfFPS0kRyaJ6t4bSvcV kBBV9SRlIVGiBa3MXvJ+AcmRSaK694bSvXytWzZgtUbLPZ2S0677aLnYSynxUpSOYZlMJhlKxbRS X9TIAnzc1Ce9dPwl3Cjj6q4+Ppn8Kc3BLFUfVp9XlOIm5EgNJhnNDo3JHUSuIz48NYe/zWfPyBu8 nR//+qk+rOazzX/tkNlTqZSco5P+Ic0KCooe+t889L+pdwuwup2f5giO08e3J5Oc+Gl/WH98wpvM EnrX/IAUtse1TiqjTCGT+gRL0A8XzXzC2NlPwKsiHWuwqUxBCXizx816/78Omk3Fy4ukSMzsOZSK VyR5jvS8KRVvSsUzqZ5dRiimCb9BxtTdv6ZB0pBgm2Gp0sgGDOM0TxBQ0wOGywjNqjzO0UopIzSP 0gy9G99jCJwyQl97Riimdr8Z6qDq1zRDPS7+Jz8uDjVINNeEhk1qkCqK0CBdHHpqka+8RdIWj98i dfbur26RvaT5oRY5DZFT0vxw7QbFpfwGqceqr2mQvZlapcoMfRj5hjxGpapEublaxciTh18+TdZT +QaqiGg722+J+a/wGXtLFxVnKjNlQr2KjCquCtcSy6hEFdPUEKc6Iipno90j0xD7dUQ6N8AOi9+y jghlQvARaPxMiyLWjbJrtXFSYsvDuZaIMCem0qi32OnHfYJLiSgJPSkAXC+sujohTA5derIucEEo 5SUR+m1HlFGO4hArKLWlqjhWiLC1RHFOucJDrIC/pVIJxwsxkZYqiSjhe4gXFqotlUIyPqqlBiBi HdFS8bz6uaE8L6+2KKko5XtIMMQFu3fGKK4alkz1tZ9llOU7yK2v/pjVv1dilGeUFT3IrW+BhLWA V2aUVyy3vg0S1gZepdEIt74VeG4UAmxNWpRU+TKE1Ks2SqOKsYJXcVTpBOlBbn0roDaR49bvBtiR 49ouRocOQ8aawas8UvC5OKx9O2SsHbzqozF2fUPw7LwSJKV0FcuQ7rwapJy1hFeHpJKU051XiJTD /sPdy6tFQhSZ66203O+aEwqpGHb9QUmlPNi+KQrWFF5R0hi7vil4dhQjb0GorOCGcq80qWRN4ZUn KQSLmXbn1SeVrCm8EiWks3FdNu2bAl4eYwq/TqksWHZ9U1C51rBlvVIlNcKubwqenV+vVBXsVNif JRBr4tB6RUsxTZrD451ftBSxxvAKl+JYFzkM9Vp41b0mpVhreNVLcazr6wb59a2hVMri7c/YY/z6 5hjh55UxxUlOZStD8nllTLTAZZqLV8sUZzE3rvi1TDFrD6+eCZ4T13VpxdN18YS1h1fUFOe68mQQ r2ePhLWHV9g0xs+zB8/Pq26KC9ZV9KqbEJfl7OGVOMWVLs8dwuuXOOGkC8a+XplTEsWcX1Z49shY e3i1TknE4/XskbH28Oqdxvh59uD5eUVPiWI9R6/oSfHTuFf5hCROKqIasodf+cTP45R11rZ7eAVc /0WYoKNTVBE9PNyX/Yk8wZYyJ59nj4K1R9kfr8b4efbg+dFZEx1e8r6G9Vd58wc/l1MeUcev0NX5 Q/ao+h6u4idzypvr8dP14oP8PHsgXNizBxa9U3XbQPneVN3G1iqiFSOy8iH2aiv40kY0Uk3uQoNC 7RzGBE0eVkYyVbdxZrKJzFN121ll7lTdxrWZqbqN08z/g+o2dgS2xQIf2kPexkdg8spoBEY9lNlU FMjhdGnysEI+8qmIHD5TCHebev0BLlEQuZ1sKm+yoUTOtlz/l9T9aadK1/1RWJu2arsEV5OECw8L qNw2bPetn9dq+xeidQaM+9Y9LS+4p2DWbuq6b93TUBk9wk0ZZeWJ5Ri4rNdzGCoyCkTkxLDlkChb HWTSyKBgx9s9bW6yLd5tN1jc1+5pyHDUISFGfGAMzJlwjgmPJ46Ms4KgjgAIy30tA6I6o0LENnkb y+BROlWZfkF1jWOgziWUUWHzxMgqmimx1dBKsBNt3JIFlGCouDKDAxado6jOJZRR4RxKLQMOP7W8 ucaHUwANpWCr1Bamx4KtsH9k+Am2OpcwAJVtB7Foq8y2rFiwFfanjLSCrVJaRsKmsWCr9ExCGVVm y0sT0VbY/9JSYINrtMXkdGgUpE0SN484KdzTDY6mnyaCrc4ldHz40QL7YUYG0VaF7S82jZYd/7BN YDgKtsrxvUYv2OpcQhlVYcvrqPWOD+qlbVmpYKvSnj5B9QBjYxt2BDUqRAzH6c4klFGVtnWnoq0q 6++nQr/CjqORVrBVSWEmtNRUsNW5hDKqikJJ4J2JtqIdTUMqGAuzphndkOYwaoXKOn6Z0LPOZZRx 0Q6nkVY0F+0fGFLBXiC0zgqa2VgzVBEFJEmrgsUGpAyApmwrpyqO8f6lYttxcslmMW3nQeJc6GG0 1WsIhS4GQudjOSkDoLnTDnLZaok9wCaXrIa4sZFYsporEc0x24+a91zKAGiJbe2FbDVsWGuJqYZ9 VBBdHwWrFUJPUwlF8IlQ6GogNDNSJ2UANOyIG+6y1TLbhYpCgEaDh5ZYshqNsppQstq5lAHQMtqq IMWZw9Ex73I+Is6KNo5CKfW1nE4uBU9sho+bF3v5hlDqa+dSBkDLbeF0ieFPGEYK24VKqa8hXcBI LFktp+P9SAeS1c6lDICGo+g1d3uO+JjVyAgkCFIOxo2BXFNDKFmtoN1B4ihZ7VzKAGjIUTDc5b5W 2ePJKqmvVZRWQxJLVivtEU2VZLVzKQOgVba5V2JfiyPbhVQkmA2UbkEu2Q3pGloLlI8x3hTOBZXR xZE7ligS+xsyPUwTUpFgOsoJsUILtsP7zRQAP24c3pCkAfhQqmElkc2HzBNDi9SSUVXHMQioaSol mA+lNFYTcKrGeQ5IGoAP2S1WEtl+ie1QOLJYkCWx+0naXRqb6+PYVrwrJdlvQNIAfIlr/kq2X2oP hVJknlGpcQ2G0Vos2Q/ZOZZSst+ApAH4Utf+Y9l+yMq0skj2Qw6QpZT6X+oOWIsl+w1IGoAvy21P iWX7IdPISI1UonH75dh01f1PCpPEmY01Y0QSeA5IGoAP2UxWEtl+RWzbUiLZr7BHp8LxFaRuT4pK JPsNSBqAr3DtI5HtV7pelUr2K+1hdCqV+h+ysYx+peAJ8rZsn+4kDcBXUhIbjeSpbL/KnkOiUsl+ yPmyXCX7lViLm/dL9huQNABf5dp/KtqPMsuMLEgdG+1/CGvbVi8FU2LyyTQ+3L40yhMhdTv7dpLK +CjbzPIX7Zfg8HlLK9gvwQxpKQX7JZHbB8FNUqP4hiQNwKfsWV+YXh1/bqmXxFSHQG05l+zXHieV C/2Psu8sT8F+KMV02m0lDcBHUXkjs2y/xPWqXLIfcvwsV8l+sd0bQSGp06+T2j1NwB3HVZ1J6ij4 UDpK921PyVutsPZDJqGRWoqwIHZkW70UYsH7bZ/GPVLj7XNA0gB8yFa0Msv2y+zp5EoKsyQZFSxR S6bQ+Zgnh+xGpwnJfgOSBuDL3I6gHGpJcns4nCql/pcj4KXxScEWbEg6Ssl+A5IG4Mtd+5fjLUlh jxajioRxqyCn0+KT7Jej2RhNSPYbkDQAX+Hav71HcCToYrIbqNUhNVTA53q1Le9jN76Swoa6wVPS 2bmkL/HhNdPxXK/8eC7yks4Liktqr9+8oLhEYMvOgkMHg8BXx2DFnpz0i4qJlb7jRx/41L9zENND m/FNVVS0uQkN9EkwL7QkDBdMjS0JLkAcZAN1tzSU+I6Z98WLsIBoKTgucKJammEumEZ7FIOiYExt SRhEGExbEkYvNPW0NAwbr14YqTvDqvHKhTlOfR1j4mc4yVqmubUTm2UkK5qcrI4Riy1A2eSOypy8 4mBGS15lMF3sOGh/rzCY49TXN3YEGU6yvr16YJ6RrG8KerRa4rEF6BteVQAnCpK172O05NX/Jkk8 rCW//Hd4IPJKf5OqZDjJ+vaKfnlGsr69Cwh5bAH6xtqw0yTLCVvzHRWjb6/Ily7RHGzffo3vsL69 +l7EFBhOsr69yl6ekaxv7+5BHluAvskVblsuy4kWBC0Vo2/v5kE6yGFQ37R0Ejn1xxPM7wwnWd9e 8S7PSNY3LThbqXlsAfrGiiOAEzk87fsYfXuVunlOhWUDHolXp8tx6uu70McwDHGS9e0V5/KMZH17 Vw3y2AL0TVsBrSZZTl41LqMlrxIXO9vD+vbqcDlOfX2XOOFh0HJeBS7jv/X9E56RrG/vhkEeW4C+ sUrv9M1yoqSE1iqMlrxK27Jk9O3V2XKc+vpGyx7Wt1dhO6xvr7iWZyTrm+67afHz2AL0jVgHwwkL 96m6dKouRWxpujvxrA5xujuRq7ab7k7kNDPdnchpxuYjfICzZTZOxssWbXrSdHfi2bBk81A/INU2 RJH/iupSuBW/rqCTIni4xpFWGEPVnHaX0WXKcxuXlgz5F0ZRbtvCPc0GKtxMzH9BRO6FjoF7GkYv pHJf8puw9g+6EkQBCMKUAUgCqaTUdrt9eUYmwqG7FY2+BThUFyAbJpCqfalTu3t6tulkc1+LcBBf CoOD2FgAnECq9qVOTvf04HSyua9FOHS7YpB1pLwY023CqLqXOjnd04NzTibCoWLLIDi0BSQ3tjCq 7qUOhnt6cM7JRDgIPoTBQeAkAE4YVfdSB8M9PTjnZCIcyu0Psg7iEgFwwqi6lzoY7unBOScT4WAR HgbHRsbY3XfTd8Koupc6GO7pwTknc3Cmzfn57LXfnUVBV7M5/9+4VhsBj81qhqN5tSvO7s6/fQLh 6ofDoXl+WtVLXDFmOqn3B/TDcY87kR6e/9gsV7fzGteFaafNXQNzfr9RWea2OLc79Bv3x5DLr2+T yXAggBveHBe6W+0Pq2Y7ow+3czolRL/Fnf5NrdySkMe4a+5xCQvGHjr5wvuF7pT0G9ysZK8PpzuW Ph3Wt/O/QyXvyndleoVE/HdXaXR3d/XD/dv0Kr//9ldr8DfO3et/dujpkV3XKr3pjrPX10EBiwXn IKGqNfp9XF3d52Vxld6n2VWFNKirSFW/r3CTVJXe3f+DVNnyer/erWZftpvd8Qa/xJVzp9P+5vr6 uHhabevjm+16cWiOzePpzaLZXsO668Xqenmon9e7j9dxpKLrbb3ezek+doxwmbZST+j6JvBuvu36 tDrMNustyt4i+kcK4G/Q88TvVAFzO0O/uF7v9OXhy2y9pAMYtEtELdlcbjdy5d6u2a3chXtoruay PXwwF+3hg7lkDx9CL9g77umCvfvfwAV7lKd+PkiYBYDX52HC/ftm8ZfjbNf8cweJGO1R2XJehYM2 7Dkm3TCBdHj9/TRObDbUG7y+NI0T33ic0GuNaZzAxtTAOKGdgwuNE6jqK3J7i3eqUBZiJweayRdf qMI/ojyhaZSYRgm4gTRQXtCbaC+7e93eBDamB0aJ1tVa/OnzT1g36EnsG3kTKW6UsYMEDoJKsAjS HuQ0SJB/rhXfbNZLWihNrsSlBwndFidXApkpA4NE62ddYJDIE5QMYL1Ge0A4swvpgNMg0S7ip0FC RxK88MUFPYn2bshX7UlQXHBgkGjdrAsMEog54Pg9rCholKhQkvtilKiqiMaQab0xuRKXX2/oXfRX 70pQ6vXAKNH6WRcYJeI8KVN3wg1OCcvM9mcXvaywyTGFJaYVR7fouqAz0Zbivm5nAnlNA8NE62ld YJjIqjy2vgQOdEvpgm5vyTGNEp6/PW1xXDJ42aYEvO5RAtVAA6NE62ldYJSwSwpacJQVncvijRG4 IZ0Kc6cFx7TguPiCA+txtMVpwYFa14ExonWzLjBGFGXuTrQtswIrD3+MQHLuFJSYVhv/itUGVuPT GKEDAHaM+PPneoOUSxzNYvVygeEBR+cmCR2DASfCZVZ5IwSu7qbjD8iLwMmL7b0qTM7larNZ748r vXPIpF3yjrvOzNETBzLyPLLNjlIFI2FDkv/7Q/Npt9SwKEv1nf18qtcb89kmfL7I/hPd2+NfP9WH lcv1Q1YaKdLk++HEPjo8x+T82W9M3p/9JjT3b9dQ7t/jbyD3j05bN5OZbaimXOJC6TzYnI/teehl is2nFxOZaZummeoWC2vDqlMz3d/OX1kzbVPPXDNt55lLjKdIUcdCjIbTwWbaG02nZoq88ebwN6SB H+rX10zb3CfXTC+Z9pTjmGU761Puf/EyOXIaTg8NSkjQkV97WRAdxOPP+pfMvMEVrZG7XGQaT20d VWBg5XVN+3QUlN9OL5n80fNOY5x7bYpAu03daTj9zQ+nWPstbvCfXjZ8hEPytF7c1ae6/zM+P+9v VnHz1GyWq8P3/ycAAAAA//8DAFBLAwQUAAYACAAAACEARAaw/d0AAAAKAQAADwAAAGRycy9kb3du cmV2LnhtbEyPwU7DMBBE70j8g7VI3KjdFtIoxKkoUo+VIEXq1bGXJCJeR7Hbhr9nOcFxNaPZ98rt 7AdxwSn2gTQsFwoEkg2up1bDx3H/kIOIyZAzQyDU8I0RttXtTWkKF670jpc6tYJHKBZGQ5fSWEgZ bYfexEUYkTj7DJM3ic+plW4yVx73g1wplUlveuIPnRnxtUP7VZ+9hscj9W+HXb477U821fbQONVt tL6/m1+eQSSc018ZfvEZHSpmasKZXBSDhnX+lHFVw0qxAhfy9ZLlGk4ytQFZlfK/QvUDAAD//wMA UEsBAi0AFAAGAAgAAAAhALaDOJL+AAAA4QEAABMAAAAAAAAAAAAAAAAAAAAAAFtDb250ZW50X1R5 cGVzXS54bWxQSwECLQAUAAYACAAAACEAOP0h/9YAAACUAQAACwAAAAAAAAAAAAAAAAAvAQAAX3Jl bHMvLnJlbHNQSwECLQAUAAYACAAAACEALS3SegAaAABhzgAADgAAAAAAAAAAAAAAAAAuAgAAZHJz L2Uyb0RvYy54bWxQSwECLQAUAAYACAAAACEARAaw/d0AAAAKAQAADwAAAAAAAAAAAAAAAABaHAAA ZHJzL2Rvd25yZXYueG1sUEsFBgAAAAAEAAQA8wAAAGQdAAAAAA== ">
                <v:shape id="_x0000_s2158" type="#_x0000_t75" style="position:absolute;width:28282;height:21583;visibility:visible;mso-wrap-style:square">
                  <v:fill o:detectmouseclick="t"/>
                  <v:path o:connecttype="none"/>
                </v:shape>
                <v:line id="Line 4899" o:spid="_x0000_s2159" style="position:absolute;visibility:visible;mso-wrap-style:square" from="2178,8509" to="6737,12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0uicYAAADdAAAADwAAAGRycy9kb3ducmV2LnhtbESPQWvCQBSE74L/YXmCF6kbtbYldRVR BHsQalro9TX7zAazb0N2jfHfu4WCx2FmvmEWq85WoqXGl44VTMYJCOLc6ZILBd9fu6c3ED4ga6wc k4IbeVgt+70Fptpd+UhtFgoRIexTVGBCqFMpfW7Ioh+7mjh6J9dYDFE2hdQNXiPcVnKaJC/SYslx wWBNG0P5ObtYBdloX2aXz8Prj/nQv7Nt0pqjPCk1HHTrdxCBuvAI/7f3WsFsPn+GvzfxCcjl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7dLonGAAAA3QAAAA8AAAAAAAAA AAAAAAAAoQIAAGRycy9kb3ducmV2LnhtbFBLBQYAAAAABAAEAPkAAACUAwAAAAA= " strokeweight=".55pt">
                  <v:stroke joinstyle="miter"/>
                </v:line>
                <v:shape id="Freeform 4900" o:spid="_x0000_s2160" style="position:absolute;left:2178;top:8470;width:11645;height:70;visibility:visible;mso-wrap-style:square;v-text-anchor:top" coordsize="1834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yRKTMQA AADdAAAADwAAAGRycy9kb3ducmV2LnhtbESP3YrCMBSE74V9h3AW9k7TrlSlGkVWhFW88ecBjs2x LTYnpYlt9+03guDlMDPfMItVbyrRUuNKywriUQSCOLO65FzB5bwdzkA4j6yxskwK/sjBavkxWGCq bcdHak8+FwHCLkUFhfd1KqXLCjLoRrYmDt7NNgZ9kE0udYNdgJtKfkfRRBosOSwUWNNPQdn99DAK zuvbpnrsD+117HcxxzuedlNW6uuzX89BeOr9O/xq/2oF4yRJ4PkmPAG5/A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MkSkzEAAAA3QAAAA8AAAAAAAAAAAAAAAAAmAIAAGRycy9k b3ducmV2LnhtbFBLBQYAAAAABAAEAPUAAACJAwAAAAA= " path="m,l66,r,11l,11,,xm110,r66,l176,11r-66,l110,xm221,r66,l287,11r-66,l221,xm331,r66,l397,11r-66,l331,xm442,r66,l508,11r-66,l442,xm552,r67,l619,11r-67,l552,xm663,r66,l729,11r-66,l663,xm773,r67,l840,11r-67,l773,xm884,r66,l950,11r-66,l884,xm994,r67,l1061,11r-67,l994,xm1105,r66,l1171,11r-66,l1105,xm1215,r67,l1282,11r-67,l1215,xm1326,r66,l1392,11r-66,l1326,xm1436,r67,l1503,11r-67,l1436,xm1547,r66,l1613,11r-66,l1547,xm1657,r67,l1724,11r-67,l1657,xm1768,r66,l1834,11r-66,l1768,xe" fillcolor="black" strokeweight=".1pt">
                  <v:stroke joinstyle="bevel"/>
                  <v:path arrowok="t" o:connecttype="custom" o:connectlocs="41910,0;0,6985;69850,0;111760,6985;69850,0;182245,0;140335,6985;210185,0;252095,6985;210185,0;322580,0;280670,6985;350520,0;393065,6985;350520,0;462915,0;421005,6985;490855,0;533400,6985;490855,0;603250,0;561340,6985;631190,0;673735,6985;631190,0;743585,0;701675,6985;771525,0;814070,6985;771525,0;883920,0;842010,6985;911860,0;954405,6985;911860,0;1024255,0;982345,6985;1052195,0;1094740,6985;1052195,0;1164590,0;1122680,6985" o:connectangles="0,0,0,0,0,0,0,0,0,0,0,0,0,0,0,0,0,0,0,0,0,0,0,0,0,0,0,0,0,0,0,0,0,0,0,0,0,0,0,0,0,0"/>
                  <o:lock v:ext="edit" verticies="t"/>
                </v:shape>
                <v:line id="Line 4901" o:spid="_x0000_s2161" style="position:absolute;flip:y;visibility:visible;mso-wrap-style:square" from="6737,8509" to="14103,12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BzVocYAAADdAAAADwAAAGRycy9kb3ducmV2LnhtbESPQWsCMRSE7wX/Q3iF3mpWi4usRhHB 2oIFtT14fGyem7WblyWJ6/bfm0Khx2FmvmHmy942oiMfascKRsMMBHHpdM2Vgq/PzfMURIjIGhvH pOCHAiwXg4c5Ftrd+EDdMVYiQTgUqMDE2BZShtKQxTB0LXHyzs5bjEn6SmqPtwS3jRxnWS4t1pwW DLa0NlR+H69Wwcd793ralhez8qNrlu+q7Wl/YaWeHvvVDESkPv6H/9pvWsHLZJLD75v0BOTiD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Qc1aHGAAAA3QAAAA8AAAAAAAAA AAAAAAAAoQIAAGRycy9kb3ducmV2LnhtbFBLBQYAAAAABAAEAPkAAACUAwAAAAA= " strokeweight=".55pt">
                  <v:stroke joinstyle="miter"/>
                </v:line>
                <v:line id="Line 4902" o:spid="_x0000_s2162" style="position:absolute;visibility:visible;mso-wrap-style:square" from="8140,2463" to="14103,85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g+w/scAAADdAAAADwAAAGRycy9kb3ducmV2LnhtbESPQWvCQBSE7wX/w/KEXopurFhLzCrS UtCDUGOh19fsSzaYfRuya0z/vSsUehxm5hsm2wy2ET11vnasYDZNQBAXTtdcKfg6fUxeQfiArLFx TAp+ycNmPXrIMNXuykfq81CJCGGfogITQptK6QtDFv3UtcTRK11nMUTZVVJ3eI1w28jnJHmRFmuO CwZbejNUnPOLVZA/7er88nlYfpu9/pm/J705ylKpx/GwXYEINIT/8F97pxXMF4sl3N/EJyDXN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+D7D+xwAAAN0AAAAPAAAAAAAA AAAAAAAAAKECAABkcnMvZG93bnJldi54bWxQSwUGAAAAAAQABAD5AAAAlQMAAAAA " strokeweight=".55pt">
                  <v:stroke joinstyle="miter"/>
                </v:line>
                <v:line id="Line 4903" o:spid="_x0000_s2163" style="position:absolute;flip:x;visibility:visible;mso-wrap-style:square" from="6737,2463" to="8140,12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s/kSMQAAADdAAAADwAAAGRycy9kb3ducmV2LnhtbERPz2vCMBS+C/4P4Qm7zbQbyuiMIoOt Cg42t4PHR/Nsqs1LSWLt/vvlIHj8+H4vVoNtRU8+NI4V5NMMBHHldMO1gt+f98cXECEia2wdk4I/ CrBajkcLLLS78jf1+1iLFMKhQAUmxq6QMlSGLIap64gTd3TeYkzQ11J7vKZw28qnLJtLiw2nBoMd vRmqzvuLVfC57T8OZXUya59fsvmuLg9fJ1bqYTKsX0FEGuJdfHNvtILn2SzNTW/SE5DL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6z+RIxAAAAN0AAAAPAAAAAAAAAAAA AAAAAKECAABkcnMvZG93bnJldi54bWxQSwUGAAAAAAQABAD5AAAAkgMAAAAA " strokeweight=".55pt">
                  <v:stroke joinstyle="miter"/>
                </v:line>
                <v:line id="Line 4904" o:spid="_x0000_s2164" style="position:absolute;flip:x;visibility:visible;mso-wrap-style:square" from="2178,2463" to="8140,85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tUi88QAAADdAAAADwAAAGRycy9kb3ducmV2LnhtbERPz2vCMBS+C/sfwhvspqmOFemMIgPn Bgra7eDx0bw1dc1LSWLt/vvlIHj8+H4vVoNtRU8+NI4VTCcZCOLK6YZrBd9fm/EcRIjIGlvHpOCP AqyWD6MFFtpd+Uh9GWuRQjgUqMDE2BVShsqQxTBxHXHifpy3GBP0tdQerynctnKWZbm02HBqMNjR m6Hqt7xYBfvP/v20rc5m7aeXLN/V29PhzEo9PQ7rVxCRhngX39wfWsHzS572pzfpCcj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1SLzxAAAAN0AAAAPAAAAAAAAAAAA AAAAAKECAABkcnMvZG93bnJldi54bWxQSwUGAAAAAAQABAD5AAAAkgMAAAAA " strokeweight=".55pt">
                  <v:stroke joinstyle="miter"/>
                </v:line>
                <v:line id="Line 4905" o:spid="_x0000_s2165" style="position:absolute;visibility:visible;mso-wrap-style:square" from="14103,8509" to="26035,205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MZHrMcAAADdAAAADwAAAGRycy9kb3ducmV2LnhtbESPT2vCQBTE74V+h+UJvRSzseIfUlcp LQV7KGgUvL5mX7LB7NuQXWP67bsFweMwM79hVpvBNqKnzteOFUySFARx4XTNlYLj4XO8BOEDssbG MSn4JQ+b9ePDCjPtrrynPg+ViBD2GSowIbSZlL4wZNEnriWOXuk6iyHKrpK6w2uE20a+pOlcWqw5 Lhhs6d1Qcc4vVkH+vK3zy+57cTJf+mf6kfZmL0ulnkbD2yuIQEO4h2/trVYwnc0n8P8mPgG5/g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QxkesxwAAAN0AAAAPAAAAAAAA AAAAAAAAAKECAABkcnMvZG93bnJldi54bWxQSwUGAAAAAAQABAD5AAAAlQMAAAAA " strokeweight=".55pt">
                  <v:stroke joinstyle="miter"/>
                </v:line>
                <v:line id="Line 4906" o:spid="_x0000_s2166" style="position:absolute;visibility:visible;mso-wrap-style:square" from="6737,12515" to="26035,205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BTZ28YAAADdAAAADwAAAGRycy9kb3ducmV2LnhtbESPQWvCQBSE7wX/w/IKXopuqmgluopU BHsoaCp4fWaf2dDs25BdY/z33YLgcZiZb5jFqrOVaKnxpWMF78MEBHHudMmFguPPdjAD4QOyxsox KbiTh9Wy97LAVLsbH6jNQiEihH2KCkwIdSqlzw1Z9ENXE0fv4hqLIcqmkLrBW4TbSo6SZCotlhwX DNb0aSj/za5WQfa2K7Pr/vvjZL70ebxJWnOQF6X6r916DiJQF57hR3unFYwn0xH8v4lPQC7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AU2dvGAAAA3QAAAA8AAAAAAAAA AAAAAAAAoQIAAGRycy9kb3ducmV2LnhtbFBLBQYAAAAABAAEAPkAAACUAwAAAAA= " strokeweight=".55pt">
                  <v:stroke joinstyle="miter"/>
                </v:line>
                <v:shape id="Freeform 4907" o:spid="_x0000_s2167" style="position:absolute;left:2159;top:8477;width:23895;height:12154;visibility:visible;mso-wrap-style:square;v-text-anchor:top" coordsize="3763,19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wzlMUA AADdAAAADwAAAGRycy9kb3ducmV2LnhtbESPQWuDQBSE74H8h+UFekvWRCrFZpUSCHgptElorq/u q4ruW3E3avrru4VCj8PMfMPs89l0YqTBNZYVbDcRCOLS6oYrBZfzcf0EwnlkjZ1lUnAnB3m2XOwx 1XbidxpPvhIBwi5FBbX3fSqlK2sy6Da2Jw7elx0M+iCHSuoBpwA3ndxFUSINNhwWauzpUFPZnm5G wce1e71+0li1hhNb3N/Ot7n5VuphNb88g/A0+//wX7vQCuLHJIbfN+EJyOwHAAD//wMAUEsBAi0A FAAGAAgAAAAhAPD3irv9AAAA4gEAABMAAAAAAAAAAAAAAAAAAAAAAFtDb250ZW50X1R5cGVzXS54 bWxQSwECLQAUAAYACAAAACEAMd1fYdIAAACPAQAACwAAAAAAAAAAAAAAAAAuAQAAX3JlbHMvLnJl bHNQSwECLQAUAAYACAAAACEAMy8FnkEAAAA5AAAAEAAAAAAAAAAAAAAAAAApAgAAZHJzL3NoYXBl eG1sLnhtbFBLAQItABQABgAIAAAAIQCWLDOUxQAAAN0AAAAPAAAAAAAAAAAAAAAAAJgCAABkcnMv ZG93bnJldi54bWxQSwUGAAAAAAQABAD1AAAAigMAAAAA " path="m5,l64,30,59,40,,10,5,xm104,50r59,30l158,90,99,60r5,-10xm202,100r60,30l257,140,198,110r4,-10xm301,150r59,30l355,190,296,160r5,-10xm400,200r59,30l454,240,395,210r5,-10xm498,250r59,30l553,290,493,260r5,-10xm597,300r59,30l651,339,592,310r5,-10xm696,350r59,30l750,390,690,360r6,-10xm794,400r59,30l848,440,789,409r5,-9xm893,450r59,30l947,490,888,460r5,-10xm991,500r60,30l1045,539,986,510r5,-10xm1090,550r59,30l1144,589r-59,-29l1090,550xm1189,600r59,30l1243,640r-59,-31l1189,600xm1287,650r59,30l1341,689r-59,-30l1287,650xm1386,700r59,29l1440,739r-59,-29l1386,700xm1484,750r60,29l1539,789r-59,-30l1484,750xm1583,799r59,31l1637,839r-59,-30l1583,799xm1682,849r59,31l1736,889r-59,-30l1682,849xm1780,900r59,29l1835,939r-60,-30l1780,900xm1879,950r59,29l1933,989r-59,-30l1879,950xm1978,999r59,30l2032,1039r-60,-30l1978,999xm2076,1049r59,30l2130,1089r-59,-30l2076,1049xm2175,1099r59,30l2229,1139r-59,-30l2175,1099xm2273,1149r60,30l2328,1189r-60,-30l2273,1149xm2372,1199r59,30l2426,1239r-59,-30l2372,1199xm2471,1249r59,30l2525,1289r-59,-30l2471,1249xm2569,1299r59,30l2623,1339r-59,-30l2569,1299xm2668,1349r59,30l2722,1389r-59,-30l2668,1349xm2766,1399r60,30l2821,1439r-59,-30l2766,1399xm2865,1449r59,30l2919,1489r-59,-30l2865,1449xm2964,1499r59,30l3018,1539r-59,-30l2964,1499xm3062,1549r59,30l3117,1589r-60,-30l3062,1549xm3161,1599r59,30l3215,1639r-59,-30l3161,1599xm3260,1649r59,30l3314,1689r-60,-30l3260,1649xm3358,1699r59,30l3412,1739r-59,-30l3358,1699xm3457,1749r59,30l3511,1789r-59,-30l3457,1749xm3555,1799r60,30l3610,1839r-60,-30l3555,1799xm3654,1849r59,30l3708,1889r-59,-30l3654,1849xm3753,1899r10,5l3758,1914r-10,-5l3753,1899xe" fillcolor="black" strokeweight=".1pt">
                  <v:stroke joinstyle="bevel"/>
                  <v:path arrowok="t" o:connecttype="custom" o:connectlocs="0,6350;100330,57150;166370,82550;191135,95250;191135,95250;250825,133350;351155,184150;416560,209550;441960,222250;441960,222250;501015,259715;601345,311150;667385,336550;692150,349250;692150,349250;751840,386715;851535,437515;917575,462915;942340,476250;942340,476250;1002030,513715;1102360,564515;1167765,589915;1193165,603250;1193165,603250;1252220,640715;1352550,691515;1418590,716915;1443355,729615;1443355,729615;1503045,767715;1603375,818515;1668780,843915;1694180,856615;1694180,856615;1753870,894715;1853565,945515;1919605,970915;1944370,983615;1944370,983615;2004060,1021715;2104390,1072515;2169795,1097915;2195195,1110615;2195195,1110615;2254250,1148715;2354580,1199515;2389505,1209040" o:connectangles="0,0,0,0,0,0,0,0,0,0,0,0,0,0,0,0,0,0,0,0,0,0,0,0,0,0,0,0,0,0,0,0,0,0,0,0,0,0,0,0,0,0,0,0,0,0,0,0"/>
                  <o:lock v:ext="edit" verticies="t"/>
                </v:shape>
                <v:shape id="Freeform 4908" o:spid="_x0000_s2168" style="position:absolute;left:8102;top:2463;width:76;height:6046;visibility:visible;mso-wrap-style:square;v-text-anchor:top" coordsize="12,9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n0RwMUA AADdAAAADwAAAGRycy9kb3ducmV2LnhtbESPQWsCMRSE74X+h/AK3mq21YpsjSKLgifB1YPH5+Z1 szR5WTbpuvbXN4LQ4zAz3zCL1eCs6KkLjWcFb+MMBHHldcO1gtNx+zoHESKyRuuZFNwowGr5/LTA XPsrH6gvYy0ShEOOCkyMbS5lqAw5DGPfEifvy3cOY5JdLXWH1wR3Vr5n2Uw6bDgtGGypMFR9lz9O QXE591NTrPHXt5smHvvS7m2h1OhlWH+CiDTE//CjvdMKJh+zKdzfpCcgl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OfRHAxQAAAN0AAAAPAAAAAAAAAAAAAAAAAJgCAABkcnMv ZG93bnJldi54bWxQSwUGAAAAAAQABAD1AAAAigMAAAAA " path="m12,r,66l,66,,,12,xm12,110r,67l,177,,110r12,xm12,221r,66l,287,,221r12,xm12,332r,66l,398,,332r12,xm12,442r,67l,509,,442r12,xm12,553r,67l,620,,553r12,xm12,664r,66l,730,,664r12,xm12,775r,66l,841,,775r12,xm12,885r,67l,952,,885r12,xe" fillcolor="black" strokeweight=".1pt">
                  <v:stroke joinstyle="bevel"/>
                  <v:path arrowok="t" o:connecttype="custom" o:connectlocs="7620,0;7620,41910;0,41910;0,0;7620,0;7620,69850;7620,112395;0,112395;0,69850;7620,69850;7620,140335;7620,182245;0,182245;0,140335;7620,140335;7620,210820;7620,252730;0,252730;0,210820;7620,210820;7620,280670;7620,323215;0,323215;0,280670;7620,280670;7620,351155;7620,393700;0,393700;0,351155;7620,351155;7620,421640;7620,463550;0,463550;0,421640;7620,421640;7620,492125;7620,534035;0,534035;0,492125;7620,492125;7620,561975;7620,604520;0,604520;0,561975;7620,561975" o:connectangles="0,0,0,0,0,0,0,0,0,0,0,0,0,0,0,0,0,0,0,0,0,0,0,0,0,0,0,0,0,0,0,0,0,0,0,0,0,0,0,0,0,0,0,0,0"/>
                  <o:lock v:ext="edit" verticies="t"/>
                </v:shape>
                <v:rect id="Rectangle 4909" o:spid="_x0000_s2169" style="position:absolute;left:8140;top:8864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7nf1cMA AADdAAAADwAAAGRycy9kb3ducmV2LnhtbESPzYoCMRCE78K+Q+gFb5pZRZHRKIsguIsXRx+gmfT8 YNIZkujMvv1GEDwWVfUVtdkN1ogH+dA6VvA1zUAQl063XCu4Xg6TFYgQkTUax6TgjwLsth+jDeba 9XymRxFrkSAcclTQxNjlUoayIYth6jri5FXOW4xJ+lpqj32CWyNnWbaUFltOCw12tG+ovBV3q0Be ikO/KozP3O+sOpmf47kip9T4c/heg4g0xHf41T5qBfPFcgH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87nf1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910" o:spid="_x0000_s2170" style="position:absolute;left:20491;top:12801;width:14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2tBosMA AADdAAAADwAAAGRycy9kb3ducmV2LnhtbESP3WoCMRSE7wu+QziCdzWrxUVWoxRBsNIbVx/gsDn7 Q5OTJUnd7dsboeDlMDPfMNv9aI24kw+dYwWLeQaCuHK640bB7Xp8X4MIEVmjcUwK/ijAfjd522Kh 3cAXupexEQnCoUAFbYx9IWWoWrIY5q4nTl7tvMWYpG+k9jgkuDVymWW5tNhxWmixp0NL1U/5axXI a3kc1qXxmTsv62/zdbrU5JSaTcfPDYhIY3yF/9snreBjlef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A2tBo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2a</w:t>
                        </w:r>
                      </w:p>
                    </w:txbxContent>
                  </v:textbox>
                </v:rect>
                <v:rect id="Rectangle 4911" o:spid="_x0000_s2171" style="position:absolute;left:11576;top:4152;width:73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fkOcMA AADdAAAADwAAAGRycy9kb3ducmV2LnhtbESP3WoCMRSE7wu+QziCdzVbiz+sRhFB0NIbVx/gsDn7 Q5OTJUnd9e1NQejlMDPfMJvdYI24kw+tYwUf0wwEcel0y7WC2/X4vgIRIrJG45gUPCjAbjt622Cu Xc8XuhexFgnCIUcFTYxdLmUoG7IYpq4jTl7lvMWYpK+l9tgnuDVylmULabHltNBgR4eGyp/i1yqQ 1+LYrwrjM/c1q77N+XSpyCk1GQ/7NYhIQ/wPv9onreBzvljC3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bCfkO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2" o:spid="_x0000_s2172" style="position:absolute;left:4210;top:3803;width:73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hwS78A AADdAAAADwAAAGRycy9kb3ducmV2LnhtbERPy4rCMBTdC/5DuII7TVUUqUYRQXAGN1Y/4NLcPjC5 KUm0nb+fLAZmeTjv/XGwRnzIh9axgsU8A0FcOt1yreD5uMy2IEJE1mgck4IfCnA8jEd7zLXr+U6f ItYihXDIUUETY5dLGcqGLIa564gTVzlvMSboa6k99incGrnMso202HJqaLCjc0Plq3hbBfJRXPpt YXzmvpfVzXxd7xU5paaT4bQDEWmI/+I/91UrWK03aW56k56APPwCAAD//wMAUEsBAi0AFAAGAAgA AAAhAPD3irv9AAAA4gEAABMAAAAAAAAAAAAAAAAAAAAAAFtDb250ZW50X1R5cGVzXS54bWxQSwEC LQAUAAYACAAAACEAMd1fYdIAAACPAQAACwAAAAAAAAAAAAAAAAAuAQAAX3JlbHMvLnJlbHNQSwEC LQAUAAYACAAAACEAMy8FnkEAAAA5AAAAEAAAAAAAAAAAAAAAAAApAgAAZHJzL3NoYXBleG1sLnht bFBLAQItABQABgAIAAAAIQAduHBL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3" o:spid="_x0000_s2173" style="position:absolute;left:6324;top:6051;width:73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TV0MMA AADdAAAADwAAAGRycy9kb3ducmV2LnhtbESP3WoCMRSE7wu+QziCdzVbi6KrUUQQtPTG1Qc4bM7+ 0ORkSVJ3fXtTEHo5zMw3zGY3WCPu5EPrWMHHNANBXDrdcq3gdj2+L0GEiKzROCYFDwqw247eNphr 1/OF7kWsRYJwyFFBE2OXSxnKhiyGqeuIk1c5bzEm6WupPfYJbo2cZdlCWmw5LTTY0aGh8qf4tQrk tTj2y8L4zH3Nqm9zPl0qckpNxsN+DSLSEP/Dr/ZJK/icL1b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cvTV0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4" o:spid="_x0000_s2174" style="position:absolute;left:14598;top:6965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hfqkMAA AADdAAAADwAAAGRycy9kb3ducmV2LnhtbERPy4rCMBTdC/MP4Q7MTlMdfFCNIoKgMhurH3Bpbh+Y 3JQkYzt/bxbCLA/nvdkN1ogn+dA6VjCdZCCIS6dbrhXcb8fxCkSIyBqNY1LwRwF224/RBnPter7S s4i1SCEcclTQxNjlUoayIYth4jrixFXOW4wJ+lpqj30Kt0bOsmwhLbacGhrs6NBQ+Sh+rQJ5K479 qjA+c5dZ9WPOp2tFTqmvz2G/BhFpiP/it/ukFXzPl2l/epOegNy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hfqkM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15" o:spid="_x0000_s2175" style="position:absolute;left:26384;top:1933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tPC8MA AADdAAAADwAAAGRycy9kb3ducmV2LnhtbESP3WoCMRSE7wu+QziCdzWrUpXVKFIQbPHG1Qc4bM7+ YHKyJKm7ffumIHg5zMw3zHY/WCMe5EPrWMFsmoEgLp1uuVZwux7f1yBCRNZoHJOCXwqw343etphr 1/OFHkWsRYJwyFFBE2OXSxnKhiyGqeuIk1c5bzEm6WupPfYJbo2cZ9lSWmw5LTTY0WdD5b34sQrk tTj268L4zH3Pq7P5Ol0qckpNxsNhAyLSEF/hZ/ukFSw+VjP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VtPC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16" o:spid="_x0000_s2176" style="position:absolute;left:5962;top:1294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YnRfMMA AADdAAAADwAAAGRycy9kb3ducmV2LnhtbESP3WoCMRSE7wu+QziCdzXrilZWo0hBsOKNax/gsDn7 g8nJkqTu9u2bQqGXw8x8w+wOozXiST50jhUs5hkI4srpjhsFn/fT6wZEiMgajWNS8E0BDvvJyw4L 7Qa+0bOMjUgQDgUqaGPsCylD1ZLFMHc9cfJq5y3GJH0jtcchwa2ReZatpcWO00KLPb23VD3KL6tA 3svTsCmNz9wlr6/m43yrySk1m47HLYhIY/wP/7XPWsFy9ZbD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+YnRf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17" o:spid="_x0000_s2177" style="position:absolute;left:990;top:6896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sV058QA AADdAAAADwAAAGRycy9kb3ducmV2LnhtbESP3WoCMRSE7wXfIRyhd5qt0ipbo4ggaOmNu32Aw+bs D01OliR1t2/fCIKXw8x8w2z3ozXiRj50jhW8LjIQxJXTHTcKvsvTfAMiRGSNxjEp+KMA+910ssVc u4GvdCtiIxKEQ44K2hj7XMpQtWQxLFxPnLzaeYsxSd9I7XFIcGvkMsvepcWO00KLPR1bqn6KX6tA lsVp2BTGZ+5zWX+Zy/lak1PqZTYePkBEGuMz/GiftYLV23oF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JbFdOf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8" o:spid="_x0000_s2178" style="position:absolute;left:7861;top:857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zsk8QA AADdAAAADwAAAGRycy9kb3ducmV2LnhtbESP3WoCMRSE7wXfIRyhd5rVtla2RhFBsNIb1z7AYXP2 hyYnSxLd7ds3guDlMDPfMOvtYI24kQ+tYwXzWQaCuHS65VrBz+UwXYEIEVmjcUwK/ijAdjMerTHX rucz3YpYiwThkKOCJsYulzKUDVkMM9cRJ69y3mJM0tdSe+wT3Bq5yLKltNhyWmiwo31D5W9xtQrk pTj0q8L4zJ0W1bf5Op4rckq9TIbdJ4hIQ3yGH+2jVvD6/vEG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ks7JP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919" o:spid="_x0000_s2179" style="position:absolute;left:25933;top:20491;width:20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YQxMUA AADdAAAADwAAAGRycy9kb3ducmV2LnhtbESPT0sDMRTE74LfITyhN5vV0j9sm5YiFBZPtQq9PpLX zdbNyzZJt6uf3giCx2FmfsOsNoNrRU8hNp4VPI0LEMTam4ZrBR/vu8cFiJiQDbaeScEXRdis7+9W WBp/4zfqD6kWGcKxRAU2pa6UMmpLDuPYd8TZO/ngMGUZamkC3jLctfK5KGbSYcN5wWJHL5b05+Hq FLy6fq+rzgbU29n+eLaX6ltelBo9DNsliERD+g//tSujYDKdT+H3TX4Ccv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CVhDExQAAAN0AAAAPAAAAAAAAAAAAAAAAAJgCAABkcnMv ZG93bnJldi54bWxQSwUGAAAAAAQABAD1AAAAigMAAAAA " fillcolor="black" strokeweight="0"/>
                <v:oval id="Oval 4920" o:spid="_x0000_s2180" style="position:absolute;left:8032;top:8401;width:216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oSOs8UA AADdAAAADwAAAGRycy9kb3ducmV2LnhtbESPT0sDMRTE74LfITyhN5vV4ipr01IEYempfwSvj+S5 Wd28bJN0u+2nNwXB4zAzv2Hmy9F1YqAQW88KHqYFCGLtTcuNgo/9+/0LiJiQDXaeScGZIiwXtzdz rIw/8ZaGXWpEhnCsUIFNqa+kjNqSwzj1PXH2vnxwmLIMjTQBTxnuOvlYFKV02HJesNjTmyX9szs6 BWs3bHTd24B6VW4+v+2hvsiDUpO7cfUKItGY/sN/7doomD09l3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hI6zxQAAAN0AAAAPAAAAAAAAAAAAAAAAAJgCAABkcnMv ZG93bnJldi54bWxQSwUGAAAAAAQABAD1AAAAigMAAAAA " fillcolor="black" strokeweight="0"/>
                <v:oval id="Oval 4921" o:spid="_x0000_s2181" style="position:absolute;left:2070;top:8401;width:209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cgrKMUA AADdAAAADwAAAGRycy9kb3ducmV2LnhtbESPQWsCMRSE74X+h/AK3mq2lWpZjSKFwuJJbaHXR/Lc bLt5WZO4rv76Rij0OMzMN8xiNbhW9BRi41nB07gAQay9abhW8Pnx/vgKIiZkg61nUnChCKvl/d0C S+PPvKN+n2qRIRxLVGBT6kopo7bkMI59R5y9gw8OU5ahlibgOcNdK5+LYiodNpwXLHb0Zkn/7E9O wcb1W111NqBeT7df3/ZYXeVRqdHDsJ6DSDSk//BfuzIKJi+zGdze5Ccgl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yCsoxQAAAN0AAAAPAAAAAAAAAAAAAAAAAJgCAABkcnMv ZG93bnJldi54bWxQSwUGAAAAAAQABAD1AAAAigMAAAAA " fillcolor="black" strokeweight="0"/>
                <v:oval id="Oval 4922" o:spid="_x0000_s2182" style="position:absolute;left:6629;top:12407;width:216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e/WsIA AADdAAAADwAAAGRycy9kb3ducmV2LnhtbERPTWsCMRC9C/6HMEJvmq2ltmyNIkJh8WRV6HVIpptt N5M1Sde1v745CB4f73u5Hlwregqx8azgcVaAINbeNFwrOB3fp68gYkI22HomBVeKsF6NR0ssjb/w B/WHVIscwrFEBTalrpQyaksO48x3xJn78sFhyjDU0gS85HDXynlRLKTDhnODxY62lvTP4dcp2Ll+ r6vOBtSbxf7z256rP3lW6mEybN5AJBrSXXxzV0bB0/NLnpvf5Cc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V79awgAAAN0AAAAPAAAAAAAAAAAAAAAAAJgCAABkcnMvZG93 bnJldi54bWxQSwUGAAAAAAQABAD1AAAAhwMAAAAA " fillcolor="black" strokeweight="0"/>
                <v:oval id="Oval 4923" o:spid="_x0000_s2183" style="position:absolute;left:14001;top:8401;width:210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sawcUA AADdAAAADwAAAGRycy9kb3ducmV2LnhtbESPQUsDMRSE74L/ITzBm82qtNq12aUIwtJTrYLXR/K6 Wd28bJO43fbXG0HwOMzMN8yqnlwvRgqx86zgdlaAINbedNwqeH97uXkEEROywd4zKThRhLq6vFhh afyRX2ncpVZkCMcSFdiUhlLKqC05jDM/EGdv74PDlGVopQl4zHDXy7uiWEiHHecFiwM9W9Jfu2+n YOPGrW4GG1CvF9uPT3tozvKg1PXVtH4CkWhK/+G/dmMU3M8flvD7Jj8BWf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GxrBxQAAAN0AAAAPAAAAAAAAAAAAAAAAAJgCAABkcnMv ZG93bnJldi54bWxQSwUGAAAAAAQABAD1AAAAigMAAAAA " fillcolor="black" strokeweight="0"/>
                <v:oval id="Oval 4924" o:spid="_x0000_s2184" style="position:absolute;left:8032;top:2355;width:216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/TDe8EA AADdAAAADwAAAGRycy9kb3ducmV2LnhtbERPTWsCMRC9F/wPYQRvNWulIlujiFBYPFkVvA7JdLPt ZrImcd321zeHgsfH+15tBteKnkJsPCuYTQsQxNqbhmsF59P78xJETMgGW8+k4IcibNajpxWWxt/5 g/pjqkUO4ViiAptSV0oZtSWHceo74sx9+uAwZRhqaQLec7hr5UtRLKTDhnODxY52lvT38eYU7F1/ 0FVnA+rt4nD5stfqV16VmoyH7RuIREN6iP/dlVEwf13m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Gf0w3vBAAAA3QAAAA8AAAAAAAAAAAAAAAAAmAIAAGRycy9kb3du cmV2LnhtbFBLBQYAAAAABAAEAPUAAACG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920" w:dyaOrig="279">
          <v:shape id="_x0000_i2584" type="#_x0000_t75" style="width:96pt;height:14.25pt" o:ole="">
            <v:imagedata r:id="rId3127" o:title=""/>
          </v:shape>
          <o:OLEObject Type="Embed" ProgID="Equation.DSMT4" ShapeID="_x0000_i2584" DrawAspect="Content" ObjectID="_1624837100" r:id="rId3128"/>
        </w:object>
      </w:r>
      <w:r w:rsidR="00DC5200"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585" type="#_x0000_t75" style="width:12pt;height:14.25pt" o:ole="">
            <v:imagedata r:id="rId3129" o:title=""/>
          </v:shape>
          <o:OLEObject Type="Embed" ProgID="Equation.DSMT4" ShapeID="_x0000_i2585" DrawAspect="Content" ObjectID="_1624837101" r:id="rId3130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586" type="#_x0000_t75" style="width:39.75pt;height:20.25pt" o:ole="">
            <v:imagedata r:id="rId3131" o:title=""/>
          </v:shape>
          <o:OLEObject Type="Embed" ProgID="Equation.DSMT4" ShapeID="_x0000_i2586" DrawAspect="Content" ObjectID="_1624837102" r:id="rId3132"/>
        </w:object>
      </w:r>
      <w:r w:rsidR="00DC5200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87" type="#_x0000_t75" style="width:9.75pt;height:12.75pt" o:ole="">
            <v:imagedata r:id="rId3133" o:title=""/>
          </v:shape>
          <o:OLEObject Type="Embed" ProgID="Equation.DSMT4" ShapeID="_x0000_i2587" DrawAspect="Content" ObjectID="_1624837103" r:id="rId3134"/>
        </w:object>
      </w:r>
      <w:r w:rsidR="00DC5200" w:rsidRPr="00610F8A">
        <w:rPr>
          <w:sz w:val="26"/>
          <w:szCs w:val="26"/>
        </w:rPr>
        <w:t xml:space="preserve"> của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588" type="#_x0000_t75" style="width:21.75pt;height:12.75pt" o:ole="">
            <v:imagedata r:id="rId3135" o:title=""/>
          </v:shape>
          <o:OLEObject Type="Embed" ProgID="Equation.DSMT4" ShapeID="_x0000_i2588" DrawAspect="Content" ObjectID="_1624837104" r:id="rId3136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tính được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589" type="#_x0000_t75" style="width:54.75pt;height:36pt" o:ole="">
            <v:imagedata r:id="rId3137" o:title=""/>
          </v:shape>
          <o:OLEObject Type="Embed" ProgID="Equation.DSMT4" ShapeID="_x0000_i2589" DrawAspect="Content" ObjectID="_1624837105" r:id="rId313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380" w:dyaOrig="680">
          <v:shape id="_x0000_i2590" type="#_x0000_t75" style="width:69pt;height:33.75pt" o:ole="">
            <v:imagedata r:id="rId3139" o:title=""/>
          </v:shape>
          <o:OLEObject Type="Embed" ProgID="Equation.DSMT4" ShapeID="_x0000_i2590" DrawAspect="Content" ObjectID="_1624837106" r:id="rId314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920" w:dyaOrig="720">
          <v:shape id="_x0000_i2591" type="#_x0000_t75" style="width:146.25pt;height:36pt" o:ole="">
            <v:imagedata r:id="rId3141" o:title=""/>
          </v:shape>
          <o:OLEObject Type="Embed" ProgID="Equation.DSMT4" ShapeID="_x0000_i2591" DrawAspect="Content" ObjectID="_1624837107" r:id="rId31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1760" w:dyaOrig="740">
          <v:shape id="_x0000_i2592" type="#_x0000_t75" style="width:87.75pt;height:36.75pt" o:ole="">
            <v:imagedata r:id="rId3143" o:title=""/>
          </v:shape>
          <o:OLEObject Type="Embed" ProgID="Equation.DSMT4" ShapeID="_x0000_i2592" DrawAspect="Content" ObjectID="_1624837108" r:id="rId3144"/>
        </w:objec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3220" w:dyaOrig="720">
          <v:shape id="_x0000_i2593" type="#_x0000_t75" style="width:161.25pt;height:36pt" o:ole="">
            <v:imagedata r:id="rId3145" o:title=""/>
          </v:shape>
          <o:OLEObject Type="Embed" ProgID="Equation.DSMT4" ShapeID="_x0000_i2593" DrawAspect="Content" ObjectID="_1624837109" r:id="rId3146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b/>
          <w:sz w:val="26"/>
          <w:szCs w:val="26"/>
        </w:rPr>
        <w:t>Cách 3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Phương pháp trắc nghiệm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139" w:dyaOrig="260">
          <v:shape id="_x0000_i2594" type="#_x0000_t75" style="width:6.75pt;height:12.75pt" o:ole="">
            <v:imagedata r:id="rId3147" o:title=""/>
          </v:shape>
          <o:OLEObject Type="Embed" ProgID="Equation.DSMT4" ShapeID="_x0000_i2594" DrawAspect="Content" ObjectID="_1624837110" r:id="rId3148"/>
        </w:objec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95" type="#_x0000_t75" style="width:39.75pt;height:14.25pt" o:ole="">
            <v:imagedata r:id="rId3149" o:title=""/>
          </v:shape>
          <o:OLEObject Type="Embed" ProgID="Equation.DSMT4" ShapeID="_x0000_i2595" DrawAspect="Content" ObjectID="_1624837111" r:id="rId3150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20" w:dyaOrig="420">
          <v:shape id="_x0000_i2596" type="#_x0000_t75" style="width:156pt;height:21pt" o:ole="">
            <v:imagedata r:id="rId3151" o:title=""/>
          </v:shape>
          <o:OLEObject Type="Embed" ProgID="Equation.DSMT4" ShapeID="_x0000_i2596" DrawAspect="Content" ObjectID="_1624837112" r:id="rId315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820" w:dyaOrig="320">
          <v:shape id="_x0000_i2597" type="#_x0000_t75" style="width:41.25pt;height:15.75pt" o:ole="">
            <v:imagedata r:id="rId3153" o:title=""/>
          </v:shape>
          <o:OLEObject Type="Embed" ProgID="Equation.DSMT4" ShapeID="_x0000_i2597" DrawAspect="Content" ObjectID="_1624837113" r:id="rId3154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820" w:dyaOrig="340">
          <v:shape id="_x0000_i2598" type="#_x0000_t75" style="width:41.25pt;height:17.25pt" o:ole="">
            <v:imagedata r:id="rId3155" o:title=""/>
          </v:shape>
          <o:OLEObject Type="Embed" ProgID="Equation.DSMT4" ShapeID="_x0000_i2598" DrawAspect="Content" ObjectID="_1624837114" r:id="rId3156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2599" type="#_x0000_t75" style="width:45.75pt;height:14.25pt" o:ole="">
            <v:imagedata r:id="rId3157" o:title=""/>
          </v:shape>
          <o:OLEObject Type="Embed" ProgID="Equation.DSMT4" ShapeID="_x0000_i2599" DrawAspect="Content" ObjectID="_1624837115" r:id="rId3158"/>
        </w:object>
      </w:r>
      <w:r w:rsidRPr="00610F8A">
        <w:rPr>
          <w:sz w:val="26"/>
          <w:szCs w:val="26"/>
        </w:rPr>
        <w:t xml:space="preserve"> Khi đó ta có: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6420" w:dyaOrig="680">
          <v:shape id="_x0000_i2600" type="#_x0000_t75" style="width:321pt;height:33.75pt" o:ole="">
            <v:imagedata r:id="rId3159" o:title=""/>
          </v:shape>
          <o:OLEObject Type="Embed" ProgID="Equation.DSMT4" ShapeID="_x0000_i2600" DrawAspect="Content" ObjectID="_1624837116" r:id="rId316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Áp dụng công thức, ta được </w:t>
      </w:r>
      <w:r w:rsidR="007A1347" w:rsidRPr="00610F8A">
        <w:rPr>
          <w:position w:val="-26"/>
          <w:sz w:val="26"/>
          <w:szCs w:val="26"/>
        </w:rPr>
        <w:object w:dxaOrig="1600" w:dyaOrig="720">
          <v:shape id="_x0000_i2601" type="#_x0000_t75" style="width:80.25pt;height:36pt" o:ole="">
            <v:imagedata r:id="rId3161" o:title=""/>
          </v:shape>
          <o:OLEObject Type="Embed" ProgID="Equation.DSMT4" ShapeID="_x0000_i2601" DrawAspect="Content" ObjectID="_1624837117" r:id="rId316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right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5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12"/>
          <w:sz w:val="26"/>
          <w:szCs w:val="26"/>
        </w:rPr>
        <w:object w:dxaOrig="680" w:dyaOrig="340">
          <v:shape id="_x0000_i2602" type="#_x0000_t75" style="width:33.75pt;height:17.25pt" o:ole="">
            <v:imagedata r:id="rId3163" o:title=""/>
          </v:shape>
          <o:OLEObject Type="Embed" ProgID="Equation.DSMT4" ShapeID="_x0000_i2602" DrawAspect="Content" ObjectID="_1624837118" r:id="rId3164"/>
        </w:object>
      </w:r>
      <w:r w:rsidRPr="00610F8A">
        <w:rPr>
          <w:noProof/>
          <w:sz w:val="26"/>
          <w:szCs w:val="26"/>
        </w:rPr>
        <w:t xml:space="preserve"> lần lượt là trung điểm của </w:t>
      </w:r>
      <w:r w:rsidR="007A1347" w:rsidRPr="00610F8A">
        <w:rPr>
          <w:noProof/>
          <w:position w:val="-4"/>
          <w:sz w:val="26"/>
          <w:szCs w:val="26"/>
        </w:rPr>
        <w:object w:dxaOrig="420" w:dyaOrig="260">
          <v:shape id="_x0000_i2603" type="#_x0000_t75" style="width:21pt;height:12.75pt" o:ole="">
            <v:imagedata r:id="rId3165" o:title=""/>
          </v:shape>
          <o:OLEObject Type="Embed" ProgID="Equation.DSMT4" ShapeID="_x0000_i2603" DrawAspect="Content" ObjectID="_1624837119" r:id="rId3166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480" w:dyaOrig="279">
          <v:shape id="_x0000_i2604" type="#_x0000_t75" style="width:24pt;height:14.25pt" o:ole="">
            <v:imagedata r:id="rId3167" o:title=""/>
          </v:shape>
          <o:OLEObject Type="Embed" ProgID="Equation.DSMT4" ShapeID="_x0000_i2604" DrawAspect="Content" ObjectID="_1624837120" r:id="rId3168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inline distT="0" distB="0" distL="0" distR="0">
                <wp:extent cx="2199640" cy="1656080"/>
                <wp:effectExtent l="0" t="0" r="0" b="1270"/>
                <wp:docPr id="3733" name="Canvas 37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91" name="Freeform 3735"/>
                        <wps:cNvSpPr>
                          <a:spLocks noEditPoints="1"/>
                        </wps:cNvSpPr>
                        <wps:spPr bwMode="auto">
                          <a:xfrm>
                            <a:off x="738505" y="895350"/>
                            <a:ext cx="1184910" cy="7620"/>
                          </a:xfrm>
                          <a:custGeom>
                            <a:avLst/>
                            <a:gdLst>
                              <a:gd name="T0" fmla="*/ 77 w 1866"/>
                              <a:gd name="T1" fmla="*/ 0 h 12"/>
                              <a:gd name="T2" fmla="*/ 0 w 1866"/>
                              <a:gd name="T3" fmla="*/ 12 h 12"/>
                              <a:gd name="T4" fmla="*/ 128 w 1866"/>
                              <a:gd name="T5" fmla="*/ 0 h 12"/>
                              <a:gd name="T6" fmla="*/ 205 w 1866"/>
                              <a:gd name="T7" fmla="*/ 12 h 12"/>
                              <a:gd name="T8" fmla="*/ 128 w 1866"/>
                              <a:gd name="T9" fmla="*/ 0 h 12"/>
                              <a:gd name="T10" fmla="*/ 332 w 1866"/>
                              <a:gd name="T11" fmla="*/ 0 h 12"/>
                              <a:gd name="T12" fmla="*/ 256 w 1866"/>
                              <a:gd name="T13" fmla="*/ 12 h 12"/>
                              <a:gd name="T14" fmla="*/ 384 w 1866"/>
                              <a:gd name="T15" fmla="*/ 0 h 12"/>
                              <a:gd name="T16" fmla="*/ 460 w 1866"/>
                              <a:gd name="T17" fmla="*/ 12 h 12"/>
                              <a:gd name="T18" fmla="*/ 384 w 1866"/>
                              <a:gd name="T19" fmla="*/ 0 h 12"/>
                              <a:gd name="T20" fmla="*/ 588 w 1866"/>
                              <a:gd name="T21" fmla="*/ 0 h 12"/>
                              <a:gd name="T22" fmla="*/ 511 w 1866"/>
                              <a:gd name="T23" fmla="*/ 12 h 12"/>
                              <a:gd name="T24" fmla="*/ 639 w 1866"/>
                              <a:gd name="T25" fmla="*/ 0 h 12"/>
                              <a:gd name="T26" fmla="*/ 716 w 1866"/>
                              <a:gd name="T27" fmla="*/ 12 h 12"/>
                              <a:gd name="T28" fmla="*/ 639 w 1866"/>
                              <a:gd name="T29" fmla="*/ 0 h 12"/>
                              <a:gd name="T30" fmla="*/ 844 w 1866"/>
                              <a:gd name="T31" fmla="*/ 0 h 12"/>
                              <a:gd name="T32" fmla="*/ 767 w 1866"/>
                              <a:gd name="T33" fmla="*/ 12 h 12"/>
                              <a:gd name="T34" fmla="*/ 895 w 1866"/>
                              <a:gd name="T35" fmla="*/ 0 h 12"/>
                              <a:gd name="T36" fmla="*/ 972 w 1866"/>
                              <a:gd name="T37" fmla="*/ 12 h 12"/>
                              <a:gd name="T38" fmla="*/ 895 w 1866"/>
                              <a:gd name="T39" fmla="*/ 0 h 12"/>
                              <a:gd name="T40" fmla="*/ 1099 w 1866"/>
                              <a:gd name="T41" fmla="*/ 0 h 12"/>
                              <a:gd name="T42" fmla="*/ 1023 w 1866"/>
                              <a:gd name="T43" fmla="*/ 12 h 12"/>
                              <a:gd name="T44" fmla="*/ 1150 w 1866"/>
                              <a:gd name="T45" fmla="*/ 0 h 12"/>
                              <a:gd name="T46" fmla="*/ 1227 w 1866"/>
                              <a:gd name="T47" fmla="*/ 12 h 12"/>
                              <a:gd name="T48" fmla="*/ 1150 w 1866"/>
                              <a:gd name="T49" fmla="*/ 0 h 12"/>
                              <a:gd name="T50" fmla="*/ 1355 w 1866"/>
                              <a:gd name="T51" fmla="*/ 0 h 12"/>
                              <a:gd name="T52" fmla="*/ 1278 w 1866"/>
                              <a:gd name="T53" fmla="*/ 12 h 12"/>
                              <a:gd name="T54" fmla="*/ 1406 w 1866"/>
                              <a:gd name="T55" fmla="*/ 0 h 12"/>
                              <a:gd name="T56" fmla="*/ 1483 w 1866"/>
                              <a:gd name="T57" fmla="*/ 12 h 12"/>
                              <a:gd name="T58" fmla="*/ 1406 w 1866"/>
                              <a:gd name="T59" fmla="*/ 0 h 12"/>
                              <a:gd name="T60" fmla="*/ 1611 w 1866"/>
                              <a:gd name="T61" fmla="*/ 0 h 12"/>
                              <a:gd name="T62" fmla="*/ 1534 w 1866"/>
                              <a:gd name="T63" fmla="*/ 12 h 12"/>
                              <a:gd name="T64" fmla="*/ 1662 w 1866"/>
                              <a:gd name="T65" fmla="*/ 0 h 12"/>
                              <a:gd name="T66" fmla="*/ 1738 w 1866"/>
                              <a:gd name="T67" fmla="*/ 12 h 12"/>
                              <a:gd name="T68" fmla="*/ 1662 w 1866"/>
                              <a:gd name="T69" fmla="*/ 0 h 12"/>
                              <a:gd name="T70" fmla="*/ 1866 w 1866"/>
                              <a:gd name="T71" fmla="*/ 0 h 12"/>
                              <a:gd name="T72" fmla="*/ 1790 w 1866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2">
                                <a:moveTo>
                                  <a:pt x="0" y="0"/>
                                </a:moveTo>
                                <a:lnTo>
                                  <a:pt x="77" y="0"/>
                                </a:lnTo>
                                <a:lnTo>
                                  <a:pt x="7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8" y="0"/>
                                </a:moveTo>
                                <a:lnTo>
                                  <a:pt x="205" y="0"/>
                                </a:lnTo>
                                <a:lnTo>
                                  <a:pt x="205" y="12"/>
                                </a:lnTo>
                                <a:lnTo>
                                  <a:pt x="128" y="12"/>
                                </a:lnTo>
                                <a:lnTo>
                                  <a:pt x="128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2"/>
                                </a:lnTo>
                                <a:lnTo>
                                  <a:pt x="256" y="12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84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2"/>
                                </a:lnTo>
                                <a:lnTo>
                                  <a:pt x="384" y="12"/>
                                </a:lnTo>
                                <a:lnTo>
                                  <a:pt x="384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8" y="0"/>
                                </a:lnTo>
                                <a:lnTo>
                                  <a:pt x="588" y="12"/>
                                </a:lnTo>
                                <a:lnTo>
                                  <a:pt x="511" y="12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6" y="0"/>
                                </a:lnTo>
                                <a:lnTo>
                                  <a:pt x="716" y="12"/>
                                </a:lnTo>
                                <a:lnTo>
                                  <a:pt x="639" y="12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44" y="0"/>
                                </a:lnTo>
                                <a:lnTo>
                                  <a:pt x="844" y="12"/>
                                </a:lnTo>
                                <a:lnTo>
                                  <a:pt x="767" y="12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95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12"/>
                                </a:lnTo>
                                <a:lnTo>
                                  <a:pt x="895" y="12"/>
                                </a:lnTo>
                                <a:lnTo>
                                  <a:pt x="895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2"/>
                                </a:lnTo>
                                <a:lnTo>
                                  <a:pt x="1023" y="12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2"/>
                                </a:lnTo>
                                <a:lnTo>
                                  <a:pt x="1150" y="12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12"/>
                                </a:lnTo>
                                <a:lnTo>
                                  <a:pt x="1278" y="12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3" y="0"/>
                                </a:lnTo>
                                <a:lnTo>
                                  <a:pt x="1483" y="12"/>
                                </a:lnTo>
                                <a:lnTo>
                                  <a:pt x="1406" y="12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4" y="0"/>
                                </a:moveTo>
                                <a:lnTo>
                                  <a:pt x="1611" y="0"/>
                                </a:lnTo>
                                <a:lnTo>
                                  <a:pt x="1611" y="12"/>
                                </a:lnTo>
                                <a:lnTo>
                                  <a:pt x="1534" y="12"/>
                                </a:lnTo>
                                <a:lnTo>
                                  <a:pt x="1534" y="0"/>
                                </a:lnTo>
                                <a:close/>
                                <a:moveTo>
                                  <a:pt x="1662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2"/>
                                </a:lnTo>
                                <a:lnTo>
                                  <a:pt x="1662" y="12"/>
                                </a:lnTo>
                                <a:lnTo>
                                  <a:pt x="1662" y="0"/>
                                </a:lnTo>
                                <a:close/>
                                <a:moveTo>
                                  <a:pt x="1790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2"/>
                                </a:lnTo>
                                <a:lnTo>
                                  <a:pt x="1790" y="12"/>
                                </a:lnTo>
                                <a:lnTo>
                                  <a:pt x="179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2" name="Freeform 3736"/>
                        <wps:cNvSpPr>
                          <a:spLocks noEditPoints="1"/>
                        </wps:cNvSpPr>
                        <wps:spPr bwMode="auto">
                          <a:xfrm>
                            <a:off x="184150" y="896620"/>
                            <a:ext cx="557530" cy="499745"/>
                          </a:xfrm>
                          <a:custGeom>
                            <a:avLst/>
                            <a:gdLst>
                              <a:gd name="T0" fmla="*/ 878 w 878"/>
                              <a:gd name="T1" fmla="*/ 8 h 787"/>
                              <a:gd name="T2" fmla="*/ 823 w 878"/>
                              <a:gd name="T3" fmla="*/ 58 h 787"/>
                              <a:gd name="T4" fmla="*/ 814 w 878"/>
                              <a:gd name="T5" fmla="*/ 49 h 787"/>
                              <a:gd name="T6" fmla="*/ 869 w 878"/>
                              <a:gd name="T7" fmla="*/ 0 h 787"/>
                              <a:gd name="T8" fmla="*/ 878 w 878"/>
                              <a:gd name="T9" fmla="*/ 8 h 787"/>
                              <a:gd name="T10" fmla="*/ 786 w 878"/>
                              <a:gd name="T11" fmla="*/ 91 h 787"/>
                              <a:gd name="T12" fmla="*/ 731 w 878"/>
                              <a:gd name="T13" fmla="*/ 140 h 787"/>
                              <a:gd name="T14" fmla="*/ 722 w 878"/>
                              <a:gd name="T15" fmla="*/ 131 h 787"/>
                              <a:gd name="T16" fmla="*/ 777 w 878"/>
                              <a:gd name="T17" fmla="*/ 82 h 787"/>
                              <a:gd name="T18" fmla="*/ 786 w 878"/>
                              <a:gd name="T19" fmla="*/ 91 h 787"/>
                              <a:gd name="T20" fmla="*/ 694 w 878"/>
                              <a:gd name="T21" fmla="*/ 173 h 787"/>
                              <a:gd name="T22" fmla="*/ 639 w 878"/>
                              <a:gd name="T23" fmla="*/ 222 h 787"/>
                              <a:gd name="T24" fmla="*/ 630 w 878"/>
                              <a:gd name="T25" fmla="*/ 214 h 787"/>
                              <a:gd name="T26" fmla="*/ 685 w 878"/>
                              <a:gd name="T27" fmla="*/ 164 h 787"/>
                              <a:gd name="T28" fmla="*/ 694 w 878"/>
                              <a:gd name="T29" fmla="*/ 173 h 787"/>
                              <a:gd name="T30" fmla="*/ 603 w 878"/>
                              <a:gd name="T31" fmla="*/ 255 h 787"/>
                              <a:gd name="T32" fmla="*/ 547 w 878"/>
                              <a:gd name="T33" fmla="*/ 304 h 787"/>
                              <a:gd name="T34" fmla="*/ 538 w 878"/>
                              <a:gd name="T35" fmla="*/ 296 h 787"/>
                              <a:gd name="T36" fmla="*/ 594 w 878"/>
                              <a:gd name="T37" fmla="*/ 246 h 787"/>
                              <a:gd name="T38" fmla="*/ 603 w 878"/>
                              <a:gd name="T39" fmla="*/ 255 h 787"/>
                              <a:gd name="T40" fmla="*/ 511 w 878"/>
                              <a:gd name="T41" fmla="*/ 337 h 787"/>
                              <a:gd name="T42" fmla="*/ 456 w 878"/>
                              <a:gd name="T43" fmla="*/ 386 h 787"/>
                              <a:gd name="T44" fmla="*/ 447 w 878"/>
                              <a:gd name="T45" fmla="*/ 378 h 787"/>
                              <a:gd name="T46" fmla="*/ 502 w 878"/>
                              <a:gd name="T47" fmla="*/ 329 h 787"/>
                              <a:gd name="T48" fmla="*/ 511 w 878"/>
                              <a:gd name="T49" fmla="*/ 337 h 787"/>
                              <a:gd name="T50" fmla="*/ 419 w 878"/>
                              <a:gd name="T51" fmla="*/ 419 h 787"/>
                              <a:gd name="T52" fmla="*/ 364 w 878"/>
                              <a:gd name="T53" fmla="*/ 469 h 787"/>
                              <a:gd name="T54" fmla="*/ 355 w 878"/>
                              <a:gd name="T55" fmla="*/ 460 h 787"/>
                              <a:gd name="T56" fmla="*/ 410 w 878"/>
                              <a:gd name="T57" fmla="*/ 411 h 787"/>
                              <a:gd name="T58" fmla="*/ 419 w 878"/>
                              <a:gd name="T59" fmla="*/ 419 h 787"/>
                              <a:gd name="T60" fmla="*/ 327 w 878"/>
                              <a:gd name="T61" fmla="*/ 501 h 787"/>
                              <a:gd name="T62" fmla="*/ 272 w 878"/>
                              <a:gd name="T63" fmla="*/ 551 h 787"/>
                              <a:gd name="T64" fmla="*/ 263 w 878"/>
                              <a:gd name="T65" fmla="*/ 542 h 787"/>
                              <a:gd name="T66" fmla="*/ 318 w 878"/>
                              <a:gd name="T67" fmla="*/ 493 h 787"/>
                              <a:gd name="T68" fmla="*/ 327 w 878"/>
                              <a:gd name="T69" fmla="*/ 501 h 787"/>
                              <a:gd name="T70" fmla="*/ 236 w 878"/>
                              <a:gd name="T71" fmla="*/ 584 h 787"/>
                              <a:gd name="T72" fmla="*/ 181 w 878"/>
                              <a:gd name="T73" fmla="*/ 633 h 787"/>
                              <a:gd name="T74" fmla="*/ 172 w 878"/>
                              <a:gd name="T75" fmla="*/ 625 h 787"/>
                              <a:gd name="T76" fmla="*/ 227 w 878"/>
                              <a:gd name="T77" fmla="*/ 575 h 787"/>
                              <a:gd name="T78" fmla="*/ 236 w 878"/>
                              <a:gd name="T79" fmla="*/ 584 h 787"/>
                              <a:gd name="T80" fmla="*/ 144 w 878"/>
                              <a:gd name="T81" fmla="*/ 666 h 787"/>
                              <a:gd name="T82" fmla="*/ 89 w 878"/>
                              <a:gd name="T83" fmla="*/ 715 h 787"/>
                              <a:gd name="T84" fmla="*/ 80 w 878"/>
                              <a:gd name="T85" fmla="*/ 707 h 787"/>
                              <a:gd name="T86" fmla="*/ 135 w 878"/>
                              <a:gd name="T87" fmla="*/ 657 h 787"/>
                              <a:gd name="T88" fmla="*/ 144 w 878"/>
                              <a:gd name="T89" fmla="*/ 666 h 787"/>
                              <a:gd name="T90" fmla="*/ 52 w 878"/>
                              <a:gd name="T91" fmla="*/ 748 h 787"/>
                              <a:gd name="T92" fmla="*/ 8 w 878"/>
                              <a:gd name="T93" fmla="*/ 787 h 787"/>
                              <a:gd name="T94" fmla="*/ 0 w 878"/>
                              <a:gd name="T95" fmla="*/ 779 h 787"/>
                              <a:gd name="T96" fmla="*/ 43 w 878"/>
                              <a:gd name="T97" fmla="*/ 740 h 787"/>
                              <a:gd name="T98" fmla="*/ 52 w 878"/>
                              <a:gd name="T99" fmla="*/ 748 h 7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8" h="787">
                                <a:moveTo>
                                  <a:pt x="878" y="8"/>
                                </a:moveTo>
                                <a:lnTo>
                                  <a:pt x="823" y="58"/>
                                </a:lnTo>
                                <a:lnTo>
                                  <a:pt x="814" y="49"/>
                                </a:lnTo>
                                <a:lnTo>
                                  <a:pt x="869" y="0"/>
                                </a:lnTo>
                                <a:lnTo>
                                  <a:pt x="878" y="8"/>
                                </a:lnTo>
                                <a:close/>
                                <a:moveTo>
                                  <a:pt x="786" y="91"/>
                                </a:moveTo>
                                <a:lnTo>
                                  <a:pt x="731" y="140"/>
                                </a:lnTo>
                                <a:lnTo>
                                  <a:pt x="722" y="131"/>
                                </a:lnTo>
                                <a:lnTo>
                                  <a:pt x="777" y="82"/>
                                </a:lnTo>
                                <a:lnTo>
                                  <a:pt x="786" y="91"/>
                                </a:lnTo>
                                <a:close/>
                                <a:moveTo>
                                  <a:pt x="694" y="173"/>
                                </a:moveTo>
                                <a:lnTo>
                                  <a:pt x="639" y="222"/>
                                </a:lnTo>
                                <a:lnTo>
                                  <a:pt x="630" y="214"/>
                                </a:lnTo>
                                <a:lnTo>
                                  <a:pt x="685" y="164"/>
                                </a:lnTo>
                                <a:lnTo>
                                  <a:pt x="694" y="173"/>
                                </a:lnTo>
                                <a:close/>
                                <a:moveTo>
                                  <a:pt x="603" y="255"/>
                                </a:moveTo>
                                <a:lnTo>
                                  <a:pt x="547" y="304"/>
                                </a:lnTo>
                                <a:lnTo>
                                  <a:pt x="538" y="296"/>
                                </a:lnTo>
                                <a:lnTo>
                                  <a:pt x="594" y="246"/>
                                </a:lnTo>
                                <a:lnTo>
                                  <a:pt x="603" y="255"/>
                                </a:lnTo>
                                <a:close/>
                                <a:moveTo>
                                  <a:pt x="511" y="337"/>
                                </a:moveTo>
                                <a:lnTo>
                                  <a:pt x="456" y="386"/>
                                </a:lnTo>
                                <a:lnTo>
                                  <a:pt x="447" y="378"/>
                                </a:lnTo>
                                <a:lnTo>
                                  <a:pt x="502" y="329"/>
                                </a:lnTo>
                                <a:lnTo>
                                  <a:pt x="511" y="337"/>
                                </a:lnTo>
                                <a:close/>
                                <a:moveTo>
                                  <a:pt x="419" y="419"/>
                                </a:moveTo>
                                <a:lnTo>
                                  <a:pt x="364" y="469"/>
                                </a:lnTo>
                                <a:lnTo>
                                  <a:pt x="355" y="460"/>
                                </a:lnTo>
                                <a:lnTo>
                                  <a:pt x="410" y="411"/>
                                </a:lnTo>
                                <a:lnTo>
                                  <a:pt x="419" y="419"/>
                                </a:lnTo>
                                <a:close/>
                                <a:moveTo>
                                  <a:pt x="327" y="501"/>
                                </a:moveTo>
                                <a:lnTo>
                                  <a:pt x="272" y="551"/>
                                </a:lnTo>
                                <a:lnTo>
                                  <a:pt x="263" y="542"/>
                                </a:lnTo>
                                <a:lnTo>
                                  <a:pt x="318" y="493"/>
                                </a:lnTo>
                                <a:lnTo>
                                  <a:pt x="327" y="501"/>
                                </a:lnTo>
                                <a:close/>
                                <a:moveTo>
                                  <a:pt x="236" y="584"/>
                                </a:moveTo>
                                <a:lnTo>
                                  <a:pt x="181" y="633"/>
                                </a:lnTo>
                                <a:lnTo>
                                  <a:pt x="172" y="625"/>
                                </a:lnTo>
                                <a:lnTo>
                                  <a:pt x="227" y="575"/>
                                </a:lnTo>
                                <a:lnTo>
                                  <a:pt x="236" y="584"/>
                                </a:lnTo>
                                <a:close/>
                                <a:moveTo>
                                  <a:pt x="144" y="666"/>
                                </a:moveTo>
                                <a:lnTo>
                                  <a:pt x="89" y="715"/>
                                </a:lnTo>
                                <a:lnTo>
                                  <a:pt x="80" y="707"/>
                                </a:lnTo>
                                <a:lnTo>
                                  <a:pt x="135" y="657"/>
                                </a:lnTo>
                                <a:lnTo>
                                  <a:pt x="144" y="666"/>
                                </a:lnTo>
                                <a:close/>
                                <a:moveTo>
                                  <a:pt x="52" y="748"/>
                                </a:moveTo>
                                <a:lnTo>
                                  <a:pt x="8" y="787"/>
                                </a:lnTo>
                                <a:lnTo>
                                  <a:pt x="0" y="779"/>
                                </a:lnTo>
                                <a:lnTo>
                                  <a:pt x="43" y="740"/>
                                </a:lnTo>
                                <a:lnTo>
                                  <a:pt x="52" y="7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3" name="Line 3737"/>
                        <wps:cNvCnPr/>
                        <wps:spPr bwMode="auto">
                          <a:xfrm>
                            <a:off x="186690" y="1393825"/>
                            <a:ext cx="118491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4" name="Line 3738"/>
                        <wps:cNvCnPr/>
                        <wps:spPr bwMode="auto">
                          <a:xfrm flipV="1">
                            <a:off x="1371600" y="899160"/>
                            <a:ext cx="551815" cy="4946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5" name="Freeform 3739"/>
                        <wps:cNvSpPr>
                          <a:spLocks noEditPoints="1"/>
                        </wps:cNvSpPr>
                        <wps:spPr bwMode="auto">
                          <a:xfrm>
                            <a:off x="462915" y="1143000"/>
                            <a:ext cx="1184910" cy="6985"/>
                          </a:xfrm>
                          <a:custGeom>
                            <a:avLst/>
                            <a:gdLst>
                              <a:gd name="T0" fmla="*/ 76 w 1866"/>
                              <a:gd name="T1" fmla="*/ 0 h 11"/>
                              <a:gd name="T2" fmla="*/ 0 w 1866"/>
                              <a:gd name="T3" fmla="*/ 11 h 11"/>
                              <a:gd name="T4" fmla="*/ 127 w 1866"/>
                              <a:gd name="T5" fmla="*/ 0 h 11"/>
                              <a:gd name="T6" fmla="*/ 204 w 1866"/>
                              <a:gd name="T7" fmla="*/ 11 h 11"/>
                              <a:gd name="T8" fmla="*/ 127 w 1866"/>
                              <a:gd name="T9" fmla="*/ 0 h 11"/>
                              <a:gd name="T10" fmla="*/ 332 w 1866"/>
                              <a:gd name="T11" fmla="*/ 0 h 11"/>
                              <a:gd name="T12" fmla="*/ 255 w 1866"/>
                              <a:gd name="T13" fmla="*/ 11 h 11"/>
                              <a:gd name="T14" fmla="*/ 383 w 1866"/>
                              <a:gd name="T15" fmla="*/ 0 h 11"/>
                              <a:gd name="T16" fmla="*/ 460 w 1866"/>
                              <a:gd name="T17" fmla="*/ 11 h 11"/>
                              <a:gd name="T18" fmla="*/ 383 w 1866"/>
                              <a:gd name="T19" fmla="*/ 0 h 11"/>
                              <a:gd name="T20" fmla="*/ 587 w 1866"/>
                              <a:gd name="T21" fmla="*/ 0 h 11"/>
                              <a:gd name="T22" fmla="*/ 511 w 1866"/>
                              <a:gd name="T23" fmla="*/ 11 h 11"/>
                              <a:gd name="T24" fmla="*/ 639 w 1866"/>
                              <a:gd name="T25" fmla="*/ 0 h 11"/>
                              <a:gd name="T26" fmla="*/ 715 w 1866"/>
                              <a:gd name="T27" fmla="*/ 11 h 11"/>
                              <a:gd name="T28" fmla="*/ 639 w 1866"/>
                              <a:gd name="T29" fmla="*/ 0 h 11"/>
                              <a:gd name="T30" fmla="*/ 843 w 1866"/>
                              <a:gd name="T31" fmla="*/ 0 h 11"/>
                              <a:gd name="T32" fmla="*/ 766 w 1866"/>
                              <a:gd name="T33" fmla="*/ 11 h 11"/>
                              <a:gd name="T34" fmla="*/ 894 w 1866"/>
                              <a:gd name="T35" fmla="*/ 0 h 11"/>
                              <a:gd name="T36" fmla="*/ 971 w 1866"/>
                              <a:gd name="T37" fmla="*/ 11 h 11"/>
                              <a:gd name="T38" fmla="*/ 894 w 1866"/>
                              <a:gd name="T39" fmla="*/ 0 h 11"/>
                              <a:gd name="T40" fmla="*/ 1099 w 1866"/>
                              <a:gd name="T41" fmla="*/ 0 h 11"/>
                              <a:gd name="T42" fmla="*/ 1022 w 1866"/>
                              <a:gd name="T43" fmla="*/ 11 h 11"/>
                              <a:gd name="T44" fmla="*/ 1150 w 1866"/>
                              <a:gd name="T45" fmla="*/ 0 h 11"/>
                              <a:gd name="T46" fmla="*/ 1227 w 1866"/>
                              <a:gd name="T47" fmla="*/ 11 h 11"/>
                              <a:gd name="T48" fmla="*/ 1150 w 1866"/>
                              <a:gd name="T49" fmla="*/ 0 h 11"/>
                              <a:gd name="T50" fmla="*/ 1354 w 1866"/>
                              <a:gd name="T51" fmla="*/ 0 h 11"/>
                              <a:gd name="T52" fmla="*/ 1278 w 1866"/>
                              <a:gd name="T53" fmla="*/ 11 h 11"/>
                              <a:gd name="T54" fmla="*/ 1406 w 1866"/>
                              <a:gd name="T55" fmla="*/ 0 h 11"/>
                              <a:gd name="T56" fmla="*/ 1482 w 1866"/>
                              <a:gd name="T57" fmla="*/ 11 h 11"/>
                              <a:gd name="T58" fmla="*/ 1406 w 1866"/>
                              <a:gd name="T59" fmla="*/ 0 h 11"/>
                              <a:gd name="T60" fmla="*/ 1610 w 1866"/>
                              <a:gd name="T61" fmla="*/ 0 h 11"/>
                              <a:gd name="T62" fmla="*/ 1533 w 1866"/>
                              <a:gd name="T63" fmla="*/ 11 h 11"/>
                              <a:gd name="T64" fmla="*/ 1661 w 1866"/>
                              <a:gd name="T65" fmla="*/ 0 h 11"/>
                              <a:gd name="T66" fmla="*/ 1738 w 1866"/>
                              <a:gd name="T67" fmla="*/ 11 h 11"/>
                              <a:gd name="T68" fmla="*/ 1661 w 1866"/>
                              <a:gd name="T69" fmla="*/ 0 h 11"/>
                              <a:gd name="T70" fmla="*/ 1866 w 1866"/>
                              <a:gd name="T71" fmla="*/ 0 h 11"/>
                              <a:gd name="T72" fmla="*/ 1789 w 1866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1">
                                <a:moveTo>
                                  <a:pt x="0" y="0"/>
                                </a:moveTo>
                                <a:lnTo>
                                  <a:pt x="76" y="0"/>
                                </a:lnTo>
                                <a:lnTo>
                                  <a:pt x="7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11"/>
                                </a:lnTo>
                                <a:lnTo>
                                  <a:pt x="127" y="11"/>
                                </a:lnTo>
                                <a:lnTo>
                                  <a:pt x="127" y="0"/>
                                </a:lnTo>
                                <a:close/>
                                <a:moveTo>
                                  <a:pt x="255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1"/>
                                </a:lnTo>
                                <a:lnTo>
                                  <a:pt x="255" y="11"/>
                                </a:lnTo>
                                <a:lnTo>
                                  <a:pt x="255" y="0"/>
                                </a:lnTo>
                                <a:close/>
                                <a:moveTo>
                                  <a:pt x="383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1"/>
                                </a:lnTo>
                                <a:lnTo>
                                  <a:pt x="383" y="11"/>
                                </a:lnTo>
                                <a:lnTo>
                                  <a:pt x="383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7" y="0"/>
                                </a:lnTo>
                                <a:lnTo>
                                  <a:pt x="587" y="11"/>
                                </a:lnTo>
                                <a:lnTo>
                                  <a:pt x="511" y="11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5" y="0"/>
                                </a:lnTo>
                                <a:lnTo>
                                  <a:pt x="715" y="11"/>
                                </a:lnTo>
                                <a:lnTo>
                                  <a:pt x="639" y="11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43" y="0"/>
                                </a:lnTo>
                                <a:lnTo>
                                  <a:pt x="843" y="11"/>
                                </a:lnTo>
                                <a:lnTo>
                                  <a:pt x="766" y="11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1"/>
                                </a:lnTo>
                                <a:lnTo>
                                  <a:pt x="894" y="11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1"/>
                                </a:lnTo>
                                <a:lnTo>
                                  <a:pt x="1022" y="11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1"/>
                                </a:lnTo>
                                <a:lnTo>
                                  <a:pt x="1150" y="11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4" y="0"/>
                                </a:lnTo>
                                <a:lnTo>
                                  <a:pt x="1354" y="11"/>
                                </a:lnTo>
                                <a:lnTo>
                                  <a:pt x="1278" y="11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2" y="0"/>
                                </a:lnTo>
                                <a:lnTo>
                                  <a:pt x="1482" y="11"/>
                                </a:lnTo>
                                <a:lnTo>
                                  <a:pt x="1406" y="11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610" y="0"/>
                                </a:lnTo>
                                <a:lnTo>
                                  <a:pt x="1610" y="11"/>
                                </a:lnTo>
                                <a:lnTo>
                                  <a:pt x="1533" y="11"/>
                                </a:lnTo>
                                <a:lnTo>
                                  <a:pt x="1533" y="0"/>
                                </a:lnTo>
                                <a:close/>
                                <a:moveTo>
                                  <a:pt x="1661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1" y="11"/>
                                </a:lnTo>
                                <a:lnTo>
                                  <a:pt x="1661" y="0"/>
                                </a:lnTo>
                                <a:close/>
                                <a:moveTo>
                                  <a:pt x="1789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1"/>
                                </a:lnTo>
                                <a:lnTo>
                                  <a:pt x="1789" y="11"/>
                                </a:lnTo>
                                <a:lnTo>
                                  <a:pt x="17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6" name="Line 3740"/>
                        <wps:cNvCnPr/>
                        <wps:spPr bwMode="auto">
                          <a:xfrm>
                            <a:off x="794385" y="254635"/>
                            <a:ext cx="1129030" cy="644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7" name="Line 3741"/>
                        <wps:cNvCnPr/>
                        <wps:spPr bwMode="auto">
                          <a:xfrm>
                            <a:off x="794385" y="254635"/>
                            <a:ext cx="57721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8" name="Line 3742"/>
                        <wps:cNvCnPr/>
                        <wps:spPr bwMode="auto">
                          <a:xfrm>
                            <a:off x="794385" y="254635"/>
                            <a:ext cx="853440" cy="892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9" name="Freeform 3743"/>
                        <wps:cNvSpPr>
                          <a:spLocks noEditPoints="1"/>
                        </wps:cNvSpPr>
                        <wps:spPr bwMode="auto">
                          <a:xfrm>
                            <a:off x="734695" y="254635"/>
                            <a:ext cx="64135" cy="643255"/>
                          </a:xfrm>
                          <a:custGeom>
                            <a:avLst/>
                            <a:gdLst>
                              <a:gd name="T0" fmla="*/ 101 w 101"/>
                              <a:gd name="T1" fmla="*/ 1 h 1013"/>
                              <a:gd name="T2" fmla="*/ 94 w 101"/>
                              <a:gd name="T3" fmla="*/ 72 h 1013"/>
                              <a:gd name="T4" fmla="*/ 82 w 101"/>
                              <a:gd name="T5" fmla="*/ 71 h 1013"/>
                              <a:gd name="T6" fmla="*/ 88 w 101"/>
                              <a:gd name="T7" fmla="*/ 0 h 1013"/>
                              <a:gd name="T8" fmla="*/ 101 w 101"/>
                              <a:gd name="T9" fmla="*/ 1 h 1013"/>
                              <a:gd name="T10" fmla="*/ 90 w 101"/>
                              <a:gd name="T11" fmla="*/ 119 h 1013"/>
                              <a:gd name="T12" fmla="*/ 84 w 101"/>
                              <a:gd name="T13" fmla="*/ 189 h 1013"/>
                              <a:gd name="T14" fmla="*/ 71 w 101"/>
                              <a:gd name="T15" fmla="*/ 188 h 1013"/>
                              <a:gd name="T16" fmla="*/ 78 w 101"/>
                              <a:gd name="T17" fmla="*/ 118 h 1013"/>
                              <a:gd name="T18" fmla="*/ 90 w 101"/>
                              <a:gd name="T19" fmla="*/ 119 h 1013"/>
                              <a:gd name="T20" fmla="*/ 80 w 101"/>
                              <a:gd name="T21" fmla="*/ 236 h 1013"/>
                              <a:gd name="T22" fmla="*/ 74 w 101"/>
                              <a:gd name="T23" fmla="*/ 307 h 1013"/>
                              <a:gd name="T24" fmla="*/ 61 w 101"/>
                              <a:gd name="T25" fmla="*/ 306 h 1013"/>
                              <a:gd name="T26" fmla="*/ 67 w 101"/>
                              <a:gd name="T27" fmla="*/ 235 h 1013"/>
                              <a:gd name="T28" fmla="*/ 80 w 101"/>
                              <a:gd name="T29" fmla="*/ 236 h 1013"/>
                              <a:gd name="T30" fmla="*/ 70 w 101"/>
                              <a:gd name="T31" fmla="*/ 354 h 1013"/>
                              <a:gd name="T32" fmla="*/ 64 w 101"/>
                              <a:gd name="T33" fmla="*/ 424 h 1013"/>
                              <a:gd name="T34" fmla="*/ 51 w 101"/>
                              <a:gd name="T35" fmla="*/ 424 h 1013"/>
                              <a:gd name="T36" fmla="*/ 57 w 101"/>
                              <a:gd name="T37" fmla="*/ 353 h 1013"/>
                              <a:gd name="T38" fmla="*/ 70 w 101"/>
                              <a:gd name="T39" fmla="*/ 354 h 1013"/>
                              <a:gd name="T40" fmla="*/ 60 w 101"/>
                              <a:gd name="T41" fmla="*/ 471 h 1013"/>
                              <a:gd name="T42" fmla="*/ 54 w 101"/>
                              <a:gd name="T43" fmla="*/ 542 h 1013"/>
                              <a:gd name="T44" fmla="*/ 41 w 101"/>
                              <a:gd name="T45" fmla="*/ 541 h 1013"/>
                              <a:gd name="T46" fmla="*/ 47 w 101"/>
                              <a:gd name="T47" fmla="*/ 470 h 1013"/>
                              <a:gd name="T48" fmla="*/ 60 w 101"/>
                              <a:gd name="T49" fmla="*/ 471 h 1013"/>
                              <a:gd name="T50" fmla="*/ 50 w 101"/>
                              <a:gd name="T51" fmla="*/ 589 h 1013"/>
                              <a:gd name="T52" fmla="*/ 43 w 101"/>
                              <a:gd name="T53" fmla="*/ 660 h 1013"/>
                              <a:gd name="T54" fmla="*/ 31 w 101"/>
                              <a:gd name="T55" fmla="*/ 659 h 1013"/>
                              <a:gd name="T56" fmla="*/ 37 w 101"/>
                              <a:gd name="T57" fmla="*/ 588 h 1013"/>
                              <a:gd name="T58" fmla="*/ 50 w 101"/>
                              <a:gd name="T59" fmla="*/ 589 h 1013"/>
                              <a:gd name="T60" fmla="*/ 39 w 101"/>
                              <a:gd name="T61" fmla="*/ 707 h 1013"/>
                              <a:gd name="T62" fmla="*/ 33 w 101"/>
                              <a:gd name="T63" fmla="*/ 777 h 1013"/>
                              <a:gd name="T64" fmla="*/ 20 w 101"/>
                              <a:gd name="T65" fmla="*/ 776 h 1013"/>
                              <a:gd name="T66" fmla="*/ 27 w 101"/>
                              <a:gd name="T67" fmla="*/ 706 h 1013"/>
                              <a:gd name="T68" fmla="*/ 39 w 101"/>
                              <a:gd name="T69" fmla="*/ 707 h 1013"/>
                              <a:gd name="T70" fmla="*/ 29 w 101"/>
                              <a:gd name="T71" fmla="*/ 824 h 1013"/>
                              <a:gd name="T72" fmla="*/ 23 w 101"/>
                              <a:gd name="T73" fmla="*/ 895 h 1013"/>
                              <a:gd name="T74" fmla="*/ 10 w 101"/>
                              <a:gd name="T75" fmla="*/ 894 h 1013"/>
                              <a:gd name="T76" fmla="*/ 16 w 101"/>
                              <a:gd name="T77" fmla="*/ 823 h 1013"/>
                              <a:gd name="T78" fmla="*/ 29 w 101"/>
                              <a:gd name="T79" fmla="*/ 824 h 1013"/>
                              <a:gd name="T80" fmla="*/ 19 w 101"/>
                              <a:gd name="T81" fmla="*/ 942 h 1013"/>
                              <a:gd name="T82" fmla="*/ 13 w 101"/>
                              <a:gd name="T83" fmla="*/ 1013 h 1013"/>
                              <a:gd name="T84" fmla="*/ 0 w 101"/>
                              <a:gd name="T85" fmla="*/ 1012 h 1013"/>
                              <a:gd name="T86" fmla="*/ 6 w 101"/>
                              <a:gd name="T87" fmla="*/ 941 h 1013"/>
                              <a:gd name="T88" fmla="*/ 19 w 101"/>
                              <a:gd name="T89" fmla="*/ 942 h 1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01" h="1013">
                                <a:moveTo>
                                  <a:pt x="101" y="1"/>
                                </a:moveTo>
                                <a:lnTo>
                                  <a:pt x="94" y="72"/>
                                </a:lnTo>
                                <a:lnTo>
                                  <a:pt x="82" y="71"/>
                                </a:lnTo>
                                <a:lnTo>
                                  <a:pt x="88" y="0"/>
                                </a:lnTo>
                                <a:lnTo>
                                  <a:pt x="101" y="1"/>
                                </a:lnTo>
                                <a:close/>
                                <a:moveTo>
                                  <a:pt x="90" y="119"/>
                                </a:moveTo>
                                <a:lnTo>
                                  <a:pt x="84" y="189"/>
                                </a:lnTo>
                                <a:lnTo>
                                  <a:pt x="71" y="188"/>
                                </a:lnTo>
                                <a:lnTo>
                                  <a:pt x="78" y="118"/>
                                </a:lnTo>
                                <a:lnTo>
                                  <a:pt x="90" y="119"/>
                                </a:lnTo>
                                <a:close/>
                                <a:moveTo>
                                  <a:pt x="80" y="236"/>
                                </a:moveTo>
                                <a:lnTo>
                                  <a:pt x="74" y="307"/>
                                </a:lnTo>
                                <a:lnTo>
                                  <a:pt x="61" y="306"/>
                                </a:lnTo>
                                <a:lnTo>
                                  <a:pt x="67" y="235"/>
                                </a:lnTo>
                                <a:lnTo>
                                  <a:pt x="80" y="236"/>
                                </a:lnTo>
                                <a:close/>
                                <a:moveTo>
                                  <a:pt x="70" y="354"/>
                                </a:moveTo>
                                <a:lnTo>
                                  <a:pt x="64" y="424"/>
                                </a:lnTo>
                                <a:lnTo>
                                  <a:pt x="51" y="424"/>
                                </a:lnTo>
                                <a:lnTo>
                                  <a:pt x="57" y="353"/>
                                </a:lnTo>
                                <a:lnTo>
                                  <a:pt x="70" y="354"/>
                                </a:lnTo>
                                <a:close/>
                                <a:moveTo>
                                  <a:pt x="60" y="471"/>
                                </a:moveTo>
                                <a:lnTo>
                                  <a:pt x="54" y="542"/>
                                </a:lnTo>
                                <a:lnTo>
                                  <a:pt x="41" y="541"/>
                                </a:lnTo>
                                <a:lnTo>
                                  <a:pt x="47" y="470"/>
                                </a:lnTo>
                                <a:lnTo>
                                  <a:pt x="60" y="471"/>
                                </a:lnTo>
                                <a:close/>
                                <a:moveTo>
                                  <a:pt x="50" y="589"/>
                                </a:moveTo>
                                <a:lnTo>
                                  <a:pt x="43" y="660"/>
                                </a:lnTo>
                                <a:lnTo>
                                  <a:pt x="31" y="659"/>
                                </a:lnTo>
                                <a:lnTo>
                                  <a:pt x="37" y="588"/>
                                </a:lnTo>
                                <a:lnTo>
                                  <a:pt x="50" y="589"/>
                                </a:lnTo>
                                <a:close/>
                                <a:moveTo>
                                  <a:pt x="39" y="707"/>
                                </a:moveTo>
                                <a:lnTo>
                                  <a:pt x="33" y="777"/>
                                </a:lnTo>
                                <a:lnTo>
                                  <a:pt x="20" y="776"/>
                                </a:lnTo>
                                <a:lnTo>
                                  <a:pt x="27" y="706"/>
                                </a:lnTo>
                                <a:lnTo>
                                  <a:pt x="39" y="707"/>
                                </a:lnTo>
                                <a:close/>
                                <a:moveTo>
                                  <a:pt x="29" y="824"/>
                                </a:moveTo>
                                <a:lnTo>
                                  <a:pt x="23" y="895"/>
                                </a:lnTo>
                                <a:lnTo>
                                  <a:pt x="10" y="894"/>
                                </a:lnTo>
                                <a:lnTo>
                                  <a:pt x="16" y="823"/>
                                </a:lnTo>
                                <a:lnTo>
                                  <a:pt x="29" y="824"/>
                                </a:lnTo>
                                <a:close/>
                                <a:moveTo>
                                  <a:pt x="19" y="942"/>
                                </a:moveTo>
                                <a:lnTo>
                                  <a:pt x="13" y="1013"/>
                                </a:lnTo>
                                <a:lnTo>
                                  <a:pt x="0" y="1012"/>
                                </a:lnTo>
                                <a:lnTo>
                                  <a:pt x="6" y="941"/>
                                </a:lnTo>
                                <a:lnTo>
                                  <a:pt x="19" y="9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0" name="Line 3744"/>
                        <wps:cNvCnPr/>
                        <wps:spPr bwMode="auto">
                          <a:xfrm flipH="1">
                            <a:off x="186690" y="254635"/>
                            <a:ext cx="60769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1" name="Freeform 3745"/>
                        <wps:cNvSpPr>
                          <a:spLocks noEditPoints="1"/>
                        </wps:cNvSpPr>
                        <wps:spPr bwMode="auto">
                          <a:xfrm>
                            <a:off x="790575" y="254635"/>
                            <a:ext cx="8255" cy="869315"/>
                          </a:xfrm>
                          <a:custGeom>
                            <a:avLst/>
                            <a:gdLst>
                              <a:gd name="T0" fmla="*/ 13 w 13"/>
                              <a:gd name="T1" fmla="*/ 0 h 1369"/>
                              <a:gd name="T2" fmla="*/ 13 w 13"/>
                              <a:gd name="T3" fmla="*/ 71 h 1369"/>
                              <a:gd name="T4" fmla="*/ 0 w 13"/>
                              <a:gd name="T5" fmla="*/ 71 h 1369"/>
                              <a:gd name="T6" fmla="*/ 0 w 13"/>
                              <a:gd name="T7" fmla="*/ 0 h 1369"/>
                              <a:gd name="T8" fmla="*/ 13 w 13"/>
                              <a:gd name="T9" fmla="*/ 0 h 1369"/>
                              <a:gd name="T10" fmla="*/ 13 w 13"/>
                              <a:gd name="T11" fmla="*/ 118 h 1369"/>
                              <a:gd name="T12" fmla="*/ 13 w 13"/>
                              <a:gd name="T13" fmla="*/ 189 h 1369"/>
                              <a:gd name="T14" fmla="*/ 0 w 13"/>
                              <a:gd name="T15" fmla="*/ 189 h 1369"/>
                              <a:gd name="T16" fmla="*/ 0 w 13"/>
                              <a:gd name="T17" fmla="*/ 118 h 1369"/>
                              <a:gd name="T18" fmla="*/ 13 w 13"/>
                              <a:gd name="T19" fmla="*/ 118 h 1369"/>
                              <a:gd name="T20" fmla="*/ 13 w 13"/>
                              <a:gd name="T21" fmla="*/ 236 h 1369"/>
                              <a:gd name="T22" fmla="*/ 13 w 13"/>
                              <a:gd name="T23" fmla="*/ 307 h 1369"/>
                              <a:gd name="T24" fmla="*/ 0 w 13"/>
                              <a:gd name="T25" fmla="*/ 307 h 1369"/>
                              <a:gd name="T26" fmla="*/ 0 w 13"/>
                              <a:gd name="T27" fmla="*/ 236 h 1369"/>
                              <a:gd name="T28" fmla="*/ 13 w 13"/>
                              <a:gd name="T29" fmla="*/ 236 h 1369"/>
                              <a:gd name="T30" fmla="*/ 13 w 13"/>
                              <a:gd name="T31" fmla="*/ 354 h 1369"/>
                              <a:gd name="T32" fmla="*/ 13 w 13"/>
                              <a:gd name="T33" fmla="*/ 425 h 1369"/>
                              <a:gd name="T34" fmla="*/ 0 w 13"/>
                              <a:gd name="T35" fmla="*/ 425 h 1369"/>
                              <a:gd name="T36" fmla="*/ 0 w 13"/>
                              <a:gd name="T37" fmla="*/ 354 h 1369"/>
                              <a:gd name="T38" fmla="*/ 13 w 13"/>
                              <a:gd name="T39" fmla="*/ 354 h 1369"/>
                              <a:gd name="T40" fmla="*/ 13 w 13"/>
                              <a:gd name="T41" fmla="*/ 472 h 1369"/>
                              <a:gd name="T42" fmla="*/ 13 w 13"/>
                              <a:gd name="T43" fmla="*/ 543 h 1369"/>
                              <a:gd name="T44" fmla="*/ 0 w 13"/>
                              <a:gd name="T45" fmla="*/ 543 h 1369"/>
                              <a:gd name="T46" fmla="*/ 0 w 13"/>
                              <a:gd name="T47" fmla="*/ 472 h 1369"/>
                              <a:gd name="T48" fmla="*/ 13 w 13"/>
                              <a:gd name="T49" fmla="*/ 472 h 1369"/>
                              <a:gd name="T50" fmla="*/ 13 w 13"/>
                              <a:gd name="T51" fmla="*/ 590 h 1369"/>
                              <a:gd name="T52" fmla="*/ 13 w 13"/>
                              <a:gd name="T53" fmla="*/ 661 h 1369"/>
                              <a:gd name="T54" fmla="*/ 0 w 13"/>
                              <a:gd name="T55" fmla="*/ 661 h 1369"/>
                              <a:gd name="T56" fmla="*/ 0 w 13"/>
                              <a:gd name="T57" fmla="*/ 590 h 1369"/>
                              <a:gd name="T58" fmla="*/ 13 w 13"/>
                              <a:gd name="T59" fmla="*/ 590 h 1369"/>
                              <a:gd name="T60" fmla="*/ 13 w 13"/>
                              <a:gd name="T61" fmla="*/ 709 h 1369"/>
                              <a:gd name="T62" fmla="*/ 13 w 13"/>
                              <a:gd name="T63" fmla="*/ 779 h 1369"/>
                              <a:gd name="T64" fmla="*/ 0 w 13"/>
                              <a:gd name="T65" fmla="*/ 779 h 1369"/>
                              <a:gd name="T66" fmla="*/ 0 w 13"/>
                              <a:gd name="T67" fmla="*/ 709 h 1369"/>
                              <a:gd name="T68" fmla="*/ 13 w 13"/>
                              <a:gd name="T69" fmla="*/ 709 h 1369"/>
                              <a:gd name="T70" fmla="*/ 13 w 13"/>
                              <a:gd name="T71" fmla="*/ 827 h 1369"/>
                              <a:gd name="T72" fmla="*/ 13 w 13"/>
                              <a:gd name="T73" fmla="*/ 897 h 1369"/>
                              <a:gd name="T74" fmla="*/ 0 w 13"/>
                              <a:gd name="T75" fmla="*/ 897 h 1369"/>
                              <a:gd name="T76" fmla="*/ 0 w 13"/>
                              <a:gd name="T77" fmla="*/ 827 h 1369"/>
                              <a:gd name="T78" fmla="*/ 13 w 13"/>
                              <a:gd name="T79" fmla="*/ 827 h 1369"/>
                              <a:gd name="T80" fmla="*/ 13 w 13"/>
                              <a:gd name="T81" fmla="*/ 945 h 1369"/>
                              <a:gd name="T82" fmla="*/ 13 w 13"/>
                              <a:gd name="T83" fmla="*/ 1015 h 1369"/>
                              <a:gd name="T84" fmla="*/ 0 w 13"/>
                              <a:gd name="T85" fmla="*/ 1015 h 1369"/>
                              <a:gd name="T86" fmla="*/ 0 w 13"/>
                              <a:gd name="T87" fmla="*/ 945 h 1369"/>
                              <a:gd name="T88" fmla="*/ 13 w 13"/>
                              <a:gd name="T89" fmla="*/ 945 h 1369"/>
                              <a:gd name="T90" fmla="*/ 13 w 13"/>
                              <a:gd name="T91" fmla="*/ 1063 h 1369"/>
                              <a:gd name="T92" fmla="*/ 13 w 13"/>
                              <a:gd name="T93" fmla="*/ 1133 h 1369"/>
                              <a:gd name="T94" fmla="*/ 0 w 13"/>
                              <a:gd name="T95" fmla="*/ 1133 h 1369"/>
                              <a:gd name="T96" fmla="*/ 0 w 13"/>
                              <a:gd name="T97" fmla="*/ 1063 h 1369"/>
                              <a:gd name="T98" fmla="*/ 13 w 13"/>
                              <a:gd name="T99" fmla="*/ 1063 h 1369"/>
                              <a:gd name="T100" fmla="*/ 13 w 13"/>
                              <a:gd name="T101" fmla="*/ 1181 h 1369"/>
                              <a:gd name="T102" fmla="*/ 13 w 13"/>
                              <a:gd name="T103" fmla="*/ 1251 h 1369"/>
                              <a:gd name="T104" fmla="*/ 0 w 13"/>
                              <a:gd name="T105" fmla="*/ 1251 h 1369"/>
                              <a:gd name="T106" fmla="*/ 0 w 13"/>
                              <a:gd name="T107" fmla="*/ 1181 h 1369"/>
                              <a:gd name="T108" fmla="*/ 13 w 13"/>
                              <a:gd name="T109" fmla="*/ 1181 h 1369"/>
                              <a:gd name="T110" fmla="*/ 13 w 13"/>
                              <a:gd name="T111" fmla="*/ 1299 h 1369"/>
                              <a:gd name="T112" fmla="*/ 13 w 13"/>
                              <a:gd name="T113" fmla="*/ 1369 h 1369"/>
                              <a:gd name="T114" fmla="*/ 0 w 13"/>
                              <a:gd name="T115" fmla="*/ 1369 h 1369"/>
                              <a:gd name="T116" fmla="*/ 0 w 13"/>
                              <a:gd name="T117" fmla="*/ 1299 h 1369"/>
                              <a:gd name="T118" fmla="*/ 13 w 13"/>
                              <a:gd name="T119" fmla="*/ 1299 h 1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3" h="1369">
                                <a:moveTo>
                                  <a:pt x="13" y="0"/>
                                </a:moveTo>
                                <a:lnTo>
                                  <a:pt x="13" y="71"/>
                                </a:lnTo>
                                <a:lnTo>
                                  <a:pt x="0" y="71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8"/>
                                </a:moveTo>
                                <a:lnTo>
                                  <a:pt x="13" y="189"/>
                                </a:lnTo>
                                <a:lnTo>
                                  <a:pt x="0" y="189"/>
                                </a:lnTo>
                                <a:lnTo>
                                  <a:pt x="0" y="118"/>
                                </a:lnTo>
                                <a:lnTo>
                                  <a:pt x="13" y="118"/>
                                </a:lnTo>
                                <a:close/>
                                <a:moveTo>
                                  <a:pt x="13" y="236"/>
                                </a:moveTo>
                                <a:lnTo>
                                  <a:pt x="13" y="307"/>
                                </a:lnTo>
                                <a:lnTo>
                                  <a:pt x="0" y="307"/>
                                </a:lnTo>
                                <a:lnTo>
                                  <a:pt x="0" y="236"/>
                                </a:lnTo>
                                <a:lnTo>
                                  <a:pt x="13" y="236"/>
                                </a:lnTo>
                                <a:close/>
                                <a:moveTo>
                                  <a:pt x="13" y="354"/>
                                </a:moveTo>
                                <a:lnTo>
                                  <a:pt x="13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54"/>
                                </a:lnTo>
                                <a:lnTo>
                                  <a:pt x="13" y="354"/>
                                </a:lnTo>
                                <a:close/>
                                <a:moveTo>
                                  <a:pt x="13" y="472"/>
                                </a:moveTo>
                                <a:lnTo>
                                  <a:pt x="13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72"/>
                                </a:lnTo>
                                <a:lnTo>
                                  <a:pt x="13" y="472"/>
                                </a:lnTo>
                                <a:close/>
                                <a:moveTo>
                                  <a:pt x="13" y="590"/>
                                </a:moveTo>
                                <a:lnTo>
                                  <a:pt x="13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590"/>
                                </a:lnTo>
                                <a:lnTo>
                                  <a:pt x="13" y="590"/>
                                </a:lnTo>
                                <a:close/>
                                <a:moveTo>
                                  <a:pt x="13" y="709"/>
                                </a:moveTo>
                                <a:lnTo>
                                  <a:pt x="13" y="779"/>
                                </a:lnTo>
                                <a:lnTo>
                                  <a:pt x="0" y="779"/>
                                </a:lnTo>
                                <a:lnTo>
                                  <a:pt x="0" y="709"/>
                                </a:lnTo>
                                <a:lnTo>
                                  <a:pt x="13" y="709"/>
                                </a:lnTo>
                                <a:close/>
                                <a:moveTo>
                                  <a:pt x="13" y="827"/>
                                </a:moveTo>
                                <a:lnTo>
                                  <a:pt x="13" y="897"/>
                                </a:lnTo>
                                <a:lnTo>
                                  <a:pt x="0" y="897"/>
                                </a:lnTo>
                                <a:lnTo>
                                  <a:pt x="0" y="827"/>
                                </a:lnTo>
                                <a:lnTo>
                                  <a:pt x="13" y="827"/>
                                </a:lnTo>
                                <a:close/>
                                <a:moveTo>
                                  <a:pt x="13" y="945"/>
                                </a:moveTo>
                                <a:lnTo>
                                  <a:pt x="13" y="1015"/>
                                </a:lnTo>
                                <a:lnTo>
                                  <a:pt x="0" y="1015"/>
                                </a:lnTo>
                                <a:lnTo>
                                  <a:pt x="0" y="945"/>
                                </a:lnTo>
                                <a:lnTo>
                                  <a:pt x="13" y="945"/>
                                </a:lnTo>
                                <a:close/>
                                <a:moveTo>
                                  <a:pt x="13" y="1063"/>
                                </a:moveTo>
                                <a:lnTo>
                                  <a:pt x="13" y="1133"/>
                                </a:lnTo>
                                <a:lnTo>
                                  <a:pt x="0" y="1133"/>
                                </a:lnTo>
                                <a:lnTo>
                                  <a:pt x="0" y="1063"/>
                                </a:lnTo>
                                <a:lnTo>
                                  <a:pt x="13" y="1063"/>
                                </a:lnTo>
                                <a:close/>
                                <a:moveTo>
                                  <a:pt x="13" y="1181"/>
                                </a:moveTo>
                                <a:lnTo>
                                  <a:pt x="13" y="1251"/>
                                </a:lnTo>
                                <a:lnTo>
                                  <a:pt x="0" y="1251"/>
                                </a:lnTo>
                                <a:lnTo>
                                  <a:pt x="0" y="1181"/>
                                </a:lnTo>
                                <a:lnTo>
                                  <a:pt x="13" y="1181"/>
                                </a:lnTo>
                                <a:close/>
                                <a:moveTo>
                                  <a:pt x="13" y="1299"/>
                                </a:moveTo>
                                <a:lnTo>
                                  <a:pt x="13" y="1369"/>
                                </a:lnTo>
                                <a:lnTo>
                                  <a:pt x="0" y="1369"/>
                                </a:lnTo>
                                <a:lnTo>
                                  <a:pt x="0" y="1299"/>
                                </a:lnTo>
                                <a:lnTo>
                                  <a:pt x="13" y="12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2" name="Freeform 3746"/>
                        <wps:cNvSpPr>
                          <a:spLocks noEditPoints="1"/>
                        </wps:cNvSpPr>
                        <wps:spPr bwMode="auto">
                          <a:xfrm>
                            <a:off x="459105" y="254000"/>
                            <a:ext cx="339090" cy="894080"/>
                          </a:xfrm>
                          <a:custGeom>
                            <a:avLst/>
                            <a:gdLst>
                              <a:gd name="T0" fmla="*/ 509 w 534"/>
                              <a:gd name="T1" fmla="*/ 70 h 1408"/>
                              <a:gd name="T2" fmla="*/ 522 w 534"/>
                              <a:gd name="T3" fmla="*/ 0 h 1408"/>
                              <a:gd name="T4" fmla="*/ 493 w 534"/>
                              <a:gd name="T5" fmla="*/ 115 h 1408"/>
                              <a:gd name="T6" fmla="*/ 456 w 534"/>
                              <a:gd name="T7" fmla="*/ 178 h 1408"/>
                              <a:gd name="T8" fmla="*/ 493 w 534"/>
                              <a:gd name="T9" fmla="*/ 115 h 1408"/>
                              <a:gd name="T10" fmla="*/ 426 w 534"/>
                              <a:gd name="T11" fmla="*/ 294 h 1408"/>
                              <a:gd name="T12" fmla="*/ 439 w 534"/>
                              <a:gd name="T13" fmla="*/ 223 h 1408"/>
                              <a:gd name="T14" fmla="*/ 410 w 534"/>
                              <a:gd name="T15" fmla="*/ 338 h 1408"/>
                              <a:gd name="T16" fmla="*/ 373 w 534"/>
                              <a:gd name="T17" fmla="*/ 401 h 1408"/>
                              <a:gd name="T18" fmla="*/ 410 w 534"/>
                              <a:gd name="T19" fmla="*/ 338 h 1408"/>
                              <a:gd name="T20" fmla="*/ 343 w 534"/>
                              <a:gd name="T21" fmla="*/ 517 h 1408"/>
                              <a:gd name="T22" fmla="*/ 356 w 534"/>
                              <a:gd name="T23" fmla="*/ 446 h 1408"/>
                              <a:gd name="T24" fmla="*/ 326 w 534"/>
                              <a:gd name="T25" fmla="*/ 561 h 1408"/>
                              <a:gd name="T26" fmla="*/ 290 w 534"/>
                              <a:gd name="T27" fmla="*/ 625 h 1408"/>
                              <a:gd name="T28" fmla="*/ 326 w 534"/>
                              <a:gd name="T29" fmla="*/ 561 h 1408"/>
                              <a:gd name="T30" fmla="*/ 260 w 534"/>
                              <a:gd name="T31" fmla="*/ 740 h 1408"/>
                              <a:gd name="T32" fmla="*/ 273 w 534"/>
                              <a:gd name="T33" fmla="*/ 669 h 1408"/>
                              <a:gd name="T34" fmla="*/ 243 w 534"/>
                              <a:gd name="T35" fmla="*/ 785 h 1408"/>
                              <a:gd name="T36" fmla="*/ 206 w 534"/>
                              <a:gd name="T37" fmla="*/ 848 h 1408"/>
                              <a:gd name="T38" fmla="*/ 243 w 534"/>
                              <a:gd name="T39" fmla="*/ 785 h 1408"/>
                              <a:gd name="T40" fmla="*/ 177 w 534"/>
                              <a:gd name="T41" fmla="*/ 963 h 1408"/>
                              <a:gd name="T42" fmla="*/ 190 w 534"/>
                              <a:gd name="T43" fmla="*/ 892 h 1408"/>
                              <a:gd name="T44" fmla="*/ 160 w 534"/>
                              <a:gd name="T45" fmla="*/ 1008 h 1408"/>
                              <a:gd name="T46" fmla="*/ 123 w 534"/>
                              <a:gd name="T47" fmla="*/ 1071 h 1408"/>
                              <a:gd name="T48" fmla="*/ 160 w 534"/>
                              <a:gd name="T49" fmla="*/ 1008 h 1408"/>
                              <a:gd name="T50" fmla="*/ 94 w 534"/>
                              <a:gd name="T51" fmla="*/ 1186 h 1408"/>
                              <a:gd name="T52" fmla="*/ 107 w 534"/>
                              <a:gd name="T53" fmla="*/ 1116 h 1408"/>
                              <a:gd name="T54" fmla="*/ 77 w 534"/>
                              <a:gd name="T55" fmla="*/ 1231 h 1408"/>
                              <a:gd name="T56" fmla="*/ 40 w 534"/>
                              <a:gd name="T57" fmla="*/ 1294 h 1408"/>
                              <a:gd name="T58" fmla="*/ 77 w 534"/>
                              <a:gd name="T59" fmla="*/ 1231 h 1408"/>
                              <a:gd name="T60" fmla="*/ 12 w 534"/>
                              <a:gd name="T61" fmla="*/ 1408 h 1408"/>
                              <a:gd name="T62" fmla="*/ 24 w 534"/>
                              <a:gd name="T63" fmla="*/ 1339 h 1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34" h="1408">
                                <a:moveTo>
                                  <a:pt x="534" y="3"/>
                                </a:moveTo>
                                <a:lnTo>
                                  <a:pt x="509" y="70"/>
                                </a:lnTo>
                                <a:lnTo>
                                  <a:pt x="497" y="66"/>
                                </a:lnTo>
                                <a:lnTo>
                                  <a:pt x="522" y="0"/>
                                </a:lnTo>
                                <a:lnTo>
                                  <a:pt x="534" y="3"/>
                                </a:lnTo>
                                <a:close/>
                                <a:moveTo>
                                  <a:pt x="493" y="115"/>
                                </a:moveTo>
                                <a:lnTo>
                                  <a:pt x="468" y="182"/>
                                </a:lnTo>
                                <a:lnTo>
                                  <a:pt x="456" y="178"/>
                                </a:lnTo>
                                <a:lnTo>
                                  <a:pt x="481" y="111"/>
                                </a:lnTo>
                                <a:lnTo>
                                  <a:pt x="493" y="115"/>
                                </a:lnTo>
                                <a:close/>
                                <a:moveTo>
                                  <a:pt x="451" y="227"/>
                                </a:moveTo>
                                <a:lnTo>
                                  <a:pt x="426" y="294"/>
                                </a:lnTo>
                                <a:lnTo>
                                  <a:pt x="414" y="290"/>
                                </a:lnTo>
                                <a:lnTo>
                                  <a:pt x="439" y="223"/>
                                </a:lnTo>
                                <a:lnTo>
                                  <a:pt x="451" y="227"/>
                                </a:lnTo>
                                <a:close/>
                                <a:moveTo>
                                  <a:pt x="410" y="338"/>
                                </a:moveTo>
                                <a:lnTo>
                                  <a:pt x="385" y="405"/>
                                </a:lnTo>
                                <a:lnTo>
                                  <a:pt x="373" y="401"/>
                                </a:lnTo>
                                <a:lnTo>
                                  <a:pt x="398" y="334"/>
                                </a:lnTo>
                                <a:lnTo>
                                  <a:pt x="410" y="338"/>
                                </a:lnTo>
                                <a:close/>
                                <a:moveTo>
                                  <a:pt x="368" y="450"/>
                                </a:moveTo>
                                <a:lnTo>
                                  <a:pt x="343" y="517"/>
                                </a:lnTo>
                                <a:lnTo>
                                  <a:pt x="331" y="513"/>
                                </a:lnTo>
                                <a:lnTo>
                                  <a:pt x="356" y="446"/>
                                </a:lnTo>
                                <a:lnTo>
                                  <a:pt x="368" y="450"/>
                                </a:lnTo>
                                <a:close/>
                                <a:moveTo>
                                  <a:pt x="326" y="561"/>
                                </a:moveTo>
                                <a:lnTo>
                                  <a:pt x="302" y="628"/>
                                </a:lnTo>
                                <a:lnTo>
                                  <a:pt x="290" y="625"/>
                                </a:lnTo>
                                <a:lnTo>
                                  <a:pt x="314" y="558"/>
                                </a:lnTo>
                                <a:lnTo>
                                  <a:pt x="326" y="561"/>
                                </a:lnTo>
                                <a:close/>
                                <a:moveTo>
                                  <a:pt x="285" y="673"/>
                                </a:moveTo>
                                <a:lnTo>
                                  <a:pt x="260" y="740"/>
                                </a:lnTo>
                                <a:lnTo>
                                  <a:pt x="248" y="736"/>
                                </a:lnTo>
                                <a:lnTo>
                                  <a:pt x="273" y="669"/>
                                </a:lnTo>
                                <a:lnTo>
                                  <a:pt x="285" y="673"/>
                                </a:lnTo>
                                <a:close/>
                                <a:moveTo>
                                  <a:pt x="243" y="785"/>
                                </a:moveTo>
                                <a:lnTo>
                                  <a:pt x="219" y="852"/>
                                </a:lnTo>
                                <a:lnTo>
                                  <a:pt x="206" y="848"/>
                                </a:lnTo>
                                <a:lnTo>
                                  <a:pt x="231" y="781"/>
                                </a:lnTo>
                                <a:lnTo>
                                  <a:pt x="243" y="785"/>
                                </a:lnTo>
                                <a:close/>
                                <a:moveTo>
                                  <a:pt x="202" y="896"/>
                                </a:moveTo>
                                <a:lnTo>
                                  <a:pt x="177" y="963"/>
                                </a:lnTo>
                                <a:lnTo>
                                  <a:pt x="165" y="959"/>
                                </a:lnTo>
                                <a:lnTo>
                                  <a:pt x="190" y="892"/>
                                </a:lnTo>
                                <a:lnTo>
                                  <a:pt x="202" y="896"/>
                                </a:lnTo>
                                <a:close/>
                                <a:moveTo>
                                  <a:pt x="160" y="1008"/>
                                </a:moveTo>
                                <a:lnTo>
                                  <a:pt x="136" y="1075"/>
                                </a:lnTo>
                                <a:lnTo>
                                  <a:pt x="123" y="1071"/>
                                </a:lnTo>
                                <a:lnTo>
                                  <a:pt x="148" y="1004"/>
                                </a:lnTo>
                                <a:lnTo>
                                  <a:pt x="160" y="1008"/>
                                </a:lnTo>
                                <a:close/>
                                <a:moveTo>
                                  <a:pt x="119" y="1119"/>
                                </a:moveTo>
                                <a:lnTo>
                                  <a:pt x="94" y="1186"/>
                                </a:lnTo>
                                <a:lnTo>
                                  <a:pt x="82" y="1183"/>
                                </a:lnTo>
                                <a:lnTo>
                                  <a:pt x="107" y="1116"/>
                                </a:lnTo>
                                <a:lnTo>
                                  <a:pt x="119" y="1119"/>
                                </a:lnTo>
                                <a:close/>
                                <a:moveTo>
                                  <a:pt x="77" y="1231"/>
                                </a:moveTo>
                                <a:lnTo>
                                  <a:pt x="52" y="1298"/>
                                </a:lnTo>
                                <a:lnTo>
                                  <a:pt x="40" y="1294"/>
                                </a:lnTo>
                                <a:lnTo>
                                  <a:pt x="65" y="1227"/>
                                </a:lnTo>
                                <a:lnTo>
                                  <a:pt x="77" y="1231"/>
                                </a:lnTo>
                                <a:close/>
                                <a:moveTo>
                                  <a:pt x="36" y="1343"/>
                                </a:moveTo>
                                <a:lnTo>
                                  <a:pt x="12" y="1408"/>
                                </a:lnTo>
                                <a:lnTo>
                                  <a:pt x="0" y="1404"/>
                                </a:lnTo>
                                <a:lnTo>
                                  <a:pt x="24" y="1339"/>
                                </a:lnTo>
                                <a:lnTo>
                                  <a:pt x="36" y="13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3" name="Line 3747"/>
                        <wps:cNvCnPr/>
                        <wps:spPr bwMode="auto">
                          <a:xfrm>
                            <a:off x="794385" y="1071880"/>
                            <a:ext cx="8191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4" name="Line 3748"/>
                        <wps:cNvCnPr/>
                        <wps:spPr bwMode="auto">
                          <a:xfrm>
                            <a:off x="876300" y="1071880"/>
                            <a:ext cx="635" cy="749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5" name="Rectangle 3749"/>
                        <wps:cNvSpPr>
                          <a:spLocks noChangeArrowheads="1"/>
                        </wps:cNvSpPr>
                        <wps:spPr bwMode="auto">
                          <a:xfrm>
                            <a:off x="763270" y="117729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6" name="Rectangle 3750"/>
                        <wps:cNvSpPr>
                          <a:spLocks noChangeArrowheads="1"/>
                        </wps:cNvSpPr>
                        <wps:spPr bwMode="auto">
                          <a:xfrm>
                            <a:off x="1704975" y="1154430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7" name="Rectangle 3751"/>
                        <wps:cNvSpPr>
                          <a:spLocks noChangeArrowheads="1"/>
                        </wps:cNvSpPr>
                        <wps:spPr bwMode="auto">
                          <a:xfrm>
                            <a:off x="446405" y="117729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9" name="Rectangle 3752"/>
                        <wps:cNvSpPr>
                          <a:spLocks noChangeArrowheads="1"/>
                        </wps:cNvSpPr>
                        <wps:spPr bwMode="auto">
                          <a:xfrm>
                            <a:off x="1964690" y="7423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0" name="Rectangle 3753"/>
                        <wps:cNvSpPr>
                          <a:spLocks noChangeArrowheads="1"/>
                        </wps:cNvSpPr>
                        <wps:spPr bwMode="auto">
                          <a:xfrm>
                            <a:off x="771525" y="9080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1" name="Rectangle 3754"/>
                        <wps:cNvSpPr>
                          <a:spLocks noChangeArrowheads="1"/>
                        </wps:cNvSpPr>
                        <wps:spPr bwMode="auto">
                          <a:xfrm>
                            <a:off x="843915" y="72072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2" name="Rectangle 3755"/>
                        <wps:cNvSpPr>
                          <a:spLocks noChangeArrowheads="1"/>
                        </wps:cNvSpPr>
                        <wps:spPr bwMode="auto">
                          <a:xfrm>
                            <a:off x="114300" y="14173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3" name="Rectangle 3756"/>
                        <wps:cNvSpPr>
                          <a:spLocks noChangeArrowheads="1"/>
                        </wps:cNvSpPr>
                        <wps:spPr bwMode="auto">
                          <a:xfrm>
                            <a:off x="1282700" y="14173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4" name="Oval 3757"/>
                        <wps:cNvSpPr>
                          <a:spLocks noChangeArrowheads="1"/>
                        </wps:cNvSpPr>
                        <wps:spPr bwMode="auto">
                          <a:xfrm>
                            <a:off x="163512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5" name="Oval 3758"/>
                        <wps:cNvSpPr>
                          <a:spLocks noChangeArrowheads="1"/>
                        </wps:cNvSpPr>
                        <wps:spPr bwMode="auto">
                          <a:xfrm>
                            <a:off x="45021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6" name="Oval 3759"/>
                        <wps:cNvSpPr>
                          <a:spLocks noChangeArrowheads="1"/>
                        </wps:cNvSpPr>
                        <wps:spPr bwMode="auto">
                          <a:xfrm>
                            <a:off x="135953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7" name="Oval 3760"/>
                        <wps:cNvSpPr>
                          <a:spLocks noChangeArrowheads="1"/>
                        </wps:cNvSpPr>
                        <wps:spPr bwMode="auto">
                          <a:xfrm>
                            <a:off x="72644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8" name="Oval 3761"/>
                        <wps:cNvSpPr>
                          <a:spLocks noChangeArrowheads="1"/>
                        </wps:cNvSpPr>
                        <wps:spPr bwMode="auto">
                          <a:xfrm>
                            <a:off x="191135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" name="Oval 3762"/>
                        <wps:cNvSpPr>
                          <a:spLocks noChangeArrowheads="1"/>
                        </wps:cNvSpPr>
                        <wps:spPr bwMode="auto">
                          <a:xfrm>
                            <a:off x="17462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2" name="Oval 3763"/>
                        <wps:cNvSpPr>
                          <a:spLocks noChangeArrowheads="1"/>
                        </wps:cNvSpPr>
                        <wps:spPr bwMode="auto">
                          <a:xfrm>
                            <a:off x="782320" y="113538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3" name="Oval 3764"/>
                        <wps:cNvSpPr>
                          <a:spLocks noChangeArrowheads="1"/>
                        </wps:cNvSpPr>
                        <wps:spPr bwMode="auto">
                          <a:xfrm>
                            <a:off x="782320" y="24384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733" o:spid="_x0000_s2185" editas="canvas" style="width:173.2pt;height:130.4pt;mso-position-horizontal-relative:char;mso-position-vertical-relative:line" coordsize="21996,16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2V65H3CMAALsZAQAOAAAAZHJzL2Uyb0RvYy54bWzsXW1zG7mR/n5V9x9Y/HhVjjjvQ9VqUxvL vkvVJtm61d13WqItVihSR9KWN6n893saQM+gOegB7I2V3Gm2aj2yp9Xop9GDARrPNL777eeH7ezT +nDc7HdX8+w3i/lsvbvd3212H67m/3Xz9lU7nx1Pq93darvfra/mv6yP899+/6//8t3T4+U639/v t3frwwxKdsfLp8er+f3p9Hh5cXG8vV8/rI6/2T+ud7j5fn94WJ3w18OHi7vD6gnaH7YX+WJRXzzt D3ePh/3t+njEv17bm/Pvjf7379e3pz+9f39cn2bbqzlsO5k/D+bPd/TnxfffrS4/HFaP95tbZ8bq K6x4WG12aLRTdb06rWYfD5uBqofN7WF/3L8//eZ2/3Cxf/9+c7s2GIAmW5yheb3afVodDZhbeIcN xE9/R73vPpDdu/3bzXYLb1xA+yX9G12f0D9rur3dSSH7L0bWyTw9ogOPj11XHn+diT/frx7XBvnx 8vaPn346zDZ3V/OiXGbz2W71gEh6e1ivKS5mRVNU1I9kAUR/fvzpQMYeH3/c3/75ONvt39xtTj/t N7sTbMpIEnZ7ovSXI35p9u7pD/s7aF59PO1NZ35+f3ggVeim2eereVO01aKaz365mrfLqqhc9Kw/ n2a3uJ1lLcxDkN1CoKlzc/tidclabj8eT/++3huNq08/Hk829u7wEzXy4c4Bu4GK9w9bhOG/Xcya ZvY0y9q6dpHaCcEPndBidj/L8nOJXEiEtRSeTJYH1ZRCpFXMgVsi5tSeRL6oFD2NJ6UYhBGlayrL NYOWnlTYP9RVnaKiyBWLsrin4fteU17VmqYEb2e+u4u21FTF/Z35Di/rhaYpweOZ7/IRo+I+x0PR e6pqtc7L4z7PfZ9XWabAyxN8nvs+r4ulpiru89z3eZNpgZAn+Dz3fT5iVNznhe/zttRCqoj7vPB9 3tTa0FQk+LzwfY7RVPE5RvY+XsKPceH7fNloj3GR4PPC9/mIUXGfl77Ps8VSi6ky7vTSd3q2yAvF VWWC10vf61lWaYNCGXd76bs9y3MtGMoEv5e+38fMijseL+U+YLKi0gKriju+Eo7PG22wqhIcXwnH lwttZKjijq+E48tWi4cqwfGVcPyIWXHH18LxtTog13HH18LxVaGNWHWC42vh+LrWhoc67njMwbzQ wmRQeRDrBMfXwvEjZsUd3wjHY6aomNXEHd8IxzdLbXhoFMdjsvuBp7Ore57h3n7euSkufpqtaGG4 MNPrx/2RptU038WM+cZOzVeXkKL5sCIME0m4MPP4mDA6n4TN8gDGjWtG95Jwk6QZ/UfCyyRhmmmS NKaStPqIGULTSSOeBpKmjEY8DSbNC414GlCa+xnxNKg0wSNxzOBSoNIszoinQaWZmhFPg0rTMSOe BpWmXEY8DSrNq0gcE6cUqDR5MuJpUGmCZMTToNIsyIinQaWZjhFPg0rTGRLHdCUFKk1ZjHgaVJqV GPE0qDTzMOJpUGlyYcTToNIEgsQxQUiBSpMEI54GleYBRjwNKr3rjXgaVHqdG/E0qPTKJnG8klOg 0mvZiKdBpTevEU+DSm9XI54GlV6gRjwNKr0kSRwvwRSo9CI04gKqHbjdu+yA1OJ5UvEwnyGp+I6a WF0+rk70CuQfZ0/IEFEeZ3aPH3LzAnzYf1rf7I3Eid6E1kjOG/V3tztfqsH8AsaxGN/k66NR5YRs VgiG812+WinbYJLQeXO32/1xbYD2dlqlyMkIA/v7snEkgYQc3+Wr1cZSESO50USxdDRI5wgrNTRI IAk5RsFXi4alImZyo4li6WiQvBFWamiQLxJyjIKvFg1LRczkRhPF0tEg7SOs1NAg0STkGAVfLRqW ipjJjSaKpaNBkkdYqaFBXknIMQq+WjQsFTGTG00US0eD9JCwUkODhJSQYxR8tWhYKmImN5oolo4G ySBhpYYG+Schxyj4atGwVMRMbjRRLB0NZZGEmRocylwJQcbBV4unE4tY2rWbKvcFkJDMEpaqkJCq EoIMha8OEovFTOV2U+W+ABJSTsJSFRLSXEKQofDVQWKxmKncbqrcF0BCiklYqkJCXksIMhS+Okgs FjOV202V+wJIyE8JS1VIyIkJQYbCVweJxWKmcrupcl8ACfkoYakKCUkwIchQ+OogsVjMVG43Ve4L ICGZJSxVIZkpenR6bWfyEIuZyu2mymmQMIWnBYXJHnUrC1qQeJvKx/12c0fb+LSiOB4+vHu9Pcw+ rYj5YP5zSx8htt2ZhUlOC6TbFQgY77erk1mcCLFEbY+H4+l6dby3rRoNdjH0bv1pTeyC1eX9enX3 Zndnfj6tNlv7s1mhuI152ou3u/nv9ne/YF/+sLe0DdBM8MP9/vCX+ewJlI2r+fF/Pq4O6/ls+/sd 9vaXWUmJipP5S1k1lIs6+Hfe+XdWu1uoupqf5shJ0o+vT5YX8vHxsPlwj5Yy44fd/gfwAd5vaLve EAesVe4voDxYW5+D+4Cncsh9MMwAQWj4FtwHcBv4Tdcu8ZyaOF1dMvehqpqK8mFEfSiXywYbSOSu X0l+aM2eC/60QdQzJPxUdgvWQtOarIFPooCvus391myaBfT4eexKUYTRvVeU0V5EQBHev51QuQxb hDdfJ9PWtCMYUOTvHdB+ZwAZhtxej+Yhf99AASb4D01L+wYBgwT9YZmFTcLo1tvUFLQZH1Lluzsr FXiCAdHktGET0uV7PEOLQVcJDkRjuDQhXb7TW2LBBLwuOBC6t3y/a96icanrwXqphJTgQGRNETZL 0CAsTSCAULAgcvg0CPGMB0G7PyFdvudzPBBhXX601y1tw4Z0+Z7Pak2XH/G6v3zXq/4SZIh6QZun AbsEFyLHJnIQo6BDVCXtgId0+VFfLBSMgg9Rmb3FkC7h+2Wt2OX7vtLiSxAi8lLTJXyv+sv3veov QYqwlJ0ARkGJKIomjFGwIkpDuQrpEr7HEBfsR8GKKLV+FJyIAuNuWJfw/UIZvQQposiVF4agRej+ 8n2v+kvwIspMefsIVgRJBTEKYkSBpzYY94IWUeJ9F9blv14tXSPQj4IWQVy2sC7f92WmjF+CF1GC pxDW5ce97i/f96q/BDWiyJVxQhAjqoVil+BG5IbtFPCXYEZUlabL931eK2OhYEZUpfLuEOSIIiNu RMguf7wvl8o7TZAjdH/5vlf9JdgReaFMcgQ3ogLrMhgTkh7RKrMcQY6oCwVj4/s+0/qx8cf7Olfe Q40f95aJFfA97Qh1sw5M1xWMftzr/hK+1/zV+vMcrM3CMdH6k/ka9JWg71t/htkqwxfljDqITaZA pC2QTqpVRonW93yzUN5Cre95sM0UhL7n60rT5Xte95bvedVblOzoIFbKS4io9J1QUyovtKVwfBjg Uvi9VQAufb8rbqc0e29To7w0lr7bS2XcWvpeb7TVxtL3uuop3+nCU1jhToynAKVrYjyp/DU8T0iS 3GBJZjMk46S0ifGkOXJiPGmemRhPmmcmxpPmmTDjyTBVQ5Rdmr7SKIYJasooRjNUI55G7nL7njdN GrmL5pmkHTPJFGNoKmnE00Zgx5i5wYwwSbuDajPStEMzSmd2zJSbNg2q28W6wdwtxRiavBFUTNCS xF2vYhaWJO6gYqaVJI6pljFGQLUe+hWkOlrqEKeOcra0wdTv7NndR3Mf7ZpNBLTW35e7lNgkMPaB RGnR8G2+OnWObl0yCr7NVydWY86IVs/3886kXKSfN6mT65B5Nnq7ANDgIAtvBJFnH8WDDLuV62jM bCJfLSBkz40cnp4x9wzsYy06JGR0rQVYOVvVGiYmKyGDPWpE7ajZyE6Py9EqD52EzPO43MDCBFQL G07IhkZQIXNsrEBueNQKZIWNXI7lz1gXIONr5UCUHpND9tvKdRbGUTH5DXnGCCrkZC0qBOyYFci3 Wjm7y4cHlK3gq42/amHjFNnSUX1DC1mPHoHI3Bkb6Doegch2Wkk83mOomGpDDMkxOWQpXcs8oLO1 fLXohxbyfR0VMmdGN3JjEVTII1rJjvTO2vlqrUCO0Moh+z6GCvk/i6p777Aevlp9Qwv5vo4KOSlr A97L432VUWYJTzdycKPWIvtm5XJ+UtkKvjr07M9u0sP3+erkBhbyfR0V8j3WBuRRx1FhokCgkN0a BeXmRMhcjYohZ2XbRVZ8rEeH9sUxuU8jkC+JQbKIuhkTq+ardat9UJpuTsh3+Wql6CtYck/krTew jbVwF2Ecmvg2L51vg1iyfJsfN7s11RkxD4nj2rze/XTAI5NcPYQoY276nhXLorWjTU+hEeVDalvS BFHI1UOIWkXVQ2b0w9V8C4vMdJcriVDAOhGaBXf1XOh9ShQvtFeZX/gaXtfD5oQqPdvNA/R0VLII l8sgc/N6ogmZajh/XS6Wb9o3bfmqzOs3r8rF9fWrH96+Ll/Vb7Omui6uX7++zv5Gdmbl5f3m7m69 I0IbV+bJyrSqMq5GkK2p09Xm6XxyIbUbohJM5Ksx2lC9zqloNERShz8r6wtvBhmFZjz9kiicvd9u Hv+bCW2umk1W4BOBhR1V2+USP9Mw3ccjtg1bvGQcpaussQ9o3xBTRL70iERUDHmIZkLsovLb1WAq 63xJUUmrtqwsMBjJqJWj6LJL2nDQ+nxZHjq9PZyeYogHo9+I0r6p93fQTHUSM9PWaIi05xUq5YTX TNeU4SPY78R9NRgDepFcq7UBv3RSYXMwd+4kcnCRwgZh3dBJKQZhgt+LqAb5+2ZhgwQJ8UuKMA08 LTiIxEEKY8sSvC0oiIVaYYPisHOCAs93OBFXFKMSPC4IiCNGxX0u+IcVtmvDRgkCYhieYB9ahlIo wAX9UAmoM/KhVjAHs6aYz8+KMGmBIIswEUVm+Nh9dRGmQXQK3mFr9qxDnhLEw7DPBeuwUct9yCJM YXiCdNgaomDQqLjPacnbPQrLRqvGJTiHSiCcFWHSxij6WLJrMewpwTf8oiJMg+4TdEN8xkaUipCr ZBGmsNcF3XCs2lHc7V9XhEkxSwzpI7Wh4o4XZEOkGLQ+FHTDcB8KrmGWWoQpjPDrizAN4uG8CJMW D4JsqAT81xdhGpglmIZZbSiQoTAVXMOw4wXRMKvAYwtHvKAaKgjPizBpw4OgGipm+QMNWN5pRZjC 8SB4hlldq2bFI17QDMnjircE0TCMULIMG8N1C/Wh4Bl6jkciYKIkTZQkLJCmIkyDUmNTESaNAOI2 IG66L/fGeQtTESbNkVMRJs0z/2xFmOz3vT3ZwN9n4m3b/i7vEFkpx2hiMb7JVyFk15V4L/NdvvoN JgmdN8e7VT6rxSrFVNkkyfg3NBxIAgk5No2vVhtLRYzkRhPF2DZuS0dDexeU8uPf0NBweSWWY818 tWhYKmImN5oodt6mjgbJmyQ0XF7pXLNEw1IRM7nRRLHzNnU0TLjg39D6BokmgZpR8NX2DUtFzORG E8XYNm5LR8MUI/4NDQ3tv/sRyZr5atGwVMRMbjRRjG3jtnQ0SA8JKzU0SEgJOdbMV4uGpSJmcqOJ YulokKESVmpokH8ScoyCrxYNS0XM5EYTxdLRUBZJmKnB6aorneuWeDqxiKVdu6ly583q4UbJrDRI XF3pXPcZJBaLmcrtpsqdNzsCiYsh8a+ovYQ0l8DOUPhqo46yYUYsZiq3myrH9nFzI5C4GBL/igqp dFRpFmTdfHWQWCxmKrebKnfe7Agk5KeE81VIyIkJQYbCVweJxWKmcrupcl8ACfkoYakKiasrnes+ g8RiMVO53VS582ZHegnJrDRIX1qEySRC1Ql2xu3GILGcBok4NlMRphdehAkzKkHHsUzDL6HjEMuG j5RaljhUyjwUeVU61lfPwcmyfLngukp1WVYdRZX5DMz5mmhh8uC44Dlr/69oYVhNyTg0g+C3icOq aXLmgmVgL2YgMk5ksImeSAfyYdtYxqH5NuDbxGGLope0q09l5tplDsroFIYTS9acC4mZ5YCTiKwG RqlvzklsCpQ30l/idWm+sqCYrcuCsopy6PwqSmKGAkHYkLef9vhMQZ+SaLa9F2C8oUFfBnmHjjpj WT9DPT5NDuVpwI4KKMJStlOEwnlBg+CYTgbEoLAif1ffngo4tMjnyJmt84BBgsOiucjfztcMErxE exDS0CKsJ3psmSmXFfKSYCbaIx0DunyHZ9j1DztKUBMtzyqgy/d5Bn8qunyv2+PNArp8t4Ndq+ny Pa/6S3he9ZfgJ5oCPYE4F+xEKlQUxigYio0hIg0xCn5iYYr9hPpRUhSV508QFAsc9KbY5fvenqQY sMv3fY7yQoou3/eqv3zf6/4SPMXG8FWHdgmWItG7wnYJpqIpExfoR8FTLHNVlz/UoKBZcKgRp0WO 6PJ9j3JMYV2+74uKyniFYkKwFVV/+b7X/SX4ipYrPPS9KI9YqgOqICxaAl5Alz/m2NJuIYyCsFgq vhflEStIhf0lGIum1GIgJkR5xBJeVXT5ca/6y/e97i9BWbTnYg79JfiKlTpGC86ipfoGdPm+r01J w5DvBWfRFNYN+It2R7t3bF1p7w5BWkRhzWDcC8YindAb9r0gLar+8n2v+0uwFu3xu0N/CcqiLcgW 8pegLVrSYkCX73sqCxzGKGiLuTIWCs5i02jjvaiPmCu+FydHNuq7Q/AWVX/5vtf9JYiLKEQajAnB WmzVMVowF+05tUPfC9oinbEb9r2sj6j4XpRHJP66ossf7+2hzAG7/PGeCoYruvwxR/WX73vdX7I+ ouJ7UR5xacpvhuJe1EfMDFl3iFHURyQtCkhRIVHxPWUtuzEHurQlgiiRaGixAbt83y/VdwfVyumb 1Pzl+176a2LGhs9fdVti0/GkA7qo26GfivUNPOMOvbnpvlMfp4tOxfo0UuRUrE/zDE0LicWOmZ9N mI2HmDuz6AYfpCSJWxrGTfdZe0Q75hDGGK6TEhHHq8qIc5mgcfG/CzN2KtaHEoCuV7vvvsf97oqp 3XSlZyLirldlsT5MK/Brv6KCHWZPpoKdmddRpranejg6CgkgnPhB6O9Ljofjx2Eebp8AvstXq82R ejCpH5WyWHmfj1XwNWwY39U5IFwBJVppy/UkMqGjZjqqH5Kc42IWDfKXo2ID6+KAXKElKktl3al1 jiuZifTiqAmO9YPM4bgYpsyICCQFR8UG1sUBubGIeGrjgLgUGtKiY4FESRNYinTcuJgFhEzbqNjA ujgg9x5B7icCyDHzkAgbNYEycACEHNe4mAWE9NWo2MC6OCBHskRCJQLIsXqRXRo1wVWKROJoXMwC omNyR/vbvrZ76+KA3MG3fbEy7RlyLD+qRTlmAm0goIeQjRkXs4CQaBkVG1gXB4QahWQAlv5OswbI 1Rylk17HALkVGnGRR8XsJIUqmY6JDayLA3IFErGejgCi8hpAbl5lYzbYHqK8waipFhBSAqNSA+vO AU3EvfnshZ+eWFGpK0lUMQ/TlxBVTB2t/zivo9XXdQtR+OpFY8gBtP0/Uaemym5//IQTTTd34KxQ XdYAZ8W8Cb49Z2W5wBlAZqwORa2pFmhpVvWyAPXPjuXMOv06yorJSg/IKHBCl9Q1O32Fra2rEVZs cnugRmzpmN3HgB5/E9nktQdq/Ky23VwNqPH3E8JqMLOIgsKSpJNRQPm5bM03gqmi6DkjqphNvQAu QVTRVPmOdjyVkKq4q0X5rBFNcW9nvrsdRyVkU4LHaSrR94qluwRUCYqK4qkQQyWkymdjaap8pzuC SkhV3Oln9BSz9RnSFHe6qJ/lCCUhTQlOpwlp53RdleCmKJ4KUVMCVglqiqbKd3ppDl/LQqriTj/j pZg9z5CmuNNFAS3HJAlpSnC6KKClqxKkFMVTZ5wUsxUYsEpwUjRVvtMrkCewDRtSFXf6GSFF1RR3 +hkdRYWX4HScGtFHeml5lQF4go2ieEqSUUC5C3tKkFE0Vb7TqQ6SoirudMlE0TXFnS55KDq8BKcj r9E7vVJVUSamG4UUT52xUAzTJtB/goWiqfKdjrLmitMFCSU82TijoKia4k4/I6ComhKcTuefdN5s Fpoqyud1Yoqnzugn2jtL0E80Vb7T26WqKh7pZ9wTVVPc6eJgzhbcoPDTR0fFRD3lO11XJYkn4Wn5 Ge9Ee2cFeCeDOfU57UTVFff6OetEVRV3O5Wj6Py5LFVNCW6nz1oTVNHuQiemBKg4lDNb4FDecDSI Yzk1XX6wI/eg6or7XZzLOaYq7ndxLucYwgTHL33Hj+jKKPkTc73ZhuuFUP1c8T0qKKRoE97PzSHM oalMRhV4umbDI3y28Nel2ZiyeAdk2IHqG8RySceZ0AUoO5GoLW2h6qcD8PWr9t7Al7F+s+ExDIEq hMwh5ME+EJ9VKH0g16t462vhkSX0gVyyjuFM6QO5apXaJtbbxHrD6If081QPckhjwyhCnsHGos1w jhNAJtabRtaa6kFqnpnqQWqecVyOm46YMf7w0fqOntXumMiIOKZVRpw3LyLieGkbcaYWRMTxWjbi zJkYF3c8nOmI2sEI/H/giFqVWGmWFRQFtHRIeX+YlYP9hbQXjlkc2F9IC2Msgmxg0iw/zSQXyTSR T/qF/nOBRNA0VTcY7Jfoli9JPEc8M6HDpXGwD/9CImiacdsWEkG7AyrxyYMA/eupnFhw4Cxis8YI MjlxH4YyH0ujBTkWTTcwMp+Fr5Z9aWd1SULcICvgq6NxSqv4ps7iZJZPR6eMAImxOC2SRKmuUbaT rwLMkOoZhRPncDrcMQ6nhZMm1TfKMPgq4AzFonDiDE4HB3tb7snnpvnqx1maVN8o6+CrgDMUi8LB bomzMhJs2DVKgJMm1TfKMPgq4AzFonCwD5EGh+rx2XGZm+ar3ztpUn2jrIOvAs5QLAoHGf40OLED XN2gFjnm1Ul1jTIMvgo4vW18OwoHufM0ONhDSOidRKmuUbaTrwJObxvfjsJBejsNDiYyLMnK+epH W6JY3ywr4asANBSLAqJcbyIi5L0Teohy2ilifbsMha8Ckmcf349jogOr7ZMeGeEoAZxibKJY3y7b yleJaSgXx4RcZCImt42KKRi3zlcReYlifbusha8S01COMcGQqdjnyz4BuqKNnmFVMfO5wDdnaJbV 0mz7YLkAhubgoNOiwFHKeA3aUnjlAhkGO3b8Ko5mhY36pxmq7JEyn4Hpb8vYgixo8lwI3uo2sipz Rl5Ak78lY0grAUX+jli5pM2dgCKxJZaZ/duAKn8vpqyoAEFAldgQQyUs7LkGVPk7MapVcjdMs0rs heEo7LBZgraZ2/oWAbvEVlhpCoIEMNJkv+ud3Ba4CCkTvjcnyIWU+c4vcApb2GNiJwznpyswffeX qNqmKBP+Vy3zO0C3TBA4C1OkJwBTUDirzFAzAj4TRcYKLchElbGyNJViQsr8Dii00BA8zsoSrULK /PBHLeFwBwgqZ22ZjiFlfgfolvkdoFsmyJy5qd4U6ABB52xKbbwQdM5cizP6eqx7Amq7fxuAKU5F zbXQEJzOptUedHEwao6SPsHxR9A621J7nESxMd0yvwN0yySxE0WQgpYJaufS0lECPpPUTi3O6HvE rgNQv1V50EW9MZxLr1jmD0HIxGpOExXHMlOWKBBoguOJ3Kk2CFG5hg6CbpvfBSO2CZ6nqcQZME0Q PZHW0gYOyfREFcNgh+L7Wg9AhnJI4dFWFB7TokPQPeFbzWui8hie4rBl/msA1A9TzikQa6L0mGqZ 6AHdMkn6pBKmgR4QrE+aGSg+E7TPnIpNhpSJDsA0zlOGNcd0dud0didtZWDqYefz4xuLU4UibRdp 4mponpm4Gppn/hFcjV+950jvGLPpSO/K0KajEcCYwglOLbuIxb/ZnYxUrCiJwQt1KGlpRyjOrPHV ZtiQABB7nXyXr07KPaZsG9/lLNywGA5W3kYvDhtz7Wt4SiqUCUMzkNTHLEVawMqBYj8qR5x40hc5 R2hoYQIqVyaFTjyzNqiocmstJkjj1rpddKz6xuVcfQukBMblBhYmoHJcAazDI6j4FJwSTOexPkAS wfQB0gTjcnQuBcU84mtMXzmwMI6qcHFVYvo+3ldILBgrkDoYtaJwJVgqJGnGrEVuwaLHED4qN7Aw AZWLKyzZY6goLUoDQM69ytr5ap9tijwrF+lTF6kVht9RVAMLuT19tMjd6Up1xxrTnivkIIy1yDKM WpG7in1NV/GJreCrQ+8iFYmGcX0DC1nPCCoXV1jdR/oqd7VRWqwOx3yL1IRBj+TDuJyL1Kbbq2Jr +erQDyzk+yOoXFy1S45ura8y+mYKEYiExKi1GX0aR3KR0kZ0nhHJIScxqi8fWBhHhSSB0U1pAKdc heXKZCL/wP3K+vlqvYulttMZYf9kLljR+Pg4GLCSm9Q7jNhT5Da8EDnGNWiuNB2lL0Y97IrTQS7S s/QRi216XGHAxjgwF16U0Yh0GSVdyIwc75ux54uybVZuvB9cwGb9PICt5auNgKGFfF/vLo4ueitZ W7Xecow93gSJ7cmWkeCigzMIPJIdo04aGngOatqUnQo5LTD2yUJOZnL1JYWcaJU0PIGR0r6t3Uft j2BssyV9+GVOb+qKLfIe63T64vFylZVX8/uXdfpiRd9syhg0w/9XxmDb1AV9oUpjZCgG6VxQE4EN lpY8O51icLPdzj4/bHcvNQYRFDYG/3N9e0LWfLueFYgQesWq7JTX9xBc/3A47J/u16u7IyLOvJLF L9Bfjo+oU/bu6Q/7u/XVfPXxtDepJQ46HjzrIndf8WSYk7tUQz94gga3oDospvhdlYPF4t7/rOds AD0AiGln9Qn1lO0chUVozN7t36LT8e9EEhP/YKYo9C/rzydXihk/zT4eNlfzv4Ip86Z905avwLR4 86pcXF+/+uHt6/JV/RYnSF4X169fX2d/+0al6Y777eaOrCbjjocP715vD7NPq+3V/K35zznEE7vA iHrZn+r4/XfABiwOHEPK4M3f5ctXb+u2eVW+LatXy2bRvlpky98t4fRlef1WQvpxs1v/+sdl9kSr KbAPDBwVG+hKjrEE4z1sSOdtTuvDbLt5wGqrE1pdUjC+2d2Zrj2tNlv7s+cKMr93hXWJ6egLjlYb 9afP7z6b+nq55YvT3Xf7u18QzYf9iT69CFTC3O136/ls+/sdngcInPiHA//wjn9Y7W7v94er+WmO L1fox9cn/A2/8/HxsPlwjwYy65rHH/DMvN2YIO5tAAL6y9Px0VqLH1yf4J/TXqNP+8PdRb7IFhf0 0+Nhf7s+Hje7Dz/frx7XaJv03/pVBrGwHw4TNnXlZH/Gs2768/HH/e2fj7Pd/u87TGQNAtJVG0Ta tiztS8wfJ1ANcRonpnGiHyqfcZwwq2F6FF72OIGESmCcMNODZxonQIqj/L+ZBwenE/mCvk+YphPT dIJnVM84TJjE3TRMIOUbGCZM3vyZholsWePAbbtebkrkaE2yvJ9NLJdYdkyjBD8i06LjORcdJhZf /ChBu+qBUaKbaWGB8q0XHU2T0TqVJhNLfB1zNka0ILtMY8S04PiHLDjMjuU0RoBNFRgjumnWM4wR Lb6WogUFxogmXzS2DkI/kcCxPJx5x1gyZS+n7OUzLje6Tc0XnZUgJkJgkOhmWc8wSKAcUbc7V2ZN gU8HTZqa9hduP2N2gZFjSkpMU4l/yFSi23Z+2aNERwnxt0JBlsWD+lxJiRx1WXgTfxomVk/YkrLb VA+rzS6yXThthX7jrdCOFPCyh4mOtfMn7MCDLIFDRp5xhACNB5V73PYGDro9p5rlZUP0TyJL5PjP zHGw0a1wJdbb7ebxSDu+q0uFLiE23kUa0IQbkzGE2HZHW/yLyAOr//5h/9Ft42tb+oa6cbZrHw3L 4/98XB3WvEe/zEoi1Np9+rLC2m0+s3v17o7dr3d3Uvfsd3vas3//T7BnT2tSO+vlQO3e888w4cV3 LblbFaMs1hSnhgtlJxJTnApuCdV3kXHavWieIU4RmzZBgwEzK3DqsT1Fuc/f5GVGZUbsgNpiTwiD /TSgPh1Wj1fzFzagduQGN6DaYHimtUGT1+Z9hTht26Y5Zz9NYaoz815YmOKjVTGe2m8xnylM8aUD hlQMmFOcWpomcaCn9z6WAi4Au5Or6bs/GafPyv9oShQps+uo6bUP3uIUpwr3mb7OlHH6rAwETElp ZUrTUwysgfW+Nz2d1vtzsOn/Mp+9xOkpFWWTcfqcu+BNH6coKtja+gfKKmoK03/GMEU27fYS/5vl 7Qes7+43t9er08r/u/n05HKd7+/327v14fv/FQAAAP//AwBQSwMEFAAGAAgAAAAhAFxcbvvdAAAA BQEAAA8AAABkcnMvZG93bnJldi54bWxMj0FPwkAQhe8m/ofNkHiTLYhNU7slgnrSxAhGr0N3aBu6 s3V3gfLvWbnoZZKX9/LeN8V8MJ04kPOtZQWTcQKCuLK65VrB5/rlNgPhA7LGzjIpOJGHeXl9VWCu 7ZE/6LAKtYgl7HNU0ITQ51L6qiGDfmx74uhtrTMYonS11A6Psdx0cpokqTTYclxosKdlQ9VutTcK 1j+v7u0+XWSLbPm8ez89fX1vB6PUzWh4fAARaAh/YfjFj+hQRqaN3bP2olMQHwmXG727WToDsVEw TZMMZFnI//TlGQAA//8DAFBLAQItABQABgAIAAAAIQC2gziS/gAAAOEBAAATAAAAAAAAAAAAAAAA AAAAAABbQ29udGVudF9UeXBlc10ueG1sUEsBAi0AFAAGAAgAAAAhADj9If/WAAAAlAEAAAsAAAAA AAAAAAAAAAAALwEAAF9yZWxzLy5yZWxzUEsBAi0AFAAGAAgAAAAhAHZXrkfcIwAAuxkBAA4AAAAA AAAAAAAAAAAALgIAAGRycy9lMm9Eb2MueG1sUEsBAi0AFAAGAAgAAAAhAFxcbvvdAAAABQEAAA8A AAAAAAAAAAAAAAAANiYAAGRycy9kb3ducmV2LnhtbFBLBQYAAAAABAAEAPMAAABAJwAAAAA= ">
                <v:shape id="_x0000_s2186" type="#_x0000_t75" style="position:absolute;width:21996;height:16560;visibility:visible;mso-wrap-style:square">
                  <v:fill o:detectmouseclick="t"/>
                  <v:path o:connecttype="none"/>
                </v:shape>
                <v:shape id="Freeform 3735" o:spid="_x0000_s2187" style="position:absolute;left:7385;top:8953;width:11849;height:76;visibility:visible;mso-wrap-style:square;v-text-anchor:top" coordsize="1866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zY+AccA AADdAAAADwAAAGRycy9kb3ducmV2LnhtbESP3WrCQBSE7wXfYTlCb6Ru0j9sdBWRFhSkpWnp9TF7 TEKzZ8PuqtGndwuCl8PMfMNM551pxIGcry0rSEcJCOLC6ppLBT/f7/djED4ga2wsk4ITeZjP+r0p Ztoe+YsOeShFhLDPUEEVQptJ6YuKDPqRbYmjt7POYIjSlVI7PEa4aeRDkrxIgzXHhQpbWlZU/OV7 o4DyYvv5MV6c3PPmbH/T7XD9ttwrdTfoFhMQgbpwC1/bK63g8ek1hf838QnI2QUAAP//AwBQSwEC LQAUAAYACAAAACEA8PeKu/0AAADiAQAAEwAAAAAAAAAAAAAAAAAAAAAAW0NvbnRlbnRfVHlwZXNd LnhtbFBLAQItABQABgAIAAAAIQAx3V9h0gAAAI8BAAALAAAAAAAAAAAAAAAAAC4BAABfcmVscy8u cmVsc1BLAQItABQABgAIAAAAIQAzLwWeQQAAADkAAAAQAAAAAAAAAAAAAAAAACkCAABkcnMvc2hh cGV4bWwueG1sUEsBAi0AFAAGAAgAAAAhABM2PgHHAAAA3QAAAA8AAAAAAAAAAAAAAAAAmAIAAGRy cy9kb3ducmV2LnhtbFBLBQYAAAAABAAEAPUAAACMAwAAAAA= " path="m,l77,r,12l,12,,xm128,r77,l205,12r-77,l128,xm256,r76,l332,12r-76,l256,xm384,r76,l460,12r-76,l384,xm511,r77,l588,12r-77,l511,xm639,r77,l716,12r-77,l639,xm767,r77,l844,12r-77,l767,xm895,r77,l972,12r-77,l895,xm1023,r76,l1099,12r-76,l1023,xm1150,r77,l1227,12r-77,l1150,xm1278,r77,l1355,12r-77,l1278,xm1406,r77,l1483,12r-77,l1406,xm1534,r77,l1611,12r-77,l1534,xm1662,r76,l1738,12r-76,l1662,xm1790,r76,l1866,12r-76,l1790,xe" fillcolor="black" strokeweight=".1pt">
                  <v:stroke joinstyle="bevel"/>
                  <v:path arrowok="t" o:connecttype="custom" o:connectlocs="48895,0;0,7620;81280,0;130175,7620;81280,0;210820,0;162560,7620;243840,0;292100,7620;243840,0;373380,0;324485,7620;405765,0;454660,7620;405765,0;535940,0;487045,7620;568325,0;617220,7620;568325,0;697865,0;649605,7620;730250,0;779145,7620;730250,0;860425,0;811530,7620;892810,0;941705,7620;892810,0;1022985,0;974090,7620;1055370,0;1103630,7620;1055370,0;1184910,0;1136650,7620" o:connectangles="0,0,0,0,0,0,0,0,0,0,0,0,0,0,0,0,0,0,0,0,0,0,0,0,0,0,0,0,0,0,0,0,0,0,0,0,0"/>
                  <o:lock v:ext="edit" verticies="t"/>
                </v:shape>
                <v:shape id="Freeform 3736" o:spid="_x0000_s2188" style="position:absolute;left:1841;top:8966;width:5575;height:4997;visibility:visible;mso-wrap-style:square;v-text-anchor:top" coordsize="878,78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49eTskA AADdAAAADwAAAGRycy9kb3ducmV2LnhtbESPT0sDMRTE70K/Q3gFL9Jm3S1S16ZF/IMeqtJaCr29 bp6bxc3LksTt+u2NIHgcZuY3zGI12Fb05EPjWMHlNANBXDndcK1g9/44mYMIEVlj65gUfFOA1XJ0 tsBSuxNvqN/GWiQIhxIVmBi7UspQGbIYpq4jTt6H8xZjkr6W2uMpwW0r8yy7khYbTgsGO7ozVH1u v6yC/Tw/mhf/uu6PD7vDrLh4un8LhVLn4+H2BkSkIf6H/9rPWkExu87h9016AnL5AwAA//8DAFBL AQItABQABgAIAAAAIQDw94q7/QAAAOIBAAATAAAAAAAAAAAAAAAAAAAAAABbQ29udGVudF9UeXBl c10ueG1sUEsBAi0AFAAGAAgAAAAhADHdX2HSAAAAjwEAAAsAAAAAAAAAAAAAAAAALgEAAF9yZWxz Ly5yZWxzUEsBAi0AFAAGAAgAAAAhADMvBZ5BAAAAOQAAABAAAAAAAAAAAAAAAAAAKQIAAGRycy9z aGFwZXhtbC54bWxQSwECLQAUAAYACAAAACEAp49eTskAAADdAAAADwAAAAAAAAAAAAAAAACYAgAA ZHJzL2Rvd25yZXYueG1sUEsFBgAAAAAEAAQA9QAAAI4DAAAAAA== " path="m878,8l823,58r-9,-9l869,r9,8xm786,91r-55,49l722,131,777,82r9,9xm694,173r-55,49l630,214r55,-50l694,173xm603,255r-56,49l538,296r56,-50l603,255xm511,337r-55,49l447,378r55,-49l511,337xm419,419r-55,50l355,460r55,-49l419,419xm327,501r-55,50l263,542r55,-49l327,501xm236,584r-55,49l172,625r55,-50l236,584xm144,666l89,715r-9,-8l135,657r9,9xm52,748l8,787,,779,43,740r9,8xe" fillcolor="black" strokeweight=".1pt">
                  <v:stroke joinstyle="bevel"/>
                  <v:path arrowok="t" o:connecttype="custom" o:connectlocs="557530,5080;522605,36830;516890,31115;551815,0;557530,5080;499110,57785;464185,88900;458470,83185;493395,52070;499110,57785;440690,109855;405765,140970;400050,135890;434975,104140;440690,109855;382905,161925;347345,193040;341630,187960;377190,156210;382905,161925;324485,213995;289560,245110;283845,240030;318770,208915;324485,213995;266065,266065;231140,297815;225425,292100;260350,260985;266065,266065;207645,318135;172720,349885;167005,344170;201930,313055;207645,318135;149860,370840;114935,401955;109220,396875;144145,365125;149860,370840;91440,422910;56515,454025;50800,448945;85725,417195;91440,422910;33020,474980;5080,499745;0,494665;27305,469900;33020,474980" o:connectangles="0,0,0,0,0,0,0,0,0,0,0,0,0,0,0,0,0,0,0,0,0,0,0,0,0,0,0,0,0,0,0,0,0,0,0,0,0,0,0,0,0,0,0,0,0,0,0,0,0,0"/>
                  <o:lock v:ext="edit" verticies="t"/>
                </v:shape>
                <v:line id="Line 3737" o:spid="_x0000_s2189" style="position:absolute;visibility:visible;mso-wrap-style:square" from="1866,13938" to="13716,139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H4DA8cAAADdAAAADwAAAGRycy9kb3ducmV2LnhtbESPQWvCQBSE74X+h+UJ3urGmpYaXaUo QqVe1Aoen9lnkpp9G7JrEv313UKhx2FmvmGm886UoqHaFZYVDAcRCOLU6oIzBV/71dMbCOeRNZaW ScGNHMxnjw9TTLRteUvNzmciQNglqCD3vkqkdGlOBt3AVsTBO9vaoA+yzqSusQ1wU8rnKHqVBgsO CzlWtMgpveyuRsH4fvyU1+MmPqy/9138crmfUC6V6ve69wkIT53/D/+1P7SCUTwewe+b8ATk7A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EfgMDxwAAAN0AAAAPAAAAAAAA AAAAAAAAAKECAABkcnMvZG93bnJldi54bWxQSwUGAAAAAAQABAD5AAAAlQMAAAAA " strokeweight=".65pt">
                  <v:stroke joinstyle="miter"/>
                </v:line>
                <v:line id="Line 3738" o:spid="_x0000_s2190" style="position:absolute;flip:y;visibility:visible;mso-wrap-style:square" from="13716,8991" to="19234,13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gwk8MgAAADdAAAADwAAAGRycy9kb3ducmV2LnhtbESPW2sCMRSE3wv9D+EU+lazXljqapQi iKVQxQuib4fNcXfp5mTdpBr99U2h0MdhZr5hxtNganGh1lWWFXQ7CQji3OqKCwW77fzlFYTzyBpr y6TgRg6mk8eHMWbaXnlNl40vRISwy1BB6X2TSenykgy6jm2Io3eyrUEfZVtI3eI1wk0te0mSSoMV x4USG5qVlH9tvo2CZlGv72H1eT+vugda7sPHUaapUs9P4W0EwlPw/+G/9rtW0B8MB/D7Jj4BOfk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pgwk8MgAAADdAAAADwAAAAAA AAAAAAAAAAChAgAAZHJzL2Rvd25yZXYueG1sUEsFBgAAAAAEAAQA+QAAAJYDAAAAAA== " strokeweight=".65pt">
                  <v:stroke joinstyle="miter"/>
                </v:line>
                <v:shape id="Freeform 3739" o:spid="_x0000_s2191" style="position:absolute;left:4629;top:11430;width:11849;height:69;visibility:visible;mso-wrap-style:square;v-text-anchor:top" coordsize="1866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pB/o8cA AADdAAAADwAAAGRycy9kb3ducmV2LnhtbESPzW7CMBCE75X6DtYicWscoIU0xSAEtOLAhT+px1W8 daLG6xAbSN++RqrU42hmvtFM552txZVaXzlWMEhSEMSF0xUbBcfD+1MGwgdkjbVjUvBDHuazx4cp 5trdeEfXfTAiQtjnqKAMocml9EVJFn3iGuLofbnWYoiyNVK3eItwW8thmo6lxYrjQokNLUsqvvcX q2BhzpfPk9l+rLL15LRJG58VK69Uv9ct3kAE6sJ/+K+90QpGz68vcH8Tn4Cc/QIAAP//AwBQSwEC LQAUAAYACAAAACEA8PeKu/0AAADiAQAAEwAAAAAAAAAAAAAAAAAAAAAAW0NvbnRlbnRfVHlwZXNd LnhtbFBLAQItABQABgAIAAAAIQAx3V9h0gAAAI8BAAALAAAAAAAAAAAAAAAAAC4BAABfcmVscy8u cmVsc1BLAQItABQABgAIAAAAIQAzLwWeQQAAADkAAAAQAAAAAAAAAAAAAAAAACkCAABkcnMvc2hh cGV4bWwueG1sUEsBAi0AFAAGAAgAAAAhAPqQf6PHAAAA3QAAAA8AAAAAAAAAAAAAAAAAmAIAAGRy cy9kb3ducmV2LnhtbFBLBQYAAAAABAAEAPUAAACMAwAAAAA= " path="m,l76,r,11l,11,,xm127,r77,l204,11r-77,l127,xm255,r77,l332,11r-77,l255,xm383,r77,l460,11r-77,l383,xm511,r76,l587,11r-76,l511,xm639,r76,l715,11r-76,l639,xm766,r77,l843,11r-77,l766,xm894,r77,l971,11r-77,l894,xm1022,r77,l1099,11r-77,l1022,xm1150,r77,l1227,11r-77,l1150,xm1278,r76,l1354,11r-76,l1278,xm1406,r76,l1482,11r-76,l1406,xm1533,r77,l1610,11r-77,l1533,xm1661,r77,l1738,11r-77,l1661,xm1789,r77,l1866,11r-77,l1789,xe" fillcolor="black" strokeweight=".1pt">
                  <v:stroke joinstyle="bevel"/>
                  <v:path arrowok="t" o:connecttype="custom" o:connectlocs="48260,0;0,6985;80645,0;129540,6985;80645,0;210820,0;161925,6985;243205,0;292100,6985;243205,0;372745,0;324485,6985;405765,0;454025,6985;405765,0;535305,0;486410,6985;567690,0;616585,6985;567690,0;697865,0;648970,6985;730250,0;779145,6985;730250,0;859790,0;811530,6985;892810,0;941070,6985;892810,0;1022350,0;973455,6985;1054735,0;1103630,6985;1054735,0;1184910,0;1136015,6985" o:connectangles="0,0,0,0,0,0,0,0,0,0,0,0,0,0,0,0,0,0,0,0,0,0,0,0,0,0,0,0,0,0,0,0,0,0,0,0,0"/>
                  <o:lock v:ext="edit" verticies="t"/>
                </v:shape>
                <v:line id="Line 3740" o:spid="_x0000_s2192" style="position:absolute;visibility:visible;mso-wrap-style:square" from="7943,2546" to="19234,89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Amgm8cAAADdAAAADwAAAGRycy9kb3ducmV2LnhtbESPT2vCQBTE74LfYXkFb7ppjaKpq5QW QbEX/4HHZ/Y1iWbfhuyqqZ/eLRQ8DjPzG2Yya0wprlS7wrKC114Egji1uuBMwW47745AOI+ssbRM Cn7JwWzabk0w0fbGa7pufCYChF2CCnLvq0RKl+Zk0PVsRRy8H1sb9EHWmdQ13gLclPItiobSYMFh IceKPnNKz5uLUTC+H1bycviO98vTtokH5/sR5ZdSnZfm4x2Ep8Y/w//thVbQj8dD+HsTnoCcP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UCaCbxwAAAN0AAAAPAAAAAAAA AAAAAAAAAKECAABkcnMvZG93bnJldi54bWxQSwUGAAAAAAQABAD5AAAAlQMAAAAA " strokeweight=".65pt">
                  <v:stroke joinstyle="miter"/>
                </v:line>
                <v:line id="Line 3741" o:spid="_x0000_s2193" style="position:absolute;visibility:visible;mso-wrap-style:square" from="7943,2546" to="13716,13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0UFAMgAAADdAAAADwAAAGRycy9kb3ducmV2LnhtbESPQWvCQBSE74X+h+UJvdWNNlqNriIt BYteGi14fM0+k9Ts25BdNfrruwXB4zAz3zDTeWsqcaLGlZYV9LoRCOLM6pJzBdvNx/MIhPPIGivL pOBCDuazx4cpJtqe+YtOqc9FgLBLUEHhfZ1I6bKCDLqurYmDt7eNQR9kk0vd4DnATSX7UTSUBksO CwXW9FZQdkiPRsH4ulvJ424df3/+btp4cLj+oHxX6qnTLiYgPLX+Hr61l1rBSzx+hf834QnI2R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0UFAMgAAADdAAAADwAAAAAA AAAAAAAAAAChAgAAZHJzL2Rvd25yZXYueG1sUEsFBgAAAAAEAAQA+QAAAJYDAAAAAA== " strokeweight=".65pt">
                  <v:stroke joinstyle="miter"/>
                </v:line>
                <v:line id="Line 3742" o:spid="_x0000_s2194" style="position:absolute;visibility:visible;mso-wrap-style:square" from="7943,2546" to="16478,11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tqRcsQAAADdAAAADwAAAGRycy9kb3ducmV2LnhtbERPTWvCQBC9F/wPywi91Y2aikldRZSC 0l6qLeQ4zY5JNDsbsqtGf717KPT4eN+zRWdqcaHWVZYVDAcRCOLc6ooLBd/795cpCOeRNdaWScGN HCzmvacZptpe+YsuO1+IEMIuRQWl900qpctLMugGtiEO3MG2Bn2AbSF1i9cQbmo5iqKJNFhxaCix oVVJ+Wl3NgqSe/Yhz9ln/LM97rv49XT/RblW6rnfLd9AeOr8v/jPvdEKxnES5oY34QnI+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K2pFyxAAAAN0AAAAPAAAAAAAAAAAA AAAAAKECAABkcnMvZG93bnJldi54bWxQSwUGAAAAAAQABAD5AAAAkgMAAAAA " strokeweight=".65pt">
                  <v:stroke joinstyle="miter"/>
                </v:line>
                <v:shape id="Freeform 3743" o:spid="_x0000_s2195" style="position:absolute;left:7346;top:2546;width:642;height:6432;visibility:visible;mso-wrap-style:square;v-text-anchor:top" coordsize="101,10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BpeD8gA AADdAAAADwAAAGRycy9kb3ducmV2LnhtbESPQUsDMRSE74L/ITzBm83WqnTXpqUogpRCsRa9Pjev u9smL2sSt9v+elMQPA4z8w0zmfXWiI58aBwrGA4yEMSl0w1XCjbvLzdjECEiazSOScGRAsymlxcT LLQ78Bt161iJBOFQoII6xraQMpQ1WQwD1xInb+u8xZikr6T2eEhwa+Rtlj1Iiw2nhRpbeqqp3K9/ rILl6eP7s1v43er+ebTr2srkpy+j1PVVP38EEamP/+G/9qtWMLrLczi/SU9ATn8BAAD//wMAUEsB Ai0AFAAGAAgAAAAhAPD3irv9AAAA4gEAABMAAAAAAAAAAAAAAAAAAAAAAFtDb250ZW50X1R5cGVz XS54bWxQSwECLQAUAAYACAAAACEAMd1fYdIAAACPAQAACwAAAAAAAAAAAAAAAAAuAQAAX3JlbHMv LnJlbHNQSwECLQAUAAYACAAAACEAMy8FnkEAAAA5AAAAEAAAAAAAAAAAAAAAAAApAgAAZHJzL3No YXBleG1sLnhtbFBLAQItABQABgAIAAAAIQAgGl4PyAAAAN0AAAAPAAAAAAAAAAAAAAAAAJgCAABk cnMvZG93bnJldi54bWxQSwUGAAAAAAQABAD1AAAAjQMAAAAA " path="m101,1l94,72,82,71,88,r13,1xm90,119r-6,70l71,188r7,-70l90,119xm80,236r-6,71l61,306r6,-71l80,236xm70,354r-6,70l51,424r6,-71l70,354xm60,471r-6,71l41,541r6,-71l60,471xm50,589r-7,71l31,659r6,-71l50,589xm39,707r-6,70l20,776r7,-70l39,707xm29,824r-6,71l10,894r6,-71l29,824xm19,942r-6,71l,1012,6,941r13,1xe" fillcolor="black" strokeweight=".1pt">
                  <v:stroke joinstyle="bevel"/>
                  <v:path arrowok="t" o:connecttype="custom" o:connectlocs="64135,635;59690,45720;52070,45085;55880,0;64135,635;57150,75565;53340,120015;45085,119380;49530,74930;57150,75565;50800,149860;46990,194945;38735,194310;42545,149225;50800,149860;44450,224790;40640,269240;32385,269240;36195,224155;44450,224790;38100,299085;34290,344170;26035,343535;29845,298450;38100,299085;31750,374015;27305,419100;19685,418465;23495,373380;31750,374015;24765,448945;20955,493395;12700,492760;17145,448310;24765,448945;18415,523240;14605,568325;6350,567690;10160,522605;18415,523240;12065,598170;8255,643255;0,642620;3810,597535;12065,598170" o:connectangles="0,0,0,0,0,0,0,0,0,0,0,0,0,0,0,0,0,0,0,0,0,0,0,0,0,0,0,0,0,0,0,0,0,0,0,0,0,0,0,0,0,0,0,0,0"/>
                  <o:lock v:ext="edit" verticies="t"/>
                </v:shape>
                <v:line id="Line 3744" o:spid="_x0000_s2196" style="position:absolute;flip:x;visibility:visible;mso-wrap-style:square" from="1866,2546" to="7943,13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9y46cQAAADdAAAADwAAAGRycy9kb3ducmV2LnhtbERPW2vCMBR+H/gfwhH2NlMnllGNIsJQ BlO8IPp2aM7asuakNplGf715EPb48d3H02BqcaHWVZYV9HsJCOLc6ooLBfvd59sHCOeRNdaWScGN HEwnnZcxZtpeeUOXrS9EDGGXoYLS+yaT0uUlGXQ92xBH7se2Bn2EbSF1i9cYbmr5niSpNFhxbCix oXlJ+e/2zyhoFvXmHtbf9/O6f6TVIXydZJoq9doNsxEIT8H/i5/upVYwGCZxf3wTn4CcP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H3LjpxAAAAN0AAAAPAAAAAAAAAAAA AAAAAKECAABkcnMvZG93bnJldi54bWxQSwUGAAAAAAQABAD5AAAAkgMAAAAA " strokeweight=".65pt">
                  <v:stroke joinstyle="miter"/>
                </v:line>
                <v:shape id="Freeform 3745" o:spid="_x0000_s2197" style="position:absolute;left:7905;top:2546;width:83;height:8693;visibility:visible;mso-wrap-style:square;v-text-anchor:top" coordsize="13,136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TXjr8YA AADdAAAADwAAAGRycy9kb3ducmV2LnhtbESPQWsCMRSE74L/ITzBm2ZXscjWKEUqVNCDVmiPr5vX zbablyWJ7vrvm0Khx2FmvmFWm9424kY+1I4V5NMMBHHpdM2VgsvrbrIEESKyxsYxKbhTgM16OFhh oV3HJ7qdYyUShEOBCkyMbSFlKA1ZDFPXEifv03mLMUlfSe2xS3DbyFmWPUiLNacFgy1tDZXf56tV YJ933df2rcOP9+PRzw+zU75no9R41D89gojUx//wX/tFK5gvshx+36QnINc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/TXjr8YAAADdAAAADwAAAAAAAAAAAAAAAACYAgAAZHJz L2Rvd25yZXYueG1sUEsFBgAAAAAEAAQA9QAAAIsDAAAAAA== " path="m13,r,71l,71,,,13,xm13,118r,71l,189,,118r13,xm13,236r,71l,307,,236r13,xm13,354r,71l,425,,354r13,xm13,472r,71l,543,,472r13,xm13,590r,71l,661,,590r13,xm13,709r,70l,779,,709r13,xm13,827r,70l,897,,827r13,xm13,945r,70l,1015,,945r13,xm13,1063r,70l,1133r,-70l13,1063xm13,1181r,70l,1251r,-70l13,1181xm13,1299r,70l,1369r,-70l13,1299xe" fillcolor="black" strokeweight=".1pt">
                  <v:stroke joinstyle="bevel"/>
                  <v:path arrowok="t" o:connecttype="custom" o:connectlocs="8255,0;8255,45085;0,45085;0,0;8255,0;8255,74930;8255,120015;0,120015;0,74930;8255,74930;8255,149860;8255,194945;0,194945;0,149860;8255,149860;8255,224790;8255,269875;0,269875;0,224790;8255,224790;8255,299720;8255,344805;0,344805;0,299720;8255,299720;8255,374650;8255,419735;0,419735;0,374650;8255,374650;8255,450215;8255,494665;0,494665;0,450215;8255,450215;8255,525145;8255,569595;0,569595;0,525145;8255,525145;8255,600075;8255,644525;0,644525;0,600075;8255,600075;8255,675005;8255,719455;0,719455;0,675005;8255,675005;8255,749935;8255,794385;0,794385;0,749935;8255,749935;8255,824865;8255,869315;0,869315;0,824865;8255,824865" o:connectangles="0,0,0,0,0,0,0,0,0,0,0,0,0,0,0,0,0,0,0,0,0,0,0,0,0,0,0,0,0,0,0,0,0,0,0,0,0,0,0,0,0,0,0,0,0,0,0,0,0,0,0,0,0,0,0,0,0,0,0,0"/>
                  <o:lock v:ext="edit" verticies="t"/>
                </v:shape>
                <v:shape id="Freeform 3746" o:spid="_x0000_s2198" style="position:absolute;left:4591;top:2540;width:3390;height:8940;visibility:visible;mso-wrap-style:square;v-text-anchor:top" coordsize="534,140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7AVn8UA AADdAAAADwAAAGRycy9kb3ducmV2LnhtbESPT2sCMRTE74V+h/AKvWmiYpHVKFKq9FKsq96fm7d/ cPOybFJd/fRGEHocZuY3zGzR2VqcqfWVYw2DvgJBnDlTcaFhv1v1JiB8QDZYOyYNV/KwmL++zDAx 7sJbOqehEBHCPkENZQhNIqXPSrLo+64hjl7uWoshyraQpsVLhNtaDpX6kBYrjgslNvRZUnZK/6yG zF/X6isMfjbuuB79HlYbvuW51u9v3XIKIlAX/sPP9rfRMBqrITzexCcg53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DsBWfxQAAAN0AAAAPAAAAAAAAAAAAAAAAAJgCAABkcnMv ZG93bnJldi54bWxQSwUGAAAAAAQABAD1AAAAigMAAAAA " path="m534,3l509,70,497,66,522,r12,3xm493,115r-25,67l456,178r25,-67l493,115xm451,227r-25,67l414,290r25,-67l451,227xm410,338r-25,67l373,401r25,-67l410,338xm368,450r-25,67l331,513r25,-67l368,450xm326,561r-24,67l290,625r24,-67l326,561xm285,673r-25,67l248,736r25,-67l285,673xm243,785r-24,67l206,848r25,-67l243,785xm202,896r-25,67l165,959r25,-67l202,896xm160,1008r-24,67l123,1071r25,-67l160,1008xm119,1119r-25,67l82,1183r25,-67l119,1119xm77,1231r-25,67l40,1294r25,-67l77,1231xm36,1343r-24,65l,1404r24,-65l36,1343xe" fillcolor="black" strokeweight=".1pt">
                  <v:stroke joinstyle="bevel"/>
                  <v:path arrowok="t" o:connecttype="custom" o:connectlocs="323215,44450;331470,0;313055,73025;289560,113030;313055,73025;270510,186690;278765,141605;260350,214630;236855,254635;260350,214630;217805,328295;226060,283210;207010,356235;184150,396875;207010,356235;165100,469900;173355,424815;154305,498475;130810,538480;154305,498475;112395,611505;120650,566420;101600,640080;78105,680085;101600,640080;59690,753110;67945,708660;48895,781685;25400,821690;48895,781685;7620,894080;15240,850265" o:connectangles="0,0,0,0,0,0,0,0,0,0,0,0,0,0,0,0,0,0,0,0,0,0,0,0,0,0,0,0,0,0,0,0"/>
                  <o:lock v:ext="edit" verticies="t"/>
                </v:shape>
                <v:line id="Line 3747" o:spid="_x0000_s2199" style="position:absolute;visibility:visible;mso-wrap-style:square" from="7943,10718" to="8763,10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pWZGcgAAADdAAAADwAAAGRycy9kb3ducmV2LnhtbESPW2vCQBSE3wv+h+UIvtVN6wWNWaVU Ckr7Ui+Qx2P2NEnNng3ZVaO/visUfBxm5hsmWbSmEmdqXGlZwUs/AkGcWV1yrmC3/XiegHAeWWNl mRRcycFi3nlKMNb2wt903vhcBAi7GBUU3texlC4ryKDr25o4eD+2MeiDbHKpG7wEuKnkaxSNpcGS w0KBNb0XlB03J6Ngeks/5Sn9Gu7Xv9t2ODreDiiXSvW67dsMhKfWP8L/7ZVWMBhFA7i/CU9Azv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2pWZGcgAAADdAAAADwAAAAAA AAAAAAAAAAChAgAAZHJzL2Rvd25yZXYueG1sUEsFBgAAAAAEAAQA+QAAAJYDAAAAAA== " strokeweight=".65pt">
                  <v:stroke joinstyle="miter"/>
                </v:line>
                <v:line id="Line 3748" o:spid="_x0000_s2200" style="position:absolute;visibility:visible;mso-wrap-style:square" from="8763,10718" to="8769,114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XwBbcgAAADdAAAADwAAAGRycy9kb3ducmV2LnhtbESPT2vCQBTE70K/w/KE3nRjG0sb3YTS Iih6qX/A42v2maRm34bsqqmf3i0IPQ4z8xtmmnWmFmdqXWVZwWgYgSDOra64ULDdzAavIJxH1lhb JgW/5CBLH3pTTLS98Bed174QAcIuQQWl900ipctLMuiGtiEO3sG2Bn2QbSF1i5cAN7V8iqIXabDi sFBiQx8l5cf1ySh4u+6X8rRfxbvFz6aLx8frN8pPpR773fsEhKfO/4fv7blW8DyOYvh7E56ATG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VXwBbcgAAADdAAAADwAAAAAA AAAAAAAAAAChAgAAZHJzL2Rvd25yZXYueG1sUEsFBgAAAAAEAAQA+QAAAJYDAAAAAA== " strokeweight=".65pt">
                  <v:stroke joinstyle="miter"/>
                </v:line>
                <v:rect id="Rectangle 3749" o:spid="_x0000_s2201" style="position:absolute;left:7632;top:1177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Y6dcMA AADdAAAADwAAAGRycy9kb3ducmV2LnhtbESP3WoCMRSE7wu+QzhC72qiYpGtUUQQVHrj2gc4bM7+ YHKyJKm7fftGKPRymJlvmM1udFY8KMTOs4b5TIEgrrzpuNHwdTu+rUHEhGzQeiYNPxRht528bLAw fuArPcrUiAzhWKCGNqW+kDJWLTmMM98TZ6/2wWHKMjTSBBwy3Fm5UOpdOuw4L7TY06Gl6l5+Ow3y Vh6HdWmD8pdF/WnPp2tNXuvX6bj/AJFoTP/hv/bJaFiu1Aqe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mY6d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3750" o:spid="_x0000_s2202" style="position:absolute;left:17049;top:11544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SkAsMA AADdAAAADwAAAGRycy9kb3ducmV2LnhtbESP3WoCMRSE74W+QziF3mlSpSKrUUpB0OKNqw9w2Jz9 ocnJkkR3ffumIPRymJlvmM1udFbcKcTOs4b3mQJBXHnTcaPhetlPVyBiQjZoPZOGB0XYbV8mGyyM H/hM9zI1IkM4FqihTakvpIxVSw7jzPfE2at9cJiyDI00AYcMd1bOlVpKhx3nhRZ7+mqp+ilvToO8 lPthVdqg/Pe8Ptnj4VyT1/rtdfxcg0g0pv/ws30wGhYfagl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rSkA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3751" o:spid="_x0000_s2203" style="position:absolute;left:4464;top:11772;width:120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gBmcMA AADdAAAADwAAAGRycy9kb3ducmV2LnhtbESP3WoCMRSE7wt9h3CE3tVEi1a2RikFwYo3rn2Aw+bs D01OliR117c3BcHLYWa+Ydbb0VlxoRA7zxpmUwWCuPKm40bDz3n3ugIRE7JB65k0XCnCdvP8tMbC +IFPdClTIzKEY4Ea2pT6QspYteQwTn1PnL3aB4cpy9BIE3DIcGflXKmldNhxXmixp6+Wqt/yz2mQ 53I3rEoblD/M66P93p9q8lq/TMbPDxCJxvQI39t7o+Ftod7h/01+AnJz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fgBm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3752" o:spid="_x0000_s2204" style="position:absolute;left:19646;top:742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swcMMA AADdAAAADwAAAGRycy9kb3ducmV2LnhtbESP3WoCMRSE7wt9h3AKvatJLYpdjVIKghVvXPsAh83Z H0xOliR117c3BcHLYWa+YVab0VlxoRA7zxreJwoEceVNx42G39P2bQEiJmSD1jNpuFKEzfr5aYWF 8QMf6VKmRmQIxwI1tCn1hZSxaslhnPieOHu1Dw5TlqGRJuCQ4c7KqVJz6bDjvNBiT98tVefyz2mQ p3I7LEoblN9P64P92R1r8lq/voxfSxCJxvQI39s7o+Fjpj7h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ryswc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3753" o:spid="_x0000_s2205" style="position:absolute;left:7715;top:908;width:8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8gPML8A AADdAAAADwAAAGRycy9kb3ducmV2LnhtbERPy4rCMBTdC/5DuIK7MVVxkGoUEQQd3Fj9gEtz+8Dk piQZ2/l7sxhweTjv7X6wRrzIh9axgvksA0FcOt1yreBxP32tQYSIrNE4JgV/FGC/G4+2mGvX841e RaxFCuGQo4Imxi6XMpQNWQwz1xEnrnLeYkzQ11J77FO4NXKRZd/SYsupocGOjg2Vz+LXKpD34tSv C+Mz97OoruZyvlXklJpOhsMGRKQhfsT/7rNWsFzN0/70Jj0BuXs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7yA8w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3754" o:spid="_x0000_s2206" style="position:absolute;left:8439;top:720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ISqq8MA AADdAAAADwAAAGRycy9kb3ducmV2LnhtbESP3WoCMRSE7wu+QziCdzW7SousRimCoNIbVx/gsDn7 Q5OTJYnu+vamUOjlMDPfMJvdaI14kA+dYwX5PANBXDndcaPgdj28r0CEiKzROCYFTwqw207eNlho N/CFHmVsRIJwKFBBG2NfSBmqliyGueuJk1c7bzEm6RupPQ4Jbo1cZNmntNhxWmixp31L1U95twrk tTwMq9L4zJ0X9bc5HS81OaVm0/FrDSLSGP/Df+2jVrD8yHP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ISqq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3755" o:spid="_x0000_s2207" style="position:absolute;left:1143;top:1417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FY03MMA AADdAAAADwAAAGRycy9kb3ducmV2LnhtbESP3WoCMRSE7wu+QziCdzXrSousRimCoNIbVx/gsDn7 Q5OTJYnu+vamUOjlMDPfMJvdaI14kA+dYwWLeQaCuHK640bB7Xp4X4EIEVmjcUwKnhRgt528bbDQ buALPcrYiAThUKCCNsa+kDJULVkMc9cTJ6923mJM0jdSexwS3BqZZ9mntNhxWmixp31L1U95twrk tTwMq9L4zJ3z+tucjpeanFKz6fi1BhFpjP/hv/ZRK1h+LHL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FY03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3756" o:spid="_x0000_s2208" style="position:absolute;left:12827;top:1417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xqRR8MA AADdAAAADwAAAGRycy9kb3ducmV2LnhtbESPzYoCMRCE74LvEFrwphmVXWQ0igiCyl4cfYBm0vOD SWdIss7s25uFhT0WVfUVtd0P1ogX+dA6VrCYZyCIS6dbrhU87qfZGkSIyBqNY1LwQwH2u/Foi7l2 Pd/oVcRaJAiHHBU0MXa5lKFsyGKYu444eZXzFmOSvpbaY5/g1shlln1Kiy2nhQY7OjZUPotvq0De i1O/LozP3HVZfZnL+VaRU2o6GQ4bEJGG+B/+a5+1gtXHYgW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xqRR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3757" o:spid="_x0000_s2209" style="position:absolute;left:16351;top:11353;width:247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MVQ/8UA AADdAAAADwAAAGRycy9kb3ducmV2LnhtbESPQWsCMRSE70L/Q3gFbzVrbaWsRpGCsPSkttDrI3lu tt28rElct/31plDwOMzMN8xyPbhW9BRi41nBdFKAINbeNFwr+HjfPryAiAnZYOuZFPxQhPXqbrTE 0vgL76k/pFpkCMcSFdiUulLKqC05jBPfEWfv6IPDlGWopQl4yXDXyseimEuHDecFix29WtLfh7NT 8Ob6na46G1Bv5rvPL3uqfuVJqfH9sFmASDSkW/i/XRkFs+fpE/y9yU9Arq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wxVD/xQAAAN0AAAAPAAAAAAAAAAAAAAAAAJgCAABkcnMv ZG93bnJldi54bWxQSwUGAAAAAAQABAD1AAAAigMAAAAA " fillcolor="black" strokeweight="0"/>
                <v:oval id="Oval 3758" o:spid="_x0000_s2210" style="position:absolute;left:4502;top:11353;width:247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4n1ZMQA AADdAAAADwAAAGRycy9kb3ducmV2LnhtbESPQWsCMRSE70L/Q3iF3jRri1K2RpFCYenJquD1kTw3 azcva5Kuq7++KRQ8DjPzDbNYDa4VPYXYeFYwnRQgiLU3DdcK9ruP8SuImJANtp5JwZUirJYPowWW xl/4i/ptqkWGcCxRgU2pK6WM2pLDOPEdcfaOPjhMWYZamoCXDHetfC6KuXTYcF6w2NG7Jf29/XEK Pl2/0VVnA+r1fHM42XN1k2elnh6H9RuIREO6h//blVHwMpvO4O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J+J9WTEAAAA3QAAAA8AAAAAAAAAAAAAAAAAmAIAAGRycy9k b3ducmV2LnhtbFBLBQYAAAAABAAEAPUAAACJAwAAAAA= " fillcolor="black" strokeweight="0"/>
                <v:oval id="Oval 3759" o:spid="_x0000_s2211" style="position:absolute;left:13595;top:13823;width:241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1trE8UA AADdAAAADwAAAGRycy9kb3ducmV2LnhtbESPQWsCMRSE74X+h/AKvdWsLS5lNYoUCktPaoVeH8lz s7p5WZN03fbXN4LQ4zAz3zCL1eg6MVCIrWcF00kBglh703KjYP/5/vQKIiZkg51nUvBDEVbL+7sF VsZfeEvDLjUiQzhWqMCm1FdSRm3JYZz4njh7Bx8cpixDI03AS4a7Tj4XRSkdtpwXLPb0Zkmfdt9O wYcbNrrubUC9LjdfR3uuf+VZqceHcT0HkWhM/+FbuzYKXmbTEq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W2sTxQAAAN0AAAAPAAAAAAAAAAAAAAAAAJgCAABkcnMv ZG93bnJldi54bWxQSwUGAAAAAAQABAD1AAAAigMAAAAA " fillcolor="black" strokeweight="0"/>
                <v:oval id="Oval 3760" o:spid="_x0000_s2212" style="position:absolute;left:7264;top:8877;width:24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fOiMUA AADdAAAADwAAAGRycy9kb3ducmV2LnhtbESPQWsCMRSE74X+h/AK3mrWlqqsRpFCYfFkbcHrI3lu 1m5e1iRdV399Uyj0OMzMN8xyPbhW9BRi41nBZFyAINbeNFwr+Px4e5yDiAnZYOuZFFwpwnp1f7fE 0vgLv1O/T7XIEI4lKrApdaWUUVtyGMe+I87e0QeHKctQSxPwkuGulU9FMZUOG84LFjt6taS/9t9O wdb1O111NqDeTHeHkz1XN3lWavQwbBYgEg3pP/zXroyC55fJD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AF86IxQAAAN0AAAAPAAAAAAAAAAAAAAAAAJgCAABkcnMv ZG93bnJldi54bWxQSwUGAAAAAAQABAD1AAAAigMAAAAA " fillcolor="black" strokeweight="0"/>
                <v:oval id="Oval 3761" o:spid="_x0000_s2213" style="position:absolute;left:19113;top:8877;width:24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Yha+sEA AADdAAAADwAAAGRycy9kb3ducmV2LnhtbERPTWsCMRC9F/wPYQreatZKRVajiFBYPFkVvA7JdLPt ZrImcd321zeHgsfH+15tBteKnkJsPCuYTgoQxNqbhmsF59P7ywJETMgGW8+k4IcibNajpxWWxt/5 g/pjqkUO4ViiAptSV0oZtSWHceI74sx9+uAwZRhqaQLec7hr5WtRzKXDhnODxY52lvT38eYU7F1/ 0FVnA+rt/HD5stfqV16VGj8P2yWIREN6iP/dlVEwe5vmu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HGIWvrBAAAA3QAAAA8AAAAAAAAAAAAAAAAAmAIAAGRycy9kb3du cmV2LnhtbFBLBQYAAAAABAAEAPUAAACGAwAAAAA= " fillcolor="black" strokeweight="0"/>
                <v:oval id="Oval 3762" o:spid="_x0000_s2214" style="position:absolute;left:1746;top:13823;width:241;height:2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sT/YcUA AADdAAAADwAAAGRycy9kb3ducmV2LnhtbESPQWsCMRSE74X+h/AK3mrWloquRpFCYfFkbcHrI3lu 1m5e1iRdV399Uyj0OMzMN8xyPbhW9BRi41nBZFyAINbeNFwr+Px4e5yBiAnZYOuZFFwpwnp1f7fE 0vgLv1O/T7XIEI4lKrApdaWUUVtyGMe+I87e0QeHKctQSxPwkuGulU9FMZUOG84LFjt6taS/9t9O wdb1O111NqDeTHeHkz1XN3lWavQwbBYgEg3pP/zXroyC55fJHH7f5CcgV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exP9hxQAAAN0AAAAPAAAAAAAAAAAAAAAAAJgCAABkcnMv ZG93bnJldi54bWxQSwUGAAAAAAQABAD1AAAAigMAAAAA " fillcolor="black" strokeweight="0"/>
                <v:oval id="Oval 3763" o:spid="_x0000_s2215" style="position:absolute;left:7823;top:11353;width:241;height:22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grU0MUA AADdAAAADwAAAGRycy9kb3ducmV2LnhtbESPT2sCMRTE70K/Q3iF3jRbi1K2RpFCYenJP4VeH8lz s3bzsibpuvrpTaHgcZiZ3zCL1eBa0VOIjWcFz5MCBLH2puFawdf+Y/wKIiZkg61nUnChCKvlw2iB pfFn3lK/S7XIEI4lKrApdaWUUVtyGCe+I87ewQeHKctQSxPwnOGuldOimEuHDecFix29W9I/u1+n 4NP1G111NqBezzffR3uqrvKk1NPjsH4DkWhI9/B/uzIKXmazK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GCtTQxQAAAN0AAAAPAAAAAAAAAAAAAAAAAJgCAABkcnMv ZG93bnJldi54bWxQSwUGAAAAAAQABAD1AAAAigMAAAAA " fillcolor="black" strokeweight="0"/>
                <v:oval id="Oval 3764" o:spid="_x0000_s2216" style="position:absolute;left:7823;top:2438;width:241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UZxS8UA AADdAAAADwAAAGRycy9kb3ducmV2LnhtbESPT2sCMRTE70K/Q3iF3jRbRSlbo0ihsPTkn0Kvj+S5 Wbt5WZO4bvvpTaHgcZiZ3zDL9eBa0VOIjWcFz5MCBLH2puFawefhffwCIiZkg61nUvBDEdarh9ES S+OvvKN+n2qRIRxLVGBT6kopo7bkME58R5y9ow8OU5ahlibgNcNdK6dFsZAOG84LFjt6s6S/9xen 4MP1W111NqDeLLZfJ3uufuVZqafHYfMKItGQ7uH/dmUUzObzGf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pRnFLxQAAAN0AAAAPAAAAAAAAAAAAAAAAAJgCAABkcnMv ZG93bnJldi54bWxQSwUGAAAAAAQABAD1AAAAigMAAAAA " fillcolor="black" strokeweight="0"/>
                <w10:anchorlock/>
              </v:group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2605" type="#_x0000_t75" style="width:27pt;height:14.25pt" o:ole="">
            <v:imagedata r:id="rId3169" o:title=""/>
          </v:shape>
          <o:OLEObject Type="Embed" ProgID="Equation.DSMT4" ShapeID="_x0000_i2605" DrawAspect="Content" ObjectID="_1624837121" r:id="rId3170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06" type="#_x0000_t75" style="width:12pt;height:14.25pt" o:ole="">
            <v:imagedata r:id="rId3171" o:title=""/>
          </v:shape>
          <o:OLEObject Type="Embed" ProgID="Equation.DSMT4" ShapeID="_x0000_i2606" DrawAspect="Content" ObjectID="_1624837122" r:id="rId3172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6"/>
          <w:sz w:val="26"/>
          <w:szCs w:val="26"/>
        </w:rPr>
        <w:object w:dxaOrig="1100" w:dyaOrig="279">
          <v:shape id="_x0000_i2607" type="#_x0000_t75" style="width:54.75pt;height:14.25pt" o:ole="">
            <v:imagedata r:id="rId3173" o:title=""/>
          </v:shape>
          <o:OLEObject Type="Embed" ProgID="Equation.DSMT4" ShapeID="_x0000_i2607" DrawAspect="Content" ObjectID="_1624837123" r:id="rId3174"/>
        </w:object>
      </w:r>
      <w:r w:rsidR="007A1347" w:rsidRPr="00610F8A">
        <w:rPr>
          <w:noProof/>
          <w:position w:val="-6"/>
          <w:sz w:val="26"/>
          <w:szCs w:val="26"/>
        </w:rPr>
        <w:object w:dxaOrig="320" w:dyaOrig="240">
          <v:shape id="_x0000_i2608" type="#_x0000_t75" style="width:15.75pt;height:12pt" o:ole="">
            <v:imagedata r:id="rId3175" o:title=""/>
          </v:shape>
          <o:OLEObject Type="Embed" ProgID="Equation.DSMT4" ShapeID="_x0000_i2608" DrawAspect="Content" ObjectID="_1624837124" r:id="rId3176"/>
        </w:object>
      </w:r>
      <w:r w:rsidR="007A1347" w:rsidRPr="00610F8A">
        <w:rPr>
          <w:noProof/>
          <w:position w:val="-10"/>
          <w:sz w:val="26"/>
          <w:szCs w:val="26"/>
        </w:rPr>
        <w:object w:dxaOrig="980" w:dyaOrig="340">
          <v:shape id="_x0000_i2609" type="#_x0000_t75" style="width:48.75pt;height:17.25pt" o:ole="">
            <v:imagedata r:id="rId3177" o:title=""/>
          </v:shape>
          <o:OLEObject Type="Embed" ProgID="Equation.DSMT4" ShapeID="_x0000_i2609" DrawAspect="Content" ObjectID="_1624837125" r:id="rId3178"/>
        </w:object>
      </w:r>
      <w:r w:rsidRPr="00610F8A">
        <w:rPr>
          <w:noProof/>
          <w:sz w:val="26"/>
          <w:szCs w:val="26"/>
        </w:rPr>
        <w:t xml:space="preserve"> với </w:t>
      </w:r>
      <w:r w:rsidR="007A1347" w:rsidRPr="00610F8A">
        <w:rPr>
          <w:noProof/>
          <w:position w:val="-14"/>
          <w:sz w:val="26"/>
          <w:szCs w:val="26"/>
        </w:rPr>
        <w:object w:dxaOrig="2200" w:dyaOrig="400">
          <v:shape id="_x0000_i2610" type="#_x0000_t75" style="width:110.25pt;height:20.25pt" o:ole="">
            <v:imagedata r:id="rId3179" o:title=""/>
          </v:shape>
          <o:OLEObject Type="Embed" ProgID="Equation.DSMT4" ShapeID="_x0000_i2610" DrawAspect="Content" ObjectID="_1624837126" r:id="rId31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ì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2611" type="#_x0000_t75" style="width:86.25pt;height:20.25pt" o:ole="">
            <v:imagedata r:id="rId3181" o:title=""/>
          </v:shape>
          <o:OLEObject Type="Embed" ProgID="Equation.DSMT4" ShapeID="_x0000_i2611" DrawAspect="Content" ObjectID="_1624837127" r:id="rId3182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14"/>
          <w:sz w:val="26"/>
          <w:szCs w:val="26"/>
        </w:rPr>
        <w:object w:dxaOrig="2860" w:dyaOrig="400">
          <v:shape id="_x0000_i2612" type="#_x0000_t75" style="width:143.25pt;height:20.25pt" o:ole="">
            <v:imagedata r:id="rId3183" o:title=""/>
          </v:shape>
          <o:OLEObject Type="Embed" ProgID="Equation.DSMT4" ShapeID="_x0000_i2612" DrawAspect="Content" ObjectID="_1624837128" r:id="rId3184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14"/>
          <w:sz w:val="26"/>
          <w:szCs w:val="26"/>
        </w:rPr>
        <w:object w:dxaOrig="2079" w:dyaOrig="400">
          <v:shape id="_x0000_i2613" type="#_x0000_t75" style="width:104.25pt;height:20.25pt" o:ole="">
            <v:imagedata r:id="rId3185" o:title=""/>
          </v:shape>
          <o:OLEObject Type="Embed" ProgID="Equation.DSMT4" ShapeID="_x0000_i2613" DrawAspect="Content" ObjectID="_1624837129" r:id="rId31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Kẻ </w:t>
      </w:r>
      <w:r w:rsidR="007A1347" w:rsidRPr="00610F8A">
        <w:rPr>
          <w:noProof/>
          <w:position w:val="-14"/>
          <w:sz w:val="26"/>
          <w:szCs w:val="26"/>
        </w:rPr>
        <w:object w:dxaOrig="3420" w:dyaOrig="420">
          <v:shape id="_x0000_i2614" type="#_x0000_t75" style="width:171pt;height:21pt" o:ole="">
            <v:imagedata r:id="rId3187" o:title=""/>
          </v:shape>
          <o:OLEObject Type="Embed" ProgID="Equation.DSMT4" ShapeID="_x0000_i2614" DrawAspect="Content" ObjectID="_1624837130" r:id="rId318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26"/>
          <w:sz w:val="26"/>
          <w:szCs w:val="26"/>
        </w:rPr>
        <w:object w:dxaOrig="7600" w:dyaOrig="700">
          <v:shape id="_x0000_i2615" type="#_x0000_t75" style="width:380.25pt;height:35.25pt" o:ole="">
            <v:imagedata r:id="rId3189" o:title=""/>
          </v:shape>
          <o:OLEObject Type="Embed" ProgID="Equation.DSMT4" ShapeID="_x0000_i2615" DrawAspect="Content" ObjectID="_1624837131" r:id="rId319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620" w:dyaOrig="279">
          <v:shape id="_x0000_i2616" type="#_x0000_t75" style="width:30.75pt;height:14.25pt" o:ole="">
            <v:imagedata r:id="rId3191" o:title=""/>
          </v:shape>
          <o:OLEObject Type="Embed" ProgID="Equation.DSMT4" ShapeID="_x0000_i2616" DrawAspect="Content" ObjectID="_1624837132" r:id="rId3192"/>
        </w:object>
      </w:r>
      <w:r w:rsidRPr="00610F8A">
        <w:rPr>
          <w:noProof/>
          <w:sz w:val="26"/>
          <w:szCs w:val="26"/>
        </w:rPr>
        <w:t xml:space="preserve"> vuông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17" type="#_x0000_t75" style="width:12pt;height:14.25pt" o:ole="">
            <v:imagedata r:id="rId3193" o:title=""/>
          </v:shape>
          <o:OLEObject Type="Embed" ProgID="Equation.DSMT4" ShapeID="_x0000_i2617" DrawAspect="Content" ObjectID="_1624837133" r:id="rId3194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6"/>
          <w:sz w:val="26"/>
          <w:szCs w:val="26"/>
        </w:rPr>
        <w:object w:dxaOrig="2600" w:dyaOrig="340">
          <v:shape id="_x0000_i2618" type="#_x0000_t75" style="width:129.75pt;height:17.25pt" o:ole="">
            <v:imagedata r:id="rId3195" o:title=""/>
          </v:shape>
          <o:OLEObject Type="Embed" ProgID="Equation.DSMT4" ShapeID="_x0000_i2618" DrawAspect="Content" ObjectID="_1624837134" r:id="rId319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Giải hệ </w:t>
      </w:r>
      <w:r w:rsidR="007A1347" w:rsidRPr="00610F8A">
        <w:rPr>
          <w:noProof/>
          <w:position w:val="-50"/>
          <w:sz w:val="26"/>
          <w:szCs w:val="26"/>
        </w:rPr>
        <w:object w:dxaOrig="7479" w:dyaOrig="1140">
          <v:shape id="_x0000_i2619" type="#_x0000_t75" style="width:374.25pt;height:57pt" o:ole="">
            <v:imagedata r:id="rId3197" o:title=""/>
          </v:shape>
          <o:OLEObject Type="Embed" ProgID="Equation.DSMT4" ShapeID="_x0000_i2619" DrawAspect="Content" ObjectID="_1624837135" r:id="rId319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980" w:dyaOrig="700">
          <v:shape id="_x0000_i2620" type="#_x0000_t75" style="width:149.25pt;height:35.25pt" o:ole="">
            <v:imagedata r:id="rId3199" o:title=""/>
          </v:shape>
          <o:OLEObject Type="Embed" ProgID="Equation.DSMT4" ShapeID="_x0000_i2620" DrawAspect="Content" ObjectID="_1624837136" r:id="rId3200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490" name="Freeform 3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31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OI0pCRUAAIFuAAAOAAAAZHJzL2Uyb0RvYy54bWysXVtvJLl1fg/g/9DQo4GsimSxLoOdNQKv NwjgJAt44/ceqTUSLHUr3T2j2fz6fIc8p8ReN/kVDO/DlLR9dMhz4bmz+vs/fHt53nzdHU9Ph/3H G/ddd7PZ7e8O90/7zx9v/ueXn/51utmcztv9/fb5sN99vPl1d7r5ww+/+5fv314/7Pzh8fB8vztu gGR/+vD2+vHm8Xx+/XB7e7p73L1sT98dXnd7fPhwOL5sz/j1+Pn2/rh9A/aX51vfdcPt2+F4/3o8 3O1OJ/zfH/OHNz8k/A8Pu7vzfz88nHbnzfPHG+ztnP49pn8/yb+3P3y//fD5uH19fLrTbWz/gV28 bJ/2WHRB9eP2vN18OT79HaqXp7vj4XR4OH93d3i5PTw8PN3tEg2gxnW/oeYvj9vXXaIFzDm9Lmw6 /fPQ3v3X15+Pm6f7jzehn8Gg/fYFUvrpuNsJzzchBic8ens9fQDoX15/PgqVp9c/H+7+dtrsD3+6 fzr/fHjan7GnBHl7ASq/nPBHm09v/3m4B+btl/MhMerbA9A/PD+9/lX+UJCCGZtvSTK/LpLZfTtv 7vA/B9f5EG82d/jI9bP3UXZ1u/0gaOSP776czv++O6Sft1//fDpnwd7jpySWe6XsF9D48PIMGf/+ dhN7t3nbhKnvVQ8WKFdAdZvHzdybqiwgvgBxnathCiXY4K7j6gugfgiVTYH+Zet+uI5pKGCmoYJo LIB87K9jwsFdVhvnCqa5ABpcZU+u5HmYa7hcyfSpn69vy5V8H+ca213J93EaK8hKxjvfjxUyXcn6 CAFd1QhXMt8Nna9hK/nfTzVCSwG4IU41bKUMYvDX9+ZLGTg/1/bmSyEMNS3zF0IYusrWfCmEaZwq WyuFEPrqzkoZzF1FBr6Uga/xzJcSGKq4SgkMfY3Ikv8wTNeJDJf8x1G5bnhgbt+P3eQr9iKU/Ic9 jDVspQCGWDmfoRSAG6u6IQZ4MQkDwK6eglBKwI1VvoULGcAqXMdWysDFqkRDKYWxprew4u8UOB9q pqgvpTB3Fb71pRTmsSaEvhTC3FUIhQ9635qHM66ItL8QQk2kfSkEP1TZ1pdCqKpbXwrBT0PtWPWl EKqUxlIIfgB3rx+FuEoIsRSCD64mhVhKoaog8UIK3VSzbPFCCjXljRdS6GLNWcVSCtWDFS+k4Kqx SyylEPtK+DJcSAFCrUhhKKXQA+zqMR0upDBUD9ZQSiFOldBjKKUQnKtJYSilMNVO1lBKAQer5uSH UgpTqO2tlEIYp1qwNlxIYaxgG0sphDHUKB1LKXhXw1ZKIQRXsyFjKQVf8aRjKQQ/TTXlHUshuJrl HS+EEIbaMR1LIdR2dimCWIsYxlIErhYDThcimEKNzqkUQYyVvU0XIojVIz+VIpimii+dShkEF2qG dyplMM2VQzqVMvADtOi64Z1KGQyxEtFMpRS89zVlm0opRGj4VQMiuecSW4R+qGGbL6QwVULK+UIK ASnOdUrnUgpDrO2tlIKfq8ZtLqUQh4oU5gspxLkm07mUQqhSeiEFN9fM0VxKIdT25rpSDL7va14B CW8hLz9XDBKy9guwqn1zXSmJvuYYXFeKwgVI7LpgXVfKIuAYXtU615XCmBFN1dCVwqj6VNeV0og4 1TV0pTQktbu+u4vEGVFcDd1F5hyRQVXQlcIYkI5VdneRO8danO/chSycr8riInuGk6ttr5SFi65O bimMgDS7Qm4pDNdXPbVzpTRCaaFQYPpsJaTto1WV7r7ttayEnzZbqXR2qYL1ejhJBUtqTKhT/ZLr YahNfdunEtV1YAhFgIMWtNrAYLkAW/WrDQx+CvC4CjOYJcDzKmBRTIGG4uUyXHsjUrNJ4OuIFMVK 4OvIlLJLAl9HqFNKIfU1e5fCiWBHYWQVuJKK0scqcCV1qWe2GSnVjbSZdaR6JdWvI1VqFII9l3yh ++3NSBEiga8jVaoMCXydVKWMkMDXkRqUVNQB1vBdCgGCHYn+KnAlFan8KnAlFbn6KnAlFcn4KnAl Fdn2GnBJt4VUpNOrwJVU5MurwJVUJMSrwJVUZLyrwJVUpLRrwCWnFVKRs64CV1KRlK4CV1KRda4C V1KRVq4CV1KRN64Bl8RRSEViuApcSUXmtwpcSUVutwpcSUXytgpcSUV+tgZcEjQhFQnYKnAlFRnW KnAlFSnUKnAlFTnSKnAlFUnQGnDJgoRUZDmrwJVUpDGrwJVU5CmrwJVUJCKrwJVUZBprwFOqIbRK KrHuD5RayRXW/YHSK8nAuj9Qil23juQU72caVhL9HjitJHoJnRCUr6JhCZ4Qda/7AyParSR6CaAu I6gcL2hgfETj/bct9+PNBi33T7Kr7YfX7Vniaftx84YGtPRhN48fb6TZKh+8HL7ufjkkkLPE1U6q jGC3BOyZtHeI530J6SURAyRqFBnQPrbna0LopUALsMVf2Mf2zGAB6iBgS2xhH9tTwaRUCrAl9LOP 7ZnBeuUfVKG1t37MJJjYDYk9MzJ0sNOabVyDZHTYGVkSKWEmoI1tlM6NsKO9tVGNGZoHLTonKfMD 2+L3jEB7ZkJnlehiu+xjeyqYqQgi5daq0rDPLCGynzV8cmgZthBOUjQDGTOhVlqiAENxtYVtVMVE O6IFZgKDQJpgUqzBooQnUbMLpr9Sw+fYein9AAxxfGtvQc48wJbo1ORpzyxXr8pE+OZVNaVO1FrV SVESqzpypFE1yHAoXzfxqdVFZb4JJxVYYR2TK4pXArZ4XmOGPfXw52gBLfPmoprrBLCwRYNmUD3A W2CKDZ2gNlg+Djo+BN9gW7dnJkEj9kjkKpV8MAQTJs1FUxVR4JZsxFazZ17Vaeo6LIGTfW5PhZPW EfCNSwJtn9szw3kpIwrckknY5/ZUODUmI1lXBC/4JkJvkPatwCG3bskMMzcZbkkZbV/2zPvrpUkq +GB+WvhQm1O4trWLenymJd2z9eyZ1416HMUXtNYdtIYwLWm74bFnxjdIF0boIEZ7NHydBRSGx54Z H8aMEj7METX3Z75sZE5FS1bo9zXxzWovhrktX5i7rAgD3F+LgWilasSDE9AGlG4zWIj2fBvQS6Ud gGjmEkDdI8anCKB0swTjUg8xadgzS8UFRKwJkBGzOBnMLTWpDmB0wrhkDLakPXXpXonpmWSi+l6M ebWXjspwZlhlriztkWIc9PSh491eelD1juQYuBEhX2KPJ7IetTwRl4KZ8c+eysdJ2ROZ4o4yW5KU gvBxlE5SAmyfLZmoy4BMe9AoVUCCMUqLWJZmGIUtGbBtP51pjxjSpuL2MpAiSxPL43o7rkvxxSRi Tztc6qsGtASbS2OWMC2NYUECCC8qe6Te2WmEOZD0zXVml5fyuRFhTyWm05wL02jNPc4yN4UtjksR wxDZMyOctCY1kcBg0nWZQx01DsKMZHN/o0oPLf4mnLBY6JhZxocTn+DQ5WgJGc1shWuvG6V/LOsS vqCxrHBt0xSkQZ/oIHAyiidwS2nI5GXPLDc07xMcBi6a9KLzneFIoO6Q7sm6E3MsMlcGOIwLNddN PVWBI0G4xcNEDSy1xlFuSVfbRJiDbYJpEQGjL00wNW3wUq01s570JCDNUpXwtYVLi2oBo4AtME29 pZrTAtOKiiemQmbUIKn3mwimafbMGqfGEdNHzUUxe57Qoe3dhrP6xlICs+Xung+nHei6UjZzMtkm WrowqFY3c3DxCtpWGedkgElwMg/vLJchOYrzGhRjCrXNAkvyJyJIzKLZqSP6g/mVRMw4tM2vk1Q7 nWNSccGkVjbAIwuperguwTgwBem1ujiQQplMg2eMJInDMLXmAkub0nTJnuo9o3oTjHW2JYOJl7w0 agmtI4ZCrmYXJJGD5mY1k1i2iXFU7ZGorg1oxCytMKPWnko15uAzMXg2MU4qwhFZcRvQvACpiblJ s4uRMdzii5EFQKNMnUHNRlKgcqO6lpHlfXJWEsalfWP8s6fxUU/hwKz4KPcL0lEgajZqLXhg3nTQ gFyeTckMKhkpHLQB5eZI2iNRs6gMH4iLdtGMFLMUuPuQGc7ibEkMk2TYmek1QRxJ9Q1JQ05sJqYU weJY0htAAS5bXFYZwk0lXXrpLZt62VPVDONxieqJZeS49ZEAca2jLWsrEs/scMHaZ4zsXHfqFfQ2 YbUqinpOZs9MDOmshb2ZFZI0e55JnD+p72BxNC67KA/JUe1UzpTZnUy442DJDponEHOGGZApxN9H PaYx9VDJe0s9F8bXQiXv9Zgxr4g7Kebs2qTJpZ9EGi5qNXnggwZfLBbwPcLEbK7a4afv5dKI+Adi hbxVJKQJ2JITWhyKkcRUPmouPZIKmdwUypIncZ9cd8qAJJJEfKgYSWzqBw2+WLTrBy18TSzlGuRC hOj7EpObdtoz2zU/mqUk+u7H0QwgUbNJTxA7k3LRK+0RN7nasp7VkTCzgSOjdoPYIT9ZgYAYNj9Z xWE5sMY/exoftdzHbK+XyEckMxNr7pciC/EPi+JShlsBkfkwH+XWm2gPU4po1pJ0YDxG7jNG4rlR GdHEj7hPuNkcKrHoAvf6Nfsi8Ypc7kt7xO29tj76JYgliosb3wkji9K811YDK0l6CxpYJIlsVzMb Ept6pz1tFu16m0YamCHFtUalmrCnUzc/khgf/U8VIVOKzkJOkof4zpIqcrjcrCU4mivNVixm57pT p8nyOXS+csyCG5ttfezkrhSOq2SzTacpUyYJkGSxUEcVITszXs/MQDLtK5GPGdBWuKQlfVzrUsKq 4ZJUwIQ01hzBCEXmKm7ZtJnVWbOOFRE7a7eQJpPvkAilPZKilnc6PRThnNsCVUPNWmveab7ImnUe MV3aI2v/IT7Nfow1FBF2ZmdCMZpFZ01P+Igc+0VmDnrNXyKpn3urVVHtsTYqax57S9BZOxoZgRJD GtxeSnjp8DKqxVQlQNInhBvLImRtfT9pcMMGBdCry5aITR74WatfbJQhdDozwmYj5Bp3ohr3tJtn JtiYJ5veCB6YhI9sHCTIvFUCJNX14DU+ZWWJECC6jLFdBwoydZUB2zELRhRycIMX37TZIxYiYSRJ C8IqBWRTRFG7YmwsKQwairA5pzAgLpU9ssGpID5WANkkVpCOWAJE+bZlcYO0eBMgo1p6cQLIZs+C nUI2yxYmHT1gFheAmT1s1m7BSGf3RvWFbBYwjDbjS4ZCwigvpQB72KyivLQgA5KQLgx6uPBOmLYI pf4hS7PpTFQbFZCMe4a4pBjtlRd/1K4X47BmJ0xCyRC0IUISFnlVQ+ZhOz5E1TTrLMOH4ZaEjxRp ggWmYE/zUHWaRpJCMcxnFgiZgkYdINPBpqr9pBNHjsy1yPspss4Q1mACQEsQbTuyOEDSboP/y/aG BOLBJu9Ifg3vl/dHKiQB2XAmuB0l4zpztrAMzDSmrQg92JuOJkGH29YJjsyS4/WCGR9pdIVosRU5 mIPiI5NDwTpD71dJLNuxZy4bwUHlk8ka87CXmc+s049Xxqi9JJktjH/GyCYRYGTUGpHCKMrGWSps UgI3cRQj6dnlKzsw1WyQA4CZ6kjmQrDHvDQdM5kssyVjK/DfmWq836Ot3EvoQHp2i8tjYzpQs6w9 bO4nDBb9kUQoRM2YJmay8eqZdALZqBPeoZHVjBVvQ68TgfNyUczOij31zAQtycxk/DrYXC4bFwso bidiZmLdYRXVujPzaXU6NiEnL93JfGRKYc09NsMHg5xtHhsK9LOWCNmUIdyphtvkuHpJqcR8szlI b9aMDRYg6c1qRgujNkXLpj+X2jabJ/W9nWsyoYpyhNoeMvOKvlo+rmyKFiWTbFLYXK4PNt/M2hM2 q0QLHHjRUhLhe8nNTl+9TofcW/e7FCBrdbol/sB7X9rWEqXutJGBBd/QkQxI5mMQBefDK6rSDEfx +rB1GHsr2zMfgRdOZa6ywCFqXTqStiYiFvVj5HYWLHpmT0TPv0l11J5YZPlTb2UjSrW1P0gZM9gA COt1B+vlUF+L1COLkDSmgs11sMGupRrEuufQMtUeUN9keKeSGUidLlhXgykukgotMMN0tZaWl4xl fcTgdRtQ594kw20CTmbbWFldal/iI2hN1vrILKSD886ylivNzT2OagCkx9gEtNZrTywFqrx5abw/ rY1RTp9QjdJVG9C8Dt4pRgD1uOLwEEBtYaOo2Aa06SrkdARQXpMmxJASIZoJyh7stclwvFhO2cMA tYWCV8y1MXqt/OFdfwRQE6uA0nVzj3YRBSFbG9CKt5IaNzEG7bJJWbgJaLdqZAttQFUKmThuA2rL 0EOBm4BRI14xqG1ArUXBULYBB2M4cUjLaAryoTbGUU9hT0r/flLt6bGFJjEy8CYaLmMLbUBzw8ur yixcsqcmLd0SV7X1EdcHNJYiU1pXgi5bsh6pyWvq9OialGqRmrNJDGY3UEbNzoRZInmfYl6c2DYX zGQRa4lrDVrfIfYX9wnyHplFd047WMxHoN6W3TzzOnhHpTplYg5mPZLMMVoRlDWwJetNjpa4bhkb SnDEpErnKMGR4ML6GSxaGVV2LPyxIsdA4im7vc0CtOUWARmCMMs3kBDS5qFZTGrniQa5Fl7TqFlD XBKGi4lPciNxvZ0llihYxIwXgTZtozUdaCpjUxHkDPc2vELotTfbDCQftIF3pqdRi0MM37Dsr+0z 7K0qLAMerVJJ3N+oo82ROAwraEpNvOXTJp10j8SlzQiORa+Yj5w192VOF1PpalGJG4eNVj9COIPq e649SiGwRTKucikgCV7wTgBdmoRD8HWZGBZgwXvm48lCNtdrpZAFga7XA8XCSnkHbpIgC1SR0Sog CX1d1CE4FkxjOtEk01ZGTNkrw4l3Ql8rF0RYZoA9ZsmwzMBFTZJZmnMlqPptJIarGPJGsvSVUsur yeSNZsXXSp0Oz0/3Pz09P8sly9Px86c/Ph83X7fyxWLpP9XgC7DnvbzZLL/O7OKDlX//ejydf9ye HvM6CYMss/1wPHzZ36efHnfb+z/pz+ft03P+Od0tATn2BVz5K7w+He5/xZdxHQ/5e9DwvW344fFw /L+bzRu+A+3jzel/v2yPu5vN83/s8YVesCBSOj2nX/o4yrE+lp98Kj/Z7u+A6uPN+QbvRJYf/3jO X7T25fX49PkRK+Xv+dof/g1fAvbwJF/RlfaXd6W/4HvOkhT0O9nki9TK3xPU+zfH/fD/AgAAAP// AwBQSwMEFAAGAAgAAAAhACxCQ7zdAAAAAwEAAA8AAABkcnMvZG93bnJldi54bWxMj09Lw0AQxe+C 32EZwZvdNGKpaTZFBWkRRKx/6nGTHZPg7mzIbtrUT+/opV4GHu/x3m/y5eis2GEfWk8KppMEBFLl TUu1gteX+4s5iBA1GW09oYIDBlgWpye5zozf0zPuNrEWXEIh0wqaGLtMylA16HSY+A6JvU/fOx1Z 9rU0vd5zubMyTZKZdLolXmh0h3cNVl+bwSl4O9Srtf14GL4fq6f3dVeubrcpKXV+Nt4sQEQc4zEM v/iMDgUzlX4gE4RVwI/Ev8ve9WwKolSQXl6BLHL5n734AQAA//8DAFBLAQItABQABgAIAAAAIQC2 gziS/gAAAOEBAAATAAAAAAAAAAAAAAAAAAAAAABbQ29udGVudF9UeXBlc10ueG1sUEsBAi0AFAAG AAgAAAAhADj9If/WAAAAlAEAAAsAAAAAAAAAAAAAAAAALwEAAF9yZWxzLy5yZWxzUEsBAi0AFAAG AAgAAAAhAOY4jSkJFQAAgW4AAA4AAAAAAAAAAAAAAAAALgIAAGRycy9lMm9Eb2MueG1sUEsBAi0A FAAGAAgAAAAhACxCQ7zdAAAAAwEAAA8AAAAAAAAAAAAAAAAAYxcAAGRycy9kb3ducmV2LnhtbFBL BQYAAAAABAAEAPMAAABt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489" name="Freeform 3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3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6/NJBhUAAHduAAAOAAAAZHJzL2Uyb0RvYy54bWysXW1vIzly/h4g/0HQxwBZN8lmvxjrPQS3 t0GAS7LAbX6AxpbHRmzLkTTj2fz6e4qs6qHuRD6NIPth2l6Vi6wX1jtbP/7h2+vL5uv+eHo+vN1t 3Q/ddrN/uz88PL99vtv+12+//PO03ZzOu7eH3cvhbX+3/X1/2v7hp3/8hx8/3m/3/vB0eHnYHzdA 8na6/Xi/2z6dz++3Nzen+6f96+70w+F9/4YPHw/H190Zvx4/3zwcdx/A/vpy47tuuPk4HB/ej4f7 /emE//tz/nD7U8L/+Li/P//n4+Npf9683G2xt3P695j+/ST/3vz04+7283H3/vR8r9vY/R928bp7 fsOiC6qfd+fd5svx+e9QvT7fHw+nw+P5h/vD683h8fH5fp9oADWu+xtq/vK0e98nWsCc0/vCptP/ H9r7//j663Hz/HC3Df00bzdvu1dI6Zfjfi8834QYvPDo4/10C9C/vP96FCpP738+3P/3afN2+NPD 8/nXw/PbGXtyAnlzASq/nPBHm08f/354AObdl/MhMerb4/FVUIEFm29JHr8v8th/O2/u8T/Hzg1j 3G7u8ZEbXR+TvG52t/bH919O53/dHxKi3dc/n85ZnA/4KQnjQen5DaJ/fH2BZP/pZhN7t/nYhKnv VfoLlCugus3TZu5NQRYQX4C4ztUwhRJscNdx9QVQP4TKpkD/snU/XMc0FDDTUEE0FkA+9tcx4bgu q41zBRP0ZAEaXGVPruR5mGu4XMn0qZ+vb8uVfB/nGttdyfdxGivISsY7348VMl3J+ggBXdUIVzLf DZ2vYSv5j7NWwVYKwA1xqmErZYBDeh2bL2Xg/Fzbmy+FMNS0zF8IYegqW/OlEKZxqmytFELoqzsr ZTB3FRn4Uga+xjNfSmCo4iolMPQ1Ikv+ex+vExku+Y+jct3whJL/k6/YC5ji7+fO9XOsYSsFMMTK +QylANxY1Y1QSmAA2NVTEEoJuLHKt3AhA1iF69hKGbhYlWgopTDW9BZWvOCbDzVT1JdSmLsK3/pS CvNYE0JfCmHuKoTCB33fmg8wf9cVpL8QQk2kfSkEP1TZ1pdCqKpbXwrBT0PtWPWlEKqUwncXlA7g 7nVK4yohxFIIPriaFGIphaqCxAspdFPNssULKdSUN15IoYs1ZxVLKVQPVryQgqvGLrGUQuwr4ctw IQUItSKFoZRCD7Crx3S4kMJQPVhDKYU4VUKPoZRCcK4mhaGUwlQ7WUMpBRysmpMfSilMoba3Ugph nGrB2nAhhbGCbSylEMZQo3QspeBdDVsphRBczYaMpRR8xZOOpRD8NNWUV8LyJQZ0Ncs7XgghDLVj OpZCqO3sUgSxFjGMpQhcLQacLkQwhRqdUymCGCt7my5EEKtHfipFME0VXzqVMggu1AzvVMpgmiuH dCpl4Ado0XXDO5UyGGIloplKKXjva8omueSiHxEaftWAzBdS6IcatvlCClMlpJwvpBCQ4lyndC6l MMTa3kop+Llq3OZSCnGoSGG+kEKcazKdSymEKqUXUnBzzRzNpRRCbW+uK8Xg+77mFZDwFlL1c8Ug ua4UBFhXs2+uKyXR1xyD60pRuACJXRes60pZBBzDq1rnulIYM6KpGrpSGFWf6rpSGhGnuoaulIak dtd3d5E4I4qrobvInCMyqAq6UhgD0rHK7i5y51iL8527kIXzVVlcZM9wcrXtlbJw0dXJLYURkGZX yC2F4fqqp3aulEYoLRQKTJ+thLR7sqrS/bc3LSvhp81O6ptdqmS9H05SwZIaE+pUv+Uq2O4WUFKD qgBDKAIcUsmMAYPlAhxXAYOfAjyuAgazBHheBSyKKdBQPCn0sV1LzSaBryNSFCuBryNTyi4JfB2h TimF1NfsXQongh2FkVXgSipKH6vAlVS/jlSpbqTNrCPVK6l+HalSoxDsqEGs2bsUIRL4OlKlypDA 15EqZYQEvo7UoKSiDrBm71IIEOxI9FeBK6lI5VeBK6nI1VeBK6lIxleBK6nItteAS7otpCKdXgWu pCJfXgWupCIhXgWupCLjXQWupCKlXQMuOa2Qipx1FbiSiqR0FbiSiqxzFbiSirRyFbiSirxxDbgk jkIqEsNV4EoqMr9V4EoqcrtV4EoqkrdV4Eoq8rM14JKgCalIwFaBK6nIsFaBK6lIoVaBK6nIkVaB K6lIgtaASxYkpCLLWQWupCKNWQWupCJPWQWupCIRWQWupCLTWAOeUg2hVVKJdX+g1EqusO4PlF5J Btb9gVLsunUkp3g/07CS6O+B00qil9AJQfkqGpbgCVH3uj8wot1KopcA6jKCylGgBsZHtNv/ttF+ 3G7QaP8ku9rdvu/OEk/bj5sPtJ2lD7t5uttKs1U+eD183f92SCBniaudVBnBbgnYM2nfIV7eSkgv iRggUaPIgPaxPd8TQi8FWoAt/sI+tmcGC1AHAVtiC/vYngompVKALaGffWzPDNYr/6AKrb31YybB xG5I7JmRoYOd1mzjGiSjw87IkkgJMwFtbKN0boQd7a2NaszQPGjROUmZH9gWv2cE2jMTOqtEF9tl H9tTwUxFECm3VpWGfWYJkf2s4ZNDy7CFcJKiGciYCbXSEgUYiqstbKMqJtoRLTATGATSBJNiDRYl PImaXTD9lRo+x9ZL6QdgiONbewty5gG2RKcmT3tmuXpVJsI3r6opdaLWqk6KkljVkSONqkGGQ/m6 iU+tLirzTTipwArrmFxRvBKwxfMaM+yphz9HC2iZNxfVXCeAhS0aNIPqAd4CU2zoBLXB8nGISy5p W7dnJkEj9kjkKpV8MAQTJs1FUxVR4JZsxFazZ17Vaeo6LIGTfW5PhZPWEfCNSwJtn9szw3kpIwrc kknY5/ZUODUmI1lXBC/4JkJvkPatwCG3bskMMzcZbkkZbV/2zPvrpUkq+GB+WvhQm1O4trWLenym Jd2z9eyZ1416HMUXtNYdtIYwLWm74bFnxjdIF0boIEZ7NHydBRSGx54ZH8aMEj7METX3Z75sZE5F S1bo9zXxzWovhrktX5i7rAgD3F+LgWilasSTh/kQsxml9swUOyfdZrAQ7fk2Ri+VdgCimUsAdY8Y nyKA0s0SjEs9xPZmT91jQMSaABkxi5PB3FKTPQGMThiXjMGWtKcu3SsxPZNMVN8rI5XNpaMynBlW mStLe6QYBz196Hi3lx5UvSM5Bm5EyJfY44msRy1PxKVgZvyzp/JxUvZEprijzJYkpSB8HKWTlADb Z0sm6jIg0x40ShWQYIzSIpalGUZhSwZs209n2iOGtKk9vQykyNLE8rjejutSfDGJ2NMOl/qqAS3B 5tKYJUxLY1iQAMKLyh6pd3YaYQ4kfXOd2eWlfG5E2FOJ6TTnwjRac4+zzE1hi+NSxDBE9swIJ61J TSQwmHRd5lBHjYMwI9nc36jSQ4u/CScsFjpmlvHhxCc4dDlaQkYzW+Ha60bpH8u6hC9oLCtc2zQF adAnOgicjOIJ3FIaMnnZM8sNHegEh4GLJr3ofGc4Eqg7pHuy7sQci8yVAQ7jQs11U09V4EgQbvEw UQNLrXGUW9LVNhHmYJtgWkTA6EsTTE0bvFRrzawnPQlIs1QlfG3h0qJawChgC0xTb6nmtMC0ouKJ qZAZNUgKA79NbGocMX3UBMPseUKHtncbzuobSwnMFPz+5XDag64rZTNcnchaujCoVjdzcPEK2lYZ 52SASTSfeXhnuQzJUZzXoBhTqG0WWJI/EUFiFs1OHdEfzK8kYsahbX6dpNrpHJOKCya1sgEeWUjV Q38E48AUpNfq4kAKZTINnjGSJA7D1JoLLG1K0yV7qveM6k0w1tmWDCZe8tKoJbSOGAq5ml2QRA6a m9VMYtkmxlG1R6K6NqARs7TCjFp7KtWYg8/E4NnEOKkIR2TFbUDzAqQm5ibNLkbGcIsvRmKFMNSv gQ0pULlRXcvI8j45K+koLO0b4589jY96CgdmxUe5X5COAlGzUWvBA/Omgwbk8mxKZlDJSOGgDSg3 R9IeiZpFZfhAXLSLZqSYpcDdh8xwFmen23vY48jOTK8J4kiqb0gacmIzMaUIFseS3gAKcNnissoQ birp0ktv2dTLnqpmGI9L7JlYRo5bHwkQ1zrasrYi8cwOF6x9xsjOdadeQW8T1qsvncafMzGksxb2 MFjZpGXW7Hkmcf6kvoPF0bjsojwkR7VTOVNmdzLhDqWVHTRPIOYMMyBTiL+Pekxj6qGS95Z6Loyv hUrea9GSeUXcSTFn1yZNLv0k0nBRq8kDHzT4YrGA7xEmZnPVDj99L5dGxGYQK+StIiFNwJac0OJQ jCSm8lFz6ZFUyLyUIpOKkLhPrjtlQBJJIj5UjCQ29YMGXyza9YMWviaWcg1yIUL0fYnJTTvtme2a H81SEn3342gGkKjZpCeInUm56JX2iJtcbVnP6kiY2cCRUbtB7JCfrEBADJufrOKwHFjjnz2Nj1ru Y7bXS+QjkpmJNfdLkYX4h0VxKcOtgMh8mI9y6020hylFNGtJOjAeI/cZI/HcqIxo4kfcJ9xsDpVY dOFxPSMtzeIVudyXAUkE5P0SxBLFxY3vhJFFad5rq4GVJL0FDSySRLarmQ2JTb3TnjaLdr1NIw3M kOJao1JN2NOpm8fbF9oGoFuCWOK5Ogs5SR7iO0uqyOFys5bgaK40W7GYnetOnSbL59D5yjELbmwS 9shdKRxXyWabTlOmTBIgyWKhjipCEuNDcTWpIpn2lcjHDGgrXNKSPq51KWHVcEkqYEIaa45ghCJz Fbds2szqrFnHioidtVtIk8l3SITSHklRyzudHopwzm2BqqFmrTXvNF9kzTqPmC7tkbX/EJ9mP8Ya igg7szOhGM2is6YnfESO/SLzEb3mL5HUz73Vqqj2WBuVNY+9JeisHY2MQIkhDW4vJbx0eBnVYqoS IOkTwo1lEbK2vp80uGGDAujVZUvEJg/8rNUvNsoQOp0ZYbMRco07UY172s0zE2zMk01vBA9Mwkc2 DhJk3ioBkup68BqfsrJECBBdxtiuAwWZusqAbc+IEYVsqPHimzZ7xEIkjCRpQVilgGyKKGpXjI0l hUFDETbnFAbEpbJHNjgVxMcKIJvECtIRS4Ao37YsbpAWbwJkVEsvTgDZ7FmwU8hm2cKkowfM4gIw s4fN2i0Y6ezeqL6QzQKG0WZ8yVBIGOWlFGAPm1WUlxZkQBLShUEPF94J0xah1D9kaTadiWqjApJx zxCXFKO98uKP2vEuDmt2wiSUDEEbIiRhkVc1ZB6240NUTbPOMnwYbkn4SJEmdBqYgj3NQ9VpGkkK xTCfWSBkChp1gEwHm6r2k04cOTLXIu+nyDpDWIMJgMwaUmdcHCBpt8H/ZXtDAvFgk3ckv4b3y/sj FZKAbDgT3I6ScZ05W1gGZhrTVoQe7E1Hk6DDbesER2bJ8VLBjI80ukK02IoczEHxkcmhYJ2h71dJ LNuxZy4bwUHlk8ka87CXmc+s049Xxqi9JJktjH/GyCYRYGTUGpHCKMrGWSpsUgI3cRQj6dnlKzsw 1WyQA4CZ6kjmQrDHvDQdM5kssyVjK/DfmWq836Ot3EvoQHp2i8tjYzpQs6w9bO4nDBb9kUQoRM2Y Jmay8eqZdALZqBPeoZHVjBVvg7x0U87+vFwUs7NiTz0zQUsyMxm/DjaXy8bFAorbeWli3WEV1boz 82l1OjYhJy/dyXxkSmHNPTbDB4OcbR4bCvSzlgjZlCHcqYbb5Lh6SalEhGwO0ps1Y4MFSHqzmtHC qE3RsunPpbbN5kl9b+eaTKiiHKG2h8y8oq+WjyubokXJJJsUNpfrg803s/aEzSrRAgdetJRE+L3k ZqevXqdD7q37XQqQtTrdEn/gvS9ta4lSd9rIwIJv6EgGJPMxiILz4RVVaYajeH3YOoy9le2Zj8AL pzJXWeAQtS4dSVsTEYv6MXI7CxY9syei59+kOmpPLLL8qbeyEaXa2h+kjBlsAIT1uoP1cqivReqR RUgaU8HmOthg11INYt1zaJlqD6hvMrxTyQykThesq8EUF0mFFphhulpLI0sxS9TOlTEek52JZLhN jJPZNlZWl9qX+Ahak7U+Mgvp4LyzrOVKc3OPoxoA6TE2Aa312hNLgSpvXhrvT2tjlNMnVKN01QY0 r4N3ihFAPa44PARQW9goKrYBbboKOR0BlNekCTGkRIhmgrIHe20yHC+WU/YwQG2h4BVzbYxeK3+B LY3af14apevmHu0iCkK2NqAVbyU1bmIM2mWTsnAT0G7VyBbagKoUMnHcBtTKjIcCNwGjRrxiUNuA WouCoWwDDsZw4pCW0RTkQ22Mo57CnpT+/aTa02MLTWJk4E00XMYW2oDmhpdXlVm4ZE9NWrolrmor Lq4PaCxFprSuBF22ZD1Sk9fU6dE1KdUiNWeTGMxuoIyanQmzRPI+xbw4sW0umMki1hLXGrS+Q+wv 7hPkPTKL7px2sJiPQL0tu3nmdfCOSnXKxBzMeiSZY7QiKGtgS9abHC1x3TI2lOCISZXOUYIjwYX1 M1i0MqrsWPhjRY6BxFN2e5sFaMstAjIEYZZvICGkzUOzmNTOEw1yLbymUbOGuCQMFxOf5EbiejtL LFGwiBkvAm3aRms60FTGpiLIGe5teIXQa2+2GUg+aAPvTE+jFocYvmHZX9tn2FtVWAY8WqWSuL9R R5sjcRhW0JSaeMunTTrpHolLmxEci14xHzlr7sucLt4yoBaVuHHYaPUjhDOovmtsR0INXOWyINDc ovlSe2Y37tBnSUSzcAi+LhPDAix4z3w8Wcjmeq0UsiDQ9XqgWFgp78BVYtonGRmtApLQ10Udggsk mMZ0okmmrYyYsleGE++EvlYuiLDMAHvMkmGZgYuaJLM050pQZVpjkRiuYsgbydK7bJdXk8kbzYqv lTodXp4ffnl+eZFLlqfj509/fDluvu7k68TSf3poL8Be3uTNZvl1ZhcfrPz79+Pp/PPu9JTXSRhk md3t8fDl7SH99LTfPfxJfz7vnl/yz+luiX4Hl3ztVv7irk+Hh9/xFVzHQ/72M3xbG354Ohz/d7v5 wDef3W1P//Nld9xvNy//9oav8YIFkdLpOf3Sx1GO9bH85FP5ye7tHqjutuct3oksP/7xnL9e7cv7 8fnzE1Zy6bVub4d/wVd/PT7LV3Sl7wjLu9Jf8O1mSQr6TWzy9Wnl7wnq+/fF/fRXAQAAAP//AwBQ SwMEFAAGAAgAAAAhAHIj45fXAAAABAEAAA8AAABkcnMvZG93bnJldi54bWxMj8FuwjAQRO+V+g/W IvVWbKgoVYiDUCU+ABf1bOJtEmKvo3iB9O9remkvK41mNPO23E7BiyuOqYukYTFXIJDq6DpqNBw/ 9s9vIBJbctZHQg3fmGBbPT6UtnDxRge8Gm5ELqFUWA0t81BImeoWg03zOCBl7yuOwXKWYyPdaG+5 PHi5VOpVBttRXmjtgO8t1r25BA287lbhsN+Zl09v3Pmcjr3hXuun2bTbgGCc+C8Md/yMDlVmOsUL uSS8hvwI/967t1ArECcNy7UCWZXyP3z1AwAA//8DAFBLAQItABQABgAIAAAAIQC2gziS/gAAAOEB AAATAAAAAAAAAAAAAAAAAAAAAABbQ29udGVudF9UeXBlc10ueG1sUEsBAi0AFAAGAAgAAAAhADj9 If/WAAAAlAEAAAsAAAAAAAAAAAAAAAAALwEAAF9yZWxzLy5yZWxzUEsBAi0AFAAGAAgAAAAhAJPr 80kGFQAAd24AAA4AAAAAAAAAAAAAAAAALgIAAGRycy9lMm9Eb2MueG1sUEsBAi0AFAAGAAgAAAAh AHIj45fXAAAABAEAAA8AAAAAAAAAAAAAAAAAYBcAAGRycy9kb3ducmV2LnhtbFBLBQYAAAAABAAE APMAAABk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51. </w:t>
      </w:r>
      <w:r w:rsidRPr="00610F8A">
        <w:rPr>
          <w:sz w:val="26"/>
          <w:szCs w:val="26"/>
        </w:rPr>
        <w:t xml:space="preserve">Xét khối lăng trụ tam giác đều </w:t>
      </w:r>
      <w:r w:rsidR="007A1347" w:rsidRPr="00610F8A">
        <w:rPr>
          <w:position w:val="-6"/>
          <w:sz w:val="26"/>
          <w:szCs w:val="26"/>
        </w:rPr>
        <w:object w:dxaOrig="1340" w:dyaOrig="300">
          <v:shape id="_x0000_i2621" type="#_x0000_t75" style="width:66.75pt;height:15pt" o:ole="">
            <v:imagedata r:id="rId3201" o:title=""/>
          </v:shape>
          <o:OLEObject Type="Embed" ProgID="Equation.DSMT4" ShapeID="_x0000_i2621" DrawAspect="Content" ObjectID="_1624837137" r:id="rId3202"/>
        </w:object>
      </w:r>
      <w:r w:rsidRPr="00610F8A">
        <w:rPr>
          <w:sz w:val="26"/>
          <w:szCs w:val="26"/>
        </w:rPr>
        <w:t xml:space="preserve">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2622" type="#_x0000_t75" style="width:12.75pt;height:11.25pt" o:ole="">
            <v:imagedata r:id="rId3203" o:title=""/>
          </v:shape>
          <o:OLEObject Type="Embed" ProgID="Equation.DSMT4" ShapeID="_x0000_i2622" DrawAspect="Content" ObjectID="_1624837138" r:id="rId3204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2088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205" o:title=""/>
                </v:shape>
                <o:OLEObject Type="Embed" ProgID="Equation.DSMT4" ShapeID="_x0000_i2623" DrawAspect="Content" ObjectID="_1624837139" r:id="rId320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160" w:dyaOrig="720">
                <v:shape id="_x0000_i2624" type="#_x0000_t75" style="width:57.75pt;height:36pt" o:ole="">
                  <v:imagedata r:id="rId3207" o:title=""/>
                </v:shape>
                <o:OLEObject Type="Embed" ProgID="Equation.DSMT4" ShapeID="_x0000_i2624" DrawAspect="Content" ObjectID="_1624837140" r:id="rId320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của lăng trụ </w:t>
            </w:r>
            <w:r w:rsidR="007A1347" w:rsidRPr="00610F8A">
              <w:rPr>
                <w:position w:val="-6"/>
                <w:sz w:val="26"/>
                <w:szCs w:val="26"/>
              </w:rPr>
              <w:object w:dxaOrig="1320" w:dyaOrig="300">
                <v:shape id="_x0000_i2625" type="#_x0000_t75" style="width:66pt;height:15pt" o:ole="">
                  <v:imagedata r:id="rId3209" o:title=""/>
                </v:shape>
                <o:OLEObject Type="Embed" ProgID="Equation.DSMT4" ShapeID="_x0000_i2625" DrawAspect="Content" ObjectID="_1624837141" r:id="rId321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00" w:dyaOrig="720">
                <v:shape id="_x0000_i2626" type="#_x0000_t75" style="width:125.25pt;height:36pt" o:ole="">
                  <v:imagedata r:id="rId3211" o:title=""/>
                </v:shape>
                <o:OLEObject Type="Embed" ProgID="Equation.DSMT4" ShapeID="_x0000_i2626" DrawAspect="Content" ObjectID="_1624837142" r:id="rId321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1270"/>
                      <wp:docPr id="3488" name="Canvas 34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67" name="Freeform 34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8" name="Line 3488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9" name="Line 3489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0" name="Line 3490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1" name="Line 3491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2" name="Line 3492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3" name="Line 3493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4" name="Line 3494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" name="Line 3495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6" name="Rectangle 34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7" name="Rectangle 34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8" name="Rectangle 34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9" name="Rectangle 34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0" name="Rectangle 35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1" name="Rectangle 3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2" name="Oval 3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3" name="Oval 3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4" name="Oval 3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5" name="Oval 35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6" name="Oval 35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7" name="Oval 3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85" o:spid="_x0000_s2217" editas="canvas" style="width:90.45pt;height:105.9pt;mso-position-horizontal-relative:char;mso-position-vertical-relative:line" coordsize="11487,1344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lJaHNgwAAMFoAAAOAAAAZHJzL2Uyb0RvYy54bWzsXd9v28gRfi/Q/4HQYwGfufxNIc4hZ8dt gbQX9NK+0xJlCZVIlaQtp0X/987MculdW8sdJ2fhCjMPJh19Gu73cTS7MzuU3/34sNt692XTburq YiZ+8GdeWS3q5aa6vZj9/cv1WTbz2q6olsW2rsqL2deynf34/ve/e3fYz8ugXtfbZdl4YKRq54f9 xWzddfv5+Xm7WJe7ov2h3pcVvLiqm13Rwa/N7fmyKQ5gfbc9D3w/OT/UzXLf1IuybeF/r+SLs/dk f7UqF93Pq1Vbdt72YgZj6+hnQz9v8Of5+3fF/LYp9uvNoh9G8Q2j2BWbCi46mLoqusK7azbPTO02 i6Zu61X3w6Lender1WZREgdgI/wnbC6L6r5oicwC1FEDhLNf0e7NLY67qq832y2ocQ7W5/h/eDzA /Snx5W1lguT/ELbHHPZwA9v9cCvb7xviL+tiXxLzdr746/3nxtssL2ZhlKQzryp24EnXTVmiX3hh lKV4H3EEAP1l/7nBwbb7T/Xin61X1R+Xm+5zvak6GJNAJIxbg+IvLbzJuzn8pV6C5eKuq+lmPqya HZqC2+Q9XMwCEaRBPPO+XsyySIRpLL2nfOi8Bbyc+lEWg48t4PUkhDO8UjFXRhZ3bffHsiaDxf2n toOXwV+WcCZPel5fwMRqtwUv/MO553sHTwih/HSpMMLArL3niEBDxKnFTKiBfO+YmUhDWM2AJsOI xXE7iQaxkYJb6zID0WSA2MzkBuYYKVDr0UyeWMQRbpGFrrKIQ5slt85CF3rEEkNqoWttZ8dQW+hy 2y25BQ90wUUuLDoFbsUDXfEgym2W3IoHuuIjlhiKB7riI/QYkge65COm3JqHuuZBZg0Bbs1DXfMw ii2ah27NQ13zEUsMzUNd8xF6DM1DXfMRU27NI13zMLPFg8iteaRrHkW2WBe5NY90zUcsMTSPdM1H 6DE0j3TNR0y5Nccpd5gTotQWEWK35rGueRza5oXYrXmsaz5iiaF5rGs+Qo+heaxrPmLKrXmiax6n kSUiJG7NE13zJAxsltyaJ7rmI5YYmie65iP0GJonuuYjptyap7rmSWqLCKlb81TXPA1sM0Pq1jzV NR+xxNA81TUfocfQPNU1HzHl1jzTNU8TW0TI3JpnuuZZYJsZMrfmma75iCWG5pmu+Qg9huaZrvmI Kbfmua55ltjWirlb81zXPBe2mSF3a57rmo9YYmie65qP0GNonuuaj5hyay58XfTcmugJ36268HXZ 4R229aLw3cILX1d+1BhDe+Hr4o/RZKgvfF3+MWMM/Y2MVPj2TJKTlJpZKVQPLJOqEIwbYCamY8Y4 N8DITUd5cu6AkZ+OWjt+C6A6M9RfirUqySweqr4mA2degYVMn8pB+7rFMhAWaKDE80WWkoo5oLCA YwHDhwHBYV8NGgeDsyOYCkswuHEw+DKCqfblBIOvIjhnDQO9EdHgbLKGNT4Q9DeC80iiRxGcRxNd huA8ougTBOdRxcoEwqH0wKGK5QeC86hijYHgPKpYRyA4jyrWCgjOo4oFAYSHPKqY9ROcRxVTe4Lz qGL6TnAeVUzRCc6jink4wiHR5txVTLYJzqOKGTXBeVQxayY4jypmxgTnUcX0F+GQ33KoYo5LcB5V TGQJzqOKySrBeVQxISU4jypmnQiHtJJDFVNLgvOoYv5IcB5VzBEJzqOKeSDBeVQx2UM4ZHMcqpjR EZxHFdM2gvOoYmpGcB5VTL8IzqOKORbCIYniUMVEiuA8qpgtEZxHFTMigvOoYtZDcB5VTG0QDrkL hyrmLwTnUcUkheA8qpiIEJxHFZMNgvOoUkaBeEwZOGQpbZBv4NGl1EC+gUeYVv/yDTzKtMKXb2CS flw4MUkPSydYirNUGhZPgkl6WD4JJulhASUM0nKF2S+MG9hXf7qj3sw82FG/QRrFfF90uJ5Wp94B dl5xG9Nbw4lcTe/q+/JLTYgOl9Xys6F2TR9f3VY6Koa8AG6JgqkX1XFPpnoQXEhqql5VR4mSF2SB nhpabOu2JKKP45RG+0+VesPjy+a1YYePwUOhHGPsr8lDqZGp8dipwO6TMUYbF9g7M3DKsjpKYRTK MUp1USaMzwb2dYxR2tjArpSBUyzUUbJRKMcw1UWZMD4b2DExRmljA/s9Bk6xUEfJRqEcw1QXZcL4 bGAvwhiljQ3spBg4xUIdJRuFcgxTXZQJ47OBKr8xShsb2KMwcIqFOko2CuUYprooE8ZnA/VzY5Q2 NlD9N3CKhTpKNgrlGKa6KBPGZwOVaWOUNjZQVzdwioU6SjYK5RimuigTxmcDNV9jlDY2ULE2cIqF Oko2CuUYprooE8ZnAyVUY5Q2NlgFNoCKhjpKOgPMMVB1WSaMzwcLksY4rYRoZeRc1cgFFMAcIx2u y8XZKMGSD9dx1MU2LOhwHah1srX1drPE1kFcyLXN7c3ltvHuC+y2pH/9CsyAbStaDwYYWRYFNH2u tkVHFVYDxrS2b9ruqmjX8qpkQa5Bb8r7Ejsai/m6LJYfqyWdd8VmK8+BCbY1UjMg9v/JDsKbevkV egGbWraKQmsrnKzr5t8z7wBtohez9l93RVPOvO2fK+gnzAVNnh39EsUp1hMb/ZUb/ZWiWoCpi1k3 g7oynl52shf1bt9sbtdwJUE6VPUH6EFcbbBHkMYnR9X/Am2Wcqyn6LeEtE/2W37aVCX2Wmaobt9A eVl9bvrfXt5BGcWyR7KYqw7KMM5S6KqkDsogjfJY5TiqhxLvNfZQenhyMdvCkEgv1U+JHttD8L4P Ta14p9HnqC2TPPUb3Ha36aBVebvZQfvn4NsO5yJufSKELKkl+D+5n3/MPmbRWRQkH88i/+rq7MP1 ZXSWXIs0vgqvLi+vxH+RmIjm681yWVb4CVPtySLitdb2jdKysXhoUB40OTet06cchqiONOijnw3l kyd1Q5jATDek5PQlbuittpv9P9QnrG/pjVMR494nRNUsOuaQQYQdv9jSOznk5JCPfeg4dxkOCbW9 F8ZFl0MGgY9pJljVI+TkkFOEPPZgBPZ9mQ5JJcgXR8g/PYmQ2kMPxxwyFQIewxkeekBvhUl4mq/f +HyNG1KmNwYvDY8Y9p4/eHPMB6dl47RsPP60GLawmm5I2ywvCYqaG2qLRchNQgh7xtwMyUUfB2GO 9qfUZUpdlvjEIlaDTR+MXi8UTj44pc9QOOgD3PDULBZVTB+k8PSNcTAPwrx/DvbYdDz54OSDx3wQ dl6kD/4NugegrXaL5UTYu35Mm58/un25BmD5oWnqAxZxv/MB7jzKfKgpYrUnTTBtMeZveLp7cF0R B5F83Z7NYBMEu/qIywit9NY/UA/1tt9UcdBef7+mfygYCKLBrFVEWbPo650C1PwpyM+ukyw9i66j +CxP/ezMF/lPeeJHeXR1bdY7qdgsvxUCypTfWu/Ekm8eQ6hC9bVBs3cqXljyHcq1OHxVSFXHYwXV 7uHmgb7YIIAuuP5z4NyAqOCLNNT2A2TecusBTuS2A5zILQc44W43tHvcbrj+DWw3pLAFeCRIUOtS P1u9dpCIw0D0rdKhgP2IKUrcPtlCsH+SpijB2Bj6nigx1PTedpQYNiWNpYS+M/naUSKDrV65ksig Ze1JlV4EsZ/Dq7htNK0knsy2U4x45RgxVFrfdowYdoyNGKFvG792jNDTDT8N5Q7h415eHviq2WEK ElOQgBTlhOnGUAd/00ECnz16lm5gQ8jpahIx7N30KwnYSs2T5MlaYooSU7ph1i5OGCWGnYq3HSWG 1gptKRHL59pOVJTAKhbEKixc+nkAuYVRucxgN3JKN463IU/pxiunG8NO0tuOEUPDy8/Q/e7B178O adjR76T9lTc2oIsVIwC2qcJTq9CEbsQHkaa40qFyRO7Lrmv7vka5hUbZdrSx2j4lk7PR5c19AtWB LZ/9/Jb3N/Vd38I/tfM7vzna9vXJ+NigXPAqNx0SgRO4aZyIHFNecNMoSyL5fMpjQizgW5XVNEan 4MSTm77Fp07wWxtMNx1WoidwU+i7zvpoCkcfsrMpmk4PRx1pacggWpluOiyGTuCmsO2gJv3JTfvv 8J/c9JibDp03atI/ZdONNunjE6zJs82yadafnjWlTln8hg4znJ6y70Ob9acc6v8ynMLTqvRncihr 6P+mD/4hHv13ONf/8tD7/wEAAP//AwBQSwMEFAAGAAgAAAAhAFyqsAvcAAAABQEAAA8AAABkcnMv ZG93bnJldi54bWxMj8FqwzAQRO+F/IPYQm+NrBAax7EcQktKoYeQtB8gWxvbqbUykuy4f1+ll/ay MMww8zbfTqZjIzrfWpIg5gkwpMrqlmoJnx/7xxSYD4q06iyhhG/0sC1md7nKtL3SEcdTqFksIZ8p CU0Ifca5rxo0ys9tjxS9s3VGhShdzbVT11huOr5IkiduVEtxoVE9PjdYfZ0GI2G5vFzeXsdSvLRi cPv0UK6P7yspH+6n3QZYwCn8heGGH9GhiEylHUh71kmIj4Tfe/PSZA2slLAQIgVe5Pw/ffEDAAD/ /wMAUEsBAi0AFAAGAAgAAAAhALaDOJL+AAAA4QEAABMAAAAAAAAAAAAAAAAAAAAAAFtDb250ZW50 X1R5cGVzXS54bWxQSwECLQAUAAYACAAAACEAOP0h/9YAAACUAQAACwAAAAAAAAAAAAAAAAAvAQAA X3JlbHMvLnJlbHNQSwECLQAUAAYACAAAACEA0JSWhzYMAADBaAAADgAAAAAAAAAAAAAAAAAuAgAA ZHJzL2Uyb0RvYy54bWxQSwECLQAUAAYACAAAACEAXKqwC9wAAAAFAQAADwAAAAAAAAAAAAAAAACQ DgAAZHJzL2Rvd25yZXYueG1sUEsFBgAAAAAEAAQA8wAAAJkPAAAAAA== ">
                      <v:shape id="_x0000_s2218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487" o:spid="_x0000_s2219" style="position:absolute;left:2127;top:8413;width:7048;height:64;visibility:visible;mso-wrap-style:square;v-text-anchor:top" coordsize="1110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VciqMgA AADdAAAADwAAAGRycy9kb3ducmV2LnhtbESPT0/CQBTE7yR+h80z4QZbsQEtLEQMRLyYUPx3fOk+ 2mr3bd1dS/n2romJx8nM/CazWPWmER05X1tWcDVOQBAXVtdcKng+bEc3IHxA1thYJgVn8rBaXgwW mGl74j11eShFhLDPUEEVQptJ6YuKDPqxbYmjd7TOYIjSlVI7PEW4aeQkSabSYM1xocKW7isqPvNv o6A7vL882o+n17XTD5v89m3XpF+pUsPL/m4OIlAf/sN/7Z1WcJ1OZ/D7Jj4BufwBAAD//wMAUEsB Ai0AFAAGAAgAAAAhAPD3irv9AAAA4gEAABMAAAAAAAAAAAAAAAAAAAAAAFtDb250ZW50X1R5cGVz XS54bWxQSwECLQAUAAYACAAAACEAMd1fYdIAAACPAQAACwAAAAAAAAAAAAAAAAAuAQAAX3JlbHMv LnJlbHNQSwECLQAUAAYACAAAACEAMy8FnkEAAAA5AAAAEAAAAAAAAAAAAAAAAAApAgAAZHJzL3No YXBleG1sLnhtbFBLAQItABQABgAIAAAAIQCFVyKoyAAAAN0AAAAPAAAAAAAAAAAAAAAAAJgCAABk cnMvZG93bnJldi54bWxQSwUGAAAAAAQABAD1AAAAjQMAAAAA 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88" o:spid="_x0000_s2220" style="position:absolute;visibility:visible;mso-wrap-style:square" from="2127,8445" to="5715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dkzfsAAAADdAAAADwAAAGRycy9kb3ducmV2LnhtbERPz2vCMBS+D/wfwhN2m6lbV7QaRQRh 9DZb74/m2Vabl5Jk2v73y2Gw48f3e7sfTS8e5HxnWcFykYAgrq3uuFFQlae3FQgfkDX2lknBRB72 u9nLFnNtn/xNj3NoRAxhn6OCNoQhl9LXLRn0CzsQR+5qncEQoWukdviM4aaX70mSSYMdx4YWBzq2 VN/PP0YBFklxqaby89qjSW9TtXb6ppV6nY+HDYhAY/gX/7m/tIKPNItz45v4BOTuF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nZM37AAAAA3QAAAA8AAAAAAAAAAAAAAAAA oQIAAGRycy9kb3ducmV2LnhtbFBLBQYAAAAABAAEAPkAAACOAwAAAAA= " strokeweight=".5pt">
                        <v:stroke joinstyle="miter"/>
                      </v:line>
                      <v:line id="Line 3489" o:spid="_x0000_s2221" style="position:absolute;flip:y;visibility:visible;mso-wrap-style:square" from="5715,8445" to="9239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1sQ2MQAAADdAAAADwAAAGRycy9kb3ducmV2LnhtbESP0WrCQBRE3wX/YbmCb7pRi9rUVUSw BIoPUT/gmr1m02bvhuyq6d93C4KPw8ycYVabztbiTq2vHCuYjBMQxIXTFZcKzqf9aAnCB2SNtWNS 8EseNut+b4Wpdg/O6X4MpYgQ9ikqMCE0qZS+MGTRj11DHL2ray2GKNtS6hYfEW5rOU2SubRYcVww 2NDOUPFzvFkFh+Upx68sX6Cma4bfnxfDxUWp4aDbfoAI1IVX+NnOtILZ2/wd/t/EJyDX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TWxDYxAAAAN0AAAAPAAAAAAAAAAAA AAAAAKECAABkcnMvZG93bnJldi54bWxQSwUGAAAAAAQABAD5AAAAkgMAAAAA " strokeweight=".5pt">
                        <v:stroke joinstyle="miter"/>
                      </v:line>
                      <v:line id="Line 3490" o:spid="_x0000_s2222" style="position:absolute;flip:y;visibility:visible;mso-wrap-style:square" from="5715,2203" to="9239,4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7gvmMIAAADdAAAADwAAAGRycy9kb3ducmV2LnhtbERP3WrCMBS+F/YO4Qy809Q5VumMMgYb hbGLtj7AMTk2nc1JaTKtb28uBrv8+P63+8n14kJj6DwrWC0zEMTam45bBYfmY7EBESKywd4zKbhR gP3uYbbFwvgrV3SpYytSCIcCFdgYh0LKoC05DEs/ECfu5EeHMcGxlWbEawp3vXzKshfpsOPUYHGg d0v6XP86Bd+bpsKvssrR0KnEn8+jZX1Uav44vb2CiDTFf/GfuzQK1s952p/epCcgd3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7gvmMIAAADdAAAADwAAAAAAAAAAAAAA AAChAgAAZHJzL2Rvd25yZXYueG1sUEsFBgAAAAAEAAQA+QAAAJADAAAAAA== " strokeweight=".5pt">
                        <v:stroke joinstyle="miter"/>
                      </v:line>
                      <v:line id="Line 3491" o:spid="_x0000_s2223" style="position:absolute;flip:x;visibility:visible;mso-wrap-style:square" from="2127,2203" to="9239,22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PSKA8MAAADdAAAADwAAAGRycy9kb3ducmV2LnhtbESP0YrCMBRE34X9h3AF3zTVXVSqURbB pbD4UPUDrs21qTY3pYla/36zIPg4zMwZZrnubC3u1PrKsYLxKAFBXDhdcangeNgO5yB8QNZYOyYF T/KwXn30lphq9+Cc7vtQighhn6ICE0KTSukLQxb9yDXE0Tu71mKIsi2lbvER4baWkySZSosVxwWD DW0MFdf9zSrYzQ85/mb5DDWdM7z8nAwXJ6UG/e57ASJQF97hVzvTCj6/ZmP4fxOfgFz9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j0igPDAAAA3QAAAA8AAAAAAAAAAAAA AAAAoQIAAGRycy9kb3ducmV2LnhtbFBLBQYAAAAABAAEAPkAAACRAwAAAAA= " strokeweight=".5pt">
                        <v:stroke joinstyle="miter"/>
                      </v:line>
                      <v:line id="Line 3492" o:spid="_x0000_s2224" style="position:absolute;visibility:visible;mso-wrap-style:square" from="2127,2203" to="5715,4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eiSScQAAADdAAAADwAAAGRycy9kb3ducmV2LnhtbESPQWvCQBSE70L/w/IKvemm1lqNbkIp FMRbk/T+yD6TaPZt2N1q8u+7QqHHYWa+Yfb5aHpxJec7ywqeFwkI4trqjhsFVfk534DwAVljb5kU TOQhzx5me0y1vfEXXYvQiAhhn6KCNoQhldLXLRn0CzsQR+9kncEQpWukdniLcNPLZZKspcGO40KL A320VF+KH6MAj8nxu5rK11OPZnWeqq3TZ63U0+P4vgMRaAz/4b/2QSt4Wb0t4f4mPgG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t6JJJxAAAAN0AAAAPAAAAAAAAAAAA AAAAAKECAABkcnMvZG93bnJldi54bWxQSwUGAAAAAAQABAD5AAAAkgMAAAAA " strokeweight=".5pt">
                        <v:stroke joinstyle="miter"/>
                      </v:line>
                      <v:line id="Line 3493" o:spid="_x0000_s2225" style="position:absolute;visibility:visible;mso-wrap-style:square" from="5715,4953" to="5721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qQ30sQAAADdAAAADwAAAGRycy9kb3ducmV2LnhtbESPQWvCQBSE70L/w/IKvemmNbUa3YRS KIi3anp/ZJ9JNPs27G5N8u+7QqHHYWa+YXbFaDpxI+dbywqeFwkI4srqlmsF5elzvgbhA7LGzjIp mMhDkT/MdphpO/AX3Y6hFhHCPkMFTQh9JqWvGjLoF7Ynjt7ZOoMhSldL7XCIcNPJlyRZSYMtx4UG e/poqLoef4wCPCSH73I6vZ47NOllKjdOX7RST4/j+xZEoDH8h//ae61gmb4t4f4mPgGZ/w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pDfSxAAAAN0AAAAPAAAAAAAAAAAA AAAAAKECAABkcnMvZG93bnJldi54bWxQSwUGAAAAAAQABAD5AAAAkgMAAAAA " strokeweight=".5pt">
                        <v:stroke joinstyle="miter"/>
                      </v:line>
                      <v:line id="Line 3494" o:spid="_x0000_s2226" style="position:absolute;visibility:visible;mso-wrap-style:square" from="2127,2203" to="2133,8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2vpsQAAADdAAAADwAAAGRycy9kb3ducmV2LnhtbESPzWrDMBCE74W8g9hAb42c1E1bN0oI hUDJrY5zX6z1X6yVkdTEfvuoUOhxmJlvmM1uNL24kvOtZQXLRQKCuLS65VpBcTo8vYHwAVljb5kU TORht509bDDT9sbfdM1DLSKEfYYKmhCGTEpfNmTQL+xAHL3KOoMhSldL7fAW4aaXqyRZS4Mtx4UG B/psqLzkP0YBHpPjuZhOL1WPJu2m4t3pTiv1OB/3HyACjeE//Nf+0gqe09cUft/EJyC3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NTa+mxAAAAN0AAAAPAAAAAAAAAAAA AAAAAKECAABkcnMvZG93bnJldi54bWxQSwUGAAAAAAQABAD5AAAAkgMAAAAA " strokeweight=".5pt">
                        <v:stroke joinstyle="miter"/>
                      </v:line>
                      <v:line id="Line 3495" o:spid="_x0000_s2227" style="position:absolute;visibility:visible;mso-wrap-style:square" from="9239,2203" to="9245,8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gEKPcIAAADdAAAADwAAAGRycy9kb3ducmV2LnhtbESPT4vCMBTE7wv7HcIT9ram7vq3GkUW FsSbWu+P5tlWm5eSRG2/vREEj8PM/IZZrFpTixs5X1lWMOgnIIhzqysuFGSH/+8pCB+QNdaWSUFH HlbLz48FptreeUe3fShEhLBPUUEZQpNK6fOSDPq+bYijd7LOYIjSFVI7vEe4qeVPkoylwYrjQokN /ZWUX/ZXowC3yfaYdYfRqUYzPHfZzOmzVuqr167nIAK14R1+tTdawe9wMoLnm/gE5PI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gEKPcIAAADdAAAADwAAAAAAAAAAAAAA AAChAgAAZHJzL2Rvd25yZXYueG1sUEsFBgAAAAAEAAQA+QAAAJADAAAAAA== " strokeweight=".5pt">
                        <v:stroke joinstyle="miter"/>
                      </v:line>
                      <v:rect id="Rectangle 3496" o:spid="_x0000_s2228" style="position:absolute;left:9480;top:76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FPY4sMA AADdAAAADwAAAGRycy9kb3ducmV2LnhtbESP3WoCMRSE7wu+QziCdzVbKyqrUUQQtPTG1Qc4bM7+ 0ORkSVJ3fXtTEHo5zMw3zGY3WCPu5EPrWMHHNANBXDrdcq3gdj2+r0CEiKzROCYFDwqw247eNphr 1/OF7kWsRYJwyFFBE2OXSxnKhiyGqeuIk1c5bzEm6WupPfYJbo2cZdlCWmw5LTTY0aGh8qf4tQrk tTj2q8L4zH3Nqm9zPl0qckpNxsN+DSLSEP/Dr/ZJK/icLxf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8FPY4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97" o:spid="_x0000_s2229" style="position:absolute;left:5321;top:318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x99ecMA AADdAAAADwAAAGRycy9kb3ducmV2LnhtbESP3WoCMRSE7wu+QziCdzWrFpXVKFIQbPHG1Qc4bM7+ YHKyJKm7ffumIHg5zMw3zHY/WCMe5EPrWMFsmoEgLp1uuVZwux7f1yBCRNZoHJOCXwqw343etphr 1/OFHkWsRYJwyFFBE2OXSxnKhiyGqeuIk1c5bzEm6WupPfYJbo2cZ9lSWmw5LTTY0WdD5b34sQrk tTj268L4zH3Pq7P5Ol0qckpNxsNhAyLSEF/hZ/ukFSw+V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nx99e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98" o:spid="_x0000_s2230" style="position:absolute;left:857;top:819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oDpC8AA AADdAAAADwAAAGRycy9kb3ducmV2LnhtbERPy4rCMBTdC/MP4Q7MTlMdUalGEUFQmY3VD7g0tw9M bkqSsZ2/Nwthlofz3uwGa8STfGgdK5hOMhDEpdMt1wrut+N4BSJEZI3GMSn4owC77cdog7l2PV/p WcRapBAOOSpoYuxyKUPZkMUwcR1x4irnLcYEfS21xz6FWyNnWbaQFltODQ12dGiofBS/VoG8Fcd+ VRifucus+jHn07Uip9TX57Bfg4g0xH/x233SCr7ny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7oDpC8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99" o:spid="_x0000_s2231" style="position:absolute;left:9480;top:707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xMkMQA AADdAAAADwAAAGRycy9kb3ducmV2LnhtbESP3WoCMRSE7wXfIRyhd5rVlmq3RhFBsNIb1z7AYXP2 hyYnSxLd7ds3guDlMDPfMOvtYI24kQ+tYwXzWQaCuHS65VrBz+UwXYEIEVmjcUwK/ijAdjMerTHX rucz3YpYiwThkKOCJsYulzKUDVkMM9cRJ69y3mJM0tdSe+wT3Bq5yLJ3abHltNBgR/uGyt/iahXI S3HoV4XxmTstqm/zdTxX5JR6mQy7TxCRhvgMP9pHreD1bfk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HMTJD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00" o:spid="_x0000_s2232" style="position:absolute;left:5175;top:1129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OVKsAA AADdAAAADwAAAGRycy9kb3ducmV2LnhtbERPy4rCMBTdD/gP4QruxlQdhlKNIoKgMhurH3Bpbh+Y 3JQkYzt/bxbCLA/nvdmN1ogn+dA5VrCYZyCIK6c7bhTcb8fPHESIyBqNY1LwRwF228nHBgvtBr7S s4yNSCEcClTQxtgXUoaqJYth7nrixNXOW4wJ+kZqj0MKt0Yus+xbWuw4NbTY06Gl6lH+WgXyVh6H vDQ+c5dl/WPOp2tNTqnZdNyvQUQa47/47T5pBauvPO1P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SOVKs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01" o:spid="_x0000_s2233" style="position:absolute;left:952;top:7092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m8wscMA AADdAAAADwAAAGRycy9kb3ducmV2LnhtbESP3WoCMRSE7wu+QziCdzWrlrKsRimCoNIbVx/gsDn7 Q5OTJYnu+vamUOjlMDPfMJvdaI14kA+dYwWLeQaCuHK640bB7Xp4z0GEiKzROCYFTwqw207eNlho N/CFHmVsRIJwKFBBG2NfSBmqliyGueuJk1c7bzEm6RupPQ4Jbo1cZtmntNhxWmixp31L1U95twrk tTwMeWl85s7L+tucjpeanFKz6fi1BhFpjP/hv/ZRK1h95Av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m8ws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02" o:spid="_x0000_s2234" style="position:absolute;left:9150;top:2108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v3CsQA AADdAAAADwAAAGRycy9kb3ducmV2LnhtbESPQWsCMRSE74X+h/AK3mq2VkS2RpFCYelJreD1kbxu Vjcva5Kua399Iwg9DjPzDbNYDa4VPYXYeFbwMi5AEGtvGq4V7L8+nucgYkI22HomBVeKsFo+Piyw NP7CW+p3qRYZwrFEBTalrpQyaksO49h3xNn79sFhyjLU0gS8ZLhr5aQoZtJhw3nBYkfvlvRp9+MU fLp+o6vOBtTr2eZwtOfqV56VGj0N6zcQiYb0H763K6PgdTqf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I6L9wrEAAAA3QAAAA8AAAAAAAAAAAAAAAAAmAIAAGRycy9k b3ducmV2LnhtbFBLBQYAAAAABAAEAPUAAACJAwAAAAA= " fillcolor="black" strokeweight="0"/>
                      <v:oval id="Oval 3503" o:spid="_x0000_s2235" style="position:absolute;left:5619;top:4864;width:184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cdSkcQA AADdAAAADwAAAGRycy9kb3ducmV2LnhtbESPQWsCMRSE70L/Q3iF3jTbKiJbo0ihsPSkVvD6SF43 q5uXNUnXbX99Iwg9DjPzDbNcD64VPYXYeFbwPClAEGtvGq4VHD7fxwsQMSEbbD2Tgh+KsF49jJZY Gn/lHfX7VIsM4ViiAptSV0oZtSWHceI74ux9+eAwZRlqaQJeM9y18qUo5tJhw3nBYkdvlvR5/+0U fLh+q6vOBtSb+fZ4spfqV16UenocNq8gEg3pP3xvV0bBdLaYwu1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HHUpHEAAAA3QAAAA8AAAAAAAAAAAAAAAAAmAIAAGRycy9k b3ducmV2LnhtbFBLBQYAAAAABAAEAPUAAACJAwAAAAA= " fillcolor="black" strokeweight="0"/>
                      <v:oval id="Oval 3504" o:spid="_x0000_s2236" style="position:absolute;left:2038;top:8350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i7K5cQA AADdAAAADwAAAGRycy9kb3ducmV2LnhtbESPQWsCMRSE70L/Q3iF3jTbVkS2RpFCYenJquD1kbxu Vjcva5Kuq7++KRQ8DjPzDbNYDa4VPYXYeFbwPClAEGtvGq4V7Hcf4zmImJANtp5JwZUirJYPowWW xl/4i/ptqkWGcCxRgU2pK6WM2pLDOPEdcfa+fXCYsgy1NAEvGe5a+VIUM+mw4bxgsaN3S/q0/XEK Pl2/0VVnA+r1bHM42nN1k2elnh6H9RuIREO6h//blVHwOp1P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G4uyuXEAAAA3QAAAA8AAAAAAAAAAAAAAAAAmAIAAGRycy9k b3ducmV2LnhtbFBLBQYAAAAABAAEAPUAAACJAwAAAAA= " fillcolor="black" strokeweight="0"/>
                      <v:oval id="Oval 3505" o:spid="_x0000_s2237" style="position:absolute;left:9150;top:8350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WJvfsUA AADdAAAADwAAAGRycy9kb3ducmV2LnhtbESPT2sCMRTE70K/Q3iF3mrW/hFZjSKFwtKT2oLXR/Lc rG5e1iRdt/30plDwOMzMb5jFanCt6CnExrOCybgAQay9abhW8PX5/jgDEROywdYzKfihCKvl3WiB pfEX3lK/S7XIEI4lKrApdaWUUVtyGMe+I87ewQeHKctQSxPwkuGulU9FMZUOG84LFjt6s6RPu2+n 4MP1G111NqBeTzf7oz1Xv/Ks1MP9sJ6DSDSkW/i/XRkFzy+zV/h7k5+AXF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BYm9+xQAAAN0AAAAPAAAAAAAAAAAAAAAAAJgCAABkcnMv ZG93bnJldi54bWxQSwUGAAAAAAQABAD1AAAAigMAAAAA " fillcolor="black" strokeweight="0"/>
                      <v:oval id="Oval 3506" o:spid="_x0000_s2238" style="position:absolute;left:5619;top:11106;width:184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bDxCcQA AADdAAAADwAAAGRycy9kb3ducmV2LnhtbESPUUvDMBSF3wX/Q7jC3lzqlDLq0jIEofg058DXS3Jt qs1Nl2Rd5683guDj4ZzzHc6mmd0gJgqx96zgblmAINbe9NwpOLw9365BxIRscPBMCi4UoamvrzZY GX/mV5r2qRMZwrFCBTalsZIyaksO49KPxNn78MFhyjJ00gQ8Z7gb5KooSumw57xgcaQnS/prf3IK Xty00+1oA+ptuXv/tMf2Wx6VWtzM20cQieb0H/5rt0bB/cO6hN83+QnI+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Gw8QnEAAAA3QAAAA8AAAAAAAAAAAAAAAAAmAIAAGRycy9k b3ducmV2LnhtbFBLBQYAAAAABAAEAPUAAACJAwAAAAA= " fillcolor="black" strokeweight="0"/>
                      <v:oval id="Oval 3507" o:spid="_x0000_s2239" style="position:absolute;left:2038;top:2108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vxUksUA AADdAAAADwAAAGRycy9kb3ducmV2LnhtbESPQWsCMRSE74X+h/AK3mq2tVjZGkUKhcWT2kKvj+R1 s7p5WZO4rv76Rij0OMzMN8x8ObhW9BRi41nB07gAQay9abhW8PX58TgDEROywdYzKbhQhOXi/m6O pfFn3lK/S7XIEI4lKrApdaWUUVtyGMe+I87ejw8OU5ahlibgOcNdK5+LYiodNpwXLHb0bkkfdien YO36ja46G1CvppvvvT1WV3lUavQwrN5AJBrSf/ivXRkFk5fZK9ze5CcgF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/FSS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52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627" type="#_x0000_t75" style="width:66.75pt;height:15pt" o:ole="">
            <v:imagedata r:id="rId3213" o:title=""/>
          </v:shape>
          <o:OLEObject Type="Embed" ProgID="Equation.DSMT4" ShapeID="_x0000_i2627" DrawAspect="Content" ObjectID="_1624837143" r:id="rId3214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628" type="#_x0000_t75" style="width:30pt;height:14.25pt" o:ole="">
            <v:imagedata r:id="rId3215" o:title=""/>
          </v:shape>
          <o:OLEObject Type="Embed" ProgID="Equation.DSMT4" ShapeID="_x0000_i2628" DrawAspect="Content" ObjectID="_1624837144" r:id="rId3216"/>
        </w:object>
      </w:r>
      <w:r w:rsidRPr="00610F8A">
        <w:rPr>
          <w:noProof/>
          <w:sz w:val="26"/>
          <w:szCs w:val="26"/>
        </w:rPr>
        <w:t xml:space="preserve"> là tam giác đều và </w:t>
      </w:r>
      <w:r w:rsidR="007A1347" w:rsidRPr="00610F8A">
        <w:rPr>
          <w:noProof/>
          <w:position w:val="-14"/>
          <w:sz w:val="26"/>
          <w:szCs w:val="26"/>
        </w:rPr>
        <w:object w:dxaOrig="1540" w:dyaOrig="400">
          <v:shape id="_x0000_i2629" type="#_x0000_t75" style="width:77.25pt;height:20.25pt" o:ole="">
            <v:imagedata r:id="rId3217" o:title=""/>
          </v:shape>
          <o:OLEObject Type="Embed" ProgID="Equation.DSMT4" ShapeID="_x0000_i2629" DrawAspect="Content" ObjectID="_1624837145" r:id="rId321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773"/>
        <w:gridCol w:w="275"/>
        <w:gridCol w:w="2088"/>
      </w:tblGrid>
      <w:tr w:rsidR="00DC5200" w:rsidRPr="00610F8A" w:rsidTr="00F52983">
        <w:tc>
          <w:tcPr>
            <w:tcW w:w="604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xung quanh lăng trụ là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420" w:dyaOrig="380">
                <v:shape id="_x0000_i2630" type="#_x0000_t75" style="width:71.25pt;height:18.75pt" o:ole="">
                  <v:imagedata r:id="rId3219" o:title=""/>
                </v:shape>
                <o:OLEObject Type="Embed" ProgID="Equation.DSMT4" ShapeID="_x0000_i2630" DrawAspect="Content" ObjectID="_1624837146" r:id="rId3220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5420" w:dyaOrig="420">
                <v:shape id="_x0000_i2631" type="#_x0000_t75" style="width:270.75pt;height:21pt" o:ole="">
                  <v:imagedata r:id="rId3221" o:title=""/>
                </v:shape>
                <o:OLEObject Type="Embed" ProgID="Equation.DSMT4" ShapeID="_x0000_i2631" DrawAspect="Content" ObjectID="_1624837147" r:id="rId322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2" type="#_x0000_t75" style="width:30pt;height:14.25pt" o:ole="">
                  <v:imagedata r:id="rId3223" o:title=""/>
                </v:shape>
                <o:OLEObject Type="Embed" ProgID="Equation.DSMT4" ShapeID="_x0000_i2632" DrawAspect="Content" ObjectID="_1624837148" r:id="rId3224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633" type="#_x0000_t75" style="width:78pt;height:36pt" o:ole="">
                  <v:imagedata r:id="rId3225" o:title=""/>
                </v:shape>
                <o:OLEObject Type="Embed" ProgID="Equation.DSMT4" ShapeID="_x0000_i2633" DrawAspect="Content" ObjectID="_1624837149" r:id="rId322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59" w:dyaOrig="720">
                <v:shape id="_x0000_i2634" type="#_x0000_t75" style="width:158.25pt;height:36pt" o:ole="">
                  <v:imagedata r:id="rId3227" o:title=""/>
                </v:shape>
                <o:OLEObject Type="Embed" ProgID="Equation.DSMT4" ShapeID="_x0000_i2634" DrawAspect="Content" ObjectID="_1624837150" r:id="rId322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2540"/>
                      <wp:docPr id="3508" name="Canvas 35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41" name="Freeform 35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2" name="Line 3511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3" name="Line 3512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4" name="Line 3513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5" name="Line 3514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6" name="Line 3515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7" name="Line 3516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8" name="Line 3517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9" name="Line 3518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0" name="Rectangle 35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51" name="Rectangle 3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6" name="Rectangle 35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7" name="Rectangle 35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8" name="Rectangle 3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9" name="Rectangle 3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61" name="Oval 3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2" name="Oval 3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3" name="Oval 35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4" name="Oval 3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5" name="Oval 35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6" name="Oval 3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08" o:spid="_x0000_s2240" editas="canvas" style="width:90.45pt;height:105.9pt;mso-position-horizontal-relative:char;mso-position-vertical-relative:line" coordsize="11487,1344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GOCIQgwAAMFoAAAOAAAAZHJzL2Uyb0RvYy54bWzsXV1v28oRfS/Q/0DosYBjLr8pRLnI9Udb IO0NetO+0xJlCaVIlaQtp0X/e2dmufSurSUnTizcwsyDSUdHwz2Ho9md2aH8/qeHXeHc53WzrcrF TLxzZ05eLqvVtrxdzP7+5fosmTlNm5WrrKjKfDH7mjeznz78/nfvD/t57lWbqljltQNGymZ+2C9m m7bdz8/Pm+Um32XNu2qfl/Diuqp3WQu/1rfnqzo7gPVdce65bnR+qOrVvq6WedPA/17KF2cfyP56 nS/bX9brJm+dYjGDsbX0s6afN/jz/MP7bH5bZ/vNdtkNI3vBKHbZtoSL9qYuszZz7urtM1O77bKu mmrdvltWu/Nqvd4uc+IAbIT7hM1FVt5nDZFZgjpqgHD2A+3e3OK4y+p6WxSgxjlYn+P/4fEA9yfH l4vSBMn/IWyHOezhBjb7/lY23zfEXzfZPifmzXz51/vPtbNdLWZ+GIiZU2Y78KTrOs/RLxw/FHQf cQQA/XX/ucbBNvtP1fKfjVNWV6tt+7nali2MSeAdh3FrUPylgTc5N4e/VCuwnN21Fd3Mh3W9Q1Nw m5yHxcwTXuyFM+frYpYEwo9D6T35Q+ss4eXYDZIQfGwJr0c+nOGVsrkysrxr2j/mFRnM7j81rXS9 FZzhNW5XHa8vYGK9K8AL/3DuuM7BEULy0zGggobZOM8RnoYIY4sZXwO5zjEzgYawmgFN+tGI43Yi DWIjFWsYixmIJv2VbGZSA3OMFKj1aCaNLOKIcZGFrrIIfZulcZ2FLvSAJYbUQtfazo6httDltlsa F9zTBRepsOjkjSvu6Yp7QWqzNK64pys+YImhuKcrPkCPIbmnSz5galxzX9fcS6whYFxzX9fcD0KL 5v645r6u+YAlhua+rvkAPYbmvq75gKlxzQNdcz+xxQOcxLQwdixEBbrmQWCLdcG45oGu+YAlhuaB rvkAPYbmga75gKlxzXHK7cUMYltECMc1D3XNQ982L4Tjmoe65gOWGJqHuuYD9Biah7rmA6bGNY90 zcM4sESEaFzzSNc88j2bpXHNI13zAUsMzSNd8wF6DM0jXfMBU+Oax7rmUWyLCPG45rGueezZZoZ4 XPNY13zAEkPzWNd8gB5D81jXfMDUuOaJrnkc2SJCMq55omueeLaZIRnXPNE1H7DE0DzRNR+gx9A8 0TUfMDWueaprnkS2tWI6rnmqa54K28yQjmue6poPWGJonuqaD9BjaJ7qmg+YGtdcuLroqTXRE+64 6sLVZYd32NaLwh0XXri68oPGGNoLVxd/iCZDfeHq8g8ZY+hvZKTCtWeSnKTUzEqhemCZVIVg3AAz MR0yxrkBRm46yJNzB4z8dNDa8VsA1ZlbVX/JNqoks3wou5oMnDkZFjJdKgftqwbLQFiggRLPF1lK yuaAwgKOBQwfBgT7XTVoGAzOjmAqLMHghsHgywiOWZbBVxGcssDojYgGZ5M1rOGBoL8RnEcSPYrg PJroMgTnEUWfIDiPKlYmEA6lBw5VLD8QnEcVawwE51HFOgLBeVSxVkBwHlUsCCDc51HFrJ/gPKqY 2hOcRxXTd4LzqGKKTnAeVczDEQ6JNueuYrJNcB5VzKgJzqOKWTPBeVQxMyY4jyqmvwiH/JZDFXNc gvOoYiJLcB5VTFYJzqOKCSnBeVQx60Q4pJUcqphaEpxHFfNHgvOoYo5IcB5VzAMJzqOKyR7CIZvj UMWMjuA8qpi2EZxHFVMzgvOoYvpFcB5VzLEQDkkUhyomUgTnUcVsieA8qpgREZxHFbMegvOoYmqD cMhdOFQxfyE4jyomKQTnUcVEhOA8qphsEJxHlTIKxGPKwCFLaYN8A48upQbyDTzCtPqXb+BRphW+ fAOT9OPCiUm6XzrBUpylUr94EkzS/fJJMEn3CyhhkJbL0W5hXMO++tMd9XrmwI76DdLI5vusxfW0 OnUOsPOK25jOBk7kanpX3edfKkK0uKyWnw21a/r4alHqqBDyArglCqZeVMc9mepAcCGpqXpVHSVK XpAFempoWVRNTkQfxymNdp8q9YbHl81rww4fg4dCjYyxuyYPpUamxmOnArtPxhhtXGDvzMApy+oo hVGokVGqizJhfDawr2OM0sYGdqUMnGKhjpKNQo0MU12UCeOzgR0TY5Q2NrDfY+AUC3WUbBRqZJjq okwYnw3sRRijtLGBnRQDp1ioo2SjUCPDVBdlwvhsoMpvjNLGBvYoDJxioY6SjUKNDFNdlAnjs4H6 uTFKGxuo/hs4xUIdJRuFGhmmuigTxmcDlWljlDY2UFc3cIqFOko2CjUyTHVRJozPBmq+xihtbKBi beAUC3WUbBRqZJjqokwYnw2UUI1R2thgFdgAKhrqKOn0sJGBqssyYXw+WJA0xmklRCuj0VWNXEAB bGSk/XW5OBslWPLhOo662PoFHa4DtU62piq2K2wdxIVcU9/eXBS1c59htyX961ZgBqwoaT3oYWRZ ZtD0uS6yliqsBoxpbV837WXWbORVyYJcg97k9zl2NGbzTZ6trsoVnbfZtpDnwATbGqkZEPv/sOWx md9Uq6/QC1hXslUUWlvhZFPV/545B2gTXcyaf91ldT5zij+X0E+YCpo8W/olCGOsJ9b6Kzf6K1m5 BFOLWTuDujKeXrSyF/VuX29vN3AlQTqU1UfoQVxvsUeQxidH1f0CbZZyrKfot4Q5SvZbftqWOfZa UmbTNVBelJ9rGOLLOiiDUPZIZnPVQemHSQxdldRB6cVBGqocR/VQ4r3GHkoHTxazAoZEeql+SvTY DoL3vW9qxTuNPkdtmeSpL3Db3baFVuViu4P2z963R5yLuHWJELKkluD/pG56lVwlwVngRVdngXt5 efbx+iI4i65FHF76lxcXl+K/SEwE8812tcpL/ISp9mQR8Fpru0Zp2VjcNyj3mpyb1ulTDkNURxr0 0c+G8smTuiFEUtMNPfyQf4sbOutiu/+H+oR1Lb1hLELc+4SomgTHHNILsOMXW3onh5wcUutDhzW+ 6ZBUwPmRDul5LqaZ4OZ6hJwccoqQRx+MgDBlOmTwogj5pycRUnvo4ZhDxkLAYzj9Qw94SZiEp/n6 rc/XkGab3kiB7FvCI4a95w/eHPPBadk4LRstT4tBRcF0w+hbg6LmhtpiEXITH8KeMTdDctHFQZij 3Sl1mVKXFT2xCBunpg/SRtzrhMLJB6f0GQoHnXM9PjUL9V/TB5PviIOp56fdc7DHpuPJBycfPOKD 2KgmffBv0D0AbbUFlROpyaDz1+ePbl9sAJh/rOvqgEXc73yAOw0SF2qKWO2JI0xbjPkbnu7uXVeE XiBft2cz2ATBrj7iMkIrvXUP1EO97TdVHLTX36/pHwoGgmgwaxVR1iy6eqcANX/20rPrKInPgusg PEtjNzlzRfpzGrlBGlxem/VOKjbLb4WAMuVL651Y8k1DCFWovjZo9k7FN5Z8+3ItDl8VUtXxWEG1 fbh5oC828KDxDLTFz8HoBkQJX6Shth/gMyW3HuBEbjvAidxygBPudkOzx+2G69/AdgM+pfk8SMCm SifO0e93+LFBIvQ90bVK+wL2I6YocftkC8H+SZqiBGNj6HuiRJ86vOUoEWCb+ZEooe9MvvZSIoGt XrmSSKBl7UmVXnihm3bFgGkl8WS2nWLEK8eIPrV72zGiL/3p6QY8v3W6lYSebrixD93/cO3HvbzU c1WzwxQkpiABnnHCdKNPu992kOhrs0aQ0LfyX3shEcLeTbeSgK3UNIqerCWmKDGlG2bt4nRRQs5Y b70oEYR99dyIEnp/xWtHCaxiQUEHC5du6kFuYawkEtiNnNKN423IU7rxuumGfJb1zccIfBJDliR+ ge536JOGOf2EmQZ0sWIEwDZVeGpV1ksfMw0Rx/iUNXaxitSVXdf2fY28gEbZZrCx2j4lk7NRomPu E6gObPns50veX1d3XQv/1M4/+s3Rlq9PDvA7EUw37fcdTlFaj0SKKS/4YZBEgXw+RXNT+FZlNY3R KXyAJjd9g0+dBFHf7q+iaV/4PoGbQt910kVTOLoykmtuOkXT6eEobO0K8CtjzGja115P4Kaw7aAm /clNu+/wZ26hv6ln+AIoKT1x0776dwI3DR8nfXyCNXq2WTbN+lM4leG039btZn1owzhdDqXN+lMO 9X8ZTuFpVfozOZQ1dH/TB/8Qj/47nOt/eejD/wAAAP//AwBQSwMEFAAGAAgAAAAhAFyqsAvcAAAA BQEAAA8AAABkcnMvZG93bnJldi54bWxMj8FqwzAQRO+F/IPYQm+NrBAax7EcQktKoYeQtB8gWxvb qbUykuy4f1+ll/ayMMww8zbfTqZjIzrfWpIg5gkwpMrqlmoJnx/7xxSYD4q06iyhhG/0sC1md7nK tL3SEcdTqFksIZ8pCU0Ifca5rxo0ys9tjxS9s3VGhShdzbVT11huOr5IkiduVEtxoVE9PjdYfZ0G I2G5vFzeXsdSvLRicPv0UK6P7yspH+6n3QZYwCn8heGGH9GhiEylHUh71kmIj4Tfe/PSZA2slLAQ IgVe5Pw/ffEDAAD//wMAUEsBAi0AFAAGAAgAAAAhALaDOJL+AAAA4QEAABMAAAAAAAAAAAAAAAAA AAAAAFtDb250ZW50X1R5cGVzXS54bWxQSwECLQAUAAYACAAAACEAOP0h/9YAAACUAQAACwAAAAAA AAAAAAAAAAAvAQAAX3JlbHMvLnJlbHNQSwECLQAUAAYACAAAACEAXxjgiEIMAADBaAAADgAAAAAA AAAAAAAAAAAuAgAAZHJzL2Uyb0RvYy54bWxQSwECLQAUAAYACAAAACEAXKqwC9wAAAAFAQAADwAA AAAAAAAAAAAAAACcDgAAZHJzL2Rvd25yZXYueG1sUEsFBgAAAAAEAAQA8wAAAKUPAAAAAA== ">
                      <v:shape id="_x0000_s2241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510" o:spid="_x0000_s2242" style="position:absolute;left:2127;top:8413;width:7048;height:64;visibility:visible;mso-wrap-style:square;v-text-anchor:top" coordsize="1110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ZMusgA AADdAAAADwAAAGRycy9kb3ducmV2LnhtbESPQU/CQBSE7yb+h80z8SZbtBCtLEQNBryYUFQ4vnSf bbX7tuyupfx7loTE42RmvslMZr1pREfO15YVDAcJCOLC6ppLBR/r15t7ED4ga2wsk4IDeZhNLy8m mGm75xV1eShFhLDPUEEVQptJ6YuKDPqBbYmj922dwRClK6V2uI9w08jbJBlLgzXHhQpbeqmo+M3/ jIJuvf18sz/vX89OL+b5w2bZpLtUqeur/ukRRKA+/IfP7aVWcDdKh3B6E5+AnB4BAAD//wMAUEsB Ai0AFAAGAAgAAAAhAPD3irv9AAAA4gEAABMAAAAAAAAAAAAAAAAAAAAAAFtDb250ZW50X1R5cGVz XS54bWxQSwECLQAUAAYACAAAACEAMd1fYdIAAACPAQAACwAAAAAAAAAAAAAAAAAuAQAAX3JlbHMv LnJlbHNQSwECLQAUAAYACAAAACEAMy8FnkEAAAA5AAAAEAAAAAAAAAAAAAAAAAApAgAAZHJzL3No YXBleG1sLnhtbFBLAQItABQABgAIAAAAIQBYpky6yAAAAN0AAAAPAAAAAAAAAAAAAAAAAJgCAABk cnMvZG93bnJldi54bWxQSwUGAAAAAAQABAD1AAAAjQMAAAAA 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11" o:spid="_x0000_s2243" style="position:absolute;visibility:visible;mso-wrap-style:square" from="2127,8445" to="5715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WVXacIAAADdAAAADwAAAGRycy9kb3ducmV2LnhtbESPT4vCMBTE74LfITzBm6b+RatRZGFB vK3W+6N5ttXmpSRR229vFhb2OMzMb5jtvjW1eJHzlWUFk3ECgji3uuJCQXb5Hq1A+ICssbZMCjry sN/1e1tMtX3zD73OoRARwj5FBWUITSqlz0sy6Me2IY7ezTqDIUpXSO3wHeGmltMkWUqDFceFEhv6 Kil/nJ9GAZ6S0zXrLotbjWZ+77K103et1HDQHjYgArXhP/zXPmoFs8V8Cr9v4hOQuw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WVXacIAAADdAAAADwAAAAAAAAAAAAAA AAChAgAAZHJzL2Rvd25yZXYueG1sUEsFBgAAAAAEAAQA+QAAAJADAAAAAA== " strokeweight=".5pt">
                        <v:stroke joinstyle="miter"/>
                      </v:line>
                      <v:line id="Line 3512" o:spid="_x0000_s2244" style="position:absolute;flip:y;visibility:visible;mso-wrap-style:square" from="5715,8445" to="9239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+d0z8UAAADdAAAADwAAAGRycy9kb3ducmV2LnhtbESP0WrCQBRE3wv+w3KFvtWNtVWJWUUK lkDpQ9QPuGZvstHs3ZBdNf37bqHg4zAzZ5hsM9hW3Kj3jWMF00kCgrh0uuFawfGwe1mC8AFZY+uY FPyQh8169JRhqt2dC7rtQy0ihH2KCkwIXSqlLw1Z9BPXEUevcr3FEGVfS93jPcJtK1+TZC4tNhwX DHb0Yai87K9WwffyUOBXXixQU5Xj+fNkuDwp9TwetisQgYbwCP+3c61g9v42g7838Qn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+d0z8UAAADdAAAADwAAAAAAAAAA AAAAAAChAgAAZHJzL2Rvd25yZXYueG1sUEsFBgAAAAAEAAQA+QAAAJMDAAAAAA== " strokeweight=".5pt">
                        <v:stroke joinstyle="miter"/>
                      </v:line>
                      <v:line id="Line 3513" o:spid="_x0000_s2245" style="position:absolute;flip:y;visibility:visible;mso-wrap-style:square" from="5715,2203" to="9239,4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A7su8QAAADdAAAADwAAAGRycy9kb3ducmV2LnhtbESP3WrCQBSE7wu+w3IK3tVN/akSXUWE SkC8iPYBjtljNpo9G7JbjW/vFgpeDjPzDbNYdbYWN2p95VjB5yABQVw4XXGp4Of4/TED4QOyxtox KXiQh9Wy97bAVLs753Q7hFJECPsUFZgQmlRKXxiy6AeuIY7e2bUWQ5RtKXWL9wi3tRwmyZe0WHFc MNjQxlBxPfxaBfvZMcddlk9R0znDy/ZkuDgp1X/v1nMQgbrwCv+3M61gNBmP4e9NfAJy+QQ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Duy7xAAAAN0AAAAPAAAAAAAAAAAA AAAAAKECAABkcnMvZG93bnJldi54bWxQSwUGAAAAAAQABAD5AAAAkgMAAAAA " strokeweight=".5pt">
                        <v:stroke joinstyle="miter"/>
                      </v:line>
                      <v:line id="Line 3514" o:spid="_x0000_s2246" style="position:absolute;flip:x;visibility:visible;mso-wrap-style:square" from="2127,2203" to="9239,22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0JJIMUAAADdAAAADwAAAGRycy9kb3ducmV2LnhtbESP3WrCQBSE7wu+w3KE3tWNbf0huglS sARKL6I+wDF7zEazZ0N21fTtu4WCl8PMfMOs88G24ka9bxwrmE4SEMSV0w3XCg777csShA/IGlvH pOCHPOTZ6GmNqXZ3Lum2C7WIEPYpKjAhdKmUvjJk0U9cRxy9k+sthij7Wuoe7xFuW/maJHNpseG4 YLCjD0PVZXe1Cr6X+xK/inKBmk4Fnj+PhqujUs/jYbMCEWgIj/B/u9AK3mbvM/h7E5+AzH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0JJIMUAAADdAAAADwAAAAAAAAAA AAAAAAChAgAAZHJzL2Rvd25yZXYueG1sUEsFBgAAAAAEAAQA+QAAAJMDAAAAAA== " strokeweight=".5pt">
                        <v:stroke joinstyle="miter"/>
                      </v:line>
                      <v:line id="Line 3515" o:spid="_x0000_s2247" style="position:absolute;visibility:visible;mso-wrap-style:square" from="2127,2203" to="5715,49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l5RasIAAADdAAAADwAAAGRycy9kb3ducmV2LnhtbESPT4vCMBTE74LfITzBm6auf9CuUUQQ Fm9qvT+aZ1u3eSlJVttvvxEEj8PM/IZZb1tTiwc5X1lWMBknIIhzqysuFGSXw2gJwgdkjbVlUtCR h+2m31tjqu2TT/Q4h0JECPsUFZQhNKmUPi/JoB/bhjh6N+sMhihdIbXDZ4SbWn4lyUIarDgulNjQ vqT89/xnFOAxOV6z7jK/1Whm9y5bOX3XSg0H7e4bRKA2fMLv9o9WMJ3PFvB6E5+A3Pw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l5RasIAAADdAAAADwAAAAAAAAAAAAAA AAChAgAAZHJzL2Rvd25yZXYueG1sUEsFBgAAAAAEAAQA+QAAAJADAAAAAA== " strokeweight=".5pt">
                        <v:stroke joinstyle="miter"/>
                      </v:line>
                      <v:line id="Line 3516" o:spid="_x0000_s2248" style="position:absolute;visibility:visible;mso-wrap-style:square" from="5715,4953" to="5721,111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RL08cIAAADdAAAADwAAAGRycy9kb3ducmV2LnhtbESPT4vCMBTE7wv7HcIT9ram7vq3GkUW FsSbWu+P5tlWm5eSRG2/vREEj8PM/IZZrFpTixs5X1lWMOgnIIhzqysuFGSH/+8pCB+QNdaWSUFH HlbLz48FptreeUe3fShEhLBPUUEZQpNK6fOSDPq+bYijd7LOYIjSFVI7vEe4qeVPkoylwYrjQokN /ZWUX/ZXowC3yfaYdYfRqUYzPHfZzOmzVuqr167nIAK14R1+tTdawe9oOIHnm/gE5PI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RL08cIAAADdAAAADwAAAAAAAAAAAAAA AAChAgAAZHJzL2Rvd25yZXYueG1sUEsFBgAAAAAEAAQA+QAAAJADAAAAAA== " strokeweight=".5pt">
                        <v:stroke joinstyle="miter"/>
                      </v:line>
                      <v:line id="Line 3517" o:spid="_x0000_s2249" style="position:absolute;visibility:visible;mso-wrap-style:square" from="2127,2203" to="2133,8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I1gg8EAAADdAAAADwAAAGRycy9kb3ducmV2LnhtbERPyWrDMBC9F/oPYgq5NXLaJLSu5VAC heBbE/c+WOMt1shISmz/fXUo9Ph4e3aYzSDu5HxnWcFmnYAgrqzuuFFQXr6e30D4gKxxsEwKFvJw yB8fMky1nfib7ufQiBjCPkUFbQhjKqWvWjLo13YkjlxtncEQoWukdjjFcDPIlyTZS4Mdx4YWRzq2 VF3PN6MAi6T4KZfLrh7QbPulfHe610qtnubPDxCB5vAv/nOftILX3TbOjW/iE5D5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0jWCDwQAAAN0AAAAPAAAAAAAAAAAAAAAA AKECAABkcnMvZG93bnJldi54bWxQSwUGAAAAAAQABAD5AAAAjwMAAAAA " strokeweight=".5pt">
                        <v:stroke joinstyle="miter"/>
                      </v:line>
                      <v:line id="Line 3518" o:spid="_x0000_s2250" style="position:absolute;visibility:visible;mso-wrap-style:square" from="9239,2203" to="9245,84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8HFGMQAAADdAAAADwAAAGRycy9kb3ducmV2LnhtbESPwWrDMBBE74X+g9hCb43c1AmNE8WU QiHkVtu9L9bGdmKtjKQ49t9HhUKPw8y8YXb5ZHoxkvOdZQWviwQEcW11x42Cqvx6eQfhA7LG3jIp mMlDvn982GGm7Y2/aSxCIyKEfYYK2hCGTEpft2TQL+xAHL2TdQZDlK6R2uEtwk0vl0mylgY7jgst DvTZUn0prkYBHpPjTzWXq1OPJj3P1cbps1bq+Wn62IIINIX/8F/7oBW8rdIN/L6JT0Du7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wcUYxAAAAN0AAAAPAAAAAAAAAAAA AAAAAKECAABkcnMvZG93bnJldi54bWxQSwUGAAAAAAQABAD5AAAAkgMAAAAA " strokeweight=".5pt">
                        <v:stroke joinstyle="miter"/>
                      </v:line>
                      <v:rect id="Rectangle 3519" o:spid="_x0000_s2251" style="position:absolute;left:9480;top:76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aK28L8A AADdAAAADwAAAGRycy9kb3ducmV2LnhtbERPy4rCMBTdC/5DuII7TVUcpBpFBEGH2Vj9gEtz+8Dk piTR1r+fLAZmeTjv3WGwRrzJh9axgsU8A0FcOt1yreBxP882IEJE1mgck4IPBTjsx6Md5tr1fKN3 EWuRQjjkqKCJsculDGVDFsPcdcSJq5y3GBP0tdQe+xRujVxm2Ze02HJqaLCjU0Pls3hZBfJenPtN YXzmvpfVj7lebhU5paaT4bgFEWmI/+I/90UrWK3XaX96k56A3P8CAAD//wMAUEsBAi0AFAAGAAgA AAAhAPD3irv9AAAA4gEAABMAAAAAAAAAAAAAAAAAAAAAAFtDb250ZW50X1R5cGVzXS54bWxQSwEC LQAUAAYACAAAACEAMd1fYdIAAACPAQAACwAAAAAAAAAAAAAAAAAuAQAAX3JlbHMvLnJlbHNQSwEC LQAUAAYACAAAACEAMy8FnkEAAAA5AAAAEAAAAAAAAAAAAAAAAAApAgAAZHJzL3NoYXBleG1sLnht bFBLAQItABQABgAIAAAAIQAtorbw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20" o:spid="_x0000_s2252" style="position:absolute;left:5321;top:318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u4Ta8MA AADdAAAADwAAAGRycy9kb3ducmV2LnhtbESPzYoCMRCE7wu+Q2jB25pRcZHRKCIIKntx9AGaSc8P Jp0hyTqzb2+EhT0WVfUVtdkN1ogn+dA6VjCbZiCIS6dbrhXcb8fPFYgQkTUax6TglwLstqOPDeba 9XylZxFrkSAcclTQxNjlUoayIYth6jri5FXOW4xJ+lpqj32CWyPnWfYlLbacFhrs6NBQ+Sh+rAJ5 K479qjA+c5d59W3Op2tFTqnJeNivQUQa4n/4r33SChbL5Qz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u4Ta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21" o:spid="_x0000_s2253" style="position:absolute;left:857;top:819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+aEgsMA AADdAAAADwAAAGRycy9kb3ducmV2LnhtbESP3WoCMRSE7wu+QziCdzWrVpHVKFIQbPHG1Qc4bM7+ YHKyJKm7ffumIHg5zMw3zHY/WCMe5EPrWMFsmoEgLp1uuVZwux7f1yBCRNZoHJOCXwqw343etphr 1/OFHkWsRYJwyFFBE2OXSxnKhiyGqeuIk1c5bzEm6WupPfYJbo2cZ9lKWmw5LTTY0WdD5b34sQrk tTj268L4zH3Pq7P5Ol0qckpNxsNhAyLSEF/hZ/ukFSw+l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+aEg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22" o:spid="_x0000_s2254" style="position:absolute;left:9480;top:707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KohGcQA AADdAAAADwAAAGRycy9kb3ducmV2LnhtbESP3WoCMRSE7wXfIRyhd5rVtla2RhFBsNIb1z7AYXP2 hyYnSxLd7ds3guDlMDPfMOvtYI24kQ+tYwXzWQaCuHS65VrBz+UwXYEIEVmjcUwK/ijAdjMerTHX rucz3YpYiwThkKOCJsYulzKUDVkMM9cRJ69y3mJM0tdSe+wT3Bq5yLKltNhyWmiwo31D5W9xtQrk pTj0q8L4zJ0W1bf5Op4rckq9TIbdJ4hIQ3yGH+2jVvD69v4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SqIRn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23" o:spid="_x0000_s2255" style="position:absolute;left:5175;top:1129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TW1a8AA AADdAAAADwAAAGRycy9kb3ducmV2LnhtbERPy4rCMBTdC/MP4Q7MTlMdFalGEUFQmY3VD7g0tw9M bkqSsZ2/Nwthlofz3uwGa8STfGgdK5hOMhDEpdMt1wrut+N4BSJEZI3GMSn4owC77cdog7l2PV/p WcRapBAOOSpoYuxyKUPZkMUwcR1x4irnLcYEfS21xz6FWyNnWbaUFltODQ12dGiofBS/VoG8Fcd+ VRifucus+jHn07Uip9TX57Bfg4g0xH/x233SCr7ni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TW1a8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24" o:spid="_x0000_s2256" style="position:absolute;left:952;top:7092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kQ8MQA AADdAAAADwAAAGRycy9kb3ducmV2LnhtbESP3WoCMRSE7wXfIRyhd5rVtmK3RhFBsNIb1z7AYXP2 hyYnSxLd7ds3guDlMDPfMOvtYI24kQ+tYwXzWQaCuHS65VrBz+UwXYEIEVmjcUwK/ijAdjMerTHX rucz3YpYiwThkKOCJsYulzKUDVkMM9cRJ69y3mJM0tdSe+wT3Bq5yLKltNhyWmiwo31D5W9xtQrk pTj0q8L4zJ0W1bf5Op4rckq9TIbdJ4hIQ3yGH+2jVvD69v4B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p5EPD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25" o:spid="_x0000_s2257" style="position:absolute;left:9150;top:2108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lWPh8UA AADdAAAADwAAAGRycy9kb3ducmV2LnhtbESPQWsCMRSE74X+h/AKvdWsrSxlNYoUCktPaoVeH8lz s7p5WZN03fbXN4LQ4zAz3zCL1eg6MVCIrWcF00kBglh703KjYP/5/vQKIiZkg51nUvBDEVbL+7sF VsZfeEvDLjUiQzhWqMCm1FdSRm3JYZz4njh7Bx8cpixDI03AS4a7Tj4XRSkdtpwXLPb0Zkmfdt9O wYcbNrrubUC9LjdfR3uuf+VZqceHcT0HkWhM/+FbuzYKXmb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OVY+HxQAAAN0AAAAPAAAAAAAAAAAAAAAAAJgCAABkcnMv ZG93bnJldi54bWxQSwUGAAAAAAQABAD1AAAAigMAAAAA " fillcolor="black" strokeweight="0"/>
                      <v:oval id="Oval 3526" o:spid="_x0000_s2258" style="position:absolute;left:5619;top:4864;width:184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ocR8MUA AADdAAAADwAAAGRycy9kb3ducmV2LnhtbESPQWsCMRSE74X+h/AKvdVsrSxlNYoUCktPaoVeH8lz s7p5WZN03fbXN4LQ4zAz3zCL1eg6MVCIrWcFz5MCBLH2puVGwf7z/ekVREzIBjvPpOCHIqyW93cL rIy/8JaGXWpEhnCsUIFNqa+kjNqSwzjxPXH2Dj44TFmGRpqAlwx3nZwWRSkdtpwXLPb0Zkmfdt9O wYcbNrrubUC9LjdfR3uuf+VZqceHcT0HkWhM/+FbuzYKXmb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+hxHwxQAAAN0AAAAPAAAAAAAAAAAAAAAAAJgCAABkcnMv ZG93bnJldi54bWxQSwUGAAAAAAQABAD1AAAAigMAAAAA " fillcolor="black" strokeweight="0"/>
                      <v:oval id="Oval 3527" o:spid="_x0000_s2259" style="position:absolute;left:2038;top:8350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u0a8UA AADdAAAADwAAAGRycy9kb3ducmV2LnhtbESPQWsCMRSE74X+h/AKvdVsqyxlNYoUCktPaoVeH8lz s7p5WZN03fbXN4LQ4zAz3zCL1eg6MVCIrWcFz5MCBLH2puVGwf7z/ekVREzIBjvPpOCHIqyW93cL rIy/8JaGXWpEhnCsUIFNqa+kjNqSwzjxPXH2Dj44TFmGRpqAlwx3nXwpilI6bDkvWOzpzZI+7b6d gg83bHTd24B6XW6+jvZc/8qzUo8P43oOItGY/sO3dm0UTGflFK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Ry7RrxQAAAN0AAAAPAAAAAAAAAAAAAAAAAJgCAABkcnMv ZG93bnJldi54bWxQSwUGAAAAAAQABAD1AAAAigMAAAAA " fillcolor="black" strokeweight="0"/>
                      <v:oval id="Oval 3528" o:spid="_x0000_s2260" style="position:absolute;left:9150;top:8350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iIsH8UA AADdAAAADwAAAGRycy9kb3ducmV2LnhtbESPQWsCMRSE70L/Q3iF3jRbK0vZGkUKwtKTVaHXR/K6 2Xbzsibpuvrrm0LB4zAz3zDL9eg6MVCIrWcFj7MCBLH2puVGwfGwnT6DiAnZYOeZFFwownp1N1li ZfyZ32nYp0ZkCMcKFdiU+krKqC05jDPfE2fv0weHKcvQSBPwnOGuk/OiKKXDlvOCxZ5eLenv/Y9T 8OaGna57G1Bvyt3Hlz3VV3lS6uF+3LyASDSmW/i/XRsFT4tyAX9v8hOQq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IiwfxQAAAN0AAAAPAAAAAAAAAAAAAAAAAJgCAABkcnMv ZG93bnJldi54bWxQSwUGAAAAAAQABAD1AAAAigMAAAAA " fillcolor="black" strokeweight="0"/>
                      <v:oval id="Oval 3529" o:spid="_x0000_s2261" style="position:absolute;left:5619;top:11106;width:184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6JhMUA AADdAAAADwAAAGRycy9kb3ducmV2LnhtbESPT0sDMRTE7wW/Q3hCbzar1UXWpqUIhcVT/wheH8lz s7p52SbpdvXTN4LQ4zAzv2EWq9F1YqAQW88K7mcFCGLtTcuNgvfD5u4ZREzIBjvPpOCHIqyWN5MF VsafeUfDPjUiQzhWqMCm1FdSRm3JYZz5njh7nz44TFmGRpqA5wx3nXwoilI6bDkvWOzp1ZL+3p+c gjc3bHXd24B6XW4/vuyx/pVHpaa34/oFRKIxXcP/7doomD+WT/D3Jj8Bub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bomExQAAAN0AAAAPAAAAAAAAAAAAAAAAAJgCAABkcnMv ZG93bnJldi54bWxQSwUGAAAAAAQABAD1AAAAigMAAAAA " fillcolor="black" strokeweight="0"/>
                      <v:oval id="Oval 3530" o:spid="_x0000_s2262" style="position:absolute;left:2038;top:2108;width:178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bwX88UA AADdAAAADwAAAGRycy9kb3ducmV2LnhtbESPzWrDMBCE74G+g9hCb4ncH0xxoxhTKJie0qTQ6yJt LKfWypFUx+3TV4VCjsPMfMOs69kNYqIQe88KblcFCGLtTc+dgvf9y/IRREzIBgfPpOCbItSbq8Ua K+PP/EbTLnUiQzhWqMCmNFZSRm3JYVz5kTh7Bx8cpixDJ03Ac4a7Qd4VRSkd9pwXLI70bEl/7r6c glc3bXU72oC6KbcfR3tqf+RJqZvruXkCkWhOl/B/uzUK7h/KEv7e5CcgN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BvBfz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773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5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5" type="#_x0000_t75" style="width:30pt;height:14.25pt" o:ole="">
                  <v:imagedata r:id="rId3229" o:title=""/>
                </v:shape>
                <o:OLEObject Type="Embed" ProgID="Equation.DSMT4" ShapeID="_x0000_i2635" DrawAspect="Content" ObjectID="_1624837151" r:id="rId3230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636" type="#_x0000_t75" style="width:12pt;height:12.75pt" o:ole="">
                  <v:imagedata r:id="rId3231" o:title=""/>
                </v:shape>
                <o:OLEObject Type="Embed" ProgID="Equation.DSMT4" ShapeID="_x0000_i2636" DrawAspect="Content" ObjectID="_1624837152" r:id="rId3232"/>
              </w:object>
            </w:r>
            <w:r w:rsidRPr="00610F8A">
              <w:rPr>
                <w:noProof/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30"/>
                <w:sz w:val="26"/>
                <w:szCs w:val="26"/>
              </w:rPr>
              <w:object w:dxaOrig="3640" w:dyaOrig="740">
                <v:shape id="_x0000_i2637" type="#_x0000_t75" style="width:182.25pt;height:36.75pt" o:ole="">
                  <v:imagedata r:id="rId3233" o:title=""/>
                </v:shape>
                <o:OLEObject Type="Embed" ProgID="Equation.DSMT4" ShapeID="_x0000_i2637" DrawAspect="Content" ObjectID="_1624837153" r:id="rId323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lăng trụ 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100" w:dyaOrig="700">
                <v:shape id="_x0000_i2638" type="#_x0000_t75" style="width:105pt;height:35.25pt" o:ole="">
                  <v:imagedata r:id="rId3235" o:title=""/>
                </v:shape>
                <o:OLEObject Type="Embed" ProgID="Equation.DSMT4" ShapeID="_x0000_i2638" DrawAspect="Content" ObjectID="_1624837154" r:id="rId323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C.</w:t>
            </w:r>
          </w:p>
        </w:tc>
        <w:tc>
          <w:tcPr>
            <w:tcW w:w="2363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62710" cy="1475105"/>
                      <wp:effectExtent l="0" t="0" r="0" b="3810"/>
                      <wp:docPr id="3460" name="Canvas 34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24" name="Freeform 34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2095" y="922655"/>
                                  <a:ext cx="836930" cy="6985"/>
                                </a:xfrm>
                                <a:custGeom>
                                  <a:avLst/>
                                  <a:gdLst>
                                    <a:gd name="T0" fmla="*/ 0 w 1318"/>
                                    <a:gd name="T1" fmla="*/ 0 h 11"/>
                                    <a:gd name="T2" fmla="*/ 69 w 1318"/>
                                    <a:gd name="T3" fmla="*/ 0 h 11"/>
                                    <a:gd name="T4" fmla="*/ 69 w 1318"/>
                                    <a:gd name="T5" fmla="*/ 11 h 11"/>
                                    <a:gd name="T6" fmla="*/ 0 w 1318"/>
                                    <a:gd name="T7" fmla="*/ 11 h 11"/>
                                    <a:gd name="T8" fmla="*/ 0 w 1318"/>
                                    <a:gd name="T9" fmla="*/ 0 h 11"/>
                                    <a:gd name="T10" fmla="*/ 114 w 1318"/>
                                    <a:gd name="T11" fmla="*/ 0 h 11"/>
                                    <a:gd name="T12" fmla="*/ 182 w 1318"/>
                                    <a:gd name="T13" fmla="*/ 0 h 11"/>
                                    <a:gd name="T14" fmla="*/ 182 w 1318"/>
                                    <a:gd name="T15" fmla="*/ 11 h 11"/>
                                    <a:gd name="T16" fmla="*/ 114 w 1318"/>
                                    <a:gd name="T17" fmla="*/ 11 h 11"/>
                                    <a:gd name="T18" fmla="*/ 114 w 1318"/>
                                    <a:gd name="T19" fmla="*/ 0 h 11"/>
                                    <a:gd name="T20" fmla="*/ 227 w 1318"/>
                                    <a:gd name="T21" fmla="*/ 0 h 11"/>
                                    <a:gd name="T22" fmla="*/ 296 w 1318"/>
                                    <a:gd name="T23" fmla="*/ 0 h 11"/>
                                    <a:gd name="T24" fmla="*/ 296 w 1318"/>
                                    <a:gd name="T25" fmla="*/ 11 h 11"/>
                                    <a:gd name="T26" fmla="*/ 227 w 1318"/>
                                    <a:gd name="T27" fmla="*/ 11 h 11"/>
                                    <a:gd name="T28" fmla="*/ 227 w 1318"/>
                                    <a:gd name="T29" fmla="*/ 0 h 11"/>
                                    <a:gd name="T30" fmla="*/ 341 w 1318"/>
                                    <a:gd name="T31" fmla="*/ 0 h 11"/>
                                    <a:gd name="T32" fmla="*/ 409 w 1318"/>
                                    <a:gd name="T33" fmla="*/ 0 h 11"/>
                                    <a:gd name="T34" fmla="*/ 409 w 1318"/>
                                    <a:gd name="T35" fmla="*/ 11 h 11"/>
                                    <a:gd name="T36" fmla="*/ 341 w 1318"/>
                                    <a:gd name="T37" fmla="*/ 11 h 11"/>
                                    <a:gd name="T38" fmla="*/ 341 w 1318"/>
                                    <a:gd name="T39" fmla="*/ 0 h 11"/>
                                    <a:gd name="T40" fmla="*/ 455 w 1318"/>
                                    <a:gd name="T41" fmla="*/ 0 h 11"/>
                                    <a:gd name="T42" fmla="*/ 523 w 1318"/>
                                    <a:gd name="T43" fmla="*/ 0 h 11"/>
                                    <a:gd name="T44" fmla="*/ 523 w 1318"/>
                                    <a:gd name="T45" fmla="*/ 11 h 11"/>
                                    <a:gd name="T46" fmla="*/ 455 w 1318"/>
                                    <a:gd name="T47" fmla="*/ 11 h 11"/>
                                    <a:gd name="T48" fmla="*/ 455 w 1318"/>
                                    <a:gd name="T49" fmla="*/ 0 h 11"/>
                                    <a:gd name="T50" fmla="*/ 568 w 1318"/>
                                    <a:gd name="T51" fmla="*/ 0 h 11"/>
                                    <a:gd name="T52" fmla="*/ 636 w 1318"/>
                                    <a:gd name="T53" fmla="*/ 0 h 11"/>
                                    <a:gd name="T54" fmla="*/ 636 w 1318"/>
                                    <a:gd name="T55" fmla="*/ 11 h 11"/>
                                    <a:gd name="T56" fmla="*/ 568 w 1318"/>
                                    <a:gd name="T57" fmla="*/ 11 h 11"/>
                                    <a:gd name="T58" fmla="*/ 568 w 1318"/>
                                    <a:gd name="T59" fmla="*/ 0 h 11"/>
                                    <a:gd name="T60" fmla="*/ 682 w 1318"/>
                                    <a:gd name="T61" fmla="*/ 0 h 11"/>
                                    <a:gd name="T62" fmla="*/ 750 w 1318"/>
                                    <a:gd name="T63" fmla="*/ 0 h 11"/>
                                    <a:gd name="T64" fmla="*/ 750 w 1318"/>
                                    <a:gd name="T65" fmla="*/ 11 h 11"/>
                                    <a:gd name="T66" fmla="*/ 682 w 1318"/>
                                    <a:gd name="T67" fmla="*/ 11 h 11"/>
                                    <a:gd name="T68" fmla="*/ 682 w 1318"/>
                                    <a:gd name="T69" fmla="*/ 0 h 11"/>
                                    <a:gd name="T70" fmla="*/ 795 w 1318"/>
                                    <a:gd name="T71" fmla="*/ 0 h 11"/>
                                    <a:gd name="T72" fmla="*/ 863 w 1318"/>
                                    <a:gd name="T73" fmla="*/ 0 h 11"/>
                                    <a:gd name="T74" fmla="*/ 863 w 1318"/>
                                    <a:gd name="T75" fmla="*/ 11 h 11"/>
                                    <a:gd name="T76" fmla="*/ 795 w 1318"/>
                                    <a:gd name="T77" fmla="*/ 11 h 11"/>
                                    <a:gd name="T78" fmla="*/ 795 w 1318"/>
                                    <a:gd name="T79" fmla="*/ 0 h 11"/>
                                    <a:gd name="T80" fmla="*/ 909 w 1318"/>
                                    <a:gd name="T81" fmla="*/ 0 h 11"/>
                                    <a:gd name="T82" fmla="*/ 977 w 1318"/>
                                    <a:gd name="T83" fmla="*/ 0 h 11"/>
                                    <a:gd name="T84" fmla="*/ 977 w 1318"/>
                                    <a:gd name="T85" fmla="*/ 11 h 11"/>
                                    <a:gd name="T86" fmla="*/ 909 w 1318"/>
                                    <a:gd name="T87" fmla="*/ 11 h 11"/>
                                    <a:gd name="T88" fmla="*/ 909 w 1318"/>
                                    <a:gd name="T89" fmla="*/ 0 h 11"/>
                                    <a:gd name="T90" fmla="*/ 1022 w 1318"/>
                                    <a:gd name="T91" fmla="*/ 0 h 11"/>
                                    <a:gd name="T92" fmla="*/ 1090 w 1318"/>
                                    <a:gd name="T93" fmla="*/ 0 h 11"/>
                                    <a:gd name="T94" fmla="*/ 1090 w 1318"/>
                                    <a:gd name="T95" fmla="*/ 11 h 11"/>
                                    <a:gd name="T96" fmla="*/ 1022 w 1318"/>
                                    <a:gd name="T97" fmla="*/ 11 h 11"/>
                                    <a:gd name="T98" fmla="*/ 1022 w 1318"/>
                                    <a:gd name="T99" fmla="*/ 0 h 11"/>
                                    <a:gd name="T100" fmla="*/ 1136 w 1318"/>
                                    <a:gd name="T101" fmla="*/ 0 h 11"/>
                                    <a:gd name="T102" fmla="*/ 1204 w 1318"/>
                                    <a:gd name="T103" fmla="*/ 0 h 11"/>
                                    <a:gd name="T104" fmla="*/ 1204 w 1318"/>
                                    <a:gd name="T105" fmla="*/ 11 h 11"/>
                                    <a:gd name="T106" fmla="*/ 1136 w 1318"/>
                                    <a:gd name="T107" fmla="*/ 11 h 11"/>
                                    <a:gd name="T108" fmla="*/ 1136 w 1318"/>
                                    <a:gd name="T109" fmla="*/ 0 h 11"/>
                                    <a:gd name="T110" fmla="*/ 1249 w 1318"/>
                                    <a:gd name="T111" fmla="*/ 0 h 11"/>
                                    <a:gd name="T112" fmla="*/ 1318 w 1318"/>
                                    <a:gd name="T113" fmla="*/ 0 h 11"/>
                                    <a:gd name="T114" fmla="*/ 1318 w 1318"/>
                                    <a:gd name="T115" fmla="*/ 11 h 11"/>
                                    <a:gd name="T116" fmla="*/ 1249 w 1318"/>
                                    <a:gd name="T117" fmla="*/ 11 h 11"/>
                                    <a:gd name="T118" fmla="*/ 1249 w 1318"/>
                                    <a:gd name="T11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18" h="11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1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11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11"/>
                                      </a:lnTo>
                                      <a:lnTo>
                                        <a:pt x="455" y="11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36" y="0"/>
                                      </a:lnTo>
                                      <a:lnTo>
                                        <a:pt x="636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82" y="0"/>
                                      </a:moveTo>
                                      <a:lnTo>
                                        <a:pt x="750" y="0"/>
                                      </a:lnTo>
                                      <a:lnTo>
                                        <a:pt x="750" y="11"/>
                                      </a:lnTo>
                                      <a:lnTo>
                                        <a:pt x="682" y="11"/>
                                      </a:lnTo>
                                      <a:lnTo>
                                        <a:pt x="682" y="0"/>
                                      </a:lnTo>
                                      <a:close/>
                                      <a:moveTo>
                                        <a:pt x="795" y="0"/>
                                      </a:moveTo>
                                      <a:lnTo>
                                        <a:pt x="863" y="0"/>
                                      </a:lnTo>
                                      <a:lnTo>
                                        <a:pt x="863" y="11"/>
                                      </a:lnTo>
                                      <a:lnTo>
                                        <a:pt x="795" y="11"/>
                                      </a:lnTo>
                                      <a:lnTo>
                                        <a:pt x="795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7" y="0"/>
                                      </a:lnTo>
                                      <a:lnTo>
                                        <a:pt x="977" y="11"/>
                                      </a:lnTo>
                                      <a:lnTo>
                                        <a:pt x="909" y="11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22" y="0"/>
                                      </a:moveTo>
                                      <a:lnTo>
                                        <a:pt x="1090" y="0"/>
                                      </a:lnTo>
                                      <a:lnTo>
                                        <a:pt x="1090" y="11"/>
                                      </a:lnTo>
                                      <a:lnTo>
                                        <a:pt x="1022" y="11"/>
                                      </a:lnTo>
                                      <a:lnTo>
                                        <a:pt x="1022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04" y="0"/>
                                      </a:lnTo>
                                      <a:lnTo>
                                        <a:pt x="1204" y="11"/>
                                      </a:lnTo>
                                      <a:lnTo>
                                        <a:pt x="1136" y="11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49" y="0"/>
                                      </a:moveTo>
                                      <a:lnTo>
                                        <a:pt x="1318" y="0"/>
                                      </a:lnTo>
                                      <a:lnTo>
                                        <a:pt x="1318" y="11"/>
                                      </a:lnTo>
                                      <a:lnTo>
                                        <a:pt x="1249" y="11"/>
                                      </a:lnTo>
                                      <a:lnTo>
                                        <a:pt x="12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6" name="Line 3463"/>
                              <wps:cNvCnPr/>
                              <wps:spPr bwMode="auto">
                                <a:xfrm>
                                  <a:off x="252095" y="926465"/>
                                  <a:ext cx="425450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7" name="Line 3464"/>
                              <wps:cNvCnPr/>
                              <wps:spPr bwMode="auto">
                                <a:xfrm flipV="1">
                                  <a:off x="677545" y="926465"/>
                                  <a:ext cx="41846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0" name="Line 3465"/>
                              <wps:cNvCnPr/>
                              <wps:spPr bwMode="auto">
                                <a:xfrm flipV="1">
                                  <a:off x="677545" y="241300"/>
                                  <a:ext cx="418465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1" name="Line 3466"/>
                              <wps:cNvCnPr/>
                              <wps:spPr bwMode="auto">
                                <a:xfrm flipH="1">
                                  <a:off x="252095" y="241300"/>
                                  <a:ext cx="8439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Line 3467"/>
                              <wps:cNvCnPr/>
                              <wps:spPr bwMode="auto">
                                <a:xfrm>
                                  <a:off x="252095" y="241300"/>
                                  <a:ext cx="425450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3" name="Line 3468"/>
                              <wps:cNvCnPr/>
                              <wps:spPr bwMode="auto">
                                <a:xfrm>
                                  <a:off x="677545" y="543560"/>
                                  <a:ext cx="635" cy="684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4" name="Line 3469"/>
                              <wps:cNvCnPr/>
                              <wps:spPr bwMode="auto">
                                <a:xfrm>
                                  <a:off x="252095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5" name="Line 3470"/>
                              <wps:cNvCnPr/>
                              <wps:spPr bwMode="auto">
                                <a:xfrm>
                                  <a:off x="1096010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6" name="Line 3471"/>
                              <wps:cNvCnPr/>
                              <wps:spPr bwMode="auto">
                                <a:xfrm flipV="1">
                                  <a:off x="629285" y="1154430"/>
                                  <a:ext cx="5461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7" name="Line 3472"/>
                              <wps:cNvCnPr/>
                              <wps:spPr bwMode="auto">
                                <a:xfrm>
                                  <a:off x="683895" y="1154430"/>
                                  <a:ext cx="48260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8" name="Rectangle 34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555" y="7696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29" name="Rectangle 34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1350" y="12560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0" name="Rectangle 3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7759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1" name="Rectangle 34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9017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2" name="Rectangle 34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605" y="35814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4" name="Rectangle 34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831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5" name="Oval 34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6" name="Oval 34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53340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7" name="Oval 34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121793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8" name="Oval 34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9" name="Oval 3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0" name="Oval 3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60" o:spid="_x0000_s2263" editas="canvas" style="width:107.3pt;height:116.15pt;mso-position-horizontal-relative:char;mso-position-vertical-relative:line" coordsize="13627,1475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f4lfzgwAAPRtAAAOAAAAZHJzL2Uyb0RvYy54bWzsXVtv28oRfi/Q/0DosYAjLu8U4hzk2HFb IO0JmrTvtERZQilSJWnLadH/3plZLrXriNyxE7vtMfNg0uHn4X7D0ezOZam3P93vCucur5ttVZ7P xBt35uTlslpty5vz2V+/XJ0lM6dps3KVFVWZn8++5s3sp3e//c3bw36Re9WmKlZ57YCQslkc9uez TdvuF/N5s9zku6x5U+3zEi6uq3qXtfBrfTNf1dkBpO+Kuee60fxQ1at9XS3zpoH/vZQXZ+9I/nqd L9tf1usmb53ifAZja+lnTT+v8ef83dtscVNn+8122Q0je8Iodtm2hJv2oi6zNnNu6+03onbbZV01 1bp9s6x282q93i5z4gBshPuAzUVW3mUNkVmCdtQA4ewHyr2+wXGX1dW2KEAbc5C+wP/D4wGeT46X i9IEyf8hbIc57OEBNvv+UTbfN8TPm2yfE/Nmsfzz3afa2a7OZ0HqBTOnzHZgSVd1nqNdOH4Qefgc cQQA/bz/VONgm/3Havn3ximrD6tt+6nali2MSSASxq1B8ZcG/si5PvypWoHk7Lat6GHer+sdioLH 5Nyfz7zQc9Nw5nw9n6WeF4WhtJ78vnWWcDnxo9QHG1vC9ShN6Oo8Wyghy9um/X1ekcDs7mPTStNb wRne42bV8foCIta7Aqzwd3PHdQ6O8EXS2WmPEQZm4wjipUvxNESUDojxNZDrnBID6u4HMygGdNKD hDgpJ9IgQ6RiDTMgBrxJf6chMamBOUVK6CoWIhjQDihVv9tJSbqaReINSbIrWuiaHpHE0LXQlT1C j6FvsLyjCkZE2XXu6Tr3vHhAU55d556ucy+NhiTZdY7OpDenEUkMnXu6zkfoMXTu6TofEWXXOXqj np8fiAFN+Xad+7rOA3fQn9h17us6H5HE0Lmv63yEHkPnvq7zEVF2nQe6zoMwHNB5YNd5oOs89Pwh SXadB7rORyQxdB7oOh+hx9B5oOt8RJRd56Gu8zBKBjQV2nUe6jqP/CHfEtp1Huo6H5HE0Hmo63yE HkPnoa7zEVF2nUe6zqPBmS+y6xxWb0cvFYdD03pk13mk63xEEkPnka7zEXoMnUe6zkdE2XUe6zqP 0yHfEtt1Hus6T6Ih3xLbdR7rOh+RxNB5rOt8hB5D57Gu8xFRdp0nus7TwZkvses80XWexkMroMSu 80TX+Ygkhs4TXecj9Bg6T3Sdj4iy6zzVdS5cb2hZndqVnupKF2465F1Su9ZTXetjohhqT3W1jzFk 6D3V9T4my6544RqaF4MToHDtqoehaI5deO5gnOXalS9cQ/tjwhjqF66h/zGejAcgXOMJjEljPAIz OPWCobW24ISnwngEkEgYWBoJwXgEZog6JozzCMwodYwn5xGYgeqYtNOPABI1NyoVk21UdmZ5X3bp GThzMsxpupQZ2lcNZoQwVwPZni8yq5QtAIW5nAEwPAsE+5SCsoHB3BGsskjjksGaERyzJIOxIjhl gdEaES0TTKCl8YGgvRGcRxItiuA8mmgyBOcRRZsgOI8qZigQDikIzBHaqGIaguA8qphrIDiPKuYT CM6jijkDgvOoYmIA4RD5c6hi9E9wHlUM8QnOo4phPMF5VDFUJziPKsbjCIeAm0MVg26C86hiZE1w HlWMngnOo4oRMsF5VDEMRjjEuRyqGOsSnEcVA1qC86hi0EpwHlUMTAnOo4rRJ8IhvORQxRCT4Dyq GEcSnEcVY0WC86hiPEhwHlUM+hAOUR2HKkZ2BOdRxfCN4DyqGKIRnEcVwzCC86hirIVwCKY4VDGg IjiPKkZNBOdRxciI4DyqGP0QnEcVQxyEQwjDoYphDMF5VDFUITiPKkYjBOdRxYCD4DyqFFQgHoMG DlkKHOQf8OhScCD/gEeY1v/yD3iUaYkv/4BJ+rhwYpLul06wFGdpqV88CSbpfvkkmKT7BZQwSMul UbcwrqHE/rC4Xs8cKK5fI41ssc9aXE+rU+cARVisaDobOBG0mt5Vd/mXihAtLqvlZ4OK83Cv49Wi 1FERrOThkSiYuqiOexLVgfrlq7qqjhIlb8gCPbzdsqianIgexymFQrnMGODxunlzKPYZOHVVHTtp HcoySHVTJozPBgpRxiiH2EAZzcApFuoo2SiUZZjqpkwYnw2UeIxRDrGBApWBUyzUUbJRKMsw1U2Z MD4bKJ4YoxxiA6UfA6dYqKNko1CWYaqbMmF8NlCWMEY5xAaKKgZOsVBHyUahLMNUN2XC+Gwg4W+M cogNlCsMnGKhjpKNQlmGqW7KhPHZQCrdGOUQGygEGDjFQh0lG4WyDFPdlAnjs4EktTHKITaQYjdw ioU6SjYKZRmmuikTxmeDqV9jmEN0MHdtABUPdZR8ephlpP19ubhHUIJcqjHSQUqQEDaAioo6dpQU zDZUdV8u7hGUIDdpjHSQEi2SrAscuZYCmG2o6r5c3BAlWJHhko4yZP3aDpeEWn9bUxXbFTYU4pqu qW+uL4raucuwB5P+dQtcA1aUtDT0MN5dZtAKui6ylpaHBowpbV837WXWbORdSYJcjl7ndzn2OWaL TZ6tPpQrOm+zbSHPgQk2O1KLIHYFyr7C62r1FToE60o2kELDK5xsqvqfM+cAzaPns+Yft1mdz5zi jyV0GaYiwLxTS78EYYypxVq/cq1fycoliDqftTNIMePpRSs7VG/39fZmA3eSy+Syeg+diestdg7S +OSoul+g+VKO9SW6MOFTKbswP27LHDswKWY5yLbKi/JTDUPE3x7fVxkFEYUz2UL1VQZeGODkiH2V visiT4U7qrMSnzV2Vjp4cj4rYEhkN6rLEi22g+Bz71td8UmjzVGzJlnqE8x2t22hgbnY7qABtLdt i3ERty4mQpbUKPwvmBg+JB+S4Czwog9ngXt5efb+6iI4i65EHF76lxcXl+LfSEwEi812tcpL/ISp pmUR8Bpuu/Zp2W7cty33Opmb0ulTDkNURxr0yc+GsskXNUOYlk0zDPBD/hgzdNbFdv839QnrGn2j OAaTIy+deicMUiRopJNBTgYpHV7Xne5Df/hDgyRf9SMN0guED1V6MHPNQxoGCa3pau6ePOSr9pBg kJDmMD1k9CQP+YcHHlLbCnHKIJPATyErKbdC+NN8Pc3XK1i7hRifmtZIiejHuEd0e99uxzllg+ay cXKK5sLu9S4bwQwhN2WaIe2veqIZaovFMPBDOfce5+YI3J/0g0kQQt8FrpOPm8JUXDKFLua+z5Pb JH89oQvYIKSrTBukEtsTbdAyHWs2GAoZXk82+NrDZ7BB8EyGDULq7ZHhszYdQ7o4gi3MFDWfmo8n I5xyOJC96jzcMWR+mEqUfU6PcYSnczhe6sEebOwQECIMAjn1HuflMIjQWCmpmPrS8ienODlFbHMw naL+coHHprajxE+6kulJKwwSTNZIKww8KMtNy8Mps42RMrRASCv8C/RXwcaDAqsssB3vOD9//uY9 FxcbAObv67o6YG3rO992ITwv7PpK4iiNILUJ9z76TzBrFdkIWM3KlOSwA8U2MXZRBu+jVSS6t49A GeJ/qmYyXJa8on/dZ1mDDRZXpFq7MpAAbf7spWdXURKfBVdBeJbGbnLmivRnWGEFaXB5ZZaBqAYn X6EDQf5Ty0BYCUtxTYja1wbNLuA+shLWV7Fw+Kq+pI6n6kzt/fU9vQUGZnb1ObDWZUt465CqyoKj lRVZOJHVWDiRlVg44VZhmz1WYa/+61VYcBLQSHDCSeg1sOd2EhFUI7rGJeFB7uPhKiv13LjLf0xe 4sEnafISjHr593iJfrZ81V4C93qd8BJ6YfK5vYSAKS3sgjEorcN0Zq4lJi8xPN9OXuKZvUQ/Xb5u L9EXio2AQ68WP7uXgN4ufP8AZGxSVzz0EbC8oJfvYcJmWkpMSwkIUl4w4Ohny9ftJPr6veEk9CL+ czuJKIAYWKZ1/TAR0GVrZCWEF/d1hslLTF7iZb1EP1u+bi/Rl7YNL6H3WDy3l9ADjgT2UZD7PuYu Jy8xkuCbAo5nDjj66fJ1ewmYxGVa4hfYGITFDb0B5tkdhJtAb6xcR3i++GYdAddwjxwGG/jOb0sH a17AJoJmdNPJcIBP1qYKfwZM7k6RL5wyLjD3QNXVbbe9adrqZH3X/ukXzvshbkA07BReUvJyRbgo itSW39D3uyrbcSIzzNSXJbrhGtxkpr/WHXlgpn3bQudO5Tt0ujaa53anmpkKT8T4NQhGWDbZ6bRz FL+/A+y0b2xQdtrXck9+d8cP7mnQpv1URD5kEiY7lT151sXoa9rhDHba19aVnfbVxBew065/llLh k5nKbeSTmZ7onsW3DJir076c9bJmOgVR3dsO/r/MFLby0zeLUd9V9zVo+N1l+u9wrn9Z27v/AAAA //8DAFBLAwQUAAYACAAAACEA3ezR69oAAAAFAQAADwAAAGRycy9kb3ducmV2LnhtbEyPQU/DMAyF 70j7D5GRuLF03TRQaTqNSVxB6+CeNqYtS5zSpFvh189wgYv1rGe99znfTM6KEw6h86RgMU9AINXe dNQoeD083d6DCFGT0dYTKvjCAJtidpXrzPgz7fFUxkZwCIVMK2hj7DMpQ92i02HueyT23v3gdOR1 aKQZ9JnDnZVpkqyl0x1xQ6t73LVYH8vRKXgxn3b3uPoe36oJ/UfZV8dnulPq5nraPoCIOMW/Y/jB Z3QomKnyI5kgrAJ+JP5O9tLFag2iYrFMlyCLXP6nLy4AAAD//wMAUEsBAi0AFAAGAAgAAAAhALaD OJL+AAAA4QEAABMAAAAAAAAAAAAAAAAAAAAAAFtDb250ZW50X1R5cGVzXS54bWxQSwECLQAUAAYA CAAAACEAOP0h/9YAAACUAQAACwAAAAAAAAAAAAAAAAAvAQAAX3JlbHMvLnJlbHNQSwECLQAUAAYA CAAAACEAxH+JX84MAAD0bQAADgAAAAAAAAAAAAAAAAAuAgAAZHJzL2Uyb0RvYy54bWxQSwECLQAU AAYACAAAACEA3ezR69oAAAAFAQAADwAAAAAAAAAAAAAAAAAoDwAAZHJzL2Rvd25yZXYueG1sUEsF BgAAAAAEAAQA8wAAAC8QAAAAAA== ">
                      <v:shape id="_x0000_s2264" type="#_x0000_t75" style="position:absolute;width:13627;height:14751;visibility:visible;mso-wrap-style:square">
                        <v:fill o:detectmouseclick="t"/>
                        <v:path o:connecttype="none"/>
                      </v:shape>
                      <v:shape id="Freeform 3462" o:spid="_x0000_s2265" style="position:absolute;left:2520;top:9226;width:8370;height:70;visibility:visible;mso-wrap-style:square;v-text-anchor:top" coordsize="1318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GqOGsUA AADdAAAADwAAAGRycy9kb3ducmV2LnhtbESPX0vDQBDE34V+h2MFX8ReDEE07bVU8U/filXf19w2 F8zthbs1Tb+9Jwg+DjPzG2a5nnyvRoqpC2zgel6AIm6C7bg18P72dHULKgmyxT4wGThRgvVqdrbE 2oYjv9K4l1ZlCKcaDTiRodY6NY48pnkYiLN3CNGjZBlbbSMeM9z3uiyKG+2x47zgcKAHR83X/tsb 2OqS7z8rcR8nCXF6HnYvj5ejMRfn02YBSmiS//Bfe2sNVHdlBb9v8hPQq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ao4axQAAAN0AAAAPAAAAAAAAAAAAAAAAAJgCAABkcnMv ZG93bnJldi54bWxQSwUGAAAAAAQABAD1AAAAigMAAAAA " path="m,l69,r,11l,11,,xm114,r68,l182,11r-68,l114,xm227,r69,l296,11r-69,l227,xm341,r68,l409,11r-68,l341,xm455,r68,l523,11r-68,l455,xm568,r68,l636,11r-68,l568,xm682,r68,l750,11r-68,l682,xm795,r68,l863,11r-68,l795,xm909,r68,l977,11r-68,l909,xm1022,r68,l1090,11r-68,l1022,xm1136,r68,l1204,11r-68,l1136,xm1249,r69,l1318,11r-69,l1249,xe" fillcolor="black" strokeweight=".1pt">
                        <v:stroke joinstyle="bevel"/>
                        <v:path arrowok="t" o:connecttype="custom" o:connectlocs="0,0;43815,0;43815,6985;0,6985;0,0;72390,0;115570,0;115570,6985;72390,6985;72390,0;144145,0;187960,0;187960,6985;144145,6985;144145,0;216535,0;259715,0;259715,6985;216535,6985;216535,0;288925,0;332105,0;332105,6985;288925,6985;288925,0;360680,0;403860,0;403860,6985;360680,6985;360680,0;433070,0;476250,0;476250,6985;433070,6985;433070,0;504825,0;548005,0;548005,6985;504825,6985;504825,0;577215,0;620395,0;620395,6985;577215,6985;577215,0;648970,0;692150,0;692150,6985;648970,6985;648970,0;721360,0;764540,0;764540,6985;721360,6985;721360,0;793115,0;836930,0;836930,6985;793115,6985;79311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63" o:spid="_x0000_s2266" style="position:absolute;visibility:visible;mso-wrap-style:square" from="2520,9264" to="6775,12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tuSqccAAADdAAAADwAAAGRycy9kb3ducmV2LnhtbESPQWvCQBSE74L/YXmCF6mbWrFt6iql UtCD0KSFXl+zz2xo9m3IrjH+e1cQPA4z8w2zXPe2Fh21vnKs4HGagCAunK64VPDz/fnwAsIHZI21 Y1JwJg/r1XCwxFS7E2fU5aEUEcI+RQUmhCaV0heGLPqpa4ijd3CtxRBlW0rd4inCbS1nSbKQFiuO CwYb+jBU/OdHqyCfbKv8+LV//jU7/fe0STqTyYNS41H//gYiUB/u4Vt7qxXMX2cLuL6JT0CuL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+25KpxwAAAN0AAAAPAAAAAAAA AAAAAAAAAKECAABkcnMvZG93bnJldi54bWxQSwUGAAAAAAQABAD5AAAAlQMAAAAA " strokeweight=".55pt">
                        <v:stroke joinstyle="miter"/>
                      </v:line>
                      <v:line id="Line 3464" o:spid="_x0000_s2267" style="position:absolute;flip:y;visibility:visible;mso-wrap-style:square" from="6775,9264" to="10960,12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Mj39sYAAADdAAAADwAAAGRycy9kb3ducmV2LnhtbESPQWsCMRSE7wX/Q3gFbzWrFGu3RpFC q4KC2h48Pjavm9XNy5LEdf33plDocZiZb5jpvLO1aMmHyrGC4SADQVw4XXGp4Pvr42kCIkRkjbVj UnCjAPNZ72GKuXZX3lN7iKVIEA45KjAxNrmUoTBkMQxcQ5y8H+ctxiR9KbXHa4LbWo6ybCwtVpwW DDb0bqg4Hy5WwXbdfh6Xxcks/PCSjTfl8rg7sVL9x27xBiJSF//Df+2VVvD8OnqB3zfpCcjZ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TI9/bGAAAA3QAAAA8AAAAAAAAA AAAAAAAAoQIAAGRycy9kb3ducmV2LnhtbFBLBQYAAAAABAAEAPkAAACUAwAAAAA= " strokeweight=".55pt">
                        <v:stroke joinstyle="miter"/>
                      </v:line>
                      <v:line id="Line 3465" o:spid="_x0000_s2268" style="position:absolute;flip:y;visibility:visible;mso-wrap-style:square" from="6775,2413" to="10960,54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L+bM8QAAADdAAAADwAAAGRycy9kb3ducmV2LnhtbERPz2vCMBS+D/wfwhN207Qdk9EZRQTn BhPU7eDx0TybavNSkli7/345DHb8+H7Pl4NtRU8+NI4V5NMMBHHldMO1gu+vzeQFRIjIGlvHpOCH AiwXo4c5ltrd+UD9MdYihXAoUYGJsSulDJUhi2HqOuLEnZ23GBP0tdQe7ynctrLIspm02HBqMNjR 2lB1Pd6sgt1H/3baVhez8vktm33W29P+wko9jofVK4hIQ/wX/7nftYKn5yLtT2/SE5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cv5szxAAAAN0AAAAPAAAAAAAAAAAA AAAAAKECAABkcnMvZG93bnJldi54bWxQSwUGAAAAAAQABAD5AAAAkgMAAAAA " strokeweight=".55pt">
                        <v:stroke joinstyle="miter"/>
                      </v:line>
                      <v:line id="Line 3466" o:spid="_x0000_s2269" style="position:absolute;flip:x;visibility:visible;mso-wrap-style:square" from="2520,2413" to="10960,24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/M+qMYAAADdAAAADwAAAGRycy9kb3ducmV2LnhtbESPQWsCMRSE74X+h/AKvWl2LUpZjSKF VoUK1vbg8bF5btZuXpYkruu/bwShx2FmvmFmi942oiMfascK8mEGgrh0uuZKwc/3++AVRIjIGhvH pOBKARbzx4cZFtpd+Iu6faxEgnAoUIGJsS2kDKUhi2HoWuLkHZ23GJP0ldQeLwluGznKsom0WHNa MNjSm6Hyd3+2Crab7uOwKk9m6fNzNvmsVofdiZV6fuqXUxCR+vgfvrfXWsHLeJTD7U16AnL+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PzPqjGAAAA3QAAAA8AAAAAAAAA AAAAAAAAoQIAAGRycy9kb3ducmV2LnhtbFBLBQYAAAAABAAEAPkAAACUAwAAAAA= " strokeweight=".55pt">
                        <v:stroke joinstyle="miter"/>
                      </v:line>
                      <v:line id="Line 3467" o:spid="_x0000_s2270" style="position:absolute;visibility:visible;mso-wrap-style:square" from="2520,2413" to="6775,54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n5gG8cAAADdAAAADwAAAGRycy9kb3ducmV2LnhtbESPT2vCQBTE74V+h+UVehHdGPEPqatI S8EeBI2C12f2mQ3Nvg3ZNabfvlsQehxm5jfMct3bWnTU+sqxgvEoAUFcOF1xqeB0/BwuQPiArLF2 TAp+yMN69fy0xEy7Ox+oy0MpIoR9hgpMCE0mpS8MWfQj1xBH7+paiyHKtpS6xXuE21qmSTKTFiuO CwYbejdUfOc3qyAfbKv8tt/Nz+ZLXyYfSWcO8qrU60u/eQMRqA//4Ud7qxVMpmkKf2/iE5Cr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2fmAbxwAAAN0AAAAPAAAAAAAA AAAAAAAAAKECAABkcnMvZG93bnJldi54bWxQSwUGAAAAAAQABAD5AAAAlQMAAAAA " strokeweight=".55pt">
                        <v:stroke joinstyle="miter"/>
                      </v:line>
                      <v:line id="Line 3468" o:spid="_x0000_s2271" style="position:absolute;visibility:visible;mso-wrap-style:square" from="6775,5435" to="6781,12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TLFgMYAAADdAAAADwAAAGRycy9kb3ducmV2LnhtbESPQWvCQBSE7wX/w/KEXopuNLRK6iqi FPRQ0FTw+sw+s6HZtyG7xvTfd4VCj8PMfMMsVr2tRUetrxwrmIwTEMSF0xWXCk5fH6M5CB+QNdaO ScEPeVgtB08LzLS785G6PJQiQthnqMCE0GRS+sKQRT92DXH0rq61GKJsS6lbvEe4reU0Sd6kxYrj gsGGNoaK7/xmFeQvuyq/HT5nZ7PXl3SbdOYor0o9D/v1O4hAffgP/7V3WkH6Ok3h8SY+Abn8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kyxYDGAAAA3QAAAA8AAAAAAAAA AAAAAAAAoQIAAGRycy9kb3ducmV2LnhtbFBLBQYAAAAABAAEAPkAAACUAwAAAAA= " strokeweight=".55pt">
                        <v:stroke joinstyle="miter"/>
                      </v:line>
                      <v:line id="Line 3469" o:spid="_x0000_s2272" style="position:absolute;visibility:visible;mso-wrap-style:square" from="2520,2413" to="2527,92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ttd9McAAADdAAAADwAAAGRycy9kb3ducmV2LnhtbESPQWvCQBSE74L/YXmCl6KbaltL6iqi FOxBMFHo9TX7zIZm34bsGtN/3y0UPA4z8w2zXPe2Fh21vnKs4HGagCAunK64VHA+vU9eQfiArLF2 TAp+yMN6NRwsMdXuxhl1eShFhLBPUYEJoUml9IUhi37qGuLoXVxrMUTZllK3eItwW8tZkrxIixXH BYMNbQ0V3/nVKsgf9lV+PR4Wn+ZDf813SWcyeVFqPOo3byAC9eEe/m/vtYL58+wJ/t7EJyBXv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W2130xwAAAN0AAAAPAAAAAAAA AAAAAAAAAKECAABkcnMvZG93bnJldi54bWxQSwUGAAAAAAQABAD5AAAAlQMAAAAA " strokeweight=".55pt">
                        <v:stroke joinstyle="miter"/>
                      </v:line>
                      <v:line id="Line 3470" o:spid="_x0000_s2273" style="position:absolute;visibility:visible;mso-wrap-style:square" from="10960,2413" to="10966,92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Zf4b8YAAADdAAAADwAAAGRycy9kb3ducmV2LnhtbESPQWvCQBSE7wX/w/IKXkQ3VbQSXUUq gj0UNBW8PrPPbGj2bciuMf77bkHocZiZb5jlurOVaKnxpWMFb6MEBHHudMmFgtP3bjgH4QOyxsox KXiQh/Wq97LEVLs7H6nNQiEihH2KCkwIdSqlzw1Z9CNXE0fv6hqLIcqmkLrBe4TbSo6TZCYtlhwX DNb0YSj/yW5WQTbYl9nt8PV+Np/6MtkmrTnKq1L9126zABGoC//hZ3uvFUym4yn8vYlPQK5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mX+G/GAAAA3QAAAA8AAAAAAAAA AAAAAAAAoQIAAGRycy9kb3ducmV2LnhtbFBLBQYAAAAABAAEAPkAAACUAwAAAAA= " strokeweight=".55pt">
                        <v:stroke joinstyle="miter"/>
                      </v:line>
                      <v:line id="Line 3471" o:spid="_x0000_s2274" style="position:absolute;flip:y;visibility:visible;mso-wrap-style:square" from="6292,11544" to="6838,11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Bqm3McAAADdAAAADwAAAGRycy9kb3ducmV2LnhtbESPT2sCMRTE74V+h/AEbzWr0kVWo0ih tYUW/Hfw+Ng8N6ublyWJ6/bbN4VCj8PM/IZZrHrbiI58qB0rGI8yEMSl0zVXCo6H16cZiBCRNTaO ScE3BVgtHx8WWGh35x11+1iJBOFQoAITY1tIGUpDFsPItcTJOztvMSbpK6k93hPcNnKSZbm0WHNa MNjSi6Hyur9ZBV8f3dtpU17M2o9vWf5ZbU7bCys1HPTrOYhIffwP/7XftYLp8ySH3zfpCcjl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8GqbcxwAAAN0AAAAPAAAAAAAA AAAAAAAAAKECAABkcnMvZG93bnJldi54bWxQSwUGAAAAAAQABAD5AAAAlQMAAAAA " strokeweight=".55pt">
                        <v:stroke joinstyle="miter"/>
                      </v:line>
                      <v:line id="Line 3472" o:spid="_x0000_s2275" style="position:absolute;visibility:visible;mso-wrap-style:square" from="6838,11544" to="7321,118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gnDg8YAAADdAAAADwAAAGRycy9kb3ducmV2LnhtbESPQWvCQBSE7wX/w/IEL0U3Kq2Suooo gj0UahS8PrPPbGj2bciuMf57t1DocZiZb5jFqrOVaKnxpWMF41ECgjh3uuRCwem4G85B+ICssXJM Ch7kYbXsvSww1e7OB2qzUIgIYZ+iAhNCnUrpc0MW/cjVxNG7usZiiLIppG7wHuG2kpMkeZcWS44L BmvaGMp/sptVkL3uy+z2/TU7m099mW6T1hzkValBv1t/gAjUhf/wX3uvFUzfJjP4fROfgFw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YJw4PGAAAA3QAAAA8AAAAAAAAA AAAAAAAAoQIAAGRycy9kb3ducmV2LnhtbFBLBQYAAAAABAAEAPkAAACUAwAAAAA= " strokeweight=".55pt">
                        <v:stroke joinstyle="miter"/>
                      </v:line>
                      <v:rect id="Rectangle 3473" o:spid="_x0000_s2276" style="position:absolute;left:1225;top:7696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9LJi8AA AADdAAAADwAAAGRycy9kb3ducmV2LnhtbERPy4rCMBTdD/gP4QruxtTKDFKNIoKgMhurH3Bpbh+Y 3JQkYzt/bxbCLA/nvdmN1ogn+dA5VrCYZyCIK6c7bhTcb8fPFYgQkTUax6TgjwLstpOPDRbaDXyl ZxkbkUI4FKigjbEvpAxVSxbD3PXEiaudtxgT9I3UHocUbo3Ms+xbWuw4NbTY06Gl6lH+WgXyVh6H VWl85i55/WPOp2tNTqnZdNyvQUQa47/47T5pBcuvPM1Nb9ITkNsX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9LJi8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74" o:spid="_x0000_s2277" style="position:absolute;left:6413;top:1256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J5sEMMA AADdAAAADwAAAGRycy9kb3ducmV2LnhtbESP3WoCMRSE7wu+QziCdzXrimJXo0hBsOKNax/gsDn7 g8nJkqTu9u2bQqGXw8x8w+wOozXiST50jhUs5hkI4srpjhsFn/fT6wZEiMgajWNS8E0BDvvJyw4L 7Qa+0bOMjUgQDgUqaGPsCylD1ZLFMHc9cfJq5y3GJH0jtcchwa2ReZatpcWO00KLPb23VD3KL6tA 3svTsCmNz9wlr6/m43yrySk1m47HLYhIY/wP/7XPWsFylb/B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5J5sE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75" o:spid="_x0000_s2278" style="position:absolute;left:11245;top:775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H1TUL8A AADdAAAADwAAAGRycy9kb3ducmV2LnhtbERPy4rCMBTdD/gP4QruxlRlBqlGEUFQmY3VD7g0tw9M bkoSbf17sxBmeTjv9XawRjzJh9axgtk0A0FcOt1yreB2PXwvQYSIrNE4JgUvCrDdjL7WmGvX84We RaxFCuGQo4Imxi6XMpQNWQxT1xEnrnLeYkzQ11J77FO4NXKeZb/SYsupocGO9g2V9+JhFchrceiX hfGZO8+rP3M6XipySk3Gw24FItIQ/8Uf91ErWPws0v70Jj0BuX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DwfVNQ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76" o:spid="_x0000_s2279" style="position:absolute;left:1016;top:901;width:12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zH2y8MA AADdAAAADwAAAGRycy9kb3ducmV2LnhtbESPzYoCMRCE74LvEFrwphmVXWQ0igiCyl4cfYBm0vOD SWdIss7s25uFhT0WVfUVtd0P1ogX+dA6VrCYZyCIS6dbrhU87qfZGkSIyBqNY1LwQwH2u/Foi7l2 Pd/oVcRaJAiHHBU0MXa5lKFsyGKYu444eZXzFmOSvpbaY5/g1shlln1Kiy2nhQY7OjZUPotvq0De i1O/LozP3HVZfZnL+VaRU2o6GQ4bEJGG+B/+a5+1gtXHagG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zH2y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77" o:spid="_x0000_s2280" style="position:absolute;left:6496;top:3581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+NovMMA AADdAAAADwAAAGRycy9kb3ducmV2LnhtbESP3WoCMRSE7wXfIRyhd5p1xSJbo4ggWPHGtQ9w2Jz9 weRkSVJ3+/amUOjlMDPfMNv9aI14kg+dYwXLRQaCuHK640bB1/0034AIEVmjcUwKfijAfjedbLHQ buAbPcvYiAThUKCCNsa+kDJULVkMC9cTJ6923mJM0jdSexwS3BqZZ9m7tNhxWmixp2NL1aP8tgrk vTwNm9L4zF3y+mo+z7eanFJvs/HwASLSGP/Df+2zVrBar3L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+Nov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78" o:spid="_x0000_s2281" style="position:absolute;left:11245;top:831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0ZVU8QA AADdAAAADwAAAGRycy9kb3ducmV2LnhtbESP3WoCMRSE7wXfIRyhd5qttiJbo4ggaOmNu32Aw+bs D01OliR1t2/fCIKXw8x8w2z3ozXiRj50jhW8LjIQxJXTHTcKvsvTfAMiRGSNxjEp+KMA+910ssVc u4GvdCtiIxKEQ44K2hj7XMpQtWQxLFxPnLzaeYsxSd9I7XFIcGvkMsvW0mLHaaHFno4tVT/Fr1Ug y+I0bArjM/e5rL/M5XytySn1MhsPHyAijfEZfrTPWsHqffUG9zfpCcjd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9GVVP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oval id="Oval 3479" o:spid="_x0000_s2282" style="position:absolute;left:10852;top:2311;width:216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DypBMUA AADdAAAADwAAAGRycy9kb3ducmV2LnhtbESPT2sCMRTE70K/Q3iF3jRbRSlbo0ihsPTkn0Kvj+S5 Wbt5WZO4bvvpTaHgcZiZ3zDL9eBa0VOIjWcFz5MCBLH2puFawefhffwCIiZkg61nUvBDEdarh9ES S+OvvKN+n2qRIRxLVGBT6kopo7bkME58R5y9ow8OU5ahlibgNcNdK6dFsZAOG84LFjt6s6S/9xen 4MP1W111NqDeLLZfJ3uufuVZqafHYfMKItGQ7uH/dmUUzOazOf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PKkExQAAAN0AAAAPAAAAAAAAAAAAAAAAAJgCAABkcnMv ZG93bnJldi54bWxQSwUGAAAAAAQABAD1AAAAigMAAAAA " fillcolor="black" strokeweight="0"/>
                      <v:oval id="Oval 3480" o:spid="_x0000_s2283" style="position:absolute;left:6667;top:5334;width:216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O43c8UA AADdAAAADwAAAGRycy9kb3ducmV2LnhtbESPQWsCMRSE74X+h/AKvdVsKy5lNYoUCktPaoVeH8lz s7p5WZN03fbXN4LQ4zAz3zCL1eg6MVCIrWcFz5MCBLH2puVGwf7z/ekVREzIBjvPpOCHIqyW93cL rIy/8JaGXWpEhnCsUIFNqa+kjNqSwzjxPXH2Dj44TFmGRpqAlwx3nXwpilI6bDkvWOzpzZI+7b6d gg83bHTd24B6XW6+jvZc/8qzUo8P43oOItGY/sO3dm0UTGfTEq5v8hOQy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k7jdzxQAAAN0AAAAPAAAAAAAAAAAAAAAAAJgCAABkcnMv ZG93bnJldi54bWxQSwUGAAAAAAQABAD1AAAAigMAAAAA " fillcolor="black" strokeweight="0"/>
                      <v:oval id="Oval 3481" o:spid="_x0000_s2284" style="position:absolute;left:6667;top:12179;width:216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6KS6MUA AADdAAAADwAAAGRycy9kb3ducmV2LnhtbESPQUsDMRSE7wX/Q3hCb25WS6tsm5YiCEtPtQpeH8lz s3Xzsk3idvXXN4LQ4zAz3zCrzeg6MVCIrWcF90UJglh703Kj4P3t5e4JREzIBjvPpOCHImzWN5MV Vsaf+ZWGQ2pEhnCsUIFNqa+kjNqSw1j4njh7nz44TFmGRpqA5wx3nXwoy4V02HJesNjTsyX9dfh2 CnZu2Ou6twH1drH/ONpT/StPSk1vx+0SRKIxXcP/7doomM1nj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opLoxQAAAN0AAAAPAAAAAAAAAAAAAAAAAJgCAABkcnMv ZG93bnJldi54bWxQSwUGAAAAAAQABAD1AAAAigMAAAAA " fillcolor="black" strokeweight="0"/>
                      <v:oval id="Oval 3482" o:spid="_x0000_s2285" style="position:absolute;left:10852;top:9163;width:216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0GmsEA AADdAAAADwAAAGRycy9kb3ducmV2LnhtbERPTWsCMRC9C/0PYQreNGulUrZGEUFYPKkt9Dok42Z1 M1mTdN3215tDocfH+16uB9eKnkJsPCuYTQsQxNqbhmsFnx+7yRuImJANtp5JwQ9FWK+eRkssjb/z kfpTqkUO4ViiAptSV0oZtSWHceo74sydfXCYMgy1NAHvOdy18qUoFtJhw7nBYkdbS/p6+nYK9q4/ 6KqzAfVmcfi62Fv1K29KjZ+HzTuIREP6F/+5K6Ng/jrPc/Ob/ATk6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Do9BprBAAAA3QAAAA8AAAAAAAAAAAAAAAAAmAIAAGRycy9kb3du cmV2LnhtbFBLBQYAAAAABAAEAPUAAACGAwAAAAA= " fillcolor="black" strokeweight="0"/>
                      <v:oval id="Oval 3483" o:spid="_x0000_s2286" style="position:absolute;left:2413;top:9163;width:215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XGjAcUA AADdAAAADwAAAGRycy9kb3ducmV2LnhtbESPQUsDMRSE7wX/Q3hCb25WS4tum5YiCEtPtQpeH8lz s3Xzsk3idvXXN4LQ4zAz3zCrzeg6MVCIrWcF90UJglh703Kj4P3t5e4RREzIBjvPpOCHImzWN5MV Vsaf+ZWGQ2pEhnCsUIFNqa+kjNqSw1j4njh7nz44TFmGRpqA5wx3nXwoy4V02HJesNjTsyX9dfh2 CnZu2Ou6twH1drH/ONpT/StPSk1vx+0SRKIxXcP/7doomM1nT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VcaMBxQAAAN0AAAAPAAAAAAAAAAAAAAAAAJgCAABkcnMv ZG93bnJldi54bWxQSwUGAAAAAAQABAD1AAAAigMAAAAA " fillcolor="black" strokeweight="0"/>
                      <v:oval id="Oval 3484" o:spid="_x0000_s2287" style="position:absolute;left:2413;top:2311;width:215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E154cIA AADdAAAADwAAAGRycy9kb3ducmV2LnhtbERPy2oCMRTdF/yHcIXuasZHpUyNIoIwdGVtodtLcjsZ ndyMSRyn/XqzKHR5OO/VZnCt6CnExrOC6aQAQay9abhW8Pmxf3oBEROywdYzKfihCJv16GGFpfE3 fqf+mGqRQziWqMCm1JVSRm3JYZz4jjhz3z44TBmGWpqAtxzuWjkriqV02HBusNjRzpI+H69OwZvr D7rqbEC9XR6+TvZS/cqLUo/jYfsKItGQ/sV/7soomD8v8v78Jj8Bub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TXnh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39" type="#_x0000_t75" style="width:30pt;height:14.25pt" o:ole="">
            <v:imagedata r:id="rId3237" o:title=""/>
          </v:shape>
          <o:OLEObject Type="Embed" ProgID="Equation.DSMT4" ShapeID="_x0000_i2639" DrawAspect="Content" ObjectID="_1624837155" r:id="rId323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640" type="#_x0000_t75" style="width:182.25pt;height:36pt" o:ole="">
            <v:imagedata r:id="rId3239" o:title=""/>
          </v:shape>
          <o:OLEObject Type="Embed" ProgID="Equation.DSMT4" ShapeID="_x0000_i2640" DrawAspect="Content" ObjectID="_1624837156" r:id="rId324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spacing w:val="-4"/>
          <w:sz w:val="26"/>
          <w:szCs w:val="26"/>
        </w:rPr>
        <w:t xml:space="preserve">Vậy thể tích khối lăng trụ </w:t>
      </w:r>
      <w:r w:rsidR="007A1347" w:rsidRPr="00610F8A">
        <w:rPr>
          <w:spacing w:val="-4"/>
          <w:position w:val="-12"/>
          <w:sz w:val="26"/>
          <w:szCs w:val="26"/>
        </w:rPr>
        <w:object w:dxaOrig="3280" w:dyaOrig="420">
          <v:shape id="_x0000_i2641" type="#_x0000_t75" style="width:164.25pt;height:21pt" o:ole="">
            <v:imagedata r:id="rId3241" o:title=""/>
          </v:shape>
          <o:OLEObject Type="Embed" ProgID="Equation.DSMT4" ShapeID="_x0000_i2641" DrawAspect="Content" ObjectID="_1624837157" r:id="rId3242"/>
        </w:object>
      </w:r>
      <w:r w:rsidRPr="00610F8A">
        <w:rPr>
          <w:spacing w:val="-4"/>
          <w:sz w:val="26"/>
          <w:szCs w:val="26"/>
        </w:rPr>
        <w:t xml:space="preserve"> </w:t>
      </w:r>
      <w:r w:rsidRPr="00610F8A">
        <w:rPr>
          <w:b/>
          <w:spacing w:val="-4"/>
          <w:sz w:val="26"/>
          <w:szCs w:val="26"/>
        </w:rPr>
        <w:t>Chọn B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6048"/>
        <w:gridCol w:w="53"/>
        <w:gridCol w:w="2271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b/>
                <w:sz w:val="26"/>
                <w:szCs w:val="26"/>
              </w:rPr>
              <w:t>Câu 55.</w:t>
            </w:r>
            <w:r w:rsidRPr="00610F8A">
              <w:rPr>
                <w:sz w:val="26"/>
                <w:szCs w:val="26"/>
                <w:lang w:val="fr-FR"/>
              </w:rPr>
              <w:t xml:space="preserve"> Đặt cạnh của khối lập phương là </w:t>
            </w:r>
            <w:r w:rsidR="007A1347" w:rsidRPr="00610F8A">
              <w:rPr>
                <w:position w:val="-14"/>
                <w:sz w:val="26"/>
                <w:szCs w:val="26"/>
                <w:lang w:val="fr-FR"/>
              </w:rPr>
              <w:object w:dxaOrig="1140" w:dyaOrig="400">
                <v:shape id="_x0000_i2642" type="#_x0000_t75" style="width:57pt;height:20.25pt" o:ole="">
                  <v:imagedata r:id="rId3243" o:title=""/>
                </v:shape>
                <o:OLEObject Type="Embed" ProgID="Equation.DSMT4" ShapeID="_x0000_i2642" DrawAspect="Content" ObjectID="_1624837158" r:id="rId3244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Suy ra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2140" w:dyaOrig="420">
                <v:shape id="_x0000_i2643" type="#_x0000_t75" style="width:107.25pt;height:21pt" o:ole="">
                  <v:imagedata r:id="rId3245" o:title=""/>
                </v:shape>
                <o:OLEObject Type="Embed" ProgID="Equation.DSMT4" ShapeID="_x0000_i2643" DrawAspect="Content" ObjectID="_1624837159" r:id="rId324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644" type="#_x0000_t75" style="width:33.75pt;height:14.25pt" o:ole="">
                  <v:imagedata r:id="rId3247" o:title=""/>
                </v:shape>
                <o:OLEObject Type="Embed" ProgID="Equation.DSMT4" ShapeID="_x0000_i2644" DrawAspect="Content" ObjectID="_1624837160" r:id="rId3248"/>
              </w:object>
            </w:r>
            <w:r w:rsidRPr="00610F8A">
              <w:rPr>
                <w:sz w:val="26"/>
                <w:szCs w:val="26"/>
              </w:rPr>
              <w:t>, có</w: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720" w:dyaOrig="420">
                <v:shape id="_x0000_i2645" type="#_x0000_t75" style="width:236.25pt;height:21pt" o:ole="">
                  <v:imagedata r:id="rId3249" o:title=""/>
                </v:shape>
                <o:OLEObject Type="Embed" ProgID="Equation.DSMT4" ShapeID="_x0000_i2645" DrawAspect="Content" ObjectID="_1624837161" r:id="rId325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Vậy thể tích khối lập phươ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800" w:dyaOrig="340">
                <v:shape id="_x0000_i2646" type="#_x0000_t75" style="width:39.75pt;height:17.25pt" o:ole="">
                  <v:imagedata r:id="rId3251" o:title=""/>
                </v:shape>
                <o:OLEObject Type="Embed" ProgID="Equation.DSMT4" ShapeID="_x0000_i2646" DrawAspect="Content" ObjectID="_1624837162" r:id="rId325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32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073150" cy="1017905"/>
                      <wp:effectExtent l="0" t="1905" r="0" b="0"/>
                      <wp:docPr id="3533" name="Canvas 35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00" name="Freeform 35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4810" y="706120"/>
                                  <a:ext cx="493395" cy="5080"/>
                                </a:xfrm>
                                <a:custGeom>
                                  <a:avLst/>
                                  <a:gdLst>
                                    <a:gd name="T0" fmla="*/ 0 w 777"/>
                                    <a:gd name="T1" fmla="*/ 0 h 8"/>
                                    <a:gd name="T2" fmla="*/ 49 w 777"/>
                                    <a:gd name="T3" fmla="*/ 0 h 8"/>
                                    <a:gd name="T4" fmla="*/ 49 w 777"/>
                                    <a:gd name="T5" fmla="*/ 8 h 8"/>
                                    <a:gd name="T6" fmla="*/ 0 w 777"/>
                                    <a:gd name="T7" fmla="*/ 8 h 8"/>
                                    <a:gd name="T8" fmla="*/ 0 w 777"/>
                                    <a:gd name="T9" fmla="*/ 0 h 8"/>
                                    <a:gd name="T10" fmla="*/ 81 w 777"/>
                                    <a:gd name="T11" fmla="*/ 0 h 8"/>
                                    <a:gd name="T12" fmla="*/ 130 w 777"/>
                                    <a:gd name="T13" fmla="*/ 0 h 8"/>
                                    <a:gd name="T14" fmla="*/ 130 w 777"/>
                                    <a:gd name="T15" fmla="*/ 8 h 8"/>
                                    <a:gd name="T16" fmla="*/ 81 w 777"/>
                                    <a:gd name="T17" fmla="*/ 8 h 8"/>
                                    <a:gd name="T18" fmla="*/ 81 w 777"/>
                                    <a:gd name="T19" fmla="*/ 0 h 8"/>
                                    <a:gd name="T20" fmla="*/ 162 w 777"/>
                                    <a:gd name="T21" fmla="*/ 0 h 8"/>
                                    <a:gd name="T22" fmla="*/ 211 w 777"/>
                                    <a:gd name="T23" fmla="*/ 0 h 8"/>
                                    <a:gd name="T24" fmla="*/ 211 w 777"/>
                                    <a:gd name="T25" fmla="*/ 8 h 8"/>
                                    <a:gd name="T26" fmla="*/ 162 w 777"/>
                                    <a:gd name="T27" fmla="*/ 8 h 8"/>
                                    <a:gd name="T28" fmla="*/ 162 w 777"/>
                                    <a:gd name="T29" fmla="*/ 0 h 8"/>
                                    <a:gd name="T30" fmla="*/ 243 w 777"/>
                                    <a:gd name="T31" fmla="*/ 0 h 8"/>
                                    <a:gd name="T32" fmla="*/ 292 w 777"/>
                                    <a:gd name="T33" fmla="*/ 0 h 8"/>
                                    <a:gd name="T34" fmla="*/ 292 w 777"/>
                                    <a:gd name="T35" fmla="*/ 8 h 8"/>
                                    <a:gd name="T36" fmla="*/ 243 w 777"/>
                                    <a:gd name="T37" fmla="*/ 8 h 8"/>
                                    <a:gd name="T38" fmla="*/ 243 w 777"/>
                                    <a:gd name="T39" fmla="*/ 0 h 8"/>
                                    <a:gd name="T40" fmla="*/ 324 w 777"/>
                                    <a:gd name="T41" fmla="*/ 0 h 8"/>
                                    <a:gd name="T42" fmla="*/ 372 w 777"/>
                                    <a:gd name="T43" fmla="*/ 0 h 8"/>
                                    <a:gd name="T44" fmla="*/ 372 w 777"/>
                                    <a:gd name="T45" fmla="*/ 8 h 8"/>
                                    <a:gd name="T46" fmla="*/ 324 w 777"/>
                                    <a:gd name="T47" fmla="*/ 8 h 8"/>
                                    <a:gd name="T48" fmla="*/ 324 w 777"/>
                                    <a:gd name="T49" fmla="*/ 0 h 8"/>
                                    <a:gd name="T50" fmla="*/ 405 w 777"/>
                                    <a:gd name="T51" fmla="*/ 0 h 8"/>
                                    <a:gd name="T52" fmla="*/ 453 w 777"/>
                                    <a:gd name="T53" fmla="*/ 0 h 8"/>
                                    <a:gd name="T54" fmla="*/ 453 w 777"/>
                                    <a:gd name="T55" fmla="*/ 8 h 8"/>
                                    <a:gd name="T56" fmla="*/ 405 w 777"/>
                                    <a:gd name="T57" fmla="*/ 8 h 8"/>
                                    <a:gd name="T58" fmla="*/ 405 w 777"/>
                                    <a:gd name="T59" fmla="*/ 0 h 8"/>
                                    <a:gd name="T60" fmla="*/ 486 w 777"/>
                                    <a:gd name="T61" fmla="*/ 0 h 8"/>
                                    <a:gd name="T62" fmla="*/ 534 w 777"/>
                                    <a:gd name="T63" fmla="*/ 0 h 8"/>
                                    <a:gd name="T64" fmla="*/ 534 w 777"/>
                                    <a:gd name="T65" fmla="*/ 8 h 8"/>
                                    <a:gd name="T66" fmla="*/ 486 w 777"/>
                                    <a:gd name="T67" fmla="*/ 8 h 8"/>
                                    <a:gd name="T68" fmla="*/ 486 w 777"/>
                                    <a:gd name="T69" fmla="*/ 0 h 8"/>
                                    <a:gd name="T70" fmla="*/ 567 w 777"/>
                                    <a:gd name="T71" fmla="*/ 0 h 8"/>
                                    <a:gd name="T72" fmla="*/ 615 w 777"/>
                                    <a:gd name="T73" fmla="*/ 0 h 8"/>
                                    <a:gd name="T74" fmla="*/ 615 w 777"/>
                                    <a:gd name="T75" fmla="*/ 8 h 8"/>
                                    <a:gd name="T76" fmla="*/ 567 w 777"/>
                                    <a:gd name="T77" fmla="*/ 8 h 8"/>
                                    <a:gd name="T78" fmla="*/ 567 w 777"/>
                                    <a:gd name="T79" fmla="*/ 0 h 8"/>
                                    <a:gd name="T80" fmla="*/ 647 w 777"/>
                                    <a:gd name="T81" fmla="*/ 0 h 8"/>
                                    <a:gd name="T82" fmla="*/ 696 w 777"/>
                                    <a:gd name="T83" fmla="*/ 0 h 8"/>
                                    <a:gd name="T84" fmla="*/ 696 w 777"/>
                                    <a:gd name="T85" fmla="*/ 8 h 8"/>
                                    <a:gd name="T86" fmla="*/ 647 w 777"/>
                                    <a:gd name="T87" fmla="*/ 8 h 8"/>
                                    <a:gd name="T88" fmla="*/ 647 w 777"/>
                                    <a:gd name="T89" fmla="*/ 0 h 8"/>
                                    <a:gd name="T90" fmla="*/ 728 w 777"/>
                                    <a:gd name="T91" fmla="*/ 0 h 8"/>
                                    <a:gd name="T92" fmla="*/ 777 w 777"/>
                                    <a:gd name="T93" fmla="*/ 0 h 8"/>
                                    <a:gd name="T94" fmla="*/ 777 w 777"/>
                                    <a:gd name="T95" fmla="*/ 8 h 8"/>
                                    <a:gd name="T96" fmla="*/ 728 w 777"/>
                                    <a:gd name="T97" fmla="*/ 8 h 8"/>
                                    <a:gd name="T98" fmla="*/ 728 w 777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77" h="8">
                                      <a:moveTo>
                                        <a:pt x="0" y="0"/>
                                      </a:moveTo>
                                      <a:lnTo>
                                        <a:pt x="49" y="0"/>
                                      </a:lnTo>
                                      <a:lnTo>
                                        <a:pt x="4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1" y="0"/>
                                      </a:moveTo>
                                      <a:lnTo>
                                        <a:pt x="130" y="0"/>
                                      </a:lnTo>
                                      <a:lnTo>
                                        <a:pt x="130" y="8"/>
                                      </a:lnTo>
                                      <a:lnTo>
                                        <a:pt x="81" y="8"/>
                                      </a:lnTo>
                                      <a:lnTo>
                                        <a:pt x="81" y="0"/>
                                      </a:lnTo>
                                      <a:close/>
                                      <a:moveTo>
                                        <a:pt x="162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8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62" y="0"/>
                                      </a:lnTo>
                                      <a:close/>
                                      <a:moveTo>
                                        <a:pt x="243" y="0"/>
                                      </a:moveTo>
                                      <a:lnTo>
                                        <a:pt x="292" y="0"/>
                                      </a:lnTo>
                                      <a:lnTo>
                                        <a:pt x="292" y="8"/>
                                      </a:lnTo>
                                      <a:lnTo>
                                        <a:pt x="243" y="8"/>
                                      </a:lnTo>
                                      <a:lnTo>
                                        <a:pt x="243" y="0"/>
                                      </a:lnTo>
                                      <a:close/>
                                      <a:moveTo>
                                        <a:pt x="324" y="0"/>
                                      </a:moveTo>
                                      <a:lnTo>
                                        <a:pt x="372" y="0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24" y="8"/>
                                      </a:lnTo>
                                      <a:lnTo>
                                        <a:pt x="324" y="0"/>
                                      </a:lnTo>
                                      <a:close/>
                                      <a:moveTo>
                                        <a:pt x="405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405" y="8"/>
                                      </a:lnTo>
                                      <a:lnTo>
                                        <a:pt x="405" y="0"/>
                                      </a:lnTo>
                                      <a:close/>
                                      <a:moveTo>
                                        <a:pt x="486" y="0"/>
                                      </a:moveTo>
                                      <a:lnTo>
                                        <a:pt x="534" y="0"/>
                                      </a:lnTo>
                                      <a:lnTo>
                                        <a:pt x="534" y="8"/>
                                      </a:lnTo>
                                      <a:lnTo>
                                        <a:pt x="486" y="8"/>
                                      </a:lnTo>
                                      <a:lnTo>
                                        <a:pt x="486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8"/>
                                      </a:lnTo>
                                      <a:lnTo>
                                        <a:pt x="567" y="8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47" y="0"/>
                                      </a:moveTo>
                                      <a:lnTo>
                                        <a:pt x="696" y="0"/>
                                      </a:lnTo>
                                      <a:lnTo>
                                        <a:pt x="696" y="8"/>
                                      </a:lnTo>
                                      <a:lnTo>
                                        <a:pt x="647" y="8"/>
                                      </a:lnTo>
                                      <a:lnTo>
                                        <a:pt x="647" y="0"/>
                                      </a:lnTo>
                                      <a:close/>
                                      <a:moveTo>
                                        <a:pt x="728" y="0"/>
                                      </a:moveTo>
                                      <a:lnTo>
                                        <a:pt x="777" y="0"/>
                                      </a:lnTo>
                                      <a:lnTo>
                                        <a:pt x="777" y="8"/>
                                      </a:lnTo>
                                      <a:lnTo>
                                        <a:pt x="728" y="8"/>
                                      </a:lnTo>
                                      <a:lnTo>
                                        <a:pt x="7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1" name="Freeform 35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706755"/>
                                  <a:ext cx="238760" cy="135890"/>
                                </a:xfrm>
                                <a:custGeom>
                                  <a:avLst/>
                                  <a:gdLst>
                                    <a:gd name="T0" fmla="*/ 376 w 376"/>
                                    <a:gd name="T1" fmla="*/ 7 h 214"/>
                                    <a:gd name="T2" fmla="*/ 333 w 376"/>
                                    <a:gd name="T3" fmla="*/ 30 h 214"/>
                                    <a:gd name="T4" fmla="*/ 329 w 376"/>
                                    <a:gd name="T5" fmla="*/ 24 h 214"/>
                                    <a:gd name="T6" fmla="*/ 372 w 376"/>
                                    <a:gd name="T7" fmla="*/ 0 h 214"/>
                                    <a:gd name="T8" fmla="*/ 376 w 376"/>
                                    <a:gd name="T9" fmla="*/ 7 h 214"/>
                                    <a:gd name="T10" fmla="*/ 305 w 376"/>
                                    <a:gd name="T11" fmla="*/ 46 h 214"/>
                                    <a:gd name="T12" fmla="*/ 263 w 376"/>
                                    <a:gd name="T13" fmla="*/ 70 h 214"/>
                                    <a:gd name="T14" fmla="*/ 259 w 376"/>
                                    <a:gd name="T15" fmla="*/ 63 h 214"/>
                                    <a:gd name="T16" fmla="*/ 301 w 376"/>
                                    <a:gd name="T17" fmla="*/ 39 h 214"/>
                                    <a:gd name="T18" fmla="*/ 305 w 376"/>
                                    <a:gd name="T19" fmla="*/ 46 h 214"/>
                                    <a:gd name="T20" fmla="*/ 235 w 376"/>
                                    <a:gd name="T21" fmla="*/ 85 h 214"/>
                                    <a:gd name="T22" fmla="*/ 193 w 376"/>
                                    <a:gd name="T23" fmla="*/ 109 h 214"/>
                                    <a:gd name="T24" fmla="*/ 188 w 376"/>
                                    <a:gd name="T25" fmla="*/ 102 h 214"/>
                                    <a:gd name="T26" fmla="*/ 231 w 376"/>
                                    <a:gd name="T27" fmla="*/ 78 h 214"/>
                                    <a:gd name="T28" fmla="*/ 235 w 376"/>
                                    <a:gd name="T29" fmla="*/ 85 h 214"/>
                                    <a:gd name="T30" fmla="*/ 164 w 376"/>
                                    <a:gd name="T31" fmla="*/ 125 h 214"/>
                                    <a:gd name="T32" fmla="*/ 122 w 376"/>
                                    <a:gd name="T33" fmla="*/ 148 h 214"/>
                                    <a:gd name="T34" fmla="*/ 118 w 376"/>
                                    <a:gd name="T35" fmla="*/ 141 h 214"/>
                                    <a:gd name="T36" fmla="*/ 160 w 376"/>
                                    <a:gd name="T37" fmla="*/ 118 h 214"/>
                                    <a:gd name="T38" fmla="*/ 164 w 376"/>
                                    <a:gd name="T39" fmla="*/ 125 h 214"/>
                                    <a:gd name="T40" fmla="*/ 94 w 376"/>
                                    <a:gd name="T41" fmla="*/ 164 h 214"/>
                                    <a:gd name="T42" fmla="*/ 52 w 376"/>
                                    <a:gd name="T43" fmla="*/ 187 h 214"/>
                                    <a:gd name="T44" fmla="*/ 48 w 376"/>
                                    <a:gd name="T45" fmla="*/ 180 h 214"/>
                                    <a:gd name="T46" fmla="*/ 90 w 376"/>
                                    <a:gd name="T47" fmla="*/ 157 h 214"/>
                                    <a:gd name="T48" fmla="*/ 94 w 376"/>
                                    <a:gd name="T49" fmla="*/ 164 h 214"/>
                                    <a:gd name="T50" fmla="*/ 24 w 376"/>
                                    <a:gd name="T51" fmla="*/ 203 h 214"/>
                                    <a:gd name="T52" fmla="*/ 4 w 376"/>
                                    <a:gd name="T53" fmla="*/ 214 h 214"/>
                                    <a:gd name="T54" fmla="*/ 0 w 376"/>
                                    <a:gd name="T55" fmla="*/ 207 h 214"/>
                                    <a:gd name="T56" fmla="*/ 20 w 376"/>
                                    <a:gd name="T57" fmla="*/ 196 h 214"/>
                                    <a:gd name="T58" fmla="*/ 24 w 376"/>
                                    <a:gd name="T59" fmla="*/ 203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6" h="214">
                                      <a:moveTo>
                                        <a:pt x="376" y="7"/>
                                      </a:moveTo>
                                      <a:lnTo>
                                        <a:pt x="333" y="30"/>
                                      </a:lnTo>
                                      <a:lnTo>
                                        <a:pt x="329" y="24"/>
                                      </a:lnTo>
                                      <a:lnTo>
                                        <a:pt x="372" y="0"/>
                                      </a:lnTo>
                                      <a:lnTo>
                                        <a:pt x="376" y="7"/>
                                      </a:lnTo>
                                      <a:close/>
                                      <a:moveTo>
                                        <a:pt x="305" y="46"/>
                                      </a:moveTo>
                                      <a:lnTo>
                                        <a:pt x="263" y="70"/>
                                      </a:lnTo>
                                      <a:lnTo>
                                        <a:pt x="259" y="63"/>
                                      </a:lnTo>
                                      <a:lnTo>
                                        <a:pt x="301" y="39"/>
                                      </a:lnTo>
                                      <a:lnTo>
                                        <a:pt x="305" y="46"/>
                                      </a:lnTo>
                                      <a:close/>
                                      <a:moveTo>
                                        <a:pt x="235" y="85"/>
                                      </a:moveTo>
                                      <a:lnTo>
                                        <a:pt x="193" y="109"/>
                                      </a:lnTo>
                                      <a:lnTo>
                                        <a:pt x="188" y="102"/>
                                      </a:lnTo>
                                      <a:lnTo>
                                        <a:pt x="231" y="78"/>
                                      </a:lnTo>
                                      <a:lnTo>
                                        <a:pt x="235" y="85"/>
                                      </a:lnTo>
                                      <a:close/>
                                      <a:moveTo>
                                        <a:pt x="164" y="125"/>
                                      </a:moveTo>
                                      <a:lnTo>
                                        <a:pt x="122" y="148"/>
                                      </a:lnTo>
                                      <a:lnTo>
                                        <a:pt x="118" y="141"/>
                                      </a:lnTo>
                                      <a:lnTo>
                                        <a:pt x="160" y="118"/>
                                      </a:lnTo>
                                      <a:lnTo>
                                        <a:pt x="164" y="125"/>
                                      </a:lnTo>
                                      <a:close/>
                                      <a:moveTo>
                                        <a:pt x="94" y="164"/>
                                      </a:moveTo>
                                      <a:lnTo>
                                        <a:pt x="52" y="187"/>
                                      </a:lnTo>
                                      <a:lnTo>
                                        <a:pt x="48" y="180"/>
                                      </a:lnTo>
                                      <a:lnTo>
                                        <a:pt x="90" y="157"/>
                                      </a:lnTo>
                                      <a:lnTo>
                                        <a:pt x="94" y="164"/>
                                      </a:lnTo>
                                      <a:close/>
                                      <a:moveTo>
                                        <a:pt x="24" y="203"/>
                                      </a:moveTo>
                                      <a:lnTo>
                                        <a:pt x="4" y="214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20" y="196"/>
                                      </a:lnTo>
                                      <a:lnTo>
                                        <a:pt x="24" y="2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2" name="Freeform 35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2270" y="177165"/>
                                  <a:ext cx="5715" cy="531495"/>
                                </a:xfrm>
                                <a:custGeom>
                                  <a:avLst/>
                                  <a:gdLst>
                                    <a:gd name="T0" fmla="*/ 0 w 9"/>
                                    <a:gd name="T1" fmla="*/ 837 h 837"/>
                                    <a:gd name="T2" fmla="*/ 0 w 9"/>
                                    <a:gd name="T3" fmla="*/ 790 h 837"/>
                                    <a:gd name="T4" fmla="*/ 9 w 9"/>
                                    <a:gd name="T5" fmla="*/ 790 h 837"/>
                                    <a:gd name="T6" fmla="*/ 9 w 9"/>
                                    <a:gd name="T7" fmla="*/ 837 h 837"/>
                                    <a:gd name="T8" fmla="*/ 0 w 9"/>
                                    <a:gd name="T9" fmla="*/ 837 h 837"/>
                                    <a:gd name="T10" fmla="*/ 0 w 9"/>
                                    <a:gd name="T11" fmla="*/ 758 h 837"/>
                                    <a:gd name="T12" fmla="*/ 0 w 9"/>
                                    <a:gd name="T13" fmla="*/ 710 h 837"/>
                                    <a:gd name="T14" fmla="*/ 9 w 9"/>
                                    <a:gd name="T15" fmla="*/ 710 h 837"/>
                                    <a:gd name="T16" fmla="*/ 9 w 9"/>
                                    <a:gd name="T17" fmla="*/ 758 h 837"/>
                                    <a:gd name="T18" fmla="*/ 0 w 9"/>
                                    <a:gd name="T19" fmla="*/ 758 h 837"/>
                                    <a:gd name="T20" fmla="*/ 0 w 9"/>
                                    <a:gd name="T21" fmla="*/ 678 h 837"/>
                                    <a:gd name="T22" fmla="*/ 0 w 9"/>
                                    <a:gd name="T23" fmla="*/ 630 h 837"/>
                                    <a:gd name="T24" fmla="*/ 9 w 9"/>
                                    <a:gd name="T25" fmla="*/ 630 h 837"/>
                                    <a:gd name="T26" fmla="*/ 9 w 9"/>
                                    <a:gd name="T27" fmla="*/ 678 h 837"/>
                                    <a:gd name="T28" fmla="*/ 0 w 9"/>
                                    <a:gd name="T29" fmla="*/ 678 h 837"/>
                                    <a:gd name="T30" fmla="*/ 0 w 9"/>
                                    <a:gd name="T31" fmla="*/ 598 h 837"/>
                                    <a:gd name="T32" fmla="*/ 0 w 9"/>
                                    <a:gd name="T33" fmla="*/ 550 h 837"/>
                                    <a:gd name="T34" fmla="*/ 9 w 9"/>
                                    <a:gd name="T35" fmla="*/ 550 h 837"/>
                                    <a:gd name="T36" fmla="*/ 9 w 9"/>
                                    <a:gd name="T37" fmla="*/ 598 h 837"/>
                                    <a:gd name="T38" fmla="*/ 0 w 9"/>
                                    <a:gd name="T39" fmla="*/ 598 h 837"/>
                                    <a:gd name="T40" fmla="*/ 0 w 9"/>
                                    <a:gd name="T41" fmla="*/ 518 h 837"/>
                                    <a:gd name="T42" fmla="*/ 0 w 9"/>
                                    <a:gd name="T43" fmla="*/ 471 h 837"/>
                                    <a:gd name="T44" fmla="*/ 9 w 9"/>
                                    <a:gd name="T45" fmla="*/ 471 h 837"/>
                                    <a:gd name="T46" fmla="*/ 9 w 9"/>
                                    <a:gd name="T47" fmla="*/ 518 h 837"/>
                                    <a:gd name="T48" fmla="*/ 0 w 9"/>
                                    <a:gd name="T49" fmla="*/ 518 h 837"/>
                                    <a:gd name="T50" fmla="*/ 0 w 9"/>
                                    <a:gd name="T51" fmla="*/ 439 h 837"/>
                                    <a:gd name="T52" fmla="*/ 0 w 9"/>
                                    <a:gd name="T53" fmla="*/ 391 h 837"/>
                                    <a:gd name="T54" fmla="*/ 9 w 9"/>
                                    <a:gd name="T55" fmla="*/ 391 h 837"/>
                                    <a:gd name="T56" fmla="*/ 9 w 9"/>
                                    <a:gd name="T57" fmla="*/ 439 h 837"/>
                                    <a:gd name="T58" fmla="*/ 0 w 9"/>
                                    <a:gd name="T59" fmla="*/ 439 h 837"/>
                                    <a:gd name="T60" fmla="*/ 0 w 9"/>
                                    <a:gd name="T61" fmla="*/ 359 h 837"/>
                                    <a:gd name="T62" fmla="*/ 0 w 9"/>
                                    <a:gd name="T63" fmla="*/ 311 h 837"/>
                                    <a:gd name="T64" fmla="*/ 9 w 9"/>
                                    <a:gd name="T65" fmla="*/ 311 h 837"/>
                                    <a:gd name="T66" fmla="*/ 9 w 9"/>
                                    <a:gd name="T67" fmla="*/ 359 h 837"/>
                                    <a:gd name="T68" fmla="*/ 0 w 9"/>
                                    <a:gd name="T69" fmla="*/ 359 h 837"/>
                                    <a:gd name="T70" fmla="*/ 0 w 9"/>
                                    <a:gd name="T71" fmla="*/ 279 h 837"/>
                                    <a:gd name="T72" fmla="*/ 0 w 9"/>
                                    <a:gd name="T73" fmla="*/ 231 h 837"/>
                                    <a:gd name="T74" fmla="*/ 9 w 9"/>
                                    <a:gd name="T75" fmla="*/ 231 h 837"/>
                                    <a:gd name="T76" fmla="*/ 9 w 9"/>
                                    <a:gd name="T77" fmla="*/ 279 h 837"/>
                                    <a:gd name="T78" fmla="*/ 0 w 9"/>
                                    <a:gd name="T79" fmla="*/ 279 h 837"/>
                                    <a:gd name="T80" fmla="*/ 0 w 9"/>
                                    <a:gd name="T81" fmla="*/ 199 h 837"/>
                                    <a:gd name="T82" fmla="*/ 0 w 9"/>
                                    <a:gd name="T83" fmla="*/ 152 h 837"/>
                                    <a:gd name="T84" fmla="*/ 9 w 9"/>
                                    <a:gd name="T85" fmla="*/ 152 h 837"/>
                                    <a:gd name="T86" fmla="*/ 9 w 9"/>
                                    <a:gd name="T87" fmla="*/ 199 h 837"/>
                                    <a:gd name="T88" fmla="*/ 0 w 9"/>
                                    <a:gd name="T89" fmla="*/ 199 h 837"/>
                                    <a:gd name="T90" fmla="*/ 0 w 9"/>
                                    <a:gd name="T91" fmla="*/ 120 h 837"/>
                                    <a:gd name="T92" fmla="*/ 0 w 9"/>
                                    <a:gd name="T93" fmla="*/ 72 h 837"/>
                                    <a:gd name="T94" fmla="*/ 9 w 9"/>
                                    <a:gd name="T95" fmla="*/ 72 h 837"/>
                                    <a:gd name="T96" fmla="*/ 9 w 9"/>
                                    <a:gd name="T97" fmla="*/ 120 h 837"/>
                                    <a:gd name="T98" fmla="*/ 0 w 9"/>
                                    <a:gd name="T99" fmla="*/ 120 h 837"/>
                                    <a:gd name="T100" fmla="*/ 0 w 9"/>
                                    <a:gd name="T101" fmla="*/ 40 h 837"/>
                                    <a:gd name="T102" fmla="*/ 0 w 9"/>
                                    <a:gd name="T103" fmla="*/ 0 h 837"/>
                                    <a:gd name="T104" fmla="*/ 9 w 9"/>
                                    <a:gd name="T105" fmla="*/ 0 h 837"/>
                                    <a:gd name="T106" fmla="*/ 9 w 9"/>
                                    <a:gd name="T107" fmla="*/ 40 h 837"/>
                                    <a:gd name="T108" fmla="*/ 0 w 9"/>
                                    <a:gd name="T109" fmla="*/ 40 h 8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" h="837">
                                      <a:moveTo>
                                        <a:pt x="0" y="837"/>
                                      </a:moveTo>
                                      <a:lnTo>
                                        <a:pt x="0" y="790"/>
                                      </a:lnTo>
                                      <a:lnTo>
                                        <a:pt x="9" y="790"/>
                                      </a:ln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close/>
                                      <a:moveTo>
                                        <a:pt x="0" y="758"/>
                                      </a:moveTo>
                                      <a:lnTo>
                                        <a:pt x="0" y="710"/>
                                      </a:lnTo>
                                      <a:lnTo>
                                        <a:pt x="9" y="710"/>
                                      </a:lnTo>
                                      <a:lnTo>
                                        <a:pt x="9" y="758"/>
                                      </a:lnTo>
                                      <a:lnTo>
                                        <a:pt x="0" y="758"/>
                                      </a:lnTo>
                                      <a:close/>
                                      <a:moveTo>
                                        <a:pt x="0" y="678"/>
                                      </a:moveTo>
                                      <a:lnTo>
                                        <a:pt x="0" y="630"/>
                                      </a:lnTo>
                                      <a:lnTo>
                                        <a:pt x="9" y="630"/>
                                      </a:lnTo>
                                      <a:lnTo>
                                        <a:pt x="9" y="678"/>
                                      </a:lnTo>
                                      <a:lnTo>
                                        <a:pt x="0" y="678"/>
                                      </a:lnTo>
                                      <a:close/>
                                      <a:moveTo>
                                        <a:pt x="0" y="598"/>
                                      </a:moveTo>
                                      <a:lnTo>
                                        <a:pt x="0" y="550"/>
                                      </a:lnTo>
                                      <a:lnTo>
                                        <a:pt x="9" y="550"/>
                                      </a:lnTo>
                                      <a:lnTo>
                                        <a:pt x="9" y="598"/>
                                      </a:lnTo>
                                      <a:lnTo>
                                        <a:pt x="0" y="598"/>
                                      </a:lnTo>
                                      <a:close/>
                                      <a:moveTo>
                                        <a:pt x="0" y="518"/>
                                      </a:moveTo>
                                      <a:lnTo>
                                        <a:pt x="0" y="471"/>
                                      </a:lnTo>
                                      <a:lnTo>
                                        <a:pt x="9" y="471"/>
                                      </a:lnTo>
                                      <a:lnTo>
                                        <a:pt x="9" y="518"/>
                                      </a:lnTo>
                                      <a:lnTo>
                                        <a:pt x="0" y="518"/>
                                      </a:lnTo>
                                      <a:close/>
                                      <a:moveTo>
                                        <a:pt x="0" y="439"/>
                                      </a:moveTo>
                                      <a:lnTo>
                                        <a:pt x="0" y="391"/>
                                      </a:lnTo>
                                      <a:lnTo>
                                        <a:pt x="9" y="391"/>
                                      </a:lnTo>
                                      <a:lnTo>
                                        <a:pt x="9" y="439"/>
                                      </a:lnTo>
                                      <a:lnTo>
                                        <a:pt x="0" y="439"/>
                                      </a:lnTo>
                                      <a:close/>
                                      <a:moveTo>
                                        <a:pt x="0" y="359"/>
                                      </a:moveTo>
                                      <a:lnTo>
                                        <a:pt x="0" y="311"/>
                                      </a:lnTo>
                                      <a:lnTo>
                                        <a:pt x="9" y="311"/>
                                      </a:lnTo>
                                      <a:lnTo>
                                        <a:pt x="9" y="359"/>
                                      </a:lnTo>
                                      <a:lnTo>
                                        <a:pt x="0" y="359"/>
                                      </a:lnTo>
                                      <a:close/>
                                      <a:moveTo>
                                        <a:pt x="0" y="279"/>
                                      </a:moveTo>
                                      <a:lnTo>
                                        <a:pt x="0" y="231"/>
                                      </a:lnTo>
                                      <a:lnTo>
                                        <a:pt x="9" y="231"/>
                                      </a:lnTo>
                                      <a:lnTo>
                                        <a:pt x="9" y="279"/>
                                      </a:lnTo>
                                      <a:lnTo>
                                        <a:pt x="0" y="279"/>
                                      </a:lnTo>
                                      <a:close/>
                                      <a:moveTo>
                                        <a:pt x="0" y="199"/>
                                      </a:moveTo>
                                      <a:lnTo>
                                        <a:pt x="0" y="152"/>
                                      </a:lnTo>
                                      <a:lnTo>
                                        <a:pt x="9" y="152"/>
                                      </a:lnTo>
                                      <a:lnTo>
                                        <a:pt x="9" y="199"/>
                                      </a:lnTo>
                                      <a:lnTo>
                                        <a:pt x="0" y="199"/>
                                      </a:lnTo>
                                      <a:close/>
                                      <a:moveTo>
                                        <a:pt x="0" y="120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9" y="72"/>
                                      </a:lnTo>
                                      <a:lnTo>
                                        <a:pt x="9" y="120"/>
                                      </a:lnTo>
                                      <a:lnTo>
                                        <a:pt x="0" y="120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9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3" name="Line 3538"/>
                              <wps:cNvCnPr/>
                              <wps:spPr bwMode="auto">
                                <a:xfrm>
                                  <a:off x="384810" y="177165"/>
                                  <a:ext cx="498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4" name="Line 3539"/>
                              <wps:cNvCnPr/>
                              <wps:spPr bwMode="auto">
                                <a:xfrm>
                                  <a:off x="883285" y="177165"/>
                                  <a:ext cx="635" cy="531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5" name="Line 3540"/>
                              <wps:cNvCnPr/>
                              <wps:spPr bwMode="auto">
                                <a:xfrm flipH="1">
                                  <a:off x="647065" y="177165"/>
                                  <a:ext cx="236220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6" name="Line 3541"/>
                              <wps:cNvCnPr/>
                              <wps:spPr bwMode="auto">
                                <a:xfrm>
                                  <a:off x="64706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7" name="Line 3542"/>
                              <wps:cNvCnPr/>
                              <wps:spPr bwMode="auto">
                                <a:xfrm flipV="1">
                                  <a:off x="647065" y="708660"/>
                                  <a:ext cx="236220" cy="132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8" name="Line 3543"/>
                              <wps:cNvCnPr/>
                              <wps:spPr bwMode="auto">
                                <a:xfrm flipH="1">
                                  <a:off x="149225" y="30861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9" name="Line 3544"/>
                              <wps:cNvCnPr/>
                              <wps:spPr bwMode="auto">
                                <a:xfrm flipV="1">
                                  <a:off x="149225" y="177165"/>
                                  <a:ext cx="235585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0" name="Line 3545"/>
                              <wps:cNvCnPr/>
                              <wps:spPr bwMode="auto">
                                <a:xfrm>
                                  <a:off x="14922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1" name="Line 3546"/>
                              <wps:cNvCnPr/>
                              <wps:spPr bwMode="auto">
                                <a:xfrm>
                                  <a:off x="149225" y="84074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2" name="Freeform 35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8590" y="706755"/>
                                  <a:ext cx="735330" cy="136525"/>
                                </a:xfrm>
                                <a:custGeom>
                                  <a:avLst/>
                                  <a:gdLst>
                                    <a:gd name="T0" fmla="*/ 48 w 1158"/>
                                    <a:gd name="T1" fmla="*/ 198 h 215"/>
                                    <a:gd name="T2" fmla="*/ 1 w 1158"/>
                                    <a:gd name="T3" fmla="*/ 215 h 215"/>
                                    <a:gd name="T4" fmla="*/ 79 w 1158"/>
                                    <a:gd name="T5" fmla="*/ 193 h 215"/>
                                    <a:gd name="T6" fmla="*/ 129 w 1158"/>
                                    <a:gd name="T7" fmla="*/ 192 h 215"/>
                                    <a:gd name="T8" fmla="*/ 79 w 1158"/>
                                    <a:gd name="T9" fmla="*/ 193 h 215"/>
                                    <a:gd name="T10" fmla="*/ 207 w 1158"/>
                                    <a:gd name="T11" fmla="*/ 170 h 215"/>
                                    <a:gd name="T12" fmla="*/ 160 w 1158"/>
                                    <a:gd name="T13" fmla="*/ 186 h 215"/>
                                    <a:gd name="T14" fmla="*/ 239 w 1158"/>
                                    <a:gd name="T15" fmla="*/ 164 h 215"/>
                                    <a:gd name="T16" fmla="*/ 288 w 1158"/>
                                    <a:gd name="T17" fmla="*/ 163 h 215"/>
                                    <a:gd name="T18" fmla="*/ 239 w 1158"/>
                                    <a:gd name="T19" fmla="*/ 164 h 215"/>
                                    <a:gd name="T20" fmla="*/ 366 w 1158"/>
                                    <a:gd name="T21" fmla="*/ 141 h 215"/>
                                    <a:gd name="T22" fmla="*/ 320 w 1158"/>
                                    <a:gd name="T23" fmla="*/ 158 h 215"/>
                                    <a:gd name="T24" fmla="*/ 398 w 1158"/>
                                    <a:gd name="T25" fmla="*/ 136 h 215"/>
                                    <a:gd name="T26" fmla="*/ 447 w 1158"/>
                                    <a:gd name="T27" fmla="*/ 135 h 215"/>
                                    <a:gd name="T28" fmla="*/ 398 w 1158"/>
                                    <a:gd name="T29" fmla="*/ 136 h 215"/>
                                    <a:gd name="T30" fmla="*/ 525 w 1158"/>
                                    <a:gd name="T31" fmla="*/ 113 h 215"/>
                                    <a:gd name="T32" fmla="*/ 479 w 1158"/>
                                    <a:gd name="T33" fmla="*/ 129 h 215"/>
                                    <a:gd name="T34" fmla="*/ 557 w 1158"/>
                                    <a:gd name="T35" fmla="*/ 107 h 215"/>
                                    <a:gd name="T36" fmla="*/ 606 w 1158"/>
                                    <a:gd name="T37" fmla="*/ 106 h 215"/>
                                    <a:gd name="T38" fmla="*/ 557 w 1158"/>
                                    <a:gd name="T39" fmla="*/ 107 h 215"/>
                                    <a:gd name="T40" fmla="*/ 684 w 1158"/>
                                    <a:gd name="T41" fmla="*/ 84 h 215"/>
                                    <a:gd name="T42" fmla="*/ 638 w 1158"/>
                                    <a:gd name="T43" fmla="*/ 101 h 215"/>
                                    <a:gd name="T44" fmla="*/ 716 w 1158"/>
                                    <a:gd name="T45" fmla="*/ 78 h 215"/>
                                    <a:gd name="T46" fmla="*/ 765 w 1158"/>
                                    <a:gd name="T47" fmla="*/ 78 h 215"/>
                                    <a:gd name="T48" fmla="*/ 716 w 1158"/>
                                    <a:gd name="T49" fmla="*/ 78 h 215"/>
                                    <a:gd name="T50" fmla="*/ 843 w 1158"/>
                                    <a:gd name="T51" fmla="*/ 56 h 215"/>
                                    <a:gd name="T52" fmla="*/ 797 w 1158"/>
                                    <a:gd name="T53" fmla="*/ 72 h 215"/>
                                    <a:gd name="T54" fmla="*/ 875 w 1158"/>
                                    <a:gd name="T55" fmla="*/ 50 h 215"/>
                                    <a:gd name="T56" fmla="*/ 924 w 1158"/>
                                    <a:gd name="T57" fmla="*/ 49 h 215"/>
                                    <a:gd name="T58" fmla="*/ 875 w 1158"/>
                                    <a:gd name="T59" fmla="*/ 50 h 215"/>
                                    <a:gd name="T60" fmla="*/ 1002 w 1158"/>
                                    <a:gd name="T61" fmla="*/ 27 h 215"/>
                                    <a:gd name="T62" fmla="*/ 956 w 1158"/>
                                    <a:gd name="T63" fmla="*/ 44 h 215"/>
                                    <a:gd name="T64" fmla="*/ 1034 w 1158"/>
                                    <a:gd name="T65" fmla="*/ 21 h 215"/>
                                    <a:gd name="T66" fmla="*/ 1083 w 1158"/>
                                    <a:gd name="T67" fmla="*/ 21 h 215"/>
                                    <a:gd name="T68" fmla="*/ 1034 w 1158"/>
                                    <a:gd name="T69" fmla="*/ 21 h 215"/>
                                    <a:gd name="T70" fmla="*/ 1156 w 1158"/>
                                    <a:gd name="T71" fmla="*/ 0 h 215"/>
                                    <a:gd name="T72" fmla="*/ 1115 w 1158"/>
                                    <a:gd name="T73" fmla="*/ 15 h 2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58" h="215">
                                      <a:moveTo>
                                        <a:pt x="0" y="207"/>
                                      </a:moveTo>
                                      <a:lnTo>
                                        <a:pt x="48" y="198"/>
                                      </a:lnTo>
                                      <a:lnTo>
                                        <a:pt x="49" y="206"/>
                                      </a:lnTo>
                                      <a:lnTo>
                                        <a:pt x="1" y="215"/>
                                      </a:lnTo>
                                      <a:lnTo>
                                        <a:pt x="0" y="207"/>
                                      </a:lnTo>
                                      <a:close/>
                                      <a:moveTo>
                                        <a:pt x="79" y="193"/>
                                      </a:moveTo>
                                      <a:lnTo>
                                        <a:pt x="127" y="184"/>
                                      </a:lnTo>
                                      <a:lnTo>
                                        <a:pt x="129" y="192"/>
                                      </a:lnTo>
                                      <a:lnTo>
                                        <a:pt x="81" y="200"/>
                                      </a:lnTo>
                                      <a:lnTo>
                                        <a:pt x="79" y="193"/>
                                      </a:lnTo>
                                      <a:close/>
                                      <a:moveTo>
                                        <a:pt x="159" y="178"/>
                                      </a:moveTo>
                                      <a:lnTo>
                                        <a:pt x="207" y="170"/>
                                      </a:lnTo>
                                      <a:lnTo>
                                        <a:pt x="208" y="178"/>
                                      </a:lnTo>
                                      <a:lnTo>
                                        <a:pt x="160" y="186"/>
                                      </a:lnTo>
                                      <a:lnTo>
                                        <a:pt x="159" y="178"/>
                                      </a:lnTo>
                                      <a:close/>
                                      <a:moveTo>
                                        <a:pt x="239" y="164"/>
                                      </a:moveTo>
                                      <a:lnTo>
                                        <a:pt x="286" y="155"/>
                                      </a:lnTo>
                                      <a:lnTo>
                                        <a:pt x="288" y="163"/>
                                      </a:lnTo>
                                      <a:lnTo>
                                        <a:pt x="240" y="172"/>
                                      </a:lnTo>
                                      <a:lnTo>
                                        <a:pt x="239" y="164"/>
                                      </a:lnTo>
                                      <a:close/>
                                      <a:moveTo>
                                        <a:pt x="318" y="150"/>
                                      </a:moveTo>
                                      <a:lnTo>
                                        <a:pt x="366" y="141"/>
                                      </a:lnTo>
                                      <a:lnTo>
                                        <a:pt x="367" y="149"/>
                                      </a:lnTo>
                                      <a:lnTo>
                                        <a:pt x="320" y="158"/>
                                      </a:lnTo>
                                      <a:lnTo>
                                        <a:pt x="318" y="150"/>
                                      </a:lnTo>
                                      <a:close/>
                                      <a:moveTo>
                                        <a:pt x="398" y="136"/>
                                      </a:moveTo>
                                      <a:lnTo>
                                        <a:pt x="445" y="127"/>
                                      </a:lnTo>
                                      <a:lnTo>
                                        <a:pt x="447" y="135"/>
                                      </a:lnTo>
                                      <a:lnTo>
                                        <a:pt x="399" y="143"/>
                                      </a:lnTo>
                                      <a:lnTo>
                                        <a:pt x="398" y="136"/>
                                      </a:lnTo>
                                      <a:close/>
                                      <a:moveTo>
                                        <a:pt x="477" y="121"/>
                                      </a:moveTo>
                                      <a:lnTo>
                                        <a:pt x="525" y="113"/>
                                      </a:lnTo>
                                      <a:lnTo>
                                        <a:pt x="526" y="121"/>
                                      </a:lnTo>
                                      <a:lnTo>
                                        <a:pt x="479" y="129"/>
                                      </a:lnTo>
                                      <a:lnTo>
                                        <a:pt x="477" y="121"/>
                                      </a:lnTo>
                                      <a:close/>
                                      <a:moveTo>
                                        <a:pt x="557" y="107"/>
                                      </a:moveTo>
                                      <a:lnTo>
                                        <a:pt x="605" y="98"/>
                                      </a:lnTo>
                                      <a:lnTo>
                                        <a:pt x="606" y="106"/>
                                      </a:lnTo>
                                      <a:lnTo>
                                        <a:pt x="558" y="115"/>
                                      </a:lnTo>
                                      <a:lnTo>
                                        <a:pt x="557" y="107"/>
                                      </a:lnTo>
                                      <a:close/>
                                      <a:moveTo>
                                        <a:pt x="636" y="93"/>
                                      </a:moveTo>
                                      <a:lnTo>
                                        <a:pt x="684" y="84"/>
                                      </a:lnTo>
                                      <a:lnTo>
                                        <a:pt x="686" y="92"/>
                                      </a:lnTo>
                                      <a:lnTo>
                                        <a:pt x="638" y="101"/>
                                      </a:lnTo>
                                      <a:lnTo>
                                        <a:pt x="636" y="93"/>
                                      </a:lnTo>
                                      <a:close/>
                                      <a:moveTo>
                                        <a:pt x="716" y="78"/>
                                      </a:moveTo>
                                      <a:lnTo>
                                        <a:pt x="764" y="70"/>
                                      </a:lnTo>
                                      <a:lnTo>
                                        <a:pt x="765" y="78"/>
                                      </a:lnTo>
                                      <a:lnTo>
                                        <a:pt x="717" y="86"/>
                                      </a:lnTo>
                                      <a:lnTo>
                                        <a:pt x="716" y="78"/>
                                      </a:lnTo>
                                      <a:close/>
                                      <a:moveTo>
                                        <a:pt x="795" y="64"/>
                                      </a:moveTo>
                                      <a:lnTo>
                                        <a:pt x="843" y="56"/>
                                      </a:lnTo>
                                      <a:lnTo>
                                        <a:pt x="845" y="63"/>
                                      </a:lnTo>
                                      <a:lnTo>
                                        <a:pt x="797" y="72"/>
                                      </a:lnTo>
                                      <a:lnTo>
                                        <a:pt x="795" y="64"/>
                                      </a:lnTo>
                                      <a:close/>
                                      <a:moveTo>
                                        <a:pt x="875" y="50"/>
                                      </a:moveTo>
                                      <a:lnTo>
                                        <a:pt x="923" y="41"/>
                                      </a:lnTo>
                                      <a:lnTo>
                                        <a:pt x="924" y="49"/>
                                      </a:lnTo>
                                      <a:lnTo>
                                        <a:pt x="876" y="58"/>
                                      </a:lnTo>
                                      <a:lnTo>
                                        <a:pt x="875" y="50"/>
                                      </a:lnTo>
                                      <a:close/>
                                      <a:moveTo>
                                        <a:pt x="955" y="36"/>
                                      </a:moveTo>
                                      <a:lnTo>
                                        <a:pt x="1002" y="27"/>
                                      </a:lnTo>
                                      <a:lnTo>
                                        <a:pt x="1004" y="35"/>
                                      </a:lnTo>
                                      <a:lnTo>
                                        <a:pt x="956" y="44"/>
                                      </a:lnTo>
                                      <a:lnTo>
                                        <a:pt x="955" y="36"/>
                                      </a:lnTo>
                                      <a:close/>
                                      <a:moveTo>
                                        <a:pt x="1034" y="21"/>
                                      </a:moveTo>
                                      <a:lnTo>
                                        <a:pt x="1082" y="13"/>
                                      </a:lnTo>
                                      <a:lnTo>
                                        <a:pt x="1083" y="21"/>
                                      </a:lnTo>
                                      <a:lnTo>
                                        <a:pt x="1036" y="29"/>
                                      </a:lnTo>
                                      <a:lnTo>
                                        <a:pt x="1034" y="21"/>
                                      </a:lnTo>
                                      <a:close/>
                                      <a:moveTo>
                                        <a:pt x="1114" y="7"/>
                                      </a:moveTo>
                                      <a:lnTo>
                                        <a:pt x="1156" y="0"/>
                                      </a:lnTo>
                                      <a:lnTo>
                                        <a:pt x="1158" y="7"/>
                                      </a:lnTo>
                                      <a:lnTo>
                                        <a:pt x="1115" y="15"/>
                                      </a:lnTo>
                                      <a:lnTo>
                                        <a:pt x="1114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3" name="Freeform 35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306070"/>
                                  <a:ext cx="736600" cy="405130"/>
                                </a:xfrm>
                                <a:custGeom>
                                  <a:avLst/>
                                  <a:gdLst>
                                    <a:gd name="T0" fmla="*/ 46 w 1160"/>
                                    <a:gd name="T1" fmla="*/ 24 h 638"/>
                                    <a:gd name="T2" fmla="*/ 0 w 1160"/>
                                    <a:gd name="T3" fmla="*/ 7 h 638"/>
                                    <a:gd name="T4" fmla="*/ 74 w 1160"/>
                                    <a:gd name="T5" fmla="*/ 39 h 638"/>
                                    <a:gd name="T6" fmla="*/ 113 w 1160"/>
                                    <a:gd name="T7" fmla="*/ 69 h 638"/>
                                    <a:gd name="T8" fmla="*/ 74 w 1160"/>
                                    <a:gd name="T9" fmla="*/ 39 h 638"/>
                                    <a:gd name="T10" fmla="*/ 188 w 1160"/>
                                    <a:gd name="T11" fmla="*/ 101 h 638"/>
                                    <a:gd name="T12" fmla="*/ 141 w 1160"/>
                                    <a:gd name="T13" fmla="*/ 85 h 638"/>
                                    <a:gd name="T14" fmla="*/ 216 w 1160"/>
                                    <a:gd name="T15" fmla="*/ 116 h 638"/>
                                    <a:gd name="T16" fmla="*/ 254 w 1160"/>
                                    <a:gd name="T17" fmla="*/ 146 h 638"/>
                                    <a:gd name="T18" fmla="*/ 216 w 1160"/>
                                    <a:gd name="T19" fmla="*/ 116 h 638"/>
                                    <a:gd name="T20" fmla="*/ 329 w 1160"/>
                                    <a:gd name="T21" fmla="*/ 178 h 638"/>
                                    <a:gd name="T22" fmla="*/ 283 w 1160"/>
                                    <a:gd name="T23" fmla="*/ 162 h 638"/>
                                    <a:gd name="T24" fmla="*/ 357 w 1160"/>
                                    <a:gd name="T25" fmla="*/ 193 h 638"/>
                                    <a:gd name="T26" fmla="*/ 396 w 1160"/>
                                    <a:gd name="T27" fmla="*/ 223 h 638"/>
                                    <a:gd name="T28" fmla="*/ 357 w 1160"/>
                                    <a:gd name="T29" fmla="*/ 193 h 638"/>
                                    <a:gd name="T30" fmla="*/ 471 w 1160"/>
                                    <a:gd name="T31" fmla="*/ 255 h 638"/>
                                    <a:gd name="T32" fmla="*/ 424 w 1160"/>
                                    <a:gd name="T33" fmla="*/ 239 h 638"/>
                                    <a:gd name="T34" fmla="*/ 499 w 1160"/>
                                    <a:gd name="T35" fmla="*/ 271 h 638"/>
                                    <a:gd name="T36" fmla="*/ 537 w 1160"/>
                                    <a:gd name="T37" fmla="*/ 301 h 638"/>
                                    <a:gd name="T38" fmla="*/ 499 w 1160"/>
                                    <a:gd name="T39" fmla="*/ 271 h 638"/>
                                    <a:gd name="T40" fmla="*/ 612 w 1160"/>
                                    <a:gd name="T41" fmla="*/ 332 h 638"/>
                                    <a:gd name="T42" fmla="*/ 566 w 1160"/>
                                    <a:gd name="T43" fmla="*/ 316 h 638"/>
                                    <a:gd name="T44" fmla="*/ 640 w 1160"/>
                                    <a:gd name="T45" fmla="*/ 348 h 638"/>
                                    <a:gd name="T46" fmla="*/ 679 w 1160"/>
                                    <a:gd name="T47" fmla="*/ 378 h 638"/>
                                    <a:gd name="T48" fmla="*/ 640 w 1160"/>
                                    <a:gd name="T49" fmla="*/ 348 h 638"/>
                                    <a:gd name="T50" fmla="*/ 754 w 1160"/>
                                    <a:gd name="T51" fmla="*/ 409 h 638"/>
                                    <a:gd name="T52" fmla="*/ 707 w 1160"/>
                                    <a:gd name="T53" fmla="*/ 393 h 638"/>
                                    <a:gd name="T54" fmla="*/ 782 w 1160"/>
                                    <a:gd name="T55" fmla="*/ 425 h 638"/>
                                    <a:gd name="T56" fmla="*/ 821 w 1160"/>
                                    <a:gd name="T57" fmla="*/ 455 h 638"/>
                                    <a:gd name="T58" fmla="*/ 782 w 1160"/>
                                    <a:gd name="T59" fmla="*/ 425 h 638"/>
                                    <a:gd name="T60" fmla="*/ 895 w 1160"/>
                                    <a:gd name="T61" fmla="*/ 487 h 638"/>
                                    <a:gd name="T62" fmla="*/ 849 w 1160"/>
                                    <a:gd name="T63" fmla="*/ 470 h 638"/>
                                    <a:gd name="T64" fmla="*/ 923 w 1160"/>
                                    <a:gd name="T65" fmla="*/ 502 h 638"/>
                                    <a:gd name="T66" fmla="*/ 962 w 1160"/>
                                    <a:gd name="T67" fmla="*/ 532 h 638"/>
                                    <a:gd name="T68" fmla="*/ 923 w 1160"/>
                                    <a:gd name="T69" fmla="*/ 502 h 638"/>
                                    <a:gd name="T70" fmla="*/ 1037 w 1160"/>
                                    <a:gd name="T71" fmla="*/ 564 h 638"/>
                                    <a:gd name="T72" fmla="*/ 990 w 1160"/>
                                    <a:gd name="T73" fmla="*/ 548 h 638"/>
                                    <a:gd name="T74" fmla="*/ 1065 w 1160"/>
                                    <a:gd name="T75" fmla="*/ 579 h 638"/>
                                    <a:gd name="T76" fmla="*/ 1104 w 1160"/>
                                    <a:gd name="T77" fmla="*/ 609 h 638"/>
                                    <a:gd name="T78" fmla="*/ 1065 w 1160"/>
                                    <a:gd name="T79" fmla="*/ 579 h 638"/>
                                    <a:gd name="T80" fmla="*/ 1160 w 1160"/>
                                    <a:gd name="T81" fmla="*/ 631 h 638"/>
                                    <a:gd name="T82" fmla="*/ 1132 w 1160"/>
                                    <a:gd name="T83" fmla="*/ 625 h 6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60" h="638">
                                      <a:moveTo>
                                        <a:pt x="4" y="0"/>
                                      </a:moveTo>
                                      <a:lnTo>
                                        <a:pt x="46" y="24"/>
                                      </a:lnTo>
                                      <a:lnTo>
                                        <a:pt x="42" y="31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4" y="39"/>
                                      </a:moveTo>
                                      <a:lnTo>
                                        <a:pt x="117" y="62"/>
                                      </a:lnTo>
                                      <a:lnTo>
                                        <a:pt x="113" y="69"/>
                                      </a:lnTo>
                                      <a:lnTo>
                                        <a:pt x="70" y="46"/>
                                      </a:lnTo>
                                      <a:lnTo>
                                        <a:pt x="74" y="39"/>
                                      </a:lnTo>
                                      <a:close/>
                                      <a:moveTo>
                                        <a:pt x="145" y="78"/>
                                      </a:moveTo>
                                      <a:lnTo>
                                        <a:pt x="188" y="101"/>
                                      </a:lnTo>
                                      <a:lnTo>
                                        <a:pt x="184" y="108"/>
                                      </a:lnTo>
                                      <a:lnTo>
                                        <a:pt x="141" y="85"/>
                                      </a:lnTo>
                                      <a:lnTo>
                                        <a:pt x="145" y="78"/>
                                      </a:lnTo>
                                      <a:close/>
                                      <a:moveTo>
                                        <a:pt x="216" y="116"/>
                                      </a:moveTo>
                                      <a:lnTo>
                                        <a:pt x="258" y="139"/>
                                      </a:lnTo>
                                      <a:lnTo>
                                        <a:pt x="254" y="146"/>
                                      </a:lnTo>
                                      <a:lnTo>
                                        <a:pt x="212" y="123"/>
                                      </a:lnTo>
                                      <a:lnTo>
                                        <a:pt x="216" y="116"/>
                                      </a:lnTo>
                                      <a:close/>
                                      <a:moveTo>
                                        <a:pt x="287" y="155"/>
                                      </a:moveTo>
                                      <a:lnTo>
                                        <a:pt x="329" y="178"/>
                                      </a:lnTo>
                                      <a:lnTo>
                                        <a:pt x="325" y="185"/>
                                      </a:lnTo>
                                      <a:lnTo>
                                        <a:pt x="283" y="162"/>
                                      </a:lnTo>
                                      <a:lnTo>
                                        <a:pt x="287" y="155"/>
                                      </a:lnTo>
                                      <a:close/>
                                      <a:moveTo>
                                        <a:pt x="357" y="193"/>
                                      </a:moveTo>
                                      <a:lnTo>
                                        <a:pt x="400" y="217"/>
                                      </a:lnTo>
                                      <a:lnTo>
                                        <a:pt x="396" y="223"/>
                                      </a:lnTo>
                                      <a:lnTo>
                                        <a:pt x="353" y="200"/>
                                      </a:lnTo>
                                      <a:lnTo>
                                        <a:pt x="357" y="193"/>
                                      </a:lnTo>
                                      <a:close/>
                                      <a:moveTo>
                                        <a:pt x="428" y="232"/>
                                      </a:moveTo>
                                      <a:lnTo>
                                        <a:pt x="471" y="255"/>
                                      </a:lnTo>
                                      <a:lnTo>
                                        <a:pt x="467" y="262"/>
                                      </a:lnTo>
                                      <a:lnTo>
                                        <a:pt x="424" y="239"/>
                                      </a:lnTo>
                                      <a:lnTo>
                                        <a:pt x="428" y="232"/>
                                      </a:lnTo>
                                      <a:close/>
                                      <a:moveTo>
                                        <a:pt x="499" y="271"/>
                                      </a:moveTo>
                                      <a:lnTo>
                                        <a:pt x="541" y="294"/>
                                      </a:lnTo>
                                      <a:lnTo>
                                        <a:pt x="537" y="301"/>
                                      </a:lnTo>
                                      <a:lnTo>
                                        <a:pt x="495" y="278"/>
                                      </a:lnTo>
                                      <a:lnTo>
                                        <a:pt x="499" y="271"/>
                                      </a:lnTo>
                                      <a:close/>
                                      <a:moveTo>
                                        <a:pt x="570" y="309"/>
                                      </a:moveTo>
                                      <a:lnTo>
                                        <a:pt x="612" y="332"/>
                                      </a:lnTo>
                                      <a:lnTo>
                                        <a:pt x="608" y="339"/>
                                      </a:lnTo>
                                      <a:lnTo>
                                        <a:pt x="566" y="316"/>
                                      </a:lnTo>
                                      <a:lnTo>
                                        <a:pt x="570" y="309"/>
                                      </a:lnTo>
                                      <a:close/>
                                      <a:moveTo>
                                        <a:pt x="640" y="348"/>
                                      </a:moveTo>
                                      <a:lnTo>
                                        <a:pt x="683" y="371"/>
                                      </a:lnTo>
                                      <a:lnTo>
                                        <a:pt x="679" y="378"/>
                                      </a:lnTo>
                                      <a:lnTo>
                                        <a:pt x="636" y="355"/>
                                      </a:lnTo>
                                      <a:lnTo>
                                        <a:pt x="640" y="348"/>
                                      </a:lnTo>
                                      <a:close/>
                                      <a:moveTo>
                                        <a:pt x="711" y="386"/>
                                      </a:moveTo>
                                      <a:lnTo>
                                        <a:pt x="754" y="409"/>
                                      </a:lnTo>
                                      <a:lnTo>
                                        <a:pt x="750" y="416"/>
                                      </a:lnTo>
                                      <a:lnTo>
                                        <a:pt x="707" y="393"/>
                                      </a:lnTo>
                                      <a:lnTo>
                                        <a:pt x="711" y="386"/>
                                      </a:lnTo>
                                      <a:close/>
                                      <a:moveTo>
                                        <a:pt x="782" y="425"/>
                                      </a:moveTo>
                                      <a:lnTo>
                                        <a:pt x="824" y="448"/>
                                      </a:lnTo>
                                      <a:lnTo>
                                        <a:pt x="821" y="455"/>
                                      </a:lnTo>
                                      <a:lnTo>
                                        <a:pt x="778" y="432"/>
                                      </a:lnTo>
                                      <a:lnTo>
                                        <a:pt x="782" y="425"/>
                                      </a:lnTo>
                                      <a:close/>
                                      <a:moveTo>
                                        <a:pt x="853" y="463"/>
                                      </a:moveTo>
                                      <a:lnTo>
                                        <a:pt x="895" y="487"/>
                                      </a:lnTo>
                                      <a:lnTo>
                                        <a:pt x="891" y="494"/>
                                      </a:lnTo>
                                      <a:lnTo>
                                        <a:pt x="849" y="470"/>
                                      </a:lnTo>
                                      <a:lnTo>
                                        <a:pt x="853" y="463"/>
                                      </a:lnTo>
                                      <a:close/>
                                      <a:moveTo>
                                        <a:pt x="923" y="502"/>
                                      </a:moveTo>
                                      <a:lnTo>
                                        <a:pt x="966" y="525"/>
                                      </a:lnTo>
                                      <a:lnTo>
                                        <a:pt x="962" y="532"/>
                                      </a:lnTo>
                                      <a:lnTo>
                                        <a:pt x="920" y="509"/>
                                      </a:lnTo>
                                      <a:lnTo>
                                        <a:pt x="923" y="502"/>
                                      </a:lnTo>
                                      <a:close/>
                                      <a:moveTo>
                                        <a:pt x="994" y="541"/>
                                      </a:moveTo>
                                      <a:lnTo>
                                        <a:pt x="1037" y="564"/>
                                      </a:lnTo>
                                      <a:lnTo>
                                        <a:pt x="1033" y="571"/>
                                      </a:lnTo>
                                      <a:lnTo>
                                        <a:pt x="990" y="548"/>
                                      </a:lnTo>
                                      <a:lnTo>
                                        <a:pt x="994" y="541"/>
                                      </a:lnTo>
                                      <a:close/>
                                      <a:moveTo>
                                        <a:pt x="1065" y="579"/>
                                      </a:moveTo>
                                      <a:lnTo>
                                        <a:pt x="1108" y="602"/>
                                      </a:lnTo>
                                      <a:lnTo>
                                        <a:pt x="1104" y="609"/>
                                      </a:lnTo>
                                      <a:lnTo>
                                        <a:pt x="1061" y="586"/>
                                      </a:lnTo>
                                      <a:lnTo>
                                        <a:pt x="1065" y="579"/>
                                      </a:lnTo>
                                      <a:close/>
                                      <a:moveTo>
                                        <a:pt x="1136" y="618"/>
                                      </a:moveTo>
                                      <a:lnTo>
                                        <a:pt x="1160" y="631"/>
                                      </a:lnTo>
                                      <a:lnTo>
                                        <a:pt x="1156" y="638"/>
                                      </a:lnTo>
                                      <a:lnTo>
                                        <a:pt x="1132" y="625"/>
                                      </a:lnTo>
                                      <a:lnTo>
                                        <a:pt x="1136" y="6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4" name="Line 3549"/>
                              <wps:cNvCnPr/>
                              <wps:spPr bwMode="auto">
                                <a:xfrm flipV="1">
                                  <a:off x="149225" y="775970"/>
                                  <a:ext cx="50165" cy="8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5" name="Line 3550"/>
                              <wps:cNvCnPr/>
                              <wps:spPr bwMode="auto">
                                <a:xfrm>
                                  <a:off x="199390" y="775970"/>
                                  <a:ext cx="635" cy="55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6" name="Rectangle 35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740" y="83121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7" name="Rectangle 3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8248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8" name="Rectangle 35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5689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9" name="Rectangle 3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795" y="56769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0" name="Rectangle 3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19558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1" name="Rectangle 3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630" y="15303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2" name="Rectangle 3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266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3" name="Rectangle 3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090" y="2984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33" o:spid="_x0000_s2288" editas="canvas" style="width:84.5pt;height:80.15pt;mso-position-horizontal-relative:char;mso-position-vertical-relative:line" coordsize="10731,1017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wnuEvh0AALXkAAAOAAAAZHJzL2Uyb0RvYy54bWzsXW1vJDlu/h4g/6HRHwPMuuu9yljvYW9m Jzlgkyyyk3xv2+2xce1up7vnZS/If89DSVSJLrFUntnxHuI64KbsLZoiH1EqiqKo7//0+X67+Lg5 HO/2u4tl9t1qudjsrvbXd7v3F8v/fPf2VbtcHE/r3fV6u99tLpa/bY7LP/3wj//w/aeH802+v91v rzeHBZjsjuefHi6Wt6fTw/nZ2fHqdnO/Pn63f9js8PJmf7hfn/Dr4f3Z9WH9Cdzvt2f5alWffdof rh8O+6vN8Yj/+sa+XP5g+N/cbK5O/35zc9ycFtuLJWQ7mX8P5t9L+vfsh+/X5+8P64fbuysnxvoL pLhf3+3QqGf1Zn1aLz4c7gas7u+uDvvj/ub03dX+/mx/c3N3tTE6QJts9Uib1+vdx/XRKHMFdFhA /PQ78r18T3Lv9m/vtlugcQbu5/Tf6PkJ/bOh19udJLL/xdA6mk8P6MDjg+/K49eJ+Ovt+mFjND+e X/3bx18Oi7vri2XZrdCJu/U9LOntYbMhu1gUVVFRP5IEIP314ZcDCXt8+Hl/9dfjYrf/6fru9Mv+ bneCTBlRQu6AlH454o8Wl5/+dX8NzusPp73pzM83h3tihW5afL5YFm3ZZmj/t4tls6qz3FnP5vNp cYXXZVcUXbVcXOF9tWrN27P1OTO5+nA8/fNmbxiuP/58PFnTu8ZP1Mb7a6fXO7Rwc7+FFf7T2WK1 +LRomsaZqSfJBMnton1MkAcEZRdnUgQ0q0WESRkQaEygrxe2jTGpAwJFmyYgifLAHOIbUXh0giSi DHWcZ9JmcUiyJLBZiGxWKNJkSWyzEFydTxLeLMRXVSuJcBZCrLJJgowh0YOc1Xkc5TyJch6inGdK b+VJlPMQZZ1PEuU8RFnXKwlzHsKs80niXIQ452URx7lI4lwInDulv4okzoXAWeWTxLkIcdb1SuJc hDjrfJI4lyHORV7GcS6TOJchzkWj4FwmcS5DnHU+SZzLEGddryTOZYizzieJcxXiXK6qOM5VEucq xLmslHFRJXGuQpx1PkmcqxBnXa8kzlWIs84niXMtcG7rOM51Euc6xLkqlHFRJ3GuQ5x1Pkmca4Gz qlcS51rgrPJJ4tyEOFd1E8e5SeLchDjXmTIumiTOTYizzieJcxPirOuVxLkJcdb5JHGGk937G3Wp 4NwmcW4Fzp0yLtokzq3AWeWTxLkNcdb1SuLchjjrfJI4dyHOTd7G7blL4tyFOGNdo/BJ4tyFOOt8 kjh3Ic66XkmcuxBnnU8UZywR3/MicH3L68Krzzu3MMRPizVFU1ZmTfqwP9JalFaJWGe+s+vZ9Tmo aBWpEAN2Ii7M4jdFDGyJ2KypIdw4ZwBIxGaFmiQGSkTcTRLDrbTfYU1GS/aUILQwI+ZYek0id1pm 09SkZZbhPk1RWk4Z8mmq0rKJyLEwmiI7rY4M+TRVaRFkyKepSmsdQz5NVVrSGPJpqtLKhcixNpmi Ki1QDPk0VWkdYsinqUrLDUM+TVVaVRjyaarS4oHIsTyYoiqtEQz5NFVpKWDIp6lKHr8hn6YqOfaG fJqq5L8TOTz0KaqSm27Ip6lK3rghn6YqOd2GfJqq5Fsb8mmqkgtN5HCSp6hKnrIhn6YqOcSGfJqq 5Pca8mmqkntryKepSl4skcNPnaIqOauGfJqq5JMa8mmqkutpyKepSh6mIZ+mKjmSRA5XcYqq5C8a 8mmqkltoyKepSt6fIZ+mKjl5hnyaquTLETm8tSmqkstmyKepSp6ZIZ+mKjlghnyaquRnGXKhqvUN nLt0wJbP482ew3KBzZ5L0nd9/rA+kZfFPy4+IZqPCPvi9mLZGg/rfv9x825v3p/I1bJ4cTi/f7vd hVQlnDuIxmT8kp8PhpUjMuF6SM0v+WmJbHtTaB43drXdHzdGyV5Ky5OWQIF0/WvZNALRgo7f8tMy Y6pxEV2Tk4imK4KgqZBQ0wTBXkHHGvDTasJU40Jym9OopuuCwKSQUdXFjcHHnB/p4qjGpeQ2p1E9 blE3MAT/JumCoKWgYx34afuFqcal5DanUU3XBQE2IaPWLwgMCjrWgZ9WF6Yal5LbnEb1BF3cx4T/ QtMFwbcJujBVQkrX5jQqloxR020MgSIho6YLAlyCjjnz0/YLU41LyW1Oo5quC4IxQkZVF/eFfMz5 kS6OalxKbnMa1eMW9X5BwGOSLuYzG3yFWAd+2n5hqnEpuc1pVJou+AaTO2DCC94vIHci2Ks/7rd3 15QcQR7B8fD+8vX2sPi4pnwS8z/nRQmy7Y7cihp5CYurNbJabrbrk/EtBNVEZg+H4+nN+nhrGzUc rCdzufm4oZSN9fntZn390+7a/Hxa323tz8bDcNkOR5MVQakOl/vr35DscNjbXBjk7uCH2/3hb8vF J+TBXCyP//1hfdgsF9u/7JAw0WUlLWRP5peyaihWcQjfXIZv1rsrsLpYnpaIWdGPr0822ebDw+Hu /S1aygwOu/2PSLK4uaMkCJONYaVyvyCPxKZzPEdCCfyEYUJJTQiLLJFvkVCSlU1X2bkKCSUNfjQ9 yAkledE2tNykhJKsqFp47gTXV6aUFA2Ft/GvbazPOwmjtw1SOXLkKBh5ehJ8u30ORVHQ9lqETxi9 RYJElBE+Nj2jnBJUIoyAjCfKyzgjrB88jd0QjTAK47eKQJjBAj4KQmH8VkFIpJkUZiczIpDIMynr uGoi1SSvFbRFqkmjaCeyTfJKwZs+mx4EtBftOZFwUqwoNSOmYAh50SmsBOgqViHqGlY0K3nR84I2 yiJSicSTtopLJXJPsk6BXeSeZCtFQ5F/krW0bxITK8Q9W+WKXKGp54UCfB4C31A2VWwYh8DraIXA a2iJTJSspp3giIYiEyXLFeRFNkqWU5ZEjFc4v2SloqLISMkyBXn6QHuzycosDpfISslqyvmKyRUi Ty1GoReZKTpeIfQqXiI7pVOgF8kp1GBULJGgUinIi/yUrFVmQJGjgu6JglUK4Ftl2hJpKp2COznS fR9WmlShyatYCdg1rESyCr5LUQVFrkq+UiZTma+icArtHYM53oEiY0VBilwNj1S+UpASOSu5xkqA jo3uqFWJtBUVqRB0gRQ8nXlnNLL1O++MqvvcNrj0Dl9n6ymPb17PO6MakPPOqIbMi98ZpfCIT075 kt0W8p1ot4UcUwpe9KEvGwAy77Hk5S2h/r0MFGEBasJOcEHtYOfX/HTscnxgwA6DfZRsYmDablix bNyUHhzDGtA0D1/GNq+pgxWeIcSu65icWL0ZMlCPkWFlZsgK3iljSfnpwHksHb/WFcJ6wXBueYdP UwhrJ0OI1dGoqFgXObp8lA5rHkOHrd0xzQfypVWCW2wlyJM6udwbrDtGhYD/bzn65A+Wgp8Wf6wm LB3ox5QaSsh89I5yW7H0p5a11lEuHQMe/agMbubL/MkmFoGfViW3v5xV49wG0jEXXSH3uYaPmFDI 9qZb+JooqN2p5SasoBZ5+MGjWlNkgeJviLCPddBANm6L1YEYc6j5hYea4Z0OQ83G/L55qLlo89zl 82RNk9WPQs1VQ8E/c3KxyEqcYrS2/tVnF83MHx5uDIPMbUFLUPxLrYVEYZiZFqADLuGSuEFgIMol jDFTxHPAJVwOq1zCqFuUS7gSVjUKow9RjcJFsMpFBJejbERguanMacohviKyHOcjEM4UhEVYOQqO CCk3Kp8kyFmIsq5XEuYsxFnlI6LJUXxEJLk2cdaYHScNWYSRa7NbEuOTNGU4Ln1oR+eTxFmEj3W9 kjiTz+1DTSofETyO4iwCx1Wn2LMIHMf5hPZcVYo9i6Bx1J5FwFjnk8QZY7LHR9criTPc+wl8RKA4 io+IElcmeB2xQxEljvMJcS4bCqjH+CTtWcSHdT5JnEVwWNcriTMl7nl7VvmIyHAUHxEWLs3GWAQf ERaO8wlxLjoFZxEUjtqzCAnrfJI4w9nv8dH1SuJMi1uPs8pHHGOM4iOOMBbY8IzaoTjGGOcjcMZB 9DifpD3D3+r1KlQ+SZwpA8rjo+uVxLkOcVb5iGOMUXzEEca8UXAWxxjjfEKcaXMzirM4xhi15ybE WeeTxJkSgj3Oul5JnJsQZ5WPOMYYxUccYcw6BWdxjDHOJ8Q5w0ZfFGdxjDGKM4I/PT46nyTOCDkE fFS9kji3Ic4qPuIYYxQfcYQRFV7i+IhjjHE+Ic447x+FWZxijMJM5WS8Gapskih3AmVVqyTKnUBZ 45NRjR4vdRSejKKTnqRUYEYqREClMAqBVvkk5+eM4qBeIJVPEukM0aSej65YEmoKmsYZzbui8QOx 866otmU1nxfVkHFJ7++wrLMBr/H94nlXVAPyxe+Kmk3R2Dn9+byoZjPzeVENmfm8qIbM73JeVB2r xnPFZt878k+nfBCMh2r/gPckx78g2QquqP2DaZ+cbAWf0/4B71OmWoBvaf+At93NH3x12gb8UToi i8hlLGnD7pK6WBba0vaaLR12Wxy+vE3KT7eHbFSYRtW3yTz4GW7zDql4YzaUNfwL7A44GRO6wPG0 tsLt8lPoMo3Kt8k8+BmXjN+mdEEEfpIu2DmYoMtEKt8mS8nPUJdeMn6b0gXR8km6IDo/QZeJVL5N lpKfoS69ZPw2qYtP+xi3MUTAJ+gyjQrR61FedoQOqVK6IFo7qV8QZR5tH/MMpq9pVH2bjDg/w34Z UqV0QUR0mi6+OBG3y0/bvtNlGpVvk3nwM9Sll4zfpnRB1HGSLpRelZ7HJlL5NllKfoa69JLx25Qu iOxN0gURyQm6TKTybbKU/Ax16SXjt0ldsMts8R4f+3CT090yichVrMbXmWXkp9DEy8VvU5pge3GK IkzFbPlpG7dDZQqNb44Z8DPUYkDESkD7OQ/rhedhIWZs87B+vtttqH68+SK6HKzXu18OMGf6jQ5N P6UqfCyzquzaknalKLeKDoTbkcKJVXS2m4rCL+iHi+UW8hj3mgvEk7U6EvK6fZV+GsJ0xNzUmac3 X3Kw/P7uhLsXtnf3cOv9UfbEYfL1OU4nu/I5dE7Z3HHwP92q+6n9qS1flXn906ty9ebNqx/fvi5f 1W+zpnpTvHn9+k32v6RYVp7f3l1fb3Z0oJ7vW8jKaXcFuJsf7E0J/sYFj8mZ5G5OSkNEfhqhzVnz x2fhqUuou5/12DnWgdIGzZftC22wbYuctuRgYzEbtIUI8LKKJfexgc02KO8eiV7V8f/KBmExwgbt R/MpNri42d49/AtXdXD3ZKDOyIoSHhRrzIs6pww7W9YA5SXmSXGeFK/N5S6IdUmDNEuSpxgkfQuH Zlis2toGYMz3y1zXEkyKOVU0mz/M84eZLhjCBr60QbP+eooNmknxv/RJsYE1YlsIBtdbo5wU8+H1 QfNX+ngOB+8FeoqI50uDNFsNTzbIx19pHPPIKW0cX+nY9Fh2TQt/YF63zOsWcf8a4jTSGs3pwidb 4+PpMbDG2AoGhzorWuDMPuO8kJYXAlLalzRIs5x4ikEGPmNghrFJcfYZ52AOwljOuBActJdS0qk7 aYNh/cCnBhQDG8QXuLGL8t5TnD/Msw3GbDB2uBjHn7DKcOb66ze7GBXVECp37D9Wx7JBhJ2O+tmP d135KgscBQ/LrXLkO6j91NefBBOfpG1Ki2WZzZgITw+HqeWZOTKY4xiqWW31nMLMciqlF2MUppaD BZL4I4zC1HKcf4lzgufi5aaSglFOYXJ5ZmpixoQK88sz3LQYZRWml6tCwZNLC0WfV09FNcPiCopz x5krQzkAXZw7toX0YiqKkpYZbmGL6igOH+c4SqdIJrB3Nd2GkoXg56ZQY1Qygb4rkTlkFsI/Ipno AE0ycRa5qKkyaUwycSCZKxkOJBO1LQtT3C3KLLR8jLB4B1DJC28aBQaaIpnogELpTXHDamlucotK JjoAdT6jpiGuWR2RTHSAJpk4pIy5S1FTnFTOMmWMi5PKqP6rMRMdgLkgqqY4rlyh8mG8A8SZZRxQ UZiFI6BeaXYmDi4jOVFhFo6AEclEB2iSURTC21ndUsHFmGmII8ygikImTjDXhWazstIlitzGmYUD ADU1NMHCAeBKsg5Gpih12dSalYnzzCqvEP0RuUL0NV7iSHNrbhqOgS/ONVeKVYhjzU2n2au4ntUc eot8dsXR5rbR8BLnm82x/xiv0PS7XDMwecZZGZOi5OWIXCH2mlzimDNyk6ksawx8cdg5V8a3OOvc oYsUXuHMUyqjSFzbmq3M/a9RwULLz5VRJO5uzVYtFVyOMgunfpVZaPpjkoX4a8zE8WeIpGEmDkHT 2cGIjYkj0BmYKVqKu1xDnxOZIHMx1LkYKqL18zWRg8tQ52sitQMz8zWRGjLzNZEaMn/ENZH4vOGY 0lfc4WdcBltWtjIplH1WdZgX3Jd77N/L/GEuc5k48uGu8stxPstmjjAXftpWEYzClO0cAijJb/kZ l43fctLy8IwSFRah/CrUWLXNa+pkVNKLKHGocFRQVyYXMaVROnetX44iD2PsBvKlVcpcZdvMHxzS dKJONDqlauWu4A6S7p4jS8FP10nukC5iTaNKDSVkPnpHIf5jZUiWYc3dtWmZvQdINRaEpxxH7nuW gp9Wq5wWzkb78R4dSsh8dK0Krm/rD1lpfYWQlZUiUQm3cJe7YfdjtA8QtbL8EkflhhJO0MrdL5rh oP/4qKKkRYMtRtfYMEAky9L5zG+Wgp+2rwoqrUJ9hcjDGD8Esxw/lpD56H1VUjEj4o0Y4bhWFJk3 lP4SdebOTytt5e4I7znye35aOgS4XMvjfTqUkPnoWiGqZHn7+r2aBdauxnViQkfMyzF8DC0L45Sn JT7BaTcV1GE6FJD56ErVrsJEclZHGMwIkZjUazelJOZ0BMKc6mwhLCo/reoD8fi1rhHCT4a1n4G1 XmpcDe7ElI7QmOTHIvDTStpQwVB0UmJCH0jHXEYUoppM4JyczhEsM4TwM8dGdOtmkkQ9d4TLrN7j cznuk5PSpRVCkMrKyR90rYc6KlYKzRMTOQJolmx8zONqO9vs+GnUgXRphfhKveQkTiE1I0NiEged VSkxiSOqZjUf97QG8qVVokiWlZQHqNZJCKBZnRJTOAXaJEeWgp92IKFlqxTcwzEzHkrIfPShhDCY 1Yq/oapSiL0ZYdlEmTc/nay0GUwWyvz4NT+ZjKoSgywxgQ/EYzasEab++Sjhyz5KSFvVNvPn7WGz udkf7nGc0N4N8QxZF/720GJVr+yHs88TauB5UyU+yrrA7dLDIw5flnVhg+Ccvt4nVIRZFzntG5BT gRkjzMwIky6onF9G1188ogGgfrOPtjIibDBp9CR2t2bIB0PcE5k6uxFGmFQ8DW3ZxiXCh9dT1bTt E+GEecfTNJpIcIY9kSaSyLewN0bGUJL5FmaDMiKVzLfA9YZxBUW+hbnoMcYrRD13m51D2Glq9UpC 8jhc4hLRvNIAE1XfM3P3Z0yyEPwRyUL4VclkuoXLwhmqKdMtzOZpRDKRbpG7na0Is9Dms5pyemLM wg4o3G5/hJnoAJNrFGMWmn6B+/vilkGxI9+beU5JDTFmYQeMSCY6QJNMpFtQ5e+4ZCLdIq8oESQi mUy3wLSkMAs7gBJ24szCDihRq1ZhFnZAbkqgxyQLO6DCRRgKs7AD6LbduGRhB4xIFnaAKplMt8js pvPQzkS6RVEoRivyLSqXvRRhFnZAoc0a4mbRGsVV45iJ2vGFuSA20gEi4aJ2mTgRyUQHaAOdYsZ+ nIxIFnaAKplIuWjUyVGkXJTmBuKImjLnwuXvDdUUOReFNjZF0kXTaqYhki5Kc9tvTLJwBLTYg4/3 psy60Aa6SLsYkSzsAFUywNP3ZtvZrfohZiLtojTX4UbUFHkXbanNGnT5m7cgnJ+OD3SReIH1uIKZ qDZfmQulY5KFHdDhsxPvAFFyvtIGOu0ZeflHJAs7QJVMJl6s1NlRJF5UJoMyoqdIvejMNcIxl0pk XsCHj/eAKEGP/DfNOEQh+grTS3TiphiIRy1DcUClD0Q5+lob64ixBdxGZBOdoMkmitITYIpsojR9 bUr3RzpBlKaHr61ZG0UlPCJ1OHdgtT0nwMwJMFjNzgkwcwLM8p3fKRuvhzonwGhpHnMCjIbMH5EA oxYlJo+DJj14FDYAP27vblvlHVyGSeTwGQx3Du+PcyengMjx0Z/C3e1FvMNXPSDHl/xrc33IRUc1 YnI0KMTYbxzYEL+FjHcL+rccwXdU8L6gDParrHD8lp+Oyu6nJKpjWlwYc+bAz5hU/I53E4ZauJ5P 1lXN3GYnlhpjisDrMvri7qcxMnK+gYq/r5rl5KfV5bFs/FbXJnMbncmd4P4+aDYyZs5PKwJlNJGk 2MoaVQinoQydv7Ca2fDTsXssH7/WVUKw0UqAp4VUM7WckwZ8ZzJ3flohEAu1HBPw5xTaJd2xJzvW mUMJub0RrehSJuLt85A0rQrOGfN9ytz5abUqOK8k0QUIkdqWE5acDyTk9nStEJe0vJO5FSXtmkD/ HMNqDFuETS1dog9w+tXSJVLmhhKmtSrpqBvJikjnuAVScWhD6XuVufPT9lXp8rDyRB+UfON1wqKH EnJ7el8hhGll9WWvNQus3NjOcZfWWF8hwmo4IoQ6SkdXHxuUEhY9lDCtVeVm1gJXO433Ve1GN8Kq o9LWLr+xSPQBAq9Wez9PsbT8tH0/lJDf632FaKflbXc98W3X+qp2o7vwvcrc+WmlQDDWckz0AWcj oTTMOEoDCbk9XauGNtgwrgqfQKRphQCtoUQEdlSKhsK64Fgm+qBxua0Iwo7zG0g4QSvnjyHy6Xhr WrWcxON7lbnz0/YV4rZWq0QfNOhLo33CohG6tXReQm5P76vWza+lT6FStXKjG8HaUWxbugaQ+iox qyCca+ns3jtsn6Xlp0NpICG/17XibCsESRN91bnR3ddVYO78tFIgxGukRQx3VPvOZdhWCYseSsjt jWhFdx4CWZq3x+dAJBTZKRtx3VFxQWi/r7jDfpQQoV/X9ri/2A1kTOtFkWDLHJNXQjHyVwmD2vcs 8+en7S+KBztC5skE/HSEK9qKIFT9bMUE/PSEj6VkAr3LsGywX4/aXxyhjS8TVjeqJVZLdJjSqmaT RNSRQ5FiSziYEFhyBmsgJROwamhkTtd64elaGFCyUJMZWU8pFhYt7hmUbGqaqrOfgz4Vq1plND1Q Jlbb+quPuPrNXNnzhVb2pFwpYY32MM1TrDEsXdd1BRdhithgX7quyhHpsN+o2QRf+DUEFMCyJvgf m6sTdhe3dB8GUktgH2oC6+tbEG5+PBz2n2436+sjQkXGnsQf0C900ULy/oympRJ35DW0BQ4UGdPs p06kX1D9GlM6DIbrQyiK5R6ghYkIcxkx+uhrF2jQ4Aluj4DzTv/l7+1+C/1mj7fmf24oB2TqRRgW VndlRwY0/5x3r97WbfOqfFtWr/Ddal+tsu7PXb3C0ufNW1n61lyW8vl+u/uq6ZpuLeloqUJYB0Lj l8P7y9fbw+LjenuxNPeRcABfkD3x1hJ/4wiJz3eB8DN2J8jp8+VnU9cxtwfGyJAv99e/wZQP+xMk Wy4+bh67Ubs9Lm5ZbP+yw2AAwYl/OPAPl/zDend1uz9cLE9L3BZLP74+4Tf8zYeHw937WzSQWWge fvxw2r+9O9FM3cvwB1xVQrsLkTnCLCLFkEcXPvy8v/rrcbHb/75zBBLZG8qMpkkiL1s4U0ClnySw YuUrdnCn1zxJhANpniQmXG30NZOEX0G87EkCMY3IJGFimM80SXS4SsZt3VR1i2/YPEnkq2x15m/K Ep9R8bWdJ4lvOkkU1m3tv+Iv1ZNAuDwySZj47jNNEjkup3K7AFXd1DYYE3gSHU7SzcsNup3P+Oez J/Fsyw23Nf3iJwnafYpMEsblf6ZJolzxrnaGw/rIeROrjSzHztgck7ieJwkPwTNOEn7Z/aKXG5R2 EJkkTBreM00SFcp90GFVxCSyqljZ2iC9J4G6az7kPgclHkX35vXGN15v+HX3y54lkDsQmSVM8s8z zRK4GIXyaGmWyOv68cbwPEmMbAHMk8Q3niT8uvtlTxLIHotMEiZH7JkmCeTvrtzWPTad7O584EkU ZU2LonkPdA5KuLjMM643/Lr773OSwNbo1Tn+b3Z03x/WD7d3V2/Wp3X4u9kzPd/k+9v99npz+OH/ BAAAAP//AwBQSwMEFAAGAAgAAAAhAPkmEXnYAAAABQEAAA8AAABkcnMvZG93bnJldi54bWxMj8FO wzAQRO9I/IO1SNyoA0gRhDhVVamcyiGhH+DG2yRNvI5iN3X/ng0XuKx2NKvZN/k62kHMOPnOkYLn VQICqXamo0bB4Xv39AbCB01GD45QwQ09rIv7u1xnxl2pxLkKjeAQ8plW0IYwZlL6ukWr/cqNSOyd 3GR1YDk10kz6yuF2kC9JkkqrO+IPrR5x22LdVxer4Cx3t/JzW+K53381valiup+jUo8PcfMBImAM f8ew4DM6FMx0dBcyXgwKuEj4nYuXvrM8LkvyCrLI5X/64gcAAP//AwBQSwECLQAUAAYACAAAACEA toM4kv4AAADhAQAAEwAAAAAAAAAAAAAAAAAAAAAAW0NvbnRlbnRfVHlwZXNdLnhtbFBLAQItABQA BgAIAAAAIQA4/SH/1gAAAJQBAAALAAAAAAAAAAAAAAAAAC8BAABfcmVscy8ucmVsc1BLAQItABQA BgAIAAAAIQAVwnuEvh0AALXkAAAOAAAAAAAAAAAAAAAAAC4CAABkcnMvZTJvRG9jLnhtbFBLAQIt ABQABgAIAAAAIQD5JhF52AAAAAUBAAAPAAAAAAAAAAAAAAAAABggAABkcnMvZG93bnJldi54bWxQ SwUGAAAAAAQABADzAAAAHSEAAAAA ">
                      <v:shape id="_x0000_s2289" type="#_x0000_t75" style="position:absolute;width:10731;height:10179;visibility:visible;mso-wrap-style:square">
                        <v:fill o:detectmouseclick="t"/>
                        <v:path o:connecttype="none"/>
                      </v:shape>
                      <v:shape id="Freeform 3535" o:spid="_x0000_s2290" style="position:absolute;left:3848;top:7061;width:4934;height:51;visibility:visible;mso-wrap-style:square;v-text-anchor:top" coordsize="777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fAdjsIA AADdAAAADwAAAGRycy9kb3ducmV2LnhtbERPy4rCMBTdC/5DuII7TS0qY20UEQSd2TjqB1yaax82 N6WJWv36yWLA5eG803VnavGg1pWWFUzGEQjizOqScwWX8270BcJ5ZI21ZVLwIgfrVb+XYqLtk3/p cfK5CCHsElRQeN8kUrqsIINubBviwF1ta9AH2OZSt/gM4aaWcRTNpcGSQ0OBDW0Lym6nu1Fwjqvb bPFddfXxMP8x15nJ37tYqeGg2yxBeOr8R/zv3msF00UU9oc34QnI1R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F8B2OwgAAAN0AAAAPAAAAAAAAAAAAAAAAAJgCAABkcnMvZG93 bnJldi54bWxQSwUGAAAAAAQABAD1AAAAhwMAAAAA " path="m,l49,r,8l,8,,xm81,r49,l130,8,81,8,81,xm162,r49,l211,8r-49,l162,xm243,r49,l292,8r-49,l243,xm324,r48,l372,8r-48,l324,xm405,r48,l453,8r-48,l405,xm486,r48,l534,8r-48,l486,xm567,r48,l615,8r-48,l567,xm647,r49,l696,8r-49,l647,xm728,r49,l777,8r-49,l728,xe" fillcolor="black" strokeweight=".05pt">
                        <v:stroke joinstyle="bevel"/>
                        <v:path arrowok="t" o:connecttype="custom" o:connectlocs="0,0;31115,0;31115,5080;0,5080;0,0;51435,0;82550,0;82550,5080;51435,5080;51435,0;102870,0;133985,0;133985,5080;102870,5080;102870,0;154305,0;185420,0;185420,5080;154305,5080;154305,0;205740,0;236220,0;236220,5080;205740,5080;205740,0;257175,0;287655,0;287655,5080;257175,5080;257175,0;308610,0;339090,0;339090,5080;308610,5080;308610,0;360045,0;390525,0;390525,5080;360045,5080;360045,0;410845,0;441960,0;441960,5080;410845,5080;410845,0;462280,0;493395,0;493395,5080;462280,5080;462280,0" o:connectangles="0,0,0,0,0,0,0,0,0,0,0,0,0,0,0,0,0,0,0,0,0,0,0,0,0,0,0,0,0,0,0,0,0,0,0,0,0,0,0,0,0,0,0,0,0,0,0,0,0,0"/>
                        <o:lock v:ext="edit" verticies="t"/>
                      </v:shape>
                      <v:shape id="Freeform 3536" o:spid="_x0000_s2291" style="position:absolute;left:1479;top:7067;width:2388;height:1359;visibility:visible;mso-wrap-style:square;v-text-anchor:top" coordsize="376,21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zD79sUA AADdAAAADwAAAGRycy9kb3ducmV2LnhtbESPS2vCQBSF9wX/w3AL7uokKqWNGUWEFoVWaOrG3SVz 86CZO2FmovHfO4VCl4fz+Dj5ZjSduJDzrWUF6SwBQVxa3XKt4PT99vQCwgdkjZ1lUnAjD5v15CHH TNsrf9GlCLWII+wzVNCE0GdS+rIhg35me+LoVdYZDFG6WmqH1zhuOjlPkmdpsOVIaLCnXUPlTzGY yH1f7A7n4dPQvDsf3SEdiupjUGr6OG5XIAKN4T/8195rBcvXJIXfN/EJyPU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nMPv2xQAAAN0AAAAPAAAAAAAAAAAAAAAAAJgCAABkcnMv ZG93bnJldi54bWxQSwUGAAAAAAQABAD1AAAAigMAAAAA " path="m376,7l333,30r-4,-6l372,r4,7xm305,46l263,70r-4,-7l301,39r4,7xm235,85r-42,24l188,102,231,78r4,7xm164,125r-42,23l118,141r42,-23l164,125xm94,164l52,187r-4,-7l90,157r4,7xm24,203l4,214,,207,20,196r4,7xe" fillcolor="black" strokeweight=".05pt">
                        <v:stroke joinstyle="bevel"/>
                        <v:path arrowok="t" o:connecttype="custom" o:connectlocs="238760,4445;211455,19050;208915,15240;236220,0;238760,4445;193675,29210;167005,44450;164465,40005;191135,24765;193675,29210;149225,53975;122555,69215;119380,64770;146685,49530;149225,53975;104140,79375;77470,93980;74930,89535;101600,74930;104140,79375;59690,104140;33020,118745;30480,114300;57150,99695;59690,104140;15240,128905;2540,135890;0,131445;12700,124460;15240,128905" o:connectangles="0,0,0,0,0,0,0,0,0,0,0,0,0,0,0,0,0,0,0,0,0,0,0,0,0,0,0,0,0,0"/>
                        <o:lock v:ext="edit" verticies="t"/>
                      </v:shape>
                      <v:shape id="Freeform 3537" o:spid="_x0000_s2292" style="position:absolute;left:3822;top:1771;width:57;height:5315;visibility:visible;mso-wrap-style:square;v-text-anchor:top" coordsize="9,8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QpicIA AADdAAAADwAAAGRycy9kb3ducmV2LnhtbESPQWsCMRSE74X+h/AK3mrWxS52NYoWC71W7f25eW4W Ny9Lkq7x3zeFQo/DzHzDrDbJ9mIkHzrHCmbTAgRx43THrYLT8f15ASJEZI29Y1JwpwCb9ePDCmvt bvxJ4yG2IkM41KjAxDjUUobGkMUwdQNx9i7OW4xZ+lZqj7cMt70si6KSFjvOCwYHejPUXA/fVgGP Z5tednjpy/01Vb6acWe+lJo8pe0SRKQU/8N/7Q+tYP5alPD7Jj8Buf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1hCmJwgAAAN0AAAAPAAAAAAAAAAAAAAAAAJgCAABkcnMvZG93 bnJldi54bWxQSwUGAAAAAAQABAD1AAAAhwMAAAAA " path="m,837l,790r9,l9,837r-9,xm,758l,710r9,l9,758r-9,xm,678l,630r9,l9,678r-9,xm,598l,550r9,l9,598r-9,xm,518l,471r9,l9,518r-9,xm,439l,391r9,l9,439r-9,xm,359l,311r9,l9,359r-9,xm,279l,231r9,l9,279r-9,xm,199l,152r9,l9,199r-9,xm,120l,72r9,l9,120r-9,xm,40l,,9,r,40l,40xe" fillcolor="black" strokeweight=".05pt">
                        <v:stroke joinstyle="bevel"/>
                        <v:path arrowok="t" o:connecttype="custom" o:connectlocs="0,531495;0,501650;5715,501650;5715,531495;0,531495;0,481330;0,450850;5715,450850;5715,481330;0,481330;0,430530;0,400050;5715,400050;5715,430530;0,430530;0,379730;0,349250;5715,349250;5715,379730;0,379730;0,328930;0,299085;5715,299085;5715,328930;0,328930;0,278765;0,248285;5715,248285;5715,278765;0,278765;0,227965;0,197485;5715,197485;5715,227965;0,227965;0,177165;0,146685;5715,146685;5715,177165;0,177165;0,126365;0,96520;5715,96520;5715,126365;0,126365;0,76200;0,45720;5715,45720;5715,76200;0,76200;0,25400;0,0;5715,0;5715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38" o:spid="_x0000_s2293" style="position:absolute;visibility:visible;mso-wrap-style:square" from="3848,1771" to="8832,17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feYsMYAAADdAAAADwAAAGRycy9kb3ducmV2LnhtbESPQWsCMRSE74X+h/AEL0Wz1Xaxq1Fa QSj0IHX1/ti87i4mL0sS3fXfN4WCx2FmvmFWm8EacSUfWscKnqcZCOLK6ZZrBcdyN1mACBFZo3FM Cm4UYLN+fFhhoV3P33Q9xFokCIcCFTQxdoWUoWrIYpi6jjh5P85bjEn6WmqPfYJbI2dZlkuLLaeF BjvaNlSdDxer4Gl/az92ZehN7svXr5zM/nI+KTUeDe9LEJGGeA//tz+1gpe3bA5/b9ITkO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H3mLDGAAAA3QAAAA8AAAAAAAAA AAAAAAAAoQIAAGRycy9kb3ducmV2LnhtbFBLBQYAAAAABAAEAPkAAACUAwAAAAA= " strokeweight=".4pt">
                        <v:stroke joinstyle="miter"/>
                      </v:line>
                      <v:line id="Line 3539" o:spid="_x0000_s2294" style="position:absolute;visibility:visible;mso-wrap-style:square" from="8832,1771" to="8839,70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h4AxMUAAADdAAAADwAAAGRycy9kb3ducmV2LnhtbESPQWsCMRSE70L/Q3gFL6JZi13q1ii1 IBR6EN16f2yeu4vJy5JEd/33plDocZiZb5jVZrBG3MiH1rGC+SwDQVw53XKt4KfcTd9AhIis0Tgm BXcKsFk/jVZYaNfzgW7HWIsE4VCggibGrpAyVA1ZDDPXESfv7LzFmKSvpfbYJ7g18iXLcmmx5bTQ YEefDVWX49UqmOzv7XZXht7kvnz9zsnsr5eTUuPn4eMdRKQh/of/2l9awWKZLeD3TXoCcv0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h4AxMUAAADdAAAADwAAAAAAAAAA AAAAAAChAgAAZHJzL2Rvd25yZXYueG1sUEsFBgAAAAAEAAQA+QAAAJMDAAAAAA== " strokeweight=".4pt">
                        <v:stroke joinstyle="miter"/>
                      </v:line>
                      <v:line id="Line 3540" o:spid="_x0000_s2295" style="position:absolute;flip:x;visibility:visible;mso-wrap-style:square" from="6470,1771" to="8832,30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YryUMMAAADdAAAADwAAAGRycy9kb3ducmV2LnhtbESPzWrDMBCE74W+g9hCb41s0ySua9mU QCDH/D3AYm1tU2tlJDV28vRVIZDjMDPfMGU9m0FcyPnesoJ0kYAgbqzuuVVwPm3fchA+IGscLJOC K3moq+enEgttJz7Q5RhaESHsC1TQhTAWUvqmI4N+YUfi6H1bZzBE6VqpHU4RbgaZJclKGuw5LnQ4 0qaj5uf4axSg8TteX/f2FrzM09ty5bIJlXp9mb8+QQSawyN8b++0gvePZAn/b+ITkNU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WK8lDDAAAA3QAAAA8AAAAAAAAAAAAA AAAAoQIAAGRycy9kb3ducmV2LnhtbFBLBQYAAAAABAAEAPkAAACRAwAAAAA= " strokeweight=".4pt">
                        <v:stroke joinstyle="miter"/>
                      </v:line>
                      <v:line id="Line 3541" o:spid="_x0000_s2296" style="position:absolute;visibility:visible;mso-wrap-style:square" from="6470,3086" to="6477,8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YA7KMUAAADdAAAADwAAAGRycy9kb3ducmV2LnhtbESPQWsCMRSE74L/ITzBi9RspS51NUpb EAo9SN16f2yeu4vJy5JEd/33TaHgcZiZb5jNbrBG3MiH1rGC53kGgrhyuuVawU+5f3oFESKyRuOY FNwpwG47Hm2w0K7nb7odYy0ShEOBCpoYu0LKUDVkMcxdR5y8s/MWY5K+ltpjn+DWyEWW5dJiy2mh wY4+Gqoux6tVMDvc2/d9GXqT+3L5lZM5XC8npaaT4W0NItIQH+H/9qdW8LLKcvh7k56A3P4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YA7KMUAAADdAAAADwAAAAAAAAAA AAAAAAChAgAAZHJzL2Rvd25yZXYueG1sUEsFBgAAAAAEAAQA+QAAAJMDAAAAAA== " strokeweight=".4pt">
                        <v:stroke joinstyle="miter"/>
                      </v:line>
                      <v:line id="Line 3542" o:spid="_x0000_s2297" style="position:absolute;flip:y;visibility:visible;mso-wrap-style:square" from="6470,7086" to="8832,8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hTJvMIAAADdAAAADwAAAGRycy9kb3ducmV2LnhtbESP3YrCMBSE7wXfIRxh72yquP50m4oI gpfrzwMcmrNtsTkpSbTVp98sLHg5zMw3TL4dTCse5HxjWcEsSUEQl1Y3XCm4Xg7TNQgfkDW2lknB kzxsi/Eox0zbnk/0OIdKRAj7DBXUIXSZlL6syaBPbEccvR/rDIYoXSW1wz7CTSvnabqUBhuOCzV2 tK+pvJ3vRgEaf+TV89u+gpfr2etz6eY9KvUxGXZfIAIN4R3+bx+1gsUmXcHfm/gEZPE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hTJvMIAAADdAAAADwAAAAAAAAAAAAAA AAChAgAAZHJzL2Rvd25yZXYueG1sUEsFBgAAAAAEAAQA+QAAAJADAAAAAA== " strokeweight=".4pt">
                        <v:stroke joinstyle="miter"/>
                      </v:line>
                      <v:line id="Line 3543" o:spid="_x0000_s2298" style="position:absolute;flip:x;visibility:visible;mso-wrap-style:square" from="1492,3086" to="6470,30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4tdzrsAAADdAAAADwAAAGRycy9kb3ducmV2LnhtbERPSwrCMBDdC94hjOBOU8VvNYoIgkt/ BxiasS02k5JEWz29WQguH++/3ramEi9yvrSsYDRMQBBnVpecK7hdD4MFCB+QNVaWScGbPGw33c4a U20bPtPrEnIRQ9inqKAIoU6l9FlBBv3Q1sSRu1tnMETocqkdNjHcVHKcJDNpsOTYUGBN+4Kyx+Vp FKDxR56/T/YTvFyMPtOZGzeoVL/X7lYgArXhL/65j1rBZJnEufFNfAJy8wU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Bbi13OuwAAAN0AAAAPAAAAAAAAAAAAAAAAAKECAABk cnMvZG93bnJldi54bWxQSwUGAAAAAAQABAD5AAAAiQMAAAAA " strokeweight=".4pt">
                        <v:stroke joinstyle="miter"/>
                      </v:line>
                      <v:line id="Line 3544" o:spid="_x0000_s2299" style="position:absolute;flip:y;visibility:visible;mso-wrap-style:square" from="1492,1771" to="3848,30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f4VcIAAADdAAAADwAAAGRycy9kb3ducmV2LnhtbESP3YrCMBSE7wXfIZyFvbOp4m+3qYgg eLn+PMChOduWbU5KEm316TcLgpfDzHzD5NvBtOJOzjeWFUyTFARxaXXDlYLr5TBZg/ABWWNrmRQ8 yMO2GI9yzLTt+UT3c6hEhLDPUEEdQpdJ6cuaDPrEdsTR+7HOYIjSVVI77CPctHKWpktpsOG4UGNH +5rK3/PNKEDjj7x6fNtn8HI9fS6WbtajUp8fw+4LRKAhvMOv9lErmG/SDfy/iU9AFn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Mf4VcIAAADdAAAADwAAAAAAAAAAAAAA AAChAgAAZHJzL2Rvd25yZXYueG1sUEsFBgAAAAAEAAQA+QAAAJADAAAAAA== " strokeweight=".4pt">
                        <v:stroke joinstyle="miter"/>
                      </v:line>
                      <v:line id="Line 3545" o:spid="_x0000_s2300" style="position:absolute;visibility:visible;mso-wrap-style:square" from="1492,3086" to="1498,8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PyQGsIAAADdAAAADwAAAGRycy9kb3ducmV2LnhtbERPz2vCMBS+C/sfwhvsIjN1aNk6o+hA EDyI1t0fzVtbTF5KEm3975eD4PHj+71YDdaIG/nQOlYwnWQgiCunW64VnMvt+yeIEJE1Gsek4E4B VsuX0QIL7Xo+0u0Ua5FCOBSooImxK6QMVUMWw8R1xIn7c95iTNDXUnvsU7g18iPLcmmx5dTQYEc/ DVWX09UqGB/u7WZbht7kvpzvczKH6+VXqbfXYf0NItIQn+KHe6cVzL6maX96k56AXP4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yQGsIAAADdAAAADwAAAAAAAAAAAAAA AAChAgAAZHJzL2Rvd25yZXYueG1sUEsFBgAAAAAEAAQA+QAAAJADAAAAAA== " strokeweight=".4pt">
                        <v:stroke joinstyle="miter"/>
                      </v:line>
                      <v:line id="Line 3546" o:spid="_x0000_s2301" style="position:absolute;visibility:visible;mso-wrap-style:square" from="1492,8407" to="6470,84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7A1gcYAAADdAAAADwAAAGRycy9kb3ducmV2LnhtbESPQWvCQBSE70L/w/IKvYhuUtpQU1dp C0LBg2jq/ZF9JsHdt2F3NfHfdwtCj8PMfMMs16M14ko+dI4V5PMMBHHtdMeNgp9qM3sDESKyRuOY FNwowHr1MFliqd3Ae7oeYiMShEOJCtoY+1LKULdkMcxdT5y8k/MWY5K+kdrjkODWyOcsK6TFjtNC iz19tVSfDxerYLq7dZ+bKgym8NXrtiCzu5yPSj09jh/vICKN8T98b39rBS+LPIe/N+kJyN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uwNYHGAAAA3QAAAA8AAAAAAAAA AAAAAAAAoQIAAGRycy9kb3ducmV2LnhtbFBLBQYAAAAABAAEAPkAAACUAwAAAAA= " strokeweight=".4pt">
                        <v:stroke joinstyle="miter"/>
                      </v:line>
                      <v:shape id="Freeform 3547" o:spid="_x0000_s2302" style="position:absolute;left:1485;top:7067;width:7354;height:1365;visibility:visible;mso-wrap-style:square;v-text-anchor:top" coordsize="1158,21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d568YA AADdAAAADwAAAGRycy9kb3ducmV2LnhtbESPT2vCQBTE74V+h+UJvdXdBAk1uooUSm0PBf+A10f2 mUSzb0N2NdFP3y0UPA4z8xtmvhxsI67U+dqxhmSsQBAXztRcatjvPl7fQPiAbLBxTBpu5GG5eH6a Y25czxu6bkMpIoR9jhqqENpcSl9UZNGPXUscvaPrLIYou1KaDvsIt41MlcqkxZrjQoUtvVdUnLcX q+HzK83W3zbtT/LnXid0UJnaKK1fRsNqBiLQEB7h//baaJhMkxT+3sQnIBe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NPd568YAAADdAAAADwAAAAAAAAAAAAAAAACYAgAAZHJz L2Rvd25yZXYueG1sUEsFBgAAAAAEAAQA9QAAAIsDAAAAAA== " path="m,207r48,-9l49,206,1,215,,207xm79,193r48,-9l129,192r-48,8l79,193xm159,178r48,-8l208,178r-48,8l159,178xm239,164r47,-9l288,163r-48,9l239,164xm318,150r48,-9l367,149r-47,9l318,150xm398,136r47,-9l447,135r-48,8l398,136xm477,121r48,-8l526,121r-47,8l477,121xm557,107r48,-9l606,106r-48,9l557,107xm636,93r48,-9l686,92r-48,9l636,93xm716,78r48,-8l765,78r-48,8l716,78xm795,64r48,-8l845,63r-48,9l795,64xm875,50r48,-9l924,49r-48,9l875,50xm955,36r47,-9l1004,35r-48,9l955,36xm1034,21r48,-8l1083,21r-47,8l1034,21xm1114,7l1156,r2,7l1115,15r-1,-8xe" fillcolor="black" strokeweight=".05pt">
                        <v:stroke joinstyle="bevel"/>
                        <v:path arrowok="t" o:connecttype="custom" o:connectlocs="30480,125730;635,136525;50165,122555;81915,121920;50165,122555;131445,107950;101600,118110;151765,104140;182880,103505;151765,104140;232410,89535;203200,100330;252730,86360;283845,85725;252730,86360;333375,71755;304165,81915;353695,67945;384810,67310;353695,67945;434340,53340;405130,64135;454660,49530;485775,49530;454660,49530;535305,35560;506095,45720;555625,31750;586740,31115;555625,31750;636270,17145;607060,27940;656590,13335;687705,13335;656590,13335;734060,0;708025,9525" o:connectangles="0,0,0,0,0,0,0,0,0,0,0,0,0,0,0,0,0,0,0,0,0,0,0,0,0,0,0,0,0,0,0,0,0,0,0,0,0"/>
                        <o:lock v:ext="edit" verticies="t"/>
                      </v:shape>
                      <v:shape id="Freeform 3548" o:spid="_x0000_s2303" style="position:absolute;left:1479;top:3060;width:7366;height:4052;visibility:visible;mso-wrap-style:square;v-text-anchor:top" coordsize="1160,6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DofascA AADdAAAADwAAAGRycy9kb3ducmV2LnhtbESPQUvDQBSE70L/w/IK3uymKqXGbIOKgaJQavSgt2f2 NQnNvo27a5P+e1co9DjMzDdMlo+mEwdyvrWsYD5LQBBXVrdcK/h4L66WIHxA1thZJgVH8pCvJhcZ ptoO/EaHMtQiQtinqKAJoU+l9FVDBv3M9sTR21lnMETpaqkdDhFuOnmdJAtpsOW40GBPTw1V+/LX KNjy56Nzxc9X+6KH1+/y+LxZU6LU5XR8uAcRaAzn8Km91gpu7+Y38P8mPgG5+gMAAP//AwBQSwEC LQAUAAYACAAAACEA8PeKu/0AAADiAQAAEwAAAAAAAAAAAAAAAAAAAAAAW0NvbnRlbnRfVHlwZXNd LnhtbFBLAQItABQABgAIAAAAIQAx3V9h0gAAAI8BAAALAAAAAAAAAAAAAAAAAC4BAABfcmVscy8u cmVsc1BLAQItABQABgAIAAAAIQAzLwWeQQAAADkAAAAQAAAAAAAAAAAAAAAAACkCAABkcnMvc2hh cGV4bWwueG1sUEsBAi0AFAAGAAgAAAAhABQ6H2rHAAAA3QAAAA8AAAAAAAAAAAAAAAAAmAIAAGRy cy9kb3ducmV2LnhtbFBLBQYAAAAABAAEAPUAAACMAwAAAAA= " path="m4,l46,24r-4,7l,7,4,xm74,39r43,23l113,69,70,46r4,-7xm145,78r43,23l184,108,141,85r4,-7xm216,116r42,23l254,146,212,123r4,-7xm287,155r42,23l325,185,283,162r4,-7xm357,193r43,24l396,223,353,200r4,-7xm428,232r43,23l467,262,424,239r4,-7xm499,271r42,23l537,301,495,278r4,-7xm570,309r42,23l608,339,566,316r4,-7xm640,348r43,23l679,378,636,355r4,-7xm711,386r43,23l750,416,707,393r4,-7xm782,425r42,23l821,455,778,432r4,-7xm853,463r42,24l891,494,849,470r4,-7xm923,502r43,23l962,532,920,509r3,-7xm994,541r43,23l1033,571,990,548r4,-7xm1065,579r43,23l1104,609r-43,-23l1065,579xm1136,618r24,13l1156,638r-24,-13l1136,618xe" fillcolor="black" strokeweight=".05pt">
                        <v:stroke joinstyle="bevel"/>
                        <v:path arrowok="t" o:connecttype="custom" o:connectlocs="29210,15240;0,4445;46990,24765;71755,43815;46990,24765;119380,64135;89535,53975;137160,73660;161290,92710;137160,73660;208915,113030;179705,102870;226695,122555;251460,141605;226695,122555;299085,161925;269240,151765;316865,172085;340995,191135;316865,172085;388620,210820;359410,200660;406400,220980;431165,240030;406400,220980;478790,259715;448945,249555;496570,269875;521335,288925;496570,269875;568325,309245;539115,298450;586105,318770;610870,337820;586105,318770;658495,358140;628650,347980;676275,367665;701040,386715;676275,367665;736600,400685;718820,396875" o:connectangles="0,0,0,0,0,0,0,0,0,0,0,0,0,0,0,0,0,0,0,0,0,0,0,0,0,0,0,0,0,0,0,0,0,0,0,0,0,0,0,0,0,0"/>
                        <o:lock v:ext="edit" verticies="t"/>
                      </v:shape>
                      <v:line id="Line 3549" o:spid="_x0000_s2304" style="position:absolute;flip:y;visibility:visible;mso-wrap-style:square" from="1492,7759" to="1993,784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x/BFsMAAADdAAAADwAAAGRycy9kb3ducmV2LnhtbESPwWrDMBBE74H+g9hCb4ls46apY9mU QiHHJukHLNbWNrFWRlJjx19fFQo5DjPzhinr2QziSs73lhWkmwQEcWN1z62Cr/PHegfCB2SNg2VS cCMPdfWwKrHQduIjXU+hFRHCvkAFXQhjIaVvOjLoN3Ykjt63dQZDlK6V2uEU4WaQWZJspcGe40KH I7131FxOP0YBGn/gl9unXYKXu3R53rpsQqWeHue3PYhAc7iH/9sHrSB/TXP4exOfgKx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8fwRbDAAAA3QAAAA8AAAAAAAAAAAAA AAAAoQIAAGRycy9kb3ducmV2LnhtbFBLBQYAAAAABAAEAPkAAACRAwAAAAA= " strokeweight=".4pt">
                        <v:stroke joinstyle="miter"/>
                      </v:line>
                      <v:line id="Line 3550" o:spid="_x0000_s2305" style="position:absolute;visibility:visible;mso-wrap-style:square" from="1993,7759" to="2000,83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IszgsUAAADdAAAADwAAAGRycy9kb3ducmV2LnhtbESPQWsCMRSE7wX/Q3hCL6VmlbrUrVFU EAo9SN16f2xedxeTlyWJ7vrvm4LgcZiZb5jlerBGXMmH1rGC6SQDQVw53XKt4Kfcv76DCBFZo3FM Cm4UYL0aPS2x0K7nb7oeYy0ShEOBCpoYu0LKUDVkMUxcR5y8X+ctxiR9LbXHPsGtkbMsy6XFltNC gx3tGqrOx4tV8HK4tdt9GXqT+3L+lZM5XM4npZ7Hw+YDRKQhPsL39qdW8LaYzuH/TXoCcvU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IszgsUAAADdAAAADwAAAAAAAAAA AAAAAAChAgAAZHJzL2Rvd25yZXYueG1sUEsFBgAAAAAEAAQA+QAAAJMDAAAAAA== " strokeweight=".4pt">
                        <v:stroke joinstyle="miter"/>
                      </v:line>
                      <v:rect id="Rectangle 3551" o:spid="_x0000_s2306" style="position:absolute;left:787;top:8312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PPGbsMA AADdAAAADwAAAGRycy9kb3ducmV2LnhtbESPzYoCMRCE7wu+Q2jB25pRRHQ0yiII7uLF0QdoJj0/ bNIZkujMvv1GEDwWVfUVtd0P1ogH+dA6VjCbZiCIS6dbrhXcrsfPFYgQkTUax6TgjwLsd6OPLeba 9XyhRxFrkSAcclTQxNjlUoayIYth6jri5FXOW4xJ+lpqj32CWyPnWbaUFltOCw12dGio/C3uVoG8 Fsd+VRifuZ95dTbfp0tFTqnJePjagIg0xHf41T5pBYv1bAnPN+kJyN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PPGb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552" o:spid="_x0000_s2307" style="position:absolute;left:6007;top:8248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79j9cMA AADdAAAADwAAAGRycy9kb3ducmV2LnhtbESP3WoCMRSE7wu+QziCdzWrSNXVKFIQbPHG1Qc4bM7+ YHKyJKm7ffumIHg5zMw3zHY/WCMe5EPrWMFsmoEgLp1uuVZwux7fVyBCRNZoHJOCXwqw343etphr 1/OFHkWsRYJwyFFBE2OXSxnKhiyGqeuIk1c5bzEm6WupPfYJbo2cZ9mHtNhyWmiwo8+GynvxYxXI a3HsV4XxmfueV2fzdbpU5JSajIfDBkSkIb7Cz/ZJK1isZ0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79j9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53" o:spid="_x0000_s2308" style="position:absolute;left:9144;top:5689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iD3h78A AADdAAAADwAAAGRycy9kb3ducmV2LnhtbERPy4rCMBTdC/5DuII7TRURrUYRQXAGN1Y/4NLcPjC5 KUm0nb+fLAZmeTjv/XGwRnzIh9axgsU8A0FcOt1yreD5uMw2IEJE1mgck4IfCnA8jEd7zLXr+U6f ItYihXDIUUETY5dLGcqGLIa564gTVzlvMSboa6k99incGrnMsrW02HJqaLCjc0Plq3hbBfJRXPpN YXzmvpfVzXxd7xU5paaT4bQDEWmI/+I/91UrWG0XaW56k56APPwCAAD//wMAUEsBAi0AFAAGAAgA AAAhAPD3irv9AAAA4gEAABMAAAAAAAAAAAAAAAAAAAAAAFtDb250ZW50X1R5cGVzXS54bWxQSwEC LQAUAAYACAAAACEAMd1fYdIAAACPAQAACwAAAAAAAAAAAAAAAAAuAQAAX3JlbHMvLnJlbHNQSwEC LQAUAAYACAAAACEAMy8FnkEAAAA5AAAAEAAAAAAAAAAAAAAAAAApAgAAZHJzL3NoYXBleG1sLnht bFBLAQItABQABgAIAAAAIQByIPeH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54" o:spid="_x0000_s2309" style="position:absolute;left:2647;top:567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xSHMMA AADdAAAADwAAAGRycy9kb3ducmV2LnhtbESPzYoCMRCE7wu+Q2jB25pRZNHRKCIIKntx9AGaSc8P Jp0hyTqzb2+EhT0WVfUVtdkN1ogn+dA6VjCbZiCIS6dbrhXcb8fPJYgQkTUax6TglwLstqOPDeba 9XylZxFrkSAcclTQxNjlUoayIYth6jri5FXOW4xJ+lpqj32CWyPnWfYlLbacFhrs6NBQ+Sh+rAJ5 K479sjA+c5d59W3Op2tFTqnJeNivQUQa4n/4r33SChar2Qr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WxSH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55" o:spid="_x0000_s2310" style="position:absolute;left:406;top:1955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joxPMAA AADdAAAADwAAAGRycy9kb3ducmV2LnhtbERPy4rCMBTdD8w/hDvgbkwtMmjHKCIIKrOx+gGX5vbB JDclibb+vVkILg/nvdqM1og7+dA5VjCbZiCIK6c7bhRcL/vvBYgQkTUax6TgQQE268+PFRbaDXym exkbkUI4FKigjbEvpAxVSxbD1PXEiaudtxgT9I3UHocUbo3Ms+xHWuw4NbTY066l6r+8WQXyUu6H RWl85k55/WeOh3NNTqnJ17j9BRFpjG/xy33QCubLPO1Pb9ITkOsn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QjoxPM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56" o:spid="_x0000_s2311" style="position:absolute;left:5956;top:1530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XaUp8MA AADdAAAADwAAAGRycy9kb3ducmV2LnhtbESP3WoCMRSE7wXfIRyhd5p1EbGrUUQQtPTGtQ9w2Jz9 weRkSVJ3+/ZNoeDlMDPfMLvDaI14kg+dYwXLRQaCuHK640bB1/0834AIEVmjcUwKfijAYT+d7LDQ buAbPcvYiAThUKCCNsa+kDJULVkMC9cTJ6923mJM0jdSexwS3BqZZ9laWuw4LbTY06ml6lF+WwXy Xp6HTWl85j7y+tNcL7eanFJvs/G4BRFpjK/wf/uiFaze8y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LXaUp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57" o:spid="_x0000_s2312" style="position:absolute;left:8591;top:266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aQK0MMA AADdAAAADwAAAGRycy9kb3ducmV2LnhtbESP3WoCMRSE7wu+QziCdzXrIkVXo4ggaOmNqw9w2Jz9 weRkSVJ3+/amUOjlMDPfMNv9aI14kg+dYwWLeQaCuHK640bB/XZ6X4EIEVmjcUwKfijAfjd522Kh 3cBXepaxEQnCoUAFbYx9IWWoWrIY5q4nTl7tvMWYpG+k9jgkuDUyz7IPabHjtNBiT8eWqkf5bRXI W3kaVqXxmfvM6y9zOV9rckrNpuNhAyLSGP/Df+2zVrBc5zn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aQK0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58" o:spid="_x0000_s2313" style="position:absolute;left:3390;top:298;width:134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uivS8MA AADdAAAADwAAAGRycy9kb3ducmV2LnhtbESP3WoCMRSE7wu+QziCdzXrKmJXo0hBsOKNax/gsDn7 g8nJkqTu9u2bQqGXw8x8w+wOozXiST50jhUs5hkI4srpjhsFn/fT6wZEiMgajWNS8E0BDvvJyw4L 7Qa+0bOMjUgQDgUqaGPsCylD1ZLFMHc9cfJq5y3GJH0jtcchwa2ReZatpcWO00KLPb23VD3KL6tA 3svTsCmNz9wlr6/m43yrySk1m47HLYhIY/wP/7XPWsHqLV/C75v0BOT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suivS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6101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âu 56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1900" w:dyaOrig="279">
                <v:shape id="_x0000_i2647" type="#_x0000_t75" style="width:95.25pt;height:14.25pt" o:ole="">
                  <v:imagedata r:id="rId3253" o:title=""/>
                </v:shape>
                <o:OLEObject Type="Embed" ProgID="Equation.DSMT4" ShapeID="_x0000_i2647" DrawAspect="Content" ObjectID="_1624837163" r:id="rId3254"/>
              </w:object>
            </w:r>
            <w:r w:rsidRPr="00610F8A">
              <w:rPr>
                <w:sz w:val="26"/>
                <w:szCs w:val="26"/>
              </w:rPr>
              <w:t xml:space="preserve"> là lăng trụ đứng nên </w:t>
            </w:r>
            <w:r w:rsidR="007A1347" w:rsidRPr="00610F8A">
              <w:rPr>
                <w:position w:val="-4"/>
                <w:sz w:val="26"/>
                <w:szCs w:val="26"/>
              </w:rPr>
              <w:object w:dxaOrig="1100" w:dyaOrig="260">
                <v:shape id="_x0000_i2648" type="#_x0000_t75" style="width:54.75pt;height:12.75pt" o:ole="">
                  <v:imagedata r:id="rId3255" o:title=""/>
                </v:shape>
                <o:OLEObject Type="Embed" ProgID="Equation.DSMT4" ShapeID="_x0000_i2648" DrawAspect="Content" ObjectID="_1624837164" r:id="rId325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Xét 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649" type="#_x0000_t75" style="width:33.75pt;height:12.75pt" o:ole="">
                  <v:imagedata r:id="rId3257" o:title=""/>
                </v:shape>
                <o:OLEObject Type="Embed" ProgID="Equation.DSMT4" ShapeID="_x0000_i2649" DrawAspect="Content" ObjectID="_1624837165" r:id="rId3258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40" w:dyaOrig="420">
                <v:shape id="_x0000_i2650" type="#_x0000_t75" style="width:147pt;height:21pt" o:ole="">
                  <v:imagedata r:id="rId3259" o:title=""/>
                </v:shape>
                <o:OLEObject Type="Embed" ProgID="Equation.DSMT4" ShapeID="_x0000_i2650" DrawAspect="Content" ObjectID="_1624837166" r:id="rId326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51" type="#_x0000_t75" style="width:39pt;height:14.25pt" o:ole="">
                  <v:imagedata r:id="rId3261" o:title=""/>
                </v:shape>
                <o:OLEObject Type="Embed" ProgID="Equation.DSMT4" ShapeID="_x0000_i2651" DrawAspect="Content" ObjectID="_1624837167" r:id="rId326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00" w:dyaOrig="400">
                <v:shape id="_x0000_i2652" type="#_x0000_t75" style="width:99.75pt;height:20.25pt" o:ole="">
                  <v:imagedata r:id="rId3263" o:title=""/>
                </v:shape>
                <o:OLEObject Type="Embed" ProgID="Equation.DSMT4" ShapeID="_x0000_i2652" DrawAspect="Content" ObjectID="_1624837168" r:id="rId326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40" w:dyaOrig="420">
                <v:shape id="_x0000_i2653" type="#_x0000_t75" style="width:182.25pt;height:21pt" o:ole="">
                  <v:imagedata r:id="rId3265" o:title=""/>
                </v:shape>
                <o:OLEObject Type="Embed" ProgID="Equation.DSMT4" ShapeID="_x0000_i2653" DrawAspect="Content" ObjectID="_1624837169" r:id="rId326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27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02385" cy="1009015"/>
                      <wp:effectExtent l="0" t="0" r="0" b="635"/>
                      <wp:docPr id="3559" name="Canvas 355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28" name="Freeform 356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7360" y="700405"/>
                                  <a:ext cx="598170" cy="5080"/>
                                </a:xfrm>
                                <a:custGeom>
                                  <a:avLst/>
                                  <a:gdLst>
                                    <a:gd name="T0" fmla="*/ 0 w 942"/>
                                    <a:gd name="T1" fmla="*/ 0 h 8"/>
                                    <a:gd name="T2" fmla="*/ 59 w 942"/>
                                    <a:gd name="T3" fmla="*/ 0 h 8"/>
                                    <a:gd name="T4" fmla="*/ 59 w 942"/>
                                    <a:gd name="T5" fmla="*/ 8 h 8"/>
                                    <a:gd name="T6" fmla="*/ 0 w 942"/>
                                    <a:gd name="T7" fmla="*/ 8 h 8"/>
                                    <a:gd name="T8" fmla="*/ 0 w 942"/>
                                    <a:gd name="T9" fmla="*/ 0 h 8"/>
                                    <a:gd name="T10" fmla="*/ 98 w 942"/>
                                    <a:gd name="T11" fmla="*/ 0 h 8"/>
                                    <a:gd name="T12" fmla="*/ 157 w 942"/>
                                    <a:gd name="T13" fmla="*/ 0 h 8"/>
                                    <a:gd name="T14" fmla="*/ 157 w 942"/>
                                    <a:gd name="T15" fmla="*/ 8 h 8"/>
                                    <a:gd name="T16" fmla="*/ 98 w 942"/>
                                    <a:gd name="T17" fmla="*/ 8 h 8"/>
                                    <a:gd name="T18" fmla="*/ 98 w 942"/>
                                    <a:gd name="T19" fmla="*/ 0 h 8"/>
                                    <a:gd name="T20" fmla="*/ 196 w 942"/>
                                    <a:gd name="T21" fmla="*/ 0 h 8"/>
                                    <a:gd name="T22" fmla="*/ 255 w 942"/>
                                    <a:gd name="T23" fmla="*/ 0 h 8"/>
                                    <a:gd name="T24" fmla="*/ 255 w 942"/>
                                    <a:gd name="T25" fmla="*/ 8 h 8"/>
                                    <a:gd name="T26" fmla="*/ 196 w 942"/>
                                    <a:gd name="T27" fmla="*/ 8 h 8"/>
                                    <a:gd name="T28" fmla="*/ 196 w 942"/>
                                    <a:gd name="T29" fmla="*/ 0 h 8"/>
                                    <a:gd name="T30" fmla="*/ 294 w 942"/>
                                    <a:gd name="T31" fmla="*/ 0 h 8"/>
                                    <a:gd name="T32" fmla="*/ 353 w 942"/>
                                    <a:gd name="T33" fmla="*/ 0 h 8"/>
                                    <a:gd name="T34" fmla="*/ 353 w 942"/>
                                    <a:gd name="T35" fmla="*/ 8 h 8"/>
                                    <a:gd name="T36" fmla="*/ 294 w 942"/>
                                    <a:gd name="T37" fmla="*/ 8 h 8"/>
                                    <a:gd name="T38" fmla="*/ 294 w 942"/>
                                    <a:gd name="T39" fmla="*/ 0 h 8"/>
                                    <a:gd name="T40" fmla="*/ 393 w 942"/>
                                    <a:gd name="T41" fmla="*/ 0 h 8"/>
                                    <a:gd name="T42" fmla="*/ 451 w 942"/>
                                    <a:gd name="T43" fmla="*/ 0 h 8"/>
                                    <a:gd name="T44" fmla="*/ 451 w 942"/>
                                    <a:gd name="T45" fmla="*/ 8 h 8"/>
                                    <a:gd name="T46" fmla="*/ 393 w 942"/>
                                    <a:gd name="T47" fmla="*/ 8 h 8"/>
                                    <a:gd name="T48" fmla="*/ 393 w 942"/>
                                    <a:gd name="T49" fmla="*/ 0 h 8"/>
                                    <a:gd name="T50" fmla="*/ 491 w 942"/>
                                    <a:gd name="T51" fmla="*/ 0 h 8"/>
                                    <a:gd name="T52" fmla="*/ 550 w 942"/>
                                    <a:gd name="T53" fmla="*/ 0 h 8"/>
                                    <a:gd name="T54" fmla="*/ 550 w 942"/>
                                    <a:gd name="T55" fmla="*/ 8 h 8"/>
                                    <a:gd name="T56" fmla="*/ 491 w 942"/>
                                    <a:gd name="T57" fmla="*/ 8 h 8"/>
                                    <a:gd name="T58" fmla="*/ 491 w 942"/>
                                    <a:gd name="T59" fmla="*/ 0 h 8"/>
                                    <a:gd name="T60" fmla="*/ 589 w 942"/>
                                    <a:gd name="T61" fmla="*/ 0 h 8"/>
                                    <a:gd name="T62" fmla="*/ 648 w 942"/>
                                    <a:gd name="T63" fmla="*/ 0 h 8"/>
                                    <a:gd name="T64" fmla="*/ 648 w 942"/>
                                    <a:gd name="T65" fmla="*/ 8 h 8"/>
                                    <a:gd name="T66" fmla="*/ 589 w 942"/>
                                    <a:gd name="T67" fmla="*/ 8 h 8"/>
                                    <a:gd name="T68" fmla="*/ 589 w 942"/>
                                    <a:gd name="T69" fmla="*/ 0 h 8"/>
                                    <a:gd name="T70" fmla="*/ 687 w 942"/>
                                    <a:gd name="T71" fmla="*/ 0 h 8"/>
                                    <a:gd name="T72" fmla="*/ 746 w 942"/>
                                    <a:gd name="T73" fmla="*/ 0 h 8"/>
                                    <a:gd name="T74" fmla="*/ 746 w 942"/>
                                    <a:gd name="T75" fmla="*/ 8 h 8"/>
                                    <a:gd name="T76" fmla="*/ 687 w 942"/>
                                    <a:gd name="T77" fmla="*/ 8 h 8"/>
                                    <a:gd name="T78" fmla="*/ 687 w 942"/>
                                    <a:gd name="T79" fmla="*/ 0 h 8"/>
                                    <a:gd name="T80" fmla="*/ 785 w 942"/>
                                    <a:gd name="T81" fmla="*/ 0 h 8"/>
                                    <a:gd name="T82" fmla="*/ 844 w 942"/>
                                    <a:gd name="T83" fmla="*/ 0 h 8"/>
                                    <a:gd name="T84" fmla="*/ 844 w 942"/>
                                    <a:gd name="T85" fmla="*/ 8 h 8"/>
                                    <a:gd name="T86" fmla="*/ 785 w 942"/>
                                    <a:gd name="T87" fmla="*/ 8 h 8"/>
                                    <a:gd name="T88" fmla="*/ 785 w 942"/>
                                    <a:gd name="T89" fmla="*/ 0 h 8"/>
                                    <a:gd name="T90" fmla="*/ 883 w 942"/>
                                    <a:gd name="T91" fmla="*/ 0 h 8"/>
                                    <a:gd name="T92" fmla="*/ 942 w 942"/>
                                    <a:gd name="T93" fmla="*/ 0 h 8"/>
                                    <a:gd name="T94" fmla="*/ 942 w 942"/>
                                    <a:gd name="T95" fmla="*/ 8 h 8"/>
                                    <a:gd name="T96" fmla="*/ 883 w 942"/>
                                    <a:gd name="T97" fmla="*/ 8 h 8"/>
                                    <a:gd name="T98" fmla="*/ 883 w 942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42" h="8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8"/>
                                      </a:lnTo>
                                      <a:lnTo>
                                        <a:pt x="98" y="8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8"/>
                                      </a:lnTo>
                                      <a:lnTo>
                                        <a:pt x="196" y="8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8"/>
                                      </a:lnTo>
                                      <a:lnTo>
                                        <a:pt x="294" y="8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8"/>
                                      </a:lnTo>
                                      <a:lnTo>
                                        <a:pt x="393" y="8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50" y="0"/>
                                      </a:lnTo>
                                      <a:lnTo>
                                        <a:pt x="550" y="8"/>
                                      </a:lnTo>
                                      <a:lnTo>
                                        <a:pt x="491" y="8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8" y="0"/>
                                      </a:lnTo>
                                      <a:lnTo>
                                        <a:pt x="648" y="8"/>
                                      </a:lnTo>
                                      <a:lnTo>
                                        <a:pt x="589" y="8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8"/>
                                      </a:lnTo>
                                      <a:lnTo>
                                        <a:pt x="687" y="8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4" y="0"/>
                                      </a:lnTo>
                                      <a:lnTo>
                                        <a:pt x="844" y="8"/>
                                      </a:lnTo>
                                      <a:lnTo>
                                        <a:pt x="785" y="8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8"/>
                                      </a:lnTo>
                                      <a:lnTo>
                                        <a:pt x="883" y="8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9" name="Freeform 35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9070" y="700405"/>
                                  <a:ext cx="290195" cy="135255"/>
                                </a:xfrm>
                                <a:custGeom>
                                  <a:avLst/>
                                  <a:gdLst>
                                    <a:gd name="T0" fmla="*/ 457 w 457"/>
                                    <a:gd name="T1" fmla="*/ 7 h 213"/>
                                    <a:gd name="T2" fmla="*/ 405 w 457"/>
                                    <a:gd name="T3" fmla="*/ 30 h 213"/>
                                    <a:gd name="T4" fmla="*/ 400 w 457"/>
                                    <a:gd name="T5" fmla="*/ 24 h 213"/>
                                    <a:gd name="T6" fmla="*/ 452 w 457"/>
                                    <a:gd name="T7" fmla="*/ 0 h 213"/>
                                    <a:gd name="T8" fmla="*/ 457 w 457"/>
                                    <a:gd name="T9" fmla="*/ 7 h 213"/>
                                    <a:gd name="T10" fmla="*/ 371 w 457"/>
                                    <a:gd name="T11" fmla="*/ 46 h 213"/>
                                    <a:gd name="T12" fmla="*/ 320 w 457"/>
                                    <a:gd name="T13" fmla="*/ 69 h 213"/>
                                    <a:gd name="T14" fmla="*/ 315 w 457"/>
                                    <a:gd name="T15" fmla="*/ 62 h 213"/>
                                    <a:gd name="T16" fmla="*/ 366 w 457"/>
                                    <a:gd name="T17" fmla="*/ 39 h 213"/>
                                    <a:gd name="T18" fmla="*/ 371 w 457"/>
                                    <a:gd name="T19" fmla="*/ 46 h 213"/>
                                    <a:gd name="T20" fmla="*/ 286 w 457"/>
                                    <a:gd name="T21" fmla="*/ 85 h 213"/>
                                    <a:gd name="T22" fmla="*/ 234 w 457"/>
                                    <a:gd name="T23" fmla="*/ 108 h 213"/>
                                    <a:gd name="T24" fmla="*/ 230 w 457"/>
                                    <a:gd name="T25" fmla="*/ 101 h 213"/>
                                    <a:gd name="T26" fmla="*/ 281 w 457"/>
                                    <a:gd name="T27" fmla="*/ 78 h 213"/>
                                    <a:gd name="T28" fmla="*/ 286 w 457"/>
                                    <a:gd name="T29" fmla="*/ 85 h 213"/>
                                    <a:gd name="T30" fmla="*/ 200 w 457"/>
                                    <a:gd name="T31" fmla="*/ 124 h 213"/>
                                    <a:gd name="T32" fmla="*/ 149 w 457"/>
                                    <a:gd name="T33" fmla="*/ 147 h 213"/>
                                    <a:gd name="T34" fmla="*/ 144 w 457"/>
                                    <a:gd name="T35" fmla="*/ 140 h 213"/>
                                    <a:gd name="T36" fmla="*/ 195 w 457"/>
                                    <a:gd name="T37" fmla="*/ 117 h 213"/>
                                    <a:gd name="T38" fmla="*/ 200 w 457"/>
                                    <a:gd name="T39" fmla="*/ 124 h 213"/>
                                    <a:gd name="T40" fmla="*/ 115 w 457"/>
                                    <a:gd name="T41" fmla="*/ 163 h 213"/>
                                    <a:gd name="T42" fmla="*/ 63 w 457"/>
                                    <a:gd name="T43" fmla="*/ 186 h 213"/>
                                    <a:gd name="T44" fmla="*/ 59 w 457"/>
                                    <a:gd name="T45" fmla="*/ 179 h 213"/>
                                    <a:gd name="T46" fmla="*/ 110 w 457"/>
                                    <a:gd name="T47" fmla="*/ 156 h 213"/>
                                    <a:gd name="T48" fmla="*/ 115 w 457"/>
                                    <a:gd name="T49" fmla="*/ 163 h 213"/>
                                    <a:gd name="T50" fmla="*/ 29 w 457"/>
                                    <a:gd name="T51" fmla="*/ 202 h 213"/>
                                    <a:gd name="T52" fmla="*/ 5 w 457"/>
                                    <a:gd name="T53" fmla="*/ 213 h 213"/>
                                    <a:gd name="T54" fmla="*/ 0 w 457"/>
                                    <a:gd name="T55" fmla="*/ 206 h 213"/>
                                    <a:gd name="T56" fmla="*/ 24 w 457"/>
                                    <a:gd name="T57" fmla="*/ 195 h 213"/>
                                    <a:gd name="T58" fmla="*/ 29 w 457"/>
                                    <a:gd name="T59" fmla="*/ 202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7" h="213">
                                      <a:moveTo>
                                        <a:pt x="457" y="7"/>
                                      </a:moveTo>
                                      <a:lnTo>
                                        <a:pt x="405" y="30"/>
                                      </a:lnTo>
                                      <a:lnTo>
                                        <a:pt x="400" y="24"/>
                                      </a:lnTo>
                                      <a:lnTo>
                                        <a:pt x="452" y="0"/>
                                      </a:lnTo>
                                      <a:lnTo>
                                        <a:pt x="457" y="7"/>
                                      </a:lnTo>
                                      <a:close/>
                                      <a:moveTo>
                                        <a:pt x="371" y="46"/>
                                      </a:moveTo>
                                      <a:lnTo>
                                        <a:pt x="320" y="69"/>
                                      </a:lnTo>
                                      <a:lnTo>
                                        <a:pt x="315" y="62"/>
                                      </a:lnTo>
                                      <a:lnTo>
                                        <a:pt x="366" y="39"/>
                                      </a:lnTo>
                                      <a:lnTo>
                                        <a:pt x="371" y="46"/>
                                      </a:lnTo>
                                      <a:close/>
                                      <a:moveTo>
                                        <a:pt x="286" y="85"/>
                                      </a:moveTo>
                                      <a:lnTo>
                                        <a:pt x="234" y="108"/>
                                      </a:lnTo>
                                      <a:lnTo>
                                        <a:pt x="230" y="101"/>
                                      </a:lnTo>
                                      <a:lnTo>
                                        <a:pt x="281" y="78"/>
                                      </a:lnTo>
                                      <a:lnTo>
                                        <a:pt x="286" y="85"/>
                                      </a:lnTo>
                                      <a:close/>
                                      <a:moveTo>
                                        <a:pt x="200" y="124"/>
                                      </a:moveTo>
                                      <a:lnTo>
                                        <a:pt x="149" y="147"/>
                                      </a:lnTo>
                                      <a:lnTo>
                                        <a:pt x="144" y="140"/>
                                      </a:lnTo>
                                      <a:lnTo>
                                        <a:pt x="195" y="117"/>
                                      </a:lnTo>
                                      <a:lnTo>
                                        <a:pt x="200" y="124"/>
                                      </a:lnTo>
                                      <a:close/>
                                      <a:moveTo>
                                        <a:pt x="115" y="163"/>
                                      </a:moveTo>
                                      <a:lnTo>
                                        <a:pt x="63" y="186"/>
                                      </a:lnTo>
                                      <a:lnTo>
                                        <a:pt x="59" y="179"/>
                                      </a:lnTo>
                                      <a:lnTo>
                                        <a:pt x="110" y="156"/>
                                      </a:lnTo>
                                      <a:lnTo>
                                        <a:pt x="115" y="163"/>
                                      </a:lnTo>
                                      <a:close/>
                                      <a:moveTo>
                                        <a:pt x="29" y="202"/>
                                      </a:moveTo>
                                      <a:lnTo>
                                        <a:pt x="5" y="213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24" y="195"/>
                                      </a:lnTo>
                                      <a:lnTo>
                                        <a:pt x="29" y="2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0" name="Freeform 35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4185" y="175260"/>
                                  <a:ext cx="6350" cy="527685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831 h 831"/>
                                    <a:gd name="T2" fmla="*/ 0 w 10"/>
                                    <a:gd name="T3" fmla="*/ 783 h 831"/>
                                    <a:gd name="T4" fmla="*/ 10 w 10"/>
                                    <a:gd name="T5" fmla="*/ 783 h 831"/>
                                    <a:gd name="T6" fmla="*/ 10 w 10"/>
                                    <a:gd name="T7" fmla="*/ 831 h 831"/>
                                    <a:gd name="T8" fmla="*/ 0 w 10"/>
                                    <a:gd name="T9" fmla="*/ 831 h 831"/>
                                    <a:gd name="T10" fmla="*/ 0 w 10"/>
                                    <a:gd name="T11" fmla="*/ 752 h 831"/>
                                    <a:gd name="T12" fmla="*/ 0 w 10"/>
                                    <a:gd name="T13" fmla="*/ 704 h 831"/>
                                    <a:gd name="T14" fmla="*/ 10 w 10"/>
                                    <a:gd name="T15" fmla="*/ 704 h 831"/>
                                    <a:gd name="T16" fmla="*/ 10 w 10"/>
                                    <a:gd name="T17" fmla="*/ 752 h 831"/>
                                    <a:gd name="T18" fmla="*/ 0 w 10"/>
                                    <a:gd name="T19" fmla="*/ 752 h 831"/>
                                    <a:gd name="T20" fmla="*/ 0 w 10"/>
                                    <a:gd name="T21" fmla="*/ 673 h 831"/>
                                    <a:gd name="T22" fmla="*/ 0 w 10"/>
                                    <a:gd name="T23" fmla="*/ 625 h 831"/>
                                    <a:gd name="T24" fmla="*/ 10 w 10"/>
                                    <a:gd name="T25" fmla="*/ 625 h 831"/>
                                    <a:gd name="T26" fmla="*/ 10 w 10"/>
                                    <a:gd name="T27" fmla="*/ 673 h 831"/>
                                    <a:gd name="T28" fmla="*/ 0 w 10"/>
                                    <a:gd name="T29" fmla="*/ 673 h 831"/>
                                    <a:gd name="T30" fmla="*/ 0 w 10"/>
                                    <a:gd name="T31" fmla="*/ 594 h 831"/>
                                    <a:gd name="T32" fmla="*/ 0 w 10"/>
                                    <a:gd name="T33" fmla="*/ 546 h 831"/>
                                    <a:gd name="T34" fmla="*/ 10 w 10"/>
                                    <a:gd name="T35" fmla="*/ 546 h 831"/>
                                    <a:gd name="T36" fmla="*/ 10 w 10"/>
                                    <a:gd name="T37" fmla="*/ 594 h 831"/>
                                    <a:gd name="T38" fmla="*/ 0 w 10"/>
                                    <a:gd name="T39" fmla="*/ 594 h 831"/>
                                    <a:gd name="T40" fmla="*/ 0 w 10"/>
                                    <a:gd name="T41" fmla="*/ 514 h 831"/>
                                    <a:gd name="T42" fmla="*/ 0 w 10"/>
                                    <a:gd name="T43" fmla="*/ 467 h 831"/>
                                    <a:gd name="T44" fmla="*/ 10 w 10"/>
                                    <a:gd name="T45" fmla="*/ 467 h 831"/>
                                    <a:gd name="T46" fmla="*/ 10 w 10"/>
                                    <a:gd name="T47" fmla="*/ 514 h 831"/>
                                    <a:gd name="T48" fmla="*/ 0 w 10"/>
                                    <a:gd name="T49" fmla="*/ 514 h 831"/>
                                    <a:gd name="T50" fmla="*/ 0 w 10"/>
                                    <a:gd name="T51" fmla="*/ 435 h 831"/>
                                    <a:gd name="T52" fmla="*/ 0 w 10"/>
                                    <a:gd name="T53" fmla="*/ 388 h 831"/>
                                    <a:gd name="T54" fmla="*/ 10 w 10"/>
                                    <a:gd name="T55" fmla="*/ 388 h 831"/>
                                    <a:gd name="T56" fmla="*/ 10 w 10"/>
                                    <a:gd name="T57" fmla="*/ 435 h 831"/>
                                    <a:gd name="T58" fmla="*/ 0 w 10"/>
                                    <a:gd name="T59" fmla="*/ 435 h 831"/>
                                    <a:gd name="T60" fmla="*/ 0 w 10"/>
                                    <a:gd name="T61" fmla="*/ 356 h 831"/>
                                    <a:gd name="T62" fmla="*/ 0 w 10"/>
                                    <a:gd name="T63" fmla="*/ 309 h 831"/>
                                    <a:gd name="T64" fmla="*/ 10 w 10"/>
                                    <a:gd name="T65" fmla="*/ 309 h 831"/>
                                    <a:gd name="T66" fmla="*/ 10 w 10"/>
                                    <a:gd name="T67" fmla="*/ 356 h 831"/>
                                    <a:gd name="T68" fmla="*/ 0 w 10"/>
                                    <a:gd name="T69" fmla="*/ 356 h 831"/>
                                    <a:gd name="T70" fmla="*/ 0 w 10"/>
                                    <a:gd name="T71" fmla="*/ 277 h 831"/>
                                    <a:gd name="T72" fmla="*/ 0 w 10"/>
                                    <a:gd name="T73" fmla="*/ 230 h 831"/>
                                    <a:gd name="T74" fmla="*/ 10 w 10"/>
                                    <a:gd name="T75" fmla="*/ 230 h 831"/>
                                    <a:gd name="T76" fmla="*/ 10 w 10"/>
                                    <a:gd name="T77" fmla="*/ 277 h 831"/>
                                    <a:gd name="T78" fmla="*/ 0 w 10"/>
                                    <a:gd name="T79" fmla="*/ 277 h 831"/>
                                    <a:gd name="T80" fmla="*/ 0 w 10"/>
                                    <a:gd name="T81" fmla="*/ 198 h 831"/>
                                    <a:gd name="T82" fmla="*/ 0 w 10"/>
                                    <a:gd name="T83" fmla="*/ 151 h 831"/>
                                    <a:gd name="T84" fmla="*/ 10 w 10"/>
                                    <a:gd name="T85" fmla="*/ 151 h 831"/>
                                    <a:gd name="T86" fmla="*/ 10 w 10"/>
                                    <a:gd name="T87" fmla="*/ 198 h 831"/>
                                    <a:gd name="T88" fmla="*/ 0 w 10"/>
                                    <a:gd name="T89" fmla="*/ 198 h 831"/>
                                    <a:gd name="T90" fmla="*/ 0 w 10"/>
                                    <a:gd name="T91" fmla="*/ 119 h 831"/>
                                    <a:gd name="T92" fmla="*/ 0 w 10"/>
                                    <a:gd name="T93" fmla="*/ 72 h 831"/>
                                    <a:gd name="T94" fmla="*/ 10 w 10"/>
                                    <a:gd name="T95" fmla="*/ 72 h 831"/>
                                    <a:gd name="T96" fmla="*/ 10 w 10"/>
                                    <a:gd name="T97" fmla="*/ 119 h 831"/>
                                    <a:gd name="T98" fmla="*/ 0 w 10"/>
                                    <a:gd name="T99" fmla="*/ 119 h 831"/>
                                    <a:gd name="T100" fmla="*/ 0 w 10"/>
                                    <a:gd name="T101" fmla="*/ 40 h 831"/>
                                    <a:gd name="T102" fmla="*/ 0 w 10"/>
                                    <a:gd name="T103" fmla="*/ 0 h 831"/>
                                    <a:gd name="T104" fmla="*/ 10 w 10"/>
                                    <a:gd name="T105" fmla="*/ 0 h 831"/>
                                    <a:gd name="T106" fmla="*/ 10 w 10"/>
                                    <a:gd name="T107" fmla="*/ 40 h 831"/>
                                    <a:gd name="T108" fmla="*/ 0 w 10"/>
                                    <a:gd name="T109" fmla="*/ 40 h 8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31">
                                      <a:moveTo>
                                        <a:pt x="0" y="831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31"/>
                                      </a:lnTo>
                                      <a:lnTo>
                                        <a:pt x="0" y="831"/>
                                      </a:lnTo>
                                      <a:close/>
                                      <a:moveTo>
                                        <a:pt x="0" y="752"/>
                                      </a:moveTo>
                                      <a:lnTo>
                                        <a:pt x="0" y="704"/>
                                      </a:lnTo>
                                      <a:lnTo>
                                        <a:pt x="10" y="704"/>
                                      </a:lnTo>
                                      <a:lnTo>
                                        <a:pt x="10" y="752"/>
                                      </a:lnTo>
                                      <a:lnTo>
                                        <a:pt x="0" y="752"/>
                                      </a:lnTo>
                                      <a:close/>
                                      <a:moveTo>
                                        <a:pt x="0" y="673"/>
                                      </a:moveTo>
                                      <a:lnTo>
                                        <a:pt x="0" y="625"/>
                                      </a:lnTo>
                                      <a:lnTo>
                                        <a:pt x="10" y="625"/>
                                      </a:lnTo>
                                      <a:lnTo>
                                        <a:pt x="10" y="673"/>
                                      </a:lnTo>
                                      <a:lnTo>
                                        <a:pt x="0" y="673"/>
                                      </a:lnTo>
                                      <a:close/>
                                      <a:moveTo>
                                        <a:pt x="0" y="594"/>
                                      </a:moveTo>
                                      <a:lnTo>
                                        <a:pt x="0" y="546"/>
                                      </a:lnTo>
                                      <a:lnTo>
                                        <a:pt x="10" y="546"/>
                                      </a:lnTo>
                                      <a:lnTo>
                                        <a:pt x="10" y="594"/>
                                      </a:lnTo>
                                      <a:lnTo>
                                        <a:pt x="0" y="594"/>
                                      </a:lnTo>
                                      <a:close/>
                                      <a:moveTo>
                                        <a:pt x="0" y="514"/>
                                      </a:moveTo>
                                      <a:lnTo>
                                        <a:pt x="0" y="467"/>
                                      </a:lnTo>
                                      <a:lnTo>
                                        <a:pt x="10" y="467"/>
                                      </a:lnTo>
                                      <a:lnTo>
                                        <a:pt x="10" y="514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  <a:moveTo>
                                        <a:pt x="0" y="435"/>
                                      </a:moveTo>
                                      <a:lnTo>
                                        <a:pt x="0" y="388"/>
                                      </a:lnTo>
                                      <a:lnTo>
                                        <a:pt x="10" y="388"/>
                                      </a:lnTo>
                                      <a:lnTo>
                                        <a:pt x="10" y="435"/>
                                      </a:lnTo>
                                      <a:lnTo>
                                        <a:pt x="0" y="435"/>
                                      </a:lnTo>
                                      <a:close/>
                                      <a:moveTo>
                                        <a:pt x="0" y="356"/>
                                      </a:moveTo>
                                      <a:lnTo>
                                        <a:pt x="0" y="309"/>
                                      </a:lnTo>
                                      <a:lnTo>
                                        <a:pt x="10" y="309"/>
                                      </a:lnTo>
                                      <a:lnTo>
                                        <a:pt x="10" y="356"/>
                                      </a:lnTo>
                                      <a:lnTo>
                                        <a:pt x="0" y="356"/>
                                      </a:lnTo>
                                      <a:close/>
                                      <a:moveTo>
                                        <a:pt x="0" y="277"/>
                                      </a:moveTo>
                                      <a:lnTo>
                                        <a:pt x="0" y="230"/>
                                      </a:lnTo>
                                      <a:lnTo>
                                        <a:pt x="10" y="230"/>
                                      </a:lnTo>
                                      <a:lnTo>
                                        <a:pt x="10" y="277"/>
                                      </a:lnTo>
                                      <a:lnTo>
                                        <a:pt x="0" y="277"/>
                                      </a:lnTo>
                                      <a:close/>
                                      <a:moveTo>
                                        <a:pt x="0" y="198"/>
                                      </a:moveTo>
                                      <a:lnTo>
                                        <a:pt x="0" y="151"/>
                                      </a:lnTo>
                                      <a:lnTo>
                                        <a:pt x="10" y="151"/>
                                      </a:lnTo>
                                      <a:lnTo>
                                        <a:pt x="10" y="198"/>
                                      </a:lnTo>
                                      <a:lnTo>
                                        <a:pt x="0" y="198"/>
                                      </a:lnTo>
                                      <a:close/>
                                      <a:moveTo>
                                        <a:pt x="0" y="119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10" y="72"/>
                                      </a:lnTo>
                                      <a:lnTo>
                                        <a:pt x="10" y="119"/>
                                      </a:lnTo>
                                      <a:lnTo>
                                        <a:pt x="0" y="119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1" name="Line 3564"/>
                              <wps:cNvCnPr/>
                              <wps:spPr bwMode="auto">
                                <a:xfrm>
                                  <a:off x="467360" y="17526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2" name="Line 3565"/>
                              <wps:cNvCnPr/>
                              <wps:spPr bwMode="auto">
                                <a:xfrm>
                                  <a:off x="1071880" y="175260"/>
                                  <a:ext cx="635" cy="527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3" name="Line 3566"/>
                              <wps:cNvCnPr/>
                              <wps:spPr bwMode="auto">
                                <a:xfrm flipH="1">
                                  <a:off x="78549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5" name="Line 3567"/>
                              <wps:cNvCnPr/>
                              <wps:spPr bwMode="auto">
                                <a:xfrm>
                                  <a:off x="78549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6" name="Line 3568"/>
                              <wps:cNvCnPr/>
                              <wps:spPr bwMode="auto">
                                <a:xfrm flipV="1">
                                  <a:off x="785495" y="702945"/>
                                  <a:ext cx="286385" cy="130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7" name="Line 3569"/>
                              <wps:cNvCnPr/>
                              <wps:spPr bwMode="auto">
                                <a:xfrm flipH="1">
                                  <a:off x="180975" y="30607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8" name="Line 3570"/>
                              <wps:cNvCnPr/>
                              <wps:spPr bwMode="auto">
                                <a:xfrm flipV="1">
                                  <a:off x="18097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9" name="Line 3571"/>
                              <wps:cNvCnPr/>
                              <wps:spPr bwMode="auto">
                                <a:xfrm>
                                  <a:off x="18097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0" name="Line 3572"/>
                              <wps:cNvCnPr/>
                              <wps:spPr bwMode="auto">
                                <a:xfrm>
                                  <a:off x="180975" y="83312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1" name="Line 3573"/>
                              <wps:cNvCnPr/>
                              <wps:spPr bwMode="auto">
                                <a:xfrm>
                                  <a:off x="180975" y="306070"/>
                                  <a:ext cx="604520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2" name="Line 3574"/>
                              <wps:cNvCnPr/>
                              <wps:spPr bwMode="auto">
                                <a:xfrm>
                                  <a:off x="180975" y="788035"/>
                                  <a:ext cx="49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3" name="Line 3575"/>
                              <wps:cNvCnPr/>
                              <wps:spPr bwMode="auto">
                                <a:xfrm>
                                  <a:off x="230505" y="788035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4" name="Rectangle 3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830" y="2667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5" name="Rectangle 3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5210" y="2476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6" name="Rectangle 3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8345" y="15621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7" name="Rectangle 3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" y="16637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6" name="Rectangle 3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0520" y="57086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7" name="Rectangle 3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265" y="5562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8" name="Rectangle 3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8261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9" name="Rectangle 3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613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59" o:spid="_x0000_s2314" editas="canvas" style="width:102.55pt;height:79.45pt;mso-position-horizontal-relative:char;mso-position-vertical-relative:line" coordsize="13023,1009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D+bbNoxIAAH2gAAAOAAAAZHJzL2Uyb0RvYy54bWzsXW1v48YR/l6g/0HQxwKO+f5ixBck9rkN kLaH5trvtCRbQmVRlXRnp0X/e5/Z5VKz0o52fa6vQc0AMeXjeDjzcDSct11++93Tw3L0ebbZLtrV 5Tj+JhqPZqtJO12s7i/Hf/14c1aNR9tds5o2y3Y1uxz/MtuOv3v32998+7i+mCXtvF1OZ5sRmKy2 F4/ry/F8t1tfnJ9vJ/PZQ7P9pl3PVjh5124emh1+3dyfTzfNI7g/LM+TKCrOH9vNdL1pJ7PtFv96 rU+O3yn+d3ezye7Pd3fb2W60vBxDtp36uVE/b+nn+btvm4v7TbOeLyadGM0XSPHQLFa4aM/qutk1 o0+bxRGrh8Vk027bu903k/bhvL27W0xmSgdoE0cH2lw1q8/NVikzATpGQHz6L/K9vSe5V+3NYrkE GufgfkH/RsdH3J8ZnV6ubCL9L4q2o3lc4wZu1/2t3L5MxJ/nzXqmNN9eTP70+cNmtJhejtMigT2t mgdY0s1mNiO7GKV5EdN9JAlA+vP6w4aE3a5/aid/345W7fvpYvehXax2kElRQm5GSr9s8Uej28c/ tlNwbj7tWnUzn+42D8QKt2n0dDnOijItYES/XI7LKMqiXFvP7Gk3muB0XldxidMTnM+jStnWeXNh mEw+bXe/n7WKYfP5p+1Om94Un+ga99NOr49gcfewhBX+7nwUjR5HdZZ0ZtqTxBbJfFQdEiSMIK/d TFJGE40cTDJGIDHJGU3lYlIwAkGbkpE4eeCe+xCpLRKHMjGHta7ckMReYGOObJyXAh8vtjEHV+bj hTfm+IpqeRGOOcQiGy/ICQc5rgs3OokX5YSjnOS5wMeLcsJRlvl4UU44yrJeXpjJe/WWLPPx4pxy nJM6c+OTenFOOc5pngp8vDinHGeZjxfnlOMs6+XFOeU4y3y8OGcc57QW8Mm8OMOD7+97lsdunDMv zhnHWebjxTnjOMt6eXHOOM4yHy/OOcc5qwV8ci/OOcc5z4XnTe7FOec4y3y8OOccZ1kvL845x1nm 48WZopfe/+SVEBggnNpTOSODguNcZMLTtPDiXHCcZT5enAuOs6yXF+eC4yzz8eJMYWCPc1EJUULp xbnkOJeZ8DwtvTiXHGeZjxfnkuMs6+XFueQ4y3y8OCPI3uNcVkKcUHlxrjjOVSY8TysvzhXHWebj xbniOMt6eXGuOM4yHy/ONce5qoTnYO3FueY4I69xPwdrL841x1nm48W55jjLenlxrjnOMh8nzkgR 700S2MxNXjh5WnWJIT6NGqqmRConXbdbykUpS0Se+VHns80FqCiLFIgBOxGnlCbieqeJgS0Rq+zW SwwAibgM4gyUiLgOIqaEjaiRk4VITYmZIg9TkvIvRR6mJqVZijxMUUqnFHmYqpQ2ETkSoxBVKTtS 5GGqUhKkyMNUpVxHkYepSimNIg9TlTIXIkduEqIqJSiKPExVykMUeZiqlG4o8jBVKatQ5GGqUvJA 5EgPQlSlHEGRh6lKqYAiD1OVIn5FHqYqBfaKPExVit+JHBF6iKoUpivyMFUpGlfkYapS0K3Iw1Sl 2FqRh6naFQA/6pqj3z92qiIWDkGGAmISpghTleJeRR6mKoW3ijxMVYpiiRxxaojsFKwq8jBVKSZV 5GGqUuipyMNUpQhTkYepSoEkkSNUDFGV4kVFHqYqhYWKPExViv4UeZiqFOQp8jBVKZYjckRrIapS yKbIw1SlyEyRh6lKAZgiD1OV4ixFbqmqv4RduLRBy+ew2bMZj9DsuSV9m4t1s6Moy3wcPV6OqcI+ ml+OKxVhPbSfZx9bdX5HoZbGy5Tz92eXK06VI7iDaIbMnDTHtWLVEalyPaQ2J81RE+nrhdAcXmyy bLczpeReSs2zA878wf60fWkUogO0MFSnRewuGURk5DLSyIqgaGpJKGmCYq9FZzibo4bFUJ0W0lwz jCpcFxQmLRklXVBQteiMDuaodTFUp6U01wyjCtcFxT9LRkkXFC0tOqODOWpdDNVpKc01w6jCdUGB zZJR0gWFQYvO6GCOWhdDdVpKc80wqnBdUMSyZJR0QfHNojM6mKPWxVCdltJcM4wqXBcUiiwZJV1Q 4LLojA7mqHUxVKelNNcMowrXBcUYS0ZJFxSRLDqjgzlqXQzVaSnNNcOownVBwcOSUdJFPWa9z0hD dVpKc80wKkkXPIMpHFBFkT4uoHCC9eq37XIxpeEIigi2m/vbq+Vm9LmheRL1XxdFWWTLFYUVcaLG ARqMtdwtm50KLiyyQG7rzXZ33Wzn+qqKgw5lbmefZzSz0VzMZ830/WqqPu+axVJ/ViGGGunQEw56 RuK2nf6CaYdNq4dhMLyDD/N288/x6BGDMJfj7T8+NZvZeLT8cYWJiTrOKJPdqV+yvKRixYafueVn mtUErC7HuzGKVvTxaqenbT6tN4v7Oa4UKxxW7feYsrhb0BSEGsfQUnW/YJBEy/o1JkrgII8nStTI hTUm8hoTJXFZR12W5ZooSeooruEnaKIkTnOKVgiuF86U4B6i7oqf2oj2gye8fFtiliOJVczPZ1MQ J/d9DQzAuPnw8m1K/SMHI3g1xogadQ6BoHpPlGRuRnD1PU2WU0XZwYgXcAWB8PhjfASEeAFXQMia M0lLamU6BLIGTdDXcWJkzZqkiQASbtJe8qIWWHG801i4cTEHvEgEVhzxtKCelEtBDnkqScVBl7Hi qEtYkVfq719SCVJZkydoFzlht4dPUmoGORRMOOxxRHNLDjO3B1DwZXDz4rjHUSzw4sAnlWBZCQe+ lMTiwMtoceAltOxRlEjQ0BpFiaXvsjWOEmfUnnYgn1rIZ8L30BpJwSNM4GUhnwm+wRpLgUcWeHHk 41iSy4JexItDL+JljafE0rfaGk+Ji9RtXdaICoic0FsTKjG+ZU6jt6ZU1OCg4y5mFvKl4CGsQZU4 Fqwrs5DPJbE48jJaFvISWtbASiIYqjWvkkSCP7VnVty4WxMrcDNu3K2pFQEqKovs/WQkQGXNreDb 6jQGqhX1rOhb4TQGa3RFRIqDbiGFYGfojjrav0N3VOx1dwVrPKB1sHy62z10RyUgh+6ohMyb745S iaQfUPmSjgsFBNRxoZCZ6hf7kpEuaKnzyHpNW2h/3i580SIMarsgCtVfdnPaHDt2ka7U4st+kqxr THuYdU0SI5u5lNy0QGqjpEQ0oy8vqYMkTxEWpr9leJujVgcJnCZTVQpV5dGtqAOyrj2cergdSme4 yAohZVACoIh5WqGkm8hAgnQS+aSbC0Hyc5qOZvnILjzsDuULUKkzEQTbHp2QmCgZYoSdp6wJSUdH d9qeVImHKjzxaX5Y7qb59RL6tUKYq/+mnz+QTI+GdUkIIHdKqa6DicLVSTKE6podIslT7I7l8+uU aPgRJnasJZW06l1WLn5LOs8QnRa0CxPoXp3S50i2Q3UgxlBxfuMVZ/J1xxVnFa6+esU5K7K4az3F ZZ5gmgnm3FyYNYxFSpmtWsGYlEXv3l+8hhHuQF3HXWyuUip54echES83U0J7zIbXgkoMJjvZ8OKn qiEc84Gv6HNZkQ8vwAl8eE4sqsULEW61eD4ssiEf2wvt5mPVmXG/3fhYhWaBkQV0RMV4x/2yVzUK nCyoRU4BWON5uddfVs6PdszhFhlZJWa3blZ9GauF3ShZBWaBEYe7SKi24oCbHkq9AQgGmXC4ZU4B cFuVZVk5P9z0kOzFFhlZhWU3SlZVOccySCdKVlVZYMThzlWPwQG3XVIWOHG4ZU4BcKfcumXl/HAj /N/DLTKyaslu3axCch4LcFuFZIERhxur6t33zSojC9ZtVZFlTgFwWzVkWTk/3JQd9NYtMrIKyG6U rPJxlgo+wCofC4w43GmlltgfP2ut6rEAt1U9ljkFwG0Vj2Xl/HBTQtLDLTKyFj66UbJWPWJPCbdR WisfBUYW3BF1NhzOxFr6KMCNKfC9bqnIKQDugjsTWTk/3KhMMJEklKz1j26UrMWPSSn4AGsBpMCI w406ghtuawWkAHfJ4ZY5BcBdcrhl5fxwI83ewy0yspZBulGy1kDG2OHBaZTWOkiBEYc7xlJ2N6OA yITSkP6bK3MKgJvmAvecROX8cNOwpJ+RtRrSjZK1FDKOBR9gLYcUGHG4SyF+t5ZDCsZNc0S9aiKj ALBrC2xRNT/YtQW2xCimqlcvuBskqhruaVQX3+FxYxSM9lQSJ4634EviKMC6Y6pMM7mdX5MYVac9 kXDn4ogjLmvnRzyOOOScE8pSQ5t1aLOiADwsQj1aaj0sQhUboXCEZDNIw3RV/HSvfViEKgE5LEKV kBkWoUrIDItQJWT+F4tQxb03VABLTnLf2z7tJVWcqv8gbIRJxaP6D8L8sAo79R+YlrNPJASX+g9M 31f9AcJGHF+w8pZaGLTwFuUo1xgIzuKqXSyPi0mdXk2Hvk33GDJdV3PUYxN0MbALJNtf1XAxR83t UDZzVp6a6C6Pip1+WHq0QZah6Qxnc7S1CSTrr2q4mCPXBr2Pg2v6tEH5PkgbdB4OONvX7+5NKFl/ VcPFHLk2e9nMWZ82qI4HaYPCfog2oWT9VY2c5si12ctmznq1QTsuxNJQNw/RJpAMJe+T3PS34JjK pw1qu0HaoCx98vqdpQWS7a9qUDdHfm+OqXzaoAYbpg1S9gAvgOJwEFl/VaOFOXJt9rKZsz5tUJkM 0obGvAK0CSXrr2rkNEeuzV42c9anDcqjQdqgZhmiTShZf1UjpzlybfaymbNebdDdDvECKLUH3Jow KlQ8TzLTPuCYyqcLmpQhqhgqA5E5aiA7BxBE1F/QsDBHfk+OiIwaw7DXmN4N8KaXF9OMgh72+mmx mtFm9erx2A16Xa0+bGDRX7IFvXN8K8ISWHy5aIALo1zdl8VMb9E6ctqBfkQfLsdLyKOibrMbPZlr R0LBeP9KANqohtazq+EwOvMli9gfFju86GG5eEA836+b9yxcV3NpXXZBE2rqhQr/qqP6ffW+ys6y pHh/lkXX12ff31xlZ8UNILlOr6+uruN/k2JxdjFfTKezFa3eNy93iLOwFxN0r5nQr2XoX+/QY3Ju c1ersiGiOSqh1bp2erMAX3dP/otu99dc4k4FTNsGlWl8oQ2iHxFX3YZZTiOE4ckjhMbCBiO033Ti fDHI/5URorNmG6GKgJ9jhKO75WL9B7OFRPdWDuxqklFzEy7PZY1YqpBSp1nvoRBVePrrEGLwim/d K8IqbINUScxzDJIehsdmmEYF7eoBM7MGq3unGGH4a7DB4cmM1xnRGkvbBlXq+RwbVE7xb7JTLCPs +aae93trPHCK8JuDQQ6hIr1fi6aObYNUmfyzDfLwKR1XUU3zdXhKO93jkLgMiYtOk/jb3mjHbcsa 9WP12dZ46B6ZNQ4x45BJH795UXr9IK2lsA1SlYCfY5AsZmRm6HSKLJEeYsahmtO9ApNW6tg2qCr3 L7fBKk1jVA/tvGV4MA8P5uMHMy0Fs22QL19+blXb5weZDebYU3VIn4fCtn4bMK01tM3wJc0VZoYl Cty6f7JPmlFlpDWpQ29l6K2wF1LTloi2Cb6kt4LJh7zb0shlgtTTUwaY4QXTQ81maO9NqWZDC6W1 Cf4FLz/BKpYl9ZnxwhxEcl1UePxS9Ks5CGffbzbtI20e/tJXo8eYqtRTHUlRHBa/4zQrTFs6zpMM S7pO1r83UCO4M035FGvLdq+qRy/2V9U4llvmN+q/DhBGJnaY9ROp64Vju6roh6Q+u8GLCs6ymyw/ q8uoOsO+4T/URZTV2fWN3QtXUwhPD8vV9gIt7C/thau35mBDcnWXmNDBO+Q/cxygT/5IfNNkN0dX s333dPuk8yW9sRN9D7wb369aTER0297DmPWW9/igt7vHB73VPT6EbnO/XdM29ze/gm3uaacEh5Pg La/XdhKYU8+TbvoqyUr9jrN9fIXXJfTPt8FLHHyTBi8RMDT0Ei/RfxHetpfo+5FWKMGbkq/tJcqk SslZ0TxHXpC/sApSg5c4MX43eIlX9hL9F+Fte4m+SWx5Cd4pfm0vUSFWQBxGTqJA0/rISeRR/+Kc IeGwX1s1OIlXdhL99+ANO4msohd1HiccmBv+elUJbGaqxuHhJXJkxYcJR11jUK+bDB2cxOAksL74 eYsUXpBv6LD2jVcl4CSckYR+C/dXKl1iq3IsJNEJR46E43BL5DqJaHBNzY8PXmLwEl/VS/TTRW87 lOjHAHm+gf1Pvl4ogbcFx7SVMkKJKinwMk67KjE4CbkJMOQbr5tvYPf27nvwtp1EP5ppOQk+l/Ta RQkKJWhzUMFJVBggGSIJ97u0Byfxyk6i/x78Op0E1kRPLvC/6une4zXk88Xkutk1/Hd8flxfzJJ2 3i6ns827/wgAAAD//wMAUEsDBBQABgAIAAAAIQBuNvpV2gAAAAUBAAAPAAAAZHJzL2Rvd25yZXYu eG1sTI/BTsMwEETvSP0Haytxo04rCm2IU5VKXEEEuDvxNgm112nstIGvZ+kFLiOtZjTzNtuMzooT 9qH1pGA+S0AgVd60VCt4f3u6WYEIUZPR1hMq+MIAm3xylenU+DO94qmIteASCqlW0MTYpVKGqkGn w8x3SOztfe905LOvpen1mcudlYskuZNOt8QLje5w12B1KAan4MUc7e7x9nv4KEf0n0VXHp7pXqnr 6bh9ABFxjH9h+MVndMiZqfQDmSCsAn4kXpS9RbKcgyg5tFytQeaZ/E+f/wAAAP//AwBQSwECLQAU AAYACAAAACEAtoM4kv4AAADhAQAAEwAAAAAAAAAAAAAAAAAAAAAAW0NvbnRlbnRfVHlwZXNdLnht bFBLAQItABQABgAIAAAAIQA4/SH/1gAAAJQBAAALAAAAAAAAAAAAAAAAAC8BAABfcmVscy8ucmVs c1BLAQItABQABgAIAAAAIQCD+bbNoxIAAH2gAAAOAAAAAAAAAAAAAAAAAC4CAABkcnMvZTJvRG9j LnhtbFBLAQItABQABgAIAAAAIQBuNvpV2gAAAAUBAAAPAAAAAAAAAAAAAAAAAP0UAABkcnMvZG93 bnJldi54bWxQSwUGAAAAAAQABADzAAAABBYAAAAA ">
                      <v:shape id="_x0000_s2315" type="#_x0000_t75" style="position:absolute;width:13023;height:10090;visibility:visible;mso-wrap-style:square">
                        <v:fill o:detectmouseclick="t"/>
                        <v:path o:connecttype="none"/>
                      </v:shape>
                      <v:shape id="Freeform 3561" o:spid="_x0000_s2316" style="position:absolute;left:4673;top:7004;width:5982;height:50;visibility:visible;mso-wrap-style:square;v-text-anchor:top" coordsize="942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NoRFsEA AADdAAAADwAAAGRycy9kb3ducmV2LnhtbERPz2vCMBS+D/wfwhN2W1MVyqjGIqJzV7sx8PZsnk1p 81KazHb//XIQPH58vzfFZDtxp8E3jhUskhQEceV0w7WC76/j2zsIH5A1do5JwR95KLazlw3m2o18 pnsZahFD2OeowITQ51L6ypBFn7ieOHI3N1gMEQ611AOOMdx2cpmmmbTYcGww2NPeUNWWv1bBMb3Z 3bkKl8PPeLpye3WLD+OUep1PuzWIQFN4ih/uT61glS3j3PgmPgG5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PDaERbBAAAA3QAAAA8AAAAAAAAAAAAAAAAAmAIAAGRycy9kb3du cmV2LnhtbFBLBQYAAAAABAAEAPUAAACGAwAAAAA= " path="m,l59,r,8l,8,,xm98,r59,l157,8,98,8,98,xm196,r59,l255,8r-59,l196,xm294,r59,l353,8r-59,l294,xm393,r58,l451,8r-58,l393,xm491,r59,l550,8r-59,l491,xm589,r59,l648,8r-59,l589,xm687,r59,l746,8r-59,l687,xm785,r59,l844,8r-59,l785,xm883,r59,l942,8r-59,l883,xe" fillcolor="black" strokeweight=".1pt">
                        <v:stroke joinstyle="bevel"/>
                        <v:path arrowok="t" o:connecttype="custom" o:connectlocs="0,0;37465,0;37465,5080;0,5080;0,0;62230,0;99695,0;99695,5080;62230,5080;62230,0;124460,0;161925,0;161925,5080;124460,5080;124460,0;186690,0;224155,0;224155,5080;186690,5080;186690,0;249555,0;286385,0;286385,5080;249555,5080;249555,0;311785,0;349250,0;349250,5080;311785,5080;311785,0;374015,0;411480,0;411480,5080;374015,5080;374015,0;436245,0;473710,0;473710,5080;436245,5080;436245,0;498475,0;535940,0;535940,5080;498475,5080;498475,0;560705,0;598170,0;598170,5080;560705,5080;560705,0" o:connectangles="0,0,0,0,0,0,0,0,0,0,0,0,0,0,0,0,0,0,0,0,0,0,0,0,0,0,0,0,0,0,0,0,0,0,0,0,0,0,0,0,0,0,0,0,0,0,0,0,0,0"/>
                        <o:lock v:ext="edit" verticies="t"/>
                      </v:shape>
                      <v:shape id="Freeform 3562" o:spid="_x0000_s2317" style="position:absolute;left:1790;top:7004;width:2902;height:1352;visibility:visible;mso-wrap-style:square;v-text-anchor:top" coordsize="457,2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LVoV8EA AADdAAAADwAAAGRycy9kb3ducmV2LnhtbESPQWsCMRSE7wX/Q3hCbzVbC4tdjVKFbb1W6/2xeSar m5clSXX9941Q8DjMfDPMYjW4TlwoxNazgtdJAYK48bplo+BnX7/MQMSErLHzTApuFGG1HD0tsNL+ yt902SUjcgnHChXYlPpKythYchgnvifO3tEHhynLYKQOeM3lrpPToiilw5bzgsWeNpaa8+7XKfhs alvuw5ep9XF9O5iToYwq9TwePuYgEg3pEf6nt1rBWzl9h/ub/ATk8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NS1aFfBAAAA3QAAAA8AAAAAAAAAAAAAAAAAmAIAAGRycy9kb3du cmV2LnhtbFBLBQYAAAAABAAEAPUAAACGAwAAAAA= " path="m457,7l405,30r-5,-6l452,r5,7xm371,46l320,69r-5,-7l366,39r5,7xm286,85r-52,23l230,101,281,78r5,7xm200,124r-51,23l144,140r51,-23l200,124xm115,163l63,186r-4,-7l110,156r5,7xm29,202l5,213,,206,24,195r5,7xe" fillcolor="black" strokeweight=".1pt">
                        <v:stroke joinstyle="bevel"/>
                        <v:path arrowok="t" o:connecttype="custom" o:connectlocs="290195,4445;257175,19050;254000,15240;287020,0;290195,4445;235585,29210;203200,43815;200025,39370;232410,24765;235585,29210;181610,53975;148590,68580;146050,64135;178435,49530;181610,53975;127000,78740;94615,93345;91440,88900;123825,74295;127000,78740;73025,103505;40005,118110;37465,113665;69850,99060;73025,103505;18415,128270;3175,135255;0,130810;15240,123825;18415,128270" o:connectangles="0,0,0,0,0,0,0,0,0,0,0,0,0,0,0,0,0,0,0,0,0,0,0,0,0,0,0,0,0,0"/>
                        <o:lock v:ext="edit" verticies="t"/>
                      </v:shape>
                      <v:shape id="Freeform 3563" o:spid="_x0000_s2318" style="position:absolute;left:4641;top:1752;width:64;height:5277;visibility:visible;mso-wrap-style:square;v-text-anchor:top" coordsize="10,83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ZUrVsEA AADdAAAADwAAAGRycy9kb3ducmV2LnhtbERPz2vCMBS+D/wfwhO8zdSVyaxGcYKwy5A59fxonklp 81Ka2Hb//XIY7Pjx/d7sRteInrpQeVawmGcgiEuvKzYKLt/H5zcQISJrbDyTgh8KsNtOnjZYaD/w F/XnaEQK4VCgAhtjW0gZSksOw9y3xIm7+85hTLAzUnc4pHDXyJcsW0qHFacGiy0dLJX1+eEUvHJu zOKE16uvHb9/ruqbPWVKzabjfg0i0hj/xX/uD60gX+Zpf3qTnoDc/gIAAP//AwBQSwECLQAUAAYA CAAAACEA8PeKu/0AAADiAQAAEwAAAAAAAAAAAAAAAAAAAAAAW0NvbnRlbnRfVHlwZXNdLnhtbFBL AQItABQABgAIAAAAIQAx3V9h0gAAAI8BAAALAAAAAAAAAAAAAAAAAC4BAABfcmVscy8ucmVsc1BL AQItABQABgAIAAAAIQAzLwWeQQAAADkAAAAQAAAAAAAAAAAAAAAAACkCAABkcnMvc2hhcGV4bWwu eG1sUEsBAi0AFAAGAAgAAAAhAHGVK1bBAAAA3QAAAA8AAAAAAAAAAAAAAAAAmAIAAGRycy9kb3du cmV2LnhtbFBLBQYAAAAABAAEAPUAAACGAwAAAAA= " path="m,831l,783r10,l10,831,,831xm,752l,704r10,l10,752,,752xm,673l,625r10,l10,673,,673xm,594l,546r10,l10,594,,594xm,514l,467r10,l10,514,,514xm,435l,388r10,l10,435,,435xm,356l,309r10,l10,356,,356xm,277l,230r10,l10,277,,277xm,198l,151r10,l10,198,,198xm,119l,72r10,l10,119,,119xm,40l,,10,r,40l,40xe" fillcolor="black" strokeweight=".1pt">
                        <v:stroke joinstyle="bevel"/>
                        <v:path arrowok="t" o:connecttype="custom" o:connectlocs="0,527685;0,497205;6350,497205;6350,527685;0,527685;0,477520;0,447040;6350,447040;6350,477520;0,477520;0,427355;0,396875;6350,396875;6350,427355;0,427355;0,377190;0,346710;6350,346710;6350,377190;0,377190;0,326390;0,296545;6350,296545;6350,326390;0,326390;0,276225;0,246380;6350,246380;6350,276225;0,276225;0,226060;0,196215;6350,196215;6350,226060;0,226060;0,175895;0,146050;6350,146050;6350,175895;0,175895;0,125730;0,95885;6350,95885;6350,125730;0,125730;0,75565;0,45720;6350,45720;6350,75565;0,75565;0,25400;0,0;6350,0;6350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64" o:spid="_x0000_s2319" style="position:absolute;visibility:visible;mso-wrap-style:square" from="4673,1752" to="10718,17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pTbH8IAAADdAAAADwAAAGRycy9kb3ducmV2LnhtbESPQYvCMBSE74L/ITzBm6bqKlqNIoKw eFut90fzbKvNS0mitv9+s7DgcZiZb5jNrjW1eJHzlWUFk3ECgji3uuJCQXY5jpYgfEDWWFsmBR15 2G37vQ2m2r75h17nUIgIYZ+igjKEJpXS5yUZ9GPbEEfvZp3BEKUrpHb4jnBTy2mSLKTBiuNCiQ0d Ssof56dRgKfkdM26y/xWo/m6d9nK6btWajho92sQgdrwCf+3v7WC2WI2gb838QnI7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pTbH8IAAADdAAAADwAAAAAAAAAAAAAA AAChAgAAZHJzL2Rvd25yZXYueG1sUEsFBgAAAAAEAAQA+QAAAJADAAAAAA== " strokeweight=".5pt">
                        <v:stroke joinstyle="miter"/>
                      </v:line>
                      <v:line id="Line 3565" o:spid="_x0000_s2320" style="position:absolute;visibility:visible;mso-wrap-style:square" from="10718,1752" to="10725,70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kZFaMQAAADdAAAADwAAAGRycy9kb3ducmV2LnhtbESPQWvCQBSE7wX/w/IEb81G04Y2dRUp CJJbNd4f2WcSm30bdrea/Hu3UOhxmJlvmPV2NL24kfOdZQXLJAVBXFvdcaOgOu2f30D4gKyxt0wK JvKw3cye1lhoe+cvuh1DIyKEfYEK2hCGQkpft2TQJ3Ygjt7FOoMhStdI7fAe4aaXqzTNpcGO40KL A322VH8ff4wCLNPyXE2n10uP5uU6Ve9OX7VSi/m4+wARaAz/4b/2QSvI8mwFv2/iE5Cb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WRkVoxAAAAN0AAAAPAAAAAAAAAAAA AAAAAKECAABkcnMvZG93bnJldi54bWxQSwUGAAAAAAQABAD5AAAAkgMAAAAA " strokeweight=".5pt">
                        <v:stroke joinstyle="miter"/>
                      </v:line>
                      <v:line id="Line 3566" o:spid="_x0000_s2321" style="position:absolute;flip:x;visibility:visible;mso-wrap-style:square" from="7854,1752" to="10718,30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MRmzsQAAADdAAAADwAAAGRycy9kb3ducmV2LnhtbESPwWrDMBBE74X8g9hAbo2cGlzjRgkh kGAoPdjuB2ysjeXWWhlLTdy/rwqFHoeZecNs97MdxI0m3ztWsFknIIhbp3vuFLw3p8cchA/IGgfH pOCbPOx3i4ctFtrduaJbHToRIewLVGBCGAspfWvIol+7kTh6VzdZDFFOndQT3iPcDvIpSTJpsee4 YHCko6H2s/6yCt7ypsLXsnpGTdcSP84Xw+1FqdVyPryACDSH//Bfu9QK0ixN4fdNfAJy9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MxGbOxAAAAN0AAAAPAAAAAAAAAAAA AAAAAKECAABkcnMvZG93bnJldi54bWxQSwUGAAAAAAQABAD5AAAAkgMAAAAA " strokeweight=".5pt">
                        <v:stroke joinstyle="miter"/>
                      </v:line>
                      <v:line id="Line 3567" o:spid="_x0000_s2322" style="position:absolute;visibility:visible;mso-wrap-style:square" from="7854,3060" to="7861,8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/dHMIAAADdAAAADwAAAGRycy9kb3ducmV2LnhtbESPQYvCMBSE74L/ITzBm6auq2jXKCII 4k2t90fzbOs2LyXJavvvN4LgcZiZb5jVpjW1eJDzlWUFk3ECgji3uuJCQXbZjxYgfEDWWFsmBR15 2Kz7vRWm2j75RI9zKESEsE9RQRlCk0rp85IM+rFtiKN3s85giNIVUjt8Rrip5VeSzKXBiuNCiQ3t Ssp/z39GAR6T4zXrLrNbjeb73mVLp+9aqeGg3f6ACNSGT/jdPmgF0/l0Bq838QnI9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a/dHMIAAADdAAAADwAAAAAAAAAAAAAA AAChAgAAZHJzL2Rvd25yZXYueG1sUEsFBgAAAAAEAAQA+QAAAJADAAAAAA== " strokeweight=".5pt">
                        <v:stroke joinstyle="miter"/>
                      </v:line>
                      <v:line id="Line 3568" o:spid="_x0000_s2323" style="position:absolute;flip:y;visibility:visible;mso-wrap-style:square" from="7854,7029" to="10718,8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LPFVsQAAADdAAAADwAAAGRycy9kb3ducmV2LnhtbESPwWrDMBBE74X8g9hAbo2cBlzjRgkh kGAoPdjuB2ysjeXWWhlLjd2/rwqFHoeZecPsDrPtxZ1G3zlWsFknIIgbpztuFbzX58cMhA/IGnvH pOCbPBz2i4cd5tpNXNK9Cq2IEPY5KjAhDLmUvjFk0a/dQBy9mxsthijHVuoRpwi3vXxKklRa7Dgu GBzoZKj5rL6sgresLvG1KJ9R063Aj8vVcHNVarWcjy8gAs3hP/zXLrSCbbpN4fdNfAJy/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s8VWxAAAAN0AAAAPAAAAAAAAAAAA AAAAAKECAABkcnMvZG93bnJldi54bWxQSwUGAAAAAAQABAD5AAAAkgMAAAAA " strokeweight=".5pt">
                        <v:stroke joinstyle="miter"/>
                      </v:line>
                      <v:line id="Line 3569" o:spid="_x0000_s2324" style="position:absolute;flip:x;visibility:visible;mso-wrap-style:square" from="1809,3060" to="7854,3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/9gzcMAAADdAAAADwAAAGRycy9kb3ducmV2LnhtbESP0YrCMBRE34X9h3CFfdNUBZWuUWRB KSw+1PoB1+badG1uShO1+/cbQfBxmJkzzGrT20bcqfO1YwWTcQKCuHS65krBqdiNliB8QNbYOCYF f+Rhs/4YrDDV7sE53Y+hEhHCPkUFJoQ2ldKXhiz6sWuJo3dxncUQZVdJ3eEjwm0jp0kylxZrjgsG W/o2VF6PN6vgsCxy/MnyBWq6ZPi7Pxsuz0p9DvvtF4hAfXiHX+1MK5jNZwt4volPQK7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P/YM3DAAAA3QAAAA8AAAAAAAAAAAAA AAAAoQIAAGRycy9kb3ducmV2LnhtbFBLBQYAAAAABAAEAPkAAACRAwAAAAA= " strokeweight=".5pt">
                        <v:stroke joinstyle="miter"/>
                      </v:line>
                      <v:line id="Line 3570" o:spid="_x0000_s2325" style="position:absolute;flip:y;visibility:visible;mso-wrap-style:square" from="1809,1752" to="4673,30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mD0v8AAAADdAAAADwAAAGRycy9kb3ducmV2LnhtbERPzYrCMBC+C75DmIW9aboKKt1GEcGl IB6qPsDYTJuuzaQ0We2+vTkIHj++/2wz2FbcqfeNYwVf0wQEcel0w7WCy3k/WYHwAVlj65gU/JOH zXo8yjDV7sEF3U+hFjGEfYoKTAhdKqUvDVn0U9cRR65yvcUQYV9L3eMjhttWzpJkIS02HBsMdrQz VN5Of1bBcXUu8JAXS9RU5fj7czVcXpX6/Bi23yACDeEtfrlzrWC+mMe58U18AnL9B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IJg9L/AAAAA3QAAAA8AAAAAAAAAAAAAAAAA oQIAAGRycy9kb3ducmV2LnhtbFBLBQYAAAAABAAEAPkAAACOAwAAAAA= " strokeweight=".5pt">
                        <v:stroke joinstyle="miter"/>
                      </v:line>
                      <v:line id="Line 3571" o:spid="_x0000_s2326" style="position:absolute;visibility:visible;mso-wrap-style:square" from="1809,3060" to="1816,8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OLXGcMAAADdAAAADwAAAGRycy9kb3ducmV2LnhtbESPT4vCMBTE74LfITxhb5q6/mHtGmVZ WBBv2np/NM+22ryUJKvttzeC4HGYmd8w621nGnEj52vLCqaTBARxYXXNpYI8+xt/gfABWWNjmRT0 5GG7GQ7WmGp75wPdjqEUEcI+RQVVCG0qpS8qMugntiWO3tk6gyFKV0rt8B7hppGfSbKUBmuOCxW2 9FtRcT3+GwW4T/anvM8W5wbN/NLnK6cvWqmPUffzDSJQF97hV3unFcyWsxU838QnIDc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ji1xnDAAAA3QAAAA8AAAAAAAAAAAAA AAAAoQIAAGRycy9kb3ducmV2LnhtbFBLBQYAAAAABAAEAPkAAACRAwAAAAA= " strokeweight=".5pt">
                        <v:stroke joinstyle="miter"/>
                      </v:line>
                      <v:line id="Line 3572" o:spid="_x0000_s2327" style="position:absolute;visibility:visible;mso-wrap-style:square" from="1809,8331" to="7854,83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d4N+cAAAADdAAAADwAAAGRycy9kb3ducmV2LnhtbERPz2vCMBS+D/wfwhN2m6lbV7QaRQRh 9DZb74/m2Vabl5Jk2v73y2Gw48f3e7sfTS8e5HxnWcFykYAgrq3uuFFQlae3FQgfkDX2lknBRB72 u9nLFnNtn/xNj3NoRAxhn6OCNoQhl9LXLRn0CzsQR+5qncEQoWukdviM4aaX70mSSYMdx4YWBzq2 VN/PP0YBFklxqaby89qjSW9TtXb6ppV6nY+HDYhAY/gX/7m/tIKPLI3745v4BOTuF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HeDfnAAAAA3QAAAA8AAAAAAAAAAAAAAAAA oQIAAGRycy9kb3ducmV2LnhtbFBLBQYAAAAABAAEAPkAAACOAwAAAAA= " strokeweight=".5pt">
                        <v:stroke joinstyle="miter"/>
                      </v:line>
                      <v:line id="Line 3573" o:spid="_x0000_s2328" style="position:absolute;visibility:visible;mso-wrap-style:square" from="1809,3060" to="7854,8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pKoYsQAAADdAAAADwAAAGRycy9kb3ducmV2LnhtbESPzWrDMBCE74W+g9hCbo2c1gmtGyWU QCH41ti5L9bGdmqtjKT45+2rQiHHYWa+Ybb7yXRiIOdbywpWywQEcWV1y7WCsvh6fgPhA7LGzjIp mMnDfvf4sMVM25G/aTiFWkQI+wwVNCH0mZS+asigX9qeOHoX6wyGKF0ttcMxwk0nX5JkIw22HBca 7OnQUPVzuhkFmCf5uZyL9aVDk17n8t3pq1Zq8TR9foAINIV7+L991ApeN+kK/t7EJyB3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kqhixAAAAN0AAAAPAAAAAAAAAAAA AAAAAKECAABkcnMvZG93bnJldi54bWxQSwUGAAAAAAQABAD5AAAAkgMAAAAA " strokeweight=".5pt">
                        <v:stroke joinstyle="miter"/>
                      </v:line>
                      <v:line id="Line 3574" o:spid="_x0000_s2329" style="position:absolute;visibility:visible;mso-wrap-style:square" from="1809,7880" to="2305,78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A2FcQAAADdAAAADwAAAGRycy9kb3ducmV2LnhtbESPwWrDMBBE74X+g9hCbrXc1DGtGyWU QiH41ti5L9bGdmqtjKQm9t9HgUKOw8y8YdbbyQziTM73lhW8JCkI4sbqnlsFdfX9/AbCB2SNg2VS MJOH7ebxYY2Fthf+ofM+tCJC2BeooAthLKT0TUcGfWJH4ugdrTMYonSt1A4vEW4GuUzTXBrsOS50 ONJXR83v/s8owDItD/VcrY4Dmuw01+9On7RSi6fp8wNEoCncw//tnVbwmmdLuL2JT0Bur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OQDYVxAAAAN0AAAAPAAAAAAAAAAAA AAAAAKECAABkcnMvZG93bnJldi54bWxQSwUGAAAAAAQABAD5AAAAkgMAAAAA " strokeweight=".5pt">
                        <v:stroke joinstyle="miter"/>
                      </v:line>
                      <v:line id="Line 3575" o:spid="_x0000_s2330" style="position:absolute;visibility:visible;mso-wrap-style:square" from="2305,7880" to="2311,83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QyTjsIAAADdAAAADwAAAGRycy9kb3ducmV2LnhtbESPT4vCMBTE78J+h/AW9qbp+o/dapRF EBZv2np/NM+22ryUJGr77Y0geBxm5jfMct2ZRtzI+dqygu9RAoK4sLrmUkGebYc/IHxA1thYJgU9 eVivPgZLTLW9855uh1CKCGGfooIqhDaV0hcVGfQj2xJH72SdwRClK6V2eI9w08hxksylwZrjQoUt bSoqLoerUYC7ZHfM+2x2atBMz33+6/RZK/X12f0tQATqwjv8av9rBZP5dALPN/EJyN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QyTjsIAAADdAAAADwAAAAAAAAAAAAAA AAChAgAAZHJzL2Rvd25yZXYueG1sUEsFBgAAAAAEAAQA+QAAAJADAAAAAA== " strokeweight=".5pt">
                        <v:stroke joinstyle="miter"/>
                      </v:line>
                      <v:rect id="Rectangle 3576" o:spid="_x0000_s2331" style="position:absolute;left:4178;top:266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GVHUsMA AADdAAAADwAAAGRycy9kb3ducmV2LnhtbESPzYoCMRCE78K+Q+gFb5pZFZHRKIsguIsXRx+gmfT8 YNIZkujMvv1GEDwWVfUVtdkN1ogH+dA6VvA1zUAQl063XCu4Xg6TFYgQkTUax6TgjwLsth+jDeba 9XymRxFrkSAcclTQxNjlUoayIYth6jri5FXOW4xJ+lpqj32CWyNnWbaUFltOCw12tG+ovBV3q0Be ikO/KozP3O+sOpmf47kip9T4c/heg4g0xHf41T5qBfPlYgH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GVHU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577" o:spid="_x0000_s2332" style="position:absolute;left:10452;top:24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yniycMA AADdAAAADwAAAGRycy9kb3ducmV2LnhtbESP3WoCMRSE7wu+QziCdzWrVpHVKFIQbPHG1Qc4bM7+ YHKyJKm7ffumIHg5zMw3zHY/WCMe5EPrWMFsmoEgLp1uuVZwux7f1yBCRNZoHJOCXwqw343etphr 1/OFHkWsRYJwyFFBE2OXSxnKhiyGqeuIk1c5bzEm6WupPfYJbo2cZ9lKWmw5LTTY0WdD5b34sQrk tTj268L4zH3Pq7P5Ol0qckpNxsNhAyLSEF/hZ/ukFSxWH0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Yyniy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78" o:spid="_x0000_s2333" style="position:absolute;left:7283;top:156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/t8vsMA AADdAAAADwAAAGRycy9kb3ducmV2LnhtbESP3WoCMRSE7wu+QziCdzWrlUVWoxRBsNIbVx/gsDn7 Q5OTJUnd7dsboeDlMDPfMNv9aI24kw+dYwWLeQaCuHK640bB7Xp8X4MIEVmjcUwK/ijAfjd522Kh 3cAXupexEQnCoUAFbYx9IWWoWrIY5q4nTl7tvMWYpG+k9jgkuDVymWW5tNhxWmixp0NL1U/5axXI a3kc1qXxmTsv62/zdbrU5JSaTcfPDYhIY3yF/9snreAjX+X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/t8v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79" o:spid="_x0000_s2334" style="position:absolute;left:876;top:1663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LfZJcMA AADdAAAADwAAAGRycy9kb3ducmV2LnhtbESP3WoCMRSE7wu+QziCdzVbKyqrUUQQtPTG1Qc4bM7+ 0ORkSVJ3fXtTEHo5zMw3zGY3WCPu5EPrWMHHNANBXDrdcq3gdj2+r0CEiKzROCYFDwqw247eNphr 1/OF7kWsRYJwyFFBE2OXSxnKhiyGqeuIk1c5bzEm6WupPfYJbo2cZdlCWmw5LTTY0aGh8qf4tQrk tTj2q8L4zH3Nqm9zPl0qckpNxsN+DSLSEP/Dr/ZJK/hczJf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/LfZJ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80" o:spid="_x0000_s2335" style="position:absolute;left:3505;top:5708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8HKqcMA AADdAAAADwAAAGRycy9kb3ducmV2LnhtbESP3WoCMRSE7wXfIRzBO81WRLZboxRBsMUb1z7AYXP2 hyYnSxLd7ds3guDlMDPfMNv9aI24kw+dYwVvywwEceV0x42Cn+txkYMIEVmjcUwK/ijAfjedbLHQ buAL3cvYiAThUKCCNsa+kDJULVkMS9cTJ6923mJM0jdSexwS3Bq5yrKNtNhxWmixp0NL1W95swrk tTwOeWl85r5X9dl8nS41OaXms/HzA0SkMb7Cz/ZJK1jn7xt4vElPQO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8HKq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81" o:spid="_x0000_s2336" style="position:absolute;left:11042;top:556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1vMsMA AADdAAAADwAAAGRycy9kb3ducmV2LnhtbESP3WoCMRSE7wu+QzgF72q2IrpujSIFwYo3rj7AYXP2 hyYnS5K669ubQqGXw8x8w2x2ozXiTj50jhW8zzIQxJXTHTcKbtfDWw4iRGSNxjEpeFCA3XbyssFC u4EvdC9jIxKEQ4EK2hj7QspQtWQxzFxPnLzaeYsxSd9I7XFIcGvkPMuW0mLHaaHFnj5bqr7LH6tA XsvDkJfGZ+40r8/m63ipySk1fR33HyAijfE//Nc+agWLfL2C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I1vM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82" o:spid="_x0000_s2337" style="position:absolute;left:7461;top:826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RL7QMAA AADdAAAADwAAAGRycy9kb3ducmV2LnhtbERPy4rCMBTdD/gP4QruxlQRqdUoIgjO4MbqB1ya2wcm NyWJtvP3k8XALA/nvTuM1og3+dA5VrCYZyCIK6c7bhQ87ufPHESIyBqNY1LwQwEO+8nHDgvtBr7R u4yNSCEcClTQxtgXUoaqJYth7nrixNXOW4wJ+kZqj0MKt0Yus2wtLXacGlrs6dRS9SxfVoG8l+ch L43P3Peyvpqvy60mp9RsOh63ICKN8V/8575oBat8k+amN+kJyP0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aRL7QM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83" o:spid="_x0000_s2338" style="position:absolute;left:1104;top:826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5e28MA AADdAAAADwAAAGRycy9kb3ducmV2LnhtbESP3WoCMRSE7wu+QziCdzWrFFlXoxRBsNIbVx/gsDn7 Q5OTJUnd7dsboeDlMDPfMNv9aI24kw+dYwWLeQaCuHK640bB7Xp8z0GEiKzROCYFfxRgv5u8bbHQ buAL3cvYiAThUKCCNsa+kDJULVkMc9cTJ6923mJM0jdSexwS3Bq5zLKVtNhxWmixp0NL1U/5axXI a3kc8tL4zJ2X9bf5Ol1qckrNpuPnBkSkMb7C/+2TVvCRr9f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l5e2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Trong tam giác vuông </w:t>
      </w:r>
      <w:r w:rsidR="007A1347" w:rsidRPr="00610F8A">
        <w:rPr>
          <w:position w:val="-4"/>
          <w:sz w:val="26"/>
          <w:szCs w:val="26"/>
        </w:rPr>
        <w:object w:dxaOrig="639" w:dyaOrig="260">
          <v:shape id="_x0000_i2654" type="#_x0000_t75" style="width:32.25pt;height:12.75pt" o:ole="">
            <v:imagedata r:id="rId3267" o:title=""/>
          </v:shape>
          <o:OLEObject Type="Embed" ProgID="Equation.DSMT4" ShapeID="_x0000_i2654" DrawAspect="Content" ObjectID="_1624837170" r:id="rId326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640" w:dyaOrig="420">
          <v:shape id="_x0000_i2655" type="#_x0000_t75" style="width:132pt;height:21pt" o:ole="">
            <v:imagedata r:id="rId3269" o:title=""/>
          </v:shape>
          <o:OLEObject Type="Embed" ProgID="Equation.DSMT4" ShapeID="_x0000_i2655" DrawAspect="Content" ObjectID="_1624837171" r:id="rId327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656" type="#_x0000_t75" style="width:39pt;height:14.25pt" o:ole="">
            <v:imagedata r:id="rId3271" o:title=""/>
          </v:shape>
          <o:OLEObject Type="Embed" ProgID="Equation.DSMT4" ShapeID="_x0000_i2656" DrawAspect="Content" ObjectID="_1624837172" r:id="rId3272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520" w:dyaOrig="420">
          <v:shape id="_x0000_i2657" type="#_x0000_t75" style="width:126pt;height:21pt" o:ole="">
            <v:imagedata r:id="rId3273" o:title=""/>
          </v:shape>
          <o:OLEObject Type="Embed" ProgID="Equation.DSMT4" ShapeID="_x0000_i2657" DrawAspect="Content" ObjectID="_1624837173" r:id="rId327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12"/>
          <w:sz w:val="26"/>
          <w:szCs w:val="26"/>
        </w:rPr>
        <w:object w:dxaOrig="3620" w:dyaOrig="420">
          <v:shape id="_x0000_i2658" type="#_x0000_t75" style="width:180.75pt;height:21pt" o:ole="">
            <v:imagedata r:id="rId3275" o:title=""/>
          </v:shape>
          <o:OLEObject Type="Embed" ProgID="Equation.DSMT4" ShapeID="_x0000_i2658" DrawAspect="Content" ObjectID="_1624837174" r:id="rId3276"/>
        </w:object>
      </w:r>
      <w:r w:rsidRPr="00610F8A">
        <w:rPr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8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98875</wp:posOffset>
                </wp:positionH>
                <wp:positionV relativeFrom="paragraph">
                  <wp:posOffset>165735</wp:posOffset>
                </wp:positionV>
                <wp:extent cx="1364615" cy="1235075"/>
                <wp:effectExtent l="3175" t="3810" r="3810" b="0"/>
                <wp:wrapNone/>
                <wp:docPr id="4925" name="Canvas 49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07" name="Freeform 4927"/>
                        <wps:cNvSpPr>
                          <a:spLocks noEditPoints="1"/>
                        </wps:cNvSpPr>
                        <wps:spPr bwMode="auto">
                          <a:xfrm>
                            <a:off x="438785" y="885190"/>
                            <a:ext cx="727710" cy="5715"/>
                          </a:xfrm>
                          <a:custGeom>
                            <a:avLst/>
                            <a:gdLst>
                              <a:gd name="T0" fmla="*/ 51 w 1146"/>
                              <a:gd name="T1" fmla="*/ 0 h 9"/>
                              <a:gd name="T2" fmla="*/ 0 w 1146"/>
                              <a:gd name="T3" fmla="*/ 9 h 9"/>
                              <a:gd name="T4" fmla="*/ 84 w 1146"/>
                              <a:gd name="T5" fmla="*/ 0 h 9"/>
                              <a:gd name="T6" fmla="*/ 135 w 1146"/>
                              <a:gd name="T7" fmla="*/ 9 h 9"/>
                              <a:gd name="T8" fmla="*/ 84 w 1146"/>
                              <a:gd name="T9" fmla="*/ 0 h 9"/>
                              <a:gd name="T10" fmla="*/ 219 w 1146"/>
                              <a:gd name="T11" fmla="*/ 0 h 9"/>
                              <a:gd name="T12" fmla="*/ 169 w 1146"/>
                              <a:gd name="T13" fmla="*/ 9 h 9"/>
                              <a:gd name="T14" fmla="*/ 253 w 1146"/>
                              <a:gd name="T15" fmla="*/ 0 h 9"/>
                              <a:gd name="T16" fmla="*/ 303 w 1146"/>
                              <a:gd name="T17" fmla="*/ 9 h 9"/>
                              <a:gd name="T18" fmla="*/ 253 w 1146"/>
                              <a:gd name="T19" fmla="*/ 0 h 9"/>
                              <a:gd name="T20" fmla="*/ 388 w 1146"/>
                              <a:gd name="T21" fmla="*/ 0 h 9"/>
                              <a:gd name="T22" fmla="*/ 337 w 1146"/>
                              <a:gd name="T23" fmla="*/ 9 h 9"/>
                              <a:gd name="T24" fmla="*/ 421 w 1146"/>
                              <a:gd name="T25" fmla="*/ 0 h 9"/>
                              <a:gd name="T26" fmla="*/ 472 w 1146"/>
                              <a:gd name="T27" fmla="*/ 9 h 9"/>
                              <a:gd name="T28" fmla="*/ 421 w 1146"/>
                              <a:gd name="T29" fmla="*/ 0 h 9"/>
                              <a:gd name="T30" fmla="*/ 556 w 1146"/>
                              <a:gd name="T31" fmla="*/ 0 h 9"/>
                              <a:gd name="T32" fmla="*/ 506 w 1146"/>
                              <a:gd name="T33" fmla="*/ 9 h 9"/>
                              <a:gd name="T34" fmla="*/ 590 w 1146"/>
                              <a:gd name="T35" fmla="*/ 0 h 9"/>
                              <a:gd name="T36" fmla="*/ 641 w 1146"/>
                              <a:gd name="T37" fmla="*/ 9 h 9"/>
                              <a:gd name="T38" fmla="*/ 590 w 1146"/>
                              <a:gd name="T39" fmla="*/ 0 h 9"/>
                              <a:gd name="T40" fmla="*/ 725 w 1146"/>
                              <a:gd name="T41" fmla="*/ 0 h 9"/>
                              <a:gd name="T42" fmla="*/ 674 w 1146"/>
                              <a:gd name="T43" fmla="*/ 9 h 9"/>
                              <a:gd name="T44" fmla="*/ 759 w 1146"/>
                              <a:gd name="T45" fmla="*/ 0 h 9"/>
                              <a:gd name="T46" fmla="*/ 809 w 1146"/>
                              <a:gd name="T47" fmla="*/ 9 h 9"/>
                              <a:gd name="T48" fmla="*/ 759 w 1146"/>
                              <a:gd name="T49" fmla="*/ 0 h 9"/>
                              <a:gd name="T50" fmla="*/ 893 w 1146"/>
                              <a:gd name="T51" fmla="*/ 0 h 9"/>
                              <a:gd name="T52" fmla="*/ 843 w 1146"/>
                              <a:gd name="T53" fmla="*/ 9 h 9"/>
                              <a:gd name="T54" fmla="*/ 927 w 1146"/>
                              <a:gd name="T55" fmla="*/ 0 h 9"/>
                              <a:gd name="T56" fmla="*/ 978 w 1146"/>
                              <a:gd name="T57" fmla="*/ 9 h 9"/>
                              <a:gd name="T58" fmla="*/ 927 w 1146"/>
                              <a:gd name="T59" fmla="*/ 0 h 9"/>
                              <a:gd name="T60" fmla="*/ 1062 w 1146"/>
                              <a:gd name="T61" fmla="*/ 0 h 9"/>
                              <a:gd name="T62" fmla="*/ 1011 w 1146"/>
                              <a:gd name="T63" fmla="*/ 9 h 9"/>
                              <a:gd name="T64" fmla="*/ 1096 w 1146"/>
                              <a:gd name="T65" fmla="*/ 0 h 9"/>
                              <a:gd name="T66" fmla="*/ 1146 w 1146"/>
                              <a:gd name="T67" fmla="*/ 9 h 9"/>
                              <a:gd name="T68" fmla="*/ 1096 w 1146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46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5" y="0"/>
                                </a:lnTo>
                                <a:lnTo>
                                  <a:pt x="135" y="9"/>
                                </a:lnTo>
                                <a:lnTo>
                                  <a:pt x="84" y="9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9" y="0"/>
                                </a:moveTo>
                                <a:lnTo>
                                  <a:pt x="219" y="0"/>
                                </a:lnTo>
                                <a:lnTo>
                                  <a:pt x="219" y="9"/>
                                </a:lnTo>
                                <a:lnTo>
                                  <a:pt x="169" y="9"/>
                                </a:lnTo>
                                <a:lnTo>
                                  <a:pt x="169" y="0"/>
                                </a:lnTo>
                                <a:close/>
                                <a:moveTo>
                                  <a:pt x="253" y="0"/>
                                </a:moveTo>
                                <a:lnTo>
                                  <a:pt x="303" y="0"/>
                                </a:lnTo>
                                <a:lnTo>
                                  <a:pt x="303" y="9"/>
                                </a:lnTo>
                                <a:lnTo>
                                  <a:pt x="253" y="9"/>
                                </a:lnTo>
                                <a:lnTo>
                                  <a:pt x="253" y="0"/>
                                </a:lnTo>
                                <a:close/>
                                <a:moveTo>
                                  <a:pt x="337" y="0"/>
                                </a:moveTo>
                                <a:lnTo>
                                  <a:pt x="388" y="0"/>
                                </a:lnTo>
                                <a:lnTo>
                                  <a:pt x="388" y="9"/>
                                </a:lnTo>
                                <a:lnTo>
                                  <a:pt x="337" y="9"/>
                                </a:lnTo>
                                <a:lnTo>
                                  <a:pt x="337" y="0"/>
                                </a:lnTo>
                                <a:close/>
                                <a:moveTo>
                                  <a:pt x="421" y="0"/>
                                </a:moveTo>
                                <a:lnTo>
                                  <a:pt x="472" y="0"/>
                                </a:lnTo>
                                <a:lnTo>
                                  <a:pt x="472" y="9"/>
                                </a:lnTo>
                                <a:lnTo>
                                  <a:pt x="421" y="9"/>
                                </a:lnTo>
                                <a:lnTo>
                                  <a:pt x="421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56" y="0"/>
                                </a:lnTo>
                                <a:lnTo>
                                  <a:pt x="556" y="9"/>
                                </a:lnTo>
                                <a:lnTo>
                                  <a:pt x="506" y="9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590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9"/>
                                </a:lnTo>
                                <a:lnTo>
                                  <a:pt x="590" y="9"/>
                                </a:lnTo>
                                <a:lnTo>
                                  <a:pt x="590" y="0"/>
                                </a:lnTo>
                                <a:close/>
                                <a:moveTo>
                                  <a:pt x="674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9"/>
                                </a:lnTo>
                                <a:lnTo>
                                  <a:pt x="674" y="9"/>
                                </a:lnTo>
                                <a:lnTo>
                                  <a:pt x="674" y="0"/>
                                </a:lnTo>
                                <a:close/>
                                <a:moveTo>
                                  <a:pt x="759" y="0"/>
                                </a:moveTo>
                                <a:lnTo>
                                  <a:pt x="809" y="0"/>
                                </a:lnTo>
                                <a:lnTo>
                                  <a:pt x="809" y="9"/>
                                </a:lnTo>
                                <a:lnTo>
                                  <a:pt x="759" y="9"/>
                                </a:lnTo>
                                <a:lnTo>
                                  <a:pt x="759" y="0"/>
                                </a:lnTo>
                                <a:close/>
                                <a:moveTo>
                                  <a:pt x="84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9"/>
                                </a:lnTo>
                                <a:lnTo>
                                  <a:pt x="843" y="9"/>
                                </a:lnTo>
                                <a:lnTo>
                                  <a:pt x="843" y="0"/>
                                </a:lnTo>
                                <a:close/>
                                <a:moveTo>
                                  <a:pt x="927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7" y="9"/>
                                </a:lnTo>
                                <a:lnTo>
                                  <a:pt x="927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9"/>
                                </a:lnTo>
                                <a:lnTo>
                                  <a:pt x="1011" y="9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096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9"/>
                                </a:lnTo>
                                <a:lnTo>
                                  <a:pt x="1096" y="9"/>
                                </a:lnTo>
                                <a:lnTo>
                                  <a:pt x="10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8" name="Freeform 4928"/>
                        <wps:cNvSpPr>
                          <a:spLocks noEditPoints="1"/>
                        </wps:cNvSpPr>
                        <wps:spPr bwMode="auto">
                          <a:xfrm>
                            <a:off x="191135" y="885190"/>
                            <a:ext cx="248920" cy="153035"/>
                          </a:xfrm>
                          <a:custGeom>
                            <a:avLst/>
                            <a:gdLst>
                              <a:gd name="T0" fmla="*/ 392 w 392"/>
                              <a:gd name="T1" fmla="*/ 8 h 241"/>
                              <a:gd name="T2" fmla="*/ 348 w 392"/>
                              <a:gd name="T3" fmla="*/ 35 h 241"/>
                              <a:gd name="T4" fmla="*/ 344 w 392"/>
                              <a:gd name="T5" fmla="*/ 27 h 241"/>
                              <a:gd name="T6" fmla="*/ 388 w 392"/>
                              <a:gd name="T7" fmla="*/ 0 h 241"/>
                              <a:gd name="T8" fmla="*/ 392 w 392"/>
                              <a:gd name="T9" fmla="*/ 8 h 241"/>
                              <a:gd name="T10" fmla="*/ 319 w 392"/>
                              <a:gd name="T11" fmla="*/ 52 h 241"/>
                              <a:gd name="T12" fmla="*/ 275 w 392"/>
                              <a:gd name="T13" fmla="*/ 79 h 241"/>
                              <a:gd name="T14" fmla="*/ 271 w 392"/>
                              <a:gd name="T15" fmla="*/ 71 h 241"/>
                              <a:gd name="T16" fmla="*/ 315 w 392"/>
                              <a:gd name="T17" fmla="*/ 45 h 241"/>
                              <a:gd name="T18" fmla="*/ 319 w 392"/>
                              <a:gd name="T19" fmla="*/ 52 h 241"/>
                              <a:gd name="T20" fmla="*/ 245 w 392"/>
                              <a:gd name="T21" fmla="*/ 96 h 241"/>
                              <a:gd name="T22" fmla="*/ 201 w 392"/>
                              <a:gd name="T23" fmla="*/ 123 h 241"/>
                              <a:gd name="T24" fmla="*/ 197 w 392"/>
                              <a:gd name="T25" fmla="*/ 115 h 241"/>
                              <a:gd name="T26" fmla="*/ 241 w 392"/>
                              <a:gd name="T27" fmla="*/ 89 h 241"/>
                              <a:gd name="T28" fmla="*/ 245 w 392"/>
                              <a:gd name="T29" fmla="*/ 96 h 241"/>
                              <a:gd name="T30" fmla="*/ 172 w 392"/>
                              <a:gd name="T31" fmla="*/ 141 h 241"/>
                              <a:gd name="T32" fmla="*/ 128 w 392"/>
                              <a:gd name="T33" fmla="*/ 167 h 241"/>
                              <a:gd name="T34" fmla="*/ 124 w 392"/>
                              <a:gd name="T35" fmla="*/ 159 h 241"/>
                              <a:gd name="T36" fmla="*/ 168 w 392"/>
                              <a:gd name="T37" fmla="*/ 133 h 241"/>
                              <a:gd name="T38" fmla="*/ 172 w 392"/>
                              <a:gd name="T39" fmla="*/ 141 h 241"/>
                              <a:gd name="T40" fmla="*/ 99 w 392"/>
                              <a:gd name="T41" fmla="*/ 185 h 241"/>
                              <a:gd name="T42" fmla="*/ 55 w 392"/>
                              <a:gd name="T43" fmla="*/ 211 h 241"/>
                              <a:gd name="T44" fmla="*/ 51 w 392"/>
                              <a:gd name="T45" fmla="*/ 203 h 241"/>
                              <a:gd name="T46" fmla="*/ 95 w 392"/>
                              <a:gd name="T47" fmla="*/ 177 h 241"/>
                              <a:gd name="T48" fmla="*/ 99 w 392"/>
                              <a:gd name="T49" fmla="*/ 185 h 241"/>
                              <a:gd name="T50" fmla="*/ 25 w 392"/>
                              <a:gd name="T51" fmla="*/ 229 h 241"/>
                              <a:gd name="T52" fmla="*/ 4 w 392"/>
                              <a:gd name="T53" fmla="*/ 241 h 241"/>
                              <a:gd name="T54" fmla="*/ 0 w 392"/>
                              <a:gd name="T55" fmla="*/ 234 h 241"/>
                              <a:gd name="T56" fmla="*/ 21 w 392"/>
                              <a:gd name="T57" fmla="*/ 221 h 241"/>
                              <a:gd name="T58" fmla="*/ 25 w 392"/>
                              <a:gd name="T59" fmla="*/ 229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2" h="241">
                                <a:moveTo>
                                  <a:pt x="392" y="8"/>
                                </a:moveTo>
                                <a:lnTo>
                                  <a:pt x="348" y="35"/>
                                </a:lnTo>
                                <a:lnTo>
                                  <a:pt x="344" y="27"/>
                                </a:lnTo>
                                <a:lnTo>
                                  <a:pt x="388" y="0"/>
                                </a:lnTo>
                                <a:lnTo>
                                  <a:pt x="392" y="8"/>
                                </a:lnTo>
                                <a:close/>
                                <a:moveTo>
                                  <a:pt x="319" y="52"/>
                                </a:moveTo>
                                <a:lnTo>
                                  <a:pt x="275" y="79"/>
                                </a:lnTo>
                                <a:lnTo>
                                  <a:pt x="271" y="71"/>
                                </a:lnTo>
                                <a:lnTo>
                                  <a:pt x="315" y="45"/>
                                </a:lnTo>
                                <a:lnTo>
                                  <a:pt x="319" y="52"/>
                                </a:lnTo>
                                <a:close/>
                                <a:moveTo>
                                  <a:pt x="245" y="96"/>
                                </a:moveTo>
                                <a:lnTo>
                                  <a:pt x="201" y="123"/>
                                </a:lnTo>
                                <a:lnTo>
                                  <a:pt x="197" y="115"/>
                                </a:lnTo>
                                <a:lnTo>
                                  <a:pt x="241" y="89"/>
                                </a:lnTo>
                                <a:lnTo>
                                  <a:pt x="245" y="96"/>
                                </a:lnTo>
                                <a:close/>
                                <a:moveTo>
                                  <a:pt x="172" y="141"/>
                                </a:moveTo>
                                <a:lnTo>
                                  <a:pt x="128" y="167"/>
                                </a:lnTo>
                                <a:lnTo>
                                  <a:pt x="124" y="159"/>
                                </a:lnTo>
                                <a:lnTo>
                                  <a:pt x="168" y="133"/>
                                </a:lnTo>
                                <a:lnTo>
                                  <a:pt x="172" y="141"/>
                                </a:lnTo>
                                <a:close/>
                                <a:moveTo>
                                  <a:pt x="99" y="185"/>
                                </a:moveTo>
                                <a:lnTo>
                                  <a:pt x="55" y="211"/>
                                </a:lnTo>
                                <a:lnTo>
                                  <a:pt x="51" y="203"/>
                                </a:lnTo>
                                <a:lnTo>
                                  <a:pt x="95" y="177"/>
                                </a:lnTo>
                                <a:lnTo>
                                  <a:pt x="99" y="185"/>
                                </a:lnTo>
                                <a:close/>
                                <a:moveTo>
                                  <a:pt x="25" y="229"/>
                                </a:moveTo>
                                <a:lnTo>
                                  <a:pt x="4" y="241"/>
                                </a:lnTo>
                                <a:lnTo>
                                  <a:pt x="0" y="234"/>
                                </a:lnTo>
                                <a:lnTo>
                                  <a:pt x="21" y="221"/>
                                </a:lnTo>
                                <a:lnTo>
                                  <a:pt x="25" y="2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9" name="Freeform 4929"/>
                        <wps:cNvSpPr>
                          <a:spLocks noEditPoints="1"/>
                        </wps:cNvSpPr>
                        <wps:spPr bwMode="auto">
                          <a:xfrm>
                            <a:off x="436245" y="201930"/>
                            <a:ext cx="5080" cy="685800"/>
                          </a:xfrm>
                          <a:custGeom>
                            <a:avLst/>
                            <a:gdLst>
                              <a:gd name="T0" fmla="*/ 0 w 8"/>
                              <a:gd name="T1" fmla="*/ 1027 h 1080"/>
                              <a:gd name="T2" fmla="*/ 8 w 8"/>
                              <a:gd name="T3" fmla="*/ 1080 h 1080"/>
                              <a:gd name="T4" fmla="*/ 0 w 8"/>
                              <a:gd name="T5" fmla="*/ 991 h 1080"/>
                              <a:gd name="T6" fmla="*/ 8 w 8"/>
                              <a:gd name="T7" fmla="*/ 937 h 1080"/>
                              <a:gd name="T8" fmla="*/ 0 w 8"/>
                              <a:gd name="T9" fmla="*/ 991 h 1080"/>
                              <a:gd name="T10" fmla="*/ 0 w 8"/>
                              <a:gd name="T11" fmla="*/ 847 h 1080"/>
                              <a:gd name="T12" fmla="*/ 8 w 8"/>
                              <a:gd name="T13" fmla="*/ 901 h 1080"/>
                              <a:gd name="T14" fmla="*/ 0 w 8"/>
                              <a:gd name="T15" fmla="*/ 811 h 1080"/>
                              <a:gd name="T16" fmla="*/ 8 w 8"/>
                              <a:gd name="T17" fmla="*/ 758 h 1080"/>
                              <a:gd name="T18" fmla="*/ 0 w 8"/>
                              <a:gd name="T19" fmla="*/ 811 h 1080"/>
                              <a:gd name="T20" fmla="*/ 0 w 8"/>
                              <a:gd name="T21" fmla="*/ 668 h 1080"/>
                              <a:gd name="T22" fmla="*/ 8 w 8"/>
                              <a:gd name="T23" fmla="*/ 722 h 1080"/>
                              <a:gd name="T24" fmla="*/ 0 w 8"/>
                              <a:gd name="T25" fmla="*/ 632 h 1080"/>
                              <a:gd name="T26" fmla="*/ 8 w 8"/>
                              <a:gd name="T27" fmla="*/ 578 h 1080"/>
                              <a:gd name="T28" fmla="*/ 0 w 8"/>
                              <a:gd name="T29" fmla="*/ 632 h 1080"/>
                              <a:gd name="T30" fmla="*/ 0 w 8"/>
                              <a:gd name="T31" fmla="*/ 489 h 1080"/>
                              <a:gd name="T32" fmla="*/ 8 w 8"/>
                              <a:gd name="T33" fmla="*/ 542 h 1080"/>
                              <a:gd name="T34" fmla="*/ 0 w 8"/>
                              <a:gd name="T35" fmla="*/ 453 h 1080"/>
                              <a:gd name="T36" fmla="*/ 8 w 8"/>
                              <a:gd name="T37" fmla="*/ 399 h 1080"/>
                              <a:gd name="T38" fmla="*/ 0 w 8"/>
                              <a:gd name="T39" fmla="*/ 453 h 1080"/>
                              <a:gd name="T40" fmla="*/ 0 w 8"/>
                              <a:gd name="T41" fmla="*/ 309 h 1080"/>
                              <a:gd name="T42" fmla="*/ 8 w 8"/>
                              <a:gd name="T43" fmla="*/ 363 h 1080"/>
                              <a:gd name="T44" fmla="*/ 0 w 8"/>
                              <a:gd name="T45" fmla="*/ 274 h 1080"/>
                              <a:gd name="T46" fmla="*/ 8 w 8"/>
                              <a:gd name="T47" fmla="*/ 220 h 1080"/>
                              <a:gd name="T48" fmla="*/ 0 w 8"/>
                              <a:gd name="T49" fmla="*/ 274 h 1080"/>
                              <a:gd name="T50" fmla="*/ 0 w 8"/>
                              <a:gd name="T51" fmla="*/ 130 h 1080"/>
                              <a:gd name="T52" fmla="*/ 8 w 8"/>
                              <a:gd name="T53" fmla="*/ 184 h 1080"/>
                              <a:gd name="T54" fmla="*/ 0 w 8"/>
                              <a:gd name="T55" fmla="*/ 94 h 1080"/>
                              <a:gd name="T56" fmla="*/ 8 w 8"/>
                              <a:gd name="T57" fmla="*/ 41 h 1080"/>
                              <a:gd name="T58" fmla="*/ 0 w 8"/>
                              <a:gd name="T59" fmla="*/ 94 h 1080"/>
                              <a:gd name="T60" fmla="*/ 0 w 8"/>
                              <a:gd name="T61" fmla="*/ 0 h 1080"/>
                              <a:gd name="T62" fmla="*/ 8 w 8"/>
                              <a:gd name="T63" fmla="*/ 5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080">
                                <a:moveTo>
                                  <a:pt x="0" y="1080"/>
                                </a:moveTo>
                                <a:lnTo>
                                  <a:pt x="0" y="1027"/>
                                </a:lnTo>
                                <a:lnTo>
                                  <a:pt x="8" y="1027"/>
                                </a:lnTo>
                                <a:lnTo>
                                  <a:pt x="8" y="1080"/>
                                </a:lnTo>
                                <a:lnTo>
                                  <a:pt x="0" y="1080"/>
                                </a:lnTo>
                                <a:close/>
                                <a:moveTo>
                                  <a:pt x="0" y="991"/>
                                </a:moveTo>
                                <a:lnTo>
                                  <a:pt x="0" y="937"/>
                                </a:lnTo>
                                <a:lnTo>
                                  <a:pt x="8" y="937"/>
                                </a:ln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close/>
                                <a:moveTo>
                                  <a:pt x="0" y="901"/>
                                </a:moveTo>
                                <a:lnTo>
                                  <a:pt x="0" y="847"/>
                                </a:lnTo>
                                <a:lnTo>
                                  <a:pt x="8" y="847"/>
                                </a:lnTo>
                                <a:lnTo>
                                  <a:pt x="8" y="901"/>
                                </a:lnTo>
                                <a:lnTo>
                                  <a:pt x="0" y="901"/>
                                </a:lnTo>
                                <a:close/>
                                <a:moveTo>
                                  <a:pt x="0" y="811"/>
                                </a:moveTo>
                                <a:lnTo>
                                  <a:pt x="0" y="758"/>
                                </a:lnTo>
                                <a:lnTo>
                                  <a:pt x="8" y="758"/>
                                </a:lnTo>
                                <a:lnTo>
                                  <a:pt x="8" y="811"/>
                                </a:lnTo>
                                <a:lnTo>
                                  <a:pt x="0" y="811"/>
                                </a:lnTo>
                                <a:close/>
                                <a:moveTo>
                                  <a:pt x="0" y="722"/>
                                </a:moveTo>
                                <a:lnTo>
                                  <a:pt x="0" y="668"/>
                                </a:lnTo>
                                <a:lnTo>
                                  <a:pt x="8" y="668"/>
                                </a:lnTo>
                                <a:lnTo>
                                  <a:pt x="8" y="722"/>
                                </a:lnTo>
                                <a:lnTo>
                                  <a:pt x="0" y="722"/>
                                </a:lnTo>
                                <a:close/>
                                <a:moveTo>
                                  <a:pt x="0" y="632"/>
                                </a:moveTo>
                                <a:lnTo>
                                  <a:pt x="0" y="578"/>
                                </a:lnTo>
                                <a:lnTo>
                                  <a:pt x="8" y="578"/>
                                </a:lnTo>
                                <a:lnTo>
                                  <a:pt x="8" y="632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0" y="542"/>
                                </a:moveTo>
                                <a:lnTo>
                                  <a:pt x="0" y="489"/>
                                </a:lnTo>
                                <a:lnTo>
                                  <a:pt x="8" y="489"/>
                                </a:lnTo>
                                <a:lnTo>
                                  <a:pt x="8" y="542"/>
                                </a:lnTo>
                                <a:lnTo>
                                  <a:pt x="0" y="542"/>
                                </a:lnTo>
                                <a:close/>
                                <a:moveTo>
                                  <a:pt x="0" y="453"/>
                                </a:moveTo>
                                <a:lnTo>
                                  <a:pt x="0" y="399"/>
                                </a:lnTo>
                                <a:lnTo>
                                  <a:pt x="8" y="399"/>
                                </a:ln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close/>
                                <a:moveTo>
                                  <a:pt x="0" y="363"/>
                                </a:moveTo>
                                <a:lnTo>
                                  <a:pt x="0" y="309"/>
                                </a:lnTo>
                                <a:lnTo>
                                  <a:pt x="8" y="309"/>
                                </a:lnTo>
                                <a:lnTo>
                                  <a:pt x="8" y="363"/>
                                </a:lnTo>
                                <a:lnTo>
                                  <a:pt x="0" y="363"/>
                                </a:lnTo>
                                <a:close/>
                                <a:moveTo>
                                  <a:pt x="0" y="274"/>
                                </a:moveTo>
                                <a:lnTo>
                                  <a:pt x="0" y="220"/>
                                </a:lnTo>
                                <a:lnTo>
                                  <a:pt x="8" y="220"/>
                                </a:lnTo>
                                <a:lnTo>
                                  <a:pt x="8" y="274"/>
                                </a:lnTo>
                                <a:lnTo>
                                  <a:pt x="0" y="274"/>
                                </a:lnTo>
                                <a:close/>
                                <a:moveTo>
                                  <a:pt x="0" y="184"/>
                                </a:moveTo>
                                <a:lnTo>
                                  <a:pt x="0" y="130"/>
                                </a:lnTo>
                                <a:lnTo>
                                  <a:pt x="8" y="130"/>
                                </a:lnTo>
                                <a:lnTo>
                                  <a:pt x="8" y="184"/>
                                </a:lnTo>
                                <a:lnTo>
                                  <a:pt x="0" y="184"/>
                                </a:lnTo>
                                <a:close/>
                                <a:moveTo>
                                  <a:pt x="0" y="94"/>
                                </a:moveTo>
                                <a:lnTo>
                                  <a:pt x="0" y="41"/>
                                </a:lnTo>
                                <a:lnTo>
                                  <a:pt x="8" y="41"/>
                                </a:lnTo>
                                <a:lnTo>
                                  <a:pt x="8" y="94"/>
                                </a:lnTo>
                                <a:lnTo>
                                  <a:pt x="0" y="94"/>
                                </a:lnTo>
                                <a:close/>
                                <a:moveTo>
                                  <a:pt x="0" y="5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1" name="Line 4930"/>
                        <wps:cNvCnPr/>
                        <wps:spPr bwMode="auto">
                          <a:xfrm>
                            <a:off x="438785" y="201930"/>
                            <a:ext cx="74358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2" name="Line 4931"/>
                        <wps:cNvCnPr/>
                        <wps:spPr bwMode="auto">
                          <a:xfrm>
                            <a:off x="1182370" y="2019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3" name="Line 4932"/>
                        <wps:cNvCnPr/>
                        <wps:spPr bwMode="auto">
                          <a:xfrm flipH="1">
                            <a:off x="936625" y="2019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4" name="Line 4933"/>
                        <wps:cNvCnPr/>
                        <wps:spPr bwMode="auto">
                          <a:xfrm>
                            <a:off x="93662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5" name="Line 4934"/>
                        <wps:cNvCnPr/>
                        <wps:spPr bwMode="auto">
                          <a:xfrm flipV="1">
                            <a:off x="936625" y="8877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6" name="Line 4935"/>
                        <wps:cNvCnPr/>
                        <wps:spPr bwMode="auto">
                          <a:xfrm flipH="1">
                            <a:off x="192405" y="3498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7" name="Line 4936"/>
                        <wps:cNvCnPr/>
                        <wps:spPr bwMode="auto">
                          <a:xfrm flipV="1">
                            <a:off x="192405" y="201930"/>
                            <a:ext cx="246380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8" name="Line 4937"/>
                        <wps:cNvCnPr/>
                        <wps:spPr bwMode="auto">
                          <a:xfrm>
                            <a:off x="19240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9" name="Line 4938"/>
                        <wps:cNvCnPr/>
                        <wps:spPr bwMode="auto">
                          <a:xfrm>
                            <a:off x="192405" y="10356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0" name="Rectangle 4939"/>
                        <wps:cNvSpPr>
                          <a:spLocks noChangeArrowheads="1"/>
                        </wps:cNvSpPr>
                        <wps:spPr bwMode="auto">
                          <a:xfrm>
                            <a:off x="122555" y="104648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1" name="Rectangle 4940"/>
                        <wps:cNvSpPr>
                          <a:spLocks noChangeArrowheads="1"/>
                        </wps:cNvSpPr>
                        <wps:spPr bwMode="auto">
                          <a:xfrm>
                            <a:off x="895350" y="10344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2" name="Rectangle 4941"/>
                        <wps:cNvSpPr>
                          <a:spLocks noChangeArrowheads="1"/>
                        </wps:cNvSpPr>
                        <wps:spPr bwMode="auto">
                          <a:xfrm>
                            <a:off x="1209675" y="7632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3" name="Rectangle 4942"/>
                        <wps:cNvSpPr>
                          <a:spLocks noChangeArrowheads="1"/>
                        </wps:cNvSpPr>
                        <wps:spPr bwMode="auto">
                          <a:xfrm>
                            <a:off x="326390" y="7575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4" name="Rectangle 4943"/>
                        <wps:cNvSpPr>
                          <a:spLocks noChangeArrowheads="1"/>
                        </wps:cNvSpPr>
                        <wps:spPr bwMode="auto">
                          <a:xfrm>
                            <a:off x="68580" y="224155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5" name="Rectangle 4944"/>
                        <wps:cNvSpPr>
                          <a:spLocks noChangeArrowheads="1"/>
                        </wps:cNvSpPr>
                        <wps:spPr bwMode="auto">
                          <a:xfrm>
                            <a:off x="868045" y="1936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6" name="Rectangle 4945"/>
                        <wps:cNvSpPr>
                          <a:spLocks noChangeArrowheads="1"/>
                        </wps:cNvSpPr>
                        <wps:spPr bwMode="auto">
                          <a:xfrm>
                            <a:off x="1146175" y="412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7" name="Rectangle 4946"/>
                        <wps:cNvSpPr>
                          <a:spLocks noChangeArrowheads="1"/>
                        </wps:cNvSpPr>
                        <wps:spPr bwMode="auto">
                          <a:xfrm>
                            <a:off x="410845" y="4699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25" o:spid="_x0000_s2339" editas="canvas" style="position:absolute;left:0;text-align:left;margin-left:291.25pt;margin-top:13.05pt;width:107.45pt;height:97.25pt;z-index:251676672;mso-position-horizontal-relative:text;mso-position-vertical-relative:text" coordsize="13646,123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d3PZ/BAAAO2LAAAOAAAAZHJzL2Uyb0RvYy54bWzsXV1v47gVfS/Q/2D4sUA2pr5lbGaxm0za Att20J32XbGV2KhjubJnMtui/73nkroyaZMiM7OTLhotsCMnOiHvOaLIy3tJ+tvvPj1uJh/rdr9u tldT8c1sOqm3i2a53j5cTf/2/vaimE72h2q7rDbNtr6a/lzvp9+9+e1vvn3azeuoWTWbZd1OUMh2 P3/aXU1Xh8Nufnm5X6zqx2r/TbOrt7h537SP1QE/tg+Xy7Z6QumPm8toNssun5p2uWubRb3f47c3 6ub0jSz//r5eHP5yf7+vD5PN1RS2HeS/rfz3jv69fPNtNX9oq91qvejMqD7DisdqvUWlfVE31aGa fGjXZ0U9rhdts2/uD98smsfL5v5+vaglB7ARsxM219X2Y7WXZBZQhw3Ep1+w3LsHsnvb3K43G6hx idLn9Du6PuH51HR7szVB6jcS22GedniA+13/KPdfZuJPq2pXS+b7+eLPH9+1k/Xyahpns3w62VaP aEm3bV1Tu5gkZZTTcyQLAP1p964lY/e7H5vFP/aTbfN2uT68a9bbA2wShITdGpR+2OOPJndPf2qW KLn6cGjkw/x03z5SUXhMk09X0yQu8iKdTn6+mhZFKsqu9dSfDpMFbudRngu0sQXup7lIZU3VnAtZ fNgffl83ssDq44/7g2p6S3yiOh6WHa/3KOL+cYNW+LvLSSomTxMhkqxrqD1IaKDZZDUpTwGRAbAX EmuY0lZIogGKxGEKFOnttZqSaQARp45i8GD7YqzGoCfpAU5jSg1kNYaeUF9MJEqHNcIrsNAVFpmz IK/IQlc5SmOXRV6dhS50PHMW5FVa6FIPWOQVO9LFjovCQS3yih3pYsdx7irIK3aki51Ertcr8ood 6WIneeSyyCt2pIs9YJFX7FgXO00zh0WxV+xYFzudOQvyih3rYqflzGWRV+xYFztLXE8t9ood62IP WOQVO9HFziNXp5Z4xU50sbPc1ckmXrETXew8dfVHiVdsDDbHHrKYOQvyip3oYg9Y5BU71cUuSlfH lnrFTnWxi8RZkFfsVBcb/oejZadesVNd7DJ39ZCpV+xUF3vAIq/YmS62mGWuni3zqp3paouZcL22 mVfuTJdbzEpXl5R59c50vcmxcjy5zCt4pgs+ZJNV8Uvy+DrXr1qxN7j4tO1+h0+TiuZQM+mJ7po9 eaDkG8K7fK+82GoOFPmODjDkJ3DcOaLDYChMYPZah8EQkcDS7QaTYTB0IrD0UL1gcs8IDf+LHHVf 2eSESXgYSXK1JDyMJjlUEh5GlNwmCQ+jSs4RweH9hFAlF0jCw6iSoyPhYVTJnZHwMKrktEh4GFVy TQgO3yOEKjkgEh5GldwMCQ+jSs6EhIdRJZdBwsOokmNAcIz8IVRp+JfwMKo0yEt4GFUayiU8jCoN 2BIeRpWGZYJj3A2hSoOvhIdRpSFWwsOo0kAq4WFUabiU8DCqNCgSHINeCFUa+SQ8jCoNbxIeRpXG MAkPo0oDlYQbVFXX2o02LeJkpxGydjpBhOyO+FbzXXWgQYo/Tp4QSaGoxGR1NS3lCPXYfKzfNxJw oKFKCSZDJKjqeHez1VHkssE2hvFNvu5kUR2IzeebfFUgVV8I5rSyxabZ15Ll0UpVZqGeC//B8bZZ NWIaASwYNWxiV2UQiO1ia9xEEJ4wLHQxQTzEwHHJfFWyMGrYSK4zDBXOBfEIw0YXFwRADBxz4Kvi wqhhK7nOMFQ4F0QyDBudXAr1Dp+WfMKlQw1byXWGoU5rdLcxhC6CuCBWYuCYA1/Vc2HUsJVcZxgq nAuCHoaNrueCKIuBYw58VVwYNWwl1xmGegYXxKn1PtbFBWEVA8cc+Kq4MMpjZVdnGCqcC+Ijho0u LgjIGDjmwFfFhVHDVnKdYahwLgiIGDa6uCACY+CYA18VF0YNW8l1hqHCuSCUYtjo5FKaOObA145L hxq2kusMQ4VzoWxSyPuCYI2BYw58VVwYNWwl1xmGCudCQRfDSNeDoTiPAWQWfFVsetiwoX21gbDn ECrNHtdJSHqnXtdSObGA+Sztqg2EuQjBEyZPWgY2epeaPHEtN7hvNuslJWPJl963D3fXm3bysaL8 tfyvm4AYsM2WPPKM/NBFhSz6/aY6SK/cQAUWtmv3h5tqv1KVyhLUJOCu/lhTiriar+pq+Xa7lJ8P 1XqjPoMI5YlldpUSqiole9csf0ZytW1U7h1rBfBh1bT/mk6ekHe/mu7/+aFq6+lk88ctErSlSGgK fZA/JGlOUZJWv3On36m2CxR1NT1MES2jj9cHldz/sGvXDyvUJKQO2+Z7JHXv15R0lfYpq7ofkLdW tr5EAhu9xnkCuyCFjaz010hgi1LwLMSWwI6SoiS5KYEtUnjGPB39ohR2XFIEGf+qRnTMc6Nn6hOx BbLPkQqZ6Klw9Ek9JE4oOG4pB0PKEZTaC4LbcMQklGSxFIS3pwdFub0g9D49RiU0LQXpsWNKQluY oRUcy3EphIG/BzkUMtLZsUxnWwwystlpZDfJSGhHOaW0bEXpcueUqLewM1PaOQX+bUXpggNkL8pQ XLis0iVPHI3ASGu7tdJVd2lFr0n/aCJUaCVo5LWRtLASNFLbWATkKEqXXUSxoyy9nYuS0lIW3Y3k toCkdrt04fGMHWXpwheO5mCkuN1q6cK71DKS3EKm3S0MjRy3gO1WhkaeW0Su7sVQPnP0C0aqW0SO HoYG6L7ZCORo7XbpyovMZZeuvIgdLcJIeLv10qV36mXkvEvKC1ukp1nkkWLhaFxG1jt1vD5GzjtC +tCqlpH3luulbFbpwkdYGmMvShe+dFll6J472oOR+3ZqZcju0srIfsuVBhaCRu47ihwty8h/O9oo hdf6B0jvvVUqIwFOCztsNhmix4mjJF10uSDHVpQuegSU3Sh9VHUqpYtuKAX/dczJWpLOY07WmWFX k+b3UVieZ8zJuoQcc7IuZV59TpbCI/2ymM9JVNJwQnlKmqdQ8OIYMlJBLXkfU145B0dtx/tm8AsT UBki66fFfJuvXXFdjl4tSpcxEZXxPIGFpXTIds02LsOdhsG8Rv4FhnqKdbjpYIYngflwTCvKVQQR F1Uem8DXjjXWu5OhWF44DDuxjktxE8J8QZaMCJyH0ExZitnRoA2YF8kCMfMZxFF7kdp7BDq1z08J friyQEU8Bh4SZiUKifVoQ7pixqFwSCoM4rrFAJgvDOPOLPSzKtWjFdgiMfygaFUkmgo8+kEburQ/ vPVBWKlKE/mwQmfW+Ql1SST4iB5CSntqL0PaI2RArDFTHEJ1WVT4uMOwTsPetlM6aFRjqPmVh5rx Qp6HmmVj/uqh5iTOuONGTKtE2AaNvprzXql0VnSB5qxIixnnS74o0EyzUDmG6xFkIxoxi2i2Lqhu ac0xFo3+uJ/zUrzlrBx9UkwFOMrR429We/Da9hWVJc1jbeboU2KrOfp0uMR2GHsx+nTYag0aSIA1 RozZWo4RXy4Slz1GhNnKS+g6lwiG2okZ8WW7RbrQhYwd2YQ2tkzZLdKlzlMKw1sL8mpNflkvttsi I7JspWZElTOEB+0WGXFlKzX4SUeL8ojSAjZqxpYpu0W62FnsLMjbrCn13muUYjeEwyKv2BgWjwW5 LTKiyVZqRiQZ+TGHRUYo2So2HK6jRWni0siII9st0sVOsF3QrpGxZcpukS52jBiloyCv2LEuttsi I3xspUYOd//4Y+w8sltkBI+t1IzIcZy5NDJCx3aLdLEj7M5yWORt2YkudhQ5xw+v2IkuttsiI2hs pWZEjEXsssgIGVvFNgLGAjtz7RqdRYzPxlhjt1TpLMertbFZSgawbd2asWHKrpAutdMeY7+UtZyz nVI2c4zNUladjW1SlFfhYuDqj3HrMW6NyeW4l+hsx9y4l8gZWVZhi/d9yG54G9+4l8gl5P9iLxH6 /C+LisPRQExcDiG2oLgKVmkjjCsqzkBPuBvVoX8SmIEPhrUYpmboIMlhLb6qaDNXegZzh5HVn2DK 3dU/zAdz6gA7A1F9nUyCrzqZo2V818sF8W4VSRzmgvl4AJcwFKbkg2V1Kp+hfFwwHw7iggn4YP2q /YShjnWy4nzVn8s5yscFM+kgLpi6B3AJQx3rZA581bmco3xcMHUO4oK5egCXMNSxTubAV53LOcrH BZPuIC6Y5QdwCUMd62QOfNW5nKN8XDDLDuKCaX0AlzDUsU7mwFedyznKxwXz8zAu2AgzlDlR7z7C BiGovk7mwFedy9Eyvuvjggl5EBdEAAKsDET1dbKVfNW5HC3juz4umMoHcUHsIIBLIKqvk63kq87l aBnf9XEpw6h4MniqhQWB+grZQr7qPM5APhq+zKoafkMeRwiGa2PT+apTOMUwgzH9SKdivuqdLpQU UunHH9fbGsc0qn6iSz1eb9+16M0/5/BFW0IxT+KUzmakvSu0D0oNFJxPpC1NdPbihD5cTTewRy4F 4nMYqbV2EJoM9Ydh0vyDdlbJdCXd+Zz9VI/rA4443awfscSo38Hl2UMlM6XdgQuUM5VHif67nJVv i7dFcpFE2duLZHZzc/H97XVykd2KPL2Jb66vb8R/iJhI5qv1cllvaR8ZH2sqkrAjObsDVtWBpP3B pr0ml2bpco0RTOSrNNq6BYweCT3ul9xtRRlHsw3KecZntkEhiijOVSdra4RqAx61QFtSm1vY2AjN M36tR+L+XzVCpP7MRignIs9phJP7zXr3B97N2J1HW8ZZxmuULGsssP4ip7VpcjtfkpdIr4y94tgr 4hBlWj5hNkg5A3tOg6TB8LwZxkmJjaXUzI5LfcZOcRyZ4ZN0jas/yJvWC5ttUE7RntMGZaf4d3en WBR5frrwbOwUR1fRfrI8LQUzG6TsyJ7dIE9HaVFGyQyNHW6hrXvMk4TCPOPEZZy46N9zILBeyGyN cvvDs1vjafeotUbbDCZKsphX5orRZxxn0sfxGsFPs0HKrOJzGqTmM2rN0NYpjj7j6DPafEYsyDPb oMw6fnkbFDjrBjEbc+IyjsxjI7Q0QnLWVCP8K07NxbLDjYxty6xj1xJ/OvsKousVgPX3bds80dlZ X/hFRCKK0m4TnZglWcL7WXh3TVGmdNKIOscJ3icnexzhcNpUS1HjeUg4nHBaLLj7ZijU/KuKVrvj 9Lfyvy4SpsGcYW0VyegC8NhnOfshKi9usyK/SG6T9KLMZ8UFom8/lNksKZObW9OPlakP9fVmiJt/ bgCechBlilgfqa8ZHXxA3DNzEH3+gMznyD5fbRH+w6e7T+obuhBbQviHXgTvwW9bfCMcH/uGl0od +YYP6rg3fFBHveFD6DFv+x0d83b7KzjmjTbpnPcS2ALRiWP9orJftpeQvQDEk+vu4iRR252PgTmc 9UZbwMdewnLU4thLBGQqv6SX6GMrr7uX6NOTui+hFpi8mC+Br9PhoyCwqA7pTSN8P/YS7vF27CW+ ci/Rx7xedy/R54+NXkJPIn/tGUccZXF3pnue5jT5MDuJckbb4EZXYnQluoOrX3DC0cchX3cn0ef0 jU5CT+x/7U5CrnpSh9zgLJzTPkJE6YzO6hk7ibGTePlOog8Uv+5OAu+fJSrRh2xeIiqRFbPuxDQc C0QzD8OTEFHeJ39EOsYuje9sGOcbX3m+0QfxX3cv0a+EMVyJPmTzAr0EfS8LFipJZyJBnzD2Eg8n 6/HHqISZCHm5CYfaujdmOPoVSkYv0YdsXqCXSHA+QedLJFmJ+ITpSsRJxivrRlfiJFU4uhJf15VQ x7f+ejsJ7MRazPG/TOo+4Hu4VuvFTXWo9J/x+Wk3r6Nm1WyWdfvmvwIAAAD//wMAUEsDBBQABgAI AAAAIQCHnKG44AAAAAoBAAAPAAAAZHJzL2Rvd25yZXYueG1sTI/BTsMwDIbvSLxDZCQuiKWraFdK 0wlNguvEhibtljUhCWucqsm28vYzJzja/vT7+5vl5Ht21mN0AQXMZxkwjV1QDo2Az+3bYwUsJolK 9gG1gB8dYdne3jSyVuGCH/q8SYZRCMZaCrApDTXnsbPayzgLg0a6fYXRy0TjaLga5YXCfc/zLCu5 lw7pg5WDXlndHTcnL8AYJ91OVTY+7N7D92q932+PhRD3d9PrC7Ckp/QHw68+qUNLTodwQhVZL6Co 8oJQAXk5B0bA4nnxBOxAizwrgbcN/1+hvQIAAP//AwBQSwECLQAUAAYACAAAACEAtoM4kv4AAADh AQAAEwAAAAAAAAAAAAAAAAAAAAAAW0NvbnRlbnRfVHlwZXNdLnhtbFBLAQItABQABgAIAAAAIQA4 /SH/1gAAAJQBAAALAAAAAAAAAAAAAAAAAC8BAABfcmVscy8ucmVsc1BLAQItABQABgAIAAAAIQDv d3PZ/BAAAO2LAAAOAAAAAAAAAAAAAAAAAC4CAABkcnMvZTJvRG9jLnhtbFBLAQItABQABgAIAAAA IQCHnKG44AAAAAoBAAAPAAAAAAAAAAAAAAAAAFYTAABkcnMvZG93bnJldi54bWxQSwUGAAAAAAQA BADzAAAAYxQAAAAA ">
                <v:shape id="_x0000_s2340" type="#_x0000_t75" style="position:absolute;width:13646;height:12350;visibility:visible;mso-wrap-style:square">
                  <v:fill o:detectmouseclick="t"/>
                  <v:path o:connecttype="none"/>
                </v:shape>
                <v:shape id="Freeform 4927" o:spid="_x0000_s2341" style="position:absolute;left:4387;top:8851;width:7277;height:58;visibility:visible;mso-wrap-style:square;v-text-anchor:top" coordsize="1146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waHMcgA AADdAAAADwAAAGRycy9kb3ducmV2LnhtbESPT2vCQBTE74V+h+UJXkqzqUIsMasUwT8gPWgt9Pia fSax2bchu2r007tCweMwM79hsmlnanGi1lWWFbxFMQji3OqKCwW7r/nrOwjnkTXWlknBhRxMJ89P GabannlDp60vRICwS1FB6X2TSunykgy6yDbEwdvb1qAPsi2kbvEc4KaWgzhOpMGKw0KJDc1Kyv+2 R6Pgc3lYXzb765KS793wdz77WRxerFL9XvcxBuGp84/wf3ulFQyTeAT3N+EJyMkNAAD//wMAUEsB Ai0AFAAGAAgAAAAhAPD3irv9AAAA4gEAABMAAAAAAAAAAAAAAAAAAAAAAFtDb250ZW50X1R5cGVz XS54bWxQSwECLQAUAAYACAAAACEAMd1fYdIAAACPAQAACwAAAAAAAAAAAAAAAAAuAQAAX3JlbHMv LnJlbHNQSwECLQAUAAYACAAAACEAMy8FnkEAAAA5AAAAEAAAAAAAAAAAAAAAAAApAgAAZHJzL3No YXBleG1sLnhtbFBLAQItABQABgAIAAAAIQCzBocxyAAAAN0AAAAPAAAAAAAAAAAAAAAAAJgCAABk cnMvZG93bnJldi54bWxQSwUGAAAAAAQABAD1AAAAjQMAAAAA " path="m,l51,r,9l,9,,xm84,r51,l135,9,84,9,84,xm169,r50,l219,9r-50,l169,xm253,r50,l303,9r-50,l253,xm337,r51,l388,9r-51,l337,xm421,r51,l472,9r-51,l421,xm506,r50,l556,9r-50,l506,xm590,r51,l641,9r-51,l590,xm674,r51,l725,9r-51,l674,xm759,r50,l809,9r-50,l759,xm843,r50,l893,9r-50,l843,xm927,r51,l978,9r-51,l927,xm1011,r51,l1062,9r-51,l1011,xm1096,r50,l1146,9r-50,l1096,xe" fillcolor="black" strokeweight=".05pt">
                  <v:stroke joinstyle="bevel"/>
                  <v:path arrowok="t" o:connecttype="custom" o:connectlocs="32385,0;0,5715;53340,0;85725,5715;53340,0;139065,0;107315,5715;160655,0;192405,5715;160655,0;246380,0;213995,5715;267335,0;299720,5715;267335,0;353060,0;321310,5715;374650,0;407035,5715;374650,0;460375,0;427990,5715;481965,0;513715,5715;481965,0;567055,0;535305,5715;588645,0;621030,5715;588645,0;674370,0;641985,5715;695960,0;727710,5715;695960,0" o:connectangles="0,0,0,0,0,0,0,0,0,0,0,0,0,0,0,0,0,0,0,0,0,0,0,0,0,0,0,0,0,0,0,0,0,0,0"/>
                  <o:lock v:ext="edit" verticies="t"/>
                </v:shape>
                <v:shape id="Freeform 4928" o:spid="_x0000_s2342" style="position:absolute;left:1911;top:8851;width:2489;height:1531;visibility:visible;mso-wrap-style:square;v-text-anchor:top" coordsize="392,2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bgW8QA AADdAAAADwAAAGRycy9kb3ducmV2LnhtbERPTWvCQBC9C/0PyxS8iG60KCW6iihi9SA0CnqcZqdJ 2uxsyK4x+ffuodDj430vVq0pRUO1KywrGI8iEMSp1QVnCi7n3fAdhPPIGkvLpKAjB6vlS2+BsbYP /qQm8ZkIIexiVJB7X8VSujQng25kK+LAfdvaoA+wzqSu8RHCTSknUTSTBgsODTlWtMkp/U3uRsGe D4PkfDuepubnVF6b7ebr2nVK9V/b9RyEp9b/i//cH1rB2ywKc8Ob8ATk8gkAAP//AwBQSwECLQAU AAYACAAAACEA8PeKu/0AAADiAQAAEwAAAAAAAAAAAAAAAAAAAAAAW0NvbnRlbnRfVHlwZXNdLnht bFBLAQItABQABgAIAAAAIQAx3V9h0gAAAI8BAAALAAAAAAAAAAAAAAAAAC4BAABfcmVscy8ucmVs c1BLAQItABQABgAIAAAAIQAzLwWeQQAAADkAAAAQAAAAAAAAAAAAAAAAACkCAABkcnMvc2hhcGV4 bWwueG1sUEsBAi0AFAAGAAgAAAAhAB224FvEAAAA3QAAAA8AAAAAAAAAAAAAAAAAmAIAAGRycy9k b3ducmV2LnhtbFBLBQYAAAAABAAEAPUAAACJAwAAAAA= " path="m392,8l348,35r-4,-8l388,r4,8xm319,52l275,79r-4,-8l315,45r4,7xm245,96r-44,27l197,115,241,89r4,7xm172,141r-44,26l124,159r44,-26l172,141xm99,185l55,211r-4,-8l95,177r4,8xm25,229l4,241,,234,21,221r4,8xe" fillcolor="black" strokeweight=".05pt">
                  <v:stroke joinstyle="bevel"/>
                  <v:path arrowok="t" o:connecttype="custom" o:connectlocs="248920,5080;220980,22225;218440,17145;246380,0;248920,5080;202565,33020;174625,50165;172085,45085;200025,28575;202565,33020;155575,60960;127635,78105;125095,73025;153035,56515;155575,60960;109220,89535;81280,106045;78740,100965;106680,84455;109220,89535;62865,117475;34925,133985;32385,128905;60325,112395;62865,117475;15875,145415;2540,153035;0,148590;13335,140335;15875,145415" o:connectangles="0,0,0,0,0,0,0,0,0,0,0,0,0,0,0,0,0,0,0,0,0,0,0,0,0,0,0,0,0,0"/>
                  <o:lock v:ext="edit" verticies="t"/>
                </v:shape>
                <v:shape id="Freeform 4929" o:spid="_x0000_s2343" style="position:absolute;left:4362;top:2019;width:51;height:6858;visibility:visible;mso-wrap-style:square;v-text-anchor:top" coordsize="8,108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UWstcUA AADdAAAADwAAAGRycy9kb3ducmV2LnhtbESPQUsDMRSE74L/ITzBS2kTFYpdm5ZSEOxF6Fbo9bF5 TRY3L9sk7q7/3giCx2FmvmHW28l3YqCY2sAaHhYKBHETTMtWw8fpdf4MImVkg11g0vBNCbab25s1 ViaMfKShzlYUCKcKNbic+0rK1DjymBahJy7eJUSPuchopYk4Frjv5KNSS+mx5bLgsKe9o+az/vIa ZqdhrK/Su+4Y1WF2Hu374Wq1vr+bdi8gMk35P/zXfjManpZqBb9vyhOQm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BRay1xQAAAN0AAAAPAAAAAAAAAAAAAAAAAJgCAABkcnMv ZG93bnJldi54bWxQSwUGAAAAAAQABAD1AAAAigMAAAAA " path="m,1080r,-53l8,1027r,53l,1080xm,991l,937r8,l8,991r-8,xm,901l,847r8,l8,901r-8,xm,811l,758r8,l8,811r-8,xm,722l,668r8,l8,722r-8,xm,632l,578r8,l8,632r-8,xm,542l,489r8,l8,542r-8,xm,453l,399r8,l8,453r-8,xm,363l,309r8,l8,363r-8,xm,274l,220r8,l8,274r-8,xm,184l,130r8,l8,184r-8,xm,94l,41r8,l8,94,,94xm,5l,,8,r,5l,5xe" fillcolor="black" strokeweight=".05pt">
                  <v:stroke joinstyle="bevel"/>
                  <v:path arrowok="t" o:connecttype="custom" o:connectlocs="0,652145;5080,685800;0,629285;5080,594995;0,629285;0,537845;5080,572135;0,514985;5080,481330;0,514985;0,424180;5080,458470;0,401320;5080,367030;0,401320;0,310515;5080,344170;0,287655;5080,253365;0,287655;0,196215;5080,230505;0,173990;5080,139700;0,173990;0,82550;5080,116840;0,59690;5080,26035;0,59690;0,0;5080,3175" o:connectangles="0,0,0,0,0,0,0,0,0,0,0,0,0,0,0,0,0,0,0,0,0,0,0,0,0,0,0,0,0,0,0,0"/>
                  <o:lock v:ext="edit" verticies="t"/>
                </v:shape>
                <v:line id="Line 4930" o:spid="_x0000_s2344" style="position:absolute;visibility:visible;mso-wrap-style:square" from="4387,2019" to="11823,20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wugTMUAAADdAAAADwAAAGRycy9kb3ducmV2LnhtbESPQWvCQBSE7wX/w/KEXkrdpNJQoqu0 BaHgQWra+yP7TIK7b8PuauK/dwXB4zAz3zDL9WiNOJMPnWMF+SwDQVw73XGj4K/avH6ACBFZo3FM Ci4UYL2aPC2x1G7gXzrvYyMShEOJCtoY+1LKULdkMcxcT5y8g/MWY5K+kdrjkODWyLcsK6TFjtNC iz19t1Qf9yer4GV36b42VRhM4av3bUFmdzr+K/U8HT8XICKN8RG+t3+0gnmR53B7k56AXF0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wugTMUAAADdAAAADwAAAAAAAAAA AAAAAAChAgAAZHJzL2Rvd25yZXYueG1sUEsFBgAAAAAEAAQA+QAAAJMDAAAAAA== " strokeweight=".4pt">
                  <v:stroke joinstyle="miter"/>
                </v:line>
                <v:line id="Line 4931" o:spid="_x0000_s2345" style="position:absolute;visibility:visible;mso-wrap-style:square" from="11823,2019" to="11830,88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9k+O8UAAADdAAAADwAAAGRycy9kb3ducmV2LnhtbESPQWsCMRSE74X+h/CEXkrNqnQpW6NU QSh4kLr2/tg8dxeTlyWJ7vrvjSB4HGbmG2a+HKwRF/KhdaxgMs5AEFdOt1wrOJSbjy8QISJrNI5J wZUCLBevL3MstOv5jy77WIsE4VCggibGrpAyVA1ZDGPXESfv6LzFmKSvpfbYJ7g1cpplubTYclpo sKN1Q9Vpf7YK3nfXdrUpQ29yX35uczK78+lfqbfR8PMNItIQn+FH+1crmOWTKdzfpCcgF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9k+O8UAAADdAAAADwAAAAAAAAAA AAAAAAChAgAAZHJzL2Rvd25yZXYueG1sUEsFBgAAAAAEAAQA+QAAAJMDAAAAAA== " strokeweight=".4pt">
                  <v:stroke joinstyle="miter"/>
                </v:line>
                <v:line id="Line 4932" o:spid="_x0000_s2346" style="position:absolute;flip:x;visibility:visible;mso-wrap-style:square" from="9366,2019" to="11823,3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E3Mr8IAAADdAAAADwAAAGRycy9kb3ducmV2LnhtbESPwWrDMBBE74X8g9hAbrXshLrGiRJC IZBj6vYDFmtjm1grI6mxna+PCoUeh5l5w+wOk+nFnZzvLCvIkhQEcW11x42C76/TawHCB2SNvWVS MJOHw37xssNS25E/6V6FRkQI+xIVtCEMpZS+bsmgT+xAHL2rdQZDlK6R2uEY4aaX6zTNpcGO40KL A320VN+qH6MAjT/z+3yxj+BlkT3ecrceUanVcjpuQQSawn/4r33WCjZ5toHfN/EJyP0T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E3Mr8IAAADdAAAADwAAAAAAAAAAAAAA AAChAgAAZHJzL2Rvd25yZXYueG1sUEsFBgAAAAAEAAQA+QAAAJADAAAAAA== " strokeweight=".4pt">
                  <v:stroke joinstyle="miter"/>
                </v:line>
                <v:line id="Line 4933" o:spid="_x0000_s2347" style="position:absolute;visibility:visible;mso-wrap-style:square" from="9366,3498" to="9372,10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3wD1MUAAADdAAAADwAAAGRycy9kb3ducmV2LnhtbESPQWsCMRSE74X+h/AKXkrNattFtkap giB4EN32/tg8dxeTlyWJ7vrvTUHocZiZb5j5crBGXMmH1rGCyTgDQVw53XKt4KfcvM1AhIis0Tgm BTcKsFw8P82x0K7nA12PsRYJwqFABU2MXSFlqBqyGMauI07eyXmLMUlfS+2xT3Br5DTLcmmx5bTQ YEfrhqrz8WIVvO5v7WpTht7kvvzc5WT2l/OvUqOX4fsLRKQh/ocf7a1W8J5PPuDvTXoCcnE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3wD1MUAAADdAAAADwAAAAAAAAAA AAAAAAChAgAAZHJzL2Rvd25yZXYueG1sUEsFBgAAAAAEAAQA+QAAAJMDAAAAAA== " strokeweight=".4pt">
                  <v:stroke joinstyle="miter"/>
                </v:line>
                <v:line id="Line 4934" o:spid="_x0000_s2348" style="position:absolute;flip:y;visibility:visible;mso-wrap-style:square" from="9366,8877" to="11823,10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OjxQMIAAADdAAAADwAAAGRycy9kb3ducmV2LnhtbESP3YrCMBSE74V9h3CEvdO0LlbpNpVF WPDSvwc4NGfbYnNSkmirT78RBC+HmfmGKTaj6cSNnG8tK0jnCQjiyuqWawXn0+9sDcIHZI2dZVJw Jw+b8mNSYK7twAe6HUMtIoR9jgqaEPpcSl81ZNDPbU8cvT/rDIYoXS21wyHCTScXSZJJgy3HhQZ7 2jZUXY5XowCN3/HqvreP4OU6fSwztxhQqc/p+PMNItAY3uFXe6cVfGXpEp5v4hOQ5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3OjxQMIAAADdAAAADwAAAAAAAAAAAAAA AAChAgAAZHJzL2Rvd25yZXYueG1sUEsFBgAAAAAEAAQA+QAAAJADAAAAAA== " strokeweight=".4pt">
                  <v:stroke joinstyle="miter"/>
                </v:line>
                <v:line id="Line 4935" o:spid="_x0000_s2349" style="position:absolute;flip:x;visibility:visible;mso-wrap-style:square" from="1924,3498" to="9366,35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DpvN8IAAADdAAAADwAAAGRycy9kb3ducmV2LnhtbESPzWrDMBCE74W8g9hAb7XslDrGiRJC oZBjmuYBFmtjm1grIyn+ydNHhUKPw8x8w2z3k+nEQM63lhVkSQqCuLK65VrB5efrrQDhA7LGzjIp mMnDfrd42WKp7cjfNJxDLSKEfYkKmhD6UkpfNWTQJ7Ynjt7VOoMhSldL7XCMcNPJVZrm0mDLcaHB nj4bqm7nu1GAxh95PZ/sI3hZZI+P3K1GVOp1OR02IAJN4T/81z5qBe95lsPvm/gE5O4J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DpvN8IAAADdAAAADwAAAAAAAAAAAAAA AAChAgAAZHJzL2Rvd25yZXYueG1sUEsFBgAAAAAEAAQA+QAAAJADAAAAAA== " strokeweight=".4pt">
                  <v:stroke joinstyle="miter"/>
                </v:line>
                <v:line id="Line 4936" o:spid="_x0000_s2350" style="position:absolute;flip:y;visibility:visible;mso-wrap-style:square" from="1924,2019" to="4387,3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3bKrMIAAADdAAAADwAAAGRycy9kb3ducmV2LnhtbESPzWrDMBCE74W8g9hAbo1shzrBiRJC oZBjmvYBFmtrm1grIyn+e/qoUOhxmJlvmMNpNK3oyfnGsoJ0nYAgLq1uuFLw/fXxugPhA7LG1jIp mMjD6bh4OWCh7cCf1N9CJSKEfYEK6hC6Qkpf1mTQr21HHL0f6wyGKF0ltcMhwk0rsyTJpcGG40KN Hb3XVN5vD6MAjb/wdrraOXi5S+e33GUDKrVajuc9iEBj+A//tS9awSZPt/D7Jj4BeX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3bKrMIAAADdAAAADwAAAAAAAAAAAAAA AAChAgAAZHJzL2Rvd25yZXYueG1sUEsFBgAAAAAEAAQA+QAAAJADAAAAAA== " strokeweight=".4pt">
                  <v:stroke joinstyle="miter"/>
                </v:line>
                <v:line id="Line 4937" o:spid="_x0000_s2351" style="position:absolute;visibility:visible;mso-wrap-style:square" from="1924,3498" to="1930,10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jEJ0cEAAADdAAAADwAAAGRycy9kb3ducmV2LnhtbERPz2vCMBS+D/wfwht4GTPVYZHOKG4g CDuIVu+P5q0tJi8libb+9+YgePz4fi/XgzXiRj60jhVMJxkI4srplmsFp3L7uQARIrJG45gU3CnA ejV6W2KhXc8Huh1jLVIIhwIVNDF2hZShashimLiOOHH/zluMCfpaao99CrdGzrIslxZbTg0NdvTb UHU5Xq2Cj/29/dmWoTe5L+d/OZn99XJWavw+bL5BRBriS/x077SCr3ya5qY36QnI1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mMQnRwQAAAN0AAAAPAAAAAAAAAAAAAAAA AKECAABkcnMvZG93bnJldi54bWxQSwUGAAAAAAQABAD5AAAAjwMAAAAA " strokeweight=".4pt">
                  <v:stroke joinstyle="miter"/>
                </v:line>
                <v:line id="Line 4938" o:spid="_x0000_s2352" style="position:absolute;visibility:visible;mso-wrap-style:square" from="1924,10356" to="9366,103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2sSsUAAADdAAAADwAAAGRycy9kb3ducmV2LnhtbESPQWsCMRSE74X+h/AKXopmtXRpt0ap giB4EN16f2xedxeTlyWJ7vrvTUHocZiZb5j5crBGXMmH1rGC6SQDQVw53XKt4KfcjD9AhIis0Tgm BTcKsFw8P82x0K7nA12PsRYJwqFABU2MXSFlqBqyGCauI07er/MWY5K+ltpjn+DWyFmW5dJiy2mh wY7WDVXn48UqeN3f2tWmDL3Jffm+y8nsL+eTUqOX4fsLRKQh/ocf7a1W8JZPP+HvTXoCcnE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X2sSsUAAADdAAAADwAAAAAAAAAA AAAAAAChAgAAZHJzL2Rvd25yZXYueG1sUEsFBgAAAAAEAAQA+QAAAJMDAAAAAA== " strokeweight=".4pt">
                  <v:stroke joinstyle="miter"/>
                </v:line>
                <v:rect id="Rectangle 4939" o:spid="_x0000_s2353" style="position:absolute;left:1225;top:10464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oGk8b8A AADdAAAADwAAAGRycy9kb3ducmV2LnhtbERPy4rCMBTdD/gP4QqzG1MriFSjiCCozMbqB1ya2wcm NyWJtv69WQzM8nDem91ojXiRD51jBfNZBoK4crrjRsH9dvxZgQgRWaNxTAreFGC3nXxtsNBu4Cu9 ytiIFMKhQAVtjH0hZahashhmridOXO28xZigb6T2OKRwa2SeZUtpsePU0GJPh5aqR/m0CuStPA6r 0vjMXfL615xP15qcUt/Tcb8GEWmM/+I/90krWCzztD+9SU9Abj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ugaTx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40" o:spid="_x0000_s2354" style="position:absolute;left:8953;top:1034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c0BasIA AADdAAAADwAAAGRycy9kb3ducmV2LnhtbESP3YrCMBSE7wXfIRxh7zS1CyLVKCIIruyN1Qc4NKc/ mJyUJNru25uFhb0cZuYbZrsfrREv8qFzrGC5yEAQV0533Ci4307zNYgQkTUax6TghwLsd9PJFgvt Br7Sq4yNSBAOBSpoY+wLKUPVksWwcD1x8mrnLcYkfSO1xyHBrZF5lq2kxY7TQos9HVuqHuXTKpC3 8jSsS+Mzd8nrb/N1vtbklPqYjYcNiEhj/A//tc9awecqX8Lvm/QE5O4NAAD//wMAUEsBAi0AFAAG AAgAAAAhAPD3irv9AAAA4gEAABMAAAAAAAAAAAAAAAAAAAAAAFtDb250ZW50X1R5cGVzXS54bWxQ SwECLQAUAAYACAAAACEAMd1fYdIAAACPAQAACwAAAAAAAAAAAAAAAAAuAQAAX3JlbHMvLnJlbHNQ SwECLQAUAAYACAAAACEAMy8FnkEAAAA5AAAAEAAAAAAAAAAAAAAAAAApAgAAZHJzL3NoYXBleG1s LnhtbFBLAQItABQABgAIAAAAIQDBzQFq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41" o:spid="_x0000_s2355" style="position:absolute;left:12096;top:763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+fHcIA AADdAAAADwAAAGRycy9kb3ducmV2LnhtbESP3YrCMBSE7xd8h3AWvFvTrSBSjbIsCCp7Y/UBDs3p DyYnJYm2vr1ZELwcZuYbZr0drRF38qFzrOB7loEgrpzuuFFwOe++liBCRNZoHJOCBwXYbiYfayy0 G/hE9zI2IkE4FKigjbEvpAxVSxbDzPXEyaudtxiT9I3UHocEt0bmWbaQFjtOCy329NtSdS1vVoE8 l7thWRqfuWNe/5nD/lSTU2r6Of6sQEQa4zv8au+1gvkiz+H/TXoCcvME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H58d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42" o:spid="_x0000_s2356" style="position:absolute;left:3263;top:7575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lM6hsIA AADdAAAADwAAAGRycy9kb3ducmV2LnhtbESP3YrCMBSE74V9h3AW9k5TK4h0jSKCoIs31n2AQ3P6 g8lJSaKtb2+Ehb0cZuYbZr0drREP8qFzrGA+y0AQV0533Cj4vR6mKxAhIms0jknBkwJsNx+TNRba DXyhRxkbkSAcClTQxtgXUoaqJYth5nri5NXOW4xJ+kZqj0OCWyPzLFtKix2nhRZ72rdU3cq7VSCv 5WFYlcZn7ievz+Z0vNTklPr6HHffICKN8T/81z5qBYtlvoD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BeUzqGwgAAAN0AAAAPAAAAAAAAAAAAAAAAAJgCAABkcnMvZG93 bnJldi54bWxQSwUGAAAAAAQABAD1AAAAhwMAAAAA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43" o:spid="_x0000_s2357" style="position:absolute;left:685;top:2241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bqi8sMA AADdAAAADwAAAGRycy9kb3ducmV2LnhtbESP3WoCMRSE7wXfIRyhd5p1FZGtUUQQtPTGtQ9w2Jz9 weRkSVJ3+/ZNoeDlMDPfMLvDaI14kg+dYwXLRQaCuHK640bB1/0834IIEVmjcUwKfijAYT+d7LDQ buAbPcvYiAThUKCCNsa+kDJULVkMC9cTJ6923mJM0jdSexwS3BqZZ9lGWuw4LbTY06ml6lF+WwXy Xp6HbWl85j7y+tNcL7eanFJvs/H4DiLSGF/h//ZFK1ht8j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0bqi8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44" o:spid="_x0000_s2358" style="position:absolute;left:8680;top:1936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vYHacMA AADdAAAADwAAAGRycy9kb3ducmV2LnhtbESP3WoCMRSE7wXfIRyhd5p1RZGtUUQQtPTGtQ9w2Jz9 weRkSVJ3+/ZNoeDlMDPfMLvDaI14kg+dYwXLRQaCuHK640bB1/0834IIEVmjcUwKfijAYT+d7LDQ buAbPcvYiAThUKCCNsa+kDJULVkMC9cTJ6923mJM0jdSexwS3BqZZ9lGWuw4LbTY06ml6lF+WwXy Xp6HbWl85j7y+tNcL7eanFJvs/H4DiLSGF/h//ZFK1ht8j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vvYHa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45" o:spid="_x0000_s2359" style="position:absolute;left:11461;top:412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iSZHsMA AADdAAAADwAAAGRycy9kb3ducmV2LnhtbESPzWrDMBCE74G+g9hCb7FcF0xwo4QQCCSllzh5gMVa /1BpZSQ1dt6+KgRyHGbmG2a9na0RN/JhcKzgPctBEDdOD9wpuF4OyxWIEJE1Gsek4E4BtpuXxRor 7SY+062OnUgQDhUq6GMcKylD05PFkLmROHmt8xZjkr6T2uOU4NbIIs9LaXHgtNDjSPuemp/61yqQ l/owrWrjc/dVtN/mdDy35JR6e513nyAizfEZfrSPWsFHWZTw/yY9Abn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iSZH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46" o:spid="_x0000_s2360" style="position:absolute;left:4108;top:469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Wg8hcMA AADdAAAADwAAAGRycy9kb3ducmV2LnhtbESP3WoCMRSE7wXfIRyhd5p1Cypbo4ggWOmNax/gsDn7 g8nJkqTu9u0boeDlMDPfMNv9aI14kA+dYwXLRQaCuHK640bB9+0034AIEVmjcUwKfinAfjedbLHQ buArPcrYiAThUKCCNsa+kDJULVkMC9cTJ6923mJM0jdSexwS3BqZZ9lKWuw4LbTY07Gl6l7+WAXy Vp6GTWl85i55/WU+z9eanFJvs/HwASLSGF/h//ZZK3hf5Wt4vklPQO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Wg8h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Xét hình hộp chữ nhật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659" type="#_x0000_t75" style="width:87.75pt;height:15pt" o:ole="">
            <v:imagedata r:id="rId3277" o:title=""/>
          </v:shape>
          <o:OLEObject Type="Embed" ProgID="Equation.DSMT4" ShapeID="_x0000_i2659" DrawAspect="Content" ObjectID="_1624837175" r:id="rId3278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660" type="#_x0000_t75" style="width:39pt;height:14.25pt" o:ole="">
            <v:imagedata r:id="rId3279" o:title=""/>
          </v:shape>
          <o:OLEObject Type="Embed" ProgID="Equation.DSMT4" ShapeID="_x0000_i2660" DrawAspect="Content" ObjectID="_1624837176" r:id="rId3280"/>
        </w:object>
      </w:r>
      <w:r w:rsidRPr="00610F8A">
        <w:rPr>
          <w:noProof/>
          <w:sz w:val="26"/>
          <w:szCs w:val="26"/>
        </w:rPr>
        <w:t xml:space="preserve"> là hình chữ nhật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lastRenderedPageBreak/>
        <w:t xml:space="preserve">Theo bài ra, ta có </w:t>
      </w:r>
      <w:r w:rsidR="007A1347" w:rsidRPr="00610F8A">
        <w:rPr>
          <w:noProof/>
          <w:position w:val="-60"/>
          <w:sz w:val="26"/>
          <w:szCs w:val="26"/>
        </w:rPr>
        <w:object w:dxaOrig="3739" w:dyaOrig="1340">
          <v:shape id="_x0000_i2661" type="#_x0000_t75" style="width:186.75pt;height:66.75pt" o:ole="">
            <v:imagedata r:id="rId3281" o:title=""/>
          </v:shape>
          <o:OLEObject Type="Embed" ProgID="Equation.DSMT4" ShapeID="_x0000_i2661" DrawAspect="Content" ObjectID="_1624837177" r:id="rId328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Nhân vế theo vế, ta được </w:t>
      </w:r>
      <w:r w:rsidR="007A1347" w:rsidRPr="00610F8A">
        <w:rPr>
          <w:noProof/>
          <w:position w:val="-14"/>
          <w:sz w:val="26"/>
          <w:szCs w:val="26"/>
        </w:rPr>
        <w:object w:dxaOrig="4480" w:dyaOrig="460">
          <v:shape id="_x0000_i2662" type="#_x0000_t75" style="width:224.25pt;height:23.25pt" o:ole="">
            <v:imagedata r:id="rId3283" o:title=""/>
          </v:shape>
          <o:OLEObject Type="Embed" ProgID="Equation.DSMT4" ShapeID="_x0000_i2662" DrawAspect="Content" ObjectID="_1624837178" r:id="rId328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</w:t>
      </w:r>
      <w:r w:rsidR="007A1347" w:rsidRPr="00610F8A">
        <w:rPr>
          <w:noProof/>
          <w:position w:val="-12"/>
          <w:sz w:val="26"/>
          <w:szCs w:val="26"/>
        </w:rPr>
        <w:object w:dxaOrig="3800" w:dyaOrig="400">
          <v:shape id="_x0000_i2663" type="#_x0000_t75" style="width:189.75pt;height:20.25pt" o:ole="">
            <v:imagedata r:id="rId3285" o:title=""/>
          </v:shape>
          <o:OLEObject Type="Embed" ProgID="Equation.DSMT4" ShapeID="_x0000_i2663" DrawAspect="Content" ObjectID="_1624837179" r:id="rId3286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Xét hình hộp chữ nhật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2664" type="#_x0000_t75" style="width:87.75pt;height:15pt" o:ole="">
            <v:imagedata r:id="rId3287" o:title=""/>
          </v:shape>
          <o:OLEObject Type="Embed" ProgID="Equation.DSMT4" ShapeID="_x0000_i2664" DrawAspect="Content" ObjectID="_1624837180" r:id="rId3288"/>
        </w:object>
      </w:r>
      <w:r w:rsidRPr="00610F8A">
        <w:rPr>
          <w:sz w:val="26"/>
          <w:szCs w:val="26"/>
        </w:rPr>
        <w:t xml:space="preserve"> có độ dài kích thước ba cạnh lần lượt là </w:t>
      </w:r>
      <w:r w:rsidR="007A1347" w:rsidRPr="00610F8A">
        <w:rPr>
          <w:position w:val="-12"/>
          <w:sz w:val="26"/>
          <w:szCs w:val="26"/>
        </w:rPr>
        <w:object w:dxaOrig="2620" w:dyaOrig="360">
          <v:shape id="_x0000_i2665" type="#_x0000_t75" style="width:131.25pt;height:18pt" o:ole="">
            <v:imagedata r:id="rId3289" o:title=""/>
          </v:shape>
          <o:OLEObject Type="Embed" ProgID="Equation.DSMT4" ShapeID="_x0000_i2665" DrawAspect="Content" ObjectID="_1624837181" r:id="rId3290"/>
        </w:object>
      </w:r>
      <w:r w:rsidRPr="00610F8A">
        <w:rPr>
          <w:sz w:val="26"/>
          <w:szCs w:val="26"/>
        </w:rPr>
        <w:t xml:space="preserve"> và có đường chéo </w:t>
      </w:r>
      <w:r w:rsidR="007A1347" w:rsidRPr="00610F8A">
        <w:rPr>
          <w:position w:val="-6"/>
          <w:sz w:val="26"/>
          <w:szCs w:val="26"/>
        </w:rPr>
        <w:object w:dxaOrig="540" w:dyaOrig="300">
          <v:shape id="_x0000_i2666" type="#_x0000_t75" style="width:27pt;height:15pt" o:ole="">
            <v:imagedata r:id="rId3291" o:title=""/>
          </v:shape>
          <o:OLEObject Type="Embed" ProgID="Equation.DSMT4" ShapeID="_x0000_i2666" DrawAspect="Content" ObjectID="_1624837182" r:id="rId329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bài ra, ta có </w:t>
      </w:r>
      <w:r w:rsidR="007A1347" w:rsidRPr="00610F8A">
        <w:rPr>
          <w:position w:val="-12"/>
          <w:sz w:val="26"/>
          <w:szCs w:val="26"/>
        </w:rPr>
        <w:object w:dxaOrig="720" w:dyaOrig="360">
          <v:shape id="_x0000_i2667" type="#_x0000_t75" style="width:36pt;height:18pt" o:ole="">
            <v:imagedata r:id="rId3293" o:title=""/>
          </v:shape>
          <o:OLEObject Type="Embed" ProgID="Equation.DSMT4" ShapeID="_x0000_i2667" DrawAspect="Content" ObjectID="_1624837183" r:id="rId3294"/>
        </w:object>
      </w:r>
      <w:r w:rsidRPr="00610F8A">
        <w:rPr>
          <w:sz w:val="26"/>
          <w:szCs w:val="26"/>
        </w:rPr>
        <w:t xml:space="preserve"> lập thành cấp số nhân có công bộ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668" type="#_x0000_t75" style="width:30pt;height:15.75pt" o:ole="">
            <v:imagedata r:id="rId3295" o:title=""/>
          </v:shape>
          <o:OLEObject Type="Embed" ProgID="Equation.DSMT4" ShapeID="_x0000_i2668" DrawAspect="Content" ObjectID="_1624837184" r:id="rId3296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34"/>
          <w:sz w:val="26"/>
          <w:szCs w:val="26"/>
        </w:rPr>
        <w:object w:dxaOrig="940" w:dyaOrig="800">
          <v:shape id="_x0000_i2669" type="#_x0000_t75" style="width:47.25pt;height:39.75pt" o:ole="">
            <v:imagedata r:id="rId3297" o:title=""/>
          </v:shape>
          <o:OLEObject Type="Embed" ProgID="Equation.DSMT4" ShapeID="_x0000_i2669" DrawAspect="Content" ObjectID="_1624837185" r:id="rId329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ặt khác, độ dài đường chéo </w:t>
      </w:r>
      <w:r w:rsidR="007A1347" w:rsidRPr="00610F8A">
        <w:rPr>
          <w:position w:val="-8"/>
          <w:sz w:val="26"/>
          <w:szCs w:val="26"/>
        </w:rPr>
        <w:object w:dxaOrig="6140" w:dyaOrig="380">
          <v:shape id="_x0000_i2670" type="#_x0000_t75" style="width:306.75pt;height:18.75pt" o:ole="">
            <v:imagedata r:id="rId3299" o:title=""/>
          </v:shape>
          <o:OLEObject Type="Embed" ProgID="Equation.DSMT4" ShapeID="_x0000_i2670" DrawAspect="Content" ObjectID="_1624837186" r:id="rId330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hệ </w:t>
      </w:r>
      <w:r w:rsidR="007A1347" w:rsidRPr="00610F8A">
        <w:rPr>
          <w:position w:val="-52"/>
          <w:sz w:val="26"/>
          <w:szCs w:val="26"/>
        </w:rPr>
        <w:object w:dxaOrig="7660" w:dyaOrig="1180">
          <v:shape id="_x0000_i2671" type="#_x0000_t75" style="width:383.25pt;height:59.25pt" o:ole="">
            <v:imagedata r:id="rId3301" o:title=""/>
          </v:shape>
          <o:OLEObject Type="Embed" ProgID="Equation.DSMT4" ShapeID="_x0000_i2671" DrawAspect="Content" ObjectID="_1624837187" r:id="rId330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hộp chữ nhật </w:t>
      </w:r>
      <w:r w:rsidR="007A1347" w:rsidRPr="00610F8A">
        <w:rPr>
          <w:position w:val="-12"/>
          <w:sz w:val="26"/>
          <w:szCs w:val="26"/>
        </w:rPr>
        <w:object w:dxaOrig="3760" w:dyaOrig="360">
          <v:shape id="_x0000_i2672" type="#_x0000_t75" style="width:188.25pt;height:18pt" o:ole="">
            <v:imagedata r:id="rId3303" o:title=""/>
          </v:shape>
          <o:OLEObject Type="Embed" ProgID="Equation.DSMT4" ShapeID="_x0000_i2672" DrawAspect="Content" ObjectID="_1624837188" r:id="rId330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6"/>
          <w:sz w:val="26"/>
          <w:szCs w:val="26"/>
          <w:lang w:val="pt-BR"/>
        </w:rPr>
        <w:object w:dxaOrig="1440" w:dyaOrig="279">
          <v:shape id="_x0000_i2673" type="#_x0000_t75" style="width:1in;height:14.25pt" o:ole="">
            <v:imagedata r:id="rId3305" o:title=""/>
          </v:shape>
          <o:OLEObject Type="Embed" ProgID="Equation.DSMT4" ShapeID="_x0000_i2673" DrawAspect="Content" ObjectID="_1624837189" r:id="rId3306"/>
        </w:object>
      </w:r>
      <w:r w:rsidRPr="00610F8A">
        <w:rPr>
          <w:sz w:val="26"/>
          <w:szCs w:val="26"/>
        </w:rPr>
        <w:t xml:space="preserve"> là lăng trụ đứng nên </w:t>
      </w:r>
      <w:r w:rsidR="007A1347" w:rsidRPr="00610F8A">
        <w:rPr>
          <w:position w:val="-14"/>
          <w:sz w:val="26"/>
          <w:szCs w:val="26"/>
        </w:rPr>
        <w:object w:dxaOrig="1480" w:dyaOrig="400">
          <v:shape id="_x0000_i2674" type="#_x0000_t75" style="width:74.25pt;height:20.25pt" o:ole="">
            <v:imagedata r:id="rId3307" o:title=""/>
          </v:shape>
          <o:OLEObject Type="Embed" ProgID="Equation.DSMT4" ShapeID="_x0000_i2674" DrawAspect="Content" ObjectID="_1624837190" r:id="rId3308"/>
        </w:object>
      </w:r>
      <w:r w:rsidRPr="00610F8A">
        <w:rPr>
          <w:sz w:val="26"/>
          <w:szCs w:val="26"/>
        </w:rPr>
        <w:t xml:space="preserve">, suy ra </w: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4"/>
          <w:sz w:val="26"/>
          <w:szCs w:val="26"/>
          <w:lang w:val="pt-BR"/>
        </w:rPr>
        <w:object w:dxaOrig="520" w:dyaOrig="260">
          <v:shape id="_x0000_i2675" type="#_x0000_t75" style="width:26.25pt;height:12.75pt" o:ole="">
            <v:imagedata r:id="rId3309" o:title=""/>
          </v:shape>
          <o:OLEObject Type="Embed" ProgID="Equation.DSMT4" ShapeID="_x0000_i2675" DrawAspect="Content" ObjectID="_1624837191" r:id="rId3310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2676" type="#_x0000_t75" style="width:39.75pt;height:20.25pt" o:ole="">
            <v:imagedata r:id="rId3311" o:title=""/>
          </v:shape>
          <o:OLEObject Type="Embed" ProgID="Equation.DSMT4" ShapeID="_x0000_i2676" DrawAspect="Content" ObjectID="_1624837192" r:id="rId3312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677" type="#_x0000_t75" style="width:21pt;height:12.75pt" o:ole="">
            <v:imagedata r:id="rId3313" o:title=""/>
          </v:shape>
          <o:OLEObject Type="Embed" ProgID="Equation.DSMT4" ShapeID="_x0000_i2677" DrawAspect="Content" ObjectID="_1624837193" r:id="rId3314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5328"/>
        <w:gridCol w:w="2808"/>
        <w:gridCol w:w="23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960" w:dyaOrig="480">
                <v:shape id="_x0000_i2678" type="#_x0000_t75" style="width:198pt;height:24pt" o:ole="">
                  <v:imagedata r:id="rId3315" o:title=""/>
                </v:shape>
                <o:OLEObject Type="Embed" ProgID="Equation.DSMT4" ShapeID="_x0000_i2678" DrawAspect="Content" ObjectID="_1624837194" r:id="rId3316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  <w:lang w:val="pt-BR"/>
              </w:rPr>
              <w:object w:dxaOrig="680" w:dyaOrig="260">
                <v:shape id="_x0000_i2679" type="#_x0000_t75" style="width:33.75pt;height:12.75pt" o:ole="">
                  <v:imagedata r:id="rId3317" o:title=""/>
                </v:shape>
                <o:OLEObject Type="Embed" ProgID="Equation.DSMT4" ShapeID="_x0000_i2679" DrawAspect="Content" ObjectID="_1624837195" r:id="rId331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720" w:dyaOrig="400">
                <v:shape id="_x0000_i2680" type="#_x0000_t75" style="width:135.75pt;height:20.25pt" o:ole="">
                  <v:imagedata r:id="rId3319" o:title=""/>
                </v:shape>
                <o:OLEObject Type="Embed" ProgID="Equation.DSMT4" ShapeID="_x0000_i2680" DrawAspect="Content" ObjectID="_1624837196" r:id="rId332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681" type="#_x0000_t75" style="width:30pt;height:14.25pt" o:ole="">
                  <v:imagedata r:id="rId3321" o:title=""/>
                </v:shape>
                <o:OLEObject Type="Embed" ProgID="Equation.DSMT4" ShapeID="_x0000_i2681" DrawAspect="Content" ObjectID="_1624837197" r:id="rId332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320" w:dyaOrig="680">
                <v:shape id="_x0000_i2682" type="#_x0000_t75" style="width:116.25pt;height:33.75pt" o:ole="">
                  <v:imagedata r:id="rId3323" o:title=""/>
                </v:shape>
                <o:OLEObject Type="Embed" ProgID="Equation.DSMT4" ShapeID="_x0000_i2682" DrawAspect="Content" ObjectID="_1624837198" r:id="rId332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200" w:dyaOrig="720">
                <v:shape id="_x0000_i2683" type="#_x0000_t75" style="width:110.25pt;height:36pt" o:ole="">
                  <v:imagedata r:id="rId3325" o:title=""/>
                </v:shape>
                <o:OLEObject Type="Embed" ProgID="Equation.DSMT4" ShapeID="_x0000_i2683" DrawAspect="Content" ObjectID="_1624837199" r:id="rId332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04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  <w:lang w:val="pt-BR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76655" cy="1208405"/>
                      <wp:effectExtent l="0" t="0" r="0" b="0"/>
                      <wp:docPr id="3606" name="Canvas 358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78" name="Freeform 35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1455" y="751840"/>
                                  <a:ext cx="722630" cy="5715"/>
                                </a:xfrm>
                                <a:custGeom>
                                  <a:avLst/>
                                  <a:gdLst>
                                    <a:gd name="T0" fmla="*/ 0 w 1138"/>
                                    <a:gd name="T1" fmla="*/ 0 h 9"/>
                                    <a:gd name="T2" fmla="*/ 59 w 1138"/>
                                    <a:gd name="T3" fmla="*/ 0 h 9"/>
                                    <a:gd name="T4" fmla="*/ 59 w 1138"/>
                                    <a:gd name="T5" fmla="*/ 9 h 9"/>
                                    <a:gd name="T6" fmla="*/ 0 w 1138"/>
                                    <a:gd name="T7" fmla="*/ 9 h 9"/>
                                    <a:gd name="T8" fmla="*/ 0 w 1138"/>
                                    <a:gd name="T9" fmla="*/ 0 h 9"/>
                                    <a:gd name="T10" fmla="*/ 98 w 1138"/>
                                    <a:gd name="T11" fmla="*/ 0 h 9"/>
                                    <a:gd name="T12" fmla="*/ 157 w 1138"/>
                                    <a:gd name="T13" fmla="*/ 0 h 9"/>
                                    <a:gd name="T14" fmla="*/ 157 w 1138"/>
                                    <a:gd name="T15" fmla="*/ 9 h 9"/>
                                    <a:gd name="T16" fmla="*/ 98 w 1138"/>
                                    <a:gd name="T17" fmla="*/ 9 h 9"/>
                                    <a:gd name="T18" fmla="*/ 98 w 1138"/>
                                    <a:gd name="T19" fmla="*/ 0 h 9"/>
                                    <a:gd name="T20" fmla="*/ 196 w 1138"/>
                                    <a:gd name="T21" fmla="*/ 0 h 9"/>
                                    <a:gd name="T22" fmla="*/ 255 w 1138"/>
                                    <a:gd name="T23" fmla="*/ 0 h 9"/>
                                    <a:gd name="T24" fmla="*/ 255 w 1138"/>
                                    <a:gd name="T25" fmla="*/ 9 h 9"/>
                                    <a:gd name="T26" fmla="*/ 196 w 1138"/>
                                    <a:gd name="T27" fmla="*/ 9 h 9"/>
                                    <a:gd name="T28" fmla="*/ 196 w 1138"/>
                                    <a:gd name="T29" fmla="*/ 0 h 9"/>
                                    <a:gd name="T30" fmla="*/ 294 w 1138"/>
                                    <a:gd name="T31" fmla="*/ 0 h 9"/>
                                    <a:gd name="T32" fmla="*/ 353 w 1138"/>
                                    <a:gd name="T33" fmla="*/ 0 h 9"/>
                                    <a:gd name="T34" fmla="*/ 353 w 1138"/>
                                    <a:gd name="T35" fmla="*/ 9 h 9"/>
                                    <a:gd name="T36" fmla="*/ 294 w 1138"/>
                                    <a:gd name="T37" fmla="*/ 9 h 9"/>
                                    <a:gd name="T38" fmla="*/ 294 w 1138"/>
                                    <a:gd name="T39" fmla="*/ 0 h 9"/>
                                    <a:gd name="T40" fmla="*/ 393 w 1138"/>
                                    <a:gd name="T41" fmla="*/ 0 h 9"/>
                                    <a:gd name="T42" fmla="*/ 451 w 1138"/>
                                    <a:gd name="T43" fmla="*/ 0 h 9"/>
                                    <a:gd name="T44" fmla="*/ 451 w 1138"/>
                                    <a:gd name="T45" fmla="*/ 9 h 9"/>
                                    <a:gd name="T46" fmla="*/ 393 w 1138"/>
                                    <a:gd name="T47" fmla="*/ 9 h 9"/>
                                    <a:gd name="T48" fmla="*/ 393 w 1138"/>
                                    <a:gd name="T49" fmla="*/ 0 h 9"/>
                                    <a:gd name="T50" fmla="*/ 491 w 1138"/>
                                    <a:gd name="T51" fmla="*/ 0 h 9"/>
                                    <a:gd name="T52" fmla="*/ 549 w 1138"/>
                                    <a:gd name="T53" fmla="*/ 0 h 9"/>
                                    <a:gd name="T54" fmla="*/ 549 w 1138"/>
                                    <a:gd name="T55" fmla="*/ 9 h 9"/>
                                    <a:gd name="T56" fmla="*/ 491 w 1138"/>
                                    <a:gd name="T57" fmla="*/ 9 h 9"/>
                                    <a:gd name="T58" fmla="*/ 491 w 1138"/>
                                    <a:gd name="T59" fmla="*/ 0 h 9"/>
                                    <a:gd name="T60" fmla="*/ 589 w 1138"/>
                                    <a:gd name="T61" fmla="*/ 0 h 9"/>
                                    <a:gd name="T62" fmla="*/ 647 w 1138"/>
                                    <a:gd name="T63" fmla="*/ 0 h 9"/>
                                    <a:gd name="T64" fmla="*/ 647 w 1138"/>
                                    <a:gd name="T65" fmla="*/ 9 h 9"/>
                                    <a:gd name="T66" fmla="*/ 589 w 1138"/>
                                    <a:gd name="T67" fmla="*/ 9 h 9"/>
                                    <a:gd name="T68" fmla="*/ 589 w 1138"/>
                                    <a:gd name="T69" fmla="*/ 0 h 9"/>
                                    <a:gd name="T70" fmla="*/ 687 w 1138"/>
                                    <a:gd name="T71" fmla="*/ 0 h 9"/>
                                    <a:gd name="T72" fmla="*/ 745 w 1138"/>
                                    <a:gd name="T73" fmla="*/ 0 h 9"/>
                                    <a:gd name="T74" fmla="*/ 745 w 1138"/>
                                    <a:gd name="T75" fmla="*/ 9 h 9"/>
                                    <a:gd name="T76" fmla="*/ 687 w 1138"/>
                                    <a:gd name="T77" fmla="*/ 9 h 9"/>
                                    <a:gd name="T78" fmla="*/ 687 w 1138"/>
                                    <a:gd name="T79" fmla="*/ 0 h 9"/>
                                    <a:gd name="T80" fmla="*/ 785 w 1138"/>
                                    <a:gd name="T81" fmla="*/ 0 h 9"/>
                                    <a:gd name="T82" fmla="*/ 843 w 1138"/>
                                    <a:gd name="T83" fmla="*/ 0 h 9"/>
                                    <a:gd name="T84" fmla="*/ 843 w 1138"/>
                                    <a:gd name="T85" fmla="*/ 9 h 9"/>
                                    <a:gd name="T86" fmla="*/ 785 w 1138"/>
                                    <a:gd name="T87" fmla="*/ 9 h 9"/>
                                    <a:gd name="T88" fmla="*/ 785 w 1138"/>
                                    <a:gd name="T89" fmla="*/ 0 h 9"/>
                                    <a:gd name="T90" fmla="*/ 883 w 1138"/>
                                    <a:gd name="T91" fmla="*/ 0 h 9"/>
                                    <a:gd name="T92" fmla="*/ 942 w 1138"/>
                                    <a:gd name="T93" fmla="*/ 0 h 9"/>
                                    <a:gd name="T94" fmla="*/ 942 w 1138"/>
                                    <a:gd name="T95" fmla="*/ 9 h 9"/>
                                    <a:gd name="T96" fmla="*/ 883 w 1138"/>
                                    <a:gd name="T97" fmla="*/ 9 h 9"/>
                                    <a:gd name="T98" fmla="*/ 883 w 1138"/>
                                    <a:gd name="T99" fmla="*/ 0 h 9"/>
                                    <a:gd name="T100" fmla="*/ 981 w 1138"/>
                                    <a:gd name="T101" fmla="*/ 0 h 9"/>
                                    <a:gd name="T102" fmla="*/ 1040 w 1138"/>
                                    <a:gd name="T103" fmla="*/ 0 h 9"/>
                                    <a:gd name="T104" fmla="*/ 1040 w 1138"/>
                                    <a:gd name="T105" fmla="*/ 9 h 9"/>
                                    <a:gd name="T106" fmla="*/ 981 w 1138"/>
                                    <a:gd name="T107" fmla="*/ 9 h 9"/>
                                    <a:gd name="T108" fmla="*/ 981 w 1138"/>
                                    <a:gd name="T109" fmla="*/ 0 h 9"/>
                                    <a:gd name="T110" fmla="*/ 1079 w 1138"/>
                                    <a:gd name="T111" fmla="*/ 0 h 9"/>
                                    <a:gd name="T112" fmla="*/ 1138 w 1138"/>
                                    <a:gd name="T113" fmla="*/ 0 h 9"/>
                                    <a:gd name="T114" fmla="*/ 1138 w 1138"/>
                                    <a:gd name="T115" fmla="*/ 9 h 9"/>
                                    <a:gd name="T116" fmla="*/ 1079 w 1138"/>
                                    <a:gd name="T117" fmla="*/ 9 h 9"/>
                                    <a:gd name="T118" fmla="*/ 1079 w 1138"/>
                                    <a:gd name="T11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38" h="9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9"/>
                                      </a:lnTo>
                                      <a:lnTo>
                                        <a:pt x="98" y="9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9"/>
                                      </a:lnTo>
                                      <a:lnTo>
                                        <a:pt x="196" y="9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9"/>
                                      </a:lnTo>
                                      <a:lnTo>
                                        <a:pt x="294" y="9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9"/>
                                      </a:lnTo>
                                      <a:lnTo>
                                        <a:pt x="393" y="9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49" y="0"/>
                                      </a:lnTo>
                                      <a:lnTo>
                                        <a:pt x="549" y="9"/>
                                      </a:lnTo>
                                      <a:lnTo>
                                        <a:pt x="491" y="9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89" y="9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5" y="0"/>
                                      </a:lnTo>
                                      <a:lnTo>
                                        <a:pt x="745" y="9"/>
                                      </a:lnTo>
                                      <a:lnTo>
                                        <a:pt x="687" y="9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3" y="0"/>
                                      </a:lnTo>
                                      <a:lnTo>
                                        <a:pt x="843" y="9"/>
                                      </a:lnTo>
                                      <a:lnTo>
                                        <a:pt x="785" y="9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9"/>
                                      </a:lnTo>
                                      <a:lnTo>
                                        <a:pt x="883" y="9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81" y="0"/>
                                      </a:moveTo>
                                      <a:lnTo>
                                        <a:pt x="1040" y="0"/>
                                      </a:lnTo>
                                      <a:lnTo>
                                        <a:pt x="1040" y="9"/>
                                      </a:lnTo>
                                      <a:lnTo>
                                        <a:pt x="981" y="9"/>
                                      </a:lnTo>
                                      <a:lnTo>
                                        <a:pt x="981" y="0"/>
                                      </a:lnTo>
                                      <a:close/>
                                      <a:moveTo>
                                        <a:pt x="1079" y="0"/>
                                      </a:moveTo>
                                      <a:lnTo>
                                        <a:pt x="1138" y="0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079" y="9"/>
                                      </a:lnTo>
                                      <a:lnTo>
                                        <a:pt x="107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9" name="Line 3587"/>
                              <wps:cNvCnPr/>
                              <wps:spPr bwMode="auto">
                                <a:xfrm>
                                  <a:off x="211455" y="754380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4" name="Line 3588"/>
                              <wps:cNvCnPr/>
                              <wps:spPr bwMode="auto">
                                <a:xfrm flipV="1">
                                  <a:off x="579120" y="754380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5" name="Line 3589"/>
                              <wps:cNvCnPr/>
                              <wps:spPr bwMode="auto">
                                <a:xfrm flipV="1">
                                  <a:off x="579120" y="188595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6" name="Line 3590"/>
                              <wps:cNvCnPr/>
                              <wps:spPr bwMode="auto">
                                <a:xfrm flipH="1">
                                  <a:off x="211455" y="188595"/>
                                  <a:ext cx="728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7" name="Line 3591"/>
                              <wps:cNvCnPr/>
                              <wps:spPr bwMode="auto">
                                <a:xfrm>
                                  <a:off x="211455" y="188595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8" name="Line 3592"/>
                              <wps:cNvCnPr/>
                              <wps:spPr bwMode="auto">
                                <a:xfrm>
                                  <a:off x="579120" y="438150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9" name="Line 3593"/>
                              <wps:cNvCnPr/>
                              <wps:spPr bwMode="auto">
                                <a:xfrm>
                                  <a:off x="211455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0" name="Line 3594"/>
                              <wps:cNvCnPr/>
                              <wps:spPr bwMode="auto">
                                <a:xfrm>
                                  <a:off x="939800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1" name="Line 3595"/>
                              <wps:cNvCnPr/>
                              <wps:spPr bwMode="auto">
                                <a:xfrm flipV="1">
                                  <a:off x="537210" y="942975"/>
                                  <a:ext cx="46990" cy="32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2" name="Line 3596"/>
                              <wps:cNvCnPr/>
                              <wps:spPr bwMode="auto">
                                <a:xfrm>
                                  <a:off x="584200" y="942975"/>
                                  <a:ext cx="41910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3" name="Line 3597"/>
                              <wps:cNvCnPr/>
                              <wps:spPr bwMode="auto">
                                <a:xfrm>
                                  <a:off x="211455" y="188595"/>
                                  <a:ext cx="367665" cy="815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4" name="Rectangle 3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4127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5" name="Rectangle 3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465" y="2508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6" name="Rectangle 3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5270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7" name="Rectangle 3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9805" y="6502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8" name="Rectangle 3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0191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9" name="Rectangle 36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345" y="65913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00" name="Oval 36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1" name="Oval 36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42926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2" name="Oval 36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3" name="Oval 36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4" name="Oval 3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99568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5" name="Oval 36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84" o:spid="_x0000_s2361" editas="canvas" style="width:92.65pt;height:95.15pt;mso-position-horizontal-relative:char;mso-position-vertical-relative:line" coordsize="11766,120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LssKygwAAO5vAAAOAAAAZHJzL2Uyb0RvYy54bWzsXV1z27oRfe9M/wNHj51xTJAESWii3Mm1 47YzaW+mN+07LVGWphKpkvRH2ul/7+6CoAFZIBAncdsx8xDK1tES53AFYD9Iv/3pYb8L7sqm3dbV YsbehLOgrJb1alvdLGZ//Xx1ls+CtiuqVbGrq3Ix+1K2s5/e/fY3b+8P8zKqN/VuVTYBGKna+f1h Mdt03WF+ft4uN+W+aN/Uh7KCN9d1sy86+LG5OV81xT1Y3+/OozBMz+/rZnVo6mXZtvDbS/nm7B3Z X6/LZffLet2WXbBbzGBsHf3f0P/X+P/5u7fF/KYpDpvtsh9G8YxR7IttBScdTF0WXRHcNtsnpvbb ZVO39bp7s6z35/V6vV2WxAHYsPCIzUVR3RUtkVmCOmqA8Oo72r2+wXFX9dV2twM1zsH6HH+Hx3u4 PiW+vatMkPwNYXvM/QEuYHsYLmX7bUP8dVMcSmLezpd/vvvUBNvVYhanGfhTVezBk66askS/CGKe p3gdcQQA/fXwqcHBtoeP9fLvbVDVH1bb7lO9rToYE0MkjFuD4g8tfCi4vv9TvQLLxW1X08V8WDd7 NAWXKXhYzCLGEs5nwZfFLOMsT3rvKR+6YAlvZ1GUxuBjS3ifZ4zTmYq5MrK8bbvflzUZLO4+tp10 vRW8wnPcrHpen8HEer8DL/zdeRAG9wFjcd776YBhBmYTiGNApAG4sFiJNVAYnLCSaACrFVBkGK84 ZSXVADZCmYY5aQSu+3AWmxFhYE7wYbq2IrfIwpzqMl1exjObIafATFd4xJBTY6aLbGfmlJnpOtvt OJWOdKWZSC0KRU6pI13qiHObIafUkS71iCGn1JEu9Qg1p9aRrvWIIafYOOsMX45IJBaNYqfYsS52 zGObIafYsS72iCGn2LEu9gg1p9gwh3pp5BQbpv1HQ7GwaZQ4xU50sRPOLGInTrETXewRQ06xE13s EWpOsRNd7BFDTrG5LnYibBpxp9hcF5snthWRO8Xmutgjhpxic13sEWpOsbku9oghp9ipLjbPbRql TrFTXew0sS2PqVPsVBd7xJBT7FQXe4SaU+xUF3vEkFPsTBc7zW0aZU6xM13sLLEtkJlT7EwXe8SQ U+xMF3uEmlNs3OwP69qIIafYuS52lts0yp1i57rYeWKb/HOn2Lku9oghp9gQ+zxqNELNKXauiz1i yCm20MXOc5tGwim20MUWSWRZIIVTbKGLPWLIKbbQxR6h5hRb6GKPGHKKzUJdbZHbVkgWOuVmoa43 CxNbmMVCp+Lwac0tR205RWehrvoYRafsLNR1HzPlFt6IJVmY2ZZL5hFOmvEkxPsWV4dUgCbryZAd chQaBHMHVltu5Y2ocpSjW3ojshy1dVL7c0yR9LmSYqPSJ8uHqv8dvAoKTDqGlLo51C2mbDCZAumY zzLtU8wBhckWCxj8H8Fxn7kZB4PMCFZpnnEweDCCMy/L4KMIppwO0B63jG6IaPAyzGw54T1HcCQv eM9yyGY5BtPzZH5E0SVo7H5UMaeAcEga+IwdMwcE96OK+QGC+11RzAIQ3I8qxvoE96OKET3CIWT3 oYpxO8H9qGJ0TnA/qhiDE9yPKkbaBPejivE0wiFg9qGKUTPB/ahibExwP6oYARPcjyrGuQT3o4rR LMIhXPWhijErwf2oYmRKcD+qGH8S3I8qRpkE96OKsSTCIVj0oYoRI8H9qGJcSHA/qhj9EdyPKsZ4 BPejipEcwiFU86GK8RrB/ahiVEZwP6oYexHcjypGWAT3o4pxFMIhUPKhitESwf2oYkxEcD+qGPkQ 3I8qxjcE96OKUQzCIUzxoYqxCsH9qGJEQnA/qhh3ENyPKkYXBPejSjEE4jFI8CFLkYL8gB9dCgfk B/wI055ffsCPMu3s5Qc8ST9unDxJ4yadzuC7d8KduPyAJ2ncbssPeJIeNlDMIC13gf3GuIEa+HH1 u5kFUP2+xotdzA9Fh/tp9TK4hyoplhyDzWImaDO9r+/KzzUBOtxVy68GlT/hVI/v7iodxWEfD2wU TL2pjgcy1YPU8NWb6ihB8nw+mOOTLXd1WxLLx1FKm/13RH3g8W3z1FCT82ChUOND7E/pBVLjUqOx E4HCkTFCGxMoeRk4ZVkdpSwKNT5IdU4/lD8XKPAYY7RxgYqSgVMc1FFyUajxUapz+qH8uUDZwxij jQsUbAyc4qCOkotCjY9SndMP5c8FqgrGGG1coB5i4BQHdZRcFGp8lOqcfih/LpC0N8Zo4wLlBgOn OKij5KJQ46NU5/RD+XOBnLgxRhsXyOYbOMVBHSUXhRofpTqnH8qfC6ScjTHauECy3MApDuoouSjU +CjVOf1Q/lwgo2uM0cYFctEGTnFQR8lFocZHqc7ph/LnAllSY4w2LpjkNYCKhDpKMgNsfJzqrH4o fzaYeDRGaaVDWyDn/kXulAA2PtDhtJ4wGyHYbuF2jRJ9w74Nt3tac1lb77Yr7ObDDVvb3Fxf7Jrg rsAGSPrXb/EN2K6ibV+EseyygD7M9a7oaO9nwDytHZq2uyzajTwrWZBbzevyrsQmw2K+KYvVh2pF r7tiu5OvgQl2GlJ/Hrbkyaa+63r1Bdrzmlp2b0K3KbzY1M0/Z8E9dG4uZu0/boumnAW7P1bQ4idY gp7Y0Q8JzzBt2OjvXOvvFNUSTC1m3QzSx/jyopPtobeHZnuzgTMx0qGq30Nb4HqLbXs0Pjmq/gfo fJRjfYkWSHBg2QL5cVuV2P5I0ULf03hRfWpgiM9rakxiiPDpmqimRui4TFOYmLGpMUoEh00kCvDY 1ojXGtsaA3yxmO1gSKSXanFEj+0heN2HPlO80uhzaQxZMfLUZ7jtfttB9/Buu1/M8sG3Hc5VzIFb H+8gS+rS/ZcIxYf8Q56cJVH64SwJLy/P3l9dJGfpFcv4ZXx5cXHJ/o3jZMl8s12tygq/YapjmCV+ 3a5977Ls9R16hgdNzk3rpDMMUR1p0Ce/G8onX9ANOWZrTDekLtWvccNgvdse/qa+YX2XLc8E6zP9 GT/lkGGKaajJISeHNFrDOe4fTYekxfZ7OiTLcy5oBqRZhNq+43RyyGmGPHGvAt6WYDok5JT7pRnu U/BaqGmG/MPRDKndh3DKIbMojzHewxkSVtdpvZ7Wa7hzBneJR95Iee+vmR5xm/b0XphTPjhtG6dt 48kbuDiW4YxVGipnXzkpam6obRZhq8gglABbj2szTn/yfqyUY64H98lT6DKFLscRNKTqn++DjuV4 8sEpfIbEQb/OqhtZOfYXmPNg8g0+KGIBCRBKbJ5ajicfnHzwlA9CZt/0QVoiv2ZLeDqFE2dR314B tQuRHUXMSSrQ+zE+iaN4WpanjCLd28+xh8p0R/2+fq94Wd8a5gk8IIKmxJNOyAS6KKURcy5ddNob Tmlt7NownfA7VVdOrct6mAzRSwx1qylEmaorkK3BRijphn+B/j24sWWHlT7oIHuMU54+6ORiA8Dy fdPU91hf/cbHnQgOdVSIn2GZTlh0vIjDb4ZdJeNRAlPtqOtiGyLV+XwKgziNa1Wx/vEz/2t1O3tp /Ir+9YJoMGuBT6Ys+lIkAzV/jsTZFbTanCVXCT8TWZifhUz8LNIwEcnllVmKpDqwfIYSVBCfW4rE aqzgEaerpA3au4ngK6uxQyUVh69qnOp4qtbZPVw/yMcAwa09/ffA2RtQwWOnVGcArPeyKwBeyI4A eCG7AeCFbydAe8BOgKv/ficAlqJOTRJ62etHTxI84Qn2B2B7AA9z8B64MI8JuGmWmNu/SdMs4dGz 8S2zxJDVe92zxFCG1LYSqVyv+1D/R88SAtL+cpLg0GL2ZI7gIc5kGIpNO4mj1XaaI37wHDFkXV/3 HDEUh405Qq8Q//A5IoMUtpwkUh7CFtjcSYgohBBkmiRO9fVOk8QPniSGtPjrniSG0r0xSQyx2MmH r37fnASPYpwZMNyAm1UFNFlMswQ9OHhoJp7CDTPiesGkxFCteN2zxNBcYcwSQyz2ArOEiKkBEiaJ lAsGz1IxchK54KotaAo3pnADslUvOEcMxaTXPEdg8qFPXP4CN6YF0EI/hGEvMj2EVPvFTUQGqfWj PQQ82R0edyUjjQye+I6zh70yXO7gHpZ29J4n+5JM21ZVODFg8uao598Z1dS3/d110512zr+zYPtj A/jMRFmEU246BAIv4KY8FZThBzeFJpoInqhkLGNMhPg8KcqaTW76mm8Ixed2mm467ERfwE2jMOJ9 BShLUvakAjTNptN9yyv80y341FjTTYfN0Au4qYiHRX9y0/4v3ky31z9tisWt6JGbvmTTjbboC8Hx Tudp0Z/c9JSbQohizqYv2fahLfpTCPV/OZvCcyTob8pRbNv/ATz8q3X6z/Ba/zN97/4DAAD//wMA UEsDBBQABgAIAAAAIQCyXVx/2gAAAAUBAAAPAAAAZHJzL2Rvd25yZXYueG1sTI/BbsIwEETvlfoP 1lbiVpwWFdE0DqqQ4ASHpP2AJd4mIfE6ik0wf4/ppb2sZjWrmbfZOpheTDS61rKCl3kCgriyuuVa wffX9nkFwnlkjb1lUnAlB+v88SHDVNsLFzSVvhYxhF2KChrvh1RKVzVk0M3tQBy9Hzsa9HEda6lH vMRw08vXJFlKgy3HhgYH2jRUdeXZKDjJ7bXYbQo6dftD3ekyLPdTUGr2FD4/QHgK/u8Y7vgRHfLI dLRn1k70CuIj/nfevdXbAsQxivdkATLP5H/6/AYAAP//AwBQSwECLQAUAAYACAAAACEAtoM4kv4A AADhAQAAEwAAAAAAAAAAAAAAAAAAAAAAW0NvbnRlbnRfVHlwZXNdLnhtbFBLAQItABQABgAIAAAA IQA4/SH/1gAAAJQBAAALAAAAAAAAAAAAAAAAAC8BAABfcmVscy8ucmVsc1BLAQItABQABgAIAAAA IQADLssKygwAAO5vAAAOAAAAAAAAAAAAAAAAAC4CAABkcnMvZTJvRG9jLnhtbFBLAQItABQABgAI AAAAIQCyXVx/2gAAAAUBAAAPAAAAAAAAAAAAAAAAACQPAABkcnMvZG93bnJldi54bWxQSwUGAAAA AAQABADzAAAAKxAAAAAA ">
                      <v:shape id="_x0000_s2362" type="#_x0000_t75" style="position:absolute;width:11766;height:12084;visibility:visible;mso-wrap-style:square">
                        <v:fill o:detectmouseclick="t"/>
                        <v:path o:connecttype="none"/>
                      </v:shape>
                      <v:shape id="Freeform 3586" o:spid="_x0000_s2363" style="position:absolute;left:2114;top:7518;width:7226;height:57;visibility:visible;mso-wrap-style:square;v-text-anchor:top" coordsize="1138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AetzL8A AADdAAAADwAAAGRycy9kb3ducmV2LnhtbERPTYvCMBC9L/gfwgje1lQFK9UoUhAFT7rLnodmbIPJ pDRRq7/eHIQ9Pt73atM7K+7UBeNZwWScgSCuvDZcK/j92X0vQISIrNF6JgVPCrBZD75WWGj/4BPd z7EWKYRDgQqaGNtCylA15DCMfUucuIvvHMYEu1rqDh8p3Fk5zbK5dGg4NTTYUtlQdT3fnAJr/15y 4fZHs89zW7bVpYxGKjUa9tsliEh9/Bd/3AetYDbP09z0Jj0BuX4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8B63MvwAAAN0AAAAPAAAAAAAAAAAAAAAAAJgCAABkcnMvZG93bnJl di54bWxQSwUGAAAAAAQABAD1AAAAhAMAAAAA " path="m,l59,r,9l,9,,xm98,r59,l157,9,98,9,98,xm196,r59,l255,9r-59,l196,xm294,r59,l353,9r-59,l294,xm393,r58,l451,9r-58,l393,xm491,r58,l549,9r-58,l491,xm589,r58,l647,9r-58,l589,xm687,r58,l745,9r-58,l687,xm785,r58,l843,9r-58,l785,xm883,r59,l942,9r-59,l883,xm981,r59,l1040,9r-59,l981,xm1079,r59,l1138,9r-59,l1079,xe" fillcolor="black" strokeweight=".1pt">
                        <v:stroke joinstyle="bevel"/>
                        <v:path arrowok="t" o:connecttype="custom" o:connectlocs="0,0;37465,0;37465,5715;0,5715;0,0;62230,0;99695,0;99695,5715;62230,5715;62230,0;124460,0;161925,0;161925,5715;124460,5715;124460,0;186690,0;224155,0;224155,5715;186690,5715;186690,0;249555,0;286385,0;286385,5715;249555,5715;249555,0;311785,0;348615,0;348615,5715;311785,5715;311785,0;374015,0;410845,0;410845,5715;374015,5715;374015,0;436245,0;473075,0;473075,5715;436245,5715;436245,0;498475,0;535305,0;535305,5715;498475,5715;498475,0;560705,0;598170,0;598170,5715;560705,5715;560705,0;622935,0;660400,0;660400,5715;622935,5715;622935,0;685165,0;722630,0;722630,5715;685165,5715;68516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87" o:spid="_x0000_s2364" style="position:absolute;visibility:visible;mso-wrap-style:square" from="2114,7543" to="5791,10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ohu2cQAAADdAAAADwAAAGRycy9kb3ducmV2LnhtbESPzWrDMBCE74W+g9hAbrWcpnUSN0oo gUDJrYlzX6yN7dRaGUn1z9tXhUKPw8x8w2z3o2lFT843lhUskhQEcWl1w5WC4nJ8WoPwAVlja5kU TORhv3t82GKu7cCf1J9DJSKEfY4K6hC6XEpf1mTQJ7Yjjt7NOoMhSldJ7XCIcNPK5zTNpMGG40KN HR1qKr/O30YBntLTtZgur7cWzct9KjZO37VS89n4/gYi0Bj+w3/tD61gma028PsmPgG5+w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OiG7ZxAAAAN0AAAAPAAAAAAAAAAAA AAAAAKECAABkcnMvZG93bnJldi54bWxQSwUGAAAAAAQABAD5AAAAkgMAAAAA " strokeweight=".5pt">
                        <v:stroke joinstyle="miter"/>
                      </v:line>
                      <v:line id="Line 3588" o:spid="_x0000_s2365" style="position:absolute;flip:y;visibility:visible;mso-wrap-style:square" from="5791,7543" to="9398,10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7dWIcQAAADdAAAADwAAAGRycy9kb3ducmV2LnhtbESP3WrCQBSE74W+w3IK3ummfxpiVilC JVB6EfUBjtmTbGz2bMiumr59t1DwcpiZb5h8M9pOXGnwrWMFT/MEBHHldMuNguPhY5aC8AFZY+eY FPyQh836YZJjpt2NS7ruQyMihH2GCkwIfSalrwxZ9HPXE0evdoPFEOXQSD3gLcJtJ5+TZCEtthwX DPa0NVR97y9WwVd6KPGzKJeoqS7wvDsZrk5KTR/H9xWIQGO4h//bhVbw8pa+wt+b+ATk+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7t1YhxAAAAN0AAAAPAAAAAAAAAAAA AAAAAKECAABkcnMvZG93bnJldi54bWxQSwUGAAAAAAQABAD5AAAAkgMAAAAA " strokeweight=".5pt">
                        <v:stroke joinstyle="miter"/>
                      </v:line>
                      <v:line id="Line 3589" o:spid="_x0000_s2366" style="position:absolute;flip:y;visibility:visible;mso-wrap-style:square" from="5791,1885" to="9398,43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PvzusQAAADdAAAADwAAAGRycy9kb3ducmV2LnhtbESP0WrCQBRE3wv9h+UWfKsbFdsQXaUU lID4EO0HXLPXbDR7N2RXjX/vCkIfh5k5w8yXvW3ElTpfO1YwGiYgiEuna64U/O1XnykIH5A1No5J wZ08LBfvb3PMtLtxQdddqESEsM9QgQmhzaT0pSGLfuha4ugdXWcxRNlVUnd4i3DbyHGSfEmLNccF gy39GirPu4tVsE33BW7y4hs1HXM8rQ+Gy4NSg4/+ZwYiUB/+w692rhVMpukUnm/iE5CL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U+/O6xAAAAN0AAAAPAAAAAAAAAAAA AAAAAKECAABkcnMvZG93bnJldi54bWxQSwUGAAAAAAQABAD5AAAAkgMAAAAA " strokeweight=".5pt">
                        <v:stroke joinstyle="miter"/>
                      </v:line>
                      <v:line id="Line 3590" o:spid="_x0000_s2367" style="position:absolute;flip:x;visibility:visible;mso-wrap-style:square" from="2114,1885" to="9398,1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CltzcUAAADdAAAADwAAAGRycy9kb3ducmV2LnhtbESPwWrDMBBE74X+g9hCb43clibGtRxC oMVQcrCTD9hYG8uttTKWmjh/HwUCOQ4z84bJl5PtxZFG3zlW8DpLQBA3TnfcKthtv15SED4ga+wd k4IzeVgWjw85ZtqduKJjHVoRIewzVGBCGDIpfWPIop+5gTh6BzdaDFGOrdQjniLc9vItSebSYsdx weBAa0PNX/1vFWzSbYU/ZbVATYcSf7/3hpu9Us9P0+oTRKAp3MO3dqkVvH+kc7i+iU9AFh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CltzcUAAADdAAAADwAAAAAAAAAA AAAAAAChAgAAZHJzL2Rvd25yZXYueG1sUEsFBgAAAAAEAAQA+QAAAJMDAAAAAA== " strokeweight=".5pt">
                        <v:stroke joinstyle="miter"/>
                      </v:line>
                      <v:line id="Line 3591" o:spid="_x0000_s2368" style="position:absolute;visibility:visible;mso-wrap-style:square" from="2114,1885" to="5791,43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qtOa8IAAADdAAAADwAAAGRycy9kb3ducmV2LnhtbESPT4vCMBTE78J+h/AWvGnq+r8aZREW xNtqvT+aZ1ttXkoStf32G0HY4zAzv2HW29bU4kHOV5YVjIYJCOLc6ooLBdnpZ7AA4QOyxtoyKejI w3bz0Vtjqu2Tf+lxDIWIEPYpKihDaFIpfV6SQT+0DXH0LtYZDFG6QmqHzwg3tfxKkpk0WHFcKLGh XUn57Xg3CvCQHM5Zd5peajSTa5ctnb5qpfqf7fcKRKA2/Iff7b1WMJ4u5vB6E5+A3Pw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qtOa8IAAADdAAAADwAAAAAAAAAAAAAA AAChAgAAZHJzL2Rvd25yZXYueG1sUEsFBgAAAAAEAAQA+QAAAJADAAAAAA== " strokeweight=".5pt">
                        <v:stroke joinstyle="miter"/>
                      </v:line>
                      <v:line id="Line 3592" o:spid="_x0000_s2369" style="position:absolute;visibility:visible;mso-wrap-style:square" from="5791,4381" to="5797,10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zTaGb8AAADdAAAADwAAAGRycy9kb3ducmV2LnhtbERPy4rCMBTdC/MP4Q6403R84dRGGQYG xJ3a2V+aax82NyWJ2v69WQguD+ed7XrTijs5X1tW8DVNQBAXVtdcKsjPf5M1CB+QNbaWScFAHnbb j1GGqbYPPtL9FEoRQ9inqKAKoUul9EVFBv3UdsSRu1hnMEToSqkdPmK4aeUsSVbSYM2xocKOfisq rqebUYCH5PCfD+flpUWzaIb82+lGKzX+7H82IAL14S1+ufdawXy5jnPjm/gE5PYJ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zzTaGb8AAADdAAAADwAAAAAAAAAAAAAAAACh AgAAZHJzL2Rvd25yZXYueG1sUEsFBgAAAAAEAAQA+QAAAI0DAAAAAA== " strokeweight=".5pt">
                        <v:stroke joinstyle="miter"/>
                      </v:line>
                      <v:line id="Line 3593" o:spid="_x0000_s2370" style="position:absolute;visibility:visible;mso-wrap-style:square" from="2114,1885" to="2120,75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Hh/gsQAAADdAAAADwAAAGRycy9kb3ducmV2LnhtbESPzWrDMBCE74W+g9hCbo3cNgmJGyWU QCH4Vtu9L9bGdmqtjKT45+2jQqHHYWa+YfbHyXRiIOdbywpelgkI4srqlmsFZfH5vAXhA7LGzjIp mMnD8fD4sMdU25G/aMhDLSKEfYoKmhD6VEpfNWTQL21PHL2LdQZDlK6W2uEY4aaTr0mykQZbjgsN 9nRqqPrJb0YBZkn2Xc7F+tKhWV3ncuf0VSu1eJo+3kEEmsJ/+K991gre1tsd/L6JT0Ae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eH+CxAAAAN0AAAAPAAAAAAAAAAAA AAAAAKECAABkcnMvZG93bnJldi54bWxQSwUGAAAAAAQABAD5AAAAkgMAAAAA " strokeweight=".5pt">
                        <v:stroke joinstyle="miter"/>
                      </v:line>
                      <v:line id="Line 3594" o:spid="_x0000_s2371" style="position:absolute;visibility:visible;mso-wrap-style:square" from="9398,1885" to="9404,754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JtAwsAAAADdAAAADwAAAGRycy9kb3ducmV2LnhtbERPy2rCQBTdF/yH4Qrd1YltIxodRQSh ZFeN+0vmmkQzd8LMNI+/7ywKXR7Oe3cYTSt6cr6xrGC5SEAQl1Y3XCkorue3NQgfkDW2lknBRB4O +9nLDjNtB/6m/hIqEUPYZ6igDqHLpPRlTQb9wnbEkbtbZzBE6CqpHQ4x3LTyPUlW0mDDsaHGjk41 lc/Lj1GAeZLfiuma3ls0n4+p2Dj90Eq9zsfjFkSgMfyL/9xfWsFHuon745v4BOT+F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SbQMLAAAAA3QAAAA8AAAAAAAAAAAAAAAAA oQIAAGRycy9kb3ducmV2LnhtbFBLBQYAAAAABAAEAPkAAACOAwAAAAA= " strokeweight=".5pt">
                        <v:stroke joinstyle="miter"/>
                      </v:line>
                      <v:line id="Line 3595" o:spid="_x0000_s2372" style="position:absolute;flip:y;visibility:visible;mso-wrap-style:square" from="5372,9429" to="5842,97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hljZMUAAADdAAAADwAAAGRycy9kb3ducmV2LnhtbESP0WrCQBRE3wv9h+UW+lY3Vqwas0op WALSh6gfcM3eZKPZuyG71fj3bqHg4zAzZ5hsPdhWXKj3jWMF41ECgrh0uuFawWG/eZuD8AFZY+uY FNzIw3r1/JRhqt2VC7rsQi0ihH2KCkwIXSqlLw1Z9CPXEUevcr3FEGVfS93jNcJtK9+T5ENabDgu GOzoy1B53v1aBT/zfYHbvJihpirH0/fRcHlU6vVl+FyCCDSER/i/nWsFk+liDH9v4hOQq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hljZMUAAADdAAAADwAAAAAAAAAA AAAAAAChAgAAZHJzL2Rvd25yZXYueG1sUEsFBgAAAAAEAAQA+QAAAJMDAAAAAA== " strokeweight=".5pt">
                        <v:stroke joinstyle="miter"/>
                      </v:line>
                      <v:line id="Line 3596" o:spid="_x0000_s2373" style="position:absolute;visibility:visible;mso-wrap-style:square" from="5842,9429" to="6261,9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wV7LsIAAADdAAAADwAAAGRycy9kb3ducmV2LnhtbESPT4vCMBTE74LfITzBm6b+RbtGkQVB vK3W+6N5tnWbl5Jktf32RhD2OMzMb5jNrjW1eJDzlWUFk3ECgji3uuJCQXY5jFYgfEDWWFsmBR15 2G37vQ2m2j75hx7nUIgIYZ+igjKEJpXS5yUZ9GPbEEfvZp3BEKUrpHb4jHBTy2mSLKXBiuNCiQ19 l5T/nv+MAjwlp2vWXRa3Gs383mVrp+9aqeGg3X+BCNSG//CnfdQKZov1FN5v4hOQ2x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wV7LsIAAADdAAAADwAAAAAAAAAAAAAA AAChAgAAZHJzL2Rvd25yZXYueG1sUEsFBgAAAAAEAAQA+QAAAJADAAAAAA== " strokeweight=".5pt">
                        <v:stroke joinstyle="miter"/>
                      </v:line>
                      <v:line id="Line 3597" o:spid="_x0000_s2374" style="position:absolute;visibility:visible;mso-wrap-style:square" from="2114,1885" to="5791,10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EnetcIAAADdAAAADwAAAGRycy9kb3ducmV2LnhtbESPQYvCMBSE74L/ITzBm6auq2jXKCII 4k2t90fzbOs2LyXJavvvN4LgcZiZb5jVpjW1eJDzlWUFk3ECgji3uuJCQXbZjxYgfEDWWFsmBR15 2Kz7vRWm2j75RI9zKESEsE9RQRlCk0rp85IM+rFtiKN3s85giNIVUjt8Rrip5VeSzKXBiuNCiQ3t Ssp/z39GAR6T4zXrLrNbjeb73mVLp+9aqeGg3f6ACNSGT/jdPmgF09lyCq838QnI9T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EnetcIAAADdAAAADwAAAAAAAAAAAAAA AAChAgAAZHJzL2Rvd25yZXYueG1sUEsFBgAAAAAEAAQA+QAAAJADAAAAAA== " strokeweight=".5pt">
                        <v:stroke joinstyle="miter"/>
                      </v:line>
                      <v:rect id="Rectangle 3598" o:spid="_x0000_s2375" style="position:absolute;left:9544;top:41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SAKacQA AADdAAAADwAAAGRycy9kb3ducmV2LnhtbESP3WoCMRSE7wXfIRyhd5rVtmK3RhFBsNIb1z7AYXP2 hyYnSxLd7ds3guDlMDPfMOvtYI24kQ+tYwXzWQaCuHS65VrBz+UwXYEIEVmjcUwK/ijAdjMerTHX rucz3YpYiwThkKOCJsYulzKUDVkMM9cRJ69y3mJM0tdSe+wT3Bq5yLKltNhyWmiwo31D5W9xtQrk pTj0q8L4zJ0W1bf5Op4rckq9TIbdJ4hIQ3yGH+2jVvD6/vEG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kgCmn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99" o:spid="_x0000_s2376" style="position:absolute;left:5454;top:2508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myv8sMA AADdAAAADwAAAGRycy9kb3ducmV2LnhtbESP3WoCMRSE7wu+QziCdzVbi0VXo4ggaOmNqw9w2Jz9 ocnJkqTu+vamIHg5zMw3zHo7WCNu5EPrWMHHNANBXDrdcq3gejm8L0CEiKzROCYFdwqw3Yze1phr 1/OZbkWsRYJwyFFBE2OXSxnKhiyGqeuIk1c5bzEm6WupPfYJbo2cZdmXtNhyWmiwo31D5W/xZxXI S3HoF4XxmfueVT/mdDxX5JSajIfdCkSkIb7Cz/ZRK/icL+f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myv8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00" o:spid="_x0000_s2377" style="position:absolute;left:958;top:527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r4xhcMA AADdAAAADwAAAGRycy9kb3ducmV2LnhtbESP3WoCMRSE7wu+QziCdzVbi6KrUUQQtPTG1Qc4bM7+ 0ORkSVJ3fXtTEHo5zMw3zGY3WCPu5EPrWMHHNANBXDrdcq3gdj2+L0GEiKzROCYFDwqw247eNphr 1/OF7kWsRYJwyFFBE2OXSxnKhiyGqeuIk1c5bzEm6WupPfYJbo2cZdlCWmw5LTTY0aGh8qf4tQrk tTj2y8L4zH3Nqm9zPl0qckpNxsN+DSLSEP/Dr/ZJK/icrxb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Nr4xh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01" o:spid="_x0000_s2378" style="position:absolute;left:9798;top:6502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KUHsQA AADdAAAADwAAAGRycy9kb3ducmV2LnhtbESP3WoCMRSE7wXfIRyhd5rV0mq3RhFBsNIb1z7AYXP2 hyYnSxLd7ds3guDlMDPfMOvtYI24kQ+tYwXzWQaCuHS65VrBz+UwXYEIEVmjcUwK/ijAdjMerTHX rucz3YpYiwThkKOCJsYulzKUDVkMM9cRJ69y3mJM0tdSe+wT3Bq5yLJ3abHltNBgR/uGyt/iahXI S3HoV4XxmTstqm/zdTxX5JR6mQy7TxCRhvgMP9pHreD17WMJ9zfpCcjN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FnylB7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02" o:spid="_x0000_s2379" style="position:absolute;left:5232;top:1019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0AbMAA AADdAAAADwAAAGRycy9kb3ducmV2LnhtbERPy4rCMBTdC/MP4Q7MTlMdFK1GEUFQmY3VD7g0tw9M bkqSsZ2/Nwthlofz3uwGa8STfGgdK5hOMhDEpdMt1wrut+N4CSJEZI3GMSn4owC77cdog7l2PV/p WcRapBAOOSpoYuxyKUPZkMUwcR1x4irnLcYEfS21xz6FWyNnWbaQFltODQ12dGiofBS/VoG8Fcd+ WRifucus+jHn07Uip9TX57Bfg4g0xH/x233SCr7nqzQ3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KG0AbM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03" o:spid="_x0000_s2380" style="position:absolute;left:933;top:6591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yGl98MA AADdAAAADwAAAGRycy9kb3ducmV2LnhtbESP3WoCMRSE7wu+QziCdzWrUtHVKFIQbPHG1Qc4bM7+ YHKyJKm7ffumIHg5zMw3zHY/WCMe5EPrWMFsmoEgLp1uuVZwux7fVyBCRNZoHJOCXwqw343etphr 1/OFHkWsRYJwyFFBE2OXSxnKhiyGqeuIk1c5bzEm6WupPfYJbo2cZ9lSWmw5LTTY0WdD5b34sQrk tTj2q8L4zH3Pq7P5Ol0qckpNxsNhAyLSEF/hZ/ukFSw+1m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RyGl9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604" o:spid="_x0000_s2381" style="position:absolute;left:9309;top:1797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QKhXcEA AADdAAAADwAAAGRycy9kb3ducmV2LnhtbERPz2vCMBS+D/wfwhO8zdQJZVSjyEAontQNvD6St6Zb 81KTrFb/+uUw2PHj+73ejq4TA4XYelawmBcgiLU3LTcKPt73z68gYkI22HkmBXeKsN1MntZYGX/j Ew3n1IgcwrFCBTalvpIyaksO49z3xJn79MFhyjA00gS85XDXyZeiKKXDlnODxZ7eLOnv849TcHDD Ude9Dah35fHyZa/1Q16Vmk3H3QpEojH9i//ctVGwLIu8P7/JT0Buf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ECoV3BAAAA3QAAAA8AAAAAAAAAAAAAAAAAmAIAAGRycy9kb3du cmV2LnhtbFBLBQYAAAAABAAEAPUAAACGAwAAAAA= " fillcolor="black" strokeweight="0"/>
                      <v:oval id="Oval 3605" o:spid="_x0000_s2382" style="position:absolute;left:5695;top:4292;width:191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k4ExsQA AADdAAAADwAAAGRycy9kb3ducmV2LnhtbESPQWsCMRSE74X+h/AK3mrWCktZjSJCYfFkbcHrI3nd bN28rElcV399Uyj0OMzMN8xyPbpODBRi61nBbFqAINbetNwo+Px4e34FEROywc4zKbhRhPXq8WGJ lfFXfqfhkBqRIRwrVGBT6ispo7bkME59T5y9Lx8cpixDI03Aa4a7Tr4URSkdtpwXLPa0taRPh4tT sHPDXte9Dag35f74bc/1XZ6VmjyNmwWIRGP6D/+1a6NgXhYz+H2Tn4Bc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5OBMbEAAAA3QAAAA8AAAAAAAAAAAAAAAAAmAIAAGRycy9k b3ducmV2LnhtbFBLBQYAAAAABAAEAPUAAACJAwAAAAA= " fillcolor="black" strokeweight="0"/>
                      <v:oval id="Oval 3606" o:spid="_x0000_s2383" style="position:absolute;left:2025;top:7461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pyascQA AADdAAAADwAAAGRycy9kb3ducmV2LnhtbESPQWsCMRSE74X+h/AK3mq2CotsjSJCYelJrdDrI3nd bN28rEm6rv56Uyj0OMzMN8xyPbpODBRi61nBy7QAQay9ablRcPx4e16AiAnZYOeZFFwpwnr1+LDE yvgL72k4pEZkCMcKFdiU+krKqC05jFPfE2fvyweHKcvQSBPwkuGuk7OiKKXDlvOCxZ62lvTp8OMU vLthp+veBtSbcvf5bc/1TZ6VmjyNm1cQicb0H/5r10bBvCxm8PsmPwG5u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E6cmrHEAAAA3QAAAA8AAAAAAAAAAAAAAAAAmAIAAGRycy9k b3ducmV2LnhtbFBLBQYAAAAABAAEAPUAAACJAwAAAAA= " fillcolor="black" strokeweight="0"/>
                      <v:oval id="Oval 3607" o:spid="_x0000_s2384" style="position:absolute;left:9309;top:7461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dA/KsQA AADdAAAADwAAAGRycy9kb3ducmV2LnhtbESPQWsCMRSE74X+h/CE3mrWCkvZGkWEwtKTtYVeH8lz s7p5WZN0Xf31jSD0OMzMN8xiNbpODBRi61nBbFqAINbetNwo+P56f34FEROywc4zKbhQhNXy8WGB lfFn/qRhlxqRIRwrVGBT6ispo7bkME59T5y9vQ8OU5ahkSbgOcNdJ1+KopQOW84LFnvaWNLH3a9T 8OGGra57G1Cvy+3PwZ7qqzwp9TQZ128gEo3pP3xv10bBvCzm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CHQPyrEAAAA3QAAAA8AAAAAAAAAAAAAAAAAmAIAAGRycy9k b3ducmV2LnhtbFBLBQYAAAAABAAEAPUAAACJAwAAAAA= " fillcolor="black" strokeweight="0"/>
                      <v:oval id="Oval 3608" o:spid="_x0000_s2385" style="position:absolute;left:5695;top:9956;width:191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mnXsUA AADdAAAADwAAAGRycy9kb3ducmV2LnhtbESPzWrDMBCE74G+g9hCb4ncH0xxoxhTKJie0qTQ6yJt LKfWypFUx+3TV4VCjsPMfMOs69kNYqIQe88KblcFCGLtTc+dgvf9y/IRREzIBgfPpOCbItSbq8Ua K+PP/EbTLnUiQzhWqMCmNFZSRm3JYVz5kTh7Bx8cpixDJ03Ac4a7Qd4VRSkd9pwXLI70bEl/7r6c glc3bXU72oC6KbcfR3tqf+RJqZvruXkCkWhOl/B/uzUK7sviAf7e5CcgN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uOadexQAAAN0AAAAPAAAAAAAAAAAAAAAAAJgCAABkcnMv ZG93bnJldi54bWxQSwUGAAAAAAQABAD1AAAAigMAAAAA " fillcolor="black" strokeweight="0"/>
                      <v:oval id="Oval 3609" o:spid="_x0000_s2386" style="position:absolute;left:2025;top:1797;width:184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UCxcQA AADdAAAADwAAAGRycy9kb3ducmV2LnhtbESPUUvDMBSF3wf+h3AF37ZUxSJ1WSmCUHyam+DrJblr OpubLold9dcbQdjj4ZzzHc66nt0gJgqx96zgdlWAINbe9NwpeN+/LB9BxIRscPBMCr4pQr25Wqyx Mv7MbzTtUicyhGOFCmxKYyVl1JYcxpUfibN38MFhyjJ00gQ8Z7gb5F1RlNJhz3nB4kjPlvTn7ssp eHXTVrejDaibcvtxtKf2R56UurmemycQieZ0Cf+3W6Pgviwe4O9NfgJy8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MF1AsX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236" w:type="dxa"/>
        </w:trPr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1.</w:t>
            </w:r>
            <w:r w:rsidRPr="00610F8A">
              <w:rPr>
                <w:sz w:val="26"/>
                <w:szCs w:val="26"/>
              </w:rPr>
              <w:t xml:space="preserve"> 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60" w:dyaOrig="400">
                <v:shape id="_x0000_i2684" type="#_x0000_t75" style="width:83.25pt;height:20.25pt" o:ole="">
                  <v:imagedata r:id="rId3327" o:title=""/>
                </v:shape>
                <o:OLEObject Type="Embed" ProgID="Equation.DSMT4" ShapeID="_x0000_i2684" DrawAspect="Content" ObjectID="_1624837200" r:id="rId332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40" w:dyaOrig="480">
                <v:shape id="_x0000_i2685" type="#_x0000_t75" style="width:177pt;height:24pt" o:ole="">
                  <v:imagedata r:id="rId3329" o:title=""/>
                </v:shape>
                <o:OLEObject Type="Embed" ProgID="Equation.DSMT4" ShapeID="_x0000_i2685" DrawAspect="Content" ObjectID="_1624837201" r:id="rId333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686" type="#_x0000_t75" style="width:36pt;height:14.25pt" o:ole="">
                  <v:imagedata r:id="rId3331" o:title=""/>
                </v:shape>
                <o:OLEObject Type="Embed" ProgID="Equation.DSMT4" ShapeID="_x0000_i2686" DrawAspect="Content" ObjectID="_1624837202" r:id="rId3332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439" w:dyaOrig="380">
                <v:shape id="_x0000_i2687" type="#_x0000_t75" style="width:122.25pt;height:18.75pt" o:ole="">
                  <v:imagedata r:id="rId3333" o:title=""/>
                </v:shape>
                <o:OLEObject Type="Embed" ProgID="Equation.DSMT4" ShapeID="_x0000_i2687" DrawAspect="Content" ObjectID="_1624837203" r:id="rId333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688" type="#_x0000_t75" style="width:30pt;height:14.25pt" o:ole="">
                  <v:imagedata r:id="rId3335" o:title=""/>
                </v:shape>
                <o:OLEObject Type="Embed" ProgID="Equation.DSMT4" ShapeID="_x0000_i2688" DrawAspect="Content" ObjectID="_1624837204" r:id="rId3336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20">
                <v:shape id="_x0000_i2689" type="#_x0000_t75" style="width:129.75pt;height:21pt" o:ole="">
                  <v:imagedata r:id="rId3337" o:title=""/>
                </v:shape>
                <o:OLEObject Type="Embed" ProgID="Equation.DSMT4" ShapeID="_x0000_i2689" DrawAspect="Content" ObjectID="_1624837205" r:id="rId333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90" type="#_x0000_t75" style="width:39pt;height:14.25pt" o:ole="">
                  <v:imagedata r:id="rId3339" o:title=""/>
                </v:shape>
                <o:OLEObject Type="Embed" ProgID="Equation.DSMT4" ShapeID="_x0000_i2690" DrawAspect="Content" ObjectID="_1624837206" r:id="rId334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280" w:dyaOrig="400">
                <v:shape id="_x0000_i2691" type="#_x0000_t75" style="width:114pt;height:20.25pt" o:ole="">
                  <v:imagedata r:id="rId3341" o:title=""/>
                </v:shape>
                <o:OLEObject Type="Embed" ProgID="Equation.DSMT4" ShapeID="_x0000_i2691" DrawAspect="Content" ObjectID="_1624837207" r:id="rId334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pacing w:val="-6"/>
                <w:sz w:val="26"/>
                <w:szCs w:val="26"/>
                <w:lang w:val="fr-FR"/>
              </w:rPr>
            </w:pPr>
            <w:r w:rsidRPr="00610F8A">
              <w:rPr>
                <w:spacing w:val="-6"/>
                <w:sz w:val="26"/>
                <w:szCs w:val="26"/>
              </w:rPr>
              <w:t xml:space="preserve">Vậy </w:t>
            </w:r>
            <w:r w:rsidR="007A1347" w:rsidRPr="00610F8A">
              <w:rPr>
                <w:spacing w:val="-6"/>
                <w:position w:val="-12"/>
                <w:sz w:val="26"/>
                <w:szCs w:val="26"/>
              </w:rPr>
              <w:object w:dxaOrig="3300" w:dyaOrig="400">
                <v:shape id="_x0000_i2692" type="#_x0000_t75" style="width:165pt;height:20.25pt" o:ole="">
                  <v:imagedata r:id="rId3343" o:title=""/>
                </v:shape>
                <o:OLEObject Type="Embed" ProgID="Equation.DSMT4" ShapeID="_x0000_i2692" DrawAspect="Content" ObjectID="_1624837208" r:id="rId3344"/>
              </w:object>
            </w:r>
            <w:r w:rsidRPr="00610F8A">
              <w:rPr>
                <w:spacing w:val="-6"/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pacing w:val="-6"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594485" cy="1302385"/>
                      <wp:effectExtent l="0" t="0" r="0" b="0"/>
                      <wp:docPr id="3610" name="Canvas 3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55" name="Freeform 36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135" y="903605"/>
                                  <a:ext cx="732790" cy="6985"/>
                                </a:xfrm>
                                <a:custGeom>
                                  <a:avLst/>
                                  <a:gdLst>
                                    <a:gd name="T0" fmla="*/ 0 w 1154"/>
                                    <a:gd name="T1" fmla="*/ 0 h 11"/>
                                    <a:gd name="T2" fmla="*/ 72 w 1154"/>
                                    <a:gd name="T3" fmla="*/ 0 h 11"/>
                                    <a:gd name="T4" fmla="*/ 72 w 1154"/>
                                    <a:gd name="T5" fmla="*/ 11 h 11"/>
                                    <a:gd name="T6" fmla="*/ 0 w 1154"/>
                                    <a:gd name="T7" fmla="*/ 11 h 11"/>
                                    <a:gd name="T8" fmla="*/ 0 w 1154"/>
                                    <a:gd name="T9" fmla="*/ 0 h 11"/>
                                    <a:gd name="T10" fmla="*/ 120 w 1154"/>
                                    <a:gd name="T11" fmla="*/ 0 h 11"/>
                                    <a:gd name="T12" fmla="*/ 192 w 1154"/>
                                    <a:gd name="T13" fmla="*/ 0 h 11"/>
                                    <a:gd name="T14" fmla="*/ 192 w 1154"/>
                                    <a:gd name="T15" fmla="*/ 11 h 11"/>
                                    <a:gd name="T16" fmla="*/ 120 w 1154"/>
                                    <a:gd name="T17" fmla="*/ 11 h 11"/>
                                    <a:gd name="T18" fmla="*/ 120 w 1154"/>
                                    <a:gd name="T19" fmla="*/ 0 h 11"/>
                                    <a:gd name="T20" fmla="*/ 240 w 1154"/>
                                    <a:gd name="T21" fmla="*/ 0 h 11"/>
                                    <a:gd name="T22" fmla="*/ 313 w 1154"/>
                                    <a:gd name="T23" fmla="*/ 0 h 11"/>
                                    <a:gd name="T24" fmla="*/ 313 w 1154"/>
                                    <a:gd name="T25" fmla="*/ 11 h 11"/>
                                    <a:gd name="T26" fmla="*/ 240 w 1154"/>
                                    <a:gd name="T27" fmla="*/ 11 h 11"/>
                                    <a:gd name="T28" fmla="*/ 240 w 1154"/>
                                    <a:gd name="T29" fmla="*/ 0 h 11"/>
                                    <a:gd name="T30" fmla="*/ 361 w 1154"/>
                                    <a:gd name="T31" fmla="*/ 0 h 11"/>
                                    <a:gd name="T32" fmla="*/ 433 w 1154"/>
                                    <a:gd name="T33" fmla="*/ 0 h 11"/>
                                    <a:gd name="T34" fmla="*/ 433 w 1154"/>
                                    <a:gd name="T35" fmla="*/ 11 h 11"/>
                                    <a:gd name="T36" fmla="*/ 361 w 1154"/>
                                    <a:gd name="T37" fmla="*/ 11 h 11"/>
                                    <a:gd name="T38" fmla="*/ 361 w 1154"/>
                                    <a:gd name="T39" fmla="*/ 0 h 11"/>
                                    <a:gd name="T40" fmla="*/ 481 w 1154"/>
                                    <a:gd name="T41" fmla="*/ 0 h 11"/>
                                    <a:gd name="T42" fmla="*/ 553 w 1154"/>
                                    <a:gd name="T43" fmla="*/ 0 h 11"/>
                                    <a:gd name="T44" fmla="*/ 553 w 1154"/>
                                    <a:gd name="T45" fmla="*/ 11 h 11"/>
                                    <a:gd name="T46" fmla="*/ 481 w 1154"/>
                                    <a:gd name="T47" fmla="*/ 11 h 11"/>
                                    <a:gd name="T48" fmla="*/ 481 w 1154"/>
                                    <a:gd name="T49" fmla="*/ 0 h 11"/>
                                    <a:gd name="T50" fmla="*/ 601 w 1154"/>
                                    <a:gd name="T51" fmla="*/ 0 h 11"/>
                                    <a:gd name="T52" fmla="*/ 673 w 1154"/>
                                    <a:gd name="T53" fmla="*/ 0 h 11"/>
                                    <a:gd name="T54" fmla="*/ 673 w 1154"/>
                                    <a:gd name="T55" fmla="*/ 11 h 11"/>
                                    <a:gd name="T56" fmla="*/ 601 w 1154"/>
                                    <a:gd name="T57" fmla="*/ 11 h 11"/>
                                    <a:gd name="T58" fmla="*/ 601 w 1154"/>
                                    <a:gd name="T59" fmla="*/ 0 h 11"/>
                                    <a:gd name="T60" fmla="*/ 721 w 1154"/>
                                    <a:gd name="T61" fmla="*/ 0 h 11"/>
                                    <a:gd name="T62" fmla="*/ 793 w 1154"/>
                                    <a:gd name="T63" fmla="*/ 0 h 11"/>
                                    <a:gd name="T64" fmla="*/ 793 w 1154"/>
                                    <a:gd name="T65" fmla="*/ 11 h 11"/>
                                    <a:gd name="T66" fmla="*/ 721 w 1154"/>
                                    <a:gd name="T67" fmla="*/ 11 h 11"/>
                                    <a:gd name="T68" fmla="*/ 721 w 1154"/>
                                    <a:gd name="T69" fmla="*/ 0 h 11"/>
                                    <a:gd name="T70" fmla="*/ 841 w 1154"/>
                                    <a:gd name="T71" fmla="*/ 0 h 11"/>
                                    <a:gd name="T72" fmla="*/ 913 w 1154"/>
                                    <a:gd name="T73" fmla="*/ 0 h 11"/>
                                    <a:gd name="T74" fmla="*/ 913 w 1154"/>
                                    <a:gd name="T75" fmla="*/ 11 h 11"/>
                                    <a:gd name="T76" fmla="*/ 841 w 1154"/>
                                    <a:gd name="T77" fmla="*/ 11 h 11"/>
                                    <a:gd name="T78" fmla="*/ 841 w 1154"/>
                                    <a:gd name="T79" fmla="*/ 0 h 11"/>
                                    <a:gd name="T80" fmla="*/ 961 w 1154"/>
                                    <a:gd name="T81" fmla="*/ 0 h 11"/>
                                    <a:gd name="T82" fmla="*/ 1033 w 1154"/>
                                    <a:gd name="T83" fmla="*/ 0 h 11"/>
                                    <a:gd name="T84" fmla="*/ 1033 w 1154"/>
                                    <a:gd name="T85" fmla="*/ 11 h 11"/>
                                    <a:gd name="T86" fmla="*/ 961 w 1154"/>
                                    <a:gd name="T87" fmla="*/ 11 h 11"/>
                                    <a:gd name="T88" fmla="*/ 961 w 1154"/>
                                    <a:gd name="T89" fmla="*/ 0 h 11"/>
                                    <a:gd name="T90" fmla="*/ 1081 w 1154"/>
                                    <a:gd name="T91" fmla="*/ 0 h 11"/>
                                    <a:gd name="T92" fmla="*/ 1154 w 1154"/>
                                    <a:gd name="T93" fmla="*/ 0 h 11"/>
                                    <a:gd name="T94" fmla="*/ 1154 w 1154"/>
                                    <a:gd name="T95" fmla="*/ 11 h 11"/>
                                    <a:gd name="T96" fmla="*/ 1081 w 1154"/>
                                    <a:gd name="T97" fmla="*/ 11 h 11"/>
                                    <a:gd name="T98" fmla="*/ 1081 w 1154"/>
                                    <a:gd name="T9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54" h="11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0" y="0"/>
                                      </a:moveTo>
                                      <a:lnTo>
                                        <a:pt x="192" y="0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20" y="11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  <a:moveTo>
                                        <a:pt x="240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40" y="11"/>
                                      </a:lnTo>
                                      <a:lnTo>
                                        <a:pt x="240" y="0"/>
                                      </a:lnTo>
                                      <a:close/>
                                      <a:moveTo>
                                        <a:pt x="361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11"/>
                                      </a:lnTo>
                                      <a:lnTo>
                                        <a:pt x="361" y="11"/>
                                      </a:lnTo>
                                      <a:lnTo>
                                        <a:pt x="361" y="0"/>
                                      </a:lnTo>
                                      <a:close/>
                                      <a:moveTo>
                                        <a:pt x="481" y="0"/>
                                      </a:moveTo>
                                      <a:lnTo>
                                        <a:pt x="553" y="0"/>
                                      </a:lnTo>
                                      <a:lnTo>
                                        <a:pt x="553" y="11"/>
                                      </a:lnTo>
                                      <a:lnTo>
                                        <a:pt x="481" y="11"/>
                                      </a:lnTo>
                                      <a:lnTo>
                                        <a:pt x="481" y="0"/>
                                      </a:lnTo>
                                      <a:close/>
                                      <a:moveTo>
                                        <a:pt x="60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11"/>
                                      </a:lnTo>
                                      <a:lnTo>
                                        <a:pt x="601" y="11"/>
                                      </a:lnTo>
                                      <a:lnTo>
                                        <a:pt x="601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93" y="0"/>
                                      </a:lnTo>
                                      <a:lnTo>
                                        <a:pt x="79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913" y="0"/>
                                      </a:lnTo>
                                      <a:lnTo>
                                        <a:pt x="913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61" y="0"/>
                                      </a:moveTo>
                                      <a:lnTo>
                                        <a:pt x="1033" y="0"/>
                                      </a:lnTo>
                                      <a:lnTo>
                                        <a:pt x="1033" y="11"/>
                                      </a:lnTo>
                                      <a:lnTo>
                                        <a:pt x="961" y="11"/>
                                      </a:lnTo>
                                      <a:lnTo>
                                        <a:pt x="961" y="0"/>
                                      </a:lnTo>
                                      <a:close/>
                                      <a:moveTo>
                                        <a:pt x="1081" y="0"/>
                                      </a:moveTo>
                                      <a:lnTo>
                                        <a:pt x="1154" y="0"/>
                                      </a:lnTo>
                                      <a:lnTo>
                                        <a:pt x="1154" y="11"/>
                                      </a:lnTo>
                                      <a:lnTo>
                                        <a:pt x="1081" y="11"/>
                                      </a:lnTo>
                                      <a:lnTo>
                                        <a:pt x="108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6" name="Freeform 36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904240"/>
                                  <a:ext cx="354330" cy="173990"/>
                                </a:xfrm>
                                <a:custGeom>
                                  <a:avLst/>
                                  <a:gdLst>
                                    <a:gd name="T0" fmla="*/ 558 w 558"/>
                                    <a:gd name="T1" fmla="*/ 9 h 274"/>
                                    <a:gd name="T2" fmla="*/ 495 w 558"/>
                                    <a:gd name="T3" fmla="*/ 39 h 274"/>
                                    <a:gd name="T4" fmla="*/ 490 w 558"/>
                                    <a:gd name="T5" fmla="*/ 30 h 274"/>
                                    <a:gd name="T6" fmla="*/ 552 w 558"/>
                                    <a:gd name="T7" fmla="*/ 0 h 274"/>
                                    <a:gd name="T8" fmla="*/ 558 w 558"/>
                                    <a:gd name="T9" fmla="*/ 9 h 274"/>
                                    <a:gd name="T10" fmla="*/ 454 w 558"/>
                                    <a:gd name="T11" fmla="*/ 59 h 274"/>
                                    <a:gd name="T12" fmla="*/ 391 w 558"/>
                                    <a:gd name="T13" fmla="*/ 89 h 274"/>
                                    <a:gd name="T14" fmla="*/ 385 w 558"/>
                                    <a:gd name="T15" fmla="*/ 80 h 274"/>
                                    <a:gd name="T16" fmla="*/ 448 w 558"/>
                                    <a:gd name="T17" fmla="*/ 50 h 274"/>
                                    <a:gd name="T18" fmla="*/ 454 w 558"/>
                                    <a:gd name="T19" fmla="*/ 59 h 274"/>
                                    <a:gd name="T20" fmla="*/ 349 w 558"/>
                                    <a:gd name="T21" fmla="*/ 109 h 274"/>
                                    <a:gd name="T22" fmla="*/ 286 w 558"/>
                                    <a:gd name="T23" fmla="*/ 139 h 274"/>
                                    <a:gd name="T24" fmla="*/ 280 w 558"/>
                                    <a:gd name="T25" fmla="*/ 131 h 274"/>
                                    <a:gd name="T26" fmla="*/ 343 w 558"/>
                                    <a:gd name="T27" fmla="*/ 100 h 274"/>
                                    <a:gd name="T28" fmla="*/ 349 w 558"/>
                                    <a:gd name="T29" fmla="*/ 109 h 274"/>
                                    <a:gd name="T30" fmla="*/ 244 w 558"/>
                                    <a:gd name="T31" fmla="*/ 160 h 274"/>
                                    <a:gd name="T32" fmla="*/ 182 w 558"/>
                                    <a:gd name="T33" fmla="*/ 190 h 274"/>
                                    <a:gd name="T34" fmla="*/ 176 w 558"/>
                                    <a:gd name="T35" fmla="*/ 181 h 274"/>
                                    <a:gd name="T36" fmla="*/ 238 w 558"/>
                                    <a:gd name="T37" fmla="*/ 151 h 274"/>
                                    <a:gd name="T38" fmla="*/ 244 w 558"/>
                                    <a:gd name="T39" fmla="*/ 160 h 274"/>
                                    <a:gd name="T40" fmla="*/ 140 w 558"/>
                                    <a:gd name="T41" fmla="*/ 210 h 274"/>
                                    <a:gd name="T42" fmla="*/ 77 w 558"/>
                                    <a:gd name="T43" fmla="*/ 240 h 274"/>
                                    <a:gd name="T44" fmla="*/ 71 w 558"/>
                                    <a:gd name="T45" fmla="*/ 231 h 274"/>
                                    <a:gd name="T46" fmla="*/ 134 w 558"/>
                                    <a:gd name="T47" fmla="*/ 201 h 274"/>
                                    <a:gd name="T48" fmla="*/ 140 w 558"/>
                                    <a:gd name="T49" fmla="*/ 210 h 274"/>
                                    <a:gd name="T50" fmla="*/ 35 w 558"/>
                                    <a:gd name="T51" fmla="*/ 260 h 274"/>
                                    <a:gd name="T52" fmla="*/ 5 w 558"/>
                                    <a:gd name="T53" fmla="*/ 274 h 274"/>
                                    <a:gd name="T54" fmla="*/ 0 w 558"/>
                                    <a:gd name="T55" fmla="*/ 265 h 274"/>
                                    <a:gd name="T56" fmla="*/ 29 w 558"/>
                                    <a:gd name="T57" fmla="*/ 251 h 274"/>
                                    <a:gd name="T58" fmla="*/ 35 w 558"/>
                                    <a:gd name="T59" fmla="*/ 260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58" h="274">
                                      <a:moveTo>
                                        <a:pt x="558" y="9"/>
                                      </a:moveTo>
                                      <a:lnTo>
                                        <a:pt x="495" y="39"/>
                                      </a:lnTo>
                                      <a:lnTo>
                                        <a:pt x="490" y="30"/>
                                      </a:lnTo>
                                      <a:lnTo>
                                        <a:pt x="552" y="0"/>
                                      </a:lnTo>
                                      <a:lnTo>
                                        <a:pt x="558" y="9"/>
                                      </a:lnTo>
                                      <a:close/>
                                      <a:moveTo>
                                        <a:pt x="454" y="59"/>
                                      </a:moveTo>
                                      <a:lnTo>
                                        <a:pt x="391" y="89"/>
                                      </a:lnTo>
                                      <a:lnTo>
                                        <a:pt x="385" y="80"/>
                                      </a:lnTo>
                                      <a:lnTo>
                                        <a:pt x="448" y="50"/>
                                      </a:lnTo>
                                      <a:lnTo>
                                        <a:pt x="454" y="59"/>
                                      </a:lnTo>
                                      <a:close/>
                                      <a:moveTo>
                                        <a:pt x="349" y="109"/>
                                      </a:moveTo>
                                      <a:lnTo>
                                        <a:pt x="286" y="139"/>
                                      </a:lnTo>
                                      <a:lnTo>
                                        <a:pt x="280" y="131"/>
                                      </a:lnTo>
                                      <a:lnTo>
                                        <a:pt x="343" y="100"/>
                                      </a:lnTo>
                                      <a:lnTo>
                                        <a:pt x="349" y="109"/>
                                      </a:lnTo>
                                      <a:close/>
                                      <a:moveTo>
                                        <a:pt x="244" y="160"/>
                                      </a:moveTo>
                                      <a:lnTo>
                                        <a:pt x="182" y="190"/>
                                      </a:lnTo>
                                      <a:lnTo>
                                        <a:pt x="176" y="181"/>
                                      </a:lnTo>
                                      <a:lnTo>
                                        <a:pt x="238" y="151"/>
                                      </a:lnTo>
                                      <a:lnTo>
                                        <a:pt x="244" y="160"/>
                                      </a:lnTo>
                                      <a:close/>
                                      <a:moveTo>
                                        <a:pt x="140" y="210"/>
                                      </a:moveTo>
                                      <a:lnTo>
                                        <a:pt x="77" y="240"/>
                                      </a:lnTo>
                                      <a:lnTo>
                                        <a:pt x="71" y="231"/>
                                      </a:lnTo>
                                      <a:lnTo>
                                        <a:pt x="134" y="201"/>
                                      </a:lnTo>
                                      <a:lnTo>
                                        <a:pt x="140" y="210"/>
                                      </a:lnTo>
                                      <a:close/>
                                      <a:moveTo>
                                        <a:pt x="35" y="260"/>
                                      </a:moveTo>
                                      <a:lnTo>
                                        <a:pt x="5" y="274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29" y="251"/>
                                      </a:lnTo>
                                      <a:lnTo>
                                        <a:pt x="35" y="2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7" name="Freeform 36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8325" y="226060"/>
                                  <a:ext cx="7620" cy="680720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1072 h 1072"/>
                                    <a:gd name="T2" fmla="*/ 0 w 12"/>
                                    <a:gd name="T3" fmla="*/ 1011 h 1072"/>
                                    <a:gd name="T4" fmla="*/ 12 w 12"/>
                                    <a:gd name="T5" fmla="*/ 1011 h 1072"/>
                                    <a:gd name="T6" fmla="*/ 12 w 12"/>
                                    <a:gd name="T7" fmla="*/ 1072 h 1072"/>
                                    <a:gd name="T8" fmla="*/ 0 w 12"/>
                                    <a:gd name="T9" fmla="*/ 1072 h 1072"/>
                                    <a:gd name="T10" fmla="*/ 0 w 12"/>
                                    <a:gd name="T11" fmla="*/ 970 h 1072"/>
                                    <a:gd name="T12" fmla="*/ 0 w 12"/>
                                    <a:gd name="T13" fmla="*/ 909 h 1072"/>
                                    <a:gd name="T14" fmla="*/ 12 w 12"/>
                                    <a:gd name="T15" fmla="*/ 909 h 1072"/>
                                    <a:gd name="T16" fmla="*/ 12 w 12"/>
                                    <a:gd name="T17" fmla="*/ 970 h 1072"/>
                                    <a:gd name="T18" fmla="*/ 0 w 12"/>
                                    <a:gd name="T19" fmla="*/ 970 h 1072"/>
                                    <a:gd name="T20" fmla="*/ 0 w 12"/>
                                    <a:gd name="T21" fmla="*/ 868 h 1072"/>
                                    <a:gd name="T22" fmla="*/ 0 w 12"/>
                                    <a:gd name="T23" fmla="*/ 807 h 1072"/>
                                    <a:gd name="T24" fmla="*/ 12 w 12"/>
                                    <a:gd name="T25" fmla="*/ 807 h 1072"/>
                                    <a:gd name="T26" fmla="*/ 12 w 12"/>
                                    <a:gd name="T27" fmla="*/ 868 h 1072"/>
                                    <a:gd name="T28" fmla="*/ 0 w 12"/>
                                    <a:gd name="T29" fmla="*/ 868 h 1072"/>
                                    <a:gd name="T30" fmla="*/ 0 w 12"/>
                                    <a:gd name="T31" fmla="*/ 766 h 1072"/>
                                    <a:gd name="T32" fmla="*/ 0 w 12"/>
                                    <a:gd name="T33" fmla="*/ 705 h 1072"/>
                                    <a:gd name="T34" fmla="*/ 12 w 12"/>
                                    <a:gd name="T35" fmla="*/ 705 h 1072"/>
                                    <a:gd name="T36" fmla="*/ 12 w 12"/>
                                    <a:gd name="T37" fmla="*/ 766 h 1072"/>
                                    <a:gd name="T38" fmla="*/ 0 w 12"/>
                                    <a:gd name="T39" fmla="*/ 766 h 1072"/>
                                    <a:gd name="T40" fmla="*/ 0 w 12"/>
                                    <a:gd name="T41" fmla="*/ 664 h 1072"/>
                                    <a:gd name="T42" fmla="*/ 0 w 12"/>
                                    <a:gd name="T43" fmla="*/ 603 h 1072"/>
                                    <a:gd name="T44" fmla="*/ 12 w 12"/>
                                    <a:gd name="T45" fmla="*/ 603 h 1072"/>
                                    <a:gd name="T46" fmla="*/ 12 w 12"/>
                                    <a:gd name="T47" fmla="*/ 664 h 1072"/>
                                    <a:gd name="T48" fmla="*/ 0 w 12"/>
                                    <a:gd name="T49" fmla="*/ 664 h 1072"/>
                                    <a:gd name="T50" fmla="*/ 0 w 12"/>
                                    <a:gd name="T51" fmla="*/ 562 h 1072"/>
                                    <a:gd name="T52" fmla="*/ 0 w 12"/>
                                    <a:gd name="T53" fmla="*/ 501 h 1072"/>
                                    <a:gd name="T54" fmla="*/ 12 w 12"/>
                                    <a:gd name="T55" fmla="*/ 501 h 1072"/>
                                    <a:gd name="T56" fmla="*/ 12 w 12"/>
                                    <a:gd name="T57" fmla="*/ 562 h 1072"/>
                                    <a:gd name="T58" fmla="*/ 0 w 12"/>
                                    <a:gd name="T59" fmla="*/ 562 h 1072"/>
                                    <a:gd name="T60" fmla="*/ 0 w 12"/>
                                    <a:gd name="T61" fmla="*/ 460 h 1072"/>
                                    <a:gd name="T62" fmla="*/ 0 w 12"/>
                                    <a:gd name="T63" fmla="*/ 399 h 1072"/>
                                    <a:gd name="T64" fmla="*/ 12 w 12"/>
                                    <a:gd name="T65" fmla="*/ 399 h 1072"/>
                                    <a:gd name="T66" fmla="*/ 12 w 12"/>
                                    <a:gd name="T67" fmla="*/ 460 h 1072"/>
                                    <a:gd name="T68" fmla="*/ 0 w 12"/>
                                    <a:gd name="T69" fmla="*/ 460 h 1072"/>
                                    <a:gd name="T70" fmla="*/ 0 w 12"/>
                                    <a:gd name="T71" fmla="*/ 358 h 1072"/>
                                    <a:gd name="T72" fmla="*/ 0 w 12"/>
                                    <a:gd name="T73" fmla="*/ 297 h 1072"/>
                                    <a:gd name="T74" fmla="*/ 12 w 12"/>
                                    <a:gd name="T75" fmla="*/ 297 h 1072"/>
                                    <a:gd name="T76" fmla="*/ 12 w 12"/>
                                    <a:gd name="T77" fmla="*/ 358 h 1072"/>
                                    <a:gd name="T78" fmla="*/ 0 w 12"/>
                                    <a:gd name="T79" fmla="*/ 358 h 1072"/>
                                    <a:gd name="T80" fmla="*/ 0 w 12"/>
                                    <a:gd name="T81" fmla="*/ 256 h 1072"/>
                                    <a:gd name="T82" fmla="*/ 0 w 12"/>
                                    <a:gd name="T83" fmla="*/ 195 h 1072"/>
                                    <a:gd name="T84" fmla="*/ 12 w 12"/>
                                    <a:gd name="T85" fmla="*/ 195 h 1072"/>
                                    <a:gd name="T86" fmla="*/ 12 w 12"/>
                                    <a:gd name="T87" fmla="*/ 256 h 1072"/>
                                    <a:gd name="T88" fmla="*/ 0 w 12"/>
                                    <a:gd name="T89" fmla="*/ 256 h 1072"/>
                                    <a:gd name="T90" fmla="*/ 0 w 12"/>
                                    <a:gd name="T91" fmla="*/ 154 h 1072"/>
                                    <a:gd name="T92" fmla="*/ 0 w 12"/>
                                    <a:gd name="T93" fmla="*/ 93 h 1072"/>
                                    <a:gd name="T94" fmla="*/ 12 w 12"/>
                                    <a:gd name="T95" fmla="*/ 93 h 1072"/>
                                    <a:gd name="T96" fmla="*/ 12 w 12"/>
                                    <a:gd name="T97" fmla="*/ 154 h 1072"/>
                                    <a:gd name="T98" fmla="*/ 0 w 12"/>
                                    <a:gd name="T99" fmla="*/ 154 h 1072"/>
                                    <a:gd name="T100" fmla="*/ 0 w 12"/>
                                    <a:gd name="T101" fmla="*/ 52 h 1072"/>
                                    <a:gd name="T102" fmla="*/ 0 w 12"/>
                                    <a:gd name="T103" fmla="*/ 0 h 1072"/>
                                    <a:gd name="T104" fmla="*/ 12 w 12"/>
                                    <a:gd name="T105" fmla="*/ 0 h 1072"/>
                                    <a:gd name="T106" fmla="*/ 12 w 12"/>
                                    <a:gd name="T107" fmla="*/ 52 h 1072"/>
                                    <a:gd name="T108" fmla="*/ 0 w 12"/>
                                    <a:gd name="T109" fmla="*/ 52 h 10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72">
                                      <a:moveTo>
                                        <a:pt x="0" y="1072"/>
                                      </a:moveTo>
                                      <a:lnTo>
                                        <a:pt x="0" y="1011"/>
                                      </a:lnTo>
                                      <a:lnTo>
                                        <a:pt x="12" y="1011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0" y="1072"/>
                                      </a:lnTo>
                                      <a:close/>
                                      <a:moveTo>
                                        <a:pt x="0" y="970"/>
                                      </a:moveTo>
                                      <a:lnTo>
                                        <a:pt x="0" y="909"/>
                                      </a:lnTo>
                                      <a:lnTo>
                                        <a:pt x="12" y="909"/>
                                      </a:lnTo>
                                      <a:lnTo>
                                        <a:pt x="12" y="970"/>
                                      </a:lnTo>
                                      <a:lnTo>
                                        <a:pt x="0" y="970"/>
                                      </a:lnTo>
                                      <a:close/>
                                      <a:moveTo>
                                        <a:pt x="0" y="868"/>
                                      </a:moveTo>
                                      <a:lnTo>
                                        <a:pt x="0" y="807"/>
                                      </a:lnTo>
                                      <a:lnTo>
                                        <a:pt x="12" y="807"/>
                                      </a:lnTo>
                                      <a:lnTo>
                                        <a:pt x="12" y="868"/>
                                      </a:lnTo>
                                      <a:lnTo>
                                        <a:pt x="0" y="868"/>
                                      </a:lnTo>
                                      <a:close/>
                                      <a:moveTo>
                                        <a:pt x="0" y="766"/>
                                      </a:moveTo>
                                      <a:lnTo>
                                        <a:pt x="0" y="705"/>
                                      </a:lnTo>
                                      <a:lnTo>
                                        <a:pt x="12" y="705"/>
                                      </a:lnTo>
                                      <a:lnTo>
                                        <a:pt x="12" y="766"/>
                                      </a:lnTo>
                                      <a:lnTo>
                                        <a:pt x="0" y="766"/>
                                      </a:lnTo>
                                      <a:close/>
                                      <a:moveTo>
                                        <a:pt x="0" y="664"/>
                                      </a:moveTo>
                                      <a:lnTo>
                                        <a:pt x="0" y="603"/>
                                      </a:lnTo>
                                      <a:lnTo>
                                        <a:pt x="12" y="603"/>
                                      </a:lnTo>
                                      <a:lnTo>
                                        <a:pt x="12" y="664"/>
                                      </a:lnTo>
                                      <a:lnTo>
                                        <a:pt x="0" y="664"/>
                                      </a:lnTo>
                                      <a:close/>
                                      <a:moveTo>
                                        <a:pt x="0" y="562"/>
                                      </a:moveTo>
                                      <a:lnTo>
                                        <a:pt x="0" y="501"/>
                                      </a:lnTo>
                                      <a:lnTo>
                                        <a:pt x="12" y="501"/>
                                      </a:lnTo>
                                      <a:lnTo>
                                        <a:pt x="12" y="562"/>
                                      </a:lnTo>
                                      <a:lnTo>
                                        <a:pt x="0" y="562"/>
                                      </a:lnTo>
                                      <a:close/>
                                      <a:moveTo>
                                        <a:pt x="0" y="460"/>
                                      </a:moveTo>
                                      <a:lnTo>
                                        <a:pt x="0" y="399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460"/>
                                      </a:lnTo>
                                      <a:lnTo>
                                        <a:pt x="0" y="460"/>
                                      </a:lnTo>
                                      <a:close/>
                                      <a:moveTo>
                                        <a:pt x="0" y="358"/>
                                      </a:moveTo>
                                      <a:lnTo>
                                        <a:pt x="0" y="297"/>
                                      </a:lnTo>
                                      <a:lnTo>
                                        <a:pt x="12" y="297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0" y="358"/>
                                      </a:lnTo>
                                      <a:close/>
                                      <a:moveTo>
                                        <a:pt x="0" y="256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195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0" y="256"/>
                                      </a:lnTo>
                                      <a:close/>
                                      <a:moveTo>
                                        <a:pt x="0" y="154"/>
                                      </a:move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2" y="154"/>
                                      </a:lnTo>
                                      <a:lnTo>
                                        <a:pt x="0" y="154"/>
                                      </a:lnTo>
                                      <a:close/>
                                      <a:moveTo>
                                        <a:pt x="0" y="5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8" name="Line 3615"/>
                              <wps:cNvCnPr/>
                              <wps:spPr bwMode="auto">
                                <a:xfrm>
                                  <a:off x="572135" y="22606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9" name="Line 3616"/>
                              <wps:cNvCnPr/>
                              <wps:spPr bwMode="auto">
                                <a:xfrm>
                                  <a:off x="1312545" y="22606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1" name="Line 3617"/>
                              <wps:cNvCnPr/>
                              <wps:spPr bwMode="auto">
                                <a:xfrm flipH="1">
                                  <a:off x="96139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2" name="Line 3618"/>
                              <wps:cNvCnPr/>
                              <wps:spPr bwMode="auto">
                                <a:xfrm>
                                  <a:off x="96139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3" name="Line 3619"/>
                              <wps:cNvCnPr/>
                              <wps:spPr bwMode="auto">
                                <a:xfrm flipV="1">
                                  <a:off x="961390" y="90678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4" name="Line 3620"/>
                              <wps:cNvCnPr/>
                              <wps:spPr bwMode="auto">
                                <a:xfrm flipH="1">
                                  <a:off x="220980" y="39497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5" name="Line 3621"/>
                              <wps:cNvCnPr/>
                              <wps:spPr bwMode="auto">
                                <a:xfrm flipV="1">
                                  <a:off x="22098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6" name="Line 3622"/>
                              <wps:cNvCnPr/>
                              <wps:spPr bwMode="auto">
                                <a:xfrm>
                                  <a:off x="22098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7" name="Line 3623"/>
                              <wps:cNvCnPr/>
                              <wps:spPr bwMode="auto">
                                <a:xfrm>
                                  <a:off x="220980" y="107569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8" name="Freeform 36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0345" y="903605"/>
                                  <a:ext cx="1092835" cy="175260"/>
                                </a:xfrm>
                                <a:custGeom>
                                  <a:avLst/>
                                  <a:gdLst>
                                    <a:gd name="T0" fmla="*/ 71 w 1721"/>
                                    <a:gd name="T1" fmla="*/ 255 h 276"/>
                                    <a:gd name="T2" fmla="*/ 3 w 1721"/>
                                    <a:gd name="T3" fmla="*/ 276 h 276"/>
                                    <a:gd name="T4" fmla="*/ 119 w 1721"/>
                                    <a:gd name="T5" fmla="*/ 247 h 276"/>
                                    <a:gd name="T6" fmla="*/ 192 w 1721"/>
                                    <a:gd name="T7" fmla="*/ 247 h 276"/>
                                    <a:gd name="T8" fmla="*/ 119 w 1721"/>
                                    <a:gd name="T9" fmla="*/ 247 h 276"/>
                                    <a:gd name="T10" fmla="*/ 308 w 1721"/>
                                    <a:gd name="T11" fmla="*/ 218 h 276"/>
                                    <a:gd name="T12" fmla="*/ 239 w 1721"/>
                                    <a:gd name="T13" fmla="*/ 239 h 276"/>
                                    <a:gd name="T14" fmla="*/ 355 w 1721"/>
                                    <a:gd name="T15" fmla="*/ 211 h 276"/>
                                    <a:gd name="T16" fmla="*/ 428 w 1721"/>
                                    <a:gd name="T17" fmla="*/ 210 h 276"/>
                                    <a:gd name="T18" fmla="*/ 355 w 1721"/>
                                    <a:gd name="T19" fmla="*/ 211 h 276"/>
                                    <a:gd name="T20" fmla="*/ 544 w 1721"/>
                                    <a:gd name="T21" fmla="*/ 182 h 276"/>
                                    <a:gd name="T22" fmla="*/ 475 w 1721"/>
                                    <a:gd name="T23" fmla="*/ 203 h 276"/>
                                    <a:gd name="T24" fmla="*/ 592 w 1721"/>
                                    <a:gd name="T25" fmla="*/ 174 h 276"/>
                                    <a:gd name="T26" fmla="*/ 665 w 1721"/>
                                    <a:gd name="T27" fmla="*/ 174 h 276"/>
                                    <a:gd name="T28" fmla="*/ 592 w 1721"/>
                                    <a:gd name="T29" fmla="*/ 174 h 276"/>
                                    <a:gd name="T30" fmla="*/ 781 w 1721"/>
                                    <a:gd name="T31" fmla="*/ 145 h 276"/>
                                    <a:gd name="T32" fmla="*/ 712 w 1721"/>
                                    <a:gd name="T33" fmla="*/ 166 h 276"/>
                                    <a:gd name="T34" fmla="*/ 828 w 1721"/>
                                    <a:gd name="T35" fmla="*/ 138 h 276"/>
                                    <a:gd name="T36" fmla="*/ 901 w 1721"/>
                                    <a:gd name="T37" fmla="*/ 137 h 276"/>
                                    <a:gd name="T38" fmla="*/ 828 w 1721"/>
                                    <a:gd name="T39" fmla="*/ 138 h 276"/>
                                    <a:gd name="T40" fmla="*/ 1017 w 1721"/>
                                    <a:gd name="T41" fmla="*/ 109 h 276"/>
                                    <a:gd name="T42" fmla="*/ 948 w 1721"/>
                                    <a:gd name="T43" fmla="*/ 130 h 276"/>
                                    <a:gd name="T44" fmla="*/ 1064 w 1721"/>
                                    <a:gd name="T45" fmla="*/ 101 h 276"/>
                                    <a:gd name="T46" fmla="*/ 1137 w 1721"/>
                                    <a:gd name="T47" fmla="*/ 101 h 276"/>
                                    <a:gd name="T48" fmla="*/ 1064 w 1721"/>
                                    <a:gd name="T49" fmla="*/ 101 h 276"/>
                                    <a:gd name="T50" fmla="*/ 1254 w 1721"/>
                                    <a:gd name="T51" fmla="*/ 72 h 276"/>
                                    <a:gd name="T52" fmla="*/ 1185 w 1721"/>
                                    <a:gd name="T53" fmla="*/ 93 h 276"/>
                                    <a:gd name="T54" fmla="*/ 1301 w 1721"/>
                                    <a:gd name="T55" fmla="*/ 65 h 276"/>
                                    <a:gd name="T56" fmla="*/ 1374 w 1721"/>
                                    <a:gd name="T57" fmla="*/ 64 h 276"/>
                                    <a:gd name="T58" fmla="*/ 1301 w 1721"/>
                                    <a:gd name="T59" fmla="*/ 65 h 276"/>
                                    <a:gd name="T60" fmla="*/ 1490 w 1721"/>
                                    <a:gd name="T61" fmla="*/ 36 h 276"/>
                                    <a:gd name="T62" fmla="*/ 1421 w 1721"/>
                                    <a:gd name="T63" fmla="*/ 57 h 276"/>
                                    <a:gd name="T64" fmla="*/ 1537 w 1721"/>
                                    <a:gd name="T65" fmla="*/ 28 h 276"/>
                                    <a:gd name="T66" fmla="*/ 1610 w 1721"/>
                                    <a:gd name="T67" fmla="*/ 28 h 276"/>
                                    <a:gd name="T68" fmla="*/ 1537 w 1721"/>
                                    <a:gd name="T69" fmla="*/ 28 h 276"/>
                                    <a:gd name="T70" fmla="*/ 1719 w 1721"/>
                                    <a:gd name="T71" fmla="*/ 0 h 276"/>
                                    <a:gd name="T72" fmla="*/ 1658 w 1721"/>
                                    <a:gd name="T73" fmla="*/ 20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721" h="276">
                                      <a:moveTo>
                                        <a:pt x="0" y="266"/>
                                      </a:moveTo>
                                      <a:lnTo>
                                        <a:pt x="71" y="255"/>
                                      </a:lnTo>
                                      <a:lnTo>
                                        <a:pt x="74" y="265"/>
                                      </a:lnTo>
                                      <a:lnTo>
                                        <a:pt x="3" y="276"/>
                                      </a:lnTo>
                                      <a:lnTo>
                                        <a:pt x="0" y="266"/>
                                      </a:lnTo>
                                      <a:close/>
                                      <a:moveTo>
                                        <a:pt x="119" y="247"/>
                                      </a:moveTo>
                                      <a:lnTo>
                                        <a:pt x="190" y="237"/>
                                      </a:lnTo>
                                      <a:lnTo>
                                        <a:pt x="192" y="247"/>
                                      </a:lnTo>
                                      <a:lnTo>
                                        <a:pt x="121" y="258"/>
                                      </a:lnTo>
                                      <a:lnTo>
                                        <a:pt x="119" y="247"/>
                                      </a:lnTo>
                                      <a:close/>
                                      <a:moveTo>
                                        <a:pt x="237" y="229"/>
                                      </a:moveTo>
                                      <a:lnTo>
                                        <a:pt x="308" y="218"/>
                                      </a:lnTo>
                                      <a:lnTo>
                                        <a:pt x="310" y="228"/>
                                      </a:lnTo>
                                      <a:lnTo>
                                        <a:pt x="239" y="239"/>
                                      </a:lnTo>
                                      <a:lnTo>
                                        <a:pt x="237" y="229"/>
                                      </a:lnTo>
                                      <a:close/>
                                      <a:moveTo>
                                        <a:pt x="355" y="211"/>
                                      </a:moveTo>
                                      <a:lnTo>
                                        <a:pt x="426" y="200"/>
                                      </a:lnTo>
                                      <a:lnTo>
                                        <a:pt x="428" y="210"/>
                                      </a:lnTo>
                                      <a:lnTo>
                                        <a:pt x="357" y="221"/>
                                      </a:lnTo>
                                      <a:lnTo>
                                        <a:pt x="355" y="211"/>
                                      </a:lnTo>
                                      <a:close/>
                                      <a:moveTo>
                                        <a:pt x="473" y="193"/>
                                      </a:moveTo>
                                      <a:lnTo>
                                        <a:pt x="544" y="182"/>
                                      </a:lnTo>
                                      <a:lnTo>
                                        <a:pt x="546" y="192"/>
                                      </a:lnTo>
                                      <a:lnTo>
                                        <a:pt x="475" y="203"/>
                                      </a:lnTo>
                                      <a:lnTo>
                                        <a:pt x="473" y="193"/>
                                      </a:lnTo>
                                      <a:close/>
                                      <a:moveTo>
                                        <a:pt x="592" y="174"/>
                                      </a:moveTo>
                                      <a:lnTo>
                                        <a:pt x="662" y="164"/>
                                      </a:lnTo>
                                      <a:lnTo>
                                        <a:pt x="665" y="174"/>
                                      </a:lnTo>
                                      <a:lnTo>
                                        <a:pt x="594" y="184"/>
                                      </a:lnTo>
                                      <a:lnTo>
                                        <a:pt x="592" y="174"/>
                                      </a:lnTo>
                                      <a:close/>
                                      <a:moveTo>
                                        <a:pt x="710" y="156"/>
                                      </a:moveTo>
                                      <a:lnTo>
                                        <a:pt x="781" y="145"/>
                                      </a:lnTo>
                                      <a:lnTo>
                                        <a:pt x="783" y="155"/>
                                      </a:lnTo>
                                      <a:lnTo>
                                        <a:pt x="712" y="166"/>
                                      </a:lnTo>
                                      <a:lnTo>
                                        <a:pt x="710" y="156"/>
                                      </a:lnTo>
                                      <a:close/>
                                      <a:moveTo>
                                        <a:pt x="828" y="138"/>
                                      </a:moveTo>
                                      <a:lnTo>
                                        <a:pt x="899" y="127"/>
                                      </a:lnTo>
                                      <a:lnTo>
                                        <a:pt x="901" y="137"/>
                                      </a:lnTo>
                                      <a:lnTo>
                                        <a:pt x="830" y="148"/>
                                      </a:lnTo>
                                      <a:lnTo>
                                        <a:pt x="828" y="138"/>
                                      </a:lnTo>
                                      <a:close/>
                                      <a:moveTo>
                                        <a:pt x="946" y="120"/>
                                      </a:moveTo>
                                      <a:lnTo>
                                        <a:pt x="1017" y="109"/>
                                      </a:lnTo>
                                      <a:lnTo>
                                        <a:pt x="1019" y="119"/>
                                      </a:lnTo>
                                      <a:lnTo>
                                        <a:pt x="948" y="130"/>
                                      </a:lnTo>
                                      <a:lnTo>
                                        <a:pt x="946" y="120"/>
                                      </a:lnTo>
                                      <a:close/>
                                      <a:moveTo>
                                        <a:pt x="1064" y="101"/>
                                      </a:moveTo>
                                      <a:lnTo>
                                        <a:pt x="1135" y="91"/>
                                      </a:lnTo>
                                      <a:lnTo>
                                        <a:pt x="1137" y="101"/>
                                      </a:lnTo>
                                      <a:lnTo>
                                        <a:pt x="1066" y="112"/>
                                      </a:lnTo>
                                      <a:lnTo>
                                        <a:pt x="1064" y="101"/>
                                      </a:lnTo>
                                      <a:close/>
                                      <a:moveTo>
                                        <a:pt x="1183" y="83"/>
                                      </a:moveTo>
                                      <a:lnTo>
                                        <a:pt x="1254" y="72"/>
                                      </a:lnTo>
                                      <a:lnTo>
                                        <a:pt x="1256" y="82"/>
                                      </a:lnTo>
                                      <a:lnTo>
                                        <a:pt x="1185" y="93"/>
                                      </a:lnTo>
                                      <a:lnTo>
                                        <a:pt x="1183" y="83"/>
                                      </a:lnTo>
                                      <a:close/>
                                      <a:moveTo>
                                        <a:pt x="1301" y="65"/>
                                      </a:moveTo>
                                      <a:lnTo>
                                        <a:pt x="1372" y="54"/>
                                      </a:lnTo>
                                      <a:lnTo>
                                        <a:pt x="1374" y="64"/>
                                      </a:lnTo>
                                      <a:lnTo>
                                        <a:pt x="1303" y="75"/>
                                      </a:lnTo>
                                      <a:lnTo>
                                        <a:pt x="1301" y="65"/>
                                      </a:lnTo>
                                      <a:close/>
                                      <a:moveTo>
                                        <a:pt x="1419" y="47"/>
                                      </a:moveTo>
                                      <a:lnTo>
                                        <a:pt x="1490" y="36"/>
                                      </a:lnTo>
                                      <a:lnTo>
                                        <a:pt x="1492" y="46"/>
                                      </a:lnTo>
                                      <a:lnTo>
                                        <a:pt x="1421" y="57"/>
                                      </a:lnTo>
                                      <a:lnTo>
                                        <a:pt x="1419" y="47"/>
                                      </a:lnTo>
                                      <a:close/>
                                      <a:moveTo>
                                        <a:pt x="1537" y="28"/>
                                      </a:moveTo>
                                      <a:lnTo>
                                        <a:pt x="1608" y="17"/>
                                      </a:lnTo>
                                      <a:lnTo>
                                        <a:pt x="1610" y="28"/>
                                      </a:lnTo>
                                      <a:lnTo>
                                        <a:pt x="1539" y="38"/>
                                      </a:lnTo>
                                      <a:lnTo>
                                        <a:pt x="1537" y="28"/>
                                      </a:lnTo>
                                      <a:close/>
                                      <a:moveTo>
                                        <a:pt x="1655" y="10"/>
                                      </a:moveTo>
                                      <a:lnTo>
                                        <a:pt x="1719" y="0"/>
                                      </a:lnTo>
                                      <a:lnTo>
                                        <a:pt x="1721" y="11"/>
                                      </a:lnTo>
                                      <a:lnTo>
                                        <a:pt x="1658" y="20"/>
                                      </a:lnTo>
                                      <a:lnTo>
                                        <a:pt x="1655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9" name="Freeform 36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391795"/>
                                  <a:ext cx="1094740" cy="518160"/>
                                </a:xfrm>
                                <a:custGeom>
                                  <a:avLst/>
                                  <a:gdLst>
                                    <a:gd name="T0" fmla="*/ 69 w 1724"/>
                                    <a:gd name="T1" fmla="*/ 30 h 816"/>
                                    <a:gd name="T2" fmla="*/ 0 w 1724"/>
                                    <a:gd name="T3" fmla="*/ 9 h 816"/>
                                    <a:gd name="T4" fmla="*/ 111 w 1724"/>
                                    <a:gd name="T5" fmla="*/ 50 h 816"/>
                                    <a:gd name="T6" fmla="*/ 168 w 1724"/>
                                    <a:gd name="T7" fmla="*/ 88 h 816"/>
                                    <a:gd name="T8" fmla="*/ 111 w 1724"/>
                                    <a:gd name="T9" fmla="*/ 50 h 816"/>
                                    <a:gd name="T10" fmla="*/ 279 w 1724"/>
                                    <a:gd name="T11" fmla="*/ 129 h 816"/>
                                    <a:gd name="T12" fmla="*/ 210 w 1724"/>
                                    <a:gd name="T13" fmla="*/ 108 h 816"/>
                                    <a:gd name="T14" fmla="*/ 321 w 1724"/>
                                    <a:gd name="T15" fmla="*/ 148 h 816"/>
                                    <a:gd name="T16" fmla="*/ 378 w 1724"/>
                                    <a:gd name="T17" fmla="*/ 187 h 816"/>
                                    <a:gd name="T18" fmla="*/ 321 w 1724"/>
                                    <a:gd name="T19" fmla="*/ 148 h 816"/>
                                    <a:gd name="T20" fmla="*/ 489 w 1724"/>
                                    <a:gd name="T21" fmla="*/ 227 h 816"/>
                                    <a:gd name="T22" fmla="*/ 420 w 1724"/>
                                    <a:gd name="T23" fmla="*/ 207 h 816"/>
                                    <a:gd name="T24" fmla="*/ 531 w 1724"/>
                                    <a:gd name="T25" fmla="*/ 247 h 816"/>
                                    <a:gd name="T26" fmla="*/ 588 w 1724"/>
                                    <a:gd name="T27" fmla="*/ 286 h 816"/>
                                    <a:gd name="T28" fmla="*/ 531 w 1724"/>
                                    <a:gd name="T29" fmla="*/ 247 h 816"/>
                                    <a:gd name="T30" fmla="*/ 699 w 1724"/>
                                    <a:gd name="T31" fmla="*/ 326 h 816"/>
                                    <a:gd name="T32" fmla="*/ 630 w 1724"/>
                                    <a:gd name="T33" fmla="*/ 305 h 816"/>
                                    <a:gd name="T34" fmla="*/ 741 w 1724"/>
                                    <a:gd name="T35" fmla="*/ 346 h 816"/>
                                    <a:gd name="T36" fmla="*/ 799 w 1724"/>
                                    <a:gd name="T37" fmla="*/ 384 h 816"/>
                                    <a:gd name="T38" fmla="*/ 741 w 1724"/>
                                    <a:gd name="T39" fmla="*/ 346 h 816"/>
                                    <a:gd name="T40" fmla="*/ 910 w 1724"/>
                                    <a:gd name="T41" fmla="*/ 425 h 816"/>
                                    <a:gd name="T42" fmla="*/ 841 w 1724"/>
                                    <a:gd name="T43" fmla="*/ 404 h 816"/>
                                    <a:gd name="T44" fmla="*/ 952 w 1724"/>
                                    <a:gd name="T45" fmla="*/ 445 h 816"/>
                                    <a:gd name="T46" fmla="*/ 1009 w 1724"/>
                                    <a:gd name="T47" fmla="*/ 483 h 816"/>
                                    <a:gd name="T48" fmla="*/ 952 w 1724"/>
                                    <a:gd name="T49" fmla="*/ 445 h 816"/>
                                    <a:gd name="T50" fmla="*/ 1120 w 1724"/>
                                    <a:gd name="T51" fmla="*/ 524 h 816"/>
                                    <a:gd name="T52" fmla="*/ 1051 w 1724"/>
                                    <a:gd name="T53" fmla="*/ 503 h 816"/>
                                    <a:gd name="T54" fmla="*/ 1162 w 1724"/>
                                    <a:gd name="T55" fmla="*/ 543 h 816"/>
                                    <a:gd name="T56" fmla="*/ 1219 w 1724"/>
                                    <a:gd name="T57" fmla="*/ 582 h 816"/>
                                    <a:gd name="T58" fmla="*/ 1162 w 1724"/>
                                    <a:gd name="T59" fmla="*/ 543 h 816"/>
                                    <a:gd name="T60" fmla="*/ 1330 w 1724"/>
                                    <a:gd name="T61" fmla="*/ 622 h 816"/>
                                    <a:gd name="T62" fmla="*/ 1261 w 1724"/>
                                    <a:gd name="T63" fmla="*/ 602 h 816"/>
                                    <a:gd name="T64" fmla="*/ 1372 w 1724"/>
                                    <a:gd name="T65" fmla="*/ 642 h 816"/>
                                    <a:gd name="T66" fmla="*/ 1430 w 1724"/>
                                    <a:gd name="T67" fmla="*/ 681 h 816"/>
                                    <a:gd name="T68" fmla="*/ 1372 w 1724"/>
                                    <a:gd name="T69" fmla="*/ 642 h 816"/>
                                    <a:gd name="T70" fmla="*/ 1541 w 1724"/>
                                    <a:gd name="T71" fmla="*/ 721 h 816"/>
                                    <a:gd name="T72" fmla="*/ 1472 w 1724"/>
                                    <a:gd name="T73" fmla="*/ 700 h 816"/>
                                    <a:gd name="T74" fmla="*/ 1583 w 1724"/>
                                    <a:gd name="T75" fmla="*/ 741 h 816"/>
                                    <a:gd name="T76" fmla="*/ 1640 w 1724"/>
                                    <a:gd name="T77" fmla="*/ 779 h 816"/>
                                    <a:gd name="T78" fmla="*/ 1583 w 1724"/>
                                    <a:gd name="T79" fmla="*/ 741 h 816"/>
                                    <a:gd name="T80" fmla="*/ 1724 w 1724"/>
                                    <a:gd name="T81" fmla="*/ 807 h 816"/>
                                    <a:gd name="T82" fmla="*/ 1682 w 1724"/>
                                    <a:gd name="T83" fmla="*/ 799 h 8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724" h="816">
                                      <a:moveTo>
                                        <a:pt x="5" y="0"/>
                                      </a:moveTo>
                                      <a:lnTo>
                                        <a:pt x="69" y="30"/>
                                      </a:lnTo>
                                      <a:lnTo>
                                        <a:pt x="63" y="3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  <a:moveTo>
                                        <a:pt x="111" y="50"/>
                                      </a:moveTo>
                                      <a:lnTo>
                                        <a:pt x="174" y="79"/>
                                      </a:lnTo>
                                      <a:lnTo>
                                        <a:pt x="168" y="88"/>
                                      </a:lnTo>
                                      <a:lnTo>
                                        <a:pt x="105" y="59"/>
                                      </a:lnTo>
                                      <a:lnTo>
                                        <a:pt x="111" y="50"/>
                                      </a:lnTo>
                                      <a:close/>
                                      <a:moveTo>
                                        <a:pt x="216" y="99"/>
                                      </a:moveTo>
                                      <a:lnTo>
                                        <a:pt x="279" y="129"/>
                                      </a:lnTo>
                                      <a:lnTo>
                                        <a:pt x="273" y="138"/>
                                      </a:lnTo>
                                      <a:lnTo>
                                        <a:pt x="210" y="108"/>
                                      </a:lnTo>
                                      <a:lnTo>
                                        <a:pt x="216" y="99"/>
                                      </a:lnTo>
                                      <a:close/>
                                      <a:moveTo>
                                        <a:pt x="321" y="148"/>
                                      </a:moveTo>
                                      <a:lnTo>
                                        <a:pt x="384" y="178"/>
                                      </a:lnTo>
                                      <a:lnTo>
                                        <a:pt x="378" y="187"/>
                                      </a:lnTo>
                                      <a:lnTo>
                                        <a:pt x="315" y="157"/>
                                      </a:lnTo>
                                      <a:lnTo>
                                        <a:pt x="321" y="148"/>
                                      </a:lnTo>
                                      <a:close/>
                                      <a:moveTo>
                                        <a:pt x="426" y="198"/>
                                      </a:moveTo>
                                      <a:lnTo>
                                        <a:pt x="489" y="227"/>
                                      </a:lnTo>
                                      <a:lnTo>
                                        <a:pt x="483" y="236"/>
                                      </a:lnTo>
                                      <a:lnTo>
                                        <a:pt x="420" y="207"/>
                                      </a:lnTo>
                                      <a:lnTo>
                                        <a:pt x="426" y="198"/>
                                      </a:lnTo>
                                      <a:close/>
                                      <a:moveTo>
                                        <a:pt x="531" y="247"/>
                                      </a:moveTo>
                                      <a:lnTo>
                                        <a:pt x="594" y="277"/>
                                      </a:lnTo>
                                      <a:lnTo>
                                        <a:pt x="588" y="286"/>
                                      </a:lnTo>
                                      <a:lnTo>
                                        <a:pt x="525" y="256"/>
                                      </a:lnTo>
                                      <a:lnTo>
                                        <a:pt x="531" y="247"/>
                                      </a:lnTo>
                                      <a:close/>
                                      <a:moveTo>
                                        <a:pt x="636" y="296"/>
                                      </a:moveTo>
                                      <a:lnTo>
                                        <a:pt x="699" y="326"/>
                                      </a:lnTo>
                                      <a:lnTo>
                                        <a:pt x="694" y="335"/>
                                      </a:lnTo>
                                      <a:lnTo>
                                        <a:pt x="630" y="305"/>
                                      </a:lnTo>
                                      <a:lnTo>
                                        <a:pt x="636" y="296"/>
                                      </a:lnTo>
                                      <a:close/>
                                      <a:moveTo>
                                        <a:pt x="741" y="346"/>
                                      </a:moveTo>
                                      <a:lnTo>
                                        <a:pt x="805" y="375"/>
                                      </a:lnTo>
                                      <a:lnTo>
                                        <a:pt x="799" y="384"/>
                                      </a:lnTo>
                                      <a:lnTo>
                                        <a:pt x="736" y="355"/>
                                      </a:lnTo>
                                      <a:lnTo>
                                        <a:pt x="741" y="346"/>
                                      </a:lnTo>
                                      <a:close/>
                                      <a:moveTo>
                                        <a:pt x="847" y="395"/>
                                      </a:moveTo>
                                      <a:lnTo>
                                        <a:pt x="910" y="425"/>
                                      </a:lnTo>
                                      <a:lnTo>
                                        <a:pt x="904" y="434"/>
                                      </a:lnTo>
                                      <a:lnTo>
                                        <a:pt x="841" y="404"/>
                                      </a:lnTo>
                                      <a:lnTo>
                                        <a:pt x="847" y="395"/>
                                      </a:lnTo>
                                      <a:close/>
                                      <a:moveTo>
                                        <a:pt x="952" y="445"/>
                                      </a:moveTo>
                                      <a:lnTo>
                                        <a:pt x="1015" y="474"/>
                                      </a:lnTo>
                                      <a:lnTo>
                                        <a:pt x="1009" y="483"/>
                                      </a:lnTo>
                                      <a:lnTo>
                                        <a:pt x="946" y="454"/>
                                      </a:lnTo>
                                      <a:lnTo>
                                        <a:pt x="952" y="445"/>
                                      </a:lnTo>
                                      <a:close/>
                                      <a:moveTo>
                                        <a:pt x="1057" y="494"/>
                                      </a:moveTo>
                                      <a:lnTo>
                                        <a:pt x="1120" y="524"/>
                                      </a:lnTo>
                                      <a:lnTo>
                                        <a:pt x="1114" y="533"/>
                                      </a:lnTo>
                                      <a:lnTo>
                                        <a:pt x="1051" y="503"/>
                                      </a:lnTo>
                                      <a:lnTo>
                                        <a:pt x="1057" y="494"/>
                                      </a:lnTo>
                                      <a:close/>
                                      <a:moveTo>
                                        <a:pt x="1162" y="543"/>
                                      </a:moveTo>
                                      <a:lnTo>
                                        <a:pt x="1225" y="573"/>
                                      </a:lnTo>
                                      <a:lnTo>
                                        <a:pt x="1219" y="582"/>
                                      </a:lnTo>
                                      <a:lnTo>
                                        <a:pt x="1156" y="552"/>
                                      </a:lnTo>
                                      <a:lnTo>
                                        <a:pt x="1162" y="543"/>
                                      </a:lnTo>
                                      <a:close/>
                                      <a:moveTo>
                                        <a:pt x="1267" y="593"/>
                                      </a:moveTo>
                                      <a:lnTo>
                                        <a:pt x="1330" y="622"/>
                                      </a:lnTo>
                                      <a:lnTo>
                                        <a:pt x="1324" y="631"/>
                                      </a:lnTo>
                                      <a:lnTo>
                                        <a:pt x="1261" y="602"/>
                                      </a:lnTo>
                                      <a:lnTo>
                                        <a:pt x="1267" y="593"/>
                                      </a:lnTo>
                                      <a:close/>
                                      <a:moveTo>
                                        <a:pt x="1372" y="642"/>
                                      </a:moveTo>
                                      <a:lnTo>
                                        <a:pt x="1435" y="672"/>
                                      </a:lnTo>
                                      <a:lnTo>
                                        <a:pt x="1430" y="681"/>
                                      </a:lnTo>
                                      <a:lnTo>
                                        <a:pt x="1367" y="651"/>
                                      </a:lnTo>
                                      <a:lnTo>
                                        <a:pt x="1372" y="642"/>
                                      </a:lnTo>
                                      <a:close/>
                                      <a:moveTo>
                                        <a:pt x="1477" y="691"/>
                                      </a:moveTo>
                                      <a:lnTo>
                                        <a:pt x="1541" y="721"/>
                                      </a:lnTo>
                                      <a:lnTo>
                                        <a:pt x="1535" y="730"/>
                                      </a:lnTo>
                                      <a:lnTo>
                                        <a:pt x="1472" y="700"/>
                                      </a:lnTo>
                                      <a:lnTo>
                                        <a:pt x="1477" y="691"/>
                                      </a:lnTo>
                                      <a:close/>
                                      <a:moveTo>
                                        <a:pt x="1583" y="741"/>
                                      </a:moveTo>
                                      <a:lnTo>
                                        <a:pt x="1646" y="770"/>
                                      </a:lnTo>
                                      <a:lnTo>
                                        <a:pt x="1640" y="779"/>
                                      </a:lnTo>
                                      <a:lnTo>
                                        <a:pt x="1577" y="750"/>
                                      </a:lnTo>
                                      <a:lnTo>
                                        <a:pt x="1583" y="741"/>
                                      </a:lnTo>
                                      <a:close/>
                                      <a:moveTo>
                                        <a:pt x="1688" y="790"/>
                                      </a:moveTo>
                                      <a:lnTo>
                                        <a:pt x="1724" y="807"/>
                                      </a:lnTo>
                                      <a:lnTo>
                                        <a:pt x="1718" y="816"/>
                                      </a:lnTo>
                                      <a:lnTo>
                                        <a:pt x="1682" y="799"/>
                                      </a:lnTo>
                                      <a:lnTo>
                                        <a:pt x="1688" y="7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0" name="Rectangle 36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795" y="108839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1" name="Rectangle 36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415" y="10807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2" name="Rectangle 36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6520" y="7772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3" name="Rectangle 36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75311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4" name="Rectangle 3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" y="26670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5" name="Rectangle 36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190" y="2374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6" name="Rectangle 36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9144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7" name="Rectangle 36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190" y="7874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10" o:spid="_x0000_s2387" editas="canvas" style="width:125.55pt;height:102.55pt;mso-position-horizontal-relative:char;mso-position-vertical-relative:line" coordsize="15944,1302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ITmOdxh0AAGbhAAAOAAAAZHJzL2Uyb0RvYy54bWzsXW1vIzly/h4g/0HQxwCzo36XjPUe9mZ2 kgP2kkV2ku+yLY+NyJIjaV42Qf57niJZFMvNIjkzu84h0wfc0N4uF6sesquLxSry+z99etjOPmwO x/v97nJefbeYzza76/3N/e7d5fzf3r55sZzPjqf17ma93e82l/PfNsf5n374+7/7/uPjxabe3+23 N5vDDEx2x4uPj5fzu9Pp8eLly+P13eZhffxu/7jZ4eHt/vCwPuHXw7uXN4f1R3B/2L6sF4v+5cf9 4ebxsL/eHI/4r6/tw/kPhv/t7eb69C+3t8fNaba9nEO2k/n3YP69on9f/vD9+uLdYf14d3/txFh/ gRQP6/sdOvWsXq9P69n7w/2I1cP99WF/3N+evrveP7zc397eX2+MDtCmWjzR5tV692F9NMpcAx0W ED/9jnyv3pHcu/2b++0WaLwE9wv6b9R+xPhs6PF2J4nsfzG0jubjIwbw+OiH8vh1Iv56t37cGM2P F9f//OGXw+z+5nLe9F03n+3WD5hJbw6bDc2LWdNXNY0jSQDSXx9/OZCwx8ef99f/cZzt9j/d3J9+ 2d/vTpCpIkrIHZDSL0f80ezq41/3N+C8fn/am8H8dHt4IFYYptmny3k31FWD/n+7nK8WTb/o7OzZ fDrNrvF4aOphhTl2jef9ammevlxfMJPr98fTP272huH6w8/Hk516N/iJ+nh34/R6Cxa3D1vMwn94 OVvMPs6qqmvdPPU0laC5A81TijqgGGqFTRMQLWYxNm1AobIBJl7iqory6QMSTakhoFHYwJr4njQ2 K0ETU6oKIa5qjRFADXuLcgphrlYazlUe6CpEOsGpAOsqBDuhXgHeVQh4glUe8zrEvG41zOs85nWI eVM1ytyu85jXIeYJTgWY1yHmCfUKMK9DzBOs8pg3IeYwkwpSTR7zJsS8bTTMmzzmTYh5glMB5k2I eUK9AsybEPMEqzzmbYh5u9Qwb/OYtyHmXadh3uYxb0PME5wKMG9DzBPqFWDehpgnWOUx70LM+4WG eZfHvAsx7wcN8y6POb7Z549HglMB5l2IeUK9Asy7EPMEqzzmfYg5HCPFtvR5zPsQ82GlYd7nMe9D zBOcCjDvQ8wT6hVg3oeYJ1jlMR9CzJethvmQx3wIMV+p39Ahj/kQYp7gVID5EGKeUK8A8yHEPMEq j/kyxHylfkOXecyXIebVQv2ILvOgL0PQU6wKUF+GqCcULEB9GaKeYJVHndZR3tGvFupndJWHfSVg x1pKsVSrPOwrAXuCVQHsqxD2lIYFuK9C3FO84sBjkfqOl6HrO16ZXn/auaUpfpqtKZ6zMKvix/2R VsO0TsVK961dUa8vQEXrWIUYg0DEjVl+54gBMxHzCjrNGTgS8VDEGUAR8aqImJaJRG0X10ApLQii EJa8TEla8BnuZWrSos6QlylKCzdDXqYqrc6IHMsvio/kVKUlmCEvU5XWWYa8TFVaSxnyMlVpvWTI y1SlRRGRY9VToiqtfAx5maq0vDHkZarSEsaQl6lKyxRDXqYqrUWIHIuNElVpwWHIy1SlVYUhL1OV Vg6GvExVWh0Y8jJVaQlA5PDxS1QlP9+Ql6lKzrwhL1OVHHZDXqYqOeWGvExV8ryJHK51iarkXhvy MlXJhzbkZaqSn2zIy1QlX9iQl6lKDi+Rw6MtUZW8WkNepiq5roa8TFVyTw15markghryMlXJzyRy OJIlqpIzacjLVCWH0ZCXqUo+oSEvU5X8PkNepio5d0QO561EVXLgDHmZquSkGfIyVckPM+RlqpKr ZciFqvaD6dylAzadnm43HeYzbDddkb7ri8f1ibws/nH2EdsSFOOf3dEPxsd62H/YvN0bihM5WxYx s12Fvs5Pt7uQys1/JuOH3D4aVo7IOzX8lFtLZTssInra3fV2f9wYRc9yWqYIIBv0+C/Oz2XnCH8L On7KrePmqDJCcqeFZCwb96Vrg9CskFLTBoFlQcecubXaMFVGTO60kKxcGwQ9hZSaNgjZCjrWglur DVNlxOROC8nKtUE4UUipaYNgqKBjLbi12jBVRkzutJCsXBsE6oSUmjYIMwo61oJbqw1TZcTkTgvJ yrVBCExIqWmDAJ6gYy24tdowVUZM7rSQrFwbBJeElJo2CI0JOtaCW6sNU2XE5E4Lycq1QdBGSKlp QzEnQchqcGvV8WQZQbnbQrJyfSgYIuRUFTIfYHzZn/J+ohCTZST1/ZbSPe2WPzv42pO7YNbk3m8g dyPIJjjut/c3lL5B/sLx8O7q1fYw+7CmjBfzP+dlCbLtzrgdNXnY12sk3txu1yfjegiyQm6Ph+Pp 9fp4Z3s1HKyrc7X5sKGskvXF3WZ989Puxvx8Wt9v7c/QhFJLTEIG5WDYLI6r/c1vyMc47G26DtKL 8MPd/vBf89lHpOpczo//+X592Mxn27/skNOxqlr6FJ/MLy2yNPDLIXxyFT5Z767B6nJ+miOoRT++ Otl8oPePh/t3d+jJumC7/Y/IA7m9pzwNI5+Vyv2CVBcr63PkvMBFHee8GG9YJLL8ETkvdbUaXBxs tWjJ+zAjyDkvTYcvPU0hvDnV0Kzg2hNcX5n10nVLBGnxr+3snBqDd9lHhVfIM6mxhDPynEngOXqS dtXF+cB2eaJGYQR/3NO0K8pXiAgUBnobyqCJSITR84y6jlJEIozCKK/CByuPgI+CUBjhVRQT2S+t iYdHBILhCrrTWIVoNyvakIqxCuFeaqxCvJulMnBVCPhSAUrkv7StglQVQt5prELQdaxC1DtFQbJK fvyadhXHSuS/VAuNV4h7vewVXiHulTbPRRJMDUyjY1iHwFcNJXlFprrIgmla2sqNzIc6RL5aKNCL NBgdrxB6FS+RCFO3tAUUkUvkwVS9IpdIhamWyvssMmEqmI8oXiIZphqUcaScQz9zKuyFxXmFdqZu lFnfCOw7jVc47XW8BPYaXvRpPktvEr8i2It8mLpS8BIpMcMQH0aREEP5U1G4RE7MoFiuNkS+1ma9 yImpGmV2tSHySPZVxAqRr1S0QuRVtERaTKNYVJEUU2uDKPJiNE6huYFxiCso8mIUY0NJvn7K1H2n cBITXrGnnUBdm+8iLUZFSoAeIgV/Z9pAjewQTxuo6na4DXC+RZKq9ZfTW8vTBqoG5LSBqiHzzW+g UpTE57B8yaYMuSm0J0OOLoUwzrEjG90yz7Hw5a2g83MZNMIy1MSgGibkx9xadlhkWjJeQ/NjbrlX aztyVJA9kI15cFxprA1WN+YvOpZSUwfrPEO4ZELmza2VE2s4S5YWFOsz222G7Kl03JmuENYMhjNW Bc7IahphBWUpMyOE1ZGj451LloJbpzq5oBQRWaSVGkvIfHSt4I1b3kgDsJ8OTSusTSylD8owd26t tFh3WDq/9czPubV0WFNYOp9jwc+5dXQjCfm5rhU8XcMbvmxGqwEOHaB1kSgTP7RboNyJFYJyYInM Z/nwY26d7i5fB/6465efc+voRvLxc10nVyoGnzqjkn1P3HJa1cgB1PO2NgvArQPfzvk6M0Yj2ZgL qwMxprjztx53xqs2jjubiOsfHnfu+mVDMSd6h/EG2XdofcFx56GncJqptFwuKOD/O0SdTUmaqSQN qzHDMGiFrrAWpYY6DMnCgFycUbg6rha2vjHCKAyDVqaecNQXYPGr4wSncHmscAoXxwnlYPd9h3Hl wqVxgpEIPcc5ibjzaqDoTQxvSrbNyCSKLlcmlBrlVIC4CDsnWBVALsLOCf3ymFch6DonEXeOYy6C zst+qWAuCi8VTuEsx5upcSrAXEScE6wKMBcB54R+eczrEHOdk4g3x5ESweah7xWkRLRZ4RRiPiwo Whab5zLWHLcsItKcYFWAuQg0J/TLYw6n/Pyq65xEnDmOlAgy9z1FKGNIiSizwinEvF80GqeCeS5i zAlWBZiLEHNCvzzmtHTy5lXnJCLMcaREfLnrte+nCDArnELMOxNAj42eCDAr3z0RYE6wKsBcBJgT +uUxx8L7jLnOidK//dDEkRJFl62JVMeQEoWXCqcQc2zvK/NcFF4qmGPhcpY7waoA8z70WxL65THv Q8x1TqLwMo6UKLpskMAQty2UfZsZPVF0Wa+0b6govFQwH0LME6wKMKd1txc8oV8e8yHEXOckCi/j mFNul5ep7rRvqCi8VDiF87xC2kh89GTdZfwbSmEvL1SCVQHmyxDzhH55zBGrOwulc6IIpJc9jpSo uKQSyDhSoupS4RRijrJvhVHBJ5Tiq15snVMB4qsQ8YR2ecRXIeI6JwoRnmWPA4U1XkCDDKI4UtUi b1uQkBmwUhdXiwLQK5x/FEquCVWAOj5OAauEgnnYKdh7lkqwQkhr2qWddmkRUZrKXEfF3FOZq7qP CltIcwbrtJKt+qnMVQNyKnPVkJnKXDVkpjJXDZn/izJXk1AROwrEeLFkJMlVLbGSxle1f1CWAVWR S2r/oMwOVws4nvYPyip7UbLDf8D5AiYpC27j16WR0FYFVfbSZk8sjQQLAMjJARp0p23oM2Gupgj9 GYaldHY3Cx3zJjC3dkuZux2R8V5xKHH4J9iTcJMhrRE2VBwdd8yt23y3CpWS+V6ZC7dx2fhpThtE +4u0wVZFiTalZL5XlpPbUJuzbPw0pw3i6EXaYBOgRJtSMt8ry8ltqM1ZNn6a0wYR6iJtEF4v0aaU zPfKcnIbanOWjZ/mtEHst0gbBK5LtCkl872ynNyG2pxl46c5bRBVLdIGIeESbQrJzr2ynNyG2oyp ctogXlmkDYKtJdoUkp17ZS24DbUZU+W0QSSwSBuEMUu0KSQ798pacBtqM6bKaUO1udb5yHxviowA qs8tMxaOWyukO+3r3Cc/5jbUZUyV0wX7YSWq8KvFnXIrZCwi8h0yC25DPUZErAachyld7FtPF4P/ bNPFfr7fbehYfmM0XKrYq90vB8zoLzlsP5oA1i5ayiYyKWBIW7AvC5+1T/XodNb+jH64nG8hj3G9 +dx9mq6OhDxyf/kBucBUF2/Sy+jJlxTDP9yfcKXF9v7hcr709feZAniT2ebOBKIcN3N1xH/D4/1p +dOyfdHW/U8v2sXr1y9+fPOqfdG/qYbudfP61avX1f+QYlV7cXd/c7PZ0SkAfI1F1ZZdweAu1LAX UPiLLDwmLyV3U90NEbk1Qkfr92lIaLiftVQe0X85B80H7gvnIOpc647yM7Ccik3CnvJl1CREnmHT JJR3ukSvQPn/NAkp/UJOQuMLfs4knN1u7x//CVEBY7bc/SM4JaVxNSKx2dh0OEXMTciqX658Kv1k Fb9xq0iJPnJCmkXM50xI+hiOp2Gzal2Q55yaPRnF6csMq+Uml7+4iY7vl3PQLPc/Zw4ao/jvulFc LfoBWUPwO86zcTKKk6sYv0mMchbFhLRVJJ89IZ9+pet6sXJ1gjHzOEwLl2nhEjGPcNzkbDSx3c+e jU/NYzAbJ59xWkkvRndMahct0sHeckKaiOTnTMjAZwymYcwoTj7j5DPGfEakhco5aGLyXz8Hsdne 9bYs/uwqTl/maRLGJqEPawc3zuJAHhfM/kNvnIXZbFz8MXbjLJKd6yXHIOHnn48a4JBPeEwsB7+D NOjzsZkIpfsMenMaWkUnJpul1JkoTEOvO3ssl4mvapXQ5i63CKMwCb3GsXd0QtuIkchBr+h8r5hM 8Ju84HVLxTIRViIH3d7SGpEqTEJXWYUp6JUqVZiErrIS1dDNgk7si2koKqLriiqLIiqKgugahz0q zAT07kzIEfTiMtoGI60wE+CbkvaYZCH6ba2qKeB3JwCOJQvxT0gmBkCTTJRGd+ZYyNgAiPJoOvEx OgCiOrodNMzEtbR4vRVm4eTv1BkraqQrd+TeCDNxKmeP4/TioymqpHVm4QAkJAsHQGUm6qQHe8tb 5MUUtdJVqxgeUSo92Iq4GLPwDahM4XVk0opq6aU6aUXBdIVDN6NTQ1xUu7L3k8YkC9+AqlFsmbiq NiGZGABNMlE0jeRNOlIz9gqIymk+ZnU00UTh9MocvBtlJkbAHZs8Zha+AsjmNPf2RVAT9dNQIT4E 8oxOAldRVIyByi18CVKyiUHQuIkqatpxVGQTpdTmJJLIxBWF1FVlDlKODYK4wtbUzMWYiTFo1Jkr 6qndeZ2jARXX2GIEVDXDITBF+jHJxAgkJAtHQJNMlFRX9rDvGGairrpR3BZRVV219mbcyLwV99l2 yssuC6s7ddqK4mpYq6gZoiW995WqHp/Y+DsgyqtVZmIAEpKFA6AxE/XV1aC6VaLI2h7sO5pmosK6 6s1R8rHBlGXWATMkh0x1glOdINUO2CUQJkTmeFaboD6d5jouK8QHhID0GVppIKfTXLVyn2/+NFe1 9og+3jTF8HGmjLPcu0qfZ0PO6b3pGUkfYEPOKYYZcnxiDTlnf2fI8RE15Jz6nib/XeoELUJfc1ch OTP2XNzepCeds63DXOHa13qcn8ucYj6jE96jHTl+zK1l567pxDnwSTIsKgClcxWhJDPhNi4bP+VE 5nEtE4I8ljNOV7JiavrgmgdLibOvUgrx9YYIDKXpCGfSydccsLTcWp3GEvJzXauazuci3jjRLK0V AlOWEldKp7RqKJxlOKbpEJuydLnDdkcS5rVCQMjJysZAGytk1FrKzBG9iFc5juks+obOgTLac88s Lbd2rMYS8nN9rFp3rV/lSxI0rRDDMlLQ0b+psepclTrNxBQdwlgOJbaWLC23VquxhPxc1wqxIyur vcMJb6ymVe9sdpWpt0Jo6wlHloJbK23namcrHOeT0n4sIfPRteLLsqpsZQ3CXVZaf7AAc+fWSjss rWWj3M6UtIh4WX7e7jIfbh0/956eJeTnulYIM1neCD5ZGbSxWtK5N3gPKkQTU9IiCuY4pumWFCIk fnCAUvzGEua1WvFb4M+P1bSiyJgVI1equnBfC7LJKXkRHXP6p+3KWMa8XhSQctKyMVIVqyiCCXz9 XczMnls7aSrEa56wZAJuHeGCogw0YJiOKQAiQjInfR4inmVfBjSWuaoYwmhGjlHVMvfi5KUyM5I3 YzEpkmbovA1mPtwyUE8l5OcJrRC+Mry9h6Nq1VB0A9L6Sjfmzq2TAtE1yzFt4aqGzoMCP9j55GCN JOT+Elq17lXwXo6qlb/5wARzVN8NkTmrPd7bpLQIulmU0ralGklYoBUiXYY3LGJmBvbOcYLpSEqL QJzkyFJw68a0c46Tt8H8nFtP90RCfp4Yq945ThAloxWCc0ZaJmTm3DohzBrBmIGM8u5UGG+CmQ+3 jt9IQH7OSmHWTBWI33gFIp3mafOFwlQNY9pcztCv5o7ZP/iiVFyQMtiC6XNyEfbMWiQY2XKxDpf4 +ar4r0rV6N0+vzHzYRYGDKAP9ZsdNvRIb2JIA2PqadxewIgPPg+ehk5/jbDBl8aTVNhqN5sKI0b4 enoqc9tmhBO+xJ4GFUwKJ1g3T7WkrY4IJzhXnkaXCdPFU2kykXH2RPWg4h0CXtUKVDJJgzdgRliJ k+txLk1cR5mkwftMY2Yh8nCjFWYh9s2gYS9Or6+WtGsVQR+RgjNmjS5ZiL8qmUjSaHF9bHx+0Sf/ PE61IplM0qi1Wf8kSUNjFs78DrdDKpKFA2CTgSKYiSSNDvNaYRbOfrr5NToA4u7UhGThAKiSiSSN HmdAxyUTSRpNrUgmkjR6WCaFWWh3GnOmfQQzkaQxtNoAiCSNptUkC9+AQVczHIBmSeffxiQL34CE ZOEAqJKJJA2UdSqYiRyNtqYsmYhkIkdjqWImLlFFyYrCLHwDVuZua2y1jkyQSNFoTf5OTLJwAHCi mDbRxCn37ZIyqGLcwhFIiBaOgCqazNCoVLshMjS6WkFNpmgscClp/CUQKRqdSRWLKCrPu69wwr7C LTRDuLY9DptM0sDt7xq38DXoTE5cTLZwEKqEbOEoqLLJNA3cO6/IJtI0+pry9SKyyTyNutdGQeRp 9AuNW/gmIFiijYJI1OhbjZt4FVpd03AUenMzdExTMQoJ2cJRUGWTuRqdakFErgaWg/FRkNkarYqb yNYYzJ3hEU3lmfgdbEP8XRDn4pN5js4QuhfPuxQIPmvzTRyNP8BFjHMTo5CQLRwFVTZxOj7ZXEVT cUS+vUUngps4IR+etzZ7KbblEaFvpNcUy+8paWZKmkHEZ0qaGWfB2LDl24aj1ultfncn5ZQ0MwLS bdi89SHlNJBT0oyWTjQlzWjIuA2Wt3A4bCQ8PcXcPstbv4GSIYdLQTYSLkMRd/gMhpw3E9Pc3bED b/1FvhlyZ5b8Zpohx5cc7dflB8EZxonH5GhQxPG872OD+ViIQCneQDg/5ZC+paJgLsgQfbBI8VNu HZXdv8rkktgNFgaROXAbk4qf8fbCWAuEFY2AWBtaATVFUP1iCHHvUUoTuF2GbMkbSywCt1ZMc+0K cPHXdPNjbh3ZU+n4sa5QjeEixP05rJpCiIIaQoQ5kxrVnLeS2bGiS5+pYzqBO4XQSMC8Tgg+WtY+ fUBTCqEcSzmkhUBs1NLhcqaUsA3dGUpKITEoSTeSMK8VJy9VK5ZV0wrxUiNFnUnHQBjF0iEDNyVt S9FYaFVnDrkeS5jXCnFKy9t/3TWtOIGn9maUuXPrXmm8S0Za3O+e0qrjm4Z90g7z4dbxG0nIz/W3 qnc5zfWKZdC0QmjVSIvYaVLa3qUvNT6pmqXg1kqL6KrllznCeywh89G1wrrU8vZb8ZpWS7omCjOm 8V9I5s6tlRarSUuXScoaHJ6USJca07GE3J+u1ZJCiySrP+5Y04oO1yNKhFmTUqzctQUtfPqUtAjE Wn6gT9M9lTCvFYKflrdPNNO0QpqTHSxsVSbFoOis5el9B5aDWzuqnL7UZhJWxjIyH3208CW0YLR4 ISxoqmII2Rp5EZNNK1bRrhoGtvNrNRaEW6sYOrcjhrhsmuNYSuaUUA2hUisG4vAZ1WpnvDrvsTJ/ bp3ECOZantlUJ5cS1Y2Oe37CcSwlEyRUq6m8jBD2mVTqqCHEa0gRw01j3GBYiWcPA516fSqEeS0h 7srLED6VskA1zs5C7DQ3aq3Lu+tz+WkI/lqJvVPPgnDrhrdxuPaYmEnVxlIyp8SotRTkJIR9oqA6 aggJG1JX86inc3UOgyHj41cIC1uOmWRtED6VskA1hGItd8idedd6F4AYMneMULDY8sw5/Z2TePDL CJaYWze8YymZIDFqvXOABnvWDYZCHTXatqMBzt5LMtDuPhHahBJ9eBFGthj4BQVLzK1TbSwlE7Bq 6GRK7vrGk7to38kmd/3r5vqEUPuWzpi3vrKa3fXqDoSbHw+H/ce7zfrmiPWYecfFH9AvRySGza4+ /nV/s7mcr9+f9iZywblZ7uRb7OtRYhfNfqxVl3QYMwzGOclruTImjU4Er+BpeGvFbJ6cCH6AHqYb PpmHprl2LD31E5zJjvIm1/Pf1Knx+nn5b8z/nIENyNTj5S2s7iD8Cmj+uV69eNMvhxftm7Z7gXOH ly+Qbf/nVb+AA/j6jTwI31xB8Olhuzte4Pz6Lz0In+4CgGvamVEKhEYC4eHd1avtYfZhvUUoyx/z jxEUZJ95F4A/x5/E5xP2uY2dtH/6dPVpdn+DJYvNR6apfLW/+Q2T+bA/UZBt9mFkN3Z7XIcw2/5l h9cBBCf+4cA/XPEP69313f5wOT/Ncesb/fjqhN/wN+8fD/fv7tCBPaD8+PgjXpk39yf6fp5lcL88 5wUAtOscsRImBiNe+jAH9Pe1EqsF1p7eSiycr3C2EisET/B4shLbLZkw8SZNVsKbEv3GkK+xEiZi e35Dv1UrAc80YiVMNPWZrETVoFzRRSWGAd73E19ishLiQzpZiYvn8yXsenyyEogLRKyEN6HRoz9/ X18CtWE1R0mwP2LLswJXAlcewBubXInJlcAVN+RNPaORMCvpyUggbDY2EmcL+gxGAqdZ824zDl1B cqyMSuBEwQVFLSYrMVmJ57cSZidkshJ4/yJWwpvQZ7ASy2UXHFBEJfcidokDO/wtDFPwcgpLPK8v YXa5JyuBBLyIlfAm9BmsRNUgqYqPOqnap1GJyUrI+P4UlnjOFYfJ3ZmsBHIcIlbCm9BnsBIdLt92 hx0OSzrWQroSqGSmyOa04JgWHM+/4PDHvfxt7oNie/T6Av83u7rvDuvHu/vr1+vTOvzd7JtebOr9 3X57szn88L8CAAAA//8DAFBLAwQUAAYACAAAACEA9fKs09sAAAAFAQAADwAAAGRycy9kb3ducmV2 LnhtbEyPQU/DMAyF70j7D5GRuLE0kwaoNJ3Qpl04TDBAXLPGa6o2TtVkXcevx3CBi2XrWe99r1hN vhMjDrEJpEHNMxBIVbAN1Rre37a3DyBiMmRNFwg1XDDCqpxdFSa34UyvOO5TLdiEYm40uJT6XMpY OfQmzkOPxNoxDN4kPoda2sGc2dx3cpFld9KbhjjBmR7XDqt2f/Icsm637X31+fzlNi9qN34QHUfS +uZ6enoEkXBKf8/wg8/oUDLTIZzIRtFp4CLpd7K2WCoF4sBLtlQgy0L+py+/AQAA//8DAFBLAQIt ABQABgAIAAAAIQC2gziS/gAAAOEBAAATAAAAAAAAAAAAAAAAAAAAAABbQ29udGVudF9UeXBlc10u eG1sUEsBAi0AFAAGAAgAAAAhADj9If/WAAAAlAEAAAsAAAAAAAAAAAAAAAAALwEAAF9yZWxzLy5y ZWxzUEsBAi0AFAAGAAgAAAAhAAhOY53GHQAAZuEAAA4AAAAAAAAAAAAAAAAALgIAAGRycy9lMm9E b2MueG1sUEsBAi0AFAAGAAgAAAAhAPXyrNPbAAAABQEAAA8AAAAAAAAAAAAAAAAAICAAAGRycy9k b3ducmV2LnhtbFBLBQYAAAAABAAEAPMAAAAoIQAAAAA= ">
                      <v:shape id="_x0000_s2388" type="#_x0000_t75" style="position:absolute;width:15944;height:13023;visibility:visible;mso-wrap-style:square">
                        <v:fill o:detectmouseclick="t"/>
                        <v:path o:connecttype="none"/>
                      </v:shape>
                      <v:shape id="Freeform 3612" o:spid="_x0000_s2389" style="position:absolute;left:5721;top:9036;width:7328;height:69;visibility:visible;mso-wrap-style:square;v-text-anchor:top" coordsize="1154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EWHnsYA AADdAAAADwAAAGRycy9kb3ducmV2LnhtbESP3WoCMRSE7wXfIZxCb6Rm/VvarVG0UBFLL7rtAxw2 p5vQzcmyibq+fSMIXg4z8w2zXPeuESfqgvWsYDLOQBBXXluuFfx8vz89gwgRWWPjmRRcKMB6NRws sdD+zF90KmMtEoRDgQpMjG0hZagMOQxj3xIn79d3DmOSXS11h+cEd42cZlkuHVpOCwZbejNU/ZVH pyC3WX+Z7fhlu5l/mM9RiVYeD0o9PvSbVxCR+ngP39p7rWCWLxZwfZOegFz9AwAA//8DAFBLAQIt ABQABgAIAAAAIQDw94q7/QAAAOIBAAATAAAAAAAAAAAAAAAAAAAAAABbQ29udGVudF9UeXBlc10u eG1sUEsBAi0AFAAGAAgAAAAhADHdX2HSAAAAjwEAAAsAAAAAAAAAAAAAAAAALgEAAF9yZWxzLy5y ZWxzUEsBAi0AFAAGAAgAAAAhADMvBZ5BAAAAOQAAABAAAAAAAAAAAAAAAAAAKQIAAGRycy9zaGFw ZXhtbC54bWxQSwECLQAUAAYACAAAACEA8EWHnsYAAADdAAAADwAAAAAAAAAAAAAAAACYAgAAZHJz L2Rvd25yZXYueG1sUEsFBgAAAAAEAAQA9QAAAIsDAAAAAA== " path="m,l72,r,11l,11,,xm120,r72,l192,11r-72,l120,xm240,r73,l313,11r-73,l240,xm361,r72,l433,11r-72,l361,xm481,r72,l553,11r-72,l481,xm601,r72,l673,11r-72,l601,xm721,r72,l793,11r-72,l721,xm841,r72,l913,11r-72,l841,xm961,r72,l1033,11r-72,l961,xm1081,r73,l1154,11r-73,l1081,xe" fillcolor="black" strokeweight=".1pt">
                        <v:stroke joinstyle="bevel"/>
                        <v:path arrowok="t" o:connecttype="custom" o:connectlocs="0,0;45720,0;45720,6985;0,6985;0,0;76200,0;121920,0;121920,6985;76200,6985;76200,0;152400,0;198755,0;198755,6985;152400,6985;152400,0;229235,0;274955,0;274955,6985;229235,6985;229235,0;305435,0;351155,0;351155,6985;305435,6985;305435,0;381635,0;427355,0;427355,6985;381635,6985;381635,0;457835,0;503555,0;503555,6985;457835,6985;457835,0;534035,0;579755,0;579755,6985;534035,6985;534035,0;610235,0;655955,0;655955,6985;610235,6985;610235,0;686435,0;732790,0;732790,6985;686435,6985;686435,0" o:connectangles="0,0,0,0,0,0,0,0,0,0,0,0,0,0,0,0,0,0,0,0,0,0,0,0,0,0,0,0,0,0,0,0,0,0,0,0,0,0,0,0,0,0,0,0,0,0,0,0,0,0"/>
                        <o:lock v:ext="edit" verticies="t"/>
                      </v:shape>
                      <v:shape id="Freeform 3613" o:spid="_x0000_s2390" style="position:absolute;left:2197;top:9042;width:3543;height:1740;visibility:visible;mso-wrap-style:square;v-text-anchor:top" coordsize="558,27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QQ1I8QA AADdAAAADwAAAGRycy9kb3ducmV2LnhtbESPUWvCMBSF3wf+h3AHvgxNq6zMzigiCD4Im3U/4NLc tWXNTUmixn9vBGGPh3POdzjLdTS9uJDznWUF+TQDQVxb3XGj4Oe0m3yA8AFZY2+ZFNzIw3o1elli qe2Vj3SpQiMShH2JCtoQhlJKX7dk0E/tQJy8X+sMhiRdI7XDa4KbXs6yrJAGO04LLQ60ban+q85G wc5sw9u8/j4svvBwJreJeY5RqfFr3HyCCBTDf/jZ3msF8+K9gMeb9ATk6g4AAP//AwBQSwECLQAU AAYACAAAACEA8PeKu/0AAADiAQAAEwAAAAAAAAAAAAAAAAAAAAAAW0NvbnRlbnRfVHlwZXNdLnht bFBLAQItABQABgAIAAAAIQAx3V9h0gAAAI8BAAALAAAAAAAAAAAAAAAAAC4BAABfcmVscy8ucmVs c1BLAQItABQABgAIAAAAIQAzLwWeQQAAADkAAAAQAAAAAAAAAAAAAAAAACkCAABkcnMvc2hhcGV4 bWwueG1sUEsBAi0AFAAGAAgAAAAhAGUENSPEAAAA3QAAAA8AAAAAAAAAAAAAAAAAmAIAAGRycy9k b3ducmV2LnhtbFBLBQYAAAAABAAEAPUAAACJAwAAAAA= " path="m558,9l495,39r-5,-9l552,r6,9xm454,59l391,89r-6,-9l448,50r6,9xm349,109r-63,30l280,131r63,-31l349,109xm244,160r-62,30l176,181r62,-30l244,160xm140,210l77,240r-6,-9l134,201r6,9xm35,260l5,274,,265,29,251r6,9xe" fillcolor="black" strokeweight=".1pt">
                        <v:stroke joinstyle="bevel"/>
                        <v:path arrowok="t" o:connecttype="custom" o:connectlocs="354330,5715;314325,24765;311150,19050;350520,0;354330,5715;288290,37465;248285,56515;244475,50800;284480,31750;288290,37465;221615,69215;181610,88265;177800,83185;217805,63500;221615,69215;154940,101600;115570,120650;111760,114935;151130,95885;154940,101600;88900,133350;48895,152400;45085,146685;85090,127635;88900,133350;22225,165100;3175,173990;0,168275;18415,159385;22225,165100" o:connectangles="0,0,0,0,0,0,0,0,0,0,0,0,0,0,0,0,0,0,0,0,0,0,0,0,0,0,0,0,0,0"/>
                        <o:lock v:ext="edit" verticies="t"/>
                      </v:shape>
                      <v:shape id="Freeform 3614" o:spid="_x0000_s2391" style="position:absolute;left:5683;top:2260;width:76;height:6807;visibility:visible;mso-wrap-style:square;v-text-anchor:top" coordsize="12,107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rQHP8UA AADdAAAADwAAAGRycy9kb3ducmV2LnhtbESPUWvCQBCE3wv+h2MF3+rFSo2kOaVUS4WCYMwPWHLb JJjbS+9Ok/57r1Do4zA73+zk29F04kbOt5YVLOYJCOLK6pZrBeX5/XENwgdkjZ1lUvBDHrabyUOO mbYDn+hWhFpECPsMFTQh9JmUvmrIoJ/bnjh6X9YZDFG6WmqHQ4SbTj4lyUoabDk2NNjTW0PVpbia +Ma+2/eLXfpRhiN+X9ZUJ/Q5KDWbjq8vIAKN4f/4L33QCpar5xR+10QEyM0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StAc/xQAAAN0AAAAPAAAAAAAAAAAAAAAAAJgCAABkcnMv ZG93bnJldi54bWxQSwUGAAAAAAQABAD1AAAAigMAAAAA " path="m,1072r,-61l12,1011r,61l,1072xm,970l,909r12,l12,970,,970xm,868l,807r12,l12,868,,868xm,766l,705r12,l12,766,,766xm,664l,603r12,l12,664,,664xm,562l,501r12,l12,562,,562xm,460l,399r12,l12,460,,460xm,358l,297r12,l12,358,,358xm,256l,195r12,l12,256,,256xm,154l,93r12,l12,154,,154xm,52l,,12,r,52l,52xe" fillcolor="black" strokeweight=".1pt">
                        <v:stroke joinstyle="bevel"/>
                        <v:path arrowok="t" o:connecttype="custom" o:connectlocs="0,680720;0,641985;7620,641985;7620,680720;0,680720;0,615950;0,577215;7620,577215;7620,615950;0,615950;0,551180;0,512445;7620,512445;7620,551180;0,551180;0,486410;0,447675;7620,447675;7620,486410;0,486410;0,421640;0,382905;7620,382905;7620,421640;0,421640;0,356870;0,318135;7620,318135;7620,356870;0,356870;0,292100;0,253365;7620,253365;7620,292100;0,292100;0,227330;0,188595;7620,188595;7620,227330;0,227330;0,162560;0,123825;7620,123825;7620,162560;0,162560;0,97790;0,59055;7620,59055;7620,97790;0,97790;0,33020;0,0;7620,0;7620,33020;0,33020" o:connectangles="0,0,0,0,0,0,0,0,0,0,0,0,0,0,0,0,0,0,0,0,0,0,0,0,0,0,0,0,0,0,0,0,0,0,0,0,0,0,0,0,0,0,0,0,0,0,0,0,0,0,0,0,0,0,0"/>
                        <o:lock v:ext="edit" verticies="t"/>
                      </v:shape>
                      <v:line id="Line 3615" o:spid="_x0000_s2392" style="position:absolute;visibility:visible;mso-wrap-style:square" from="5721,2260" to="13125,22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0YKx8QAAADdAAAADwAAAGRycy9kb3ducmV2LnhtbERPy2rCQBTdC/7DcAvd1Uktak0zigit BXFhLOLyNnPzwMydNDM10a/vLAouD+edLHtTiwu1rrKs4HkUgSDOrK64UPB1eH96BeE8ssbaMim4 koPlYjhIMNa24z1dUl+IEMIuRgWl900spctKMuhGtiEOXG5bgz7AtpC6xS6Em1qOo2gqDVYcGkps aF1Sdk5/jYLb93X2kW+P1J3s+ifTcr7h3Vypx4d+9QbCU+/v4n/3p1bwMp2EueFNeAJy8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vRgrHxAAAAN0AAAAPAAAAAAAAAAAA AAAAAKECAABkcnMvZG93bnJldi54bWxQSwUGAAAAAAQABAD5AAAAkgMAAAAA " strokeweight=".6pt">
                        <v:stroke joinstyle="miter"/>
                      </v:line>
                      <v:line id="Line 3616" o:spid="_x0000_s2393" style="position:absolute;visibility:visible;mso-wrap-style:square" from="13125,2260" to="13131,9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qvXMcAAADdAAAADwAAAGRycy9kb3ducmV2LnhtbESPW2vCQBSE3wv9D8sp+FY3VbwkdRUR bIXigxfEx9PsMQnNno3ZrYn++q5Q8HGYmW+Yyaw1pbhQ7QrLCt66EQji1OqCMwX73fJ1DMJ5ZI2l ZVJwJQez6fPTBBNtG97QZeszESDsElSQe18lUro0J4Ouayvi4J1sbdAHWWdS19gEuCllL4qG0mDB YSHHihY5pT/bX6Pg9n0dfZy+DtQc7eKcahl/8jpWqvPSzt9BeGr9I/zfXmkF/eEghvub8ATk9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ACq9cxwAAAN0AAAAPAAAAAAAA AAAAAAAAAKECAABkcnMvZG93bnJldi54bWxQSwUGAAAAAAQABAD5AAAAlQMAAAAA " strokeweight=".6pt">
                        <v:stroke joinstyle="miter"/>
                      </v:line>
                      <v:line id="Line 3617" o:spid="_x0000_s2394" style="position:absolute;flip:x;visibility:visible;mso-wrap-style:square" from="9613,2260" to="13125,39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zkGlMMAAADdAAAADwAAAGRycy9kb3ducmV2LnhtbESP3YrCMBSE7xd8h3AE79a0CnWtRlFB WLzz5wEOzdmm2Jy0TdT69mZB8HKYmW+Y5bq3tbhT5yvHCtJxAoK4cLriUsHlvP/+AeEDssbaMSl4 kof1avC1xFy7Bx/pfgqliBD2OSowITS5lL4wZNGPXUMcvT/XWQxRdqXUHT4i3NZykiSZtFhxXDDY 0M5QcT3drIL58bwhU5Vzkx0ubTpp03a2rZUaDfvNAkSgPnzC7/avVjDNshT+38QnIFc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85BpTDAAAA3QAAAA8AAAAAAAAAAAAA AAAAoQIAAGRycy9kb3ducmV2LnhtbFBLBQYAAAAABAAEAPkAAACRAwAAAAA= " strokeweight=".6pt">
                        <v:stroke joinstyle="miter"/>
                      </v:line>
                      <v:line id="Line 3618" o:spid="_x0000_s2395" style="position:absolute;visibility:visible;mso-wrap-style:square" from="9613,3949" to="9620,10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ML3kMcAAADdAAAADwAAAGRycy9kb3ducmV2LnhtbESPT2vCQBTE74LfYXlCb7rRQqxpVhGh tVB60Bbx+Jp9+YPZtzG7mthP3y0IPQ4z8xsmXfWmFldqXWVZwXQSgSDOrK64UPD1+TJ+AuE8ssba Mim4kYPVcjhIMdG24x1d974QAcIuQQWl900ipctKMugmtiEOXm5bgz7ItpC6xS7ATS1nURRLgxWH hRIb2pSUnfYXo+Dn+zZ/zd8P1B3t5pxpudjyx0Kph1G/fgbhqff/4Xv7TSt4jOMZ/L0JT0Auf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AwveQxwAAAN0AAAAPAAAAAAAA AAAAAAAAAKECAABkcnMvZG93bnJldi54bWxQSwUGAAAAAAQABAD5AAAAlQMAAAAA " strokeweight=".6pt">
                        <v:stroke joinstyle="miter"/>
                      </v:line>
                      <v:line id="Line 3619" o:spid="_x0000_s2396" style="position:absolute;flip:y;visibility:visible;mso-wrap-style:square" from="9613,9067" to="13125,10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Kc9eMMAAADdAAAADwAAAGRycy9kb3ducmV2LnhtbESP3YrCMBSE7xd8h3AE79a0ClWrUXRB WLzz5wEOzbEpNidtk9X69mZB8HKYmW+Y1aa3tbhT5yvHCtJxAoK4cLriUsHlvP+eg/ABWWPtmBQ8 ycNmPfhaYa7dg490P4VSRAj7HBWYEJpcSl8YsujHriGO3tV1FkOUXSl1h48It7WcJEkmLVYcFww2 9GOouJ3+rILF8bwlU5ULkx0ubTpp03a2q5UaDfvtEkSgPnzC7/avVjDNsin8v4lPQK5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CnPXjDAAAA3QAAAA8AAAAAAAAAAAAA AAAAoQIAAGRycy9kb3ducmV2LnhtbFBLBQYAAAAABAAEAPkAAACRAwAAAAA= " strokeweight=".6pt">
                        <v:stroke joinstyle="miter"/>
                      </v:line>
                      <v:line id="Line 3620" o:spid="_x0000_s2397" style="position:absolute;flip:x;visibility:visible;mso-wrap-style:square" from="2209,3949" to="9613,3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06lDMQAAADdAAAADwAAAGRycy9kb3ducmV2LnhtbESP3YrCMBSE7xd8h3AE79a0rlStRtGF BfHOnwc4NMem2Jy0TdT69puFBS+HmfmGWW16W4sHdb5yrCAdJyCIC6crLhVczj+fcxA+IGusHZOC F3nYrAcfK8y1e/KRHqdQighhn6MCE0KTS+kLQxb92DXE0bu6zmKIsiul7vAZ4baWkyTJpMWK44LB hr4NFbfT3SpYHM9bMlW5MNnh0qaTNm1nu1qp0bDfLkEE6sM7/N/eawVfWTaFvzfxCc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TqUMxAAAAN0AAAAPAAAAAAAAAAAA AAAAAKECAABkcnMvZG93bnJldi54bWxQSwUGAAAAAAQABAD5AAAAkgMAAAAA " strokeweight=".6pt">
                        <v:stroke joinstyle="miter"/>
                      </v:line>
                      <v:line id="Line 3621" o:spid="_x0000_s2398" style="position:absolute;flip:y;visibility:visible;mso-wrap-style:square" from="2209,2260" to="5721,39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AIAl8QAAADdAAAADwAAAGRycy9kb3ducmV2LnhtbESP3YrCMBSE7xd8h3AE79a0LlatRtGF BfHOnwc4NMem2Jy0TdT69puFBS+HmfmGWW16W4sHdb5yrCAdJyCIC6crLhVczj+fcxA+IGusHZOC F3nYrAcfK8y1e/KRHqdQighhn6MCE0KTS+kLQxb92DXE0bu6zmKIsiul7vAZ4baWkyTJpMWK44LB hr4NFbfT3SpYHM9bMlW5MNnh0qaTNm1nu1qp0bDfLkEE6sM7/N/eawVfWTaFvzfxCcj1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AgCXxAAAAN0AAAAPAAAAAAAAAAAA AAAAAKECAABkcnMvZG93bnJldi54bWxQSwUGAAAAAAQABAD5AAAAkgMAAAAA " strokeweight=".6pt">
                        <v:stroke joinstyle="miter"/>
                      </v:line>
                      <v:line id="Line 3622" o:spid="_x0000_s2399" style="position:absolute;visibility:visible;mso-wrap-style:square" from="2209,3949" to="2216,107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/nxk8YAAADdAAAADwAAAGRycy9kb3ducmV2LnhtbESPQWvCQBSE74L/YXlCb7qxhajRVURQ C6WHqojHZ/aZBLNv0+xqYn99tyD0OMzMN8xs0ZpS3Kl2hWUFw0EEgji1uuBMwWG/7o9BOI+ssbRM Ch7kYDHvdmaYaNvwF913PhMBwi5BBbn3VSKlS3My6Aa2Ig7exdYGfZB1JnWNTYCbUr5GUSwNFhwW cqxolVN63d2Mgp/zY7S5fBypOdnVd6rlZMufE6Veeu1yCsJT6//Dz/a7VvAWxzH8vQlPQM5/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/58ZPGAAAA3QAAAA8AAAAAAAAA AAAAAAAAoQIAAGRycy9kb3ducmV2LnhtbFBLBQYAAAAABAAEAPkAAACUAwAAAAA= " strokeweight=".6pt">
                        <v:stroke joinstyle="miter"/>
                      </v:line>
                      <v:line id="Line 3623" o:spid="_x0000_s2400" style="position:absolute;visibility:visible;mso-wrap-style:square" from="2209,10756" to="9613,107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LVUCMcAAADdAAAADwAAAGRycy9kb3ducmV2LnhtbESPT2vCQBTE7wW/w/KE3upGhajRVUTQ FkoP/kE8PrPPJJh9G7NbE/vpu4WCx2FmfsPMFq0pxZ1qV1hW0O9FIIhTqwvOFBz267cxCOeRNZaW ScGDHCzmnZcZJto2vKX7zmciQNglqCD3vkqkdGlOBl3PVsTBu9jaoA+yzqSusQlwU8pBFMXSYMFh IceKVjml1923UfBzfow2l88jNSe7uqVaTt75a6LUa7ddTkF4av0z/N/+0AqGcTyCvzfhCcj5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QtVQIxwAAAN0AAAAPAAAAAAAA AAAAAAAAAKECAABkcnMvZG93bnJldi54bWxQSwUGAAAAAAQABAD5AAAAlQMAAAAA " strokeweight=".6pt">
                        <v:stroke joinstyle="miter"/>
                      </v:line>
                      <v:shape id="Freeform 3624" o:spid="_x0000_s2401" style="position:absolute;left:2203;top:9036;width:10928;height:1752;visibility:visible;mso-wrap-style:square;v-text-anchor:top" coordsize="1721,2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UBFC8QA AADdAAAADwAAAGRycy9kb3ducmV2LnhtbERPy2rCQBTdF/yH4Qru6iRpCRIzES20uGqpFunykrkm wcydkJk87Nd3FoUuD+ed72bTipF611hWEK8jEMSl1Q1XCr7Or48bEM4ja2wtk4I7OdgVi4ccM20n /qTx5CsRQthlqKD2vsukdGVNBt3adsSBu9reoA+wr6TucQrhppVJFKXSYMOhocaOXmoqb6fBKHj+ 9vfLJXHxMDW3948f7d6iw0ap1XLeb0F4mv2/+M991Aqe0jTMDW/CE5DFL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lARQvEAAAA3QAAAA8AAAAAAAAAAAAAAAAAmAIAAGRycy9k b3ducmV2LnhtbFBLBQYAAAAABAAEAPUAAACJAwAAAAA= " path="m,266l71,255r3,10l3,276,,266xm119,247r71,-10l192,247r-71,11l119,247xm237,229r71,-11l310,228r-71,11l237,229xm355,211r71,-11l428,210r-71,11l355,211xm473,193r71,-11l546,192r-71,11l473,193xm592,174r70,-10l665,174r-71,10l592,174xm710,156r71,-11l783,155r-71,11l710,156xm828,138r71,-11l901,137r-71,11l828,138xm946,120r71,-11l1019,119r-71,11l946,120xm1064,101r71,-10l1137,101r-71,11l1064,101xm1183,83r71,-11l1256,82r-71,11l1183,83xm1301,65r71,-11l1374,64r-71,11l1301,65xm1419,47r71,-11l1492,46r-71,11l1419,47xm1537,28r71,-11l1610,28r-71,10l1537,28xm1655,10l1719,r2,11l1658,20r-3,-10xe" fillcolor="black" strokeweight=".1pt">
                        <v:stroke joinstyle="bevel"/>
                        <v:path arrowok="t" o:connecttype="custom" o:connectlocs="45085,161925;1905,175260;75565,156845;121920,156845;75565,156845;195580,138430;151765,151765;225425,133985;271780,133350;225425,133985;345440,115570;301625,128905;375920,110490;422275,110490;375920,110490;495935,92075;452120,105410;525780,87630;572135,86995;525780,87630;645795,69215;601980,82550;675640,64135;721995,64135;675640,64135;796290,45720;752475,59055;826135,41275;872490,40640;826135,41275;946150,22860;902335,36195;975995,17780;1022350,17780;975995,17780;1091565,0;1052830,12700" o:connectangles="0,0,0,0,0,0,0,0,0,0,0,0,0,0,0,0,0,0,0,0,0,0,0,0,0,0,0,0,0,0,0,0,0,0,0,0,0"/>
                        <o:lock v:ext="edit" verticies="t"/>
                      </v:shape>
                      <v:shape id="Freeform 3625" o:spid="_x0000_s2402" style="position:absolute;left:2197;top:3917;width:10947;height:5182;visibility:visible;mso-wrap-style:square;v-text-anchor:top" coordsize="1724,8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aJXSsUA AADdAAAADwAAAGRycy9kb3ducmV2LnhtbESPX2vCQBDE3wt+h2MF3+rFP4Q29RQRRCmlohb6uuS2 STC3G3PXGL99r1Do4zAzv2EWq97VqqPWV8IGJuMEFHEutuLCwMd5+/gEygdki7UwGbiTh9Vy8LDA zMqNj9SdQqEihH2GBsoQmkxrn5fk0I+lIY7el7QOQ5RtoW2Ltwh3tZ4mSaodVhwXSmxoU1J+OX07 A/ImzRF3Mv88X99f9zvsLoU7GDMa9usXUIH68B/+a++tgVmaPsPvm/gE9PI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oldKxQAAAN0AAAAPAAAAAAAAAAAAAAAAAJgCAABkcnMv ZG93bnJldi54bWxQSwUGAAAAAAQABAD1AAAAigMAAAAA " path="m5,l69,30r-6,9l,9,5,xm111,50r63,29l168,88,105,59r6,-9xm216,99r63,30l273,138,210,108r6,-9xm321,148r63,30l378,187,315,157r6,-9xm426,198r63,29l483,236,420,207r6,-9xm531,247r63,30l588,286,525,256r6,-9xm636,296r63,30l694,335,630,305r6,-9xm741,346r64,29l799,384,736,355r5,-9xm847,395r63,30l904,434,841,404r6,-9xm952,445r63,29l1009,483,946,454r6,-9xm1057,494r63,30l1114,533r-63,-30l1057,494xm1162,543r63,30l1219,582r-63,-30l1162,543xm1267,593r63,29l1324,631r-63,-29l1267,593xm1372,642r63,30l1430,681r-63,-30l1372,642xm1477,691r64,30l1535,730r-63,-30l1477,691xm1583,741r63,29l1640,779r-63,-29l1583,741xm1688,790r36,17l1718,816r-36,-17l1688,790xe" fillcolor="black" strokeweight=".1pt">
                        <v:stroke joinstyle="bevel"/>
                        <v:path arrowok="t" o:connecttype="custom" o:connectlocs="43815,19050;0,5715;70485,31750;106680,55880;70485,31750;177165,81915;133350,68580;203835,93980;240030,118745;203835,93980;310515,144145;266700,131445;337185,156845;373380,181610;337185,156845;443865,207010;400050,193675;470535,219710;507365,243840;470535,219710;577850,269875;534035,256540;604520,282575;640715,306705;604520,282575;711200,332740;667385,319405;737870,344805;774065,369570;737870,344805;844550,394970;800735,382270;871220,407670;908050,432435;871220,407670;978535,457835;934720,444500;1005205,470535;1041400,494665;1005205,470535;1094740,512445;1068070,507365" o:connectangles="0,0,0,0,0,0,0,0,0,0,0,0,0,0,0,0,0,0,0,0,0,0,0,0,0,0,0,0,0,0,0,0,0,0,0,0,0,0,0,0,0,0"/>
                        <o:lock v:ext="edit" verticies="t"/>
                      </v:shape>
                      <v:rect id="Rectangle 3626" o:spid="_x0000_s2403" style="position:absolute;left:1377;top:10883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TKL7L8A AADdAAAADwAAAGRycy9kb3ducmV2LnhtbERPy4rCMBTdC/5DuII7TVVwpBpFBEGH2Vj9gEtz+8Dk piTR1r+fLAZmeTjv3WGwRrzJh9axgsU8A0FcOt1yreBxP882IEJE1mgck4IPBTjsx6Md5tr1fKN3 EWuRQjjkqKCJsculDGVDFsPcdcSJq5y3GBP0tdQe+xRujVxm2VpabDk1NNjRqaHyWbysAnkvzv2m MD5z38vqx1wvt4qcUtPJcNyCiDTEf/Gf+6IVrNZfaX96k56A3P8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9Movs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27" o:spid="_x0000_s2404" style="position:absolute;left:9074;top:10807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n4ud8MA AADdAAAADwAAAGRycy9kb3ducmV2LnhtbESPzYoCMRCE7wu+Q2jB25pRwZXRKCIIKntx9AGaSc8P Jp0hyTqzb2+EhT0WVfUVtdkN1ogn+dA6VjCbZiCIS6dbrhXcb8fPFYgQkTUax6TglwLstqOPDeba 9XylZxFrkSAcclTQxNjlUoayIYth6jri5FXOW4xJ+lpqj32CWyPnWbaUFltOCw12dGiofBQ/VoG8 Fcd+VRifucu8+jbn07Uip9RkPOzXICIN8T/81z5pBYvl1wz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n4ud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28" o:spid="_x0000_s2405" style="position:absolute;left:13665;top:7772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ywAMMA AADdAAAADwAAAGRycy9kb3ducmV2LnhtbESP3WoCMRSE7wXfIRyhd5p1Cypbo4ggWOmNax/gsDn7 g8nJkqTu9u0boeDlMDPfMNv9aI14kA+dYwXLRQaCuHK640bB9+0034AIEVmjcUwKfinAfjedbLHQ buArPcrYiAThUKCCNsa+kDJULVkMC9cTJ6923mJM0jdSexwS3BqZZ9lKWuw4LbTY07Gl6l7+WAXy Vp6GTWl85i55/WU+z9eanFJvs/HwASLSGF/h//ZZK3hfrXN4vklPQO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qywA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29" o:spid="_x0000_s2406" style="position:absolute;left:6102;top:7531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eAVm8MA AADdAAAADwAAAGRycy9kb3ducmV2LnhtbESPzYoCMRCE78K+Q+gFb5pZBZVZoyyCoIsXRx+gmfT8 sElnSKIzvr1ZEDwWVfUVtd4O1og7+dA6VvA1zUAQl063XCu4XvaTFYgQkTUax6TgQQG2m4/RGnPt ej7TvYi1SBAOOSpoYuxyKUPZkMUwdR1x8irnLcYkfS21xz7BrZGzLFtIiy2nhQY72jVU/hU3q0Be in2/KozP3O+sOpnj4VyRU2r8Ofx8g4g0xHf41T5oBfPFcg7/b9ITkJ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eAVm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30" o:spid="_x0000_s2407" style="position:absolute;left:1073;top:2667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mN78MA AADdAAAADwAAAGRycy9kb3ducmV2LnhtbESP3WoCMRSE7wu+QziCdzVbKyqrUUQQtPTG1Qc4bM7+ 0ORkSVJ3fXtTEHo5zMw3zGY3WCPu5EPrWMHHNANBXDrdcq3gdj2+r0CEiKzROCYFDwqw247eNphr 1/OF7kWsRYJwyFFBE2OXSxnKhiyGqeuIk1c5bzEm6WupPfYJbo2cZdlCWmw5LTTY0aGh8qf4tQrk tTj2q8L4zH3Nqm9zPl0qckpNxsN+DSLSEP/Dr/ZJK/hcLOf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wgmN7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31" o:spid="_x0000_s2408" style="position:absolute;left:8851;top:2374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UUodMMA AADdAAAADwAAAGRycy9kb3ducmV2LnhtbESP3WoCMRSE7wu+QziCdzVbiz+sRhFB0NIbVx/gsDn7 Q5OTJUnd9e1NQejlMDPfMJvdYI24kw+tYwUf0wwEcel0y7WC2/X4vgIRIrJG45gUPCjAbjt622Cu Xc8XuhexFgnCIUcFTYxdLmUoG7IYpq4jTl7lvMWYpK+l9tgnuDVylmULabHltNBgR4eGyp/i1yqQ 1+LYrwrjM/c1q77N+XSpyCk1GQ/7NYhIQ/wPv9onreBzsZzD3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rUUod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32" o:spid="_x0000_s2409" style="position:absolute;left:13277;top:914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Ze2A8MA AADdAAAADwAAAGRycy9kb3ducmV2LnhtbESP3WoCMRSE7wu+QziCdzWrhVVWoxRBsNIbVx/gsDn7 Q5OTJUnd7dsboeDlMDPfMNv9aI24kw+dYwWLeQaCuHK640bB7Xp8X4MIEVmjcUwK/ijAfjd522Kh 3cAXupexEQnCoUAFbYx9IWWoWrIY5q4nTl7tvMWYpG+k9jgkuDVymWW5tNhxWmixp0NL1U/5axXI a3kc1qXxmTsv62/zdbrU5JSaTcfPDYhIY3yF/9snreAjX+X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Ze2A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33" o:spid="_x0000_s2410" style="position:absolute;left:5041;top:787;width:134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sTmMMA AADdAAAADwAAAGRycy9kb3ducmV2LnhtbESPzYoCMRCE78K+Q+gFb5pZBZXRKIsguIsXRx+gmfT8 YNIZkujMvv1GEDwWVfUVtdkN1ogH+dA6VvA1zUAQl063XCu4Xg6TFYgQkTUax6TgjwLsth+jDeba 9XymRxFrkSAcclTQxNjlUoayIYth6jri5FXOW4xJ+lpqj32CWyNnWbaQFltOCw12tG+ovBV3q0Be ikO/KozP3O+sOpmf47kip9T4c/heg4g0xHf41T5qBfPFcgn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tsTm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62.</w:t>
      </w:r>
      <w:r w:rsidRPr="00610F8A">
        <w:rPr>
          <w:noProof/>
          <w:sz w:val="26"/>
          <w:szCs w:val="26"/>
        </w:rPr>
        <w:t xml:space="preserve"> Gọi </w:t>
      </w:r>
      <w:r w:rsidR="007A1347" w:rsidRPr="00610F8A">
        <w:rPr>
          <w:noProof/>
          <w:position w:val="-4"/>
          <w:sz w:val="26"/>
          <w:szCs w:val="26"/>
        </w:rPr>
        <w:object w:dxaOrig="340" w:dyaOrig="260">
          <v:shape id="_x0000_i2693" type="#_x0000_t75" style="width:17.25pt;height:12.75pt" o:ole="">
            <v:imagedata r:id="rId3345" o:title=""/>
          </v:shape>
          <o:OLEObject Type="Embed" ProgID="Equation.DSMT4" ShapeID="_x0000_i2693" DrawAspect="Content" ObjectID="_1624837209" r:id="rId3346"/>
        </w:object>
      </w:r>
      <w:r w:rsidRPr="00610F8A">
        <w:rPr>
          <w:noProof/>
          <w:sz w:val="26"/>
          <w:szCs w:val="26"/>
        </w:rPr>
        <w:t xml:space="preserve"> là trung điểm của đoạn thẳng </w:t>
      </w:r>
      <w:r w:rsidR="007A1347" w:rsidRPr="00610F8A">
        <w:rPr>
          <w:noProof/>
          <w:position w:val="-6"/>
          <w:sz w:val="26"/>
          <w:szCs w:val="26"/>
        </w:rPr>
        <w:object w:dxaOrig="580" w:dyaOrig="300">
          <v:shape id="_x0000_i2694" type="#_x0000_t75" style="width:29.25pt;height:15pt" o:ole="">
            <v:imagedata r:id="rId3347" o:title=""/>
          </v:shape>
          <o:OLEObject Type="Embed" ProgID="Equation.DSMT4" ShapeID="_x0000_i2694" DrawAspect="Content" ObjectID="_1624837210" r:id="rId3348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95" type="#_x0000_t75" style="width:30pt;height:14.25pt" o:ole="">
            <v:imagedata r:id="rId3349" o:title=""/>
          </v:shape>
          <o:OLEObject Type="Embed" ProgID="Equation.DSMT4" ShapeID="_x0000_i2695" DrawAspect="Content" ObjectID="_1624837211" r:id="rId3350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880" w:dyaOrig="340">
          <v:shape id="_x0000_i2696" type="#_x0000_t75" style="width:44.25pt;height:17.25pt" o:ole="">
            <v:imagedata r:id="rId3351" o:title=""/>
          </v:shape>
          <o:OLEObject Type="Embed" ProgID="Equation.DSMT4" ShapeID="_x0000_i2696" DrawAspect="Content" ObjectID="_1624837212" r:id="rId3352"/>
        </w:object>
      </w:r>
      <w:r w:rsidRPr="00610F8A">
        <w:rPr>
          <w:noProof/>
          <w:sz w:val="26"/>
          <w:szCs w:val="26"/>
        </w:rPr>
        <w:t xml:space="preserve"> tam giác  </w:t>
      </w:r>
      <w:r w:rsidR="007A1347" w:rsidRPr="00610F8A">
        <w:rPr>
          <w:noProof/>
          <w:position w:val="-6"/>
          <w:sz w:val="26"/>
          <w:szCs w:val="26"/>
        </w:rPr>
        <w:object w:dxaOrig="760" w:dyaOrig="300">
          <v:shape id="_x0000_i2697" type="#_x0000_t75" style="width:38.25pt;height:15pt" o:ole="">
            <v:imagedata r:id="rId3353" o:title=""/>
          </v:shape>
          <o:OLEObject Type="Embed" ProgID="Equation.DSMT4" ShapeID="_x0000_i2697" DrawAspect="Content" ObjectID="_1624837213" r:id="rId3354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260" w:dyaOrig="340">
          <v:shape id="_x0000_i2698" type="#_x0000_t75" style="width:113.25pt;height:17.25pt" o:ole="">
            <v:imagedata r:id="rId3355" o:title=""/>
          </v:shape>
          <o:OLEObject Type="Embed" ProgID="Equation.DSMT4" ShapeID="_x0000_i2698" DrawAspect="Content" ObjectID="_1624837214" r:id="rId335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Lại có </w:t>
      </w:r>
      <w:r w:rsidR="007A1347" w:rsidRPr="00610F8A">
        <w:rPr>
          <w:noProof/>
          <w:position w:val="-6"/>
          <w:sz w:val="26"/>
          <w:szCs w:val="26"/>
        </w:rPr>
        <w:object w:dxaOrig="1219" w:dyaOrig="300">
          <v:shape id="_x0000_i2699" type="#_x0000_t75" style="width:60.75pt;height:15pt" o:ole="">
            <v:imagedata r:id="rId3357" o:title=""/>
          </v:shape>
          <o:OLEObject Type="Embed" ProgID="Equation.DSMT4" ShapeID="_x0000_i2699" DrawAspect="Content" ObjectID="_1624837215" r:id="rId3358"/>
        </w:object>
      </w:r>
      <w:r w:rsidRPr="00610F8A">
        <w:rPr>
          <w:noProof/>
          <w:sz w:val="26"/>
          <w:szCs w:val="26"/>
        </w:rPr>
        <w:t xml:space="preserve">. Từ đó suy ra </w:t>
      </w:r>
      <w:r w:rsidR="007A1347" w:rsidRPr="00610F8A">
        <w:rPr>
          <w:noProof/>
          <w:position w:val="-14"/>
          <w:sz w:val="26"/>
          <w:szCs w:val="26"/>
        </w:rPr>
        <w:object w:dxaOrig="3580" w:dyaOrig="420">
          <v:shape id="_x0000_i2700" type="#_x0000_t75" style="width:179.25pt;height:21pt" o:ole="">
            <v:imagedata r:id="rId3359" o:title=""/>
          </v:shape>
          <o:OLEObject Type="Embed" ProgID="Equation.DSMT4" ShapeID="_x0000_i2700" DrawAspect="Content" ObjectID="_1624837216" r:id="rId3360"/>
        </w:object>
      </w:r>
      <w:r w:rsidRPr="00610F8A">
        <w:rPr>
          <w:noProof/>
          <w:sz w:val="26"/>
          <w:szCs w:val="26"/>
        </w:rPr>
        <w:t xml:space="preserve"> 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5155"/>
        <w:gridCol w:w="2981"/>
      </w:tblGrid>
      <w:tr w:rsidR="00DC5200" w:rsidRPr="00610F8A" w:rsidTr="00F52983">
        <w:tc>
          <w:tcPr>
            <w:tcW w:w="5148" w:type="dxa"/>
            <w:shd w:val="clear" w:color="auto" w:fill="FFFFFF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o đó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4940" w:dyaOrig="480">
                <v:shape id="_x0000_i2701" type="#_x0000_t75" style="width:246.75pt;height:24pt" o:ole="">
                  <v:imagedata r:id="rId3361" o:title=""/>
                </v:shape>
                <o:OLEObject Type="Embed" ProgID="Equation.DSMT4" ShapeID="_x0000_i2701" DrawAspect="Content" ObjectID="_1624837217" r:id="rId336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80" w:dyaOrig="279">
                <v:shape id="_x0000_i2702" type="#_x0000_t75" style="width:39pt;height:14.25pt" o:ole="">
                  <v:imagedata r:id="rId3363" o:title=""/>
                </v:shape>
                <o:OLEObject Type="Embed" ProgID="Equation.DSMT4" ShapeID="_x0000_i2702" DrawAspect="Content" ObjectID="_1624837218" r:id="rId3364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099" w:dyaOrig="680">
                <v:shape id="_x0000_i2703" type="#_x0000_t75" style="width:204.75pt;height:33.75pt" o:ole="">
                  <v:imagedata r:id="rId3365" o:title=""/>
                </v:shape>
                <o:OLEObject Type="Embed" ProgID="Equation.DSMT4" ShapeID="_x0000_i2703" DrawAspect="Content" ObjectID="_1624837219" r:id="rId33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20" w:dyaOrig="279">
                <v:shape id="_x0000_i2704" type="#_x0000_t75" style="width:36pt;height:14.25pt" o:ole="">
                  <v:imagedata r:id="rId3367" o:title=""/>
                </v:shape>
                <o:OLEObject Type="Embed" ProgID="Equation.DSMT4" ShapeID="_x0000_i2704" DrawAspect="Content" ObjectID="_1624837220" r:id="rId3368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340" w:dyaOrig="720">
                <v:shape id="_x0000_i2705" type="#_x0000_t75" style="width:216.75pt;height:36pt" o:ole="">
                  <v:imagedata r:id="rId3369" o:title=""/>
                </v:shape>
                <o:OLEObject Type="Embed" ProgID="Equation.DSMT4" ShapeID="_x0000_i2705" DrawAspect="Content" ObjectID="_1624837221" r:id="rId337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700" w:dyaOrig="720">
                <v:shape id="_x0000_i2706" type="#_x0000_t75" style="width:185.25pt;height:36pt" o:ole="">
                  <v:imagedata r:id="rId3371" o:title=""/>
                </v:shape>
                <o:OLEObject Type="Embed" ProgID="Equation.DSMT4" ShapeID="_x0000_i2706" DrawAspect="Content" ObjectID="_1624837222" r:id="rId337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960" w:dyaOrig="700">
                <v:shape id="_x0000_i2707" type="#_x0000_t75" style="width:147.75pt;height:35.25pt" o:ole="">
                  <v:imagedata r:id="rId3373" o:title=""/>
                </v:shape>
                <o:OLEObject Type="Embed" ProgID="Equation.DSMT4" ShapeID="_x0000_i2707" DrawAspect="Content" ObjectID="_1624837223" r:id="rId3374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A.</w:t>
            </w:r>
          </w:p>
        </w:tc>
        <w:tc>
          <w:tcPr>
            <w:tcW w:w="2988" w:type="dxa"/>
            <w:shd w:val="clear" w:color="auto" w:fill="FFFFFF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52600" cy="1971675"/>
                      <wp:effectExtent l="0" t="0" r="3810" b="0"/>
                      <wp:docPr id="3634" name="Canvas 36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43" name="Freeform 36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1145" y="1207770"/>
                                  <a:ext cx="1151255" cy="8255"/>
                                </a:xfrm>
                                <a:custGeom>
                                  <a:avLst/>
                                  <a:gdLst>
                                    <a:gd name="T0" fmla="*/ 80 w 1813"/>
                                    <a:gd name="T1" fmla="*/ 0 h 13"/>
                                    <a:gd name="T2" fmla="*/ 0 w 1813"/>
                                    <a:gd name="T3" fmla="*/ 13 h 13"/>
                                    <a:gd name="T4" fmla="*/ 133 w 1813"/>
                                    <a:gd name="T5" fmla="*/ 0 h 13"/>
                                    <a:gd name="T6" fmla="*/ 213 w 1813"/>
                                    <a:gd name="T7" fmla="*/ 13 h 13"/>
                                    <a:gd name="T8" fmla="*/ 133 w 1813"/>
                                    <a:gd name="T9" fmla="*/ 0 h 13"/>
                                    <a:gd name="T10" fmla="*/ 346 w 1813"/>
                                    <a:gd name="T11" fmla="*/ 0 h 13"/>
                                    <a:gd name="T12" fmla="*/ 266 w 1813"/>
                                    <a:gd name="T13" fmla="*/ 13 h 13"/>
                                    <a:gd name="T14" fmla="*/ 400 w 1813"/>
                                    <a:gd name="T15" fmla="*/ 0 h 13"/>
                                    <a:gd name="T16" fmla="*/ 480 w 1813"/>
                                    <a:gd name="T17" fmla="*/ 13 h 13"/>
                                    <a:gd name="T18" fmla="*/ 400 w 1813"/>
                                    <a:gd name="T19" fmla="*/ 0 h 13"/>
                                    <a:gd name="T20" fmla="*/ 613 w 1813"/>
                                    <a:gd name="T21" fmla="*/ 0 h 13"/>
                                    <a:gd name="T22" fmla="*/ 533 w 1813"/>
                                    <a:gd name="T23" fmla="*/ 13 h 13"/>
                                    <a:gd name="T24" fmla="*/ 666 w 1813"/>
                                    <a:gd name="T25" fmla="*/ 0 h 13"/>
                                    <a:gd name="T26" fmla="*/ 746 w 1813"/>
                                    <a:gd name="T27" fmla="*/ 13 h 13"/>
                                    <a:gd name="T28" fmla="*/ 666 w 1813"/>
                                    <a:gd name="T29" fmla="*/ 0 h 13"/>
                                    <a:gd name="T30" fmla="*/ 880 w 1813"/>
                                    <a:gd name="T31" fmla="*/ 0 h 13"/>
                                    <a:gd name="T32" fmla="*/ 800 w 1813"/>
                                    <a:gd name="T33" fmla="*/ 13 h 13"/>
                                    <a:gd name="T34" fmla="*/ 933 w 1813"/>
                                    <a:gd name="T35" fmla="*/ 0 h 13"/>
                                    <a:gd name="T36" fmla="*/ 1013 w 1813"/>
                                    <a:gd name="T37" fmla="*/ 13 h 13"/>
                                    <a:gd name="T38" fmla="*/ 933 w 1813"/>
                                    <a:gd name="T39" fmla="*/ 0 h 13"/>
                                    <a:gd name="T40" fmla="*/ 1146 w 1813"/>
                                    <a:gd name="T41" fmla="*/ 0 h 13"/>
                                    <a:gd name="T42" fmla="*/ 1066 w 1813"/>
                                    <a:gd name="T43" fmla="*/ 13 h 13"/>
                                    <a:gd name="T44" fmla="*/ 1200 w 1813"/>
                                    <a:gd name="T45" fmla="*/ 0 h 13"/>
                                    <a:gd name="T46" fmla="*/ 1280 w 1813"/>
                                    <a:gd name="T47" fmla="*/ 13 h 13"/>
                                    <a:gd name="T48" fmla="*/ 1200 w 1813"/>
                                    <a:gd name="T49" fmla="*/ 0 h 13"/>
                                    <a:gd name="T50" fmla="*/ 1413 w 1813"/>
                                    <a:gd name="T51" fmla="*/ 0 h 13"/>
                                    <a:gd name="T52" fmla="*/ 1333 w 1813"/>
                                    <a:gd name="T53" fmla="*/ 13 h 13"/>
                                    <a:gd name="T54" fmla="*/ 1466 w 1813"/>
                                    <a:gd name="T55" fmla="*/ 0 h 13"/>
                                    <a:gd name="T56" fmla="*/ 1546 w 1813"/>
                                    <a:gd name="T57" fmla="*/ 13 h 13"/>
                                    <a:gd name="T58" fmla="*/ 1466 w 1813"/>
                                    <a:gd name="T59" fmla="*/ 0 h 13"/>
                                    <a:gd name="T60" fmla="*/ 1680 w 1813"/>
                                    <a:gd name="T61" fmla="*/ 0 h 13"/>
                                    <a:gd name="T62" fmla="*/ 1600 w 1813"/>
                                    <a:gd name="T63" fmla="*/ 13 h 13"/>
                                    <a:gd name="T64" fmla="*/ 1733 w 1813"/>
                                    <a:gd name="T65" fmla="*/ 0 h 13"/>
                                    <a:gd name="T66" fmla="*/ 1813 w 1813"/>
                                    <a:gd name="T67" fmla="*/ 13 h 13"/>
                                    <a:gd name="T68" fmla="*/ 1733 w 1813"/>
                                    <a:gd name="T69" fmla="*/ 0 h 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813" h="13">
                                      <a:moveTo>
                                        <a:pt x="0" y="0"/>
                                      </a:moveTo>
                                      <a:lnTo>
                                        <a:pt x="80" y="0"/>
                                      </a:lnTo>
                                      <a:lnTo>
                                        <a:pt x="80" y="13"/>
                                      </a:lnTo>
                                      <a:lnTo>
                                        <a:pt x="0" y="1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3" y="0"/>
                                      </a:moveTo>
                                      <a:lnTo>
                                        <a:pt x="213" y="0"/>
                                      </a:lnTo>
                                      <a:lnTo>
                                        <a:pt x="213" y="13"/>
                                      </a:lnTo>
                                      <a:lnTo>
                                        <a:pt x="133" y="13"/>
                                      </a:lnTo>
                                      <a:lnTo>
                                        <a:pt x="133" y="0"/>
                                      </a:lnTo>
                                      <a:close/>
                                      <a:moveTo>
                                        <a:pt x="266" y="0"/>
                                      </a:moveTo>
                                      <a:lnTo>
                                        <a:pt x="346" y="0"/>
                                      </a:lnTo>
                                      <a:lnTo>
                                        <a:pt x="346" y="13"/>
                                      </a:lnTo>
                                      <a:lnTo>
                                        <a:pt x="266" y="13"/>
                                      </a:lnTo>
                                      <a:lnTo>
                                        <a:pt x="266" y="0"/>
                                      </a:lnTo>
                                      <a:close/>
                                      <a:moveTo>
                                        <a:pt x="400" y="0"/>
                                      </a:moveTo>
                                      <a:lnTo>
                                        <a:pt x="480" y="0"/>
                                      </a:lnTo>
                                      <a:lnTo>
                                        <a:pt x="480" y="13"/>
                                      </a:lnTo>
                                      <a:lnTo>
                                        <a:pt x="400" y="13"/>
                                      </a:lnTo>
                                      <a:lnTo>
                                        <a:pt x="400" y="0"/>
                                      </a:lnTo>
                                      <a:close/>
                                      <a:moveTo>
                                        <a:pt x="533" y="0"/>
                                      </a:moveTo>
                                      <a:lnTo>
                                        <a:pt x="613" y="0"/>
                                      </a:lnTo>
                                      <a:lnTo>
                                        <a:pt x="613" y="13"/>
                                      </a:lnTo>
                                      <a:lnTo>
                                        <a:pt x="533" y="13"/>
                                      </a:lnTo>
                                      <a:lnTo>
                                        <a:pt x="533" y="0"/>
                                      </a:lnTo>
                                      <a:close/>
                                      <a:moveTo>
                                        <a:pt x="666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13"/>
                                      </a:lnTo>
                                      <a:lnTo>
                                        <a:pt x="666" y="13"/>
                                      </a:lnTo>
                                      <a:lnTo>
                                        <a:pt x="666" y="0"/>
                                      </a:lnTo>
                                      <a:close/>
                                      <a:moveTo>
                                        <a:pt x="800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13"/>
                                      </a:lnTo>
                                      <a:lnTo>
                                        <a:pt x="800" y="13"/>
                                      </a:lnTo>
                                      <a:lnTo>
                                        <a:pt x="800" y="0"/>
                                      </a:lnTo>
                                      <a:close/>
                                      <a:moveTo>
                                        <a:pt x="933" y="0"/>
                                      </a:moveTo>
                                      <a:lnTo>
                                        <a:pt x="1013" y="0"/>
                                      </a:lnTo>
                                      <a:lnTo>
                                        <a:pt x="1013" y="13"/>
                                      </a:lnTo>
                                      <a:lnTo>
                                        <a:pt x="933" y="13"/>
                                      </a:lnTo>
                                      <a:lnTo>
                                        <a:pt x="933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46" y="0"/>
                                      </a:lnTo>
                                      <a:lnTo>
                                        <a:pt x="1146" y="13"/>
                                      </a:lnTo>
                                      <a:lnTo>
                                        <a:pt x="1066" y="13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3"/>
                                      </a:lnTo>
                                      <a:lnTo>
                                        <a:pt x="1200" y="13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33" y="0"/>
                                      </a:moveTo>
                                      <a:lnTo>
                                        <a:pt x="1413" y="0"/>
                                      </a:lnTo>
                                      <a:lnTo>
                                        <a:pt x="1413" y="13"/>
                                      </a:lnTo>
                                      <a:lnTo>
                                        <a:pt x="1333" y="13"/>
                                      </a:lnTo>
                                      <a:lnTo>
                                        <a:pt x="1333" y="0"/>
                                      </a:lnTo>
                                      <a:close/>
                                      <a:moveTo>
                                        <a:pt x="1466" y="0"/>
                                      </a:moveTo>
                                      <a:lnTo>
                                        <a:pt x="1546" y="0"/>
                                      </a:lnTo>
                                      <a:lnTo>
                                        <a:pt x="1546" y="13"/>
                                      </a:lnTo>
                                      <a:lnTo>
                                        <a:pt x="1466" y="13"/>
                                      </a:lnTo>
                                      <a:lnTo>
                                        <a:pt x="1466" y="0"/>
                                      </a:lnTo>
                                      <a:close/>
                                      <a:moveTo>
                                        <a:pt x="1600" y="0"/>
                                      </a:moveTo>
                                      <a:lnTo>
                                        <a:pt x="1680" y="0"/>
                                      </a:lnTo>
                                      <a:lnTo>
                                        <a:pt x="1680" y="13"/>
                                      </a:lnTo>
                                      <a:lnTo>
                                        <a:pt x="1600" y="13"/>
                                      </a:lnTo>
                                      <a:lnTo>
                                        <a:pt x="1600" y="0"/>
                                      </a:lnTo>
                                      <a:close/>
                                      <a:moveTo>
                                        <a:pt x="1733" y="0"/>
                                      </a:moveTo>
                                      <a:lnTo>
                                        <a:pt x="1813" y="0"/>
                                      </a:lnTo>
                                      <a:lnTo>
                                        <a:pt x="1813" y="13"/>
                                      </a:lnTo>
                                      <a:lnTo>
                                        <a:pt x="1733" y="13"/>
                                      </a:lnTo>
                                      <a:lnTo>
                                        <a:pt x="173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4" name="Line 3637"/>
                              <wps:cNvCnPr/>
                              <wps:spPr bwMode="auto">
                                <a:xfrm>
                                  <a:off x="271145" y="1212215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5" name="Line 3638"/>
                              <wps:cNvCnPr/>
                              <wps:spPr bwMode="auto">
                                <a:xfrm flipV="1">
                                  <a:off x="906145" y="1212215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6" name="Line 3639"/>
                              <wps:cNvCnPr/>
                              <wps:spPr bwMode="auto">
                                <a:xfrm flipV="1">
                                  <a:off x="906145" y="267970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7" name="Line 3640"/>
                              <wps:cNvCnPr/>
                              <wps:spPr bwMode="auto">
                                <a:xfrm flipH="1">
                                  <a:off x="271145" y="267970"/>
                                  <a:ext cx="1160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8" name="Line 3641"/>
                              <wps:cNvCnPr/>
                              <wps:spPr bwMode="auto">
                                <a:xfrm>
                                  <a:off x="271145" y="267970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9" name="Line 3642"/>
                              <wps:cNvCnPr/>
                              <wps:spPr bwMode="auto">
                                <a:xfrm>
                                  <a:off x="906145" y="728345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0" name="Line 3643"/>
                              <wps:cNvCnPr/>
                              <wps:spPr bwMode="auto">
                                <a:xfrm>
                                  <a:off x="271145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Line 3644"/>
                              <wps:cNvCnPr/>
                              <wps:spPr bwMode="auto">
                                <a:xfrm>
                                  <a:off x="1431290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2" name="Freeform 36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970" y="264795"/>
                                  <a:ext cx="1165860" cy="950595"/>
                                </a:xfrm>
                                <a:custGeom>
                                  <a:avLst/>
                                  <a:gdLst>
                                    <a:gd name="T0" fmla="*/ 70 w 1836"/>
                                    <a:gd name="T1" fmla="*/ 49 h 1497"/>
                                    <a:gd name="T2" fmla="*/ 0 w 1836"/>
                                    <a:gd name="T3" fmla="*/ 10 h 1497"/>
                                    <a:gd name="T4" fmla="*/ 111 w 1836"/>
                                    <a:gd name="T5" fmla="*/ 82 h 1497"/>
                                    <a:gd name="T6" fmla="*/ 163 w 1836"/>
                                    <a:gd name="T7" fmla="*/ 142 h 1497"/>
                                    <a:gd name="T8" fmla="*/ 111 w 1836"/>
                                    <a:gd name="T9" fmla="*/ 82 h 1497"/>
                                    <a:gd name="T10" fmla="*/ 273 w 1836"/>
                                    <a:gd name="T11" fmla="*/ 215 h 1497"/>
                                    <a:gd name="T12" fmla="*/ 203 w 1836"/>
                                    <a:gd name="T13" fmla="*/ 175 h 1497"/>
                                    <a:gd name="T14" fmla="*/ 313 w 1836"/>
                                    <a:gd name="T15" fmla="*/ 248 h 1497"/>
                                    <a:gd name="T16" fmla="*/ 366 w 1836"/>
                                    <a:gd name="T17" fmla="*/ 307 h 1497"/>
                                    <a:gd name="T18" fmla="*/ 313 w 1836"/>
                                    <a:gd name="T19" fmla="*/ 248 h 1497"/>
                                    <a:gd name="T20" fmla="*/ 476 w 1836"/>
                                    <a:gd name="T21" fmla="*/ 380 h 1497"/>
                                    <a:gd name="T22" fmla="*/ 406 w 1836"/>
                                    <a:gd name="T23" fmla="*/ 340 h 1497"/>
                                    <a:gd name="T24" fmla="*/ 516 w 1836"/>
                                    <a:gd name="T25" fmla="*/ 413 h 1497"/>
                                    <a:gd name="T26" fmla="*/ 568 w 1836"/>
                                    <a:gd name="T27" fmla="*/ 472 h 1497"/>
                                    <a:gd name="T28" fmla="*/ 516 w 1836"/>
                                    <a:gd name="T29" fmla="*/ 413 h 1497"/>
                                    <a:gd name="T30" fmla="*/ 679 w 1836"/>
                                    <a:gd name="T31" fmla="*/ 545 h 1497"/>
                                    <a:gd name="T32" fmla="*/ 609 w 1836"/>
                                    <a:gd name="T33" fmla="*/ 505 h 1497"/>
                                    <a:gd name="T34" fmla="*/ 719 w 1836"/>
                                    <a:gd name="T35" fmla="*/ 578 h 1497"/>
                                    <a:gd name="T36" fmla="*/ 771 w 1836"/>
                                    <a:gd name="T37" fmla="*/ 637 h 1497"/>
                                    <a:gd name="T38" fmla="*/ 719 w 1836"/>
                                    <a:gd name="T39" fmla="*/ 578 h 1497"/>
                                    <a:gd name="T40" fmla="*/ 882 w 1836"/>
                                    <a:gd name="T41" fmla="*/ 710 h 1497"/>
                                    <a:gd name="T42" fmla="*/ 812 w 1836"/>
                                    <a:gd name="T43" fmla="*/ 670 h 1497"/>
                                    <a:gd name="T44" fmla="*/ 922 w 1836"/>
                                    <a:gd name="T45" fmla="*/ 743 h 1497"/>
                                    <a:gd name="T46" fmla="*/ 974 w 1836"/>
                                    <a:gd name="T47" fmla="*/ 802 h 1497"/>
                                    <a:gd name="T48" fmla="*/ 922 w 1836"/>
                                    <a:gd name="T49" fmla="*/ 743 h 1497"/>
                                    <a:gd name="T50" fmla="*/ 1084 w 1836"/>
                                    <a:gd name="T51" fmla="*/ 875 h 1497"/>
                                    <a:gd name="T52" fmla="*/ 1015 w 1836"/>
                                    <a:gd name="T53" fmla="*/ 835 h 1497"/>
                                    <a:gd name="T54" fmla="*/ 1125 w 1836"/>
                                    <a:gd name="T55" fmla="*/ 908 h 1497"/>
                                    <a:gd name="T56" fmla="*/ 1177 w 1836"/>
                                    <a:gd name="T57" fmla="*/ 967 h 1497"/>
                                    <a:gd name="T58" fmla="*/ 1125 w 1836"/>
                                    <a:gd name="T59" fmla="*/ 908 h 1497"/>
                                    <a:gd name="T60" fmla="*/ 1287 w 1836"/>
                                    <a:gd name="T61" fmla="*/ 1040 h 1497"/>
                                    <a:gd name="T62" fmla="*/ 1218 w 1836"/>
                                    <a:gd name="T63" fmla="*/ 1001 h 1497"/>
                                    <a:gd name="T64" fmla="*/ 1328 w 1836"/>
                                    <a:gd name="T65" fmla="*/ 1073 h 1497"/>
                                    <a:gd name="T66" fmla="*/ 1380 w 1836"/>
                                    <a:gd name="T67" fmla="*/ 1133 h 1497"/>
                                    <a:gd name="T68" fmla="*/ 1328 w 1836"/>
                                    <a:gd name="T69" fmla="*/ 1073 h 1497"/>
                                    <a:gd name="T70" fmla="*/ 1490 w 1836"/>
                                    <a:gd name="T71" fmla="*/ 1206 h 1497"/>
                                    <a:gd name="T72" fmla="*/ 1421 w 1836"/>
                                    <a:gd name="T73" fmla="*/ 1166 h 1497"/>
                                    <a:gd name="T74" fmla="*/ 1531 w 1836"/>
                                    <a:gd name="T75" fmla="*/ 1239 h 1497"/>
                                    <a:gd name="T76" fmla="*/ 1583 w 1836"/>
                                    <a:gd name="T77" fmla="*/ 1298 h 1497"/>
                                    <a:gd name="T78" fmla="*/ 1531 w 1836"/>
                                    <a:gd name="T79" fmla="*/ 1239 h 1497"/>
                                    <a:gd name="T80" fmla="*/ 1693 w 1836"/>
                                    <a:gd name="T81" fmla="*/ 1371 h 1497"/>
                                    <a:gd name="T82" fmla="*/ 1624 w 1836"/>
                                    <a:gd name="T83" fmla="*/ 1331 h 1497"/>
                                    <a:gd name="T84" fmla="*/ 1734 w 1836"/>
                                    <a:gd name="T85" fmla="*/ 1404 h 1497"/>
                                    <a:gd name="T86" fmla="*/ 1786 w 1836"/>
                                    <a:gd name="T87" fmla="*/ 1463 h 1497"/>
                                    <a:gd name="T88" fmla="*/ 1734 w 1836"/>
                                    <a:gd name="T89" fmla="*/ 1404 h 1497"/>
                                    <a:gd name="T90" fmla="*/ 1836 w 1836"/>
                                    <a:gd name="T91" fmla="*/ 1487 h 1497"/>
                                    <a:gd name="T92" fmla="*/ 1826 w 1836"/>
                                    <a:gd name="T93" fmla="*/ 1496 h 1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836" h="1497">
                                      <a:moveTo>
                                        <a:pt x="9" y="0"/>
                                      </a:moveTo>
                                      <a:lnTo>
                                        <a:pt x="70" y="49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111" y="82"/>
                                      </a:moveTo>
                                      <a:lnTo>
                                        <a:pt x="171" y="132"/>
                                      </a:lnTo>
                                      <a:lnTo>
                                        <a:pt x="163" y="142"/>
                                      </a:lnTo>
                                      <a:lnTo>
                                        <a:pt x="102" y="92"/>
                                      </a:lnTo>
                                      <a:lnTo>
                                        <a:pt x="111" y="82"/>
                                      </a:lnTo>
                                      <a:close/>
                                      <a:moveTo>
                                        <a:pt x="212" y="165"/>
                                      </a:moveTo>
                                      <a:lnTo>
                                        <a:pt x="273" y="215"/>
                                      </a:lnTo>
                                      <a:lnTo>
                                        <a:pt x="264" y="224"/>
                                      </a:lnTo>
                                      <a:lnTo>
                                        <a:pt x="203" y="175"/>
                                      </a:lnTo>
                                      <a:lnTo>
                                        <a:pt x="212" y="165"/>
                                      </a:lnTo>
                                      <a:close/>
                                      <a:moveTo>
                                        <a:pt x="313" y="248"/>
                                      </a:moveTo>
                                      <a:lnTo>
                                        <a:pt x="374" y="297"/>
                                      </a:lnTo>
                                      <a:lnTo>
                                        <a:pt x="366" y="307"/>
                                      </a:lnTo>
                                      <a:lnTo>
                                        <a:pt x="305" y="257"/>
                                      </a:lnTo>
                                      <a:lnTo>
                                        <a:pt x="313" y="248"/>
                                      </a:lnTo>
                                      <a:close/>
                                      <a:moveTo>
                                        <a:pt x="415" y="330"/>
                                      </a:moveTo>
                                      <a:lnTo>
                                        <a:pt x="476" y="380"/>
                                      </a:lnTo>
                                      <a:lnTo>
                                        <a:pt x="467" y="389"/>
                                      </a:lnTo>
                                      <a:lnTo>
                                        <a:pt x="406" y="340"/>
                                      </a:lnTo>
                                      <a:lnTo>
                                        <a:pt x="415" y="330"/>
                                      </a:lnTo>
                                      <a:close/>
                                      <a:moveTo>
                                        <a:pt x="516" y="413"/>
                                      </a:moveTo>
                                      <a:lnTo>
                                        <a:pt x="577" y="462"/>
                                      </a:lnTo>
                                      <a:lnTo>
                                        <a:pt x="568" y="472"/>
                                      </a:lnTo>
                                      <a:lnTo>
                                        <a:pt x="508" y="422"/>
                                      </a:lnTo>
                                      <a:lnTo>
                                        <a:pt x="516" y="413"/>
                                      </a:lnTo>
                                      <a:close/>
                                      <a:moveTo>
                                        <a:pt x="618" y="495"/>
                                      </a:moveTo>
                                      <a:lnTo>
                                        <a:pt x="679" y="545"/>
                                      </a:lnTo>
                                      <a:lnTo>
                                        <a:pt x="670" y="555"/>
                                      </a:lnTo>
                                      <a:lnTo>
                                        <a:pt x="609" y="505"/>
                                      </a:lnTo>
                                      <a:lnTo>
                                        <a:pt x="618" y="495"/>
                                      </a:lnTo>
                                      <a:close/>
                                      <a:moveTo>
                                        <a:pt x="719" y="578"/>
                                      </a:moveTo>
                                      <a:lnTo>
                                        <a:pt x="780" y="627"/>
                                      </a:lnTo>
                                      <a:lnTo>
                                        <a:pt x="771" y="637"/>
                                      </a:lnTo>
                                      <a:lnTo>
                                        <a:pt x="711" y="588"/>
                                      </a:lnTo>
                                      <a:lnTo>
                                        <a:pt x="719" y="578"/>
                                      </a:lnTo>
                                      <a:close/>
                                      <a:moveTo>
                                        <a:pt x="821" y="661"/>
                                      </a:moveTo>
                                      <a:lnTo>
                                        <a:pt x="882" y="710"/>
                                      </a:lnTo>
                                      <a:lnTo>
                                        <a:pt x="873" y="720"/>
                                      </a:lnTo>
                                      <a:lnTo>
                                        <a:pt x="812" y="670"/>
                                      </a:lnTo>
                                      <a:lnTo>
                                        <a:pt x="821" y="661"/>
                                      </a:lnTo>
                                      <a:close/>
                                      <a:moveTo>
                                        <a:pt x="922" y="743"/>
                                      </a:moveTo>
                                      <a:lnTo>
                                        <a:pt x="983" y="793"/>
                                      </a:lnTo>
                                      <a:lnTo>
                                        <a:pt x="974" y="802"/>
                                      </a:lnTo>
                                      <a:lnTo>
                                        <a:pt x="913" y="753"/>
                                      </a:lnTo>
                                      <a:lnTo>
                                        <a:pt x="922" y="743"/>
                                      </a:lnTo>
                                      <a:close/>
                                      <a:moveTo>
                                        <a:pt x="1024" y="826"/>
                                      </a:moveTo>
                                      <a:lnTo>
                                        <a:pt x="1084" y="875"/>
                                      </a:lnTo>
                                      <a:lnTo>
                                        <a:pt x="1076" y="885"/>
                                      </a:lnTo>
                                      <a:lnTo>
                                        <a:pt x="1015" y="835"/>
                                      </a:lnTo>
                                      <a:lnTo>
                                        <a:pt x="1024" y="826"/>
                                      </a:lnTo>
                                      <a:close/>
                                      <a:moveTo>
                                        <a:pt x="1125" y="908"/>
                                      </a:moveTo>
                                      <a:lnTo>
                                        <a:pt x="1186" y="958"/>
                                      </a:lnTo>
                                      <a:lnTo>
                                        <a:pt x="1177" y="967"/>
                                      </a:lnTo>
                                      <a:lnTo>
                                        <a:pt x="1116" y="918"/>
                                      </a:lnTo>
                                      <a:lnTo>
                                        <a:pt x="1125" y="908"/>
                                      </a:lnTo>
                                      <a:close/>
                                      <a:moveTo>
                                        <a:pt x="1226" y="991"/>
                                      </a:moveTo>
                                      <a:lnTo>
                                        <a:pt x="1287" y="1040"/>
                                      </a:lnTo>
                                      <a:lnTo>
                                        <a:pt x="1279" y="1050"/>
                                      </a:lnTo>
                                      <a:lnTo>
                                        <a:pt x="1218" y="1001"/>
                                      </a:lnTo>
                                      <a:lnTo>
                                        <a:pt x="1226" y="991"/>
                                      </a:lnTo>
                                      <a:close/>
                                      <a:moveTo>
                                        <a:pt x="1328" y="1073"/>
                                      </a:moveTo>
                                      <a:lnTo>
                                        <a:pt x="1389" y="1123"/>
                                      </a:lnTo>
                                      <a:lnTo>
                                        <a:pt x="1380" y="1133"/>
                                      </a:lnTo>
                                      <a:lnTo>
                                        <a:pt x="1319" y="1083"/>
                                      </a:lnTo>
                                      <a:lnTo>
                                        <a:pt x="1328" y="1073"/>
                                      </a:lnTo>
                                      <a:close/>
                                      <a:moveTo>
                                        <a:pt x="1429" y="1156"/>
                                      </a:moveTo>
                                      <a:lnTo>
                                        <a:pt x="1490" y="1206"/>
                                      </a:lnTo>
                                      <a:lnTo>
                                        <a:pt x="1482" y="1215"/>
                                      </a:lnTo>
                                      <a:lnTo>
                                        <a:pt x="1421" y="1166"/>
                                      </a:lnTo>
                                      <a:lnTo>
                                        <a:pt x="1429" y="1156"/>
                                      </a:lnTo>
                                      <a:close/>
                                      <a:moveTo>
                                        <a:pt x="1531" y="1239"/>
                                      </a:moveTo>
                                      <a:lnTo>
                                        <a:pt x="1592" y="1288"/>
                                      </a:lnTo>
                                      <a:lnTo>
                                        <a:pt x="1583" y="1298"/>
                                      </a:lnTo>
                                      <a:lnTo>
                                        <a:pt x="1522" y="1248"/>
                                      </a:lnTo>
                                      <a:lnTo>
                                        <a:pt x="1531" y="1239"/>
                                      </a:lnTo>
                                      <a:close/>
                                      <a:moveTo>
                                        <a:pt x="1632" y="1321"/>
                                      </a:moveTo>
                                      <a:lnTo>
                                        <a:pt x="1693" y="1371"/>
                                      </a:lnTo>
                                      <a:lnTo>
                                        <a:pt x="1684" y="1380"/>
                                      </a:lnTo>
                                      <a:lnTo>
                                        <a:pt x="1624" y="1331"/>
                                      </a:lnTo>
                                      <a:lnTo>
                                        <a:pt x="1632" y="1321"/>
                                      </a:lnTo>
                                      <a:close/>
                                      <a:moveTo>
                                        <a:pt x="1734" y="1404"/>
                                      </a:moveTo>
                                      <a:lnTo>
                                        <a:pt x="1795" y="1453"/>
                                      </a:lnTo>
                                      <a:lnTo>
                                        <a:pt x="1786" y="1463"/>
                                      </a:lnTo>
                                      <a:lnTo>
                                        <a:pt x="1725" y="1413"/>
                                      </a:lnTo>
                                      <a:lnTo>
                                        <a:pt x="1734" y="1404"/>
                                      </a:lnTo>
                                      <a:close/>
                                      <a:moveTo>
                                        <a:pt x="1835" y="1486"/>
                                      </a:moveTo>
                                      <a:lnTo>
                                        <a:pt x="1836" y="1487"/>
                                      </a:lnTo>
                                      <a:lnTo>
                                        <a:pt x="1827" y="1497"/>
                                      </a:lnTo>
                                      <a:lnTo>
                                        <a:pt x="1826" y="1496"/>
                                      </a:lnTo>
                                      <a:lnTo>
                                        <a:pt x="1835" y="14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3" name="Line 3646"/>
                              <wps:cNvCnPr/>
                              <wps:spPr bwMode="auto">
                                <a:xfrm>
                                  <a:off x="271145" y="267970"/>
                                  <a:ext cx="635000" cy="1404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4" name="Freeform 36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9875" y="1208405"/>
                                  <a:ext cx="868680" cy="229870"/>
                                </a:xfrm>
                                <a:custGeom>
                                  <a:avLst/>
                                  <a:gdLst>
                                    <a:gd name="T0" fmla="*/ 3 w 1368"/>
                                    <a:gd name="T1" fmla="*/ 0 h 362"/>
                                    <a:gd name="T2" fmla="*/ 81 w 1368"/>
                                    <a:gd name="T3" fmla="*/ 19 h 362"/>
                                    <a:gd name="T4" fmla="*/ 77 w 1368"/>
                                    <a:gd name="T5" fmla="*/ 32 h 362"/>
                                    <a:gd name="T6" fmla="*/ 0 w 1368"/>
                                    <a:gd name="T7" fmla="*/ 12 h 362"/>
                                    <a:gd name="T8" fmla="*/ 3 w 1368"/>
                                    <a:gd name="T9" fmla="*/ 0 h 362"/>
                                    <a:gd name="T10" fmla="*/ 132 w 1368"/>
                                    <a:gd name="T11" fmla="*/ 33 h 362"/>
                                    <a:gd name="T12" fmla="*/ 210 w 1368"/>
                                    <a:gd name="T13" fmla="*/ 53 h 362"/>
                                    <a:gd name="T14" fmla="*/ 206 w 1368"/>
                                    <a:gd name="T15" fmla="*/ 65 h 362"/>
                                    <a:gd name="T16" fmla="*/ 129 w 1368"/>
                                    <a:gd name="T17" fmla="*/ 45 h 362"/>
                                    <a:gd name="T18" fmla="*/ 132 w 1368"/>
                                    <a:gd name="T19" fmla="*/ 33 h 362"/>
                                    <a:gd name="T20" fmla="*/ 261 w 1368"/>
                                    <a:gd name="T21" fmla="*/ 66 h 362"/>
                                    <a:gd name="T22" fmla="*/ 338 w 1368"/>
                                    <a:gd name="T23" fmla="*/ 85 h 362"/>
                                    <a:gd name="T24" fmla="*/ 335 w 1368"/>
                                    <a:gd name="T25" fmla="*/ 98 h 362"/>
                                    <a:gd name="T26" fmla="*/ 258 w 1368"/>
                                    <a:gd name="T27" fmla="*/ 78 h 362"/>
                                    <a:gd name="T28" fmla="*/ 261 w 1368"/>
                                    <a:gd name="T29" fmla="*/ 66 h 362"/>
                                    <a:gd name="T30" fmla="*/ 390 w 1368"/>
                                    <a:gd name="T31" fmla="*/ 99 h 362"/>
                                    <a:gd name="T32" fmla="*/ 467 w 1368"/>
                                    <a:gd name="T33" fmla="*/ 119 h 362"/>
                                    <a:gd name="T34" fmla="*/ 464 w 1368"/>
                                    <a:gd name="T35" fmla="*/ 131 h 362"/>
                                    <a:gd name="T36" fmla="*/ 386 w 1368"/>
                                    <a:gd name="T37" fmla="*/ 111 h 362"/>
                                    <a:gd name="T38" fmla="*/ 390 w 1368"/>
                                    <a:gd name="T39" fmla="*/ 99 h 362"/>
                                    <a:gd name="T40" fmla="*/ 519 w 1368"/>
                                    <a:gd name="T41" fmla="*/ 132 h 362"/>
                                    <a:gd name="T42" fmla="*/ 596 w 1368"/>
                                    <a:gd name="T43" fmla="*/ 152 h 362"/>
                                    <a:gd name="T44" fmla="*/ 592 w 1368"/>
                                    <a:gd name="T45" fmla="*/ 164 h 362"/>
                                    <a:gd name="T46" fmla="*/ 515 w 1368"/>
                                    <a:gd name="T47" fmla="*/ 144 h 362"/>
                                    <a:gd name="T48" fmla="*/ 519 w 1368"/>
                                    <a:gd name="T49" fmla="*/ 132 h 362"/>
                                    <a:gd name="T50" fmla="*/ 647 w 1368"/>
                                    <a:gd name="T51" fmla="*/ 165 h 362"/>
                                    <a:gd name="T52" fmla="*/ 725 w 1368"/>
                                    <a:gd name="T53" fmla="*/ 185 h 362"/>
                                    <a:gd name="T54" fmla="*/ 721 w 1368"/>
                                    <a:gd name="T55" fmla="*/ 197 h 362"/>
                                    <a:gd name="T56" fmla="*/ 644 w 1368"/>
                                    <a:gd name="T57" fmla="*/ 177 h 362"/>
                                    <a:gd name="T58" fmla="*/ 647 w 1368"/>
                                    <a:gd name="T59" fmla="*/ 165 h 362"/>
                                    <a:gd name="T60" fmla="*/ 776 w 1368"/>
                                    <a:gd name="T61" fmla="*/ 198 h 362"/>
                                    <a:gd name="T62" fmla="*/ 853 w 1368"/>
                                    <a:gd name="T63" fmla="*/ 218 h 362"/>
                                    <a:gd name="T64" fmla="*/ 850 w 1368"/>
                                    <a:gd name="T65" fmla="*/ 230 h 362"/>
                                    <a:gd name="T66" fmla="*/ 773 w 1368"/>
                                    <a:gd name="T67" fmla="*/ 210 h 362"/>
                                    <a:gd name="T68" fmla="*/ 776 w 1368"/>
                                    <a:gd name="T69" fmla="*/ 198 h 362"/>
                                    <a:gd name="T70" fmla="*/ 905 w 1368"/>
                                    <a:gd name="T71" fmla="*/ 231 h 362"/>
                                    <a:gd name="T72" fmla="*/ 982 w 1368"/>
                                    <a:gd name="T73" fmla="*/ 251 h 362"/>
                                    <a:gd name="T74" fmla="*/ 979 w 1368"/>
                                    <a:gd name="T75" fmla="*/ 263 h 362"/>
                                    <a:gd name="T76" fmla="*/ 901 w 1368"/>
                                    <a:gd name="T77" fmla="*/ 243 h 362"/>
                                    <a:gd name="T78" fmla="*/ 905 w 1368"/>
                                    <a:gd name="T79" fmla="*/ 231 h 362"/>
                                    <a:gd name="T80" fmla="*/ 1034 w 1368"/>
                                    <a:gd name="T81" fmla="*/ 264 h 362"/>
                                    <a:gd name="T82" fmla="*/ 1111 w 1368"/>
                                    <a:gd name="T83" fmla="*/ 284 h 362"/>
                                    <a:gd name="T84" fmla="*/ 1108 w 1368"/>
                                    <a:gd name="T85" fmla="*/ 296 h 362"/>
                                    <a:gd name="T86" fmla="*/ 1030 w 1368"/>
                                    <a:gd name="T87" fmla="*/ 276 h 362"/>
                                    <a:gd name="T88" fmla="*/ 1034 w 1368"/>
                                    <a:gd name="T89" fmla="*/ 264 h 362"/>
                                    <a:gd name="T90" fmla="*/ 1162 w 1368"/>
                                    <a:gd name="T91" fmla="*/ 297 h 362"/>
                                    <a:gd name="T92" fmla="*/ 1240 w 1368"/>
                                    <a:gd name="T93" fmla="*/ 317 h 362"/>
                                    <a:gd name="T94" fmla="*/ 1236 w 1368"/>
                                    <a:gd name="T95" fmla="*/ 329 h 362"/>
                                    <a:gd name="T96" fmla="*/ 1159 w 1368"/>
                                    <a:gd name="T97" fmla="*/ 309 h 362"/>
                                    <a:gd name="T98" fmla="*/ 1162 w 1368"/>
                                    <a:gd name="T99" fmla="*/ 297 h 362"/>
                                    <a:gd name="T100" fmla="*/ 1291 w 1368"/>
                                    <a:gd name="T101" fmla="*/ 330 h 362"/>
                                    <a:gd name="T102" fmla="*/ 1368 w 1368"/>
                                    <a:gd name="T103" fmla="*/ 350 h 362"/>
                                    <a:gd name="T104" fmla="*/ 1365 w 1368"/>
                                    <a:gd name="T105" fmla="*/ 362 h 362"/>
                                    <a:gd name="T106" fmla="*/ 1288 w 1368"/>
                                    <a:gd name="T107" fmla="*/ 342 h 362"/>
                                    <a:gd name="T108" fmla="*/ 1291 w 1368"/>
                                    <a:gd name="T109" fmla="*/ 330 h 3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368" h="362">
                                      <a:moveTo>
                                        <a:pt x="3" y="0"/>
                                      </a:moveTo>
                                      <a:lnTo>
                                        <a:pt x="81" y="19"/>
                                      </a:lnTo>
                                      <a:lnTo>
                                        <a:pt x="77" y="3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32" y="33"/>
                                      </a:moveTo>
                                      <a:lnTo>
                                        <a:pt x="210" y="53"/>
                                      </a:lnTo>
                                      <a:lnTo>
                                        <a:pt x="206" y="65"/>
                                      </a:lnTo>
                                      <a:lnTo>
                                        <a:pt x="129" y="45"/>
                                      </a:lnTo>
                                      <a:lnTo>
                                        <a:pt x="132" y="33"/>
                                      </a:lnTo>
                                      <a:close/>
                                      <a:moveTo>
                                        <a:pt x="261" y="66"/>
                                      </a:moveTo>
                                      <a:lnTo>
                                        <a:pt x="338" y="85"/>
                                      </a:lnTo>
                                      <a:lnTo>
                                        <a:pt x="335" y="98"/>
                                      </a:lnTo>
                                      <a:lnTo>
                                        <a:pt x="258" y="78"/>
                                      </a:lnTo>
                                      <a:lnTo>
                                        <a:pt x="261" y="66"/>
                                      </a:lnTo>
                                      <a:close/>
                                      <a:moveTo>
                                        <a:pt x="390" y="99"/>
                                      </a:moveTo>
                                      <a:lnTo>
                                        <a:pt x="467" y="119"/>
                                      </a:lnTo>
                                      <a:lnTo>
                                        <a:pt x="464" y="131"/>
                                      </a:lnTo>
                                      <a:lnTo>
                                        <a:pt x="386" y="111"/>
                                      </a:lnTo>
                                      <a:lnTo>
                                        <a:pt x="390" y="99"/>
                                      </a:lnTo>
                                      <a:close/>
                                      <a:moveTo>
                                        <a:pt x="519" y="132"/>
                                      </a:moveTo>
                                      <a:lnTo>
                                        <a:pt x="596" y="152"/>
                                      </a:lnTo>
                                      <a:lnTo>
                                        <a:pt x="592" y="164"/>
                                      </a:lnTo>
                                      <a:lnTo>
                                        <a:pt x="515" y="144"/>
                                      </a:lnTo>
                                      <a:lnTo>
                                        <a:pt x="519" y="132"/>
                                      </a:lnTo>
                                      <a:close/>
                                      <a:moveTo>
                                        <a:pt x="647" y="165"/>
                                      </a:moveTo>
                                      <a:lnTo>
                                        <a:pt x="725" y="185"/>
                                      </a:lnTo>
                                      <a:lnTo>
                                        <a:pt x="721" y="197"/>
                                      </a:lnTo>
                                      <a:lnTo>
                                        <a:pt x="644" y="177"/>
                                      </a:lnTo>
                                      <a:lnTo>
                                        <a:pt x="647" y="165"/>
                                      </a:lnTo>
                                      <a:close/>
                                      <a:moveTo>
                                        <a:pt x="776" y="198"/>
                                      </a:moveTo>
                                      <a:lnTo>
                                        <a:pt x="853" y="218"/>
                                      </a:lnTo>
                                      <a:lnTo>
                                        <a:pt x="850" y="230"/>
                                      </a:lnTo>
                                      <a:lnTo>
                                        <a:pt x="773" y="210"/>
                                      </a:lnTo>
                                      <a:lnTo>
                                        <a:pt x="776" y="198"/>
                                      </a:lnTo>
                                      <a:close/>
                                      <a:moveTo>
                                        <a:pt x="905" y="231"/>
                                      </a:moveTo>
                                      <a:lnTo>
                                        <a:pt x="982" y="251"/>
                                      </a:lnTo>
                                      <a:lnTo>
                                        <a:pt x="979" y="263"/>
                                      </a:lnTo>
                                      <a:lnTo>
                                        <a:pt x="901" y="243"/>
                                      </a:lnTo>
                                      <a:lnTo>
                                        <a:pt x="905" y="231"/>
                                      </a:lnTo>
                                      <a:close/>
                                      <a:moveTo>
                                        <a:pt x="1034" y="264"/>
                                      </a:moveTo>
                                      <a:lnTo>
                                        <a:pt x="1111" y="284"/>
                                      </a:lnTo>
                                      <a:lnTo>
                                        <a:pt x="1108" y="296"/>
                                      </a:lnTo>
                                      <a:lnTo>
                                        <a:pt x="1030" y="276"/>
                                      </a:lnTo>
                                      <a:lnTo>
                                        <a:pt x="1034" y="264"/>
                                      </a:lnTo>
                                      <a:close/>
                                      <a:moveTo>
                                        <a:pt x="1162" y="297"/>
                                      </a:moveTo>
                                      <a:lnTo>
                                        <a:pt x="1240" y="317"/>
                                      </a:lnTo>
                                      <a:lnTo>
                                        <a:pt x="1236" y="329"/>
                                      </a:lnTo>
                                      <a:lnTo>
                                        <a:pt x="1159" y="309"/>
                                      </a:lnTo>
                                      <a:lnTo>
                                        <a:pt x="1162" y="297"/>
                                      </a:lnTo>
                                      <a:close/>
                                      <a:moveTo>
                                        <a:pt x="1291" y="330"/>
                                      </a:moveTo>
                                      <a:lnTo>
                                        <a:pt x="1368" y="350"/>
                                      </a:lnTo>
                                      <a:lnTo>
                                        <a:pt x="1365" y="362"/>
                                      </a:lnTo>
                                      <a:lnTo>
                                        <a:pt x="1288" y="342"/>
                                      </a:lnTo>
                                      <a:lnTo>
                                        <a:pt x="1291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5" name="Freeform 3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335" y="265430"/>
                                  <a:ext cx="885190" cy="1153795"/>
                                </a:xfrm>
                                <a:custGeom>
                                  <a:avLst/>
                                  <a:gdLst>
                                    <a:gd name="T0" fmla="*/ 58 w 1394"/>
                                    <a:gd name="T1" fmla="*/ 62 h 1817"/>
                                    <a:gd name="T2" fmla="*/ 0 w 1394"/>
                                    <a:gd name="T3" fmla="*/ 7 h 1817"/>
                                    <a:gd name="T4" fmla="*/ 90 w 1394"/>
                                    <a:gd name="T5" fmla="*/ 103 h 1817"/>
                                    <a:gd name="T6" fmla="*/ 126 w 1394"/>
                                    <a:gd name="T7" fmla="*/ 172 h 1817"/>
                                    <a:gd name="T8" fmla="*/ 90 w 1394"/>
                                    <a:gd name="T9" fmla="*/ 103 h 1817"/>
                                    <a:gd name="T10" fmla="*/ 215 w 1394"/>
                                    <a:gd name="T11" fmla="*/ 267 h 1817"/>
                                    <a:gd name="T12" fmla="*/ 157 w 1394"/>
                                    <a:gd name="T13" fmla="*/ 213 h 1817"/>
                                    <a:gd name="T14" fmla="*/ 247 w 1394"/>
                                    <a:gd name="T15" fmla="*/ 308 h 1817"/>
                                    <a:gd name="T16" fmla="*/ 283 w 1394"/>
                                    <a:gd name="T17" fmla="*/ 378 h 1817"/>
                                    <a:gd name="T18" fmla="*/ 247 w 1394"/>
                                    <a:gd name="T19" fmla="*/ 308 h 1817"/>
                                    <a:gd name="T20" fmla="*/ 373 w 1394"/>
                                    <a:gd name="T21" fmla="*/ 473 h 1817"/>
                                    <a:gd name="T22" fmla="*/ 315 w 1394"/>
                                    <a:gd name="T23" fmla="*/ 419 h 1817"/>
                                    <a:gd name="T24" fmla="*/ 404 w 1394"/>
                                    <a:gd name="T25" fmla="*/ 514 h 1817"/>
                                    <a:gd name="T26" fmla="*/ 440 w 1394"/>
                                    <a:gd name="T27" fmla="*/ 583 h 1817"/>
                                    <a:gd name="T28" fmla="*/ 404 w 1394"/>
                                    <a:gd name="T29" fmla="*/ 514 h 1817"/>
                                    <a:gd name="T30" fmla="*/ 530 w 1394"/>
                                    <a:gd name="T31" fmla="*/ 678 h 1817"/>
                                    <a:gd name="T32" fmla="*/ 472 w 1394"/>
                                    <a:gd name="T33" fmla="*/ 624 h 1817"/>
                                    <a:gd name="T34" fmla="*/ 561 w 1394"/>
                                    <a:gd name="T35" fmla="*/ 720 h 1817"/>
                                    <a:gd name="T36" fmla="*/ 597 w 1394"/>
                                    <a:gd name="T37" fmla="*/ 789 h 1817"/>
                                    <a:gd name="T38" fmla="*/ 561 w 1394"/>
                                    <a:gd name="T39" fmla="*/ 720 h 1817"/>
                                    <a:gd name="T40" fmla="*/ 687 w 1394"/>
                                    <a:gd name="T41" fmla="*/ 884 h 1817"/>
                                    <a:gd name="T42" fmla="*/ 629 w 1394"/>
                                    <a:gd name="T43" fmla="*/ 830 h 1817"/>
                                    <a:gd name="T44" fmla="*/ 718 w 1394"/>
                                    <a:gd name="T45" fmla="*/ 925 h 1817"/>
                                    <a:gd name="T46" fmla="*/ 755 w 1394"/>
                                    <a:gd name="T47" fmla="*/ 994 h 1817"/>
                                    <a:gd name="T48" fmla="*/ 718 w 1394"/>
                                    <a:gd name="T49" fmla="*/ 925 h 1817"/>
                                    <a:gd name="T50" fmla="*/ 844 w 1394"/>
                                    <a:gd name="T51" fmla="*/ 1090 h 1817"/>
                                    <a:gd name="T52" fmla="*/ 786 w 1394"/>
                                    <a:gd name="T53" fmla="*/ 1036 h 1817"/>
                                    <a:gd name="T54" fmla="*/ 875 w 1394"/>
                                    <a:gd name="T55" fmla="*/ 1131 h 1817"/>
                                    <a:gd name="T56" fmla="*/ 912 w 1394"/>
                                    <a:gd name="T57" fmla="*/ 1200 h 1817"/>
                                    <a:gd name="T58" fmla="*/ 875 w 1394"/>
                                    <a:gd name="T59" fmla="*/ 1131 h 1817"/>
                                    <a:gd name="T60" fmla="*/ 1001 w 1394"/>
                                    <a:gd name="T61" fmla="*/ 1295 h 1817"/>
                                    <a:gd name="T62" fmla="*/ 943 w 1394"/>
                                    <a:gd name="T63" fmla="*/ 1241 h 1817"/>
                                    <a:gd name="T64" fmla="*/ 1032 w 1394"/>
                                    <a:gd name="T65" fmla="*/ 1336 h 1817"/>
                                    <a:gd name="T66" fmla="*/ 1069 w 1394"/>
                                    <a:gd name="T67" fmla="*/ 1406 h 1817"/>
                                    <a:gd name="T68" fmla="*/ 1032 w 1394"/>
                                    <a:gd name="T69" fmla="*/ 1336 h 1817"/>
                                    <a:gd name="T70" fmla="*/ 1158 w 1394"/>
                                    <a:gd name="T71" fmla="*/ 1501 h 1817"/>
                                    <a:gd name="T72" fmla="*/ 1100 w 1394"/>
                                    <a:gd name="T73" fmla="*/ 1447 h 1817"/>
                                    <a:gd name="T74" fmla="*/ 1190 w 1394"/>
                                    <a:gd name="T75" fmla="*/ 1542 h 1817"/>
                                    <a:gd name="T76" fmla="*/ 1226 w 1394"/>
                                    <a:gd name="T77" fmla="*/ 1611 h 1817"/>
                                    <a:gd name="T78" fmla="*/ 1190 w 1394"/>
                                    <a:gd name="T79" fmla="*/ 1542 h 1817"/>
                                    <a:gd name="T80" fmla="*/ 1315 w 1394"/>
                                    <a:gd name="T81" fmla="*/ 1707 h 1817"/>
                                    <a:gd name="T82" fmla="*/ 1257 w 1394"/>
                                    <a:gd name="T83" fmla="*/ 1652 h 1817"/>
                                    <a:gd name="T84" fmla="*/ 1347 w 1394"/>
                                    <a:gd name="T85" fmla="*/ 1748 h 1817"/>
                                    <a:gd name="T86" fmla="*/ 1383 w 1394"/>
                                    <a:gd name="T87" fmla="*/ 1817 h 1817"/>
                                    <a:gd name="T88" fmla="*/ 1347 w 1394"/>
                                    <a:gd name="T89" fmla="*/ 1748 h 18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94" h="1817">
                                      <a:moveTo>
                                        <a:pt x="11" y="0"/>
                                      </a:moveTo>
                                      <a:lnTo>
                                        <a:pt x="58" y="62"/>
                                      </a:lnTo>
                                      <a:lnTo>
                                        <a:pt x="48" y="69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90" y="103"/>
                                      </a:moveTo>
                                      <a:lnTo>
                                        <a:pt x="137" y="164"/>
                                      </a:lnTo>
                                      <a:lnTo>
                                        <a:pt x="126" y="172"/>
                                      </a:lnTo>
                                      <a:lnTo>
                                        <a:pt x="79" y="110"/>
                                      </a:lnTo>
                                      <a:lnTo>
                                        <a:pt x="90" y="103"/>
                                      </a:lnTo>
                                      <a:close/>
                                      <a:moveTo>
                                        <a:pt x="168" y="206"/>
                                      </a:moveTo>
                                      <a:lnTo>
                                        <a:pt x="215" y="267"/>
                                      </a:lnTo>
                                      <a:lnTo>
                                        <a:pt x="205" y="275"/>
                                      </a:lnTo>
                                      <a:lnTo>
                                        <a:pt x="157" y="213"/>
                                      </a:lnTo>
                                      <a:lnTo>
                                        <a:pt x="168" y="206"/>
                                      </a:lnTo>
                                      <a:close/>
                                      <a:moveTo>
                                        <a:pt x="247" y="308"/>
                                      </a:moveTo>
                                      <a:lnTo>
                                        <a:pt x="294" y="370"/>
                                      </a:lnTo>
                                      <a:lnTo>
                                        <a:pt x="283" y="378"/>
                                      </a:lnTo>
                                      <a:lnTo>
                                        <a:pt x="236" y="316"/>
                                      </a:lnTo>
                                      <a:lnTo>
                                        <a:pt x="247" y="308"/>
                                      </a:lnTo>
                                      <a:close/>
                                      <a:moveTo>
                                        <a:pt x="325" y="411"/>
                                      </a:moveTo>
                                      <a:lnTo>
                                        <a:pt x="373" y="473"/>
                                      </a:lnTo>
                                      <a:lnTo>
                                        <a:pt x="362" y="480"/>
                                      </a:lnTo>
                                      <a:lnTo>
                                        <a:pt x="315" y="419"/>
                                      </a:lnTo>
                                      <a:lnTo>
                                        <a:pt x="325" y="411"/>
                                      </a:lnTo>
                                      <a:close/>
                                      <a:moveTo>
                                        <a:pt x="404" y="514"/>
                                      </a:moveTo>
                                      <a:lnTo>
                                        <a:pt x="451" y="576"/>
                                      </a:lnTo>
                                      <a:lnTo>
                                        <a:pt x="440" y="583"/>
                                      </a:lnTo>
                                      <a:lnTo>
                                        <a:pt x="393" y="521"/>
                                      </a:lnTo>
                                      <a:lnTo>
                                        <a:pt x="404" y="514"/>
                                      </a:lnTo>
                                      <a:close/>
                                      <a:moveTo>
                                        <a:pt x="483" y="617"/>
                                      </a:moveTo>
                                      <a:lnTo>
                                        <a:pt x="530" y="678"/>
                                      </a:lnTo>
                                      <a:lnTo>
                                        <a:pt x="519" y="686"/>
                                      </a:lnTo>
                                      <a:lnTo>
                                        <a:pt x="472" y="624"/>
                                      </a:lnTo>
                                      <a:lnTo>
                                        <a:pt x="483" y="617"/>
                                      </a:lnTo>
                                      <a:close/>
                                      <a:moveTo>
                                        <a:pt x="561" y="720"/>
                                      </a:moveTo>
                                      <a:lnTo>
                                        <a:pt x="608" y="781"/>
                                      </a:lnTo>
                                      <a:lnTo>
                                        <a:pt x="597" y="789"/>
                                      </a:lnTo>
                                      <a:lnTo>
                                        <a:pt x="550" y="727"/>
                                      </a:lnTo>
                                      <a:lnTo>
                                        <a:pt x="561" y="720"/>
                                      </a:lnTo>
                                      <a:close/>
                                      <a:moveTo>
                                        <a:pt x="640" y="822"/>
                                      </a:moveTo>
                                      <a:lnTo>
                                        <a:pt x="687" y="884"/>
                                      </a:lnTo>
                                      <a:lnTo>
                                        <a:pt x="676" y="892"/>
                                      </a:lnTo>
                                      <a:lnTo>
                                        <a:pt x="629" y="830"/>
                                      </a:lnTo>
                                      <a:lnTo>
                                        <a:pt x="640" y="822"/>
                                      </a:lnTo>
                                      <a:close/>
                                      <a:moveTo>
                                        <a:pt x="718" y="925"/>
                                      </a:moveTo>
                                      <a:lnTo>
                                        <a:pt x="765" y="987"/>
                                      </a:lnTo>
                                      <a:lnTo>
                                        <a:pt x="755" y="994"/>
                                      </a:lnTo>
                                      <a:lnTo>
                                        <a:pt x="707" y="933"/>
                                      </a:lnTo>
                                      <a:lnTo>
                                        <a:pt x="718" y="925"/>
                                      </a:lnTo>
                                      <a:close/>
                                      <a:moveTo>
                                        <a:pt x="797" y="1028"/>
                                      </a:moveTo>
                                      <a:lnTo>
                                        <a:pt x="844" y="1090"/>
                                      </a:lnTo>
                                      <a:lnTo>
                                        <a:pt x="833" y="1097"/>
                                      </a:lnTo>
                                      <a:lnTo>
                                        <a:pt x="786" y="1036"/>
                                      </a:lnTo>
                                      <a:lnTo>
                                        <a:pt x="797" y="1028"/>
                                      </a:lnTo>
                                      <a:close/>
                                      <a:moveTo>
                                        <a:pt x="875" y="1131"/>
                                      </a:moveTo>
                                      <a:lnTo>
                                        <a:pt x="922" y="1193"/>
                                      </a:lnTo>
                                      <a:lnTo>
                                        <a:pt x="912" y="1200"/>
                                      </a:lnTo>
                                      <a:lnTo>
                                        <a:pt x="865" y="1138"/>
                                      </a:lnTo>
                                      <a:lnTo>
                                        <a:pt x="875" y="1131"/>
                                      </a:lnTo>
                                      <a:close/>
                                      <a:moveTo>
                                        <a:pt x="954" y="1234"/>
                                      </a:moveTo>
                                      <a:lnTo>
                                        <a:pt x="1001" y="1295"/>
                                      </a:lnTo>
                                      <a:lnTo>
                                        <a:pt x="990" y="1303"/>
                                      </a:lnTo>
                                      <a:lnTo>
                                        <a:pt x="943" y="1241"/>
                                      </a:lnTo>
                                      <a:lnTo>
                                        <a:pt x="954" y="1234"/>
                                      </a:lnTo>
                                      <a:close/>
                                      <a:moveTo>
                                        <a:pt x="1032" y="1336"/>
                                      </a:moveTo>
                                      <a:lnTo>
                                        <a:pt x="1080" y="1398"/>
                                      </a:lnTo>
                                      <a:lnTo>
                                        <a:pt x="1069" y="1406"/>
                                      </a:lnTo>
                                      <a:lnTo>
                                        <a:pt x="1022" y="1344"/>
                                      </a:lnTo>
                                      <a:lnTo>
                                        <a:pt x="1032" y="1336"/>
                                      </a:lnTo>
                                      <a:close/>
                                      <a:moveTo>
                                        <a:pt x="1111" y="1439"/>
                                      </a:moveTo>
                                      <a:lnTo>
                                        <a:pt x="1158" y="1501"/>
                                      </a:lnTo>
                                      <a:lnTo>
                                        <a:pt x="1147" y="1509"/>
                                      </a:lnTo>
                                      <a:lnTo>
                                        <a:pt x="1100" y="1447"/>
                                      </a:lnTo>
                                      <a:lnTo>
                                        <a:pt x="1111" y="1439"/>
                                      </a:lnTo>
                                      <a:close/>
                                      <a:moveTo>
                                        <a:pt x="1190" y="1542"/>
                                      </a:moveTo>
                                      <a:lnTo>
                                        <a:pt x="1237" y="1604"/>
                                      </a:lnTo>
                                      <a:lnTo>
                                        <a:pt x="1226" y="1611"/>
                                      </a:lnTo>
                                      <a:lnTo>
                                        <a:pt x="1179" y="1550"/>
                                      </a:lnTo>
                                      <a:lnTo>
                                        <a:pt x="1190" y="1542"/>
                                      </a:lnTo>
                                      <a:close/>
                                      <a:moveTo>
                                        <a:pt x="1268" y="1645"/>
                                      </a:moveTo>
                                      <a:lnTo>
                                        <a:pt x="1315" y="1707"/>
                                      </a:lnTo>
                                      <a:lnTo>
                                        <a:pt x="1305" y="1714"/>
                                      </a:lnTo>
                                      <a:lnTo>
                                        <a:pt x="1257" y="1652"/>
                                      </a:lnTo>
                                      <a:lnTo>
                                        <a:pt x="1268" y="1645"/>
                                      </a:lnTo>
                                      <a:close/>
                                      <a:moveTo>
                                        <a:pt x="1347" y="1748"/>
                                      </a:moveTo>
                                      <a:lnTo>
                                        <a:pt x="1394" y="1809"/>
                                      </a:lnTo>
                                      <a:lnTo>
                                        <a:pt x="1383" y="1817"/>
                                      </a:lnTo>
                                      <a:lnTo>
                                        <a:pt x="1336" y="1755"/>
                                      </a:lnTo>
                                      <a:lnTo>
                                        <a:pt x="1347" y="17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6" name="Line 3649"/>
                              <wps:cNvCnPr/>
                              <wps:spPr bwMode="auto">
                                <a:xfrm flipH="1">
                                  <a:off x="1042670" y="1424305"/>
                                  <a:ext cx="56515" cy="49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7" name="Line 3650"/>
                              <wps:cNvCnPr/>
                              <wps:spPr bwMode="auto">
                                <a:xfrm>
                                  <a:off x="1042670" y="1473835"/>
                                  <a:ext cx="69850" cy="17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8" name="Line 3651"/>
                              <wps:cNvCnPr/>
                              <wps:spPr bwMode="auto">
                                <a:xfrm flipV="1">
                                  <a:off x="1127125" y="1351280"/>
                                  <a:ext cx="52705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9" name="Line 3652"/>
                              <wps:cNvCnPr/>
                              <wps:spPr bwMode="auto">
                                <a:xfrm>
                                  <a:off x="1179830" y="1351280"/>
                                  <a:ext cx="36830" cy="488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8" name="Rectangle 36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142557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9" name="Rectangle 36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984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0" name="Rectangle 36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235" y="5092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1" name="Rectangle 36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380" y="110045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2" name="Rectangle 3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0185" y="108394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3" name="Rectangle 36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1060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4" name="Rectangle 36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166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34" o:spid="_x0000_s2411" editas="canvas" style="width:138pt;height:155.25pt;mso-position-horizontal-relative:char;mso-position-vertical-relative:line" coordsize="17526,197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RoC+nx8AAIbZAAAOAAAAZHJzL2Uyb0RvYy54bWzsXW2PG8mN/n7A/QdBHw/wjvq9e7CzwWbG TgJscsbtXL5rNBqPEI2kk2SPN0H++z2sKpaK08Xq9nrty8HK4bZli2aTLBaLRT5V+v53H5/Wkw/L /WG13VxNs+9m08lys9jerzbvrqb/ffvmVTudHI7zzf18vd0sr6a/LA/T3/3w7//2/fPucplvH7fr ++V+Aiabw+Xz7mr6eDzuLi8uDovH5dP88N12t9zgy4ft/ml+xB/37y7u9/NncH9aX+SzWX3xvN3f 7/bbxfJwwN/e2C+nPxj+Dw/LxfE/Hx4Oy+NkfTWFbEfz37357x399+KH7+eX7/bz3eNq4cSY/wop nuarDV7qWd3Mj/PJ+/2qx+pptdhvD9uH43eL7dPF9uFhtVgaHaBNNnuhzfV882F+MMosYB0WEJ9+ Q75370juzfbNar2GNS7A/ZL+jp7PGJ8lfb3eSCL7N4bW0TzvMICHnR/Kw+eJ+PPjfLc0mh8uF3/5 8HY/Wd1fTYuiLKaTzfwJnvRmv1ySX0yKuqhpHEkCkP68e7snYQ+7n7aLvx0mm+3r+9Xx7Xa1OUKm jCghd0BKfzjgH03unv+8vQfn+fvj1gzmx4f9E7HCME0+Xk3zJsvKajr5BWzyWdM0zn2WH4+TBb7P sirLKxAsQNHSJ3rX/JLZLN4fjn9Ybg3L+YefDkd8DY+5xyf7wWl2C0d9eFrDD//jYtLOJs+TrM0K 56r3TJQFRLPJ46RPkQuKOBeY078qK6JsSkFSKOJAbc8oLk4dUOR4V1ygJqBSBEJI8a/KCo1RF1DF BcpCOxdlrUiUDVs6C02d1yqnEdbOQnOXM3X0h+2dhQYvdT8aYfEsNHlCqGGb56HNa9UL8mGb56HN K9UN8hE2z0Ob1+rw5cM2z0ObN6pL5SNsnoc2Twg1bPMitHmrOkIxbPMitHmrOmcxwuZFaPNOHb5i 2OaI/kE8mKk+VYwwehEaPSHVsNHL0OhYN7SYUA5bvQytns1U/6S1MQiM8WAemh2rmBZfaJ3zvOLh sxR2z1W/KkfYvQztnhJr2PCVMHypukM1bPhKGL5QnbQaYfhKGL5UB5HyhwHDV8Lwlepa1QjDV8Lw CbGGDV8Lw9eqP9TDhq+F4WvVS+sRhq+F4Rt1EOthw9fC8MjJlIyhHmH4Whg+IVbc8EgrfeI4f+Rc cvFx45JJfJrMaQ82M5nsbnugDJYyS+SmtzYLnl+CijJPhRiDQMQm88T70sSwMhFzzpsmhh2JuHEJ cpoYhiLibhQx5XREjaTNJt9p3pS4GfJxSlJyZsjHqUkZmCEfpyhlWYZ8nKqUShE5cqUxqlK+ZMjH qUo5kSEfpyolPoZ8nKqU3BjycapSBkPkSFHGqEppiiEfpyqlIoZ8nKqUbxjycapSSmHIx6lKeQOR Iy8YoyrlBoZ8nKqlUxXL+yjuTlUs4aPInarlOFVppSbZsRKP4U6rsSEfpyotuIZ8nKq0qBrycarS umnIx6lKayORY+0boyqtf4Z8nKq0xBnycarSMmbIx6lKK5UhF6raBcGtNnvU2V5W2PbTCSpsd6Tv /HI3P9IixR8nz6iWUE1j8ogPhVminrYflrdbQ3GktcpazJRY8K7Tt+tNSNVKMv6SnzvDyhHZCgmY 8bf8tFSW0ygilooZLNbbw9IoepLTMkV9wliP/8Xpe/63lg4FEUHH3/JTUg0IyS8dScay8bt0bVDa EFJq2qCYIuiYMz+tNkw1ICa/dCTZeG1QyBBSatqgdiLoWAt+Wm2YakBMfulIsvHaoAQipNS0QdFF 0LEW/LTaMNWAmPzSkWTjtUHBQ0ipaYMai6BjLfhptWGqATH5pSPJxmuDUomQUtMGxRlBx1rw02rD VANi8ktHko3XBnURIaWmTYZajCBkNfhp1fFkA4Lya0eSjdeHSipCTlUhlHEEISvCT6cQkw1I6t87 lu4TVEJlR0iqqoS6jSBkVfjpVGKyIVH5vWPpPkEl1F+EpKpKqPkIQlaFn04lJhsSld87lu4TVEK9 RUiqqoQijyBkVfjpVGKyIVH5vWPpPkElFGuEpKpKKBAJQlaFn04lJhsSld87lu4TVEJxRkiqqmQy WqTKL3m/UInJhkTl946le/lazuOQ8VL+bXqRPhGn/D3oRx6269U9tYApAT/s391dr/eTD3Pqmpv/ uW2LIFtvTB6fow86WczRvH9Yz48mlxdkI7nt9ofjzfzwaN9qONi9w93yw5I60/PLx+X8/vXm3nw+ zldr+9kk9K6pS31c2wm+297/gp7ufmtb/oAo4MPjdv/36eQZ7f6r6eF/3s/3y+lk/acN+sJdVtLO +2j+UFYNFVf24Td34TfzzQKsrqbHKYps9PH6aDEF73f71btHvCkzdthsf0Qv+WFFnV7TdLZSuT+g XW5l/Rp9c2wRbd/8p9VmST1zs/lzjfDrzds9RPx1nfAszzOz8Zxfcie8Lip4jW2El/WsaHhjyq1w GmxqhU/ow9V0DZmMwbgtTi7rSGjgPTqB9m7kdKa7blz1V/jt0+oIzMl69QQ+3rkHvMvo5nawpKXB dvyjm3Wv29dt+arM69evytnNzasf31yXr+o3WVPdFDfX1zfZP0mxrLx8XN3fLzc0xRhnkpXjMBIO 8WIRIh5p4m1yIbmbaQ4R+WmENs73cnKwU35VP0SVXfphS7P8U/xw8rBe7f7KU8xhM7pZfcJmRDyy yivzPUEzzh559sgAUYTMSnqkqXP9lh6Z1033Eix0dshziFQgbugeCodEYvJrQuQfX4TIAL4Wc8gs q2c+RGIBp3diGT6v2N/6io3yv3RH08P4lPhIiVofQxlzwnPieI6KSlQEDkK6Yf6pUTFwwyBdbPK2 sO1QsX+xm5euLHPfKz2Hwm88FFLDWvqg6c9+sVB49sHzBto5lz8AQbBF6YPlZ8TBrCyyvINbY1us rMdnJzw7Yc8JgU+xThicwrHrpCP9gqdw7GbaemzZdC9Kj9jGVC3BbajS01WzyhIEO5mw7M31xgBN +c6fsAETj8RtLFDanjQiaqc/oJQnorIjzHXZmdJqSARzeU4aI/QYPE1mENcRRqjinoiyzOBP+zKF SNY2V2RC2ePEqrZQ1j4rgWQtNV7YIpx4qWKFSFZVLHEoJ280ucShHNSfFSXlwZyZyk0Yv1G5heYv HPy3bzNUw0/myMtWky0cgcIBwiPcwiEoZo3GLRyDhGzhIOiyUfvDj2jZ2MMLfdnEMZ0CiG/F/UP/ L2cqt3AUilLlFo5ClancwlGgYwCKbOEoVHWrTClxYqdstIkgDu0kZAtHQZdNHNxB2FNkEwd3qlLz XnF4p56p3MJRQPxU7CbO7zSZyi0charR5gJc6+RvTaMFNnGEBy0sTbZwLiRkC0dBl436gn4utAhc dHCxPxfEQZ5Gj+DhXGgzlVs4CjVWn7j3Ep7Xy9blKrdwFJpSmwsEMjhxa0pN0zAitTNtLogzPQnZ wlHQZZPHematJpw41tOqoVwe7ZlhAYmPqjja0xbabJCne3AKWGMXDkQ306aDPOGTNY3GLhyJrtbm gzzkk5AuHApdOnnQJ2816cRBn2ymBnR52ifPtBgsT/vMZpkyKeSJnyJX+YWDkc2Qa8QnGYF0/LTI aJmL+4o89kMnkxV+YXjKEvKFw5GQj/AXJ/nKTpOvCXNVHLKrFfmaMERlZa5F4yaMUci7VX5hkMqq QuUnxiMvtGy6EeNRtVpW14SzA9tcbbY1YjwS8onx0OUjYNNpPOpOk68V41Fg1Yv7SyvGo8610NeK 8ShgZ4WfGI+mUPmJ8ShnpcZPjEfTahlZK8ajxJ5DkU+MR0I+MR66fFTfOI0Hlm5l/nZiPErEtbh8 nRiPNlf5ifEou3B+YD96Pr8XOaB4Pr+nnsaE16GkcYsLDWxnNn2y8Xx+TzMk7TXIkBYBh4mYNuT5 /J5myPP5Pc0y/w/O76mnvimbpOmBbHFMnKFk0ZCPC0sNcg9DzviS9OSjVM+QjzuqSJmcIRdHFVVV HQL9FonYGFUpDyPuyLNGkTtV23Gqtk5VZEmjuDtV23Gquh7PLXKcMdwpxSFVO6GqjZWfdeaTgi+d +aTaNvXjT1h6i/dHSof3MpL99K2E0Dsf9eeM+Vt+Wl60/wSzii3E3/LTUll3R95h7cJf8jMmFn/H APu+GhnVp/FuuIxlq2mS0aYMhNgGJgXIaPNLdDjwnRI0m9mRwwAmyV7KN6xS7u5KQH9lQCdU7Y2s DhYOr2Hu/LRGzd255Ry5SkrYfOZ09zBy5sNPx68nIX+vDxQq5VZWVKvSI1W40JXb9o6qFSr5hiNK 9Umtihm2VxjRHNe0pLTvSzisVUktCPAuUEFOa4XavqVELExJUVJxgzj6eMNS8NOOAar7ls6CFlUr 9SVkPvpYoZ5ueNPBrbRWFW39IW2JhTilFer9lg6rWJJu5uhwiUaSrifhsFa1u/aj9I1KLVagA2Ck RYk/KQXKxZbO30DIUvDTjhV6AJYOnpjSqi8h89HHClV3yxtLsuWtadW4VbhGiyUlBboChqM7uaJ6 Fi5ptG9u+c0sLT+t9n0J+Xtdq5YaXvCr2t/joGmFPoGhRCMgqVXrYiUdOEppj06BfTPGNknXk3BY K9Tmray4QCw9Vh2VmKB/4/MC5s5Pa9vOxUo0B5LSdi76Niizp7TqS8jv08cKK6FNwFCgGVArQzvB 6IV+QVIOFGFtCGp9UseC8NMaAGeabQRGy2CAY09K5pRQDSV8Iy9q9EOqZS6v7NAESJk4Q5fB8kSk TxO6INchcKUJe1KOUC13Nwl1PlPVpliGzoORmFoLaUlyFzmzGfasSZnRfXA8Z5wps9D8dCPcF5QJ EgOHYr9jj3lvBVHVo6WWJluW+ZIPv4GfThS0JBwlTqom1StcWIbHD1H2JeW3JvQrc5YZLawB/dCo sFKjE5GWunTBNBvKKKlZ4SyBLCxpiYikI/RDc8DJXPCuQh2/ym2i4KcDEwUtDMe1G6J0oToDdCOt X0TSEfrV7uosbEfY/VX90NiwUqNzkZalduGVemcDlC4aonk2xLMv6Qj90EywMqNb4CRR9SNomZl/ 5cDqlKHl4SixS0t6XeNCYnbKYVlqfro5HZGUKRLzj5YbKzNEGph/hGFwtAMRvyX0C0Uih0hTc6+M 1lpHye9nqfnp9ItIyhSsH15zPrf+jZ9bJ/yFhDsbv/pikHt/bD1DhKh9Un4++vGtH/3AutFHPJu4 +RUQzx1tTExczbFVsdv102mltsb/IZcixHMOmIPfIrLX/irEs0EtFCiQYBkJscxIgHwznWBpha2x hCTYTnqS1qA9InwwsT0R4INRRjC6p7EgqAgjWMYTFQRGi0iEVcnTGHhMhA/WOE8DXF6UD7J3T6MZ CBmwp1EMJEDOyLUIkBCRSICcDZwoopqEOAN3qPAK7V0R9CLGKzQ4AYQUXqHJa8LExXiFNgf6RuMV mt1gV2O8Qrsn7BWaXrOXgDbnteaetJHww2igTRG5KBv3REVhgGaRcRS/QdAq9qLMN+BlEIQxXqHt DaQpJldo+7xS5Qptb7C5MV6h7RP2Cm2v2UsAmgsLVIvoKADNnRIbBJwZ5WnFv+juJm/WTAs0As1c 1gYRFRMsNH5mAFYRi1Fe7V9ZWDhUjFlofTSM4tNI/CJBwmSh+TWTCSRzZTHbEcEEkplmW3R+i18l qABuiscK+aMElcYsdH5snDVmwv4Yprhkof0rC+2NqSnsX2rMQvdP2Cy0v2ozAWKuS81nBYYZ/ba4 mgLCjI2lYjOBYM606CMAzI2FfEZsJn6dIOsIIReZAAK+XMOycdeQv0+A9T3OLByAhM3EAGg2E9Dl xp5riagpkctalBW45RZralxNAVsmdHNUTQFabittGRe/UpAXSn4hEMuNPUQVUzOcAbk5shAZTfFL BQmbiQHQbEatKR8bO5wuiduMej2eLNcCrQAqd/ZkRkRNgVPGPVDxAaCWhX9lZw/bxJiFISg3GNaI zQREuQNSXVFTDIA5lxFjFs6AhM3CAVBtRhsFr2Y2s+DfiJ4CnIxOfdxoVJg9caNFLK4oFTg9XY7D G9E5QGVCT5WhRq1xE2NgcLURs1FR7sRthrmiyCYGATEhLls4CCm7iVHQ7CYhyVmtLXgCkgzkQVw2 CUjOcdAirikVbL1FikzjJkYht3DpiIdQefTEDQl+1G6dGIWs0vYBQFUE3HA6Lc5NjELCbmIUNLtl dEehVwF7FM190c4LCIGqiEtnwDcnfrCZMhDwn5Afon1UWzS2AjLsELVwib5WQIi5oPETg4G+hCqf GA1z7jcywzBDg9cm7ReOh7AfirxnIPwZCI/S1fmHbHo/1+R6XLe+rZtGy7rm1q3HHAyQIxqQ3c9A eEKcUpWTfyaLjq6SZTzANG3IMxD+DIS/PQPhNSdw3f9bj5lKzybXTL/9FwbCqycKOiRsFDg8ljOt KiXHhpwb8APkLix1jD1Jk5v0lthT+mrBAEP/wAIB8Q8YxzD0D5y+lICOe4PTGEi6kf/A6ZwBrBq8 AWkjRPucowi0o6GjCJTXxk4iIEOH7RivoqFEaJsMMsCqrHCMYeCnRTs4aB2W8xQVNiPEKk0kxeLX MGQichLB5RA+hdA0Qf3HvH8A7EJgLRLTnwJgEfjp8B0OCDYAVUal1HDz0jEXXSG0IKwADDDRFEI/ xhD6sMO8+WklLRxkZgB6hS6K4ebxzMyFn5ZbTzr+WlcIRX3D2c9qTSHG4KOLkfQj9C8MQzQoknRo TVg69BlTftkTcFgnFMqdCOzNmlLoHFhKlLNTQng0HZRL0jngLX7PYYDupYTDWqH6bGX1zq9p5XFe A86HSrvlOHCoBEV0S4dIktK+L+GwVijpOhkYUqhphRq3oSSQbEoKlK8tnT9+wlLwk8Mi8+Mwy9/z k+leSsjf67MKdVInAzu3phUKx5bS/w4lc+enlQI1YUs3APJDudfSeTg98+Gn49eTkL/XtaLCoxOC 3VtTC8VYJwfyr9RoUaHV8sRUTBKihmoJ4TEDhC+lHKEaqnlODPZxVTWUOA0paphpQVC9tIRYjpIS ozBpCX2awRLz0w4arjl5KSUTJEYNlUXL3U8IVTWTlmB9xS+opCVGNdDyhEBJ1Qh+TCt2MXR0sC/l S9XOiMzp5Fv/JSFqAfeRcGZB+ApIOPwmlovrdVXa2RQA4VrkHYgMBITLcNGQuxwUXvtZSDiHn8He DvMsxLlhUvtqv6m54zdtTUAKiRAuPJFtzPQZYRn0NNSVifFBRPU0DjnTZwTbeCKsFQorxMQTlb2+ pujzClsAmb3xMKIeYovnpYqF2OqJdLEEKo7u9KQuVl8ugYrDpcWKkgIXl1UWaxHhFtoev8KrcQvN nzvkRoRbOACFvd8tYjQ6QeUNgvvnNU3DISjs5YkxbuEYJGQLR0GXTeDjCocd6Gsq8HGlvTstIptE yKljKhBypUFpxeaAwMjRhU9xD6FDFt68+N0nZUzprIInw8+/adzCUaDbxuLzU1z9mZAtHAVdNsq0 vGyV6133R0Eg5WrVQ2iX7bnR7aVxuwmsHN0zFtdUgOUqh6CMyBaOAs63atzCUajQqlVkC0ehaak/ HPMQAZdLyBaOgi6bAMzV9qLDSEQSgLnWoBtisgnEXO0QsX27CcRca3rNUW5hRGrspYkx2cJR6IAS i9tNXP3ZVFrspQ2wd6Su0zxEXP2ZkC0cBV02gZprHZysbzeJmpthMYqrKnFzDp4ZYRcuDFi0zO1t kQgnkHN04WjcfyVyzmJHY8MqsHOdvR82MqwSO4df3dWUDdeGhHThSGS6dAI/h/qyBUz0jScBdHmn uR1tpk7+BABU3HgCQoezj+Zmw8hYCBAdxkwLdAJFh7OG2tgKHB1+rtmCVyLqhtMCJ4dUfuFopOQT w6HLJ9B0yHgtnqMvn4DTZZW9OTViPwGoQ11AWxIFog6VNi0HE5g6lC1VfmGQyip7z3xMvnCtwK88 WtBxRF8xHrXBVscmm7z5MyGfGA9dPgmuK9R0R4DrssZe6h7RV8LrcFOMMj8EvA6AYcL/xPSVALtC TWNRtTxNy6yxV9jH5BPjUaiJrLz5E4w0+cT8SMgnxkPKdwYUfdzgV4l7WBLX3rn1xf6B1p4tc936 u3YGyG3B7xbVd1uMGiCH42CTfuvrdwPk8AtDzlW8NDltYYjcn2EfIHeq+msWBsidqthljFHVnYi+ 9dfbDHB3qvqCZZrcVWRvfatngNyp6vttA+RO1TOgqIcQcg6MhHiME5wBRRo4hDJKmqv+RqW0R7rq +63vwQyQOwf2DbsBcjeq/gqcAXI3V+txYYmyNVLVX5eR5n4GFGk+838BKPoNACfIU83dl5RIxRAn rl/HfR+tReSACANtHxdxvGtyK4eftp1lPZJjGH/HT255GbdlsfhLvd3F9/p4EJGmSUa/54IZkQ30 9DO+VQRTwkZbFoKfVlK+5QmpToqsJx9z0VXK3EWBp6uKNJ3oiiLSCYXppBA5d3+HrhyjnT7x84kY S8tPN0o9Cfl7XSvUig1vFIOdrKpW5LuQovB3CzB3flopUMt2dMyRv+eno+O+LCrhqaHqS8h8dK0K d8dO6TNdTStUt420KF8npSCIGGlfDlxfhA2fpRsA6PQlHNaKLiwiGVAyHhirkgphRDnQpUfF29Jh zFJjULh7niqfTrO0/LRj2peQv9fHqnT+UvuNgDZWqIEbaVHkTkrLyCPciZGkQxXc8kNPIaV9X8Jh rVB3NrxPlzpqWtUOetH4K6iZOz+tbVEXtxwHrl+tHPKm8bsN5sNPx68nIX+vj1Xt/KVFT8daTNXK XcyHUnjStrVDHrUDtxWjVm60RzE8za8n4bBWqE4b3ig/D2jVOMAFLlhJSoHqueVo61JIHFgKftox QNnH0vnNGH/PT0fXk5C/18eqcf6CE2k8XbTBQkHdiAGAbdq6LbWHEFdAOGAAxhWiaJ62VF/KYdX8 VTgneKOmGl8bispjOsShzm5VQyE9KXHrfAAlcrYrS8xPO2gRKZlAH7WOeglk4RwttvQUo9q7o/VY c34BP60kHac7hc/HmICfjpAaT+bt6GelQmJETOak60bVbsse5exB5aiQSqIUA6hcqslbSrp4OiU0 ZgK/fwAZGpN0hH4Mt8NPKvN2UPNLqtRbqVGKT0udMeS0GgSm0WFWshnK8QM83UYjkHSMfuxHKH8P jV/uE3t/zSK/gZ/W56iGb6VGkX5Aas7uaY1LjrTBAJElTpLyWxP+mbsEGpuRoZUAkceGeCrdp2Xh W95xzz9PaZaFn2wJl+hT+T7NMyIp80roh2q6tTTK5Y6/6p/UcDS+1A55HWr+jtJncCwLP51+NO0N T1ofk+MXkZR5sX5YVM9XQ37rV0PCn+TVkCbufsrVkJOH9Wr3R0QKU4/ZPjxMPuIPsxKbdw6mOVCG xl9PMMOqxqVCFmWIS/t9TsoYw93+cPzDcvs0oQ9X0/VqszTs+bfGyXcdCVWBNts3uFsRE4LyxMkz /WYIJgj98bBdr+7pS/OH/bu76/V+8mG+Ri3a/M/NIkH2tDou95P16gl8PNH88nE5v3+9uTdvOc5X a/vZpKbEfPnx6I5S4dPk/X51Nf1HN+tet6/b8hWs8fpVObu5efXjm+vyVf0ma6qb4ub6+ib7J8mZ lZePq/v75YZEnXx8Wm8Ol/jLq+nj8bi7vLg4LB6XT/PDd0+rxX572D4cv1tsny5g7NVieXG/nz+v Nu8u8lk2u3iarzZGc2+TC8n9h+8hMkTkpxH6gkb8sHu7/+F7+nS3vf/l7Z4CDP3p+bCzf40PTjb8 9TjZnrf7eysYfdrtt4vl4QBhf36c72hIif/iLx/e7iere5RGCgrgwiHtQuXIrjdGKvoTCTu5e/7z 9n55NZ2/P26N0uw/UTdsEGhfuGHdmXMWBuza0K8o2KDKbNjHzm74rbkhckvphiaz+hQ3NHHxry/j YpY3/MMDWVHhWnPjckFczBsqapJD4hTDOS6e46KLi9iiSYc0Ce6nOCQtUhwXswY/Q8L7w4gbWt8z bli2rd8dn+Pit70819QRs274X8vFEQiZ9RKXF9rjzs4XfzZZBDKv3U/bxd8Ok832+hGEyx/3++0z 5VDIHOw2VfwD+sO4NT3Dj6bQvVlmn448zzZ/TiEUv8ptfjnGLOoVjrkNrOp7aGKShzHJJU2iILNC uvmvmPuJdPYQZr1vzP/6Wa+aJFq7unQWsNHZ7/Pu1RvguF+Vb8rqVdfM2lezrPt9V8/Krrx5I9PZ n5C4f346Sxl9V6G4TLbWdfvNMnqfjZP4nCfzM5YvHz/efXQJrKmgkTPbHHqy32L/gkjbP/K22WJT M1n/aYMJAYIjf9jzhzv+MN8sHrf7q+lxClAafbw+4k/4N+93+9W7R7zAbr4Oux+RCL9ZHTlztzJ8 /TS+xqU/sThhyjdi2n/BOFEiv7JLXNeWtjNxChKIIHQI7hwjIjvjc4wYsev/nBhh6p3ffIygNmsk lzA79K8UI9q6zN1ZWPQGsPWihfEUJLp8Rr8ZcQ4S5yDhKoifWBr8nCBhGgznIIEObSRI+CwLtcOv sOE4/TjgbFba1sspSqCeM6P9yDlMnMPE1w8Tvl/zTe836DxqJEz4ROtrhAkgG/HTELYugZ8G7WwL PIwTTX3ecyjduPOe48vuOYDqQ2p7TieAtIjECZ9rfZU4UdU144BmqJq9aEmeNx16he8cJb5wlPBd zm87mwByKxIlfKr1FaJEW3WZw0BndY0jIy9KE+gjn5MJDdpzDhNfOEz43vO/ZpgAamlxif83LZt3 +/nucbW4mR/n4Z9NU+RymW8ft+v75f6H/xUAAAD//wMAUEsDBBQABgAIAAAAIQBWdIjQ2gAAAAUB AAAPAAAAZHJzL2Rvd25yZXYueG1sTI/BTsMwEETvSPyDtZW4UadFBJTGqVClciqHpHyAGy9Jmngd xW7q/j0LF7iMNJrVzNt8G+0gZpx850jBapmAQKqd6ahR8HncP76C8EGT0YMjVHBDD9vi/i7XmXFX KnGuQiO4hHymFbQhjJmUvm7Rar90IxJnX26yOrCdGmkmfeVyO8h1kqTS6o54odUj7lqs++piFZzl /la+70o894ePpjdVTA9zVOphEd82IALG8HcMP/iMDgUzndyFjBeDAn4k/Cpn65eU7UnB0yp5Blnk 8j998Q0AAP//AwBQSwECLQAUAAYACAAAACEAtoM4kv4AAADhAQAAEwAAAAAAAAAAAAAAAAAAAAAA W0NvbnRlbnRfVHlwZXNdLnhtbFBLAQItABQABgAIAAAAIQA4/SH/1gAAAJQBAAALAAAAAAAAAAAA AAAAAC8BAABfcmVscy8ucmVsc1BLAQItABQABgAIAAAAIQAlRoC+nx8AAIbZAAAOAAAAAAAAAAAA AAAAAC4CAABkcnMvZTJvRG9jLnhtbFBLAQItABQABgAIAAAAIQBWdIjQ2gAAAAUBAAAPAAAAAAAA AAAAAAAAAPkhAABkcnMvZG93bnJldi54bWxQSwUGAAAAAAQABADzAAAAACMAAAAA ">
                      <v:shape id="_x0000_s2412" type="#_x0000_t75" style="position:absolute;width:17526;height:19716;visibility:visible;mso-wrap-style:square">
                        <v:fill o:detectmouseclick="t"/>
                        <v:path o:connecttype="none"/>
                      </v:shape>
                      <v:shape id="Freeform 3636" o:spid="_x0000_s2413" style="position:absolute;left:2711;top:12077;width:11513;height:83;visibility:visible;mso-wrap-style:square;v-text-anchor:top" coordsize="1813,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tOIPcUA AADdAAAADwAAAGRycy9kb3ducmV2LnhtbESP3WrCQBSE7wu+w3IE7+pGU4pEV9FAQSG9qO0DHLLH bDB7NmS3+fHpu4VCL4eZ+YbZHUbbiJ46XztWsFomIIhLp2uuFHx9vj1vQPiArLFxTAom8nDYz552 mGk38Af111CJCGGfoQITQptJ6UtDFv3StcTRu7nOYoiyq6TucIhw28h1krxKizXHBYMt5YbK+/Xb KvCr4nGy94vc5GayukmP+XtRKbWYj8ctiEBj+A//tc9aQZq+pPD7Jj4Buf8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O04g9xQAAAN0AAAAPAAAAAAAAAAAAAAAAAJgCAABkcnMv ZG93bnJldi54bWxQSwUGAAAAAAQABAD1AAAAigMAAAAA " path="m,l80,r,13l,13,,xm133,r80,l213,13r-80,l133,xm266,r80,l346,13r-80,l266,xm400,r80,l480,13r-80,l400,xm533,r80,l613,13r-80,l533,xm666,r80,l746,13r-80,l666,xm800,r80,l880,13r-80,l800,xm933,r80,l1013,13r-80,l933,xm1066,r80,l1146,13r-80,l1066,xm1200,r80,l1280,13r-80,l1200,xm1333,r80,l1413,13r-80,l1333,xm1466,r80,l1546,13r-80,l1466,xm1600,r80,l1680,13r-80,l1600,xm1733,r80,l1813,13r-80,l1733,xe" fillcolor="black" strokeweight=".1pt">
                        <v:stroke joinstyle="bevel"/>
                        <v:path arrowok="t" o:connecttype="custom" o:connectlocs="50800,0;0,8255;84455,0;135255,8255;84455,0;219710,0;168910,8255;254000,0;304800,8255;254000,0;389255,0;338455,8255;422910,0;473710,8255;422910,0;558800,0;508000,8255;592455,0;643255,8255;592455,0;727710,0;676910,8255;762000,0;812800,8255;762000,0;897255,0;846455,8255;930910,0;981710,8255;930910,0;1066800,0;1016000,8255;1100455,0;1151255,8255;1100455,0" o:connectangles="0,0,0,0,0,0,0,0,0,0,0,0,0,0,0,0,0,0,0,0,0,0,0,0,0,0,0,0,0,0,0,0,0,0,0"/>
                        <o:lock v:ext="edit" verticies="t"/>
                      </v:shape>
                      <v:line id="Line 3637" o:spid="_x0000_s2414" style="position:absolute;visibility:visible;mso-wrap-style:square" from="2711,12122" to="9061,16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V16VcgAAADdAAAADwAAAGRycy9kb3ducmV2LnhtbESPT2vCQBTE70K/w/KE3nSjptJGN0Fa CpV68R94fM0+k9Ts25BdNfrpu4VCj8PM/IaZZ52pxYVaV1lWMBpGIIhzqysuFOy274NnEM4ja6wt k4IbOcjSh94cE22vvKbLxhciQNglqKD0vkmkdHlJBt3QNsTBO9rWoA+yLaRu8RrgppbjKJpKgxWH hRIbei0pP23ORsHL/fApz4dVvF9+b7v46XT/Qvmm1GO/W8xAeOr8f/iv/aEVTCZxDL9vwhOQ6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V16VcgAAADdAAAADwAAAAAA AAAAAAAAAAChAgAAZHJzL2Rvd25yZXYueG1sUEsFBgAAAAAEAAQA+QAAAJYDAAAAAA== " strokeweight=".65pt">
                        <v:stroke joinstyle="miter"/>
                      </v:line>
                      <v:line id="Line 3638" o:spid="_x0000_s2415" style="position:absolute;flip:y;visibility:visible;mso-wrap-style:square" from="9061,12122" to="14312,16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4pgScgAAADdAAAADwAAAGRycy9kb3ducmV2LnhtbESP3WoCMRSE7wt9h3AK3tWsVRfZGqUU xCKo+IPo3WFzurt0c7JuUo0+fVMo9HKYmW+Y8TSYWlyodZVlBb1uAoI4t7riQsF+N3segXAeWWNt mRTcyMF08vgwxkzbK2/osvWFiBB2GSoovW8yKV1ekkHXtQ1x9D5ta9BH2RZSt3iNcFPLlyRJpcGK 40KJDb2XlH9tv42CZl5v7mG9vJ/XvSOtDmFxkmmqVOcpvL2C8BT8f/iv/aEV9PuDIfy+iU9ATn4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4pgScgAAADdAAAADwAAAAAA AAAAAAAAAAChAgAAZHJzL2Rvd25yZXYueG1sUEsFBgAAAAAEAAQA+QAAAJYDAAAAAA== " strokeweight=".65pt">
                        <v:stroke joinstyle="miter"/>
                      </v:line>
                      <v:line id="Line 3639" o:spid="_x0000_s2416" style="position:absolute;flip:y;visibility:visible;mso-wrap-style:square" from="9061,2679" to="14312,7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1j+PsgAAADdAAAADwAAAGRycy9kb3ducmV2LnhtbESP3WrCQBSE7wt9h+UIvWs2VgkluooU SktBxR9E7w7ZYxLMnk2zW119+q5Q6OUwM98w42kwjThT52rLCvpJCoK4sLrmUsF28/78CsJ5ZI2N ZVJwJQfTyePDGHNtL7yi89qXIkLY5aig8r7NpXRFRQZdYlvi6B1tZ9BH2ZVSd3iJcNPIlzTNpMGa 40KFLb1VVJzWP0ZB+9GsbmE5v30v+3ta7MLXQWaZUk+9MBuB8BT8f/iv/akVDAbDDO5v4hOQk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h1j+PsgAAADdAAAADwAAAAAA AAAAAAAAAAChAgAAZHJzL2Rvd25yZXYueG1sUEsFBgAAAAAEAAQA+QAAAJYDAAAAAA== " strokeweight=".65pt">
                        <v:stroke joinstyle="miter"/>
                      </v:line>
                      <v:line id="Line 3640" o:spid="_x0000_s2417" style="position:absolute;flip:x;visibility:visible;mso-wrap-style:square" from="2711,2679" to="14312,26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BRbpcgAAADdAAAADwAAAGRycy9kb3ducmV2LnhtbESP3WoCMRSE7wXfIRyhd5q1lq2sRpFC aSlU8Qdp7w6b4+7i5mS7STX69KYg9HKYmW+Y6TyYWpyodZVlBcNBAoI4t7riQsFu+9ofg3AeWWNt mRRcyMF81u1MMdP2zGs6bXwhIoRdhgpK75tMSpeXZNANbEMcvYNtDfoo20LqFs8Rbmr5mCSpNFhx XCixoZeS8uPm1yho3ur1Naw+rz+r4Rct9+HjW6apUg+9sJiA8BT8f/jeftcKRqOnZ/h7E5+AnN0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6BRbpcgAAADdAAAADwAAAAAA AAAAAAAAAAChAgAAZHJzL2Rvd25yZXYueG1sUEsFBgAAAAAEAAQA+QAAAJYDAAAAAA== " strokeweight=".65pt">
                        <v:stroke joinstyle="miter"/>
                      </v:line>
                      <v:line id="Line 3641" o:spid="_x0000_s2418" style="position:absolute;visibility:visible;mso-wrap-style:square" from="2711,2679" to="9061,7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BBwUMQAAADdAAAADwAAAGRycy9kb3ducmV2LnhtbERPTWvCQBC9C/0Pywi96UaNpaauIi2F Fr0YFTyO2WmSmp0N2VWjv949CB4f73s6b00lztS40rKCQT8CQZxZXXKuYLv57r2DcB5ZY2WZFFzJ wXz20pliou2F13ROfS5CCLsEFRTe14mULivIoOvbmjhwf7Yx6ANscqkbvIRwU8lhFL1JgyWHhgJr +iwoO6Yno2By2y/lab+Kd7//mzYeH28HlF9KvXbbxQcIT61/ih/uH61gNIrD3PAmPAE5u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0EHBQxAAAAN0AAAAPAAAAAAAAAAAA AAAAAKECAABkcnMvZG93bnJldi54bWxQSwUGAAAAAAQABAD5AAAAkgMAAAAA " strokeweight=".65pt">
                        <v:stroke joinstyle="miter"/>
                      </v:line>
                      <v:line id="Line 3642" o:spid="_x0000_s2419" style="position:absolute;visibility:visible;mso-wrap-style:square" from="9061,7283" to="9067,16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1zVy8cAAADdAAAADwAAAGRycy9kb3ducmV2LnhtbESPQWvCQBSE74X+h+UJ3urGmpYaXaUo QqVe1Aoen9lnkpp9G7JrEv313UKhx2FmvmGm886UoqHaFZYVDAcRCOLU6oIzBV/71dMbCOeRNZaW ScGNHMxnjw9TTLRteUvNzmciQNglqCD3vkqkdGlOBt3AVsTBO9vaoA+yzqSusQ1wU8rnKHqVBgsO CzlWtMgpveyuRsH4fvyU1+MmPqy/9138crmfUC6V6ve69wkIT53/D/+1P7SC0Sgew++b8ATk7A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XNXLxwAAAN0AAAAPAAAAAAAA AAAAAAAAAKECAABkcnMvZG93bnJldi54bWxQSwUGAAAAAAQABAD5AAAAlQMAAAAA " strokeweight=".65pt">
                        <v:stroke joinstyle="miter"/>
                      </v:line>
                      <v:line id="Line 3643" o:spid="_x0000_s2420" style="position:absolute;visibility:visible;mso-wrap-style:square" from="2711,2679" to="2717,121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7/qi8UAAADdAAAADwAAAGRycy9kb3ducmV2LnhtbERPy2rCQBTdF/oPwy10Vyc2Kpo6irQU WnTjC1zeZq5JTOZOmBk1+vWdRaHLw3lP551pxIWcrywr6PcSEMS51RUXCnbbz5cxCB+QNTaWScGN PMxnjw9TzLS98poum1CIGMI+QwVlCG0mpc9LMuh7tiWO3NE6gyFCV0jt8BrDTSNfk2QkDVYcG0ps 6b2kvN6cjYLJ/bCU58NqsP8+bbvBsL7/oPxQ6vmpW7yBCNSFf/Gf+0srSNNh3B/fxCcgZ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7/qi8UAAADdAAAADwAAAAAAAAAA AAAAAAChAgAAZHJzL2Rvd25yZXYueG1sUEsFBgAAAAAEAAQA+QAAAJMDAAAAAA== " strokeweight=".65pt">
                        <v:stroke joinstyle="miter"/>
                      </v:line>
                      <v:line id="Line 3644" o:spid="_x0000_s2421" style="position:absolute;visibility:visible;mso-wrap-style:square" from="14312,2679" to="14319,121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PNPEMcAAADdAAAADwAAAGRycy9kb3ducmV2LnhtbESPW2vCQBSE34X+h+UUfDMbr2jqKkUp tOiLN/DxmD1NUrNnQ3bV1F/fLQg+DjPzDTOdN6YUV6pdYVlBN4pBEKdWF5wp2O8+OmMQziNrLC2T gl9yMJ+9tKaYaHvjDV23PhMBwi5BBbn3VSKlS3My6CJbEQfv29YGfZB1JnWNtwA3pezF8UgaLDgs 5FjRIqf0vL0YBZP7cSUvx/Xg8PWzawbD8/2EcqlU+7V5fwPhqfHP8KP9qRX0+8Mu/L8JT0DO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g808QxwAAAN0AAAAPAAAAAAAA AAAAAAAAAKECAABkcnMvZG93bnJldi54bWxQSwUGAAAAAAQABAD5AAAAlQMAAAAA " strokeweight=".65pt">
                        <v:stroke joinstyle="miter"/>
                      </v:line>
                      <v:shape id="Freeform 3645" o:spid="_x0000_s2422" style="position:absolute;left:2679;top:2647;width:11659;height:9506;visibility:visible;mso-wrap-style:square;v-text-anchor:top" coordsize="1836,149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MTe9sQA AADdAAAADwAAAGRycy9kb3ducmV2LnhtbESP3YrCMBSE7xd8h3AE79bUv0W7RlFB0Cttuw9waI5t 2eakNFGrT28WFrwcZuYbZrnuTC1u1LrKsoLRMAJBnFtdcaHgJ9t/zkE4j6yxtkwKHuRgvep9LDHW 9s4J3VJfiABhF6OC0vsmltLlJRl0Q9sQB+9iW4M+yLaQusV7gJtajqPoSxqsOCyU2NCupPw3vRoF yTa1x1P95Goxj7IpL+T5mlyUGvS7zTcIT51/h//bB61gMpmN4e9NeAJy9QIAAP//AwBQSwECLQAU AAYACAAAACEA8PeKu/0AAADiAQAAEwAAAAAAAAAAAAAAAAAAAAAAW0NvbnRlbnRfVHlwZXNdLnht bFBLAQItABQABgAIAAAAIQAx3V9h0gAAAI8BAAALAAAAAAAAAAAAAAAAAC4BAABfcmVscy8ucmVs c1BLAQItABQABgAIAAAAIQAzLwWeQQAAADkAAAAQAAAAAAAAAAAAAAAAACkCAABkcnMvc2hhcGV4 bWwueG1sUEsBAi0AFAAGAAgAAAAhAAzE3vbEAAAA3QAAAA8AAAAAAAAAAAAAAAAAmAIAAGRycy9k b3ducmV2LnhtbFBLBQYAAAAABAAEAPUAAACJAwAAAAA= " path="m9,l70,49,61,59,,10,9,xm111,82r60,50l163,142,102,92r9,-10xm212,165r61,50l264,224,203,175r9,-10xm313,248r61,49l366,307,305,257r8,-9xm415,330r61,50l467,389,406,340r9,-10xm516,413r61,49l568,472,508,422r8,-9xm618,495r61,50l670,555,609,505r9,-10xm719,578r61,49l771,637,711,588r8,-10xm821,661r61,49l873,720,812,670r9,-9xm922,743r61,50l974,802,913,753r9,-10xm1024,826r60,49l1076,885r-61,-50l1024,826xm1125,908r61,50l1177,967r-61,-49l1125,908xm1226,991r61,49l1279,1050r-61,-49l1226,991xm1328,1073r61,50l1380,1133r-61,-50l1328,1073xm1429,1156r61,50l1482,1215r-61,-49l1429,1156xm1531,1239r61,49l1583,1298r-61,-50l1531,1239xm1632,1321r61,50l1684,1380r-60,-49l1632,1321xm1734,1404r61,49l1786,1463r-61,-50l1734,1404xm1835,1486r1,1l1827,1497r-1,-1l1835,1486xe" fillcolor="black" strokeweight=".1pt">
                        <v:stroke joinstyle="bevel"/>
                        <v:path arrowok="t" o:connecttype="custom" o:connectlocs="44450,31115;0,6350;70485,52070;103505,90170;70485,52070;173355,136525;128905,111125;198755,157480;232410,194945;198755,157480;302260,241300;257810,215900;327660,262255;360680,299720;327660,262255;431165,346075;386715,320675;456565,367030;489585,404495;456565,367030;560070,450850;515620,425450;585470,471805;618490,509270;585470,471805;688340,555625;644525,530225;714375,576580;747395,614045;714375,576580;817245,660400;773430,635635;843280,681355;876300,719455;843280,681355;946150,765810;902335,740410;972185,786765;1005205,824230;972185,786765;1075055,870585;1031240,845185;1101090,891540;1134110,929005;1101090,891540;1165860,944245;1159510,949960" o:connectangles="0,0,0,0,0,0,0,0,0,0,0,0,0,0,0,0,0,0,0,0,0,0,0,0,0,0,0,0,0,0,0,0,0,0,0,0,0,0,0,0,0,0,0,0,0,0,0"/>
                        <o:lock v:ext="edit" verticies="t"/>
                      </v:shape>
                      <v:line id="Line 3646" o:spid="_x0000_s2423" style="position:absolute;visibility:visible;mso-wrap-style:square" from="2711,2679" to="9061,167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210/McAAADdAAAADwAAAGRycy9kb3ducmV2LnhtbESPQWvCQBSE74L/YXlCb7ppo6XGbERa Ci31olbw+My+JtHs25BdNfrru0Khx2FmvmHSeWdqcabWVZYVPI4iEMS51RUXCr4378MXEM4ja6wt k4IrOZhn/V6KibYXXtF57QsRIOwSVFB63yRSurwkg25kG+Lg/djWoA+yLaRu8RLgppZPUfQsDVYc Fkps6LWk/Lg+GQXT2+5LnnbL8fbzsOnGk+Ntj/JNqYdBt5iB8NT5//Bf+0MriONJDPc34QnI7B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/bXT8xwAAAN0AAAAPAAAAAAAA AAAAAAAAAKECAABkcnMvZG93bnJldi54bWxQSwUGAAAAAAQABAD5AAAAlQMAAAAA " strokeweight=".65pt">
                        <v:stroke joinstyle="miter"/>
                      </v:line>
                      <v:shape id="Freeform 3647" o:spid="_x0000_s2424" style="position:absolute;left:2698;top:12084;width:8687;height:2298;visibility:visible;mso-wrap-style:square;v-text-anchor:top" coordsize="1368,36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yjC8QA AADdAAAADwAAAGRycy9kb3ducmV2LnhtbESPQWvCQBSE74L/YXlCb7rRtGKjq4hYCd5Mi/T4yD6T YPZtzG41/ntXKHgcZuYbZrHqTC2u1LrKsoLxKAJBnFtdcaHg5/trOAPhPLLG2jIpuJOD1bLfW2Ci 7Y0PdM18IQKEXYIKSu+bREqXl2TQjWxDHLyTbQ36INtC6hZvAW5qOYmiqTRYcVgosaFNSfk5+zMK tG722/OWdtOM0ng3vvzWn8dUqbdBt56D8NT5V/i/nWoFcfzxDs834QnI5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Cn8owvEAAAA3QAAAA8AAAAAAAAAAAAAAAAAmAIAAGRycy9k b3ducmV2LnhtbFBLBQYAAAAABAAEAPUAAACJAwAAAAA= " path="m3,l81,19,77,32,,12,3,xm132,33r78,20l206,65,129,45r3,-12xm261,66r77,19l335,98,258,78r3,-12xm390,99r77,20l464,131,386,111r4,-12xm519,132r77,20l592,164,515,144r4,-12xm647,165r78,20l721,197,644,177r3,-12xm776,198r77,20l850,230,773,210r3,-12xm905,231r77,20l979,263,901,243r4,-12xm1034,264r77,20l1108,296r-78,-20l1034,264xm1162,297r78,20l1236,329r-77,-20l1162,297xm1291,330r77,20l1365,362r-77,-20l1291,330xe" fillcolor="black" strokeweight=".1pt">
                        <v:stroke joinstyle="bevel"/>
                        <v:path arrowok="t" o:connecttype="custom" o:connectlocs="1905,0;51435,12065;48895,20320;0,7620;1905,0;83820,20955;133350,33655;130810,41275;81915,28575;83820,20955;165735,41910;214630,53975;212725,62230;163830,49530;165735,41910;247650,62865;296545,75565;294640,83185;245110,70485;247650,62865;329565,83820;378460,96520;375920,104140;327025,91440;329565,83820;410845,104775;460375,117475;457835,125095;408940,112395;410845,104775;492760,125730;541655,138430;539750,146050;490855,133350;492760,125730;574675,146685;623570,159385;621665,167005;572135,154305;574675,146685;656590,167640;705485,180340;703580,187960;654050,175260;656590,167640;737870,188595;787400,201295;784860,208915;735965,196215;737870,188595;819785,209550;868680,222250;866775,229870;817880,217170;819785,209550" o:connectangles="0,0,0,0,0,0,0,0,0,0,0,0,0,0,0,0,0,0,0,0,0,0,0,0,0,0,0,0,0,0,0,0,0,0,0,0,0,0,0,0,0,0,0,0,0,0,0,0,0,0,0,0,0,0,0"/>
                        <o:lock v:ext="edit" verticies="t"/>
                      </v:shape>
                      <v:shape id="Freeform 3648" o:spid="_x0000_s2425" style="position:absolute;left:2673;top:2654;width:8852;height:11538;visibility:visible;mso-wrap-style:square;v-text-anchor:top" coordsize="1394,18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V/2sQA AADdAAAADwAAAGRycy9kb3ducmV2LnhtbESPwWrDMBBE74H+g9hCb7HcuC7BjRJCIFAoOdTpByzS xjK1Vq4lO87fV4FCj8PMm2E2u9l1YqIhtJ4VPGc5CGLtTcuNgq/zcbkGESKywc4zKbhRgN32YbHB yvgrf9JUx0akEg4VKrAx9pWUQVtyGDLfEyfv4geHMcmhkWbAayp3nVzl+at02HJasNjTwZL+rken oNCHsj4V46p8odHby4eebj9rpZ4e5/0biEhz/A//0e8mcUVZwv1NegJy+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Hx1f9rEAAAA3QAAAA8AAAAAAAAAAAAAAAAAmAIAAGRycy9k b3ducmV2LnhtbFBLBQYAAAAABAAEAPUAAACJAwAAAAA= " path="m11,l58,62,48,69,,7,11,xm90,103r47,61l126,172,79,110r11,-7xm168,206r47,61l205,275,157,213r11,-7xm247,308r47,62l283,378,236,316r11,-8xm325,411r48,62l362,480,315,419r10,-8xm404,514r47,62l440,583,393,521r11,-7xm483,617r47,61l519,686,472,624r11,-7xm561,720r47,61l597,789,550,727r11,-7xm640,822r47,62l676,892,629,830r11,-8xm718,925r47,62l755,994,707,933r11,-8xm797,1028r47,62l833,1097r-47,-61l797,1028xm875,1131r47,62l912,1200r-47,-62l875,1131xm954,1234r47,61l990,1303r-47,-62l954,1234xm1032,1336r48,62l1069,1406r-47,-62l1032,1336xm1111,1439r47,62l1147,1509r-47,-62l1111,1439xm1190,1542r47,62l1226,1611r-47,-61l1190,1542xm1268,1645r47,62l1305,1714r-48,-62l1268,1645xm1347,1748r47,61l1383,1817r-47,-62l1347,1748xe" fillcolor="black" strokeweight=".1pt">
                        <v:stroke joinstyle="bevel"/>
                        <v:path arrowok="t" o:connecttype="custom" o:connectlocs="36830,39370;0,4445;57150,65405;80010,109220;57150,65405;136525,169545;99695,135255;156845,195580;179705,240030;156845,195580;236855,300355;200025,266065;256540,326390;279400,370205;256540,326390;336550,430530;299720,396240;356235,457200;379095,501015;356235,457200;436245,561340;399415,527050;455930,587375;479425,631190;455930,587375;535940,692150;499110,657860;555625,718185;579120,762000;555625,718185;635635,822325;598805,788035;655320,848360;678815,892810;655320,848360;735330,953135;698500,918845;755650,979170;778510,1022985;755650,979170;835025,1083945;798195,1049020;855345,1109980;878205,1153795;855345,1109980" o:connectangles="0,0,0,0,0,0,0,0,0,0,0,0,0,0,0,0,0,0,0,0,0,0,0,0,0,0,0,0,0,0,0,0,0,0,0,0,0,0,0,0,0,0,0,0,0"/>
                        <o:lock v:ext="edit" verticies="t"/>
                      </v:shape>
                      <v:line id="Line 3649" o:spid="_x0000_s2426" style="position:absolute;flip:x;visibility:visible;mso-wrap-style:square" from="10426,14243" to="10991,147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oFo48gAAADdAAAADwAAAGRycy9kb3ducmV2LnhtbESP3WrCQBSE7wt9h+UIvWs2VgwluooU SktBxR9E7w7ZYxLMnk2zW119+q5Q6OUwM98w42kwjThT52rLCvpJCoK4sLrmUsF28/78CsJ5ZI2N ZVJwJQfTyePDGHNtL7yi89qXIkLY5aig8r7NpXRFRQZdYlvi6B1tZ9BH2ZVSd3iJcNPIlzTNpMGa 40KFLb1VVJzWP0ZB+9GsbmE5v30v+3ta7MLXQWaZUk+9MBuB8BT8f/iv/akVDAbDDO5v4hOQk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AoFo48gAAADdAAAADwAAAAAA AAAAAAAAAAChAgAAZHJzL2Rvd25yZXYueG1sUEsFBgAAAAAEAAQA+QAAAJYDAAAAAA== " strokeweight=".65pt">
                        <v:stroke joinstyle="miter"/>
                      </v:line>
                      <v:line id="Line 3650" o:spid="_x0000_s2427" style="position:absolute;visibility:visible;mso-wrap-style:square" from="10426,14738" to="11125,149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FZy/8cAAADdAAAADwAAAGRycy9kb3ducmV2LnhtbESPW2vCQBSE3wX/w3IKvumm3pu6ilgK FX3xBj6eZk+TaPZsyK6a+uu7BcHHYWa+YSaz2hTiSpXLLSt47UQgiBOrc04V7Hef7TEI55E1FpZJ wS85mE2bjQnG2t54Q9etT0WAsItRQeZ9GUvpkowMuo4tiYP3YyuDPsgqlbrCW4CbQnajaCgN5hwW MixpkVFy3l6Mgrf7cSUvx3X/sDzt6v7gfP9G+aFU66Wev4PwVPtn+NH+0gp6vcEI/t+EJyCn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AVnL/xwAAAN0AAAAPAAAAAAAA AAAAAAAAAKECAABkcnMvZG93bnJldi54bWxQSwUGAAAAAAQABAD5AAAAlQMAAAAA " strokeweight=".65pt">
                        <v:stroke joinstyle="miter"/>
                      </v:line>
                      <v:line id="Line 3651" o:spid="_x0000_s2428" style="position:absolute;flip:y;visibility:visible;mso-wrap-style:square" from="11271,13512" to="11798,138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FJZCsQAAADdAAAADwAAAGRycy9kb3ducmV2LnhtbERPXWvCMBR9H+w/hDvwbaYqllGNIoOh CCo6Efd2ae7aYnNTm6jRX28eBns8nO/xNJhaXKl1lWUFvW4Cgji3uuJCwf776/0DhPPIGmvLpOBO DqaT15cxZtreeEvXnS9EDGGXoYLS+yaT0uUlGXRd2xBH7te2Bn2EbSF1i7cYbmrZT5JUGqw4NpTY 0GdJ+Wl3MQqaeb19hM3qcd70jrQ+hOWPTFOlOm9hNgLhKfh/8Z97oRUMBsM4N76JT0BOn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cUlkKxAAAAN0AAAAPAAAAAAAAAAAA AAAAAKECAABkcnMvZG93bnJldi54bWxQSwUGAAAAAAQABAD5AAAAkgMAAAAA " strokeweight=".65pt">
                        <v:stroke joinstyle="miter"/>
                      </v:line>
                      <v:line id="Line 3652" o:spid="_x0000_s2429" style="position:absolute;visibility:visible;mso-wrap-style:square" from="11798,13512" to="12166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oVDFscAAADdAAAADwAAAGRycy9kb3ducmV2LnhtbESPW2vCQBSE3wX/w3IE38zGW6mpqxSl 0KIv9QI+nmaPSWr2bMiuGv31XUHo4zAz3zDTeWNKcaHaFZYV9KMYBHFqdcGZgt32o/cKwnlkjaVl UnAjB/NZuzXFRNsrf9Nl4zMRIOwSVJB7XyVSujQngy6yFXHwjrY26IOsM6lrvAa4KeUgjl+kwYLD Qo4VLXJKT5uzUTC5H1byfFiP9l+/22Y0Pt1/UC6V6naa9zcQnhr/H362P7WC4XA8gceb8ATk7A8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ehUMWxwAAAN0AAAAPAAAAAAAA AAAAAAAAAKECAABkcnMvZG93bnJldi54bWxQSwUGAAAAAAQABAD5AAAAlQMAAAAA " strokeweight=".65pt">
                        <v:stroke joinstyle="miter"/>
                      </v:line>
                      <v:rect id="Rectangle 3653" o:spid="_x0000_s2430" style="position:absolute;left:11918;top:14255;width:120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ShNV78A AADdAAAADwAAAGRycy9kb3ducmV2LnhtbERPy4rCMBTdC/5DuII7TX0gUo0iguAMbqx+wKW5fWBy U5JoO38/WQzM8nDe++NgjfiQD61jBYt5BoK4dLrlWsHzcZltQYSIrNE4JgU/FOB4GI/2mGvX850+ RaxFCuGQo4Imxi6XMpQNWQxz1xEnrnLeYkzQ11J77FO4NXKZZRtpseXU0GBH54bKV/G2CuSjuPTb wvjMfS+rm/m63itySk0nw2kHItIQ/8V/7qtWsNqs09z0Jj0BefgFAAD//wMAUEsBAi0AFAAGAAgA AAAhAPD3irv9AAAA4gEAABMAAAAAAAAAAAAAAAAAAAAAAFtDb250ZW50X1R5cGVzXS54bWxQSwEC LQAUAAYACAAAACEAMd1fYdIAAACPAQAACwAAAAAAAAAAAAAAAAAuAQAAX3JlbHMvLnJlbHNQSwEC LQAUAAYACAAAACEAMy8FnkEAAAA5AAAAEAAAAAAAAAAAAAAAAAApAgAAZHJzL3NoYXBleG1sLnht bFBLAQItABQABgAIAAAAIQCNKE1X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654" o:spid="_x0000_s2431" style="position:absolute;left:1435;top:984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mTozMMA AADdAAAADwAAAGRycy9kb3ducmV2LnhtbESP3WoCMRSE7wu+QziCdzVbK6KrUUQQtPTG1Qc4bM7+ 0ORkSVJ3fXtTEHo5zMw3zGY3WCPu5EPrWMHHNANBXDrdcq3gdj2+L0GEiKzROCYFDwqw247eNphr 1/OF7kWsRYJwyFFBE2OXSxnKhiyGqeuIk1c5bzEm6WupPfYJbo2cZdlCWmw5LTTY0aGh8qf4tQrk tTj2y8L4zH3Nqm9zPl0qckpNxsN+DSLSEP/Dr/ZJK/hczFfw9yY9Abl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4mToz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55" o:spid="_x0000_s2432" style="position:absolute;left:8642;top:509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fXjL8A AADdAAAADwAAAGRycy9kb3ducmV2LnhtbERPy4rCMBTdC/5DuII7TVUUqUYRQXAGN1Y/4NLcPjC5 KUm0nb+fLAZmeTjv/XGwRnzIh9axgsU8A0FcOt1yreD5uMy2IEJE1mgck4IfCnA8jEd7zLXr+U6f ItYihXDIUUETY5dLGcqGLIa564gTVzlvMSboa6k99incGrnMso202HJqaLCjc0Plq3hbBfJRXPpt YXzmvpfVzXxd7xU5paaT4bQDEWmI/+I/91UrWG3WaX96k56APPwCAAD//wMAUEsBAi0AFAAGAAgA AAAhAPD3irv9AAAA4gEAABMAAAAAAAAAAAAAAAAAAAAAAFtDb250ZW50X1R5cGVzXS54bWxQSwEC LQAUAAYACAAAACEAMd1fYdIAAACPAQAACwAAAAAAAAAAAAAAAAAuAQAAX3JlbHMvLnJlbHNQSwEC LQAUAAYACAAAACEAMy8FnkEAAAA5AAAAEAAAAAAAAAAAAAAAAAApAgAAZHJzL3NoYXBleG1sLnht bFBLAQItABQABgAIAAAAIQD2h9eM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56" o:spid="_x0000_s2433" style="position:absolute;left:1193;top:11004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ctyF8MA AADdAAAADwAAAGRycy9kb3ducmV2LnhtbESPzYoCMRCE7wu+Q2jB25pRWZHRKCIIKntx9AGaSc8P Jp0hyTqzb2+EhT0WVfUVtdkN1ogn+dA6VjCbZiCIS6dbrhXcb8fPFYgQkTUax6TglwLstqOPDeba 9XylZxFrkSAcclTQxNjlUoayIYth6jri5FXOW4xJ+lpqj32CWyPnWbaUFltOCw12dGiofBQ/VoG8 Fcd+VRifucu8+jbn07Uip9RkPOzXICIN8T/81z5pBYvl1wz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mctyF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57" o:spid="_x0000_s2434" style="position:absolute;left:14801;top:10839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RnsYMMA AADdAAAADwAAAGRycy9kb3ducmV2LnhtbESP3WoCMRSE7wXfIRyhd5p1RZGtUUQQtPTGtQ9w2Jz9 weRkSVJ3+/ZNoeDlMDPfMLvDaI14kg+dYwXLRQaCuHK640bB1/0834IIEVmjcUwKfijAYT+d7LDQ buAbPcvYiAThUKCCNsa+kDJULVkMC9cTJ6923mJM0jdSexwS3BqZZ9lGWuw4LbTY06ml6lF+WwXy Xp6HbWl85j7y+tNcL7eanFJvs/H4DiLSGF/h//ZFK1ht1jn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RnsY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58" o:spid="_x0000_s2435" style="position:absolute;left:14566;top:106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lVJ+8MA AADdAAAADwAAAGRycy9kb3ducmV2LnhtbESPzYoCMRCE78K+Q+gFb5pZZUVGoyyCoIsXRx+gmfT8 YNIZkuiMb28WhD0WVfUVtd4O1ogH+dA6VvA1zUAQl063XCu4XvaTJYgQkTUax6TgSQG2m4/RGnPt ej7To4i1SBAOOSpoYuxyKUPZkMUwdR1x8irnLcYkfS21xz7BrZGzLFtIiy2nhQY72jVU3oq7VSAv xb5fFsZn7ndWnczxcK7IKTX+HH5WICIN8T/8bh+0gvniew5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lVJ+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59" o:spid="_x0000_s2436" style="position:absolute;left:8591;top:1663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bzRj8MA AADdAAAADwAAAGRycy9kb3ducmV2LnhtbESP3WoCMRSE7wu+QziCdzWrVpHVKFIQbPHG1Qc4bM7+ YHKyJKm7ffumIHg5zMw3zHY/WCMe5EPrWMFsmoEgLp1uuVZwux7f1yBCRNZoHJOCXwqw343etphr 1/OFHkWsRYJwyFFBE2OXSxnKhiyGqeuIk1c5bzEm6WupPfYJbo2cZ9lKWmw5LTTY0WdD5b34sQrk tTj268L4zH3Pq7P5Ol0qckpNxsNhAyLSEF/hZ/ukFSxWyw/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ibzRj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Tương tự như bài 62.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64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220" w:dyaOrig="480">
                <v:shape id="_x0000_i2708" type="#_x0000_t75" style="width:210.75pt;height:24pt" o:ole="">
                  <v:imagedata r:id="rId3375" o:title=""/>
                </v:shape>
                <o:OLEObject Type="Embed" ProgID="Equation.DSMT4" ShapeID="_x0000_i2708" DrawAspect="Content" ObjectID="_1624837224" r:id="rId337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540" w:dyaOrig="480">
                <v:shape id="_x0000_i2709" type="#_x0000_t75" style="width:227.25pt;height:24pt" o:ole="">
                  <v:imagedata r:id="rId3377" o:title=""/>
                </v:shape>
                <o:OLEObject Type="Embed" ProgID="Equation.DSMT4" ShapeID="_x0000_i2709" DrawAspect="Content" ObjectID="_1624837225" r:id="rId3378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710" type="#_x0000_t75" style="width:33.75pt;height:12.75pt" o:ole="">
                  <v:imagedata r:id="rId3379" o:title=""/>
                </v:shape>
                <o:OLEObject Type="Embed" ProgID="Equation.DSMT4" ShapeID="_x0000_i2710" DrawAspect="Content" ObjectID="_1624837226" r:id="rId338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079" w:dyaOrig="700">
                <v:shape id="_x0000_i2711" type="#_x0000_t75" style="width:104.25pt;height:35.25pt" o:ole="">
                  <v:imagedata r:id="rId3381" o:title=""/>
                </v:shape>
                <o:OLEObject Type="Embed" ProgID="Equation.DSMT4" ShapeID="_x0000_i2711" DrawAspect="Content" ObjectID="_1624837227" r:id="rId338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12" type="#_x0000_t75" style="width:36pt;height:14.25pt" o:ole="">
                  <v:imagedata r:id="rId3383" o:title=""/>
                </v:shape>
                <o:OLEObject Type="Embed" ProgID="Equation.DSMT4" ShapeID="_x0000_i2712" DrawAspect="Content" ObjectID="_1624837228" r:id="rId338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20" w:dyaOrig="700">
                <v:shape id="_x0000_i2713" type="#_x0000_t75" style="width:111pt;height:35.25pt" o:ole="">
                  <v:imagedata r:id="rId3385" o:title=""/>
                </v:shape>
                <o:OLEObject Type="Embed" ProgID="Equation.DSMT4" ShapeID="_x0000_i2713" DrawAspect="Content" ObjectID="_1624837229" r:id="rId338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14" type="#_x0000_t75" style="width:30pt;height:14.25pt" o:ole="">
                  <v:imagedata r:id="rId3387" o:title=""/>
                </v:shape>
                <o:OLEObject Type="Embed" ProgID="Equation.DSMT4" ShapeID="_x0000_i2714" DrawAspect="Content" ObjectID="_1624837230" r:id="rId3388"/>
              </w:object>
            </w:r>
            <w:r w:rsidRPr="00610F8A">
              <w:rPr>
                <w:sz w:val="26"/>
                <w:szCs w:val="26"/>
              </w:rPr>
              <w:t xml:space="preserve">,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20" w:dyaOrig="420">
                <v:shape id="_x0000_i2715" type="#_x0000_t75" style="width:146.25pt;height:21pt" o:ole="">
                  <v:imagedata r:id="rId3389" o:title=""/>
                </v:shape>
                <o:OLEObject Type="Embed" ProgID="Equation.DSMT4" ShapeID="_x0000_i2715" DrawAspect="Content" ObjectID="_1624837231" r:id="rId339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40" w:dyaOrig="420">
                <v:shape id="_x0000_i2716" type="#_x0000_t75" style="width:132pt;height:21pt" o:ole="">
                  <v:imagedata r:id="rId3391" o:title=""/>
                </v:shape>
                <o:OLEObject Type="Embed" ProgID="Equation.DSMT4" ShapeID="_x0000_i2716" DrawAspect="Content" ObjectID="_1624837232" r:id="rId339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20" w:dyaOrig="420">
                <v:shape id="_x0000_i2717" type="#_x0000_t75" style="width:180.75pt;height:21pt" o:ole="">
                  <v:imagedata r:id="rId3393" o:title=""/>
                </v:shape>
                <o:OLEObject Type="Embed" ProgID="Equation.DSMT4" ShapeID="_x0000_i2717" DrawAspect="Content" ObjectID="_1624837233" r:id="rId3394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751330" cy="1811655"/>
                      <wp:effectExtent l="0" t="3810" r="0" b="3810"/>
                      <wp:docPr id="3660" name="Canvas 36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14" name="Freeform 36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1980" y="1220470"/>
                                  <a:ext cx="938530" cy="6985"/>
                                </a:xfrm>
                                <a:custGeom>
                                  <a:avLst/>
                                  <a:gdLst>
                                    <a:gd name="T0" fmla="*/ 57 w 1478"/>
                                    <a:gd name="T1" fmla="*/ 0 h 11"/>
                                    <a:gd name="T2" fmla="*/ 0 w 1478"/>
                                    <a:gd name="T3" fmla="*/ 11 h 11"/>
                                    <a:gd name="T4" fmla="*/ 95 w 1478"/>
                                    <a:gd name="T5" fmla="*/ 0 h 11"/>
                                    <a:gd name="T6" fmla="*/ 151 w 1478"/>
                                    <a:gd name="T7" fmla="*/ 11 h 11"/>
                                    <a:gd name="T8" fmla="*/ 95 w 1478"/>
                                    <a:gd name="T9" fmla="*/ 0 h 11"/>
                                    <a:gd name="T10" fmla="*/ 246 w 1478"/>
                                    <a:gd name="T11" fmla="*/ 0 h 11"/>
                                    <a:gd name="T12" fmla="*/ 189 w 1478"/>
                                    <a:gd name="T13" fmla="*/ 11 h 11"/>
                                    <a:gd name="T14" fmla="*/ 284 w 1478"/>
                                    <a:gd name="T15" fmla="*/ 0 h 11"/>
                                    <a:gd name="T16" fmla="*/ 341 w 1478"/>
                                    <a:gd name="T17" fmla="*/ 11 h 11"/>
                                    <a:gd name="T18" fmla="*/ 284 w 1478"/>
                                    <a:gd name="T19" fmla="*/ 0 h 11"/>
                                    <a:gd name="T20" fmla="*/ 436 w 1478"/>
                                    <a:gd name="T21" fmla="*/ 0 h 11"/>
                                    <a:gd name="T22" fmla="*/ 379 w 1478"/>
                                    <a:gd name="T23" fmla="*/ 11 h 11"/>
                                    <a:gd name="T24" fmla="*/ 474 w 1478"/>
                                    <a:gd name="T25" fmla="*/ 0 h 11"/>
                                    <a:gd name="T26" fmla="*/ 531 w 1478"/>
                                    <a:gd name="T27" fmla="*/ 11 h 11"/>
                                    <a:gd name="T28" fmla="*/ 474 w 1478"/>
                                    <a:gd name="T29" fmla="*/ 0 h 11"/>
                                    <a:gd name="T30" fmla="*/ 625 w 1478"/>
                                    <a:gd name="T31" fmla="*/ 0 h 11"/>
                                    <a:gd name="T32" fmla="*/ 568 w 1478"/>
                                    <a:gd name="T33" fmla="*/ 11 h 11"/>
                                    <a:gd name="T34" fmla="*/ 663 w 1478"/>
                                    <a:gd name="T35" fmla="*/ 0 h 11"/>
                                    <a:gd name="T36" fmla="*/ 720 w 1478"/>
                                    <a:gd name="T37" fmla="*/ 11 h 11"/>
                                    <a:gd name="T38" fmla="*/ 663 w 1478"/>
                                    <a:gd name="T39" fmla="*/ 0 h 11"/>
                                    <a:gd name="T40" fmla="*/ 815 w 1478"/>
                                    <a:gd name="T41" fmla="*/ 0 h 11"/>
                                    <a:gd name="T42" fmla="*/ 758 w 1478"/>
                                    <a:gd name="T43" fmla="*/ 11 h 11"/>
                                    <a:gd name="T44" fmla="*/ 853 w 1478"/>
                                    <a:gd name="T45" fmla="*/ 0 h 11"/>
                                    <a:gd name="T46" fmla="*/ 910 w 1478"/>
                                    <a:gd name="T47" fmla="*/ 11 h 11"/>
                                    <a:gd name="T48" fmla="*/ 853 w 1478"/>
                                    <a:gd name="T49" fmla="*/ 0 h 11"/>
                                    <a:gd name="T50" fmla="*/ 1004 w 1478"/>
                                    <a:gd name="T51" fmla="*/ 0 h 11"/>
                                    <a:gd name="T52" fmla="*/ 948 w 1478"/>
                                    <a:gd name="T53" fmla="*/ 11 h 11"/>
                                    <a:gd name="T54" fmla="*/ 1042 w 1478"/>
                                    <a:gd name="T55" fmla="*/ 0 h 11"/>
                                    <a:gd name="T56" fmla="*/ 1099 w 1478"/>
                                    <a:gd name="T57" fmla="*/ 11 h 11"/>
                                    <a:gd name="T58" fmla="*/ 1042 w 1478"/>
                                    <a:gd name="T59" fmla="*/ 0 h 11"/>
                                    <a:gd name="T60" fmla="*/ 1194 w 1478"/>
                                    <a:gd name="T61" fmla="*/ 0 h 11"/>
                                    <a:gd name="T62" fmla="*/ 1137 w 1478"/>
                                    <a:gd name="T63" fmla="*/ 11 h 11"/>
                                    <a:gd name="T64" fmla="*/ 1232 w 1478"/>
                                    <a:gd name="T65" fmla="*/ 0 h 11"/>
                                    <a:gd name="T66" fmla="*/ 1289 w 1478"/>
                                    <a:gd name="T67" fmla="*/ 11 h 11"/>
                                    <a:gd name="T68" fmla="*/ 1232 w 1478"/>
                                    <a:gd name="T69" fmla="*/ 0 h 11"/>
                                    <a:gd name="T70" fmla="*/ 1383 w 1478"/>
                                    <a:gd name="T71" fmla="*/ 0 h 11"/>
                                    <a:gd name="T72" fmla="*/ 1327 w 1478"/>
                                    <a:gd name="T73" fmla="*/ 11 h 11"/>
                                    <a:gd name="T74" fmla="*/ 1421 w 1478"/>
                                    <a:gd name="T75" fmla="*/ 0 h 11"/>
                                    <a:gd name="T76" fmla="*/ 1478 w 1478"/>
                                    <a:gd name="T77" fmla="*/ 11 h 11"/>
                                    <a:gd name="T78" fmla="*/ 1421 w 1478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78" h="11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5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1"/>
                                      </a:lnTo>
                                      <a:lnTo>
                                        <a:pt x="95" y="11"/>
                                      </a:lnTo>
                                      <a:lnTo>
                                        <a:pt x="95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1"/>
                                      </a:lnTo>
                                      <a:lnTo>
                                        <a:pt x="189" y="11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1" y="0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284" y="11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11"/>
                                      </a:lnTo>
                                      <a:lnTo>
                                        <a:pt x="379" y="11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474" y="0"/>
                                      </a:moveTo>
                                      <a:lnTo>
                                        <a:pt x="531" y="0"/>
                                      </a:lnTo>
                                      <a:lnTo>
                                        <a:pt x="531" y="11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74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25" y="0"/>
                                      </a:lnTo>
                                      <a:lnTo>
                                        <a:pt x="625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63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1"/>
                                      </a:lnTo>
                                      <a:lnTo>
                                        <a:pt x="663" y="11"/>
                                      </a:lnTo>
                                      <a:lnTo>
                                        <a:pt x="663" y="0"/>
                                      </a:lnTo>
                                      <a:close/>
                                      <a:moveTo>
                                        <a:pt x="758" y="0"/>
                                      </a:moveTo>
                                      <a:lnTo>
                                        <a:pt x="815" y="0"/>
                                      </a:lnTo>
                                      <a:lnTo>
                                        <a:pt x="815" y="11"/>
                                      </a:lnTo>
                                      <a:lnTo>
                                        <a:pt x="758" y="11"/>
                                      </a:lnTo>
                                      <a:lnTo>
                                        <a:pt x="758" y="0"/>
                                      </a:lnTo>
                                      <a:close/>
                                      <a:moveTo>
                                        <a:pt x="853" y="0"/>
                                      </a:moveTo>
                                      <a:lnTo>
                                        <a:pt x="910" y="0"/>
                                      </a:lnTo>
                                      <a:lnTo>
                                        <a:pt x="910" y="11"/>
                                      </a:lnTo>
                                      <a:lnTo>
                                        <a:pt x="853" y="11"/>
                                      </a:lnTo>
                                      <a:lnTo>
                                        <a:pt x="853" y="0"/>
                                      </a:lnTo>
                                      <a:close/>
                                      <a:moveTo>
                                        <a:pt x="948" y="0"/>
                                      </a:moveTo>
                                      <a:lnTo>
                                        <a:pt x="1004" y="0"/>
                                      </a:lnTo>
                                      <a:lnTo>
                                        <a:pt x="1004" y="11"/>
                                      </a:lnTo>
                                      <a:lnTo>
                                        <a:pt x="948" y="11"/>
                                      </a:lnTo>
                                      <a:lnTo>
                                        <a:pt x="948" y="0"/>
                                      </a:lnTo>
                                      <a:close/>
                                      <a:moveTo>
                                        <a:pt x="1042" y="0"/>
                                      </a:moveTo>
                                      <a:lnTo>
                                        <a:pt x="1099" y="0"/>
                                      </a:lnTo>
                                      <a:lnTo>
                                        <a:pt x="1099" y="11"/>
                                      </a:lnTo>
                                      <a:lnTo>
                                        <a:pt x="1042" y="11"/>
                                      </a:lnTo>
                                      <a:lnTo>
                                        <a:pt x="1042" y="0"/>
                                      </a:lnTo>
                                      <a:close/>
                                      <a:moveTo>
                                        <a:pt x="1137" y="0"/>
                                      </a:moveTo>
                                      <a:lnTo>
                                        <a:pt x="1194" y="0"/>
                                      </a:lnTo>
                                      <a:lnTo>
                                        <a:pt x="1194" y="11"/>
                                      </a:lnTo>
                                      <a:lnTo>
                                        <a:pt x="1137" y="11"/>
                                      </a:lnTo>
                                      <a:lnTo>
                                        <a:pt x="1137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11"/>
                                      </a:lnTo>
                                      <a:lnTo>
                                        <a:pt x="1232" y="11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27" y="0"/>
                                      </a:moveTo>
                                      <a:lnTo>
                                        <a:pt x="1383" y="0"/>
                                      </a:lnTo>
                                      <a:lnTo>
                                        <a:pt x="1383" y="11"/>
                                      </a:lnTo>
                                      <a:lnTo>
                                        <a:pt x="1327" y="11"/>
                                      </a:lnTo>
                                      <a:lnTo>
                                        <a:pt x="1327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8" y="0"/>
                                      </a:lnTo>
                                      <a:lnTo>
                                        <a:pt x="1478" y="11"/>
                                      </a:lnTo>
                                      <a:lnTo>
                                        <a:pt x="1421" y="11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5" name="Freeform 36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915" y="1221105"/>
                                  <a:ext cx="394970" cy="334645"/>
                                </a:xfrm>
                                <a:custGeom>
                                  <a:avLst/>
                                  <a:gdLst>
                                    <a:gd name="T0" fmla="*/ 622 w 622"/>
                                    <a:gd name="T1" fmla="*/ 9 h 527"/>
                                    <a:gd name="T2" fmla="*/ 576 w 622"/>
                                    <a:gd name="T3" fmla="*/ 48 h 527"/>
                                    <a:gd name="T4" fmla="*/ 570 w 622"/>
                                    <a:gd name="T5" fmla="*/ 39 h 527"/>
                                    <a:gd name="T6" fmla="*/ 616 w 622"/>
                                    <a:gd name="T7" fmla="*/ 0 h 527"/>
                                    <a:gd name="T8" fmla="*/ 622 w 622"/>
                                    <a:gd name="T9" fmla="*/ 9 h 527"/>
                                    <a:gd name="T10" fmla="*/ 545 w 622"/>
                                    <a:gd name="T11" fmla="*/ 74 h 527"/>
                                    <a:gd name="T12" fmla="*/ 499 w 622"/>
                                    <a:gd name="T13" fmla="*/ 112 h 527"/>
                                    <a:gd name="T14" fmla="*/ 493 w 622"/>
                                    <a:gd name="T15" fmla="*/ 103 h 527"/>
                                    <a:gd name="T16" fmla="*/ 539 w 622"/>
                                    <a:gd name="T17" fmla="*/ 65 h 527"/>
                                    <a:gd name="T18" fmla="*/ 545 w 622"/>
                                    <a:gd name="T19" fmla="*/ 74 h 527"/>
                                    <a:gd name="T20" fmla="*/ 468 w 622"/>
                                    <a:gd name="T21" fmla="*/ 138 h 527"/>
                                    <a:gd name="T22" fmla="*/ 422 w 622"/>
                                    <a:gd name="T23" fmla="*/ 177 h 527"/>
                                    <a:gd name="T24" fmla="*/ 416 w 622"/>
                                    <a:gd name="T25" fmla="*/ 168 h 527"/>
                                    <a:gd name="T26" fmla="*/ 462 w 622"/>
                                    <a:gd name="T27" fmla="*/ 129 h 527"/>
                                    <a:gd name="T28" fmla="*/ 468 w 622"/>
                                    <a:gd name="T29" fmla="*/ 138 h 527"/>
                                    <a:gd name="T30" fmla="*/ 391 w 622"/>
                                    <a:gd name="T31" fmla="*/ 203 h 527"/>
                                    <a:gd name="T32" fmla="*/ 345 w 622"/>
                                    <a:gd name="T33" fmla="*/ 242 h 527"/>
                                    <a:gd name="T34" fmla="*/ 340 w 622"/>
                                    <a:gd name="T35" fmla="*/ 233 h 527"/>
                                    <a:gd name="T36" fmla="*/ 386 w 622"/>
                                    <a:gd name="T37" fmla="*/ 194 h 527"/>
                                    <a:gd name="T38" fmla="*/ 391 w 622"/>
                                    <a:gd name="T39" fmla="*/ 203 h 527"/>
                                    <a:gd name="T40" fmla="*/ 314 w 622"/>
                                    <a:gd name="T41" fmla="*/ 267 h 527"/>
                                    <a:gd name="T42" fmla="*/ 268 w 622"/>
                                    <a:gd name="T43" fmla="*/ 306 h 527"/>
                                    <a:gd name="T44" fmla="*/ 263 w 622"/>
                                    <a:gd name="T45" fmla="*/ 297 h 527"/>
                                    <a:gd name="T46" fmla="*/ 309 w 622"/>
                                    <a:gd name="T47" fmla="*/ 258 h 527"/>
                                    <a:gd name="T48" fmla="*/ 314 w 622"/>
                                    <a:gd name="T49" fmla="*/ 267 h 527"/>
                                    <a:gd name="T50" fmla="*/ 238 w 622"/>
                                    <a:gd name="T51" fmla="*/ 332 h 527"/>
                                    <a:gd name="T52" fmla="*/ 192 w 622"/>
                                    <a:gd name="T53" fmla="*/ 371 h 527"/>
                                    <a:gd name="T54" fmla="*/ 186 w 622"/>
                                    <a:gd name="T55" fmla="*/ 362 h 527"/>
                                    <a:gd name="T56" fmla="*/ 232 w 622"/>
                                    <a:gd name="T57" fmla="*/ 323 h 527"/>
                                    <a:gd name="T58" fmla="*/ 238 w 622"/>
                                    <a:gd name="T59" fmla="*/ 332 h 527"/>
                                    <a:gd name="T60" fmla="*/ 161 w 622"/>
                                    <a:gd name="T61" fmla="*/ 396 h 527"/>
                                    <a:gd name="T62" fmla="*/ 115 w 622"/>
                                    <a:gd name="T63" fmla="*/ 435 h 527"/>
                                    <a:gd name="T64" fmla="*/ 109 w 622"/>
                                    <a:gd name="T65" fmla="*/ 426 h 527"/>
                                    <a:gd name="T66" fmla="*/ 155 w 622"/>
                                    <a:gd name="T67" fmla="*/ 388 h 527"/>
                                    <a:gd name="T68" fmla="*/ 161 w 622"/>
                                    <a:gd name="T69" fmla="*/ 396 h 527"/>
                                    <a:gd name="T70" fmla="*/ 84 w 622"/>
                                    <a:gd name="T71" fmla="*/ 461 h 527"/>
                                    <a:gd name="T72" fmla="*/ 38 w 622"/>
                                    <a:gd name="T73" fmla="*/ 500 h 527"/>
                                    <a:gd name="T74" fmla="*/ 32 w 622"/>
                                    <a:gd name="T75" fmla="*/ 491 h 527"/>
                                    <a:gd name="T76" fmla="*/ 78 w 622"/>
                                    <a:gd name="T77" fmla="*/ 452 h 527"/>
                                    <a:gd name="T78" fmla="*/ 84 w 622"/>
                                    <a:gd name="T79" fmla="*/ 461 h 527"/>
                                    <a:gd name="T80" fmla="*/ 7 w 622"/>
                                    <a:gd name="T81" fmla="*/ 526 h 527"/>
                                    <a:gd name="T82" fmla="*/ 6 w 622"/>
                                    <a:gd name="T83" fmla="*/ 527 h 527"/>
                                    <a:gd name="T84" fmla="*/ 0 w 622"/>
                                    <a:gd name="T85" fmla="*/ 518 h 527"/>
                                    <a:gd name="T86" fmla="*/ 2 w 622"/>
                                    <a:gd name="T87" fmla="*/ 517 h 527"/>
                                    <a:gd name="T88" fmla="*/ 7 w 622"/>
                                    <a:gd name="T89" fmla="*/ 526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22" h="527">
                                      <a:moveTo>
                                        <a:pt x="622" y="9"/>
                                      </a:moveTo>
                                      <a:lnTo>
                                        <a:pt x="576" y="48"/>
                                      </a:lnTo>
                                      <a:lnTo>
                                        <a:pt x="570" y="39"/>
                                      </a:lnTo>
                                      <a:lnTo>
                                        <a:pt x="616" y="0"/>
                                      </a:lnTo>
                                      <a:lnTo>
                                        <a:pt x="622" y="9"/>
                                      </a:lnTo>
                                      <a:close/>
                                      <a:moveTo>
                                        <a:pt x="545" y="74"/>
                                      </a:moveTo>
                                      <a:lnTo>
                                        <a:pt x="499" y="112"/>
                                      </a:lnTo>
                                      <a:lnTo>
                                        <a:pt x="493" y="103"/>
                                      </a:lnTo>
                                      <a:lnTo>
                                        <a:pt x="539" y="65"/>
                                      </a:lnTo>
                                      <a:lnTo>
                                        <a:pt x="545" y="74"/>
                                      </a:lnTo>
                                      <a:close/>
                                      <a:moveTo>
                                        <a:pt x="468" y="138"/>
                                      </a:moveTo>
                                      <a:lnTo>
                                        <a:pt x="422" y="177"/>
                                      </a:lnTo>
                                      <a:lnTo>
                                        <a:pt x="416" y="168"/>
                                      </a:lnTo>
                                      <a:lnTo>
                                        <a:pt x="462" y="129"/>
                                      </a:lnTo>
                                      <a:lnTo>
                                        <a:pt x="468" y="138"/>
                                      </a:lnTo>
                                      <a:close/>
                                      <a:moveTo>
                                        <a:pt x="391" y="203"/>
                                      </a:moveTo>
                                      <a:lnTo>
                                        <a:pt x="345" y="242"/>
                                      </a:lnTo>
                                      <a:lnTo>
                                        <a:pt x="340" y="233"/>
                                      </a:lnTo>
                                      <a:lnTo>
                                        <a:pt x="386" y="194"/>
                                      </a:lnTo>
                                      <a:lnTo>
                                        <a:pt x="391" y="203"/>
                                      </a:lnTo>
                                      <a:close/>
                                      <a:moveTo>
                                        <a:pt x="314" y="267"/>
                                      </a:moveTo>
                                      <a:lnTo>
                                        <a:pt x="268" y="306"/>
                                      </a:lnTo>
                                      <a:lnTo>
                                        <a:pt x="263" y="297"/>
                                      </a:lnTo>
                                      <a:lnTo>
                                        <a:pt x="309" y="258"/>
                                      </a:lnTo>
                                      <a:lnTo>
                                        <a:pt x="314" y="267"/>
                                      </a:lnTo>
                                      <a:close/>
                                      <a:moveTo>
                                        <a:pt x="238" y="332"/>
                                      </a:moveTo>
                                      <a:lnTo>
                                        <a:pt x="192" y="371"/>
                                      </a:lnTo>
                                      <a:lnTo>
                                        <a:pt x="186" y="362"/>
                                      </a:lnTo>
                                      <a:lnTo>
                                        <a:pt x="232" y="323"/>
                                      </a:lnTo>
                                      <a:lnTo>
                                        <a:pt x="238" y="332"/>
                                      </a:lnTo>
                                      <a:close/>
                                      <a:moveTo>
                                        <a:pt x="161" y="396"/>
                                      </a:moveTo>
                                      <a:lnTo>
                                        <a:pt x="115" y="435"/>
                                      </a:lnTo>
                                      <a:lnTo>
                                        <a:pt x="109" y="426"/>
                                      </a:lnTo>
                                      <a:lnTo>
                                        <a:pt x="155" y="388"/>
                                      </a:lnTo>
                                      <a:lnTo>
                                        <a:pt x="161" y="396"/>
                                      </a:lnTo>
                                      <a:close/>
                                      <a:moveTo>
                                        <a:pt x="84" y="461"/>
                                      </a:moveTo>
                                      <a:lnTo>
                                        <a:pt x="38" y="500"/>
                                      </a:lnTo>
                                      <a:lnTo>
                                        <a:pt x="32" y="491"/>
                                      </a:lnTo>
                                      <a:lnTo>
                                        <a:pt x="78" y="452"/>
                                      </a:lnTo>
                                      <a:lnTo>
                                        <a:pt x="84" y="461"/>
                                      </a:lnTo>
                                      <a:close/>
                                      <a:moveTo>
                                        <a:pt x="7" y="526"/>
                                      </a:moveTo>
                                      <a:lnTo>
                                        <a:pt x="6" y="527"/>
                                      </a:lnTo>
                                      <a:lnTo>
                                        <a:pt x="0" y="518"/>
                                      </a:lnTo>
                                      <a:lnTo>
                                        <a:pt x="2" y="517"/>
                                      </a:lnTo>
                                      <a:lnTo>
                                        <a:pt x="7" y="5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6" name="Line 3664"/>
                              <wps:cNvCnPr/>
                              <wps:spPr bwMode="auto">
                                <a:xfrm flipV="1">
                                  <a:off x="21082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7" name="Line 3665"/>
                              <wps:cNvCnPr/>
                              <wps:spPr bwMode="auto">
                                <a:xfrm>
                                  <a:off x="601980" y="25400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8" name="Line 3666"/>
                              <wps:cNvCnPr/>
                              <wps:spPr bwMode="auto">
                                <a:xfrm flipH="1">
                                  <a:off x="115570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9" name="Line 3667"/>
                              <wps:cNvCnPr/>
                              <wps:spPr bwMode="auto">
                                <a:xfrm>
                                  <a:off x="115570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0" name="Line 3668"/>
                              <wps:cNvCnPr/>
                              <wps:spPr bwMode="auto">
                                <a:xfrm flipV="1">
                                  <a:off x="1155700" y="1224280"/>
                                  <a:ext cx="391160" cy="328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1" name="Line 3669"/>
                              <wps:cNvCnPr/>
                              <wps:spPr bwMode="auto">
                                <a:xfrm flipV="1">
                                  <a:off x="1546860" y="254000"/>
                                  <a:ext cx="635" cy="970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2" name="Line 3670"/>
                              <wps:cNvCnPr/>
                              <wps:spPr bwMode="auto">
                                <a:xfrm>
                                  <a:off x="21082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3" name="Line 3671"/>
                              <wps:cNvCnPr/>
                              <wps:spPr bwMode="auto">
                                <a:xfrm>
                                  <a:off x="210820" y="1552575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4" name="Line 3672"/>
                              <wps:cNvCnPr/>
                              <wps:spPr bwMode="auto">
                                <a:xfrm flipH="1">
                                  <a:off x="210820" y="58293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5" name="Freeform 36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98805" y="254000"/>
                                  <a:ext cx="5715" cy="951230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498"/>
                                    <a:gd name="T2" fmla="*/ 0 w 9"/>
                                    <a:gd name="T3" fmla="*/ 0 h 1498"/>
                                    <a:gd name="T4" fmla="*/ 9 w 9"/>
                                    <a:gd name="T5" fmla="*/ 110 h 1498"/>
                                    <a:gd name="T6" fmla="*/ 0 w 9"/>
                                    <a:gd name="T7" fmla="*/ 176 h 1498"/>
                                    <a:gd name="T8" fmla="*/ 9 w 9"/>
                                    <a:gd name="T9" fmla="*/ 110 h 1498"/>
                                    <a:gd name="T10" fmla="*/ 9 w 9"/>
                                    <a:gd name="T11" fmla="*/ 287 h 1498"/>
                                    <a:gd name="T12" fmla="*/ 0 w 9"/>
                                    <a:gd name="T13" fmla="*/ 220 h 1498"/>
                                    <a:gd name="T14" fmla="*/ 9 w 9"/>
                                    <a:gd name="T15" fmla="*/ 331 h 1498"/>
                                    <a:gd name="T16" fmla="*/ 0 w 9"/>
                                    <a:gd name="T17" fmla="*/ 397 h 1498"/>
                                    <a:gd name="T18" fmla="*/ 9 w 9"/>
                                    <a:gd name="T19" fmla="*/ 331 h 1498"/>
                                    <a:gd name="T20" fmla="*/ 9 w 9"/>
                                    <a:gd name="T21" fmla="*/ 507 h 1498"/>
                                    <a:gd name="T22" fmla="*/ 0 w 9"/>
                                    <a:gd name="T23" fmla="*/ 441 h 1498"/>
                                    <a:gd name="T24" fmla="*/ 9 w 9"/>
                                    <a:gd name="T25" fmla="*/ 551 h 1498"/>
                                    <a:gd name="T26" fmla="*/ 0 w 9"/>
                                    <a:gd name="T27" fmla="*/ 617 h 1498"/>
                                    <a:gd name="T28" fmla="*/ 9 w 9"/>
                                    <a:gd name="T29" fmla="*/ 551 h 1498"/>
                                    <a:gd name="T30" fmla="*/ 9 w 9"/>
                                    <a:gd name="T31" fmla="*/ 727 h 1498"/>
                                    <a:gd name="T32" fmla="*/ 0 w 9"/>
                                    <a:gd name="T33" fmla="*/ 661 h 1498"/>
                                    <a:gd name="T34" fmla="*/ 9 w 9"/>
                                    <a:gd name="T35" fmla="*/ 771 h 1498"/>
                                    <a:gd name="T36" fmla="*/ 0 w 9"/>
                                    <a:gd name="T37" fmla="*/ 837 h 1498"/>
                                    <a:gd name="T38" fmla="*/ 9 w 9"/>
                                    <a:gd name="T39" fmla="*/ 771 h 1498"/>
                                    <a:gd name="T40" fmla="*/ 9 w 9"/>
                                    <a:gd name="T41" fmla="*/ 947 h 1498"/>
                                    <a:gd name="T42" fmla="*/ 0 w 9"/>
                                    <a:gd name="T43" fmla="*/ 881 h 1498"/>
                                    <a:gd name="T44" fmla="*/ 9 w 9"/>
                                    <a:gd name="T45" fmla="*/ 992 h 1498"/>
                                    <a:gd name="T46" fmla="*/ 0 w 9"/>
                                    <a:gd name="T47" fmla="*/ 1058 h 1498"/>
                                    <a:gd name="T48" fmla="*/ 9 w 9"/>
                                    <a:gd name="T49" fmla="*/ 992 h 1498"/>
                                    <a:gd name="T50" fmla="*/ 9 w 9"/>
                                    <a:gd name="T51" fmla="*/ 1168 h 1498"/>
                                    <a:gd name="T52" fmla="*/ 0 w 9"/>
                                    <a:gd name="T53" fmla="*/ 1102 h 1498"/>
                                    <a:gd name="T54" fmla="*/ 9 w 9"/>
                                    <a:gd name="T55" fmla="*/ 1212 h 1498"/>
                                    <a:gd name="T56" fmla="*/ 0 w 9"/>
                                    <a:gd name="T57" fmla="*/ 1278 h 1498"/>
                                    <a:gd name="T58" fmla="*/ 9 w 9"/>
                                    <a:gd name="T59" fmla="*/ 1212 h 1498"/>
                                    <a:gd name="T60" fmla="*/ 9 w 9"/>
                                    <a:gd name="T61" fmla="*/ 1388 h 1498"/>
                                    <a:gd name="T62" fmla="*/ 0 w 9"/>
                                    <a:gd name="T63" fmla="*/ 1322 h 1498"/>
                                    <a:gd name="T64" fmla="*/ 9 w 9"/>
                                    <a:gd name="T65" fmla="*/ 1432 h 1498"/>
                                    <a:gd name="T66" fmla="*/ 0 w 9"/>
                                    <a:gd name="T67" fmla="*/ 1498 h 1498"/>
                                    <a:gd name="T68" fmla="*/ 9 w 9"/>
                                    <a:gd name="T69" fmla="*/ 1432 h 1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98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0"/>
                                      </a:moveTo>
                                      <a:lnTo>
                                        <a:pt x="9" y="176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9" y="110"/>
                                      </a:lnTo>
                                      <a:close/>
                                      <a:moveTo>
                                        <a:pt x="9" y="220"/>
                                      </a:moveTo>
                                      <a:lnTo>
                                        <a:pt x="9" y="287"/>
                                      </a:lnTo>
                                      <a:lnTo>
                                        <a:pt x="0" y="287"/>
                                      </a:lnTo>
                                      <a:lnTo>
                                        <a:pt x="0" y="220"/>
                                      </a:lnTo>
                                      <a:lnTo>
                                        <a:pt x="9" y="220"/>
                                      </a:lnTo>
                                      <a:close/>
                                      <a:moveTo>
                                        <a:pt x="9" y="331"/>
                                      </a:moveTo>
                                      <a:lnTo>
                                        <a:pt x="9" y="397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9" y="331"/>
                                      </a:lnTo>
                                      <a:close/>
                                      <a:moveTo>
                                        <a:pt x="9" y="441"/>
                                      </a:moveTo>
                                      <a:lnTo>
                                        <a:pt x="9" y="507"/>
                                      </a:lnTo>
                                      <a:lnTo>
                                        <a:pt x="0" y="507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9" y="441"/>
                                      </a:lnTo>
                                      <a:close/>
                                      <a:moveTo>
                                        <a:pt x="9" y="551"/>
                                      </a:moveTo>
                                      <a:lnTo>
                                        <a:pt x="9" y="617"/>
                                      </a:lnTo>
                                      <a:lnTo>
                                        <a:pt x="0" y="617"/>
                                      </a:lnTo>
                                      <a:lnTo>
                                        <a:pt x="0" y="551"/>
                                      </a:lnTo>
                                      <a:lnTo>
                                        <a:pt x="9" y="551"/>
                                      </a:lnTo>
                                      <a:close/>
                                      <a:moveTo>
                                        <a:pt x="9" y="661"/>
                                      </a:moveTo>
                                      <a:lnTo>
                                        <a:pt x="9" y="727"/>
                                      </a:lnTo>
                                      <a:lnTo>
                                        <a:pt x="0" y="727"/>
                                      </a:lnTo>
                                      <a:lnTo>
                                        <a:pt x="0" y="661"/>
                                      </a:lnTo>
                                      <a:lnTo>
                                        <a:pt x="9" y="661"/>
                                      </a:lnTo>
                                      <a:close/>
                                      <a:moveTo>
                                        <a:pt x="9" y="771"/>
                                      </a:move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9" y="771"/>
                                      </a:lnTo>
                                      <a:close/>
                                      <a:moveTo>
                                        <a:pt x="9" y="881"/>
                                      </a:moveTo>
                                      <a:lnTo>
                                        <a:pt x="9" y="947"/>
                                      </a:lnTo>
                                      <a:lnTo>
                                        <a:pt x="0" y="947"/>
                                      </a:lnTo>
                                      <a:lnTo>
                                        <a:pt x="0" y="881"/>
                                      </a:lnTo>
                                      <a:lnTo>
                                        <a:pt x="9" y="881"/>
                                      </a:lnTo>
                                      <a:close/>
                                      <a:moveTo>
                                        <a:pt x="9" y="992"/>
                                      </a:moveTo>
                                      <a:lnTo>
                                        <a:pt x="9" y="1058"/>
                                      </a:lnTo>
                                      <a:lnTo>
                                        <a:pt x="0" y="1058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9" y="992"/>
                                      </a:lnTo>
                                      <a:close/>
                                      <a:moveTo>
                                        <a:pt x="9" y="1102"/>
                                      </a:moveTo>
                                      <a:lnTo>
                                        <a:pt x="9" y="1168"/>
                                      </a:lnTo>
                                      <a:lnTo>
                                        <a:pt x="0" y="1168"/>
                                      </a:lnTo>
                                      <a:lnTo>
                                        <a:pt x="0" y="1102"/>
                                      </a:lnTo>
                                      <a:lnTo>
                                        <a:pt x="9" y="1102"/>
                                      </a:lnTo>
                                      <a:close/>
                                      <a:moveTo>
                                        <a:pt x="9" y="1212"/>
                                      </a:moveTo>
                                      <a:lnTo>
                                        <a:pt x="9" y="1278"/>
                                      </a:lnTo>
                                      <a:lnTo>
                                        <a:pt x="0" y="1278"/>
                                      </a:lnTo>
                                      <a:lnTo>
                                        <a:pt x="0" y="1212"/>
                                      </a:lnTo>
                                      <a:lnTo>
                                        <a:pt x="9" y="1212"/>
                                      </a:lnTo>
                                      <a:close/>
                                      <a:moveTo>
                                        <a:pt x="9" y="1322"/>
                                      </a:moveTo>
                                      <a:lnTo>
                                        <a:pt x="9" y="1388"/>
                                      </a:lnTo>
                                      <a:lnTo>
                                        <a:pt x="0" y="1388"/>
                                      </a:lnTo>
                                      <a:lnTo>
                                        <a:pt x="0" y="1322"/>
                                      </a:lnTo>
                                      <a:lnTo>
                                        <a:pt x="9" y="1322"/>
                                      </a:lnTo>
                                      <a:close/>
                                      <a:moveTo>
                                        <a:pt x="9" y="1432"/>
                                      </a:moveTo>
                                      <a:lnTo>
                                        <a:pt x="9" y="1498"/>
                                      </a:lnTo>
                                      <a:lnTo>
                                        <a:pt x="0" y="1498"/>
                                      </a:lnTo>
                                      <a:lnTo>
                                        <a:pt x="0" y="1432"/>
                                      </a:lnTo>
                                      <a:lnTo>
                                        <a:pt x="9" y="1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6" name="Freeform 36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579755"/>
                                  <a:ext cx="1338580" cy="647700"/>
                                </a:xfrm>
                                <a:custGeom>
                                  <a:avLst/>
                                  <a:gdLst>
                                    <a:gd name="T0" fmla="*/ 56 w 2108"/>
                                    <a:gd name="T1" fmla="*/ 25 h 1020"/>
                                    <a:gd name="T2" fmla="*/ 0 w 2108"/>
                                    <a:gd name="T3" fmla="*/ 10 h 1020"/>
                                    <a:gd name="T4" fmla="*/ 91 w 2108"/>
                                    <a:gd name="T5" fmla="*/ 42 h 1020"/>
                                    <a:gd name="T6" fmla="*/ 140 w 2108"/>
                                    <a:gd name="T7" fmla="*/ 77 h 1020"/>
                                    <a:gd name="T8" fmla="*/ 91 w 2108"/>
                                    <a:gd name="T9" fmla="*/ 42 h 1020"/>
                                    <a:gd name="T10" fmla="*/ 231 w 2108"/>
                                    <a:gd name="T11" fmla="*/ 109 h 1020"/>
                                    <a:gd name="T12" fmla="*/ 175 w 2108"/>
                                    <a:gd name="T13" fmla="*/ 94 h 1020"/>
                                    <a:gd name="T14" fmla="*/ 266 w 2108"/>
                                    <a:gd name="T15" fmla="*/ 126 h 1020"/>
                                    <a:gd name="T16" fmla="*/ 315 w 2108"/>
                                    <a:gd name="T17" fmla="*/ 161 h 1020"/>
                                    <a:gd name="T18" fmla="*/ 266 w 2108"/>
                                    <a:gd name="T19" fmla="*/ 126 h 1020"/>
                                    <a:gd name="T20" fmla="*/ 407 w 2108"/>
                                    <a:gd name="T21" fmla="*/ 193 h 1020"/>
                                    <a:gd name="T22" fmla="*/ 350 w 2108"/>
                                    <a:gd name="T23" fmla="*/ 178 h 1020"/>
                                    <a:gd name="T24" fmla="*/ 442 w 2108"/>
                                    <a:gd name="T25" fmla="*/ 210 h 1020"/>
                                    <a:gd name="T26" fmla="*/ 490 w 2108"/>
                                    <a:gd name="T27" fmla="*/ 245 h 1020"/>
                                    <a:gd name="T28" fmla="*/ 442 w 2108"/>
                                    <a:gd name="T29" fmla="*/ 210 h 1020"/>
                                    <a:gd name="T30" fmla="*/ 582 w 2108"/>
                                    <a:gd name="T31" fmla="*/ 277 h 1020"/>
                                    <a:gd name="T32" fmla="*/ 526 w 2108"/>
                                    <a:gd name="T33" fmla="*/ 262 h 1020"/>
                                    <a:gd name="T34" fmla="*/ 617 w 2108"/>
                                    <a:gd name="T35" fmla="*/ 294 h 1020"/>
                                    <a:gd name="T36" fmla="*/ 666 w 2108"/>
                                    <a:gd name="T37" fmla="*/ 330 h 1020"/>
                                    <a:gd name="T38" fmla="*/ 617 w 2108"/>
                                    <a:gd name="T39" fmla="*/ 294 h 1020"/>
                                    <a:gd name="T40" fmla="*/ 757 w 2108"/>
                                    <a:gd name="T41" fmla="*/ 361 h 1020"/>
                                    <a:gd name="T42" fmla="*/ 701 w 2108"/>
                                    <a:gd name="T43" fmla="*/ 346 h 1020"/>
                                    <a:gd name="T44" fmla="*/ 792 w 2108"/>
                                    <a:gd name="T45" fmla="*/ 378 h 1020"/>
                                    <a:gd name="T46" fmla="*/ 841 w 2108"/>
                                    <a:gd name="T47" fmla="*/ 414 h 1020"/>
                                    <a:gd name="T48" fmla="*/ 792 w 2108"/>
                                    <a:gd name="T49" fmla="*/ 378 h 1020"/>
                                    <a:gd name="T50" fmla="*/ 932 w 2108"/>
                                    <a:gd name="T51" fmla="*/ 446 h 1020"/>
                                    <a:gd name="T52" fmla="*/ 876 w 2108"/>
                                    <a:gd name="T53" fmla="*/ 430 h 1020"/>
                                    <a:gd name="T54" fmla="*/ 967 w 2108"/>
                                    <a:gd name="T55" fmla="*/ 462 h 1020"/>
                                    <a:gd name="T56" fmla="*/ 1016 w 2108"/>
                                    <a:gd name="T57" fmla="*/ 498 h 1020"/>
                                    <a:gd name="T58" fmla="*/ 967 w 2108"/>
                                    <a:gd name="T59" fmla="*/ 462 h 1020"/>
                                    <a:gd name="T60" fmla="*/ 1107 w 2108"/>
                                    <a:gd name="T61" fmla="*/ 530 h 1020"/>
                                    <a:gd name="T62" fmla="*/ 1051 w 2108"/>
                                    <a:gd name="T63" fmla="*/ 515 h 1020"/>
                                    <a:gd name="T64" fmla="*/ 1142 w 2108"/>
                                    <a:gd name="T65" fmla="*/ 546 h 1020"/>
                                    <a:gd name="T66" fmla="*/ 1191 w 2108"/>
                                    <a:gd name="T67" fmla="*/ 582 h 1020"/>
                                    <a:gd name="T68" fmla="*/ 1142 w 2108"/>
                                    <a:gd name="T69" fmla="*/ 546 h 1020"/>
                                    <a:gd name="T70" fmla="*/ 1283 w 2108"/>
                                    <a:gd name="T71" fmla="*/ 614 h 1020"/>
                                    <a:gd name="T72" fmla="*/ 1226 w 2108"/>
                                    <a:gd name="T73" fmla="*/ 599 h 1020"/>
                                    <a:gd name="T74" fmla="*/ 1318 w 2108"/>
                                    <a:gd name="T75" fmla="*/ 630 h 1020"/>
                                    <a:gd name="T76" fmla="*/ 1366 w 2108"/>
                                    <a:gd name="T77" fmla="*/ 666 h 1020"/>
                                    <a:gd name="T78" fmla="*/ 1318 w 2108"/>
                                    <a:gd name="T79" fmla="*/ 630 h 1020"/>
                                    <a:gd name="T80" fmla="*/ 1458 w 2108"/>
                                    <a:gd name="T81" fmla="*/ 698 h 1020"/>
                                    <a:gd name="T82" fmla="*/ 1402 w 2108"/>
                                    <a:gd name="T83" fmla="*/ 683 h 1020"/>
                                    <a:gd name="T84" fmla="*/ 1493 w 2108"/>
                                    <a:gd name="T85" fmla="*/ 715 h 1020"/>
                                    <a:gd name="T86" fmla="*/ 1542 w 2108"/>
                                    <a:gd name="T87" fmla="*/ 750 h 1020"/>
                                    <a:gd name="T88" fmla="*/ 1493 w 2108"/>
                                    <a:gd name="T89" fmla="*/ 715 h 1020"/>
                                    <a:gd name="T90" fmla="*/ 1633 w 2108"/>
                                    <a:gd name="T91" fmla="*/ 782 h 1020"/>
                                    <a:gd name="T92" fmla="*/ 1577 w 2108"/>
                                    <a:gd name="T93" fmla="*/ 767 h 1020"/>
                                    <a:gd name="T94" fmla="*/ 1668 w 2108"/>
                                    <a:gd name="T95" fmla="*/ 799 h 1020"/>
                                    <a:gd name="T96" fmla="*/ 1717 w 2108"/>
                                    <a:gd name="T97" fmla="*/ 834 h 1020"/>
                                    <a:gd name="T98" fmla="*/ 1668 w 2108"/>
                                    <a:gd name="T99" fmla="*/ 799 h 1020"/>
                                    <a:gd name="T100" fmla="*/ 1808 w 2108"/>
                                    <a:gd name="T101" fmla="*/ 866 h 1020"/>
                                    <a:gd name="T102" fmla="*/ 1752 w 2108"/>
                                    <a:gd name="T103" fmla="*/ 851 h 1020"/>
                                    <a:gd name="T104" fmla="*/ 1843 w 2108"/>
                                    <a:gd name="T105" fmla="*/ 883 h 1020"/>
                                    <a:gd name="T106" fmla="*/ 1892 w 2108"/>
                                    <a:gd name="T107" fmla="*/ 918 h 1020"/>
                                    <a:gd name="T108" fmla="*/ 1843 w 2108"/>
                                    <a:gd name="T109" fmla="*/ 883 h 1020"/>
                                    <a:gd name="T110" fmla="*/ 1983 w 2108"/>
                                    <a:gd name="T111" fmla="*/ 950 h 1020"/>
                                    <a:gd name="T112" fmla="*/ 1927 w 2108"/>
                                    <a:gd name="T113" fmla="*/ 935 h 1020"/>
                                    <a:gd name="T114" fmla="*/ 2018 w 2108"/>
                                    <a:gd name="T115" fmla="*/ 967 h 1020"/>
                                    <a:gd name="T116" fmla="*/ 2067 w 2108"/>
                                    <a:gd name="T117" fmla="*/ 1002 h 1020"/>
                                    <a:gd name="T118" fmla="*/ 2018 w 2108"/>
                                    <a:gd name="T119" fmla="*/ 967 h 1020"/>
                                    <a:gd name="T120" fmla="*/ 2108 w 2108"/>
                                    <a:gd name="T121" fmla="*/ 1010 h 1020"/>
                                    <a:gd name="T122" fmla="*/ 2102 w 2108"/>
                                    <a:gd name="T123" fmla="*/ 1019 h 1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</a:cxnLst>
                                  <a:rect l="0" t="0" r="r" b="b"/>
                                  <a:pathLst>
                                    <a:path w="2108" h="1020">
                                      <a:moveTo>
                                        <a:pt x="4" y="0"/>
                                      </a:moveTo>
                                      <a:lnTo>
                                        <a:pt x="56" y="25"/>
                                      </a:lnTo>
                                      <a:lnTo>
                                        <a:pt x="53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91" y="42"/>
                                      </a:moveTo>
                                      <a:lnTo>
                                        <a:pt x="144" y="67"/>
                                      </a:lnTo>
                                      <a:lnTo>
                                        <a:pt x="140" y="77"/>
                                      </a:lnTo>
                                      <a:lnTo>
                                        <a:pt x="88" y="52"/>
                                      </a:lnTo>
                                      <a:lnTo>
                                        <a:pt x="91" y="42"/>
                                      </a:lnTo>
                                      <a:close/>
                                      <a:moveTo>
                                        <a:pt x="179" y="84"/>
                                      </a:moveTo>
                                      <a:lnTo>
                                        <a:pt x="231" y="109"/>
                                      </a:lnTo>
                                      <a:lnTo>
                                        <a:pt x="228" y="119"/>
                                      </a:lnTo>
                                      <a:lnTo>
                                        <a:pt x="175" y="94"/>
                                      </a:lnTo>
                                      <a:lnTo>
                                        <a:pt x="179" y="84"/>
                                      </a:lnTo>
                                      <a:close/>
                                      <a:moveTo>
                                        <a:pt x="266" y="126"/>
                                      </a:moveTo>
                                      <a:lnTo>
                                        <a:pt x="319" y="151"/>
                                      </a:lnTo>
                                      <a:lnTo>
                                        <a:pt x="315" y="161"/>
                                      </a:lnTo>
                                      <a:lnTo>
                                        <a:pt x="263" y="136"/>
                                      </a:lnTo>
                                      <a:lnTo>
                                        <a:pt x="266" y="126"/>
                                      </a:lnTo>
                                      <a:close/>
                                      <a:moveTo>
                                        <a:pt x="354" y="168"/>
                                      </a:moveTo>
                                      <a:lnTo>
                                        <a:pt x="407" y="193"/>
                                      </a:lnTo>
                                      <a:lnTo>
                                        <a:pt x="403" y="203"/>
                                      </a:lnTo>
                                      <a:lnTo>
                                        <a:pt x="350" y="178"/>
                                      </a:lnTo>
                                      <a:lnTo>
                                        <a:pt x="354" y="168"/>
                                      </a:lnTo>
                                      <a:close/>
                                      <a:moveTo>
                                        <a:pt x="442" y="210"/>
                                      </a:moveTo>
                                      <a:lnTo>
                                        <a:pt x="494" y="235"/>
                                      </a:lnTo>
                                      <a:lnTo>
                                        <a:pt x="490" y="245"/>
                                      </a:lnTo>
                                      <a:lnTo>
                                        <a:pt x="438" y="220"/>
                                      </a:lnTo>
                                      <a:lnTo>
                                        <a:pt x="442" y="210"/>
                                      </a:lnTo>
                                      <a:close/>
                                      <a:moveTo>
                                        <a:pt x="529" y="252"/>
                                      </a:moveTo>
                                      <a:lnTo>
                                        <a:pt x="582" y="277"/>
                                      </a:lnTo>
                                      <a:lnTo>
                                        <a:pt x="578" y="287"/>
                                      </a:lnTo>
                                      <a:lnTo>
                                        <a:pt x="526" y="262"/>
                                      </a:lnTo>
                                      <a:lnTo>
                                        <a:pt x="529" y="252"/>
                                      </a:lnTo>
                                      <a:close/>
                                      <a:moveTo>
                                        <a:pt x="617" y="294"/>
                                      </a:moveTo>
                                      <a:lnTo>
                                        <a:pt x="669" y="319"/>
                                      </a:lnTo>
                                      <a:lnTo>
                                        <a:pt x="666" y="330"/>
                                      </a:lnTo>
                                      <a:lnTo>
                                        <a:pt x="613" y="304"/>
                                      </a:lnTo>
                                      <a:lnTo>
                                        <a:pt x="617" y="294"/>
                                      </a:lnTo>
                                      <a:close/>
                                      <a:moveTo>
                                        <a:pt x="704" y="336"/>
                                      </a:moveTo>
                                      <a:lnTo>
                                        <a:pt x="757" y="361"/>
                                      </a:lnTo>
                                      <a:lnTo>
                                        <a:pt x="753" y="372"/>
                                      </a:lnTo>
                                      <a:lnTo>
                                        <a:pt x="701" y="346"/>
                                      </a:lnTo>
                                      <a:lnTo>
                                        <a:pt x="704" y="336"/>
                                      </a:lnTo>
                                      <a:close/>
                                      <a:moveTo>
                                        <a:pt x="792" y="378"/>
                                      </a:moveTo>
                                      <a:lnTo>
                                        <a:pt x="845" y="403"/>
                                      </a:lnTo>
                                      <a:lnTo>
                                        <a:pt x="841" y="414"/>
                                      </a:lnTo>
                                      <a:lnTo>
                                        <a:pt x="788" y="388"/>
                                      </a:lnTo>
                                      <a:lnTo>
                                        <a:pt x="792" y="378"/>
                                      </a:lnTo>
                                      <a:close/>
                                      <a:moveTo>
                                        <a:pt x="880" y="420"/>
                                      </a:moveTo>
                                      <a:lnTo>
                                        <a:pt x="932" y="446"/>
                                      </a:lnTo>
                                      <a:lnTo>
                                        <a:pt x="929" y="456"/>
                                      </a:lnTo>
                                      <a:lnTo>
                                        <a:pt x="876" y="430"/>
                                      </a:lnTo>
                                      <a:lnTo>
                                        <a:pt x="880" y="420"/>
                                      </a:lnTo>
                                      <a:close/>
                                      <a:moveTo>
                                        <a:pt x="967" y="462"/>
                                      </a:moveTo>
                                      <a:lnTo>
                                        <a:pt x="1020" y="487"/>
                                      </a:lnTo>
                                      <a:lnTo>
                                        <a:pt x="1016" y="498"/>
                                      </a:lnTo>
                                      <a:lnTo>
                                        <a:pt x="964" y="473"/>
                                      </a:lnTo>
                                      <a:lnTo>
                                        <a:pt x="967" y="462"/>
                                      </a:lnTo>
                                      <a:close/>
                                      <a:moveTo>
                                        <a:pt x="1055" y="504"/>
                                      </a:moveTo>
                                      <a:lnTo>
                                        <a:pt x="1107" y="530"/>
                                      </a:lnTo>
                                      <a:lnTo>
                                        <a:pt x="1104" y="540"/>
                                      </a:lnTo>
                                      <a:lnTo>
                                        <a:pt x="1051" y="515"/>
                                      </a:lnTo>
                                      <a:lnTo>
                                        <a:pt x="1055" y="504"/>
                                      </a:lnTo>
                                      <a:close/>
                                      <a:moveTo>
                                        <a:pt x="1142" y="546"/>
                                      </a:moveTo>
                                      <a:lnTo>
                                        <a:pt x="1195" y="572"/>
                                      </a:lnTo>
                                      <a:lnTo>
                                        <a:pt x="1191" y="582"/>
                                      </a:lnTo>
                                      <a:lnTo>
                                        <a:pt x="1139" y="557"/>
                                      </a:lnTo>
                                      <a:lnTo>
                                        <a:pt x="1142" y="546"/>
                                      </a:lnTo>
                                      <a:close/>
                                      <a:moveTo>
                                        <a:pt x="1230" y="588"/>
                                      </a:moveTo>
                                      <a:lnTo>
                                        <a:pt x="1283" y="614"/>
                                      </a:lnTo>
                                      <a:lnTo>
                                        <a:pt x="1279" y="624"/>
                                      </a:lnTo>
                                      <a:lnTo>
                                        <a:pt x="1226" y="599"/>
                                      </a:lnTo>
                                      <a:lnTo>
                                        <a:pt x="1230" y="588"/>
                                      </a:lnTo>
                                      <a:close/>
                                      <a:moveTo>
                                        <a:pt x="1318" y="630"/>
                                      </a:moveTo>
                                      <a:lnTo>
                                        <a:pt x="1370" y="656"/>
                                      </a:lnTo>
                                      <a:lnTo>
                                        <a:pt x="1366" y="666"/>
                                      </a:lnTo>
                                      <a:lnTo>
                                        <a:pt x="1314" y="641"/>
                                      </a:lnTo>
                                      <a:lnTo>
                                        <a:pt x="1318" y="630"/>
                                      </a:lnTo>
                                      <a:close/>
                                      <a:moveTo>
                                        <a:pt x="1405" y="673"/>
                                      </a:moveTo>
                                      <a:lnTo>
                                        <a:pt x="1458" y="698"/>
                                      </a:lnTo>
                                      <a:lnTo>
                                        <a:pt x="1454" y="708"/>
                                      </a:lnTo>
                                      <a:lnTo>
                                        <a:pt x="1402" y="683"/>
                                      </a:lnTo>
                                      <a:lnTo>
                                        <a:pt x="1405" y="673"/>
                                      </a:lnTo>
                                      <a:close/>
                                      <a:moveTo>
                                        <a:pt x="1493" y="715"/>
                                      </a:moveTo>
                                      <a:lnTo>
                                        <a:pt x="1545" y="740"/>
                                      </a:lnTo>
                                      <a:lnTo>
                                        <a:pt x="1542" y="750"/>
                                      </a:lnTo>
                                      <a:lnTo>
                                        <a:pt x="1489" y="725"/>
                                      </a:lnTo>
                                      <a:lnTo>
                                        <a:pt x="1493" y="715"/>
                                      </a:lnTo>
                                      <a:close/>
                                      <a:moveTo>
                                        <a:pt x="1580" y="757"/>
                                      </a:moveTo>
                                      <a:lnTo>
                                        <a:pt x="1633" y="782"/>
                                      </a:lnTo>
                                      <a:lnTo>
                                        <a:pt x="1629" y="792"/>
                                      </a:lnTo>
                                      <a:lnTo>
                                        <a:pt x="1577" y="767"/>
                                      </a:lnTo>
                                      <a:lnTo>
                                        <a:pt x="1580" y="757"/>
                                      </a:lnTo>
                                      <a:close/>
                                      <a:moveTo>
                                        <a:pt x="1668" y="799"/>
                                      </a:moveTo>
                                      <a:lnTo>
                                        <a:pt x="1721" y="824"/>
                                      </a:lnTo>
                                      <a:lnTo>
                                        <a:pt x="1717" y="834"/>
                                      </a:lnTo>
                                      <a:lnTo>
                                        <a:pt x="1664" y="809"/>
                                      </a:lnTo>
                                      <a:lnTo>
                                        <a:pt x="1668" y="799"/>
                                      </a:lnTo>
                                      <a:close/>
                                      <a:moveTo>
                                        <a:pt x="1756" y="841"/>
                                      </a:moveTo>
                                      <a:lnTo>
                                        <a:pt x="1808" y="866"/>
                                      </a:lnTo>
                                      <a:lnTo>
                                        <a:pt x="1805" y="876"/>
                                      </a:lnTo>
                                      <a:lnTo>
                                        <a:pt x="1752" y="851"/>
                                      </a:lnTo>
                                      <a:lnTo>
                                        <a:pt x="1756" y="841"/>
                                      </a:lnTo>
                                      <a:close/>
                                      <a:moveTo>
                                        <a:pt x="1843" y="883"/>
                                      </a:moveTo>
                                      <a:lnTo>
                                        <a:pt x="1896" y="908"/>
                                      </a:lnTo>
                                      <a:lnTo>
                                        <a:pt x="1892" y="918"/>
                                      </a:lnTo>
                                      <a:lnTo>
                                        <a:pt x="1840" y="893"/>
                                      </a:lnTo>
                                      <a:lnTo>
                                        <a:pt x="1843" y="883"/>
                                      </a:lnTo>
                                      <a:close/>
                                      <a:moveTo>
                                        <a:pt x="1931" y="925"/>
                                      </a:moveTo>
                                      <a:lnTo>
                                        <a:pt x="1983" y="950"/>
                                      </a:lnTo>
                                      <a:lnTo>
                                        <a:pt x="1980" y="960"/>
                                      </a:lnTo>
                                      <a:lnTo>
                                        <a:pt x="1927" y="935"/>
                                      </a:lnTo>
                                      <a:lnTo>
                                        <a:pt x="1931" y="925"/>
                                      </a:lnTo>
                                      <a:close/>
                                      <a:moveTo>
                                        <a:pt x="2018" y="967"/>
                                      </a:moveTo>
                                      <a:lnTo>
                                        <a:pt x="2071" y="992"/>
                                      </a:lnTo>
                                      <a:lnTo>
                                        <a:pt x="2067" y="1002"/>
                                      </a:lnTo>
                                      <a:lnTo>
                                        <a:pt x="2015" y="977"/>
                                      </a:lnTo>
                                      <a:lnTo>
                                        <a:pt x="2018" y="967"/>
                                      </a:lnTo>
                                      <a:close/>
                                      <a:moveTo>
                                        <a:pt x="2106" y="1009"/>
                                      </a:moveTo>
                                      <a:lnTo>
                                        <a:pt x="2108" y="1010"/>
                                      </a:lnTo>
                                      <a:lnTo>
                                        <a:pt x="2104" y="1020"/>
                                      </a:lnTo>
                                      <a:lnTo>
                                        <a:pt x="2102" y="1019"/>
                                      </a:lnTo>
                                      <a:lnTo>
                                        <a:pt x="2106" y="10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7" name="Freeform 36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0185" y="1221740"/>
                                  <a:ext cx="1331595" cy="334645"/>
                                </a:xfrm>
                                <a:custGeom>
                                  <a:avLst/>
                                  <a:gdLst>
                                    <a:gd name="T0" fmla="*/ 55 w 2097"/>
                                    <a:gd name="T1" fmla="*/ 502 h 527"/>
                                    <a:gd name="T2" fmla="*/ 2 w 2097"/>
                                    <a:gd name="T3" fmla="*/ 527 h 527"/>
                                    <a:gd name="T4" fmla="*/ 92 w 2097"/>
                                    <a:gd name="T5" fmla="*/ 493 h 527"/>
                                    <a:gd name="T6" fmla="*/ 150 w 2097"/>
                                    <a:gd name="T7" fmla="*/ 490 h 527"/>
                                    <a:gd name="T8" fmla="*/ 92 w 2097"/>
                                    <a:gd name="T9" fmla="*/ 493 h 527"/>
                                    <a:gd name="T10" fmla="*/ 241 w 2097"/>
                                    <a:gd name="T11" fmla="*/ 457 h 527"/>
                                    <a:gd name="T12" fmla="*/ 187 w 2097"/>
                                    <a:gd name="T13" fmla="*/ 481 h 527"/>
                                    <a:gd name="T14" fmla="*/ 278 w 2097"/>
                                    <a:gd name="T15" fmla="*/ 448 h 527"/>
                                    <a:gd name="T16" fmla="*/ 336 w 2097"/>
                                    <a:gd name="T17" fmla="*/ 445 h 527"/>
                                    <a:gd name="T18" fmla="*/ 278 w 2097"/>
                                    <a:gd name="T19" fmla="*/ 448 h 527"/>
                                    <a:gd name="T20" fmla="*/ 426 w 2097"/>
                                    <a:gd name="T21" fmla="*/ 411 h 527"/>
                                    <a:gd name="T22" fmla="*/ 373 w 2097"/>
                                    <a:gd name="T23" fmla="*/ 436 h 527"/>
                                    <a:gd name="T24" fmla="*/ 463 w 2097"/>
                                    <a:gd name="T25" fmla="*/ 402 h 527"/>
                                    <a:gd name="T26" fmla="*/ 521 w 2097"/>
                                    <a:gd name="T27" fmla="*/ 399 h 527"/>
                                    <a:gd name="T28" fmla="*/ 463 w 2097"/>
                                    <a:gd name="T29" fmla="*/ 402 h 527"/>
                                    <a:gd name="T30" fmla="*/ 612 w 2097"/>
                                    <a:gd name="T31" fmla="*/ 366 h 527"/>
                                    <a:gd name="T32" fmla="*/ 558 w 2097"/>
                                    <a:gd name="T33" fmla="*/ 390 h 527"/>
                                    <a:gd name="T34" fmla="*/ 649 w 2097"/>
                                    <a:gd name="T35" fmla="*/ 356 h 527"/>
                                    <a:gd name="T36" fmla="*/ 706 w 2097"/>
                                    <a:gd name="T37" fmla="*/ 353 h 527"/>
                                    <a:gd name="T38" fmla="*/ 649 w 2097"/>
                                    <a:gd name="T39" fmla="*/ 356 h 527"/>
                                    <a:gd name="T40" fmla="*/ 797 w 2097"/>
                                    <a:gd name="T41" fmla="*/ 320 h 527"/>
                                    <a:gd name="T42" fmla="*/ 743 w 2097"/>
                                    <a:gd name="T43" fmla="*/ 344 h 527"/>
                                    <a:gd name="T44" fmla="*/ 834 w 2097"/>
                                    <a:gd name="T45" fmla="*/ 311 h 527"/>
                                    <a:gd name="T46" fmla="*/ 892 w 2097"/>
                                    <a:gd name="T47" fmla="*/ 308 h 527"/>
                                    <a:gd name="T48" fmla="*/ 834 w 2097"/>
                                    <a:gd name="T49" fmla="*/ 311 h 527"/>
                                    <a:gd name="T50" fmla="*/ 983 w 2097"/>
                                    <a:gd name="T51" fmla="*/ 274 h 527"/>
                                    <a:gd name="T52" fmla="*/ 929 w 2097"/>
                                    <a:gd name="T53" fmla="*/ 299 h 527"/>
                                    <a:gd name="T54" fmla="*/ 1020 w 2097"/>
                                    <a:gd name="T55" fmla="*/ 265 h 527"/>
                                    <a:gd name="T56" fmla="*/ 1077 w 2097"/>
                                    <a:gd name="T57" fmla="*/ 262 h 527"/>
                                    <a:gd name="T58" fmla="*/ 1020 w 2097"/>
                                    <a:gd name="T59" fmla="*/ 265 h 527"/>
                                    <a:gd name="T60" fmla="*/ 1168 w 2097"/>
                                    <a:gd name="T61" fmla="*/ 229 h 527"/>
                                    <a:gd name="T62" fmla="*/ 1114 w 2097"/>
                                    <a:gd name="T63" fmla="*/ 253 h 527"/>
                                    <a:gd name="T64" fmla="*/ 1205 w 2097"/>
                                    <a:gd name="T65" fmla="*/ 219 h 527"/>
                                    <a:gd name="T66" fmla="*/ 1263 w 2097"/>
                                    <a:gd name="T67" fmla="*/ 217 h 527"/>
                                    <a:gd name="T68" fmla="*/ 1205 w 2097"/>
                                    <a:gd name="T69" fmla="*/ 219 h 527"/>
                                    <a:gd name="T70" fmla="*/ 1354 w 2097"/>
                                    <a:gd name="T71" fmla="*/ 183 h 527"/>
                                    <a:gd name="T72" fmla="*/ 1300 w 2097"/>
                                    <a:gd name="T73" fmla="*/ 207 h 527"/>
                                    <a:gd name="T74" fmla="*/ 1391 w 2097"/>
                                    <a:gd name="T75" fmla="*/ 174 h 527"/>
                                    <a:gd name="T76" fmla="*/ 1448 w 2097"/>
                                    <a:gd name="T77" fmla="*/ 171 h 527"/>
                                    <a:gd name="T78" fmla="*/ 1391 w 2097"/>
                                    <a:gd name="T79" fmla="*/ 174 h 527"/>
                                    <a:gd name="T80" fmla="*/ 1539 w 2097"/>
                                    <a:gd name="T81" fmla="*/ 137 h 527"/>
                                    <a:gd name="T82" fmla="*/ 1485 w 2097"/>
                                    <a:gd name="T83" fmla="*/ 162 h 527"/>
                                    <a:gd name="T84" fmla="*/ 1576 w 2097"/>
                                    <a:gd name="T85" fmla="*/ 128 h 527"/>
                                    <a:gd name="T86" fmla="*/ 1634 w 2097"/>
                                    <a:gd name="T87" fmla="*/ 125 h 527"/>
                                    <a:gd name="T88" fmla="*/ 1576 w 2097"/>
                                    <a:gd name="T89" fmla="*/ 128 h 527"/>
                                    <a:gd name="T90" fmla="*/ 1724 w 2097"/>
                                    <a:gd name="T91" fmla="*/ 92 h 527"/>
                                    <a:gd name="T92" fmla="*/ 1671 w 2097"/>
                                    <a:gd name="T93" fmla="*/ 116 h 527"/>
                                    <a:gd name="T94" fmla="*/ 1761 w 2097"/>
                                    <a:gd name="T95" fmla="*/ 83 h 527"/>
                                    <a:gd name="T96" fmla="*/ 1819 w 2097"/>
                                    <a:gd name="T97" fmla="*/ 80 h 527"/>
                                    <a:gd name="T98" fmla="*/ 1761 w 2097"/>
                                    <a:gd name="T99" fmla="*/ 83 h 527"/>
                                    <a:gd name="T100" fmla="*/ 1910 w 2097"/>
                                    <a:gd name="T101" fmla="*/ 46 h 527"/>
                                    <a:gd name="T102" fmla="*/ 1856 w 2097"/>
                                    <a:gd name="T103" fmla="*/ 71 h 527"/>
                                    <a:gd name="T104" fmla="*/ 1947 w 2097"/>
                                    <a:gd name="T105" fmla="*/ 37 h 527"/>
                                    <a:gd name="T106" fmla="*/ 2004 w 2097"/>
                                    <a:gd name="T107" fmla="*/ 34 h 527"/>
                                    <a:gd name="T108" fmla="*/ 1947 w 2097"/>
                                    <a:gd name="T109" fmla="*/ 37 h 527"/>
                                    <a:gd name="T110" fmla="*/ 2095 w 2097"/>
                                    <a:gd name="T111" fmla="*/ 0 h 527"/>
                                    <a:gd name="T112" fmla="*/ 2042 w 2097"/>
                                    <a:gd name="T113" fmla="*/ 25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097" h="527">
                                      <a:moveTo>
                                        <a:pt x="0" y="516"/>
                                      </a:moveTo>
                                      <a:lnTo>
                                        <a:pt x="55" y="502"/>
                                      </a:lnTo>
                                      <a:lnTo>
                                        <a:pt x="57" y="513"/>
                                      </a:lnTo>
                                      <a:lnTo>
                                        <a:pt x="2" y="527"/>
                                      </a:lnTo>
                                      <a:lnTo>
                                        <a:pt x="0" y="516"/>
                                      </a:lnTo>
                                      <a:close/>
                                      <a:moveTo>
                                        <a:pt x="92" y="493"/>
                                      </a:moveTo>
                                      <a:lnTo>
                                        <a:pt x="148" y="480"/>
                                      </a:lnTo>
                                      <a:lnTo>
                                        <a:pt x="150" y="490"/>
                                      </a:lnTo>
                                      <a:lnTo>
                                        <a:pt x="94" y="504"/>
                                      </a:lnTo>
                                      <a:lnTo>
                                        <a:pt x="92" y="493"/>
                                      </a:lnTo>
                                      <a:close/>
                                      <a:moveTo>
                                        <a:pt x="185" y="470"/>
                                      </a:moveTo>
                                      <a:lnTo>
                                        <a:pt x="241" y="457"/>
                                      </a:lnTo>
                                      <a:lnTo>
                                        <a:pt x="243" y="468"/>
                                      </a:lnTo>
                                      <a:lnTo>
                                        <a:pt x="187" y="481"/>
                                      </a:lnTo>
                                      <a:lnTo>
                                        <a:pt x="185" y="470"/>
                                      </a:lnTo>
                                      <a:close/>
                                      <a:moveTo>
                                        <a:pt x="278" y="448"/>
                                      </a:moveTo>
                                      <a:lnTo>
                                        <a:pt x="334" y="434"/>
                                      </a:lnTo>
                                      <a:lnTo>
                                        <a:pt x="336" y="445"/>
                                      </a:lnTo>
                                      <a:lnTo>
                                        <a:pt x="280" y="458"/>
                                      </a:lnTo>
                                      <a:lnTo>
                                        <a:pt x="278" y="448"/>
                                      </a:lnTo>
                                      <a:close/>
                                      <a:moveTo>
                                        <a:pt x="371" y="425"/>
                                      </a:moveTo>
                                      <a:lnTo>
                                        <a:pt x="426" y="411"/>
                                      </a:lnTo>
                                      <a:lnTo>
                                        <a:pt x="428" y="422"/>
                                      </a:lnTo>
                                      <a:lnTo>
                                        <a:pt x="373" y="436"/>
                                      </a:lnTo>
                                      <a:lnTo>
                                        <a:pt x="371" y="425"/>
                                      </a:lnTo>
                                      <a:close/>
                                      <a:moveTo>
                                        <a:pt x="463" y="402"/>
                                      </a:moveTo>
                                      <a:lnTo>
                                        <a:pt x="519" y="388"/>
                                      </a:lnTo>
                                      <a:lnTo>
                                        <a:pt x="521" y="399"/>
                                      </a:lnTo>
                                      <a:lnTo>
                                        <a:pt x="465" y="413"/>
                                      </a:lnTo>
                                      <a:lnTo>
                                        <a:pt x="463" y="402"/>
                                      </a:lnTo>
                                      <a:close/>
                                      <a:moveTo>
                                        <a:pt x="556" y="379"/>
                                      </a:moveTo>
                                      <a:lnTo>
                                        <a:pt x="612" y="366"/>
                                      </a:lnTo>
                                      <a:lnTo>
                                        <a:pt x="614" y="376"/>
                                      </a:lnTo>
                                      <a:lnTo>
                                        <a:pt x="558" y="390"/>
                                      </a:lnTo>
                                      <a:lnTo>
                                        <a:pt x="556" y="379"/>
                                      </a:lnTo>
                                      <a:close/>
                                      <a:moveTo>
                                        <a:pt x="649" y="356"/>
                                      </a:moveTo>
                                      <a:lnTo>
                                        <a:pt x="704" y="343"/>
                                      </a:lnTo>
                                      <a:lnTo>
                                        <a:pt x="706" y="353"/>
                                      </a:lnTo>
                                      <a:lnTo>
                                        <a:pt x="651" y="367"/>
                                      </a:lnTo>
                                      <a:lnTo>
                                        <a:pt x="649" y="356"/>
                                      </a:lnTo>
                                      <a:close/>
                                      <a:moveTo>
                                        <a:pt x="742" y="334"/>
                                      </a:moveTo>
                                      <a:lnTo>
                                        <a:pt x="797" y="320"/>
                                      </a:lnTo>
                                      <a:lnTo>
                                        <a:pt x="799" y="331"/>
                                      </a:lnTo>
                                      <a:lnTo>
                                        <a:pt x="743" y="344"/>
                                      </a:lnTo>
                                      <a:lnTo>
                                        <a:pt x="742" y="334"/>
                                      </a:lnTo>
                                      <a:close/>
                                      <a:moveTo>
                                        <a:pt x="834" y="311"/>
                                      </a:moveTo>
                                      <a:lnTo>
                                        <a:pt x="890" y="297"/>
                                      </a:lnTo>
                                      <a:lnTo>
                                        <a:pt x="892" y="308"/>
                                      </a:lnTo>
                                      <a:lnTo>
                                        <a:pt x="836" y="321"/>
                                      </a:lnTo>
                                      <a:lnTo>
                                        <a:pt x="834" y="311"/>
                                      </a:lnTo>
                                      <a:close/>
                                      <a:moveTo>
                                        <a:pt x="927" y="288"/>
                                      </a:moveTo>
                                      <a:lnTo>
                                        <a:pt x="983" y="274"/>
                                      </a:lnTo>
                                      <a:lnTo>
                                        <a:pt x="985" y="285"/>
                                      </a:lnTo>
                                      <a:lnTo>
                                        <a:pt x="929" y="299"/>
                                      </a:lnTo>
                                      <a:lnTo>
                                        <a:pt x="927" y="288"/>
                                      </a:lnTo>
                                      <a:close/>
                                      <a:moveTo>
                                        <a:pt x="1020" y="265"/>
                                      </a:moveTo>
                                      <a:lnTo>
                                        <a:pt x="1075" y="251"/>
                                      </a:lnTo>
                                      <a:lnTo>
                                        <a:pt x="1077" y="262"/>
                                      </a:lnTo>
                                      <a:lnTo>
                                        <a:pt x="1022" y="276"/>
                                      </a:lnTo>
                                      <a:lnTo>
                                        <a:pt x="1020" y="265"/>
                                      </a:lnTo>
                                      <a:close/>
                                      <a:moveTo>
                                        <a:pt x="1112" y="242"/>
                                      </a:moveTo>
                                      <a:lnTo>
                                        <a:pt x="1168" y="229"/>
                                      </a:lnTo>
                                      <a:lnTo>
                                        <a:pt x="1170" y="239"/>
                                      </a:lnTo>
                                      <a:lnTo>
                                        <a:pt x="1114" y="253"/>
                                      </a:lnTo>
                                      <a:lnTo>
                                        <a:pt x="1112" y="242"/>
                                      </a:lnTo>
                                      <a:close/>
                                      <a:moveTo>
                                        <a:pt x="1205" y="219"/>
                                      </a:moveTo>
                                      <a:lnTo>
                                        <a:pt x="1261" y="206"/>
                                      </a:lnTo>
                                      <a:lnTo>
                                        <a:pt x="1263" y="217"/>
                                      </a:lnTo>
                                      <a:lnTo>
                                        <a:pt x="1207" y="230"/>
                                      </a:lnTo>
                                      <a:lnTo>
                                        <a:pt x="1205" y="219"/>
                                      </a:lnTo>
                                      <a:close/>
                                      <a:moveTo>
                                        <a:pt x="1298" y="197"/>
                                      </a:moveTo>
                                      <a:lnTo>
                                        <a:pt x="1354" y="183"/>
                                      </a:lnTo>
                                      <a:lnTo>
                                        <a:pt x="1355" y="194"/>
                                      </a:lnTo>
                                      <a:lnTo>
                                        <a:pt x="1300" y="207"/>
                                      </a:lnTo>
                                      <a:lnTo>
                                        <a:pt x="1298" y="197"/>
                                      </a:lnTo>
                                      <a:close/>
                                      <a:moveTo>
                                        <a:pt x="1391" y="174"/>
                                      </a:moveTo>
                                      <a:lnTo>
                                        <a:pt x="1446" y="160"/>
                                      </a:lnTo>
                                      <a:lnTo>
                                        <a:pt x="1448" y="171"/>
                                      </a:lnTo>
                                      <a:lnTo>
                                        <a:pt x="1393" y="185"/>
                                      </a:lnTo>
                                      <a:lnTo>
                                        <a:pt x="1391" y="174"/>
                                      </a:lnTo>
                                      <a:close/>
                                      <a:moveTo>
                                        <a:pt x="1483" y="151"/>
                                      </a:moveTo>
                                      <a:lnTo>
                                        <a:pt x="1539" y="137"/>
                                      </a:lnTo>
                                      <a:lnTo>
                                        <a:pt x="1541" y="148"/>
                                      </a:lnTo>
                                      <a:lnTo>
                                        <a:pt x="1485" y="162"/>
                                      </a:lnTo>
                                      <a:lnTo>
                                        <a:pt x="1483" y="151"/>
                                      </a:lnTo>
                                      <a:close/>
                                      <a:moveTo>
                                        <a:pt x="1576" y="128"/>
                                      </a:moveTo>
                                      <a:lnTo>
                                        <a:pt x="1632" y="114"/>
                                      </a:lnTo>
                                      <a:lnTo>
                                        <a:pt x="1634" y="125"/>
                                      </a:lnTo>
                                      <a:lnTo>
                                        <a:pt x="1578" y="139"/>
                                      </a:lnTo>
                                      <a:lnTo>
                                        <a:pt x="1576" y="128"/>
                                      </a:lnTo>
                                      <a:close/>
                                      <a:moveTo>
                                        <a:pt x="1669" y="105"/>
                                      </a:moveTo>
                                      <a:lnTo>
                                        <a:pt x="1724" y="92"/>
                                      </a:lnTo>
                                      <a:lnTo>
                                        <a:pt x="1726" y="102"/>
                                      </a:lnTo>
                                      <a:lnTo>
                                        <a:pt x="1671" y="116"/>
                                      </a:lnTo>
                                      <a:lnTo>
                                        <a:pt x="1669" y="105"/>
                                      </a:lnTo>
                                      <a:close/>
                                      <a:moveTo>
                                        <a:pt x="1761" y="83"/>
                                      </a:moveTo>
                                      <a:lnTo>
                                        <a:pt x="1817" y="69"/>
                                      </a:lnTo>
                                      <a:lnTo>
                                        <a:pt x="1819" y="80"/>
                                      </a:lnTo>
                                      <a:lnTo>
                                        <a:pt x="1763" y="93"/>
                                      </a:lnTo>
                                      <a:lnTo>
                                        <a:pt x="1761" y="83"/>
                                      </a:lnTo>
                                      <a:close/>
                                      <a:moveTo>
                                        <a:pt x="1854" y="60"/>
                                      </a:moveTo>
                                      <a:lnTo>
                                        <a:pt x="1910" y="46"/>
                                      </a:lnTo>
                                      <a:lnTo>
                                        <a:pt x="1912" y="57"/>
                                      </a:lnTo>
                                      <a:lnTo>
                                        <a:pt x="1856" y="71"/>
                                      </a:lnTo>
                                      <a:lnTo>
                                        <a:pt x="1854" y="60"/>
                                      </a:lnTo>
                                      <a:close/>
                                      <a:moveTo>
                                        <a:pt x="1947" y="37"/>
                                      </a:moveTo>
                                      <a:lnTo>
                                        <a:pt x="2003" y="23"/>
                                      </a:lnTo>
                                      <a:lnTo>
                                        <a:pt x="2004" y="34"/>
                                      </a:lnTo>
                                      <a:lnTo>
                                        <a:pt x="1949" y="48"/>
                                      </a:lnTo>
                                      <a:lnTo>
                                        <a:pt x="1947" y="37"/>
                                      </a:lnTo>
                                      <a:close/>
                                      <a:moveTo>
                                        <a:pt x="2040" y="14"/>
                                      </a:moveTo>
                                      <a:lnTo>
                                        <a:pt x="2095" y="0"/>
                                      </a:lnTo>
                                      <a:lnTo>
                                        <a:pt x="2097" y="11"/>
                                      </a:lnTo>
                                      <a:lnTo>
                                        <a:pt x="2042" y="25"/>
                                      </a:lnTo>
                                      <a:lnTo>
                                        <a:pt x="2040" y="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8" name="Freeform 36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280" y="581025"/>
                                  <a:ext cx="396240" cy="645160"/>
                                </a:xfrm>
                                <a:custGeom>
                                  <a:avLst/>
                                  <a:gdLst>
                                    <a:gd name="T0" fmla="*/ 8 w 624"/>
                                    <a:gd name="T1" fmla="*/ 0 h 1016"/>
                                    <a:gd name="T2" fmla="*/ 40 w 624"/>
                                    <a:gd name="T3" fmla="*/ 54 h 1016"/>
                                    <a:gd name="T4" fmla="*/ 33 w 624"/>
                                    <a:gd name="T5" fmla="*/ 60 h 1016"/>
                                    <a:gd name="T6" fmla="*/ 0 w 624"/>
                                    <a:gd name="T7" fmla="*/ 6 h 1016"/>
                                    <a:gd name="T8" fmla="*/ 8 w 624"/>
                                    <a:gd name="T9" fmla="*/ 0 h 1016"/>
                                    <a:gd name="T10" fmla="*/ 62 w 624"/>
                                    <a:gd name="T11" fmla="*/ 90 h 1016"/>
                                    <a:gd name="T12" fmla="*/ 95 w 624"/>
                                    <a:gd name="T13" fmla="*/ 143 h 1016"/>
                                    <a:gd name="T14" fmla="*/ 88 w 624"/>
                                    <a:gd name="T15" fmla="*/ 150 h 1016"/>
                                    <a:gd name="T16" fmla="*/ 55 w 624"/>
                                    <a:gd name="T17" fmla="*/ 96 h 1016"/>
                                    <a:gd name="T18" fmla="*/ 62 w 624"/>
                                    <a:gd name="T19" fmla="*/ 90 h 1016"/>
                                    <a:gd name="T20" fmla="*/ 117 w 624"/>
                                    <a:gd name="T21" fmla="*/ 179 h 1016"/>
                                    <a:gd name="T22" fmla="*/ 150 w 624"/>
                                    <a:gd name="T23" fmla="*/ 233 h 1016"/>
                                    <a:gd name="T24" fmla="*/ 142 w 624"/>
                                    <a:gd name="T25" fmla="*/ 240 h 1016"/>
                                    <a:gd name="T26" fmla="*/ 109 w 624"/>
                                    <a:gd name="T27" fmla="*/ 186 h 1016"/>
                                    <a:gd name="T28" fmla="*/ 117 w 624"/>
                                    <a:gd name="T29" fmla="*/ 179 h 1016"/>
                                    <a:gd name="T30" fmla="*/ 172 w 624"/>
                                    <a:gd name="T31" fmla="*/ 269 h 1016"/>
                                    <a:gd name="T32" fmla="*/ 205 w 624"/>
                                    <a:gd name="T33" fmla="*/ 323 h 1016"/>
                                    <a:gd name="T34" fmla="*/ 197 w 624"/>
                                    <a:gd name="T35" fmla="*/ 330 h 1016"/>
                                    <a:gd name="T36" fmla="*/ 164 w 624"/>
                                    <a:gd name="T37" fmla="*/ 276 h 1016"/>
                                    <a:gd name="T38" fmla="*/ 172 w 624"/>
                                    <a:gd name="T39" fmla="*/ 269 h 1016"/>
                                    <a:gd name="T40" fmla="*/ 227 w 624"/>
                                    <a:gd name="T41" fmla="*/ 359 h 1016"/>
                                    <a:gd name="T42" fmla="*/ 260 w 624"/>
                                    <a:gd name="T43" fmla="*/ 413 h 1016"/>
                                    <a:gd name="T44" fmla="*/ 252 w 624"/>
                                    <a:gd name="T45" fmla="*/ 420 h 1016"/>
                                    <a:gd name="T46" fmla="*/ 219 w 624"/>
                                    <a:gd name="T47" fmla="*/ 366 h 1016"/>
                                    <a:gd name="T48" fmla="*/ 227 w 624"/>
                                    <a:gd name="T49" fmla="*/ 359 h 1016"/>
                                    <a:gd name="T50" fmla="*/ 282 w 624"/>
                                    <a:gd name="T51" fmla="*/ 449 h 1016"/>
                                    <a:gd name="T52" fmla="*/ 315 w 624"/>
                                    <a:gd name="T53" fmla="*/ 503 h 1016"/>
                                    <a:gd name="T54" fmla="*/ 307 w 624"/>
                                    <a:gd name="T55" fmla="*/ 509 h 1016"/>
                                    <a:gd name="T56" fmla="*/ 274 w 624"/>
                                    <a:gd name="T57" fmla="*/ 455 h 1016"/>
                                    <a:gd name="T58" fmla="*/ 282 w 624"/>
                                    <a:gd name="T59" fmla="*/ 449 h 1016"/>
                                    <a:gd name="T60" fmla="*/ 337 w 624"/>
                                    <a:gd name="T61" fmla="*/ 539 h 1016"/>
                                    <a:gd name="T62" fmla="*/ 369 w 624"/>
                                    <a:gd name="T63" fmla="*/ 593 h 1016"/>
                                    <a:gd name="T64" fmla="*/ 362 w 624"/>
                                    <a:gd name="T65" fmla="*/ 599 h 1016"/>
                                    <a:gd name="T66" fmla="*/ 329 w 624"/>
                                    <a:gd name="T67" fmla="*/ 545 h 1016"/>
                                    <a:gd name="T68" fmla="*/ 337 w 624"/>
                                    <a:gd name="T69" fmla="*/ 539 h 1016"/>
                                    <a:gd name="T70" fmla="*/ 391 w 624"/>
                                    <a:gd name="T71" fmla="*/ 629 h 1016"/>
                                    <a:gd name="T72" fmla="*/ 424 w 624"/>
                                    <a:gd name="T73" fmla="*/ 683 h 1016"/>
                                    <a:gd name="T74" fmla="*/ 417 w 624"/>
                                    <a:gd name="T75" fmla="*/ 689 h 1016"/>
                                    <a:gd name="T76" fmla="*/ 384 w 624"/>
                                    <a:gd name="T77" fmla="*/ 635 h 1016"/>
                                    <a:gd name="T78" fmla="*/ 391 w 624"/>
                                    <a:gd name="T79" fmla="*/ 629 h 1016"/>
                                    <a:gd name="T80" fmla="*/ 446 w 624"/>
                                    <a:gd name="T81" fmla="*/ 719 h 1016"/>
                                    <a:gd name="T82" fmla="*/ 479 w 624"/>
                                    <a:gd name="T83" fmla="*/ 773 h 1016"/>
                                    <a:gd name="T84" fmla="*/ 471 w 624"/>
                                    <a:gd name="T85" fmla="*/ 779 h 1016"/>
                                    <a:gd name="T86" fmla="*/ 438 w 624"/>
                                    <a:gd name="T87" fmla="*/ 725 h 1016"/>
                                    <a:gd name="T88" fmla="*/ 446 w 624"/>
                                    <a:gd name="T89" fmla="*/ 719 h 1016"/>
                                    <a:gd name="T90" fmla="*/ 501 w 624"/>
                                    <a:gd name="T91" fmla="*/ 808 h 1016"/>
                                    <a:gd name="T92" fmla="*/ 534 w 624"/>
                                    <a:gd name="T93" fmla="*/ 862 h 1016"/>
                                    <a:gd name="T94" fmla="*/ 526 w 624"/>
                                    <a:gd name="T95" fmla="*/ 869 h 1016"/>
                                    <a:gd name="T96" fmla="*/ 493 w 624"/>
                                    <a:gd name="T97" fmla="*/ 815 h 1016"/>
                                    <a:gd name="T98" fmla="*/ 501 w 624"/>
                                    <a:gd name="T99" fmla="*/ 808 h 1016"/>
                                    <a:gd name="T100" fmla="*/ 556 w 624"/>
                                    <a:gd name="T101" fmla="*/ 898 h 1016"/>
                                    <a:gd name="T102" fmla="*/ 589 w 624"/>
                                    <a:gd name="T103" fmla="*/ 952 h 1016"/>
                                    <a:gd name="T104" fmla="*/ 581 w 624"/>
                                    <a:gd name="T105" fmla="*/ 959 h 1016"/>
                                    <a:gd name="T106" fmla="*/ 548 w 624"/>
                                    <a:gd name="T107" fmla="*/ 905 h 1016"/>
                                    <a:gd name="T108" fmla="*/ 556 w 624"/>
                                    <a:gd name="T109" fmla="*/ 898 h 1016"/>
                                    <a:gd name="T110" fmla="*/ 611 w 624"/>
                                    <a:gd name="T111" fmla="*/ 988 h 1016"/>
                                    <a:gd name="T112" fmla="*/ 624 w 624"/>
                                    <a:gd name="T113" fmla="*/ 1010 h 1016"/>
                                    <a:gd name="T114" fmla="*/ 616 w 624"/>
                                    <a:gd name="T115" fmla="*/ 1016 h 1016"/>
                                    <a:gd name="T116" fmla="*/ 603 w 624"/>
                                    <a:gd name="T117" fmla="*/ 994 h 1016"/>
                                    <a:gd name="T118" fmla="*/ 611 w 624"/>
                                    <a:gd name="T119" fmla="*/ 988 h 10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624" h="1016">
                                      <a:moveTo>
                                        <a:pt x="8" y="0"/>
                                      </a:moveTo>
                                      <a:lnTo>
                                        <a:pt x="40" y="54"/>
                                      </a:lnTo>
                                      <a:lnTo>
                                        <a:pt x="33" y="60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62" y="90"/>
                                      </a:moveTo>
                                      <a:lnTo>
                                        <a:pt x="95" y="143"/>
                                      </a:lnTo>
                                      <a:lnTo>
                                        <a:pt x="88" y="150"/>
                                      </a:lnTo>
                                      <a:lnTo>
                                        <a:pt x="55" y="96"/>
                                      </a:lnTo>
                                      <a:lnTo>
                                        <a:pt x="62" y="90"/>
                                      </a:lnTo>
                                      <a:close/>
                                      <a:moveTo>
                                        <a:pt x="117" y="179"/>
                                      </a:moveTo>
                                      <a:lnTo>
                                        <a:pt x="150" y="233"/>
                                      </a:lnTo>
                                      <a:lnTo>
                                        <a:pt x="142" y="240"/>
                                      </a:lnTo>
                                      <a:lnTo>
                                        <a:pt x="109" y="186"/>
                                      </a:lnTo>
                                      <a:lnTo>
                                        <a:pt x="117" y="179"/>
                                      </a:lnTo>
                                      <a:close/>
                                      <a:moveTo>
                                        <a:pt x="172" y="269"/>
                                      </a:moveTo>
                                      <a:lnTo>
                                        <a:pt x="205" y="323"/>
                                      </a:lnTo>
                                      <a:lnTo>
                                        <a:pt x="197" y="330"/>
                                      </a:lnTo>
                                      <a:lnTo>
                                        <a:pt x="164" y="276"/>
                                      </a:lnTo>
                                      <a:lnTo>
                                        <a:pt x="172" y="269"/>
                                      </a:lnTo>
                                      <a:close/>
                                      <a:moveTo>
                                        <a:pt x="227" y="359"/>
                                      </a:moveTo>
                                      <a:lnTo>
                                        <a:pt x="260" y="413"/>
                                      </a:lnTo>
                                      <a:lnTo>
                                        <a:pt x="252" y="420"/>
                                      </a:lnTo>
                                      <a:lnTo>
                                        <a:pt x="219" y="366"/>
                                      </a:lnTo>
                                      <a:lnTo>
                                        <a:pt x="227" y="359"/>
                                      </a:lnTo>
                                      <a:close/>
                                      <a:moveTo>
                                        <a:pt x="282" y="449"/>
                                      </a:moveTo>
                                      <a:lnTo>
                                        <a:pt x="315" y="503"/>
                                      </a:lnTo>
                                      <a:lnTo>
                                        <a:pt x="307" y="509"/>
                                      </a:lnTo>
                                      <a:lnTo>
                                        <a:pt x="274" y="455"/>
                                      </a:lnTo>
                                      <a:lnTo>
                                        <a:pt x="282" y="449"/>
                                      </a:lnTo>
                                      <a:close/>
                                      <a:moveTo>
                                        <a:pt x="337" y="539"/>
                                      </a:moveTo>
                                      <a:lnTo>
                                        <a:pt x="369" y="593"/>
                                      </a:lnTo>
                                      <a:lnTo>
                                        <a:pt x="362" y="599"/>
                                      </a:lnTo>
                                      <a:lnTo>
                                        <a:pt x="329" y="545"/>
                                      </a:lnTo>
                                      <a:lnTo>
                                        <a:pt x="337" y="539"/>
                                      </a:lnTo>
                                      <a:close/>
                                      <a:moveTo>
                                        <a:pt x="391" y="629"/>
                                      </a:moveTo>
                                      <a:lnTo>
                                        <a:pt x="424" y="683"/>
                                      </a:lnTo>
                                      <a:lnTo>
                                        <a:pt x="417" y="689"/>
                                      </a:lnTo>
                                      <a:lnTo>
                                        <a:pt x="384" y="635"/>
                                      </a:lnTo>
                                      <a:lnTo>
                                        <a:pt x="391" y="629"/>
                                      </a:lnTo>
                                      <a:close/>
                                      <a:moveTo>
                                        <a:pt x="446" y="719"/>
                                      </a:moveTo>
                                      <a:lnTo>
                                        <a:pt x="479" y="773"/>
                                      </a:lnTo>
                                      <a:lnTo>
                                        <a:pt x="471" y="779"/>
                                      </a:lnTo>
                                      <a:lnTo>
                                        <a:pt x="438" y="725"/>
                                      </a:lnTo>
                                      <a:lnTo>
                                        <a:pt x="446" y="719"/>
                                      </a:lnTo>
                                      <a:close/>
                                      <a:moveTo>
                                        <a:pt x="501" y="808"/>
                                      </a:moveTo>
                                      <a:lnTo>
                                        <a:pt x="534" y="862"/>
                                      </a:lnTo>
                                      <a:lnTo>
                                        <a:pt x="526" y="869"/>
                                      </a:lnTo>
                                      <a:lnTo>
                                        <a:pt x="493" y="815"/>
                                      </a:lnTo>
                                      <a:lnTo>
                                        <a:pt x="501" y="808"/>
                                      </a:lnTo>
                                      <a:close/>
                                      <a:moveTo>
                                        <a:pt x="556" y="898"/>
                                      </a:moveTo>
                                      <a:lnTo>
                                        <a:pt x="589" y="952"/>
                                      </a:lnTo>
                                      <a:lnTo>
                                        <a:pt x="581" y="959"/>
                                      </a:lnTo>
                                      <a:lnTo>
                                        <a:pt x="548" y="905"/>
                                      </a:lnTo>
                                      <a:lnTo>
                                        <a:pt x="556" y="898"/>
                                      </a:lnTo>
                                      <a:close/>
                                      <a:moveTo>
                                        <a:pt x="611" y="988"/>
                                      </a:moveTo>
                                      <a:lnTo>
                                        <a:pt x="624" y="1010"/>
                                      </a:lnTo>
                                      <a:lnTo>
                                        <a:pt x="616" y="1016"/>
                                      </a:lnTo>
                                      <a:lnTo>
                                        <a:pt x="603" y="994"/>
                                      </a:lnTo>
                                      <a:lnTo>
                                        <a:pt x="611" y="98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9" name="Rectangle 3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158813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30" name="Rectangle 3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0240" y="10642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8" name="Rectangle 3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6230" y="10845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9" name="Rectangle 3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635" y="157226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0" name="Rectangle 36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44894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1" name="Rectangle 3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460" y="984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2" name="Rectangle 3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0510" y="850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4" name="Rectangle 3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635" y="42100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5" name="Oval 3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6" name="Oval 3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7" name="Oval 3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8" name="Oval 36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9" name="Oval 3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0" name="Oval 3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1" name="Oval 36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2" name="Oval 36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60" o:spid="_x0000_s2437" editas="canvas" style="width:137.9pt;height:142.65pt;mso-position-horizontal-relative:char;mso-position-vertical-relative:line" coordsize="17513,181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HHhwwGywAADZFAQAOAAAAZHJzL2Uyb0RvYy54bWzsXVtvI8txfg+Q/0DoMcAecW4kRzg6wfFe nACOfRAreedK1IoIRcok9+IE+e/5qrurp0vT1d3r9VHi7BjwGa2mVPNV9b1u/eM/fnnczT5tjqft YX99Uf0wv5ht9reHu+3+w/XFv928e7W6mJ3O6/3denfYb64v/rw5XfzjT3//dz9+frra1IeHw+5u c5yByf509fnp+uLhfH66urw83T5sHtenHw5Pmz1e3h+Oj+sz/nn8cHl3XH8G98fdZT2fLy4/H453 T8fD7eZ0wm/f2JcXPxn+9/eb2/Mf7u9Pm/Nsd30BbGfz36P573v67+VPP66vPhzXTw/bWwdj/Reg eFxv9/ioZ/VmfV7PPh63I1aP29vj4XS4P/9we3i8PNzfb283RgZIU82fSfN6vf+0PhlhbqEdBoif /op8338g3PvDu+1uB21cgvsV/Y6en9E+G3q920si+xtD62g+P6EBT0++KU/fBvGPD+unjZH8dHX7 +0+/HGfbu+uLpq7ai9l+/Yie9O642VC/mDWLRU3tSAhA+senX44E9vT0u8Ptf5xm+8Pbu+35l8N2 fwamiiiBOyClf5zwR7P3n//lcAfO64/ng2nML/fHR2KFZpp9ub5YzKt+hU70Z7Cp63m7dN1n8+U8 u8X7vll1Dd7fgmDRrzrzqfUVc7n9eDr/dnMwHNeffnc62753h5/oIx/unGA3YHH/uEM3/IfLWbec fZ5V7XLleqonqgKi+exhVhnJQja1oIhzaQKaqoqygcI9mr5T0HQBURzNIqCoukrhswyp4ngwoeTx 9AFRHE8VarluFwogqHX4nMIpVHS16jVOBbqm3u2Fq1etxiqv7irUd9Nq+q4KFF6FGk+Ayuu8DnXe NprO67zO61DnzVLTeV2g8zrUebvUdF7ndV6HOu8aTed1gc7rUOcJUHmd04Tku9Si1gZwk9d5E+q8 W6yUztkU6LwJdb5YNBqrvM6bUOfLeq5xKtB5E+o8ASqv8zbU+arSdN7mdd6GOl92ms7bAp23oc6x UCmaavM6b0Od95Wm87ZA522o8wSovM67UOfVfK6N4y6v9C5Uet9qSu8KlN6FSq/mba1ovctrvQu1 Xs17bc7rCtTehWpPwcrrfSH0XvWa3hd5vWMbN0xVVdVoW59FgeIXQvF1oyl+kVf8Qii+Vhf4RYHi F0LxCVh5xWP3GWirWWkDeplX/FIovqk1xS8LFL8Uim9rbRVc5hW/FIrHHlgZPMsCxWMDHWgrASuu +EvaWLuN+vqB9+63X/bud/hptqYj79wcHJ4OJzow0E4eZ4Ebe+hYX4GKdvoKMRqBiBt3bEgTQ8tE zGeMNDH0SMTLIs5QFBH3RcS0iyZqe/qAltJAKidjVSYkbYcN9zIxac9ryMsEpX2tIS8TlTavRI7d KR0hc6LSDtWQl4lKu1BDXiYqbTUNeZmotJ005GWi0p6RyLEpLBGVNoaGvExU2vwZ8jJRaYdnyMtE pV2cIS8TlbZqRI69WImotB8z5GWi0p7LkJeJShsrQ14mKm2eDHmZqLRDInLsgEpEpV2QIS8TlXY6 hrxMVNrNGPIyUWnDYsjLRKVNCZFj01EiKm08DHmZqLS3MORlotL+wZCXiUpbBENeJiptA4gcy3yJ qLTUG/IyUWk1N+RlotKKbcjLRKVF2ZALUe3U6hbWIyy4z223x4sZbLfvSd711dP6TOsx/zj7DOMc mctmD/ihMqvx4+HT5uZgKM60LFuNGeMdvjW83e1DKtpHAxyT8Ut+PhlWjsgvf/yWn5bKfrCI6Pnn bneH08YIOuC0THtsoAJ8w2v5bdjaBB2/5adlxlQZjO6bZVTlosBoJjBqssBMJ+hYBn5aWZgqg5I/ WkhWLg1MZAKlJg2scoKOpeCnlYapMjD5o4Vk5dLAuCZQatLAnCfoWAp+WmmYKgOTP1pIVi4NTGkC pSYNrHeCjqXgp5WGqTIw+aOFZOXSwAgnUGrSwOwn6FgKflppmCoDkz9aSFYuDUxuAqUmDax8go6l 4KeVhqkyMPmjhWTl0sBYJ1Bq0sA8KOhYCn5aaZgqA5M/WkhWLg1McwKlJg2sgYKOpeCnlYapMjD5 o4Vk5dLApidQatKQGVEQshj8tOJ4sgxQ/mwhWbk8ZMETOHWBejmbsyD8ZIEcWQap/24p3VeIBPNf mUgwOQpCFoWfTiQmy0Hl75bSfYVIMPcJpGorwcYoCFkUfjqRmCwHlb9bSvcVIsFWKJCqIsE+KQhZ FH46kZgsB5W/W0r3FSLBNiiQqiKZU0awA2dR+OlEYrIcVP5uKZ0mEo40dCYyJip/OKIzVRB+cDrs tncU8EGHotPxw/vXu+Ps05piZMz/3FFSkO325mxV04Hzdo1Qnfvd+mzOV4KskNvT8XR+sz492K8a DvY8937zaUNxKOurh8367u3+zvx8Xm939mdIQsEoJoSDojZs3Mf7w92fEcFxPNgAHwQk4YeHw/E/ L2afEdxzfXH608f1cXMx2/3zHlEgfdWS4eds/tF2Zq9wDN+8D9+s97dgdX1xvoCNl358fbYRRB+f jtsPD/iSPWfuDz8jcuR+S4EdBp9F5f6B4BiL9SWiZLCnGEfJmCO/CH35NaJk6vmqd3saRMlU1dyY DtZXHCXT9G1v+hCGTtO0CzgcSV/fGCezqMnDg//aXjQE02Awe/d3jwCXDjOW6VIDCWZlT9ItKSoh wid0fcAlGGWEhShgRH7RCCM0jSdqFEQ4SnmaRaUgCr0eFJkSkQzbnIGPpiGsNZ5IwSOCZbqWHNoR yTBzDZwQSBGFRC4A/7nWeDFjrEJ1V1Wt8AoV3vbkAYvxCjVezRuFV6jzDg0T5xUqfdEprEK169oK 9a5pi446g7ZMzEVEQhEwUzVK7xQxM63WG2TIzHIZF1EGzWg9VMTMVEAf7REibKZdKONYRs3USkeV cTOqvkLVq/oSkTNNT47MiO5F4Eyt9S4RO9NoA0iEztQIFojqSwTPNK0yzTRhr68bpdeL8Jlmpcw0 tBX3vZBc/HFcYbfX9RXqXtWXiKBpKgoqiOheBNDUC6WvihiaWusTIoSmmS/iMoogmtoELsVwCd33 Gq5wxmnmyowjomhqRABFdS/iaHR9Cd1r+hKRNDVmk6juRRxNg/iKKC4RSlP1ytgWkTTNkuI+I4uZ jKXR+qqIpGkwm8R5hbq3YRiRdhShNE2tjCERTKPrK9S9qi8ZTbNQ5hwRS9P0Sl99Fk6jLNoimKZt lCVNhtNofVUE07S1hivUfdVpuMI5p1kp/V7G06j6ErrX9CUCakzsbaRLiGiaFh+Mdi8RUKONIBFN 082VLZyIpzFhTDFU4YTTYqmKowoVb6JpYqxCvbedMn5EOI2qq1Dtqq4oot4vLhR5FAG1CneWndax VuHWUlnKyAzhv4ZJJq4p8uB4KmWBRXz/QNNVSgddhTpXpr9VqPKu0jCFy6ump1DjQk84X00BTJEI rSmASQ1Hs8bKGxwI7Pk8Hdo1BTBpipwCmDTNTAFMmmamACZNM38DAUxqhK9LHrzBdqZkSqX9DIyk N9izFJFj02LI2aCanrBpZ2LIy2K1Vth+GPK/bqwWbfYoVIvOe2T0H7wt1n1i3uO7/NXhvXSzwG5r 8GFKsbri1/y07DoXLtcwP37NT/dVF0r83MfyjMrF+D7npcdswRhoUGJTb1Fq4sAwaghh+kzKA6On pZtzH2GI/HRyQ2BqPpzQkup5jo+56CK1LgYFZrScTE5dFeL1UyBap3wYDNN0Lmyzqp83AKO2so8R 8ntdKpivjL5goMpIBWOepYSZKSUVDHWWDka+JJ0bl+SvTtKNEBZI5QLqYSrLSAUzmUELQ1gSBUxg VqqeOTIKfto2gHnL0sFYkpRqhJD56G0Fk4vFCiOr5a2NKhigLKUPlmXu/LRoK9cGMB8l0bJjHaah DN1zhPw9XaqKjDwYsTDv5KRy3jYYb5IokDNmOMIwk6YjExp9GVN+qq3GCPNSudBIGAMyQrk2hVkk icFFVMDkkSRzgcYwZyTJRujyAuHoDlXhqJ2Rx65OzqppfNg21pi/YDuenSJgTEjCtJ0YhoIk1XNk /CXucgAxxQl873EC6JY2TuB32/2GKmmYRcfFCLze/3LEBJCujzG7322f/p1DIFyljLqar1yUZt21 CCmhnhqGAFQVnXCoUEaDKCZ42uxEw6UyKDqESmXM6Ifrix3Amd0hl82gvutIiK8vXkKxIRSl0i0x J9KbvyQ05XF7Rkma3fbx+mLlo2Ey4ShGNpeGQIEOpvTLf/Xz/u3q7ap9hSn37at2/ubNq5/fvW5f Ld5Vy+5N8+b16zfVfxPOqr162N7dbfYUk8NlaKq2rISKK4hjC8j4QjReJ5eSuwm1AER+GtDRaBpq Emr7Fw1cwawlO6RZ076mQ1Kzjwu2xLph37YrOpKZei1+8Zz64PfeB7FZk33QLO5f0wfNpPhPzybF Cr6uJaZC2jDEuiPOHNOsOM2KWA9cV0NAoyt6hY277JFm6/c1PTKYFcN+2K1qt/oOq/OCQkdoTuwX /Tg6j9fdaWmWleqihd3+Py3NtJ+TndCcUr6mE0b3imF3RMBoW2NJTu0WayQhTrvFabeIkwPFPcou aSyB394lO9gMnQsmtlIPM+Ry7rorTiTTxvE73ziSfVt0RzgbMFN9TXcMlungDD2t0tMB+llpWK0+ KoVvyz5oLKPf3gdxeKk7FG0SS/N0gp7OK5HzCsUCyU5o7O5f0wmjJ+jMlDj1xqk3xnojjrO2NwYl oxF8OyzNv17J6K6HhdE5iCOGcGOntmftrqpHZvAwZZNN30Ec55DBhqOZD1elPAKzDQ5rQYfxswuK y67a3hzfQiJsXzwXCnodcQljZ00t5AiTMHI2CgXa8F9BdqCCBY4JTxXFEsbMVkjai4sEU55nE0UD y4on0NGI/LcoH5H7Vq8ohjemYpH9FpULpfEGRKgyrjHK6pm8wl60BtWIFURZTYsa0Y3JZomKltV1 FSpbRyRy3qLKFvlu3VxTNu3HvQaiyhbJbi2qZMd1JLLd4ohCZXcob64wyipbpLktTCx4TNkizy2O KFS2jkgkuUUZiQS3pYmYjyESGW5RZYvstoVJnYgyyvZskdq2NOlCUUZZZYu8thXqzcZbjWIRfD+K 6yhUto5IZLVFGYmMtr7VEImUtqiyRTrbaqV1SJHPFkcU9uweGVxxHYma0HFEYsaem0y2WLOJVLY4 pFDbOiSRxxZlJHLY4HyhHI4YJJHFFhVOZLBhHdHUJHLY4phCfVe1SX2OYsr2bpG9VtVI+FGky3bv LlR4ApPIXotKJzLXEDKoYRK5a1GNi7y1CrZARTqRuRbHJDTemlTGmMZFHeg4JtHFsTnSMGU1vhAa l5hgapxSeaZUHjjoplrEo4rbLiDwxkfZpoPgp1rEWp7FVItY08x3X4sYCxBG1TcU6MXiRtV5yXpA Do8hXNtGweI1JjeOCRzecgRrSIVF2TqD+SU/w4DaIiL+HjPgZ/i15zQcS6vJgJ2gg5eWAgaMAjEK qfw3WQJ+hpIMyPhtThbYIopkgfGjQJZCKv9NRsnPUJYBGb/NyQLjQ5EssHYUyFJI5b/JKPkZyjIg 47c5WWC2KJIFdpICWcqohm8ySn6GsoypcrLATlEkCwwjBbKUUQ3fZBn4GcoypsrJAgtHkSwwqRTI UkY1fJNl4Gcoy5gqJwtMGkWywIZSIEsZ1fBNloGfoSxjqpwsMIYUyQLrS4EsZVTDN1kGfoayjKly ssD4USQLivClU0psVGoh2fBVloKfoTRjqpw0ZDcpEyeXGujEKSXzn2U5+BnKE6Dj11mBYL4pEwjW mYLORkacIjL/WUbKTyHQgI5fZwWCnaVMoFzymGuhUjL/WUbKTyHQgI5fZwWCaaVMIOfqwt6XefPT QnAClZL5zzIXfgqBBnT8mgUCjil76zvP3qLCiWPHdpjB9es5tut537kLhbplv0TKqAgMqhrchexz a9ol5T3YcxpHSf5Fvu2OqjpRFIj92uAAD/3buOMUhu65PTqk/NsxRqH31TqnI4yEh4pqtMU4hVZl U8oxBik04lemlGOMVWhWNhU5Y6yETVkDFZqVVVDC212be2xjqITLG8nFitaFyxt5b4q6hN/blJiM CSkvSEYkQ1z3wvddmXphUW6h+htzT2tU0FD/yHrWBA1boNaxhW2gY0P3HZyOLXzccUmFK7xCCVyl 64eu8KYj70VMUuEPr6zHKNL/hT+8NZeaRrmFQwAEGrawFdpexRa2Qo0SqoqkYSsksIWtoGMT7nGE 4Sp6Ez7yWh2iwkdO5dnirSAc5bUpYRnrvaIOLIUKKNxEK6gjS1SCXai9V7jMm0ZrU+EyT2ATraBi E37zZadJKpznjTpOhfN8OdemSuFBR51ypb8JD/rSVDiNjQWqEuJjCBp1ZAk3+spc2x7lFo6FFuVx 42NBuNIT2MJW0LFJf7opRRnDJpzqrao34VNfmarrUW7hgtyq/U361VHZNj4WRHFYKjUd19uzq5ZN eesoONEM1t0bmS5FgdheBxc2gw5OONlxKNVkFa72TtWc8LTDAKANB+Fv77BWxlUn3O1Vpa4NolQs 0m00duHaUFWmCHesJcTdyzRPK+jCxSGFLmwKHZ2oGFvV5grmGDpRNHahDldRNRapcNr6IAvHooR+ XFhRObZqUKE0PijETcwLtaPI25hRKkJjFw4KWkgUdKIpEujCptDR0VnDz69Vi+iiuLCikuxCHbKi lCw25trCL8rJLtAB4sKKerLwe9FNBbGOImrKooaFxk6Mik4dZKKw7BK7PgWdaIoEurApdHS9aIoF Ss/HhaUCVr7JluqYpZpNnqzqsLlS2IUrxdIUN4/tmui2qIHdwpSDjzUFXXXp6ZbqIEN1poGsWqq7 MDiSBrpVo63Y8IgOZFUCnWgKFR1uJgv5rebasKjmYWOs1FELjYYMl6gPHW8N3LMREK5sRGxkbcQV YgFdtWq13kL3yAyqWalDrULFsoEOl3zqCMMm6U0B51iHIWtDyDCBMGyUBEJxvq56ddmoxAm7V8cv FQkMEPa1NkQqecg2xd6jIstj9lxdOpC7HXyZtjbxGQaxlQFdPVf3QJUINkf31Vbyim5v9+OzTkEM WyUBURy4aUbQerY8cs/Vcy1W8BAiFK1yDMcKhmK4ok/Rfl/2uHZrFOhFg4hC4DBGrGExHehFQ8SQ c6W+DDlmJUPOtQYy5Ojehpxdhhly9F1DzoUr0+TUM4kcHa9EVOp2hrxM1KlwtxboNRXu1jQzFe7W NOOqRtz44I/00HYlbG9wui4Z2nS6pqHty/hmuLtpyZd7zZC7aQnB5yVgXCnlGx8bkuY+Fe7W+owr O3qD01+J3v8qhbvVGuV0eqMu5iuqplvVVdS9QR3qEuzurt4bX8Mnw911YB+GlyF3HRjFs0vAmNMR yUqnn7I/4F2ELwudBmRON/YLZW1rTi/2Dwq3EnQ6sX9QKPSwcSoU2m+dcHoo0pKr4YytWaHQruA3 /qBQaNr8G6GRUloEibdQSF4q/ANuaV/a2bT0N4c+G1ODiX6mw3As+tlO8ewu1+KGyUQNDeCGRSs/ x4fw04aRuFvbfW1LfstPEbrCn+SX/LREEha/43CUSAA0DAoA6Kuia4LgJl5D6NcoZs1P+3nY4AxZ pna8u6UgU+fZlU732PhTujTVEqdIiIOp2upbEwfuckNIxbZTLVNTBi8YwqadpIPD3NBlqsGP8OVF gofaIsjWrm4ocZuw+uhc5s5P20bwoFs6v/nh9/y0dFw0vsIGO6mjEULmozdUQ54gwuovD9BaCj51 S+mXLubOT9fxyZIFjrWf8/k9P530LhwGbvOkVGOEzEeXCn5siwGTd7r/tW6FrTNjHn52yxGOyVQb tK4Q+zjGnlE7LY0Q8ntdqg4XNxjN+uGqtRU8OpYyM/w7V+g9l11A9drNlzMF/scI81JR1Lnh7Yes JtWCsjzRs2h8pdoAThRL5wuEMAp+2jZYkHmP+MGmmuQ3Qsh89LZakp2WePsxq0kF/7ylzMwCS16c cDBIoYWH3vKDbzxN9xxhgVT+Qgges5pUK3fNR5uZBeCzN2jhlE+jdStVLgAWXnsr/WhW0dvKFLVG W7XYYViNaVL1Ll0Sbvok2t6N1BbbjlQbwI9vpc/01DHCfFvBdGt5+zGrSWVM2tRZ20wqEvb9Dq8t hqMG96IOrv22LRuUoHuOMS8XHBt22ez8sFUFg7ff4IA7P9kOCAuwgFFzKE0Ih7/l6PfqjJifdm6J oGQCvSOSh91y9/1LF40cbmizLjMdUBCAJcSakOqLcHbY6RVVtzOEI5QFolG1JoPX35KiiobAAEMK z38aSO12mQvYZJOiITbAftyfdBkxP12rjVEyQaLV4Iy3eH0vU0VrnBFokZkYsNWziGktS4qGy6vt x31aGyPmpxNtjJIJEqK1rhjXwg9kVTTEEFggmbkBwQYW8dKGJauTA4URWI7+QjdGzE8n2hglE6RE c1eB0dUXVsOqaMM1ZJnZAaEFBjFiB9Kt1q7sWFtmDqQU+2A5epQFoplIcswNtLXIiIZwA8s/Nzss 3JJGC2yyQyLiwHLMnVDHKAtEg4vfcvcjWW21JTkeoYVVbnZAFIIlRIRoUjS67sVwzBxWKRDhGcoC 0ZbORkFbokyrITDBAsnNDlxMjzYaSdEQmWA5Zs6sOF/biWlAWSAawhQsdz+S1VZbUYQIWq3PzQ6I VLCEmdufECNhVx7cm5PWwRhlgWi9M2D0fiSroiFywSLOzQ49RWeRDuAdSbYaQhcsYeb0ikB3OxYG lHnRKEjAwchNI/WcQvYIcWZ2oFAGQ0ihCknZ8HVnycmcYSMwC2RjwzFw8GFSazdrgoRw2P6m2wOU doLgIBF1bQOl7b0UvZDWQwTpc/nwmSm57XtPbsO4Gie3ma2NqyP8Kya3oRdTKCaNEVwysLSHqOGG FGS3VR2dV8wFZsgN8Ea0b8tuM7lRc+vsChPXMBf5UKfOhES5iwRDIow/T2QijSKMMF97GrBAtFaE EYa8J7LRcxFOEN4TUcRolBNWPk9U2aSjCCs0tKei9J8oK8zcnkgFhT2oJ1JBkf/LU9U2xSKCSsTe tcg5icKSkXco+4poyBizUPGtqcYYUTydfAZkyBFRmAndt1RkLsYsVD6sdhozoX2TVRVjFqqfKgkq yEQDaMjIF+fFRGF/hZkIs2sryrqLIBMxds3SRI9GGkAktrXQRpxZ2ADtQmUmGkAdj2EDdLXJq4gh CxugMZG8MTHDBkggEw2gISPLhW+ABSpMxltTJLVRvH9UZzKnzcbdR8QUOW2NNsplSltL5Rpjw0kU gG2QFBxHFjbAcq71M5nR1ilTmUxo05GFDaAiow28bwBkTytiynw2Uwo60jXoiD4ws9HJkQZ4ls5G AegxZuEIoDD1eAPIbDZtbMpkNnXWRp2VQYAGcbdxZOEISCATDaAhk6lsNgA7ojORylYvFZ2JTDZY yhWdiRKxtTbQRSIbbbs1buEcVC8oUyTSnHS29X0DxmOtp4lSsTbjNMYtbIIUtrANVGzP8thsIkak EUQeWw31RiWVaWwwPCt6E2lstTbaZRZbPdc2ZiKLrTZx2xG9kelzaAV4vzVs4UDAtlORVLRCApto BQ2bTGGDb1rBJlLYKpN9EZFUZrA1c633igw2HLbjkj5LYLPJf5EeIhLYsFtXuIlWwNWvmqRhKyCj R+EmWgFXd2rcwlZQscnsta7R5hCRvVaZguWRVniWvLbSei+Zb4Z+abJhY9zCJQH5V9o6KnLXkAwZ 1xsFLwbfVFcYkbpWmZIeMWyiFRLYRCto2GTi2rLWxoJIXMOyFp2QyJoXCIp+FF9KyR4+0CHVOM5N NMISue0Kt3BZ0EapzFlbYWpQmIUjYaUczGTGWgJZ2AQaMhOROWijR25NHBoO6IHaTPpwpHsYo9TA bmXLx0RmEJmtpo35Z7lqVJ5fQxc2gzZMZaZaPZ9r/c14fb0YJncwKqwYDCl0YVOo6OQ5GeV+NGHF SVnpJTJFrZ7blNVYS4gUtXDcwyg4lT2fEqFgk5sSoUbZcC6OZyp7PtKMCy++8SbadMQ+nVmpi/ni nxlyzLmGnJ0eaXIXInrjnZIZcutTucHR0brNMuTYJBAYW4wN82WG3InqneoZcicqLgMpATMlQmnp PlMilKaZKRFK04wLIriZEqE0DZkyDTT7DZkX6fkMMZJ2uqQyCyUzmtnDmi/IRCg70X7DdQjGxE05 QbSrj6UEWaAdglUtTs2z7wNJ06EIZO2DHJ0Xg/3v/LRhaHbxcScNCMlv+WmpnmPjt3qkmotzoUiw tDiVSzNuYR6xlMycny5ezi2rlNOQonOpEUOcLbPhp2U3wsevdZHYW9zCnJaWCQ5Ho3x4FJNYaxdh hIvok3QVGUrQmHAqZuhwJCU6jzAvFVWbNn+DdkhL1bh7dNpMxBllD1iOHKPIKPjpup4LGKIYzFSL jhEyH72tGhfa02YDnOCbtGj9BMHc+WnRti6Xq81UqYZ70vLzORTMh5+W3xghv9elgk/Q8vZhSOok 4bK5cpkHcFkajvBJJtugJSM49azMdDJGmJeqc8F5DQKj0z0QbkyLNhNBSDHYhLbJBBB2LvoXrsqk 9GOEeakWLQwwhAHSpaXyWTeYDVLjAN5NxzFNt3DR/k0mlnWMMC/V0sUK01yQkYqKYZH8Pj+FufPT jgNU3bJ08EQnpXdzZYOzXprO9RGPkL+njyt4Gi0GPwdo42rFGXV+j8bc+Wml4jhPeDqTaFdurmx8 yjLz4afjN0LI73WpOM6yziYvcIwnvJ9JtL2Ll6p9EQNGwU+LljOJ4ABN83ORoANC5qNLRS5J01jw OTrmWmPBpGpnrdofxZk/Py1ecpo6nulNFT5ue1edmVkiKPmTCdF481ljlKVHF91jahEjwj01HJBt 79SFRJk0oZs04S/NETodeJQFosGFafH6yFG11WpyBmPmQNhtGginGMOLmiF0GVXD5euMmJ+uH4xR MkGi1WryjgBv5ecEVTSfFuxDypk/Px2Qxu3yK59fygT8ZEIq/meUldPBCCVzSogGl6cVzU8MqmiU XWi0kAv/hlPW8UxP+Mjssrsd2ncne+4YZYForYtrH/LdVdHgqrWIMxcfVZ3b99OZJom4dRNp5dMc GTE/XfOOUTJBotXgIrV4sWW1MFTRFs6mjFiKNOKFW4DgpU0TcnY2JeYldTBGWSAaZ1NTociMaHDt Gi1kgvurpTsAkB8xCXjhzhRU5zBN6FK+B5AFksGpauD6mUFts5XL/PEVnJg7P13fgc/XckxvbnHh oB1n/qjOfPjp+I0Q8vtEV1y5tDk/KahSwQ1s0PokUubOT4eid2eAzNEak4YdBGi0ZGONEPL3ElLR fWA01/n5QJMK/l6rW19ghrnz00pFfmHLMTMMe3eqyE0wI4T8PV0q+GttC/ipQJfKpfGmO5a1eNHC mG4CchQb4TNTyxjgc6Fgv5pSSr73lBLsLsYpJWbG/vVTSuar2hm1uhXWE7NGDRklTY+cb4wxSihB NknlJ8VvSiihEDeXSx5mimA18dEktia4XbZCGgw7T2PuJYrwwfzlaRA4SKV/x4wweXkiUwo8wgj7 f0+z0BBhzvZEFBYU4YOp15NQIFUMD/qAp1H0g7XRk2hoRHQMQueieDC7DZxMzHsMkcghMWE2EdFE WEyFKO+4dHRQ89hXinyUiOiJKC9H4RVqvKPwnxiuUOe9pnRKvPRfVLUV6l3VlsgewRE2Dkskj6A4 liKiyB6xGUoRGUXySI1OHNcXbSq9kPbmixizUPkY8xqzUPl0uVZU+2QkGT650tRP9umBTNVZqH9d ZyJ7BFvkODKRPFIvtAYQ2SM2ljmiM5k8UmsNQOeQQUyTVhFjFjYA32A0nrfI+jYwW1BsXoxZ2ACw /CitKbJHdJ2FDaDrTGSP1LUyAmTySKc1AO2vvJg1Jt+omCJ5BIZ+RUxxF1Jt7gaI6Ewkj6BGkcYs bACKrY8jCxvAJinF5lgyLAxiqjoLG6BRdSayR2pzKVhETJE80iJjKD5riOwRewddjJlYa+daA4js kcZcDRRjFo6Azl3cNx4BInmEsl+iDUDOZK/ZFsuEIqZoAFVnYQPoOqPYIv/NBhGsUWQicYRi6uPI ROZIg5kqzkw0gLtnb6wzkTjSaCudSBvp3O0dEWbhCGhMYlGkNakAgVcGKrtoYoYNoOssbABdZyJr xCY/RJCJnBHUW1GQiaSRtlb6mUgZ4Zt2xjoTOSOtttSJjJHFSkUmGmClIQsbYOEu1YggEw1gEkZi OgsbQNeZSBihS9ainVakiyxNClBschT5Ii02S3Fm4QhYItM2PpzEVUetSXuIiElGTt9pl+r+TGSL oBSlgixsAFQg0pCFDaDrLGwAXWciV6QzlwhGxBSZInT7TlxnIlekMzkxMWZhA6xMuk6sNSnKxavW XjIZYxY2wErdn4lUEUqpj3YN8uf6T67ctVXjESBSRXSdhQ2g60ymisANH4cGDYXY3IVfY2xk4h1k 6DAlRCWViSI9tjjxFpWpIjjxa+zCZujVHYdMFelM7lqkUWWiSI+0RQ1dOBQSuhNNoetOHoaRdBvX nTwO43SqoBMHYoipsQvHA9pZ20iSA2No2oW5zTGmPHkshilDxRcuCwtsxhRxw1HRu8tNIz1PHo51 7YWN0Qvtwbg5pcZMqTGwHU6pMaMEkCk1RguZnlJjNM04B+GN9ySmQ8ldrODNlBpzfWEvtXg6nGZf MB25CKPpjqDRtESHLpqwvVM/3cWm1BhtrE6pMblEv/+91Bj1limzJ6fu/+J3BH1ztg4dHewFPtjL x7J1cLaCZBwAoUVKuIgKWGxTMSiumrF3B3NYAz9tjIgNzkiHHklU/Pd6zAeZRSGGD3/X5HDxHnBJ JgVx1x3Ax5Ykc7GNGNMprTzHlpfG3CsLceieHMtZk4cQkuDw8yUxcGl7ctunsFI6GvGrYMtK0rnQ rQFhgVQulRS+ooxUHL3aZKKNKFCV0MIvlkbrKkdng51HCPNSwaVlMfjtlNZW8FcZylzqCVxRlg7O 41QbwMtkv5xJIhkjLJDKLfjwamTaiq9R6jJXjcC/Y9DCg5OWimziaFM4Z9J0I4R5qeBIsBh8SKfW VvCsWMpMLCGcJo4uLRX8IZbOJ/YzWn7auXGMkN/rcx9HDVON+PRsAXeFQQGHRFK38EQ4OubIKPjp 0Lp9HtwISX5jhMxHl4rDsGHUzknl7qGAlT+JAuZ9IxUM+Gk6d4lU7naAMcK8VLAjGwxUQj7dVjCs W0r0sNQswJdDwSqepKMEVhpXMHgn6cYIC6RyJ9AVbOYZqdzNC7BFp1GQMwhoYWRO07kYfFiP03Qj hHmpFmQBJgzZtCOzyQIlmXWTMGDONSzZE6LmKcNOa7+dSZsYY3wu1xRKejH79L2HkmLxsaGk/7q5 PcP0vNvMkFRpEm3UWNLXDyDc/Hw8Hj4/bNZ3J3Rv07fFH9A/Tk+/HGfvP//L4W5zfbH+eD6YcwaH gh7u78m2UjU1XfVC46nqVqvKrhhDSOmq76hOLkWUVh12qTyOmM3T8XT+7ebwOKMfri+OkMN8Zv0J pQzsnMMkdMrZH95tdzv8ngoBiF+YIUe/2Xw5uyoI+Gn28bi9vvivft6/Xb1dta+QTP32VTt/8+bV z+9et68W73DzxpvmzevXb6r/pu9W7dXD9u5us6fPzL487vanK/zy+uLhfH66urw83T5sHtenHx63 t8fD6XB//uH28HgJXWxvN5d3x/Xn7f7DJe5OmF8+rrd7I8npsNveETsCdzp+eP96d5x9Wu+uL96Z /7mJJSC7lDB++hGyQRYnHItUQZu/qftX7xar5av2Xdu96nH3zyvcfPAb3HCBGxjfvJMi/W6733y7 SLPPNHsjctiIo8o2N/8by4YrWrfnzXG22z5izfJE6yvqi2/3d6Zpz+vtzv4cqILgD6qwKjENfcmd 9acf6afzl/dfZts7nB7sYZB+9/5w92d05uMBXQyb9fG8sT/sNxez3T/vMRxAcOYfjvzDe/5hvb99 OByvL84XM/vj6zP+hb/5+HTcfnjAByqrmqefMWTebU0nHjBAAvrH59OTRYsfXJvg12Xd7PPheGf7 GP30dDzcbk4n9Ls/PqyfNvg28b/9/SfIa7RgLt+KzBJmSXe040sM/rqzxAL3BThTA5zIGIRmGhhm iR7VV6dZYpolhonyBWcJY/uigfA9zxINRWdHZgmzTX+hWQIbiAVfFQhrMcquTNPEtJnARun/xGbC HESnaSJ65LAD9aWmCVj5yTJlzxxL3EL6fJro52SSnc4c05nDHbtecDfhEzm/690EpWeNdxO2OtwL TROrllwNNEmgoEdv7fPDiQNlIlBMfJokJsOEP3W94CThLXTf9yQBO3xkkjAehBeaJLp51zr3bb9y tRjDSQKlR6ZJwo+QyXr5ktZLb6D7vicJOOIjk4RxCb/QJIGyWfPOVf9ZYdvw7LhRIfxkmiUG0900 S7zkLOENdN/3LIGgisgs4U278If82j4O8v2zWaLFTeQ2ciHYTOCGZkR+TWaJyRXKh66XO3HYgFda L7/vaQKbeTtN/AEeeMRK2MqdL7SPQFxAT4YRmCS6ZT0KlaiWS0qoJ7MlKtP5MEklUmKz222fTuTv XV8pwRJBSMGzyAPdoL7bk4Pfps/8JX9/PHx0TnzNoW8CN5757LOd8vSnj+vjhj30fdWSN9l66XGH AU2r1lPv3lhvvXtT6rHfH8hjf/+/77E39xPIbuqtii+xkFW47sFtd6d+iimTAqFsWMXUT8PIEhPU LPupN2y9RD/tcCEDFw9HWQ6bAhFsuKb5VI13+s7mUx/bwMu+t628RD8N5lOYEnD3jnElTx21ZDf6 nXVU713njuqP9y/QUTvsTt31IRW2p1QD3oRjUhztLcX6ThPqNKFSYG1Du2+x8Fub6Audo6pg4Z86 Kil92qHGY58bqj8qO6pJdnihjhoc+KeFf+qneox+QwVwZT99US/4sPDjxsfpIPW3N53CnnZ7hf+b BJkPx/XTw/b2zfq8Dv9tUk+uNvXh4bC72xx/+h8BAAAA//8DAFBLAwQUAAYACAAAACEAxk0y3dsA AAAFAQAADwAAAGRycy9kb3ducmV2LnhtbEyPQU/DMAyF70j8h8hI3Fi6ocLUNZ2mSVxAILZx4Jgl XlvROCXJ2vLvMVzgYtl6T8/fK9eT68SAIbaeFMxnGQgk421LtYK3w8PNEkRMmqzuPKGCL4ywri4v Sl1YP9IOh32qBYdQLLSCJqW+kDKaBp2OM98jsXbywenEZ6ilDXrkcNfJRZbdSadb4g+N7nHboPnY n52Cl/lhHMLmNYvb/Mk8y0f7ad6tUtdX02YFIuGU/szwg8/oUDHT0Z/JRtEp4CLpd7K2uM+5xpGX ZX4Lsirlf/rqGwAA//8DAFBLAQItABQABgAIAAAAIQC2gziS/gAAAOEBAAATAAAAAAAAAAAAAAAA AAAAAABbQ29udGVudF9UeXBlc10ueG1sUEsBAi0AFAAGAAgAAAAhADj9If/WAAAAlAEAAAsAAAAA AAAAAAAAAAAALwEAAF9yZWxzLy5yZWxzUEsBAi0AFAAGAAgAAAAhAMceHDAbLAAANkUBAA4AAAAA AAAAAAAAAAAALgIAAGRycy9lMm9Eb2MueG1sUEsBAi0AFAAGAAgAAAAhAMZNMt3bAAAABQEAAA8A AAAAAAAAAAAAAAAAdS4AAGRycy9kb3ducmV2LnhtbFBLBQYAAAAABAAEAPMAAAB9LwAAAAA= ">
                      <v:shape id="_x0000_s2438" type="#_x0000_t75" style="position:absolute;width:17513;height:18116;visibility:visible;mso-wrap-style:square">
                        <v:fill o:detectmouseclick="t"/>
                        <v:path o:connecttype="none"/>
                      </v:shape>
                      <v:shape id="Freeform 3662" o:spid="_x0000_s2439" style="position:absolute;left:6019;top:12204;width:9386;height:70;visibility:visible;mso-wrap-style:square;v-text-anchor:top" coordsize="1478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5PJ8gA AADdAAAADwAAAGRycy9kb3ducmV2LnhtbESPT2vCQBTE74V+h+UVehGzMZVSU1fRQkFy0NY/PT+y r0lo9m3MbjR+e1cQehxm5jfMdN6bWpyodZVlBaMoBkGcW11xoWC/+xy+gXAeWWNtmRRcyMF89vgw xVTbM3/TaesLESDsUlRQet+kUrq8JIMusg1x8H5ta9AH2RZSt3gOcFPLJI5fpcGKw0KJDX2UlP9t O6MgmehldsyOA1zlX/v15rBufrJOqeenfvEOwlPv/8P39koreElGY7i9CU9Azq4AAAD//wMAUEsB Ai0AFAAGAAgAAAAhAPD3irv9AAAA4gEAABMAAAAAAAAAAAAAAAAAAAAAAFtDb250ZW50X1R5cGVz XS54bWxQSwECLQAUAAYACAAAACEAMd1fYdIAAACPAQAACwAAAAAAAAAAAAAAAAAuAQAAX3JlbHMv LnJlbHNQSwECLQAUAAYACAAAACEAMy8FnkEAAAA5AAAAEAAAAAAAAAAAAAAAAAApAgAAZHJzL3No YXBleG1sLnhtbFBLAQItABQABgAIAAAAIQCNDk8nyAAAAN0AAAAPAAAAAAAAAAAAAAAAAJgCAABk cnMvZG93bnJldi54bWxQSwUGAAAAAAQABAD1AAAAjQMAAAAA " path="m,l57,r,11l,11,,xm95,r56,l151,11r-56,l95,xm189,r57,l246,11r-57,l189,xm284,r57,l341,11r-57,l284,xm379,r57,l436,11r-57,l379,xm474,r57,l531,11r-57,l474,xm568,r57,l625,11r-57,l568,xm663,r57,l720,11r-57,l663,xm758,r57,l815,11r-57,l758,xm853,r57,l910,11r-57,l853,xm948,r56,l1004,11r-56,l948,xm1042,r57,l1099,11r-57,l1042,xm1137,r57,l1194,11r-57,l1137,xm1232,r57,l1289,11r-57,l1232,xm1327,r56,l1383,11r-56,l1327,xm1421,r57,l1478,11r-57,l1421,xe" fillcolor="black" strokeweight=".1pt">
                        <v:stroke joinstyle="bevel"/>
                        <v:path arrowok="t" o:connecttype="custom" o:connectlocs="36195,0;0,6985;60325,0;95885,6985;60325,0;156210,0;120015,6985;180340,0;216535,6985;180340,0;276860,0;240665,6985;300990,0;337185,6985;300990,0;396875,0;360680,6985;421005,0;457200,6985;421005,0;517525,0;481330,6985;541655,0;577850,6985;541655,0;637540,0;601980,6985;661670,0;697865,6985;661670,0;758190,0;721995,6985;782320,0;818515,6985;782320,0;878205,0;842645,6985;902335,0;938530,6985;902335,0" o:connectangles="0,0,0,0,0,0,0,0,0,0,0,0,0,0,0,0,0,0,0,0,0,0,0,0,0,0,0,0,0,0,0,0,0,0,0,0,0,0,0,0"/>
                        <o:lock v:ext="edit" verticies="t"/>
                      </v:shape>
                      <v:shape id="Freeform 3663" o:spid="_x0000_s2440" style="position:absolute;left:2089;top:12211;width:3949;height:3346;visibility:visible;mso-wrap-style:square;v-text-anchor:top" coordsize="622,5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3Y+e8cA AADdAAAADwAAAGRycy9kb3ducmV2LnhtbESPQWvCQBSE7wX/w/IEb3UTrUWiq4giCNJD0woeH9nX JE32bcyuSfrvuwWhx2FmvmHW28HUoqPWlZYVxNMIBHFmdcm5gs+P4/MShPPIGmvLpOCHHGw3o6c1 Jtr2/E5d6nMRIOwSVFB43yRSuqwgg25qG+LgfdnWoA+yzaVusQ9wU8tZFL1KgyWHhQIb2heUVend KEi/+bK71tn5cCjvt746nuZv3YtSk/GwW4HwNPj/8KN90grms3gBf2/CE5CbX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D92PnvHAAAA3QAAAA8AAAAAAAAAAAAAAAAAmAIAAGRy cy9kb3ducmV2LnhtbFBLBQYAAAAABAAEAPUAAACMAwAAAAA= " path="m622,9l576,48r-6,-9l616,r6,9xm545,74r-46,38l493,103,539,65r6,9xm468,138r-46,39l416,168r46,-39l468,138xm391,203r-46,39l340,233r46,-39l391,203xm314,267r-46,39l263,297r46,-39l314,267xm238,332r-46,39l186,362r46,-39l238,332xm161,396r-46,39l109,426r46,-38l161,396xm84,461l38,500r-6,-9l78,452r6,9xm7,526r-1,1l,518r2,-1l7,526xe" fillcolor="black" strokeweight=".1pt">
                        <v:stroke joinstyle="bevel"/>
                        <v:path arrowok="t" o:connecttype="custom" o:connectlocs="394970,5715;365760,30480;361950,24765;391160,0;394970,5715;346075,46990;316865,71120;313055,65405;342265,41275;346075,46990;297180,87630;267970,112395;264160,106680;293370,81915;297180,87630;248285,128905;219075,153670;215900,147955;245110,123190;248285,128905;199390,169545;170180,194310;167005,188595;196215,163830;199390,169545;151130,210820;121920,235585;118110,229870;147320,205105;151130,210820;102235,251460;73025,276225;69215,270510;98425,246380;102235,251460;53340,292735;24130,317500;20320,311785;49530,287020;53340,292735;4445,334010;3810,334645;0,328930;1270,328295;4445,334010" o:connectangles="0,0,0,0,0,0,0,0,0,0,0,0,0,0,0,0,0,0,0,0,0,0,0,0,0,0,0,0,0,0,0,0,0,0,0,0,0,0,0,0,0,0,0,0,0"/>
                        <o:lock v:ext="edit" verticies="t"/>
                      </v:shape>
                      <v:line id="Line 3664" o:spid="_x0000_s2441" style="position:absolute;flip:y;visibility:visible;mso-wrap-style:square" from="2108,2540" to="6019,58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ghCQsUAAADdAAAADwAAAGRycy9kb3ducmV2LnhtbESPQWvCQBSE74X+h+UVvBTdaGiU6Cql INgWD7WC10f2NQnNext2V43/vlso9DjMzDfMajNwpy7kQ+vEwHSSgSKpnG2lNnD83I4XoEJEsdg5 IQM3CrBZ39+tsLTuKh90OcRaJYiEEg00Mfal1qFqiDFMXE+SvC/nGWOSvtbW4zXBudOzLCs0Yytp ocGeXhqqvg9nNlCf/FM+8Pu+wMec2dr59vXNGzN6GJ6XoCIN8T/8195ZA/lsWsDvm/QE9P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hCQsUAAADdAAAADwAAAAAAAAAA AAAAAAChAgAAZHJzL2Rvd25yZXYueG1sUEsFBgAAAAAEAAQA+QAAAJMDAAAAAA== " strokeweight=".45pt">
                        <v:stroke joinstyle="miter"/>
                      </v:line>
                      <v:line id="Line 3665" o:spid="_x0000_s2442" style="position:absolute;visibility:visible;mso-wrap-style:square" from="6019,2540" to="15468,25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aIUQ8kAAADdAAAADwAAAGRycy9kb3ducmV2LnhtbESP3WrCQBSE74W+w3IKvSl1YwQtqauU loKI4E9j8PKQPU2C2bMhu2r06V2h4OUwM98wk1lnanGi1lWWFQz6EQji3OqKCwXp78/bOwjnkTXW lknBhRzMpk+9CSbannlDp60vRICwS1BB6X2TSOnykgy6vm2Ig/dnW4M+yLaQusVzgJtaxlE0kgYr DgslNvRVUn7YHo2CLDtkq8X++1UOd9d9Go+W6126VOrlufv8AOGp84/wf3uuFQzjwRjub8ITkNMb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HGiFEPJAAAA3QAAAA8AAAAA AAAAAAAAAAAAoQIAAGRycy9kb3ducmV2LnhtbFBLBQYAAAAABAAEAPkAAACXAwAAAAA= " strokeweight=".45pt">
                        <v:stroke joinstyle="miter"/>
                      </v:line>
                      <v:line id="Line 3666" o:spid="_x0000_s2443" style="position:absolute;flip:x;visibility:visible;mso-wrap-style:square" from="11557,2540" to="15468,58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Ntzq8IAAADdAAAADwAAAGRycy9kb3ducmV2LnhtbERPTWvCQBC9F/oflhG8FN1oaFpSVymC YFs8aIVeh+w0CWZmw+6q6b/vHgSPj/e9WA3cqQv50DoxMJtmoEgqZ1upDRy/N5NXUCGiWOyckIE/ CrBaPj4ssLTuKnu6HGKtUoiEEg00Mfal1qFqiDFMXU+SuF/nGWOCvtbW4zWFc6fnWVZoxlZSQ4M9 rRuqToczG6h//HM+8NeuwKec2dqXzcenN2Y8Gt7fQEUa4l18c2+tgXw+S3PTm/QE9PI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Ntzq8IAAADdAAAADwAAAAAAAAAAAAAA AAChAgAAZHJzL2Rvd25yZXYueG1sUEsFBgAAAAAEAAQA+QAAAJADAAAAAA== " strokeweight=".45pt">
                        <v:stroke joinstyle="miter"/>
                      </v:line>
                      <v:line id="Line 3667" o:spid="_x0000_s2444" style="position:absolute;visibility:visible;mso-wrap-style:square" from="11557,5829" to="11563,15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3ElqskAAADdAAAADwAAAGRycy9kb3ducmV2LnhtbESP3WrCQBSE74W+w3IKvSl1YwSxqauU loKI4E9j8PKQPU2C2bMhu2r06V2h4OUwM98wk1lnanGi1lWWFQz6EQji3OqKCwXp78/bGITzyBpr y6TgQg5m06feBBNtz7yh09YXIkDYJaig9L5JpHR5SQZd3zbEwfuzrUEfZFtI3eI5wE0t4ygaSYMV h4USG/oqKT9sj0ZBlh2y1WL//SqHu+s+jUfL9S5dKvXy3H1+gPDU+Uf4vz3XCobx4B3ub8ITkNMb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G9xJarJAAAA3QAAAA8AAAAA AAAAAAAAAAAAoQIAAGRycy9kb3ducmV2LnhtbFBLBQYAAAAABAAEAPkAAACXAwAAAAA= " strokeweight=".45pt">
                        <v:stroke joinstyle="miter"/>
                      </v:line>
                      <v:line id="Line 3668" o:spid="_x0000_s2445" style="position:absolute;flip:y;visibility:visible;mso-wrap-style:square" from="11557,12242" to="15468,15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MG1EMIAAADdAAAADwAAAGRycy9kb3ducmV2LnhtbERPTWvCQBC9F/wPywheim5MqJbUVaQg 2BYPaqHXITsmwcxs2N1q+u+7h0KPj/e92gzcqRv50DoxMJ9loEgqZ1upDXyed9NnUCGiWOyckIEf CrBZjx5WWFp3lyPdTrFWKURCiQaaGPtS61A1xBhmridJ3MV5xpigr7X1eE/h3Ok8yxaasZXU0GBP rw1V19M3G6i//FMx8MdhgY8Fs7XL3du7N2YyHrYvoCIN8V/8595bA0Wep/3pTXoCev0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MG1EMIAAADdAAAADwAAAAAAAAAAAAAA AAChAgAAZHJzL2Rvd25yZXYueG1sUEsFBgAAAAAEAAQA+QAAAJADAAAAAA== " strokeweight=".45pt">
                        <v:stroke joinstyle="miter"/>
                      </v:line>
                      <v:line id="Line 3669" o:spid="_x0000_s2446" style="position:absolute;flip:y;visibility:visible;mso-wrap-style:square" from="15468,2540" to="15474,122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40Qi8UAAADdAAAADwAAAGRycy9kb3ducmV2LnhtbESPQWvCQBSE74X+h+UVvBTdmFCV6Cql INgWD7WC10f2NQnNext2V43/vlso9DjMzDfMajNwpy7kQ+vEwHSSgSKpnG2lNnD83I4XoEJEsdg5 IQM3CrBZ39+tsLTuKh90OcRaJYiEEg00Mfal1qFqiDFMXE+SvC/nGWOSvtbW4zXBudN5ls00Yytp ocGeXhqqvg9nNlCf/FMx8Pt+ho8Fs7Xz7eubN2b0MDwvQUUa4n/4r72zBoo8n8Lvm/QE9P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40Qi8UAAADdAAAADwAAAAAAAAAA AAAAAAChAgAAZHJzL2Rvd25yZXYueG1sUEsFBgAAAAAEAAQA+QAAAJMDAAAAAA== " strokeweight=".45pt">
                        <v:stroke joinstyle="miter"/>
                      </v:line>
                      <v:line id="Line 3670" o:spid="_x0000_s2447" style="position:absolute;visibility:visible;mso-wrap-style:square" from="2108,5829" to="2114,155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7l9ZsgAAADdAAAADwAAAGRycy9kb3ducmV2LnhtbESPQWvCQBSE70L/w/IKvUjddAWR6Cql pVBEqNoYPD6yzySYfRuyW4399d2C4HGYmW+Y+bK3jThT52vHGl5GCQjiwpmaSw3Z98fzFIQPyAYb x6ThSh6Wi4fBHFPjLryl8y6UIkLYp6ihCqFNpfRFRRb9yLXE0Tu6zmKIsiul6fAS4baRKkkm0mLN caHClt4qKk67H6shz0/51+rwPpTj/e8hU5P1Zp+ttX567F9nIAL14R6+tT+NhrFSCv7fxCcgF3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r7l9ZsgAAADdAAAADwAAAAAA AAAAAAAAAAChAgAAZHJzL2Rvd25yZXYueG1sUEsFBgAAAAAEAAQA+QAAAJYDAAAAAA== " strokeweight=".45pt">
                        <v:stroke joinstyle="miter"/>
                      </v:line>
                      <v:line id="Line 3671" o:spid="_x0000_s2448" style="position:absolute;visibility:visible;mso-wrap-style:square" from="2108,15525" to="11557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PXY/cgAAADdAAAADwAAAGRycy9kb3ducmV2LnhtbESP3WrCQBSE7wt9h+UUelPqpgmIpK5S WgQRwZ/G4OUhe5oEs2dDdqvRp3cFwcthZr5hxtPeNOJInastK/gYRCCIC6trLhVkv7P3EQjnkTU2 lknBmRxMJ89PY0y1PfGGjltfigBhl6KCyvs2ldIVFRl0A9sSB+/PdgZ9kF0pdYenADeNjKNoKA3W HBYqbOm7ouKw/TcK8vyQrxb7nzeZ7C77LB4u17tsqdTrS//1CcJT7x/he3uuFSRxnMDtTXgCcnIF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PXY/cgAAADdAAAADwAAAAAA AAAAAAAAAAChAgAAZHJzL2Rvd25yZXYueG1sUEsFBgAAAAAEAAQA+QAAAJYDAAAAAA== " strokeweight=".45pt">
                        <v:stroke joinstyle="miter"/>
                      </v:line>
                      <v:line id="Line 3672" o:spid="_x0000_s2449" style="position:absolute;flip:x;visibility:visible;mso-wrap-style:square" from="2108,5829" to="11557,58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/qzE8YAAADdAAAADwAAAGRycy9kb3ducmV2LnhtbESPQUvDQBSE74L/YXlCL2I3JrZK7LZI oVAtPdgWvD6yzySY9zbsbtv033cFweMwM98ws8XAnTqRD60TA4/jDBRJ5WwrtYHDfvXwAipEFIud EzJwoQCL+e3NDEvrzvJJp12sVYJIKNFAE2Nfah2qhhjD2PUkyft2njEm6WttPZ4TnDudZ9lUM7aS FhrsadlQ9bM7soH6y0+KgTfbKd4XzNY+r94/vDGju+HtFVSkIf6H/9pra6DI8yf4fZOegJ5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v6sxPGAAAA3QAAAA8AAAAAAAAA AAAAAAAAoQIAAGRycy9kb3ducmV2LnhtbFBLBQYAAAAABAAEAPkAAACUAwAAAAA= " strokeweight=".45pt">
                        <v:stroke joinstyle="miter"/>
                      </v:line>
                      <v:shape id="Freeform 3673" o:spid="_x0000_s2450" style="position:absolute;left:5988;top:2540;width:57;height:9512;visibility:visible;mso-wrap-style:square;v-text-anchor:top" coordsize="9,149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fPK8UA AADdAAAADwAAAGRycy9kb3ducmV2LnhtbESPQWsCMRSE74X+h/AKvdWsKy1lNYoKFmFB6LaHHh+b 52Zx87JuosZ/3wiCx2FmvmFmi2g7cabBt44VjEcZCOLa6ZYbBb8/m7dPED4ga+wck4IreVjMn59m WGh34W86V6ERCcK+QAUmhL6Q0teGLPqR64mTt3eDxZDk0Eg94CXBbSfzLPuQFltOCwZ7WhuqD9XJ KqjoNL5WX2ZSbvP458pIq2O5U+r1JS6nIALF8Ajf21utYJLn73B7k56AnP8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FN88rxQAAAN0AAAAPAAAAAAAAAAAAAAAAAJgCAABkcnMv ZG93bnJldi54bWxQSwUGAAAAAAQABAD1AAAAigMAAAAA " path="m9,r,66l,66,,,9,xm9,110r,66l,176,,110r9,xm9,220r,67l,287,,220r9,xm9,331r,66l,397,,331r9,xm9,441r,66l,507,,441r9,xm9,551r,66l,617,,551r9,xm9,661r,66l,727,,661r9,xm9,771r,66l,837,,771r9,xm9,881r,66l,947,,881r9,xm9,992r,66l,1058,,992r9,xm9,1102r,66l,1168r,-66l9,1102xm9,1212r,66l,1278r,-66l9,1212xm9,1322r,66l,1388r,-66l9,1322xm9,1432r,66l,1498r,-66l9,1432xe" fillcolor="black" strokeweight=".1pt">
                        <v:stroke joinstyle="bevel"/>
                        <v:path arrowok="t" o:connecttype="custom" o:connectlocs="5715,41910;0,0;5715,69850;0,111760;5715,69850;5715,182245;0,139700;5715,210185;0,252095;5715,210185;5715,321945;0,280035;5715,349885;0,391795;5715,349885;5715,461645;0,419735;5715,489585;0,531495;5715,489585;5715,601345;0,559435;5715,629920;0,671830;5715,629920;5715,741680;0,699770;5715,769620;0,811530;5715,769620;5715,881380;0,839470;5715,909320;0,951230;5715,909320" o:connectangles="0,0,0,0,0,0,0,0,0,0,0,0,0,0,0,0,0,0,0,0,0,0,0,0,0,0,0,0,0,0,0,0,0,0,0"/>
                        <o:lock v:ext="edit" verticies="t"/>
                      </v:shape>
                      <v:shape id="Freeform 3674" o:spid="_x0000_s2451" style="position:absolute;left:2095;top:5797;width:13386;height:6477;visibility:visible;mso-wrap-style:square;v-text-anchor:top" coordsize="2108,10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5gXXMQA AADdAAAADwAAAGRycy9kb3ducmV2LnhtbESPT4vCMBTE74LfITzBm03t4h+qUZaVBfeoLnh92zyb avNSmqj1228EweMwM79hluvO1uJGra8cKxgnKQjiwumKSwW/h+/RHIQPyBprx6TgQR7Wq35vibl2 d97RbR9KESHsc1RgQmhyKX1hyKJPXEMcvZNrLYYo21LqFu8RbmuZpelUWqw4Lhhs6MtQcdlfrYK/ 6rw7+sukCT9ZV25NPTtu5jOlhoPucwEiUBfe4Vd7qxV8ZNkUnm/iE5Cr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+YF1zEAAAA3QAAAA8AAAAAAAAAAAAAAAAAmAIAAGRycy9k b3ducmV2LnhtbFBLBQYAAAAABAAEAPUAAACJAwAAAAA= " path="m4,l56,25,53,35,,10,4,xm91,42r53,25l140,77,88,52,91,42xm179,84r52,25l228,119,175,94r4,-10xm266,126r53,25l315,161,263,136r3,-10xm354,168r53,25l403,203,350,178r4,-10xm442,210r52,25l490,245,438,220r4,-10xm529,252r53,25l578,287,526,262r3,-10xm617,294r52,25l666,330,613,304r4,-10xm704,336r53,25l753,372,701,346r3,-10xm792,378r53,25l841,414,788,388r4,-10xm880,420r52,26l929,456,876,430r4,-10xm967,462r53,25l1016,498,964,473r3,-11xm1055,504r52,26l1104,540r-53,-25l1055,504xm1142,546r53,26l1191,582r-52,-25l1142,546xm1230,588r53,26l1279,624r-53,-25l1230,588xm1318,630r52,26l1366,666r-52,-25l1318,630xm1405,673r53,25l1454,708r-52,-25l1405,673xm1493,715r52,25l1542,750r-53,-25l1493,715xm1580,757r53,25l1629,792r-52,-25l1580,757xm1668,799r53,25l1717,834r-53,-25l1668,799xm1756,841r52,25l1805,876r-53,-25l1756,841xm1843,883r53,25l1892,918r-52,-25l1843,883xm1931,925r52,25l1980,960r-53,-25l1931,925xm2018,967r53,25l2067,1002r-52,-25l2018,967xm2106,1009r2,1l2104,1020r-2,-1l2106,1009xe" fillcolor="black" strokeweight=".1pt">
                        <v:stroke joinstyle="bevel"/>
                        <v:path arrowok="t" o:connecttype="custom" o:connectlocs="35560,15875;0,6350;57785,26670;88900,48895;57785,26670;146685,69215;111125,59690;168910,80010;200025,102235;168910,80010;258445,122555;222250,113030;280670,133350;311150,155575;280670,133350;369570,175895;334010,166370;391795,186690;422910,209550;391795,186690;480695,229235;445135,219710;502920,240030;534035,262890;502920,240030;591820,283210;556260,273050;614045,293370;645160,316230;614045,293370;702945,336550;667385,327025;725170,346710;756285,369570;725170,346710;814705,389890;778510,380365;836930,400050;867410,422910;836930,400050;925830,443230;890270,433705;948055,454025;979170,476250;948055,454025;1036955,496570;1001395,487045;1059180,507365;1090295,529590;1059180,507365;1148080,549910;1112520,540385;1170305,560705;1201420,582930;1170305,560705;1259205,603250;1223645,593725;1281430,614045;1312545,636270;1281430,614045;1338580,641350;1334770,647065" o:connectangles="0,0,0,0,0,0,0,0,0,0,0,0,0,0,0,0,0,0,0,0,0,0,0,0,0,0,0,0,0,0,0,0,0,0,0,0,0,0,0,0,0,0,0,0,0,0,0,0,0,0,0,0,0,0,0,0,0,0,0,0,0,0"/>
                        <o:lock v:ext="edit" verticies="t"/>
                      </v:shape>
                      <v:shape id="Freeform 3675" o:spid="_x0000_s2452" style="position:absolute;left:2101;top:12217;width:13316;height:3346;visibility:visible;mso-wrap-style:square;v-text-anchor:top" coordsize="2097,5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CgS8YA AADdAAAADwAAAGRycy9kb3ducmV2LnhtbESPX2vCMBTF3wf7DuEOfJuJlf2hGmUUBooMtk709dpc 22JzU5Ko9dsvg8EeD+ec3+HMl4PtxIV8aB1rmIwVCOLKmZZrDdvv98dXECEiG+wck4YbBVgu7u/m mBt35S+6lLEWCcIhRw1NjH0uZagashjGridO3tF5izFJX0vj8ZrgtpOZUs/SYstpocGeioaqU3m2 Gorscxuejv5WK1Vsyt1+c15/HLQePQxvMxCRhvgf/muvjIZplr3A75v0BOTi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tFCgS8YAAADdAAAADwAAAAAAAAAAAAAAAACYAgAAZHJz L2Rvd25yZXYueG1sUEsFBgAAAAAEAAQA9QAAAIsDAAAAAA== " path="m,516l55,502r2,11l2,527,,516xm92,493r56,-13l150,490,94,504,92,493xm185,470r56,-13l243,468r-56,13l185,470xm278,448r56,-14l336,445r-56,13l278,448xm371,425r55,-14l428,422r-55,14l371,425xm463,402r56,-14l521,399r-56,14l463,402xm556,379r56,-13l614,376r-56,14l556,379xm649,356r55,-13l706,353r-55,14l649,356xm742,334r55,-14l799,331r-56,13l742,334xm834,311r56,-14l892,308r-56,13l834,311xm927,288r56,-14l985,285r-56,14l927,288xm1020,265r55,-14l1077,262r-55,14l1020,265xm1112,242r56,-13l1170,239r-56,14l1112,242xm1205,219r56,-13l1263,217r-56,13l1205,219xm1298,197r56,-14l1355,194r-55,13l1298,197xm1391,174r55,-14l1448,171r-55,14l1391,174xm1483,151r56,-14l1541,148r-56,14l1483,151xm1576,128r56,-14l1634,125r-56,14l1576,128xm1669,105r55,-13l1726,102r-55,14l1669,105xm1761,83r56,-14l1819,80r-56,13l1761,83xm1854,60r56,-14l1912,57r-56,14l1854,60xm1947,37r56,-14l2004,34r-55,14l1947,37xm2040,14l2095,r2,11l2042,25r-2,-11xe" fillcolor="black" strokeweight=".1pt">
                        <v:stroke joinstyle="bevel"/>
                        <v:path arrowok="t" o:connecttype="custom" o:connectlocs="34925,318770;1270,334645;58420,313055;95250,311150;58420,313055;153035,290195;118745,305435;176530,284480;213360,282575;176530,284480;270510,260985;236855,276860;294005,255270;330835,253365;294005,255270;388620,232410;354330,247650;412115,226060;448310,224155;412115,226060;506095,203200;471805,218440;529590,197485;566420,195580;529590,197485;624205,173990;589915,189865;647700,168275;683895,166370;647700,168275;741680,145415;707390,160655;765175,139065;802005,137795;765175,139065;859790,116205;825500,131445;883285,110490;919480,108585;883285,110490;977265,86995;942975,102870;1000760,81280;1037590,79375;1000760,81280;1094740,58420;1061085,73660;1118235,52705;1155065,50800;1118235,52705;1212850,29210;1178560,45085;1236345,23495;1272540,21590;1236345,23495;1330325,0;1296670,15875" o:connectangles="0,0,0,0,0,0,0,0,0,0,0,0,0,0,0,0,0,0,0,0,0,0,0,0,0,0,0,0,0,0,0,0,0,0,0,0,0,0,0,0,0,0,0,0,0,0,0,0,0,0,0,0,0,0,0,0,0"/>
                        <o:lock v:ext="edit" verticies="t"/>
                      </v:shape>
                      <v:shape id="Freeform 3676" o:spid="_x0000_s2453" style="position:absolute;left:2082;top:5810;width:3963;height:6451;visibility:visible;mso-wrap-style:square;v-text-anchor:top" coordsize="624,10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qRq2MAA AADdAAAADwAAAGRycy9kb3ducmV2LnhtbERPy4rCMBTdD/gP4QpuBk2tjJRqFBEGXGYc3V+aa1ts bkqTPubvzUKY5eG898fJNmKgzteOFaxXCQjiwpmaSwW33+9lBsIHZIONY1LwRx6Oh9nHHnPjRv6h 4RpKEUPY56igCqHNpfRFRRb9yrXEkXu4zmKIsCul6XCM4baRaZJspcWaY0OFLZ0rKp7X3irgLz2N wyPrs1Lf9fqzP7V6o5VazKfTDkSgKfyL3+6LUbBJ0zg3volPQB5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cqRq2MAAAADdAAAADwAAAAAAAAAAAAAAAACYAgAAZHJzL2Rvd25y ZXYueG1sUEsFBgAAAAAEAAQA9QAAAIUDAAAAAA== " path="m8,l40,54r-7,6l,6,8,xm62,90r33,53l88,150,55,96r7,-6xm117,179r33,54l142,240,109,186r8,-7xm172,269r33,54l197,330,164,276r8,-7xm227,359r33,54l252,420,219,366r8,-7xm282,449r33,54l307,509,274,455r8,-6xm337,539r32,54l362,599,329,545r8,-6xm391,629r33,54l417,689,384,635r7,-6xm446,719r33,54l471,779,438,725r8,-6xm501,808r33,54l526,869,493,815r8,-7xm556,898r33,54l581,959,548,905r8,-7xm611,988r13,22l616,1016,603,994r8,-6xe" fillcolor="black" strokeweight=".1pt">
                        <v:stroke joinstyle="bevel"/>
                        <v:path arrowok="t" o:connecttype="custom" o:connectlocs="5080,0;25400,34290;20955,38100;0,3810;5080,0;39370,57150;60325,90805;55880,95250;34925,60960;39370,57150;74295,113665;95250,147955;90170,152400;69215,118110;74295,113665;109220,170815;130175,205105;125095,209550;104140,175260;109220,170815;144145,227965;165100,262255;160020,266700;139065,232410;144145,227965;179070,285115;200025,319405;194945,323215;173990,288925;179070,285115;213995,342265;234315,376555;229870,380365;208915,346075;213995,342265;248285,399415;269240,433705;264795,437515;243840,403225;248285,399415;283210,456565;304165,490855;299085,494665;278130,460375;283210,456565;318135,513080;339090,547370;334010,551815;313055,517525;318135,513080;353060,570230;374015,604520;368935,608965;347980,574675;353060,570230;387985,627380;396240,641350;391160,645160;382905,631190;387985,627380" o:connectangles="0,0,0,0,0,0,0,0,0,0,0,0,0,0,0,0,0,0,0,0,0,0,0,0,0,0,0,0,0,0,0,0,0,0,0,0,0,0,0,0,0,0,0,0,0,0,0,0,0,0,0,0,0,0,0,0,0,0,0,0"/>
                        <o:lock v:ext="edit" verticies="t"/>
                      </v:shape>
                      <v:rect id="Rectangle 3677" o:spid="_x0000_s2454" style="position:absolute;left:1327;top:15881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ShdcMA AADdAAAADwAAAGRycy9kb3ducmV2LnhtbESP3WoCMRSE7wu+QziCdzXrCkVXo4ggaOmNqw9w2Jz9 weRkSVJ3+/amUOjlMDPfMNv9aI14kg+dYwWLeQaCuHK640bB/XZ6X4EIEVmjcUwKfijAfjd522Kh 3cBXepaxEQnCoUAFbYx9IWWoWrIY5q4nTl7tvMWYpG+k9jgkuDUyz7IPabHjtNBiT8eWqkf5bRXI W3kaVqXxmfvM6y9zOV9rckrNpuNhAyLSGP/Df+2zVrDM8zX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DShd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78" o:spid="_x0000_s2455" style="position:absolute;left:6502;top:1064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NeeNb8A AADdAAAADwAAAGRycy9kb3ducmV2LnhtbERPy4rCMBTdD8w/hDvgbppaQaRjFBEEldlY5wMuze0D k5uSRFv/3iwGXB7Oe72drBEP8qF3rGCe5SCIa6d7bhX8XQ/fKxAhIms0jknBkwJsN58fayy1G/lC jyq2IoVwKFFBF+NQShnqjiyGzA3EiWuctxgT9K3UHscUbo0s8nwpLfacGjocaN9RfavuVoG8Vodx VRmfu3PR/JrT8dKQU2r2Ne1+QESa4lv87z5qBYtikfanN+kJyM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Aw1541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79" o:spid="_x0000_s2456" style="position:absolute;left:15862;top:1084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ZkLc78A AADdAAAADwAAAGRycy9kb3ducmV2LnhtbERPy4rCMBTdD8w/hDvgbppaQaRjFBEEldlY5wMuze0D k5uSRFv/3iwGXB7Oe72drBEP8qF3rGCe5SCIa6d7bhX8XQ/fKxAhIms0jknBkwJsN58fayy1G/lC jyq2IoVwKFFBF+NQShnqjiyGzA3EiWuctxgT9K3UHscUbo0s8nwpLfacGjocaN9RfavuVoG8Vodx VRmfu3PR/JrT8dKQU2r2Ne1+QESa4lv87z5qBYtFkeamN+kJyM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A9mQtz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80" o:spid="_x0000_s2457" style="position:absolute;left:11436;top:1572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Wu6MMA AADdAAAADwAAAGRycy9kb3ducmV2LnhtbESP3WoCMRSE7wXfIRzBO812hWK3RimCoMUb1z7AYXP2 hyYnSxLd9e1NQejlMDPfMJvdaI24kw+dYwVvywwEceV0x42Cn+thsQYRIrJG45gUPCjAbjudbLDQ buAL3cvYiAThUKCCNsa+kDJULVkMS9cTJ6923mJM0jdSexwS3BqZZ9m7tNhxWmixp31L1W95swrk tTwM69L4zH3n9dmcjpeanFLz2fj1CSLSGP/Dr/ZRK1it8g/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UtWu6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81" o:spid="_x0000_s2458" style="position:absolute;left:844;top:4489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jaRqL8A AADdAAAADwAAAGRycy9kb3ducmV2LnhtbERPy4rCMBTdC/5DuMLsbDoWRKpRhgFBh9lY/YBLc/tg kpuSRFv/3iwGXB7Oe3eYrBEP8qF3rOAzy0EQ10733Cq4XY/LDYgQkTUax6TgSQEO+/lsh6V2I1/o UcVWpBAOJSroYhxKKUPdkcWQuYE4cY3zFmOCvpXa45jCrZGrPF9Liz2nhg4H+u6o/qvuVoG8Vsdx Uxmfu59V82vOp0tDTqmPxfS1BRFpim/xv/ukFRRFkfanN+kJyP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BGNpGo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82" o:spid="_x0000_s2459" style="position:absolute;left:5054;top:984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o0M8IA AADdAAAADwAAAGRycy9kb3ducmV2LnhtbESP3YrCMBSE7xd8h3CEvVtTLSxSjSKCoLI3Vh/g0Jz+ YHJSkmjr25uFhb0cZuYbZr0drRFP8qFzrGA+y0AQV0533Ci4XQ9fSxAhIms0jknBiwJsN5OPNRba DXyhZxkbkSAcClTQxtgXUoaqJYth5nri5NXOW4xJ+kZqj0OCWyMXWfYtLXacFlrsad9SdS8fVoG8 lodhWRqfufOi/jGn46Ump9TndNytQEQa43/4r33UCvI8n8Pvm/QE5OYNAAD//wMAUEsBAi0AFAAG AAgAAAAhAPD3irv9AAAA4gEAABMAAAAAAAAAAAAAAAAAAAAAAFtDb250ZW50X1R5cGVzXS54bWxQ SwECLQAUAAYACAAAACEAMd1fYdIAAACPAQAACwAAAAAAAAAAAAAAAAAuAQAAX3JlbHMvLnJlbHNQ SwECLQAUAAYACAAAACEAMy8FnkEAAAA5AAAAEAAAAAAAAAAAAAAAAAApAgAAZHJzL3NoYXBleG1s LnhtbFBLAQItABQABgAIAAAAIQApejQz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83" o:spid="_x0000_s2460" style="position:absolute;left:15405;top:850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aiqRMMA AADdAAAADwAAAGRycy9kb3ducmV2LnhtbESP3WoCMRSE74W+QzgF7zTbXRDZGkUEwRZvXH2Aw+bs D01OliR1t2/fCIKXw8x8w2x2kzXiTj70jhV8LDMQxLXTPbcKbtfjYg0iRGSNxjEp+KMAu+3bbIOl diNf6F7FViQIhxIVdDEOpZSh7shiWLqBOHmN8xZjkr6V2uOY4NbIPMtW0mLPaaHDgQ4d1T/Vr1Ug r9VxXFfGZ+47b87m63RpyCk1f5/2nyAiTfEVfrZPWkFRFDk83qQnILf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2aiqR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84" o:spid="_x0000_s2461" style="position:absolute;left:10166;top:4210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Q2Xq8MA AADdAAAADwAAAGRycy9kb3ducmV2LnhtbESP3WoCMRSE7wXfIRyhd5rVlSKrUYogWPHG1Qc4bM7+ 0ORkSVJ3+/amUOjlMDPfMLvDaI14kg+dYwXLRQaCuHK640bB436ab0CEiKzROCYFPxTgsJ9Odlho N/CNnmVsRIJwKFBBG2NfSBmqliyGheuJk1c7bzEm6RupPQ4Jbo1cZdm7tNhxWmixp2NL1Vf5bRXI e3kaNqXxmbus6qv5PN9qckq9zcaPLYhIY/wP/7XPWkGe52v4fZOegNy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Q2Xq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oval id="Oval 3685" o:spid="_x0000_s2462" style="position:absolute;left:2019;top:5721;width:178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dr/MUA AADdAAAADwAAAGRycy9kb3ducmV2LnhtbESPQWsCMRSE70L/Q3gFb5ptF6VsjSKFwtKTWqHXR/K6 2XbzsibpuvrrTaHQ4zAz3zCrzeg6MVCIrWcFD/MCBLH2puVGwfH9dfYEIiZkg51nUnChCJv13WSF lfFn3tNwSI3IEI4VKrAp9ZWUUVtyGOe+J87epw8OU5ahkSbgOcNdJx+LYikdtpwXLPb0Ykl/H36c gjc37HTd24B6u9x9fNlTfZUnpab34/YZRKIx/Yf/2rVRUJblAn7f5Ccg1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id2v8xQAAAN0AAAAPAAAAAAAAAAAAAAAAAJgCAABkcnMv ZG93bnJldi54bWxQSwUGAAAAAAQABAD1AAAAigMAAAAA " fillcolor="black" strokeweight="0"/>
                      <v:oval id="Oval 3686" o:spid="_x0000_s2463" style="position:absolute;left:11468;top:5721;width:177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X1i8QA AADdAAAADwAAAGRycy9kb3ducmV2LnhtbESPwWrDMBBE74X+g9hCb43cGkxxooQQKJie0rSQ6yJt LCfWypFUx8nXV4VCj8PMvGEWq8n1YqQQO88KnmcFCGLtTcetgq/Pt6dXEDEhG+w9k4IrRVgt7+8W WBt/4Q8ad6kVGcKxRgU2paGWMmpLDuPMD8TZO/jgMGUZWmkCXjLc9fKlKCrpsOO8YHGgjSV92n07 Be9u3OpmsAH1utruj/bc3ORZqceHaT0HkWhK/+G/dmMUlGVZwe+b/ATk8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JKl9YvEAAAA3QAAAA8AAAAAAAAAAAAAAAAAmAIAAGRycy9k b3ducmV2LnhtbFBLBQYAAAAABAAEAPUAAACJAwAAAAA= " fillcolor="black" strokeweight="0"/>
                      <v:oval id="Oval 3687" o:spid="_x0000_s2464" style="position:absolute;left:15379;top:2438;width:178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elQEMQA AADdAAAADwAAAGRycy9kb3ducmV2LnhtbESPUUvDMBSF3wf+h3AF37ZUC5vUZaUIQvFpbgNfL8m1 qTY3XRK76q83guDj4ZzzHc62nt0gJgqx96zgdlWAINbe9NwpOB2flvcgYkI2OHgmBV8Uod5dLbZY GX/hF5oOqRMZwrFCBTalsZIyaksO48qPxNl788FhyjJ00gS8ZLgb5F1RrKXDnvOCxZEeLemPw6dT 8OymvW5HG1A36/3ruz233/Ks1M313DyASDSn//BfuzUKyrLcwO+b/ATk7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3pUBDEAAAA3QAAAA8AAAAAAAAAAAAAAAAAmAIAAGRycy9k b3ducmV2LnhtbFBLBQYAAAAABAAEAPUAAACJAwAAAAA= " fillcolor="black" strokeweight="0"/>
                      <v:oval id="Oval 3688" o:spid="_x0000_s2465" style="position:absolute;left:11468;top:15424;width:177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HbEYsEA AADdAAAADwAAAGRycy9kb3ducmV2LnhtbERPz2vCMBS+D/Y/hDfYbaZakNEZRQSheHIqeH0kb021 ealJrN3++uUw2PHj+71Yja4TA4XYelYwnRQgiLU3LTcKTsft2zuImJANdp5JwTdFWC2fnxZYGf/g TxoOqRE5hGOFCmxKfSVl1JYcxonviTP35YPDlGFopAn4yOGuk7OimEuHLecGiz1tLOnr4e4U7Nyw 13VvA+r1fH++2Fv9I29Kvb6M6w8Qicb0L/5z10ZBWZZ5bn6Tn4Bc/gIAAP//AwBQSwECLQAUAAYA CAAAACEA8PeKu/0AAADiAQAAEwAAAAAAAAAAAAAAAAAAAAAAW0NvbnRlbnRfVHlwZXNdLnhtbFBL AQItABQABgAIAAAAIQAx3V9h0gAAAI8BAAALAAAAAAAAAAAAAAAAAC4BAABfcmVscy8ucmVsc1BL AQItABQABgAIAAAAIQAzLwWeQQAAADkAAAAQAAAAAAAAAAAAAAAAACkCAABkcnMvc2hhcGV4bWwu eG1sUEsBAi0AFAAGAAgAAAAhAIx2xGLBAAAA3QAAAA8AAAAAAAAAAAAAAAAAmAIAAGRycy9kb3du cmV2LnhtbFBLBQYAAAAABAAEAPUAAACGAwAAAAA= " fillcolor="black" strokeweight="0"/>
                      <v:oval id="Oval 3689" o:spid="_x0000_s2466" style="position:absolute;left:5930;top:12134;width:178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zph+cQA AADdAAAADwAAAGRycy9kb3ducmV2LnhtbESPUUvDMBSF3wf+h3AF37ZUC2PWZaUIQvFpbgNfL8m1 qTY3XRK76q83guDj4ZzzHc62nt0gJgqx96zgdlWAINbe9NwpOB2flhsQMSEbHDyTgi+KUO+uFlus jL/wC02H1IkM4VihApvSWEkZtSWHceVH4uy9+eAwZRk6aQJeMtwN8q4o1tJhz3nB4kiPlvTH4dMp eHbTXrejDaib9f713Z7bb3lW6uZ6bh5AJJrTf/iv3RoFZVnew++b/ATk7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OM6YfnEAAAA3QAAAA8AAAAAAAAAAAAAAAAAmAIAAGRycy9k b3ducmV2LnhtbFBLBQYAAAAABAAEAPUAAACJAwAAAAA= " fillcolor="black" strokeweight="0"/>
                      <v:oval id="Oval 3690" o:spid="_x0000_s2467" style="position:absolute;left:15379;top:12134;width:178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ga7GcEA AADdAAAADwAAAGRycy9kb3ducmV2LnhtbERPTWsCMRC9C/0PYQreNGstUrZGEUFYPKkt9Dok42Z1 M1mTdN3215tDocfH+16uB9eKnkJsPCuYTQsQxNqbhmsFnx+7yRuImJANtp5JwQ9FWK+eRkssjb/z kfpTqkUO4ViiAptSV0oZtSWHceo74sydfXCYMgy1NAHvOdy18qUoFtJhw7nBYkdbS/p6+nYK9q4/ 6KqzAfVmcfi62Fv1K29KjZ+HzTuIREP6F/+5K6NgPn/N+/Ob/ATk6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CoGuxnBAAAA3QAAAA8AAAAAAAAAAAAAAAAAmAIAAGRycy9kb3du cmV2LnhtbFBLBQYAAAAABAAEAPUAAACGAwAAAAA= " fillcolor="black" strokeweight="0"/>
                      <v:oval id="Oval 3691" o:spid="_x0000_s2468" style="position:absolute;left:2019;top:15424;width:178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UoegsQA AADdAAAADwAAAGRycy9kb3ducmV2LnhtbESPQWsCMRSE70L/Q3iF3jRrFSlbo0ihsPSkVvD6SJ6b tZuXNUnXbX99Iwg9DjPzDbNcD64VPYXYeFYwnRQgiLU3DdcKDp/v4xcQMSEbbD2Tgh+KsF49jJZY Gn/lHfX7VIsM4ViiAptSV0oZtSWHceI74uydfHCYsgy1NAGvGe5a+VwUC+mw4bxgsaM3S/pr/+0U fLh+q6vOBtSbxfZ4tpfqV16UenocNq8gEg3pP3xvV0bBbDafwu1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VKHoLEAAAA3QAAAA8AAAAAAAAAAAAAAAAAmAIAAGRycy9k b3ducmV2LnhtbFBLBQYAAAAABAAEAPUAAACJAwAAAAA= " fillcolor="black" strokeweight="0"/>
                      <v:oval id="Oval 3692" o:spid="_x0000_s2469" style="position:absolute;left:5930;top:2438;width:178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ZiA9cUA AADdAAAADwAAAGRycy9kb3ducmV2LnhtbESPT2sCMRTE74V+h/AKvdWsfxBZjSKFwtKT2kKvj+S5 Wd28rEm6bvvpG0HocZiZ3zCrzeBa0VOIjWcF41EBglh703Ct4PPj7WUBIiZkg61nUvBDETbrx4cV lsZfeU/9IdUiQziWqMCm1JVSRm3JYRz5jjh7Rx8cpixDLU3Aa4a7Vk6KYi4dNpwXLHb0akmfD99O wbvrd7rqbEC9ne++TvZS/cqLUs9Pw3YJItGQ/sP3dmUUTKezCdze5Cc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1mID1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65.</w:t>
      </w:r>
      <w:r w:rsidRPr="00610F8A">
        <w:rPr>
          <w:sz w:val="26"/>
          <w:szCs w:val="26"/>
        </w:rPr>
        <w:t xml:space="preserve"> Hình thoi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18" type="#_x0000_t75" style="width:39pt;height:14.25pt" o:ole="">
            <v:imagedata r:id="rId3395" o:title=""/>
          </v:shape>
          <o:OLEObject Type="Embed" ProgID="Equation.DSMT4" ShapeID="_x0000_i2718" DrawAspect="Content" ObjectID="_1624837234" r:id="rId3396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2719" type="#_x0000_t75" style="width:65.25pt;height:18.75pt" o:ole="">
            <v:imagedata r:id="rId3397" o:title=""/>
          </v:shape>
          <o:OLEObject Type="Embed" ProgID="Equation.DSMT4" ShapeID="_x0000_i2719" DrawAspect="Content" ObjectID="_1624837235" r:id="rId3398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240" w:dyaOrig="380">
          <v:shape id="_x0000_i2720" type="#_x0000_t75" style="width:62.25pt;height:18.75pt" o:ole="">
            <v:imagedata r:id="rId3399" o:title=""/>
          </v:shape>
          <o:OLEObject Type="Embed" ProgID="Equation.DSMT4" ShapeID="_x0000_i2720" DrawAspect="Content" ObjectID="_1624837236" r:id="rId3400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21" type="#_x0000_t75" style="width:30pt;height:14.25pt" o:ole="">
            <v:imagedata r:id="rId3401" o:title=""/>
          </v:shape>
          <o:OLEObject Type="Embed" ProgID="Equation.DSMT4" ShapeID="_x0000_i2721" DrawAspect="Content" ObjectID="_1624837237" r:id="rId340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722" type="#_x0000_t75" style="width:30.75pt;height:14.25pt" o:ole="">
            <v:imagedata r:id="rId3403" o:title=""/>
          </v:shape>
          <o:OLEObject Type="Embed" ProgID="Equation.DSMT4" ShapeID="_x0000_i2722" DrawAspect="Content" ObjectID="_1624837238" r:id="rId3404"/>
        </w:object>
      </w:r>
      <w:r w:rsidRPr="00610F8A">
        <w:rPr>
          <w:sz w:val="26"/>
          <w:szCs w:val="26"/>
        </w:rPr>
        <w:t xml:space="preserve"> là các tam giác đều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2723" type="#_x0000_t75" style="width:14.25pt;height:14.25pt" o:ole="">
            <v:imagedata r:id="rId3405" o:title=""/>
          </v:shape>
          <o:OLEObject Type="Embed" ProgID="Equation.DSMT4" ShapeID="_x0000_i2723" DrawAspect="Content" ObjectID="_1624837239" r:id="rId340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580" w:dyaOrig="260">
          <v:shape id="_x0000_i2724" type="#_x0000_t75" style="width:29.25pt;height:12.75pt" o:ole="">
            <v:imagedata r:id="rId3407" o:title=""/>
          </v:shape>
          <o:OLEObject Type="Embed" ProgID="Equation.DSMT4" ShapeID="_x0000_i2724" DrawAspect="Content" ObjectID="_1624837240" r:id="rId340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1560" w:dyaOrig="1160">
          <v:shape id="_x0000_i2725" type="#_x0000_t75" style="width:78pt;height:57.75pt" o:ole="">
            <v:imagedata r:id="rId3409" o:title=""/>
          </v:shape>
          <o:OLEObject Type="Embed" ProgID="Equation.DSMT4" ShapeID="_x0000_i2725" DrawAspect="Content" ObjectID="_1624837241" r:id="rId3410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05"/>
        <w:gridCol w:w="2831"/>
      </w:tblGrid>
      <w:tr w:rsidR="00DC5200" w:rsidRPr="00610F8A" w:rsidTr="00F52983">
        <w:tc>
          <w:tcPr>
            <w:tcW w:w="531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400" w:dyaOrig="480">
                <v:shape id="_x0000_i2726" type="#_x0000_t75" style="width:219.75pt;height:24pt" o:ole="">
                  <v:imagedata r:id="rId3411" o:title=""/>
                </v:shape>
                <o:OLEObject Type="Embed" ProgID="Equation.DSMT4" ShapeID="_x0000_i2726" DrawAspect="Content" ObjectID="_1624837242" r:id="rId341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00" w:dyaOrig="279">
                <v:shape id="_x0000_i2727" type="#_x0000_t75" style="width:35.25pt;height:14.25pt" o:ole="">
                  <v:imagedata r:id="rId3413" o:title=""/>
                </v:shape>
                <o:OLEObject Type="Embed" ProgID="Equation.DSMT4" ShapeID="_x0000_i2727" DrawAspect="Content" ObjectID="_1624837243" r:id="rId341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80" w:dyaOrig="700">
                <v:shape id="_x0000_i2728" type="#_x0000_t75" style="width:114pt;height:35.25pt" o:ole="">
                  <v:imagedata r:id="rId3415" o:title=""/>
                </v:shape>
                <o:OLEObject Type="Embed" ProgID="Equation.DSMT4" ShapeID="_x0000_i2728" DrawAspect="Content" ObjectID="_1624837244" r:id="rId341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29" type="#_x0000_t75" style="width:36pt;height:14.25pt" o:ole="">
                  <v:imagedata r:id="rId3417" o:title=""/>
                </v:shape>
                <o:OLEObject Type="Embed" ProgID="Equation.DSMT4" ShapeID="_x0000_i2729" DrawAspect="Content" ObjectID="_1624837245" r:id="rId341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30" type="#_x0000_t75" style="width:141.75pt;height:21pt" o:ole="">
                  <v:imagedata r:id="rId3419" o:title=""/>
                </v:shape>
                <o:OLEObject Type="Embed" ProgID="Equation.DSMT4" ShapeID="_x0000_i2730" DrawAspect="Content" ObjectID="_1624837246" r:id="rId342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20" w:dyaOrig="720">
                <v:shape id="_x0000_i2731" type="#_x0000_t75" style="width:146.25pt;height:36pt" o:ole="">
                  <v:imagedata r:id="rId3421" o:title=""/>
                </v:shape>
                <o:OLEObject Type="Embed" ProgID="Equation.DSMT4" ShapeID="_x0000_i2731" DrawAspect="Content" ObjectID="_1624837247" r:id="rId342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732" type="#_x0000_t75" style="width:165pt;height:36pt" o:ole="">
                  <v:imagedata r:id="rId3423" o:title=""/>
                </v:shape>
                <o:OLEObject Type="Embed" ProgID="Equation.DSMT4" ShapeID="_x0000_i2732" DrawAspect="Content" ObjectID="_1624837248" r:id="rId342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2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60525" cy="1499870"/>
                      <wp:effectExtent l="0" t="3810" r="0" b="1270"/>
                      <wp:docPr id="3693" name="Canvas 36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03" name="Freeform 36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8185" y="1032510"/>
                                  <a:ext cx="698500" cy="6350"/>
                                </a:xfrm>
                                <a:custGeom>
                                  <a:avLst/>
                                  <a:gdLst>
                                    <a:gd name="T0" fmla="*/ 0 w 1100"/>
                                    <a:gd name="T1" fmla="*/ 0 h 10"/>
                                    <a:gd name="T2" fmla="*/ 62 w 1100"/>
                                    <a:gd name="T3" fmla="*/ 0 h 10"/>
                                    <a:gd name="T4" fmla="*/ 62 w 1100"/>
                                    <a:gd name="T5" fmla="*/ 10 h 10"/>
                                    <a:gd name="T6" fmla="*/ 0 w 1100"/>
                                    <a:gd name="T7" fmla="*/ 10 h 10"/>
                                    <a:gd name="T8" fmla="*/ 0 w 1100"/>
                                    <a:gd name="T9" fmla="*/ 0 h 10"/>
                                    <a:gd name="T10" fmla="*/ 104 w 1100"/>
                                    <a:gd name="T11" fmla="*/ 0 h 10"/>
                                    <a:gd name="T12" fmla="*/ 166 w 1100"/>
                                    <a:gd name="T13" fmla="*/ 0 h 10"/>
                                    <a:gd name="T14" fmla="*/ 166 w 1100"/>
                                    <a:gd name="T15" fmla="*/ 10 h 10"/>
                                    <a:gd name="T16" fmla="*/ 104 w 1100"/>
                                    <a:gd name="T17" fmla="*/ 10 h 10"/>
                                    <a:gd name="T18" fmla="*/ 104 w 1100"/>
                                    <a:gd name="T19" fmla="*/ 0 h 10"/>
                                    <a:gd name="T20" fmla="*/ 208 w 1100"/>
                                    <a:gd name="T21" fmla="*/ 0 h 10"/>
                                    <a:gd name="T22" fmla="*/ 270 w 1100"/>
                                    <a:gd name="T23" fmla="*/ 0 h 10"/>
                                    <a:gd name="T24" fmla="*/ 270 w 1100"/>
                                    <a:gd name="T25" fmla="*/ 10 h 10"/>
                                    <a:gd name="T26" fmla="*/ 208 w 1100"/>
                                    <a:gd name="T27" fmla="*/ 10 h 10"/>
                                    <a:gd name="T28" fmla="*/ 208 w 1100"/>
                                    <a:gd name="T29" fmla="*/ 0 h 10"/>
                                    <a:gd name="T30" fmla="*/ 311 w 1100"/>
                                    <a:gd name="T31" fmla="*/ 0 h 10"/>
                                    <a:gd name="T32" fmla="*/ 374 w 1100"/>
                                    <a:gd name="T33" fmla="*/ 0 h 10"/>
                                    <a:gd name="T34" fmla="*/ 374 w 1100"/>
                                    <a:gd name="T35" fmla="*/ 10 h 10"/>
                                    <a:gd name="T36" fmla="*/ 311 w 1100"/>
                                    <a:gd name="T37" fmla="*/ 10 h 10"/>
                                    <a:gd name="T38" fmla="*/ 311 w 1100"/>
                                    <a:gd name="T39" fmla="*/ 0 h 10"/>
                                    <a:gd name="T40" fmla="*/ 415 w 1100"/>
                                    <a:gd name="T41" fmla="*/ 0 h 10"/>
                                    <a:gd name="T42" fmla="*/ 477 w 1100"/>
                                    <a:gd name="T43" fmla="*/ 0 h 10"/>
                                    <a:gd name="T44" fmla="*/ 477 w 1100"/>
                                    <a:gd name="T45" fmla="*/ 10 h 10"/>
                                    <a:gd name="T46" fmla="*/ 415 w 1100"/>
                                    <a:gd name="T47" fmla="*/ 10 h 10"/>
                                    <a:gd name="T48" fmla="*/ 415 w 1100"/>
                                    <a:gd name="T49" fmla="*/ 0 h 10"/>
                                    <a:gd name="T50" fmla="*/ 519 w 1100"/>
                                    <a:gd name="T51" fmla="*/ 0 h 10"/>
                                    <a:gd name="T52" fmla="*/ 581 w 1100"/>
                                    <a:gd name="T53" fmla="*/ 0 h 10"/>
                                    <a:gd name="T54" fmla="*/ 581 w 1100"/>
                                    <a:gd name="T55" fmla="*/ 10 h 10"/>
                                    <a:gd name="T56" fmla="*/ 519 w 1100"/>
                                    <a:gd name="T57" fmla="*/ 10 h 10"/>
                                    <a:gd name="T58" fmla="*/ 519 w 1100"/>
                                    <a:gd name="T59" fmla="*/ 0 h 10"/>
                                    <a:gd name="T60" fmla="*/ 623 w 1100"/>
                                    <a:gd name="T61" fmla="*/ 0 h 10"/>
                                    <a:gd name="T62" fmla="*/ 685 w 1100"/>
                                    <a:gd name="T63" fmla="*/ 0 h 10"/>
                                    <a:gd name="T64" fmla="*/ 685 w 1100"/>
                                    <a:gd name="T65" fmla="*/ 10 h 10"/>
                                    <a:gd name="T66" fmla="*/ 623 w 1100"/>
                                    <a:gd name="T67" fmla="*/ 10 h 10"/>
                                    <a:gd name="T68" fmla="*/ 623 w 1100"/>
                                    <a:gd name="T69" fmla="*/ 0 h 10"/>
                                    <a:gd name="T70" fmla="*/ 726 w 1100"/>
                                    <a:gd name="T71" fmla="*/ 0 h 10"/>
                                    <a:gd name="T72" fmla="*/ 789 w 1100"/>
                                    <a:gd name="T73" fmla="*/ 0 h 10"/>
                                    <a:gd name="T74" fmla="*/ 789 w 1100"/>
                                    <a:gd name="T75" fmla="*/ 10 h 10"/>
                                    <a:gd name="T76" fmla="*/ 726 w 1100"/>
                                    <a:gd name="T77" fmla="*/ 10 h 10"/>
                                    <a:gd name="T78" fmla="*/ 726 w 1100"/>
                                    <a:gd name="T79" fmla="*/ 0 h 10"/>
                                    <a:gd name="T80" fmla="*/ 830 w 1100"/>
                                    <a:gd name="T81" fmla="*/ 0 h 10"/>
                                    <a:gd name="T82" fmla="*/ 892 w 1100"/>
                                    <a:gd name="T83" fmla="*/ 0 h 10"/>
                                    <a:gd name="T84" fmla="*/ 892 w 1100"/>
                                    <a:gd name="T85" fmla="*/ 10 h 10"/>
                                    <a:gd name="T86" fmla="*/ 830 w 1100"/>
                                    <a:gd name="T87" fmla="*/ 10 h 10"/>
                                    <a:gd name="T88" fmla="*/ 830 w 1100"/>
                                    <a:gd name="T89" fmla="*/ 0 h 10"/>
                                    <a:gd name="T90" fmla="*/ 934 w 1100"/>
                                    <a:gd name="T91" fmla="*/ 0 h 10"/>
                                    <a:gd name="T92" fmla="*/ 996 w 1100"/>
                                    <a:gd name="T93" fmla="*/ 0 h 10"/>
                                    <a:gd name="T94" fmla="*/ 996 w 1100"/>
                                    <a:gd name="T95" fmla="*/ 10 h 10"/>
                                    <a:gd name="T96" fmla="*/ 934 w 1100"/>
                                    <a:gd name="T97" fmla="*/ 10 h 10"/>
                                    <a:gd name="T98" fmla="*/ 934 w 1100"/>
                                    <a:gd name="T99" fmla="*/ 0 h 10"/>
                                    <a:gd name="T100" fmla="*/ 1038 w 1100"/>
                                    <a:gd name="T101" fmla="*/ 0 h 10"/>
                                    <a:gd name="T102" fmla="*/ 1100 w 1100"/>
                                    <a:gd name="T103" fmla="*/ 0 h 10"/>
                                    <a:gd name="T104" fmla="*/ 1100 w 1100"/>
                                    <a:gd name="T105" fmla="*/ 10 h 10"/>
                                    <a:gd name="T106" fmla="*/ 1038 w 1100"/>
                                    <a:gd name="T107" fmla="*/ 10 h 10"/>
                                    <a:gd name="T108" fmla="*/ 1038 w 1100"/>
                                    <a:gd name="T10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00" h="10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4" y="0"/>
                                      </a:moveTo>
                                      <a:lnTo>
                                        <a:pt x="166" y="0"/>
                                      </a:lnTo>
                                      <a:lnTo>
                                        <a:pt x="166" y="10"/>
                                      </a:lnTo>
                                      <a:lnTo>
                                        <a:pt x="104" y="10"/>
                                      </a:lnTo>
                                      <a:lnTo>
                                        <a:pt x="104" y="0"/>
                                      </a:lnTo>
                                      <a:close/>
                                      <a:moveTo>
                                        <a:pt x="208" y="0"/>
                                      </a:moveTo>
                                      <a:lnTo>
                                        <a:pt x="270" y="0"/>
                                      </a:lnTo>
                                      <a:lnTo>
                                        <a:pt x="270" y="10"/>
                                      </a:lnTo>
                                      <a:lnTo>
                                        <a:pt x="208" y="10"/>
                                      </a:lnTo>
                                      <a:lnTo>
                                        <a:pt x="208" y="0"/>
                                      </a:lnTo>
                                      <a:close/>
                                      <a:moveTo>
                                        <a:pt x="311" y="0"/>
                                      </a:moveTo>
                                      <a:lnTo>
                                        <a:pt x="374" y="0"/>
                                      </a:lnTo>
                                      <a:lnTo>
                                        <a:pt x="374" y="10"/>
                                      </a:lnTo>
                                      <a:lnTo>
                                        <a:pt x="311" y="10"/>
                                      </a:lnTo>
                                      <a:lnTo>
                                        <a:pt x="311" y="0"/>
                                      </a:lnTo>
                                      <a:close/>
                                      <a:moveTo>
                                        <a:pt x="415" y="0"/>
                                      </a:moveTo>
                                      <a:lnTo>
                                        <a:pt x="477" y="0"/>
                                      </a:lnTo>
                                      <a:lnTo>
                                        <a:pt x="477" y="10"/>
                                      </a:lnTo>
                                      <a:lnTo>
                                        <a:pt x="415" y="10"/>
                                      </a:lnTo>
                                      <a:lnTo>
                                        <a:pt x="415" y="0"/>
                                      </a:lnTo>
                                      <a:close/>
                                      <a:moveTo>
                                        <a:pt x="519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0"/>
                                      </a:lnTo>
                                      <a:lnTo>
                                        <a:pt x="519" y="10"/>
                                      </a:lnTo>
                                      <a:lnTo>
                                        <a:pt x="519" y="0"/>
                                      </a:lnTo>
                                      <a:close/>
                                      <a:moveTo>
                                        <a:pt x="623" y="0"/>
                                      </a:moveTo>
                                      <a:lnTo>
                                        <a:pt x="685" y="0"/>
                                      </a:lnTo>
                                      <a:lnTo>
                                        <a:pt x="685" y="10"/>
                                      </a:lnTo>
                                      <a:lnTo>
                                        <a:pt x="623" y="10"/>
                                      </a:lnTo>
                                      <a:lnTo>
                                        <a:pt x="623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89" y="0"/>
                                      </a:lnTo>
                                      <a:lnTo>
                                        <a:pt x="789" y="10"/>
                                      </a:lnTo>
                                      <a:lnTo>
                                        <a:pt x="726" y="10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30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10"/>
                                      </a:lnTo>
                                      <a:lnTo>
                                        <a:pt x="830" y="10"/>
                                      </a:lnTo>
                                      <a:lnTo>
                                        <a:pt x="830" y="0"/>
                                      </a:lnTo>
                                      <a:close/>
                                      <a:moveTo>
                                        <a:pt x="934" y="0"/>
                                      </a:moveTo>
                                      <a:lnTo>
                                        <a:pt x="996" y="0"/>
                                      </a:lnTo>
                                      <a:lnTo>
                                        <a:pt x="996" y="10"/>
                                      </a:lnTo>
                                      <a:lnTo>
                                        <a:pt x="934" y="10"/>
                                      </a:lnTo>
                                      <a:lnTo>
                                        <a:pt x="934" y="0"/>
                                      </a:lnTo>
                                      <a:close/>
                                      <a:moveTo>
                                        <a:pt x="1038" y="0"/>
                                      </a:moveTo>
                                      <a:lnTo>
                                        <a:pt x="1100" y="0"/>
                                      </a:lnTo>
                                      <a:lnTo>
                                        <a:pt x="1100" y="10"/>
                                      </a:lnTo>
                                      <a:lnTo>
                                        <a:pt x="1038" y="10"/>
                                      </a:lnTo>
                                      <a:lnTo>
                                        <a:pt x="10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5" name="Freeform 36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1032510"/>
                                  <a:ext cx="509905" cy="234950"/>
                                </a:xfrm>
                                <a:custGeom>
                                  <a:avLst/>
                                  <a:gdLst>
                                    <a:gd name="T0" fmla="*/ 803 w 803"/>
                                    <a:gd name="T1" fmla="*/ 10 h 370"/>
                                    <a:gd name="T2" fmla="*/ 746 w 803"/>
                                    <a:gd name="T3" fmla="*/ 36 h 370"/>
                                    <a:gd name="T4" fmla="*/ 742 w 803"/>
                                    <a:gd name="T5" fmla="*/ 26 h 370"/>
                                    <a:gd name="T6" fmla="*/ 799 w 803"/>
                                    <a:gd name="T7" fmla="*/ 0 h 370"/>
                                    <a:gd name="T8" fmla="*/ 803 w 803"/>
                                    <a:gd name="T9" fmla="*/ 10 h 370"/>
                                    <a:gd name="T10" fmla="*/ 708 w 803"/>
                                    <a:gd name="T11" fmla="*/ 53 h 370"/>
                                    <a:gd name="T12" fmla="*/ 651 w 803"/>
                                    <a:gd name="T13" fmla="*/ 78 h 370"/>
                                    <a:gd name="T14" fmla="*/ 647 w 803"/>
                                    <a:gd name="T15" fmla="*/ 69 h 370"/>
                                    <a:gd name="T16" fmla="*/ 704 w 803"/>
                                    <a:gd name="T17" fmla="*/ 43 h 370"/>
                                    <a:gd name="T18" fmla="*/ 708 w 803"/>
                                    <a:gd name="T19" fmla="*/ 53 h 370"/>
                                    <a:gd name="T20" fmla="*/ 613 w 803"/>
                                    <a:gd name="T21" fmla="*/ 96 h 370"/>
                                    <a:gd name="T22" fmla="*/ 556 w 803"/>
                                    <a:gd name="T23" fmla="*/ 121 h 370"/>
                                    <a:gd name="T24" fmla="*/ 552 w 803"/>
                                    <a:gd name="T25" fmla="*/ 112 h 370"/>
                                    <a:gd name="T26" fmla="*/ 609 w 803"/>
                                    <a:gd name="T27" fmla="*/ 86 h 370"/>
                                    <a:gd name="T28" fmla="*/ 613 w 803"/>
                                    <a:gd name="T29" fmla="*/ 96 h 370"/>
                                    <a:gd name="T30" fmla="*/ 518 w 803"/>
                                    <a:gd name="T31" fmla="*/ 138 h 370"/>
                                    <a:gd name="T32" fmla="*/ 461 w 803"/>
                                    <a:gd name="T33" fmla="*/ 164 h 370"/>
                                    <a:gd name="T34" fmla="*/ 457 w 803"/>
                                    <a:gd name="T35" fmla="*/ 154 h 370"/>
                                    <a:gd name="T36" fmla="*/ 514 w 803"/>
                                    <a:gd name="T37" fmla="*/ 129 h 370"/>
                                    <a:gd name="T38" fmla="*/ 518 w 803"/>
                                    <a:gd name="T39" fmla="*/ 138 h 370"/>
                                    <a:gd name="T40" fmla="*/ 424 w 803"/>
                                    <a:gd name="T41" fmla="*/ 181 h 370"/>
                                    <a:gd name="T42" fmla="*/ 367 w 803"/>
                                    <a:gd name="T43" fmla="*/ 207 h 370"/>
                                    <a:gd name="T44" fmla="*/ 362 w 803"/>
                                    <a:gd name="T45" fmla="*/ 197 h 370"/>
                                    <a:gd name="T46" fmla="*/ 419 w 803"/>
                                    <a:gd name="T47" fmla="*/ 171 h 370"/>
                                    <a:gd name="T48" fmla="*/ 424 w 803"/>
                                    <a:gd name="T49" fmla="*/ 181 h 370"/>
                                    <a:gd name="T50" fmla="*/ 329 w 803"/>
                                    <a:gd name="T51" fmla="*/ 224 h 370"/>
                                    <a:gd name="T52" fmla="*/ 272 w 803"/>
                                    <a:gd name="T53" fmla="*/ 250 h 370"/>
                                    <a:gd name="T54" fmla="*/ 267 w 803"/>
                                    <a:gd name="T55" fmla="*/ 240 h 370"/>
                                    <a:gd name="T56" fmla="*/ 324 w 803"/>
                                    <a:gd name="T57" fmla="*/ 214 h 370"/>
                                    <a:gd name="T58" fmla="*/ 329 w 803"/>
                                    <a:gd name="T59" fmla="*/ 224 h 370"/>
                                    <a:gd name="T60" fmla="*/ 234 w 803"/>
                                    <a:gd name="T61" fmla="*/ 267 h 370"/>
                                    <a:gd name="T62" fmla="*/ 177 w 803"/>
                                    <a:gd name="T63" fmla="*/ 292 h 370"/>
                                    <a:gd name="T64" fmla="*/ 173 w 803"/>
                                    <a:gd name="T65" fmla="*/ 283 h 370"/>
                                    <a:gd name="T66" fmla="*/ 229 w 803"/>
                                    <a:gd name="T67" fmla="*/ 257 h 370"/>
                                    <a:gd name="T68" fmla="*/ 234 w 803"/>
                                    <a:gd name="T69" fmla="*/ 267 h 370"/>
                                    <a:gd name="T70" fmla="*/ 139 w 803"/>
                                    <a:gd name="T71" fmla="*/ 309 h 370"/>
                                    <a:gd name="T72" fmla="*/ 82 w 803"/>
                                    <a:gd name="T73" fmla="*/ 335 h 370"/>
                                    <a:gd name="T74" fmla="*/ 78 w 803"/>
                                    <a:gd name="T75" fmla="*/ 325 h 370"/>
                                    <a:gd name="T76" fmla="*/ 135 w 803"/>
                                    <a:gd name="T77" fmla="*/ 300 h 370"/>
                                    <a:gd name="T78" fmla="*/ 139 w 803"/>
                                    <a:gd name="T79" fmla="*/ 309 h 370"/>
                                    <a:gd name="T80" fmla="*/ 44 w 803"/>
                                    <a:gd name="T81" fmla="*/ 352 h 370"/>
                                    <a:gd name="T82" fmla="*/ 4 w 803"/>
                                    <a:gd name="T83" fmla="*/ 370 h 370"/>
                                    <a:gd name="T84" fmla="*/ 0 w 803"/>
                                    <a:gd name="T85" fmla="*/ 360 h 370"/>
                                    <a:gd name="T86" fmla="*/ 40 w 803"/>
                                    <a:gd name="T87" fmla="*/ 343 h 370"/>
                                    <a:gd name="T88" fmla="*/ 44 w 803"/>
                                    <a:gd name="T89" fmla="*/ 352 h 3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03" h="370">
                                      <a:moveTo>
                                        <a:pt x="803" y="10"/>
                                      </a:moveTo>
                                      <a:lnTo>
                                        <a:pt x="746" y="36"/>
                                      </a:lnTo>
                                      <a:lnTo>
                                        <a:pt x="742" y="26"/>
                                      </a:lnTo>
                                      <a:lnTo>
                                        <a:pt x="799" y="0"/>
                                      </a:lnTo>
                                      <a:lnTo>
                                        <a:pt x="803" y="10"/>
                                      </a:lnTo>
                                      <a:close/>
                                      <a:moveTo>
                                        <a:pt x="708" y="53"/>
                                      </a:moveTo>
                                      <a:lnTo>
                                        <a:pt x="651" y="78"/>
                                      </a:lnTo>
                                      <a:lnTo>
                                        <a:pt x="647" y="69"/>
                                      </a:lnTo>
                                      <a:lnTo>
                                        <a:pt x="704" y="43"/>
                                      </a:lnTo>
                                      <a:lnTo>
                                        <a:pt x="708" y="53"/>
                                      </a:lnTo>
                                      <a:close/>
                                      <a:moveTo>
                                        <a:pt x="613" y="96"/>
                                      </a:moveTo>
                                      <a:lnTo>
                                        <a:pt x="556" y="121"/>
                                      </a:lnTo>
                                      <a:lnTo>
                                        <a:pt x="552" y="112"/>
                                      </a:lnTo>
                                      <a:lnTo>
                                        <a:pt x="609" y="86"/>
                                      </a:lnTo>
                                      <a:lnTo>
                                        <a:pt x="613" y="96"/>
                                      </a:lnTo>
                                      <a:close/>
                                      <a:moveTo>
                                        <a:pt x="518" y="138"/>
                                      </a:moveTo>
                                      <a:lnTo>
                                        <a:pt x="461" y="164"/>
                                      </a:lnTo>
                                      <a:lnTo>
                                        <a:pt x="457" y="154"/>
                                      </a:lnTo>
                                      <a:lnTo>
                                        <a:pt x="514" y="129"/>
                                      </a:lnTo>
                                      <a:lnTo>
                                        <a:pt x="518" y="138"/>
                                      </a:lnTo>
                                      <a:close/>
                                      <a:moveTo>
                                        <a:pt x="424" y="181"/>
                                      </a:moveTo>
                                      <a:lnTo>
                                        <a:pt x="367" y="207"/>
                                      </a:lnTo>
                                      <a:lnTo>
                                        <a:pt x="362" y="197"/>
                                      </a:lnTo>
                                      <a:lnTo>
                                        <a:pt x="419" y="171"/>
                                      </a:lnTo>
                                      <a:lnTo>
                                        <a:pt x="424" y="181"/>
                                      </a:lnTo>
                                      <a:close/>
                                      <a:moveTo>
                                        <a:pt x="329" y="224"/>
                                      </a:moveTo>
                                      <a:lnTo>
                                        <a:pt x="272" y="250"/>
                                      </a:lnTo>
                                      <a:lnTo>
                                        <a:pt x="267" y="240"/>
                                      </a:lnTo>
                                      <a:lnTo>
                                        <a:pt x="324" y="214"/>
                                      </a:lnTo>
                                      <a:lnTo>
                                        <a:pt x="329" y="224"/>
                                      </a:lnTo>
                                      <a:close/>
                                      <a:moveTo>
                                        <a:pt x="234" y="267"/>
                                      </a:moveTo>
                                      <a:lnTo>
                                        <a:pt x="177" y="292"/>
                                      </a:lnTo>
                                      <a:lnTo>
                                        <a:pt x="173" y="283"/>
                                      </a:lnTo>
                                      <a:lnTo>
                                        <a:pt x="229" y="257"/>
                                      </a:lnTo>
                                      <a:lnTo>
                                        <a:pt x="234" y="267"/>
                                      </a:lnTo>
                                      <a:close/>
                                      <a:moveTo>
                                        <a:pt x="139" y="309"/>
                                      </a:moveTo>
                                      <a:lnTo>
                                        <a:pt x="82" y="335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135" y="300"/>
                                      </a:lnTo>
                                      <a:lnTo>
                                        <a:pt x="139" y="309"/>
                                      </a:lnTo>
                                      <a:close/>
                                      <a:moveTo>
                                        <a:pt x="44" y="352"/>
                                      </a:moveTo>
                                      <a:lnTo>
                                        <a:pt x="4" y="370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40" y="343"/>
                                      </a:lnTo>
                                      <a:lnTo>
                                        <a:pt x="44" y="3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6" name="Line 3697"/>
                              <wps:cNvCnPr/>
                              <wps:spPr bwMode="auto">
                                <a:xfrm flipV="1">
                                  <a:off x="210820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7" name="Line 3698"/>
                              <wps:cNvCnPr/>
                              <wps:spPr bwMode="auto">
                                <a:xfrm>
                                  <a:off x="718185" y="2413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8" name="Line 3699"/>
                              <wps:cNvCnPr/>
                              <wps:spPr bwMode="auto">
                                <a:xfrm flipH="1">
                                  <a:off x="922655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9" name="Line 3700"/>
                              <wps:cNvCnPr/>
                              <wps:spPr bwMode="auto">
                                <a:xfrm>
                                  <a:off x="922655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0" name="Line 3701"/>
                              <wps:cNvCnPr/>
                              <wps:spPr bwMode="auto">
                                <a:xfrm flipV="1">
                                  <a:off x="922655" y="1035685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1" name="Line 3702"/>
                              <wps:cNvCnPr/>
                              <wps:spPr bwMode="auto">
                                <a:xfrm flipV="1">
                                  <a:off x="1430020" y="2413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2" name="Line 3703"/>
                              <wps:cNvCnPr/>
                              <wps:spPr bwMode="auto">
                                <a:xfrm>
                                  <a:off x="210820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3" name="Line 3704"/>
                              <wps:cNvCnPr/>
                              <wps:spPr bwMode="auto">
                                <a:xfrm>
                                  <a:off x="210820" y="1264285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4" name="Line 3705"/>
                              <wps:cNvCnPr/>
                              <wps:spPr bwMode="auto">
                                <a:xfrm flipH="1">
                                  <a:off x="210820" y="4699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5" name="Freeform 37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1300"/>
                                  <a:ext cx="6350" cy="7797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228"/>
                                    <a:gd name="T2" fmla="*/ 10 w 10"/>
                                    <a:gd name="T3" fmla="*/ 63 h 1228"/>
                                    <a:gd name="T4" fmla="*/ 0 w 10"/>
                                    <a:gd name="T5" fmla="*/ 63 h 1228"/>
                                    <a:gd name="T6" fmla="*/ 0 w 10"/>
                                    <a:gd name="T7" fmla="*/ 0 h 1228"/>
                                    <a:gd name="T8" fmla="*/ 10 w 10"/>
                                    <a:gd name="T9" fmla="*/ 0 h 1228"/>
                                    <a:gd name="T10" fmla="*/ 10 w 10"/>
                                    <a:gd name="T11" fmla="*/ 106 h 1228"/>
                                    <a:gd name="T12" fmla="*/ 10 w 10"/>
                                    <a:gd name="T13" fmla="*/ 169 h 1228"/>
                                    <a:gd name="T14" fmla="*/ 0 w 10"/>
                                    <a:gd name="T15" fmla="*/ 169 h 1228"/>
                                    <a:gd name="T16" fmla="*/ 0 w 10"/>
                                    <a:gd name="T17" fmla="*/ 106 h 1228"/>
                                    <a:gd name="T18" fmla="*/ 10 w 10"/>
                                    <a:gd name="T19" fmla="*/ 106 h 1228"/>
                                    <a:gd name="T20" fmla="*/ 10 w 10"/>
                                    <a:gd name="T21" fmla="*/ 212 h 1228"/>
                                    <a:gd name="T22" fmla="*/ 10 w 10"/>
                                    <a:gd name="T23" fmla="*/ 275 h 1228"/>
                                    <a:gd name="T24" fmla="*/ 0 w 10"/>
                                    <a:gd name="T25" fmla="*/ 275 h 1228"/>
                                    <a:gd name="T26" fmla="*/ 0 w 10"/>
                                    <a:gd name="T27" fmla="*/ 212 h 1228"/>
                                    <a:gd name="T28" fmla="*/ 10 w 10"/>
                                    <a:gd name="T29" fmla="*/ 212 h 1228"/>
                                    <a:gd name="T30" fmla="*/ 10 w 10"/>
                                    <a:gd name="T31" fmla="*/ 318 h 1228"/>
                                    <a:gd name="T32" fmla="*/ 10 w 10"/>
                                    <a:gd name="T33" fmla="*/ 381 h 1228"/>
                                    <a:gd name="T34" fmla="*/ 0 w 10"/>
                                    <a:gd name="T35" fmla="*/ 381 h 1228"/>
                                    <a:gd name="T36" fmla="*/ 0 w 10"/>
                                    <a:gd name="T37" fmla="*/ 318 h 1228"/>
                                    <a:gd name="T38" fmla="*/ 10 w 10"/>
                                    <a:gd name="T39" fmla="*/ 318 h 1228"/>
                                    <a:gd name="T40" fmla="*/ 10 w 10"/>
                                    <a:gd name="T41" fmla="*/ 423 h 1228"/>
                                    <a:gd name="T42" fmla="*/ 10 w 10"/>
                                    <a:gd name="T43" fmla="*/ 487 h 1228"/>
                                    <a:gd name="T44" fmla="*/ 0 w 10"/>
                                    <a:gd name="T45" fmla="*/ 487 h 1228"/>
                                    <a:gd name="T46" fmla="*/ 0 w 10"/>
                                    <a:gd name="T47" fmla="*/ 423 h 1228"/>
                                    <a:gd name="T48" fmla="*/ 10 w 10"/>
                                    <a:gd name="T49" fmla="*/ 423 h 1228"/>
                                    <a:gd name="T50" fmla="*/ 10 w 10"/>
                                    <a:gd name="T51" fmla="*/ 529 h 1228"/>
                                    <a:gd name="T52" fmla="*/ 10 w 10"/>
                                    <a:gd name="T53" fmla="*/ 593 h 1228"/>
                                    <a:gd name="T54" fmla="*/ 0 w 10"/>
                                    <a:gd name="T55" fmla="*/ 593 h 1228"/>
                                    <a:gd name="T56" fmla="*/ 0 w 10"/>
                                    <a:gd name="T57" fmla="*/ 529 h 1228"/>
                                    <a:gd name="T58" fmla="*/ 10 w 10"/>
                                    <a:gd name="T59" fmla="*/ 529 h 1228"/>
                                    <a:gd name="T60" fmla="*/ 10 w 10"/>
                                    <a:gd name="T61" fmla="*/ 635 h 1228"/>
                                    <a:gd name="T62" fmla="*/ 10 w 10"/>
                                    <a:gd name="T63" fmla="*/ 699 h 1228"/>
                                    <a:gd name="T64" fmla="*/ 0 w 10"/>
                                    <a:gd name="T65" fmla="*/ 699 h 1228"/>
                                    <a:gd name="T66" fmla="*/ 0 w 10"/>
                                    <a:gd name="T67" fmla="*/ 635 h 1228"/>
                                    <a:gd name="T68" fmla="*/ 10 w 10"/>
                                    <a:gd name="T69" fmla="*/ 635 h 1228"/>
                                    <a:gd name="T70" fmla="*/ 10 w 10"/>
                                    <a:gd name="T71" fmla="*/ 741 h 1228"/>
                                    <a:gd name="T72" fmla="*/ 10 w 10"/>
                                    <a:gd name="T73" fmla="*/ 805 h 1228"/>
                                    <a:gd name="T74" fmla="*/ 0 w 10"/>
                                    <a:gd name="T75" fmla="*/ 805 h 1228"/>
                                    <a:gd name="T76" fmla="*/ 0 w 10"/>
                                    <a:gd name="T77" fmla="*/ 741 h 1228"/>
                                    <a:gd name="T78" fmla="*/ 10 w 10"/>
                                    <a:gd name="T79" fmla="*/ 741 h 1228"/>
                                    <a:gd name="T80" fmla="*/ 10 w 10"/>
                                    <a:gd name="T81" fmla="*/ 847 h 1228"/>
                                    <a:gd name="T82" fmla="*/ 10 w 10"/>
                                    <a:gd name="T83" fmla="*/ 911 h 1228"/>
                                    <a:gd name="T84" fmla="*/ 0 w 10"/>
                                    <a:gd name="T85" fmla="*/ 911 h 1228"/>
                                    <a:gd name="T86" fmla="*/ 0 w 10"/>
                                    <a:gd name="T87" fmla="*/ 847 h 1228"/>
                                    <a:gd name="T88" fmla="*/ 10 w 10"/>
                                    <a:gd name="T89" fmla="*/ 847 h 1228"/>
                                    <a:gd name="T90" fmla="*/ 10 w 10"/>
                                    <a:gd name="T91" fmla="*/ 953 h 1228"/>
                                    <a:gd name="T92" fmla="*/ 10 w 10"/>
                                    <a:gd name="T93" fmla="*/ 1017 h 1228"/>
                                    <a:gd name="T94" fmla="*/ 0 w 10"/>
                                    <a:gd name="T95" fmla="*/ 1017 h 1228"/>
                                    <a:gd name="T96" fmla="*/ 0 w 10"/>
                                    <a:gd name="T97" fmla="*/ 953 h 1228"/>
                                    <a:gd name="T98" fmla="*/ 10 w 10"/>
                                    <a:gd name="T99" fmla="*/ 953 h 1228"/>
                                    <a:gd name="T100" fmla="*/ 10 w 10"/>
                                    <a:gd name="T101" fmla="*/ 1059 h 1228"/>
                                    <a:gd name="T102" fmla="*/ 10 w 10"/>
                                    <a:gd name="T103" fmla="*/ 1123 h 1228"/>
                                    <a:gd name="T104" fmla="*/ 0 w 10"/>
                                    <a:gd name="T105" fmla="*/ 1123 h 1228"/>
                                    <a:gd name="T106" fmla="*/ 0 w 10"/>
                                    <a:gd name="T107" fmla="*/ 1059 h 1228"/>
                                    <a:gd name="T108" fmla="*/ 10 w 10"/>
                                    <a:gd name="T109" fmla="*/ 1059 h 1228"/>
                                    <a:gd name="T110" fmla="*/ 10 w 10"/>
                                    <a:gd name="T111" fmla="*/ 1165 h 1228"/>
                                    <a:gd name="T112" fmla="*/ 10 w 10"/>
                                    <a:gd name="T113" fmla="*/ 1228 h 1228"/>
                                    <a:gd name="T114" fmla="*/ 0 w 10"/>
                                    <a:gd name="T115" fmla="*/ 1228 h 1228"/>
                                    <a:gd name="T116" fmla="*/ 0 w 10"/>
                                    <a:gd name="T117" fmla="*/ 1165 h 1228"/>
                                    <a:gd name="T118" fmla="*/ 10 w 10"/>
                                    <a:gd name="T119" fmla="*/ 1165 h 12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" h="1228">
                                      <a:moveTo>
                                        <a:pt x="10" y="0"/>
                                      </a:moveTo>
                                      <a:lnTo>
                                        <a:pt x="10" y="63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6"/>
                                      </a:moveTo>
                                      <a:lnTo>
                                        <a:pt x="10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10" y="106"/>
                                      </a:lnTo>
                                      <a:close/>
                                      <a:moveTo>
                                        <a:pt x="10" y="212"/>
                                      </a:moveTo>
                                      <a:lnTo>
                                        <a:pt x="10" y="275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10" y="212"/>
                                      </a:lnTo>
                                      <a:close/>
                                      <a:moveTo>
                                        <a:pt x="10" y="318"/>
                                      </a:moveTo>
                                      <a:lnTo>
                                        <a:pt x="10" y="381"/>
                                      </a:lnTo>
                                      <a:lnTo>
                                        <a:pt x="0" y="381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10" y="318"/>
                                      </a:lnTo>
                                      <a:close/>
                                      <a:moveTo>
                                        <a:pt x="10" y="423"/>
                                      </a:moveTo>
                                      <a:lnTo>
                                        <a:pt x="10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10" y="423"/>
                                      </a:lnTo>
                                      <a:close/>
                                      <a:moveTo>
                                        <a:pt x="10" y="529"/>
                                      </a:moveTo>
                                      <a:lnTo>
                                        <a:pt x="10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10" y="529"/>
                                      </a:lnTo>
                                      <a:close/>
                                      <a:moveTo>
                                        <a:pt x="10" y="635"/>
                                      </a:moveTo>
                                      <a:lnTo>
                                        <a:pt x="10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10" y="635"/>
                                      </a:lnTo>
                                      <a:close/>
                                      <a:moveTo>
                                        <a:pt x="10" y="741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1"/>
                                      </a:lnTo>
                                      <a:lnTo>
                                        <a:pt x="10" y="741"/>
                                      </a:lnTo>
                                      <a:close/>
                                      <a:moveTo>
                                        <a:pt x="10" y="847"/>
                                      </a:moveTo>
                                      <a:lnTo>
                                        <a:pt x="10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10" y="847"/>
                                      </a:lnTo>
                                      <a:close/>
                                      <a:moveTo>
                                        <a:pt x="10" y="953"/>
                                      </a:moveTo>
                                      <a:lnTo>
                                        <a:pt x="10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10" y="953"/>
                                      </a:lnTo>
                                      <a:close/>
                                      <a:moveTo>
                                        <a:pt x="10" y="1059"/>
                                      </a:moveTo>
                                      <a:lnTo>
                                        <a:pt x="10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10" y="1059"/>
                                      </a:lnTo>
                                      <a:close/>
                                      <a:moveTo>
                                        <a:pt x="10" y="1165"/>
                                      </a:moveTo>
                                      <a:lnTo>
                                        <a:pt x="10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10" y="11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16" name="Line 3707"/>
                              <wps:cNvCnPr/>
                              <wps:spPr bwMode="auto">
                                <a:xfrm>
                                  <a:off x="718185" y="991870"/>
                                  <a:ext cx="374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7" name="Line 3708"/>
                              <wps:cNvCnPr/>
                              <wps:spPr bwMode="auto">
                                <a:xfrm>
                                  <a:off x="755650" y="991870"/>
                                  <a:ext cx="635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8" name="Line 3709"/>
                              <wps:cNvCnPr/>
                              <wps:spPr bwMode="auto">
                                <a:xfrm flipH="1">
                                  <a:off x="566420" y="241300"/>
                                  <a:ext cx="1517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9" name="Line 3710"/>
                              <wps:cNvCnPr/>
                              <wps:spPr bwMode="auto">
                                <a:xfrm>
                                  <a:off x="566420" y="469900"/>
                                  <a:ext cx="3562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0" name="Freeform 37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645" y="1033780"/>
                                  <a:ext cx="209550" cy="233045"/>
                                </a:xfrm>
                                <a:custGeom>
                                  <a:avLst/>
                                  <a:gdLst>
                                    <a:gd name="T0" fmla="*/ 8 w 330"/>
                                    <a:gd name="T1" fmla="*/ 0 h 367"/>
                                    <a:gd name="T2" fmla="*/ 50 w 330"/>
                                    <a:gd name="T3" fmla="*/ 47 h 367"/>
                                    <a:gd name="T4" fmla="*/ 42 w 330"/>
                                    <a:gd name="T5" fmla="*/ 54 h 367"/>
                                    <a:gd name="T6" fmla="*/ 0 w 330"/>
                                    <a:gd name="T7" fmla="*/ 7 h 367"/>
                                    <a:gd name="T8" fmla="*/ 8 w 330"/>
                                    <a:gd name="T9" fmla="*/ 0 h 367"/>
                                    <a:gd name="T10" fmla="*/ 78 w 330"/>
                                    <a:gd name="T11" fmla="*/ 78 h 367"/>
                                    <a:gd name="T12" fmla="*/ 120 w 330"/>
                                    <a:gd name="T13" fmla="*/ 125 h 367"/>
                                    <a:gd name="T14" fmla="*/ 112 w 330"/>
                                    <a:gd name="T15" fmla="*/ 132 h 367"/>
                                    <a:gd name="T16" fmla="*/ 70 w 330"/>
                                    <a:gd name="T17" fmla="*/ 85 h 367"/>
                                    <a:gd name="T18" fmla="*/ 78 w 330"/>
                                    <a:gd name="T19" fmla="*/ 78 h 367"/>
                                    <a:gd name="T20" fmla="*/ 148 w 330"/>
                                    <a:gd name="T21" fmla="*/ 156 h 367"/>
                                    <a:gd name="T22" fmla="*/ 190 w 330"/>
                                    <a:gd name="T23" fmla="*/ 203 h 367"/>
                                    <a:gd name="T24" fmla="*/ 182 w 330"/>
                                    <a:gd name="T25" fmla="*/ 210 h 367"/>
                                    <a:gd name="T26" fmla="*/ 140 w 330"/>
                                    <a:gd name="T27" fmla="*/ 163 h 367"/>
                                    <a:gd name="T28" fmla="*/ 148 w 330"/>
                                    <a:gd name="T29" fmla="*/ 156 h 367"/>
                                    <a:gd name="T30" fmla="*/ 218 w 330"/>
                                    <a:gd name="T31" fmla="*/ 234 h 367"/>
                                    <a:gd name="T32" fmla="*/ 260 w 330"/>
                                    <a:gd name="T33" fmla="*/ 281 h 367"/>
                                    <a:gd name="T34" fmla="*/ 252 w 330"/>
                                    <a:gd name="T35" fmla="*/ 288 h 367"/>
                                    <a:gd name="T36" fmla="*/ 210 w 330"/>
                                    <a:gd name="T37" fmla="*/ 242 h 367"/>
                                    <a:gd name="T38" fmla="*/ 218 w 330"/>
                                    <a:gd name="T39" fmla="*/ 234 h 367"/>
                                    <a:gd name="T40" fmla="*/ 288 w 330"/>
                                    <a:gd name="T41" fmla="*/ 313 h 367"/>
                                    <a:gd name="T42" fmla="*/ 330 w 330"/>
                                    <a:gd name="T43" fmla="*/ 360 h 367"/>
                                    <a:gd name="T44" fmla="*/ 322 w 330"/>
                                    <a:gd name="T45" fmla="*/ 367 h 367"/>
                                    <a:gd name="T46" fmla="*/ 280 w 330"/>
                                    <a:gd name="T47" fmla="*/ 320 h 367"/>
                                    <a:gd name="T48" fmla="*/ 288 w 330"/>
                                    <a:gd name="T49" fmla="*/ 313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330" h="367">
                                      <a:moveTo>
                                        <a:pt x="8" y="0"/>
                                      </a:moveTo>
                                      <a:lnTo>
                                        <a:pt x="50" y="47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78" y="78"/>
                                      </a:moveTo>
                                      <a:lnTo>
                                        <a:pt x="120" y="125"/>
                                      </a:lnTo>
                                      <a:lnTo>
                                        <a:pt x="112" y="132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8" y="78"/>
                                      </a:lnTo>
                                      <a:close/>
                                      <a:moveTo>
                                        <a:pt x="148" y="156"/>
                                      </a:moveTo>
                                      <a:lnTo>
                                        <a:pt x="190" y="203"/>
                                      </a:lnTo>
                                      <a:lnTo>
                                        <a:pt x="182" y="210"/>
                                      </a:lnTo>
                                      <a:lnTo>
                                        <a:pt x="140" y="163"/>
                                      </a:lnTo>
                                      <a:lnTo>
                                        <a:pt x="148" y="156"/>
                                      </a:lnTo>
                                      <a:close/>
                                      <a:moveTo>
                                        <a:pt x="218" y="234"/>
                                      </a:moveTo>
                                      <a:lnTo>
                                        <a:pt x="260" y="281"/>
                                      </a:lnTo>
                                      <a:lnTo>
                                        <a:pt x="252" y="288"/>
                                      </a:lnTo>
                                      <a:lnTo>
                                        <a:pt x="210" y="242"/>
                                      </a:lnTo>
                                      <a:lnTo>
                                        <a:pt x="218" y="234"/>
                                      </a:lnTo>
                                      <a:close/>
                                      <a:moveTo>
                                        <a:pt x="288" y="313"/>
                                      </a:moveTo>
                                      <a:lnTo>
                                        <a:pt x="330" y="360"/>
                                      </a:lnTo>
                                      <a:lnTo>
                                        <a:pt x="322" y="367"/>
                                      </a:lnTo>
                                      <a:lnTo>
                                        <a:pt x="280" y="320"/>
                                      </a:lnTo>
                                      <a:lnTo>
                                        <a:pt x="288" y="3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1" name="Freeform 37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0665"/>
                                  <a:ext cx="210820" cy="1024255"/>
                                </a:xfrm>
                                <a:custGeom>
                                  <a:avLst/>
                                  <a:gdLst>
                                    <a:gd name="T0" fmla="*/ 23 w 332"/>
                                    <a:gd name="T1" fmla="*/ 62 h 1613"/>
                                    <a:gd name="T2" fmla="*/ 0 w 332"/>
                                    <a:gd name="T3" fmla="*/ 2 h 1613"/>
                                    <a:gd name="T4" fmla="*/ 31 w 332"/>
                                    <a:gd name="T5" fmla="*/ 103 h 1613"/>
                                    <a:gd name="T6" fmla="*/ 33 w 332"/>
                                    <a:gd name="T7" fmla="*/ 168 h 1613"/>
                                    <a:gd name="T8" fmla="*/ 31 w 332"/>
                                    <a:gd name="T9" fmla="*/ 103 h 1613"/>
                                    <a:gd name="T10" fmla="*/ 64 w 332"/>
                                    <a:gd name="T11" fmla="*/ 270 h 1613"/>
                                    <a:gd name="T12" fmla="*/ 41 w 332"/>
                                    <a:gd name="T13" fmla="*/ 209 h 1613"/>
                                    <a:gd name="T14" fmla="*/ 72 w 332"/>
                                    <a:gd name="T15" fmla="*/ 311 h 1613"/>
                                    <a:gd name="T16" fmla="*/ 75 w 332"/>
                                    <a:gd name="T17" fmla="*/ 375 h 1613"/>
                                    <a:gd name="T18" fmla="*/ 72 w 332"/>
                                    <a:gd name="T19" fmla="*/ 311 h 1613"/>
                                    <a:gd name="T20" fmla="*/ 105 w 332"/>
                                    <a:gd name="T21" fmla="*/ 477 h 1613"/>
                                    <a:gd name="T22" fmla="*/ 83 w 332"/>
                                    <a:gd name="T23" fmla="*/ 417 h 1613"/>
                                    <a:gd name="T24" fmla="*/ 114 w 332"/>
                                    <a:gd name="T25" fmla="*/ 519 h 1613"/>
                                    <a:gd name="T26" fmla="*/ 116 w 332"/>
                                    <a:gd name="T27" fmla="*/ 583 h 1613"/>
                                    <a:gd name="T28" fmla="*/ 114 w 332"/>
                                    <a:gd name="T29" fmla="*/ 519 h 1613"/>
                                    <a:gd name="T30" fmla="*/ 147 w 332"/>
                                    <a:gd name="T31" fmla="*/ 685 h 1613"/>
                                    <a:gd name="T32" fmla="*/ 124 w 332"/>
                                    <a:gd name="T33" fmla="*/ 625 h 1613"/>
                                    <a:gd name="T34" fmla="*/ 155 w 332"/>
                                    <a:gd name="T35" fmla="*/ 726 h 1613"/>
                                    <a:gd name="T36" fmla="*/ 157 w 332"/>
                                    <a:gd name="T37" fmla="*/ 791 h 1613"/>
                                    <a:gd name="T38" fmla="*/ 155 w 332"/>
                                    <a:gd name="T39" fmla="*/ 726 h 1613"/>
                                    <a:gd name="T40" fmla="*/ 188 w 332"/>
                                    <a:gd name="T41" fmla="*/ 892 h 1613"/>
                                    <a:gd name="T42" fmla="*/ 166 w 332"/>
                                    <a:gd name="T43" fmla="*/ 832 h 1613"/>
                                    <a:gd name="T44" fmla="*/ 197 w 332"/>
                                    <a:gd name="T45" fmla="*/ 934 h 1613"/>
                                    <a:gd name="T46" fmla="*/ 199 w 332"/>
                                    <a:gd name="T47" fmla="*/ 998 h 1613"/>
                                    <a:gd name="T48" fmla="*/ 197 w 332"/>
                                    <a:gd name="T49" fmla="*/ 934 h 1613"/>
                                    <a:gd name="T50" fmla="*/ 230 w 332"/>
                                    <a:gd name="T51" fmla="*/ 1100 h 1613"/>
                                    <a:gd name="T52" fmla="*/ 207 w 332"/>
                                    <a:gd name="T53" fmla="*/ 1040 h 1613"/>
                                    <a:gd name="T54" fmla="*/ 238 w 332"/>
                                    <a:gd name="T55" fmla="*/ 1141 h 1613"/>
                                    <a:gd name="T56" fmla="*/ 240 w 332"/>
                                    <a:gd name="T57" fmla="*/ 1206 h 1613"/>
                                    <a:gd name="T58" fmla="*/ 238 w 332"/>
                                    <a:gd name="T59" fmla="*/ 1141 h 1613"/>
                                    <a:gd name="T60" fmla="*/ 271 w 332"/>
                                    <a:gd name="T61" fmla="*/ 1307 h 1613"/>
                                    <a:gd name="T62" fmla="*/ 249 w 332"/>
                                    <a:gd name="T63" fmla="*/ 1247 h 1613"/>
                                    <a:gd name="T64" fmla="*/ 279 w 332"/>
                                    <a:gd name="T65" fmla="*/ 1349 h 1613"/>
                                    <a:gd name="T66" fmla="*/ 282 w 332"/>
                                    <a:gd name="T67" fmla="*/ 1413 h 1613"/>
                                    <a:gd name="T68" fmla="*/ 279 w 332"/>
                                    <a:gd name="T69" fmla="*/ 1349 h 1613"/>
                                    <a:gd name="T70" fmla="*/ 313 w 332"/>
                                    <a:gd name="T71" fmla="*/ 1515 h 1613"/>
                                    <a:gd name="T72" fmla="*/ 290 w 332"/>
                                    <a:gd name="T73" fmla="*/ 1455 h 1613"/>
                                    <a:gd name="T74" fmla="*/ 321 w 332"/>
                                    <a:gd name="T75" fmla="*/ 1556 h 1613"/>
                                    <a:gd name="T76" fmla="*/ 322 w 332"/>
                                    <a:gd name="T77" fmla="*/ 1613 h 1613"/>
                                    <a:gd name="T78" fmla="*/ 321 w 332"/>
                                    <a:gd name="T79" fmla="*/ 1556 h 16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332" h="1613">
                                      <a:moveTo>
                                        <a:pt x="10" y="0"/>
                                      </a:moveTo>
                                      <a:lnTo>
                                        <a:pt x="23" y="62"/>
                                      </a:lnTo>
                                      <a:lnTo>
                                        <a:pt x="12" y="64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31" y="103"/>
                                      </a:moveTo>
                                      <a:lnTo>
                                        <a:pt x="43" y="166"/>
                                      </a:lnTo>
                                      <a:lnTo>
                                        <a:pt x="33" y="168"/>
                                      </a:lnTo>
                                      <a:lnTo>
                                        <a:pt x="21" y="106"/>
                                      </a:lnTo>
                                      <a:lnTo>
                                        <a:pt x="31" y="103"/>
                                      </a:lnTo>
                                      <a:close/>
                                      <a:moveTo>
                                        <a:pt x="52" y="207"/>
                                      </a:moveTo>
                                      <a:lnTo>
                                        <a:pt x="64" y="270"/>
                                      </a:lnTo>
                                      <a:lnTo>
                                        <a:pt x="54" y="272"/>
                                      </a:lnTo>
                                      <a:lnTo>
                                        <a:pt x="41" y="209"/>
                                      </a:lnTo>
                                      <a:lnTo>
                                        <a:pt x="52" y="207"/>
                                      </a:lnTo>
                                      <a:close/>
                                      <a:moveTo>
                                        <a:pt x="72" y="311"/>
                                      </a:moveTo>
                                      <a:lnTo>
                                        <a:pt x="85" y="373"/>
                                      </a:lnTo>
                                      <a:lnTo>
                                        <a:pt x="75" y="375"/>
                                      </a:lnTo>
                                      <a:lnTo>
                                        <a:pt x="62" y="313"/>
                                      </a:lnTo>
                                      <a:lnTo>
                                        <a:pt x="72" y="311"/>
                                      </a:lnTo>
                                      <a:close/>
                                      <a:moveTo>
                                        <a:pt x="93" y="415"/>
                                      </a:moveTo>
                                      <a:lnTo>
                                        <a:pt x="105" y="477"/>
                                      </a:lnTo>
                                      <a:lnTo>
                                        <a:pt x="95" y="479"/>
                                      </a:lnTo>
                                      <a:lnTo>
                                        <a:pt x="83" y="417"/>
                                      </a:lnTo>
                                      <a:lnTo>
                                        <a:pt x="93" y="415"/>
                                      </a:lnTo>
                                      <a:close/>
                                      <a:moveTo>
                                        <a:pt x="114" y="519"/>
                                      </a:moveTo>
                                      <a:lnTo>
                                        <a:pt x="126" y="581"/>
                                      </a:lnTo>
                                      <a:lnTo>
                                        <a:pt x="116" y="583"/>
                                      </a:lnTo>
                                      <a:lnTo>
                                        <a:pt x="104" y="521"/>
                                      </a:lnTo>
                                      <a:lnTo>
                                        <a:pt x="114" y="519"/>
                                      </a:lnTo>
                                      <a:close/>
                                      <a:moveTo>
                                        <a:pt x="134" y="622"/>
                                      </a:moveTo>
                                      <a:lnTo>
                                        <a:pt x="147" y="685"/>
                                      </a:lnTo>
                                      <a:lnTo>
                                        <a:pt x="137" y="687"/>
                                      </a:lnTo>
                                      <a:lnTo>
                                        <a:pt x="124" y="625"/>
                                      </a:lnTo>
                                      <a:lnTo>
                                        <a:pt x="134" y="622"/>
                                      </a:lnTo>
                                      <a:close/>
                                      <a:moveTo>
                                        <a:pt x="155" y="726"/>
                                      </a:moveTo>
                                      <a:lnTo>
                                        <a:pt x="168" y="789"/>
                                      </a:lnTo>
                                      <a:lnTo>
                                        <a:pt x="157" y="791"/>
                                      </a:lnTo>
                                      <a:lnTo>
                                        <a:pt x="145" y="728"/>
                                      </a:lnTo>
                                      <a:lnTo>
                                        <a:pt x="155" y="726"/>
                                      </a:lnTo>
                                      <a:close/>
                                      <a:moveTo>
                                        <a:pt x="176" y="830"/>
                                      </a:moveTo>
                                      <a:lnTo>
                                        <a:pt x="188" y="892"/>
                                      </a:lnTo>
                                      <a:lnTo>
                                        <a:pt x="178" y="894"/>
                                      </a:lnTo>
                                      <a:lnTo>
                                        <a:pt x="166" y="832"/>
                                      </a:lnTo>
                                      <a:lnTo>
                                        <a:pt x="176" y="830"/>
                                      </a:lnTo>
                                      <a:close/>
                                      <a:moveTo>
                                        <a:pt x="197" y="934"/>
                                      </a:moveTo>
                                      <a:lnTo>
                                        <a:pt x="209" y="996"/>
                                      </a:lnTo>
                                      <a:lnTo>
                                        <a:pt x="199" y="998"/>
                                      </a:lnTo>
                                      <a:lnTo>
                                        <a:pt x="186" y="936"/>
                                      </a:lnTo>
                                      <a:lnTo>
                                        <a:pt x="197" y="934"/>
                                      </a:lnTo>
                                      <a:close/>
                                      <a:moveTo>
                                        <a:pt x="217" y="1038"/>
                                      </a:moveTo>
                                      <a:lnTo>
                                        <a:pt x="230" y="1100"/>
                                      </a:lnTo>
                                      <a:lnTo>
                                        <a:pt x="220" y="1102"/>
                                      </a:lnTo>
                                      <a:lnTo>
                                        <a:pt x="207" y="1040"/>
                                      </a:lnTo>
                                      <a:lnTo>
                                        <a:pt x="217" y="1038"/>
                                      </a:lnTo>
                                      <a:close/>
                                      <a:moveTo>
                                        <a:pt x="238" y="1141"/>
                                      </a:moveTo>
                                      <a:lnTo>
                                        <a:pt x="250" y="1204"/>
                                      </a:lnTo>
                                      <a:lnTo>
                                        <a:pt x="240" y="1206"/>
                                      </a:lnTo>
                                      <a:lnTo>
                                        <a:pt x="228" y="1143"/>
                                      </a:lnTo>
                                      <a:lnTo>
                                        <a:pt x="238" y="1141"/>
                                      </a:lnTo>
                                      <a:close/>
                                      <a:moveTo>
                                        <a:pt x="259" y="1245"/>
                                      </a:moveTo>
                                      <a:lnTo>
                                        <a:pt x="271" y="1307"/>
                                      </a:lnTo>
                                      <a:lnTo>
                                        <a:pt x="261" y="1309"/>
                                      </a:lnTo>
                                      <a:lnTo>
                                        <a:pt x="249" y="1247"/>
                                      </a:lnTo>
                                      <a:lnTo>
                                        <a:pt x="259" y="1245"/>
                                      </a:lnTo>
                                      <a:close/>
                                      <a:moveTo>
                                        <a:pt x="279" y="1349"/>
                                      </a:moveTo>
                                      <a:lnTo>
                                        <a:pt x="292" y="1411"/>
                                      </a:lnTo>
                                      <a:lnTo>
                                        <a:pt x="282" y="1413"/>
                                      </a:lnTo>
                                      <a:lnTo>
                                        <a:pt x="269" y="1351"/>
                                      </a:lnTo>
                                      <a:lnTo>
                                        <a:pt x="279" y="1349"/>
                                      </a:lnTo>
                                      <a:close/>
                                      <a:moveTo>
                                        <a:pt x="300" y="1453"/>
                                      </a:moveTo>
                                      <a:lnTo>
                                        <a:pt x="313" y="1515"/>
                                      </a:lnTo>
                                      <a:lnTo>
                                        <a:pt x="302" y="1517"/>
                                      </a:lnTo>
                                      <a:lnTo>
                                        <a:pt x="290" y="1455"/>
                                      </a:lnTo>
                                      <a:lnTo>
                                        <a:pt x="300" y="1453"/>
                                      </a:lnTo>
                                      <a:close/>
                                      <a:moveTo>
                                        <a:pt x="321" y="1556"/>
                                      </a:moveTo>
                                      <a:lnTo>
                                        <a:pt x="332" y="1611"/>
                                      </a:lnTo>
                                      <a:lnTo>
                                        <a:pt x="322" y="1613"/>
                                      </a:lnTo>
                                      <a:lnTo>
                                        <a:pt x="311" y="1559"/>
                                      </a:lnTo>
                                      <a:lnTo>
                                        <a:pt x="321" y="15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2" name="Line 3713"/>
                              <wps:cNvCnPr/>
                              <wps:spPr bwMode="auto">
                                <a:xfrm>
                                  <a:off x="588645" y="436245"/>
                                  <a:ext cx="527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3" name="Line 3714"/>
                              <wps:cNvCnPr/>
                              <wps:spPr bwMode="auto">
                                <a:xfrm flipH="1">
                                  <a:off x="619125" y="436245"/>
                                  <a:ext cx="2222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4" name="Rectangle 3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9380" y="8064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5" name="Rectangle 3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7860" y="7429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6" name="Rectangle 3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330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7" name="Rectangle 3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2997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0" name="Rectangle 3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9390" y="9080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1" name="Rectangle 37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6105" y="8953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2" name="Rectangle 37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270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3" name="Rectangle 3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985" y="12846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4" name="Rectangle 3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990" y="485140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5" name="Oval 37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8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6" name="Oval 37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7" name="Oval 3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8" name="Oval 3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2311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9" name="Oval 3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0" name="Oval 3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1025525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1" name="Oval 37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10255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2" name="Oval 37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3" name="Oval 3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231140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93" o:spid="_x0000_s2470" editas="canvas" style="width:130.75pt;height:118.1pt;mso-position-horizontal-relative:char;mso-position-vertical-relative:line" coordsize="16605,149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1uM+WCAAALIMAQAOAAAAZHJzL2Uyb0RvYy54bWzsXW1vI8eR/n7A/QeCHw9Yi/M+I1gOnH3J BXAS46y77xRJrYijSIbkrtYJ8t/vqX6Z6SK7unu9XsUXzQL2aHdK1VVP1/RLdVX1t7/79LiZfFwd juvd9maafTObTlbbxW653r6/mf737btX7XRyPM23y/lmt13dTH9eHae/++7f/+3bp/31Kt897DbL 1WECJtvj9dP+ZvpwOu2vr66Oi4fV4/z4zW6/2uLl/e7wOD/hr4f3V8vD/AncHzdX+WxWXz3tDsv9 YbdYHY/41zf65fQ7xf/+frU4/eX+/rg6TTY3U8h2Uv8/qP/f0f+vvvt2fv3+MN8/rBdGjPkvkOJx vt6i0Z7Vm/lpPvlwWF+welwvDrvj7v70zWL3eLW7v18vVkoHaJPNzrR5Pd9+nB+VMgugYwXET78i 37v3JPd292692QCNK3C/pn+j5xP6Z0WvN1tOpP9F0Rqapz068Ljvu/L4ZSL+9DDfr5Tmx+vFnz/+ eJislzfTopgV08l2/ghLendYrcguJkXdVdSPJAFIf9r/eCBhj/sfdov/PU62u7fL9enH3Xp7gkwZ UUJuh5T+csQvTe6e/rRbgvP8w2mnOvPT/eGRWKGbJp9upk3WZm01nfwMNrMirzJjPqtPp8kC7+uu rWYwsgUI6qJSb6/m15bL4sPx9IfVTnGcf/zheNK2t8RP1Mj7pVHsFizuHzcww/+4mswmT5MsA1dD bGkyRvMwsbIMXHKHos4FNkDTacrHpnQoRDYApWeTzSY+PrVDIinVODQCGwwnfUsSm47R+IQBWgOb bFYK6GRxlDMX5qyuJU5xoDMX6QCnBKwzF+yAegl4Zy7gAVZxzHMX83zWCkjlccxzF/O8kcwgj2Oe u5gHOCVgnruYB9RLwDx3MQ+wimNeuJgXWSZgXsQxL1zMi0b6Yoo45oWLeYBTAuaFi3lAvQTMCxfz AKs45qWLeZlVAuZlHPPSxbxsGolTHPPSxTzAKQHz0sU8oF4C5qWLeYBVHHPMtcN4XmWdgFQVx7xy Ma9a6Yup4phXLuYBTgmYVy7mAfUSMK9czAOs4pjXLuZ1XgiY13HMaxfzupW+mDqOee1iHuCUgHnt Yh5QLwHz2sU8wCqOeeNi3uTSaqOJY964mDet9MU0ccwbF/MApwTMGxfzgHoJmDcu5gFWccxbF/O2 kFYbbRzz1sW87aQ1eRvHvHUxD3BKwLx1MQ+ol4B562IeYBXHvHMx7wpptdHFMe9czLtO+mK6OOad i3mAUwLmnYt5QL0EzDsX8wCrOOa0yRwmUWxwpRV6NovDns1c3GkDK0wPaMdp1b91xLbDoQkySwA/ m7noB/VMwD+buR0Q5ObvAjgI3lsXwPzBegUWn7bGLYCfJnNyps2US2K/O5IrgnwE8DLcanfG/BpU 5EMQiNEXRFwo30eMGFgTsXKpQLgwZ0BJxE0SZyBFxF0SMW3RiRp7cPLYxAShfbgiT1OSNtuKPE1N 2lAr8jRFadOsyNNUpZ0xkWPrm6IqbX8VeZqqtMdV5Gmq0j5WkaepSntVRZ6mKm1IiRw7zhRVadep yNNUpa2lIk9TlbaPijxNVdoiKvI0VWkfSOTY6KWoSps9RZ6mKu3oFHmaqrRrU+RpqtLOTJGnqUrb LyLH/ipFVdpjKfI0VWkjpcjTVKXNkiJPU5U2RIo8TVXa9RA5tjUpqtLWRpGnqUr7F0WepirtURR5 mqq0D1HkaarSZoPIsZtIUZV2FIo8TVXaNijyNFVpa6DI01Sl5b8iT1OV1vhEjkV8iqq0kFfkaarS al2Rp6lKK3JFnqYqrboVeZqqtLQmcqydU1Sl9bMiT1OVFsmKPE1VWggr8jRVabGryNNUVStaoqcV a4qyatWqfyFNXbUy1b+QprBafOpfSFNZrS/1LzCl9YLIrBEPOOY8P+A8TCc44LwjvefX+/mJlpb2 x8kTTrAUOg90lKUWlo+7j6vbnaI40QpTm4k9wxrebrYulRnfLJl9aZ97xcoQ6SMqCG7f2qem0g0m EZ03t9jsjiul6CCnZmo7yP7G8J43jvMWZVqWzr61T8PNUEWEtI0mkp23KWuDswAmpaQNTjIYndXC PrU2lioipm00kSxdG3jZmZSSNjgjYHRWC/vU2liqiJi20USydG3gv2ZSStrA+87orBb2qbWxVBEx baOJZOnawDPMpJS0gV+b0Vkt7FNrY6kiYtpGE8nStYHPlUkpaQOPMaOzWtin1sZSRcS0jSaSpWsD byaTUtIGvlhGZ7WwT62NpYqIaRtNJEvXBn5CJqWkDbycjM5qYZ9aG0sVEdM2mkiWrg08cExKSRv4 Dxmd1cI+tTaWKiKmbTSRLF0bcmcxMSV19GICy5Rz3lyfniwiad9uKt15s3YKxWKDlj7Kf9SvgWjp 5ITiHHeb9ZKCn2jtczy8v3u9OUw+zileTP0xK0dGttmqJZSaQRdzhK3db+YntYxiZInc9ofj6c38 +KBbVRz0su1u9XFFMVnz64fVfPl2u1Q/n+brjf5ZraVMOBNFMOkYqLvd8mdEMx12OtgNwXn44WF3 +Nt08oRAt5vp8a8f5ofVdLL54xYRUV1WkqvipP5SVg15ow7umzv3zXy7AKub6WkKryT9+Pqko+k+ 7A/r9w9oKVM4bHffI4rqfk1BTircSktl/oJAMS3rc0SMYUy/jBirCWEWBvY1IsbyWVcZ5whs+jJi rJp13QzyUcRYXpTdrxMz1s7oMBb/11Y0hIS5fnsVX1VgoahsaqDBKNsHWDUlnZd4GLk++6JGvJeH EQZChxEddnkYQfeeCMeZXkYYKXuapqOTSg8j11VPpwgegTCU9XzAwc/HddJLEGFUGjg1KpLJIxEL HqsKv0wsfKyuKNzAx8rFu2kFVi7gdUnRIj5WLuJ1J7BikKvwOB8rF/NSUtBFXcbKhV3CigamvgPr TOhAFj+G8z6vKbAIsqoSrJwFkGV5JvByca8qwdBzF/csywVeLvD1TLD13AW+lVR0gZfRcoGX0GJR ZFVG54Iec2BBZBlOD73IsziyshYMnoWRZXUp8HKRx8wlyMWQryReLvJVRifOPh1d5LNc+HxYLJmM lwu9iBePJssFuVgwGaKU/XixeLKiFvAq3cEmnzUCLxf7QgUGe/AqGfadxMvFvlTRWz5eDPtG0tE1 +1LEi2Ev4cWiygr0ttcmWFBZjha9ds/iyvJGGCVYWFleCRMZiyzLpX6sXOzzUuLlYl9IeFUu9jm+ Dr+OLvYyXi72Il4sugxLIz/2LLiMkPDKxeLLMhVH6bEvFl6WIzrHz8u1+6wRJqGaYd8KcyMLMcsl +6oZ9hjl/HK52Mt4MewlvFiUWVYIds+CzArMVV65WJxZK5g9izIrikpg5UKPVZD3a2xc5LHiFli5 Vp+hQT8vF/kCISx+DV3kZbRc5EW0WKxZKRg9izQrsODwisWCzSRO7lCPFbPAycWd4ng8Hw85zvq1 WVFLnFzYMSL5WTHUpXUlizUTkWKgu0hh5zxG3XjCimhro06bEg/MzOlglnhcBktS3BMPy2Auijzx qAwfoiJnB2UqcMgXQUXbCSIfo27OY8vGqBspkG6MupGQGaNuJGTGqBsJmX+9qBs6Wugjd39JVAYt rSYIyiD3Jfn9hwOXvQqlUO8xa/UHIwMBP2qB61ZNb4hxJA+8FHTRmLBDHCkGyTqspNDs+TkLb/NC OPvaHsdc6gOPoGKMja9uX9IHvlFFiMCukKDweyqy2q4BrAj2qWFsKKIc+sDXEeJ2IZ3lIisET5vi jPO9sELwOipC+BWDMsCjqOngKg7JCm+hokP0WJDsXL64SvBgaQng1wrrBH+epkQcY0gI+Oo0HTwZ ITr44TRdHu7OSwnjWsE3pHn3MX+S6cFTpijhCwtKCy+Y5tiF6eDh0nR9YKWV1j61kV5KaN/L5gev i5YV2oX7Cj4oTdmfOVnu9qmlgFdF08ETGeor+I40HfosTHcuoW1P1gr+DM0bsoS1gndHUyJaICQF PDeaDslWITp4ZTQdLDZIdyFhXCv4ChRveAMiWpl4U3hGgkKYoFd4PYJk8HeYdsM9eilfXCezQIZX IqKS7lBzSidOT3qLBn9CUCETaV9ERvML2c7VgRhjtMBLjxbArKyjBX5Yb1dUW0Z9+CZS4PX2xwOG gXDFmMn9Zr3/HxsIYWrH5AjkNR6HvMzgTCSLnl/b0jHVrCnIaawCAfK21u9hkLZ4DMWIUPGYCf1w M91AOLVAtIVkyHYNCfHty/nQwo9iVVQ9GnrzSwJUHtcnFGnarB9vpm0fExMJSlG6mZhj0lIVQ/p7 N+vetm/b8lWZ129flbM3b159/+51+ap+lzXVm+LN69dvsn+QYll5/bBeLldbisyxhZmyMq2okCkR pUsq9aWZekyuOHe1PIaI9qmEVjEr5zE1NANQ3z9r+AomNG6QahX2OQZJ3X5Zwshnhk2WtTQ7mApG ZtQdbfCl2yA2ANwG1Yrlc2xQDYr/eTYodnle0zEldmI+axwHxXFQFKrAYeXsGmSj58vPMUhnUHTM sKwRkHc2N2Pq1CNi05UFDrr0PmAcFF/4oEhHZdwGlSPnc2zQu1J0rBExoxVlG4xLxXGp6BQ5lWpj UsQpt0i1C/9ii8xK7FcCm5dxgBx3LtizGTvrS7VSbDM3R+Vr+xxzdCZpZwM9TtLj7vmsUrI4JMLN y21Qeae/3AazvC7z86l53D6PA6FvIISzmxuhWtJ9jhF6t8+RIXG0xtEafdaI3ay2xqGCeoOaaNhk GIv86StWUK9Q5V50+CgntXI+Nk3XIDyEb7XdrE3r93biOIccNrTQB6MiiQsV1M2WfiBxU+EoWjXL UclK7bMGGqxfYmwwvfQkNYV5+/jg8++J/NKgS3oKkQ1OJnoiPxu4ih0KvzBw5fU0AjZwrvQkEjbU iz2RwIdlwKHyiQAPy4GTWLlAZypvzYc0q6Hux4jKNAyCy5ziaGcu3AH1EhCniIBBKBEp2oM5ZF7D ZvlvuUo08yHFMuAE0Fn+W95QLL2XVdy+WfZbgFMcdJb7FlAvAXQ62u/RlFmx7DcBKZb7ViBDzo8U S36TWLmWXqjUJB/oFG/QC++3dHJb9iQBTnHQC9fSA+olgE4xD4NQIlIs7U1AiiW9lShA7QedZb1J rFzQy5ZybHygUwRBL7wfdJbxFuAUB50i2frGAuolgF66oMusWL6bgBTLdqtUBqQPKZbuJrFyQa86 qf9YtpsfdJbqFuAUB50lugXUSwC9ckGXWbFENwEpluaGRZJgnjzPzQ8Vy3LDYYfEKm7pLMctwCkO OstwC6iXADriPoePRmbFM9z8SLH8tqakfFOfpbMEN6H/WH5bO5P6j1VSF4Ryx/QApzjoFCjXDy8B 9RJAb1zQZVYsuU1AiuW2tShi4AedJbdJrNzhpcPdJwKruKWz5LYApzjorQt6QL0E0Km4U99/MitW SV1AipVR71T5BZ+ls1LqEisXdJRdlDqQFVP3mzou9RoUDLGKw44YroFVQMEE2CkQvoddZnVeTN27 VOeF1LNZJY3GZ9XU/XjhsNARDSUmpAmVl1OXmDH0Q8zi8GcInB5AC+qZ0AMZBbr3XRDilrZHdT0B WVZLgzMAZc36e5Si6wfZ4FMQRp0sZafKt6ohZgl9wHerIT1T+oBvWDk3hCKOubVjbi2Cusbc2ot7 G8bcWikbcMytlZAZc2slZMbcWgmZf73cWrGQw1jRHvH9ws0//48q2ss6mBNDXAVkU2XDlxKppTot P7LUuiQmzxS/YMN7Yy1gxa1bsHmBsV/Aqlr/gk32U7+AtTKeX1LGH0dCVMSfji8pWmpIYtXpmwY7 e5Q6vLbJb4wM3kF95Grf2qemQlvQIYnINmgZ2Cdr7pxIzgA1atD1CVrAiCI4IkzQJJGqb9QqYZ9M mUE2+zqqDg6d0tTBkVmCOolUfaNWTvtk6gyy2ddRdXAylKYODqMS1Emk6hu1ctonU2eQzb6OqoOD kjR1cMyToE4iVd+oldM+mTqDbPZ1VB0cQaSpgwOUBHUSqfpGrZz2ydQZZLOvo+rAuZ+mDo4mEtRJ pOobtXLaJ1NnkM2+jqoDt3maOnD6J6iTRjU0auW0T6bOJVlUHTik09SBOz1BnTSqoVGrhn0ydS7J ourA0ZumDvmpE/RJJBuatYrYJ1PokiyqELlNEzWC7zdFo0SyoV2rin0ylRz57Pu4TnBDJupkgr2w +rLc7VNLoRc69hAkRja0a7nYJ9fpks7qhBbGygMvvPIA3THKo4TVSPI5UcJOukSDKtB0bon1etdl ra3zb+sN4LYkW25gmKzGlMaXntKIczpugl9UawAlriikSDBBsjsV64uk2n7bPZrgSzdB+Em4Cap1 yueMgt5ciapGvo42Rl+pgazKGjsgYnEw1l8Z669M1kvUYSzopJsZJFxRcEF9jkE607Jjhr4sRqR7 53ZYHKsNALfRDI0Z0tilzdDJ2tF75+fI2qkprhkTOYKMCpOYMxSvsrdc6VusihlotZPWzua/KHGH CvwXCL4HKwooMdrfuuE6qsy8rgnokriBOrhDw8vGjdNRYYZU5fGsKTcysKSrCzziuGFS+m6ZSz7n 0TkeNm6AlLrh4ZKLG5YjYOMGRgnYkCO9D1BSlyh4pGGJO/q+qUt5eDxULuB8FhBF0VUepFk0FN2O 5MWax0MV6uIDj1wu3LjTwM/KBbyVpHIhF7FyQZew4ok7pdB9LHUnw61UXqx45k4nKMhzd3DbmZ+X a+KZup7DYw48eweRn35eLu6Zut3Bx8sFPlO5bh57wGHWYKWZiJcLvYgXy9/J1e1VHrlYBg/dn+LV kSXw5Ljmwmtc7PaqXN8udGmnLIMnV/eG+eRyB5i8VbdqeXi52CMtWJDLxT7HiObX0cVexsvFXsSL pfGQ9F68WCJPgYvdvHKxPB4gJfByB3ZzEcklXiyRp8iF8Ybl8sBKBbkY9q0kl4t9gdHSryPDXsTL xZ7hBT/iGHo5hl5ioTaGXo6hl9PbviJyODrlnxF6iaHqyyJfaLJUVyVgeKctwhARok9dMJTiO7Ah JsNbfjZjHJT9caV9a5+al7klIVKuXruXwud/XCrbij0HutTC1PTurz2Q9MiMcyuLFf+mZTtt5LCU 0Zs0K4N9ao0pQw5kusKNeAB2Lp3lIeuDxZxuH0Gtun1RIxPXl+t7jEUZsGxVHLHsCWqEJaluORK/ dClhXCssk7QMWNSFtcKiUVNGQmCwIDR0NqbGSmGfup9Ia+ooLOeC2l9KaPnIfYUFm+KNJUZEK/Ut QopYpXYstTRHvSQT+zQ34atYKIW1upDwXCs0MZ6svvCTVdpXX/rO3NqIz1TxZlbrCAXHdWbKwpPr DLG6ZY5Udj2AfJHvDLl/tNNSKrqeMdd5hjt7kRFL99WgQZcIn2jvIdK7mQs+7iZLYuO6Fgq659kj j7u5hWtREMjdYBWCZu72KqtV2p1HNYxnvWqSTO7mSpaJ+dFwQbVXPeZHy9X9mj7AmScNieZ+Xgxz dd2ql5cLu7pm2AM7c6QVOjXagxZFJPRwofyLXy4X+UIXifHxcqEX5XKxl+Xi3jSk03sFY960Erf+ Ctbumjtu6vXzcsEvdVazR0m6AqcHDCmeAjPX6itcdy0I5qKPxFSBmQt/pW4a9pkFd6iJkrn4y5Ix j1oG77kXM+ZRQxVjQU3mUstyATPmUqvVtb4+NZlPLasEy6ATtr6bmlzVpfL0Jq5OG8gydb2851ti tXGaTpUZ8DFz7V+WzO0AWTLmVsuMm+hikGZutVZdaO3DjPnVslqwM3YrfKt8715m7AvAhe9e02CO tU45W73MWAegVomfmfsFdJ009NO+o+/0TJTM7QBZMlYpJze+yIsOYLVyMpQEED4BViwHt4z59WR3 wyOHX+TmdkFeaJ/rpWzuN4ChSrJbyj3sYaNb5L19wMrmYCsqfVKV2wmybG4nBGRjpXPyRpg4WfEc 3LwjTQSsek5eCtbG6udguBK5sV5oJG6sFwo06p8L+E3x5pzmok+xqRr6Cl0qrqdYL4iysV6QZWO1 dMgb7bUQVk0H0TbSdMDK6eTmdOtCU1ZQJysx0PtxYxV1ilywEHZnPMZmyXob91uwpwaXsrFewFQg yeb2giwb6wUuG/a2o7d/9PZj6zh6+0dv/2/a2y8m9xr/+y3WStrvET6pMF7R2z4fJ0KOWZg+j96r EiHHAK/IrQ8/Qo4RXJHbVJowufH83mJBkqKquU32tndXR7gbVfscmAi5UbV3xEbIjap9Wm2Y3Jwe 3PY33EbItVf4FtN6CjI0qxPufVJshLtRFRXvkrgbVVHVziHHXItWviBRm7aOKlObNoe+8yrjyLcO b+lYhAJ7oDysQ0tnHd72qY8FzClP5B5mc3QQ5qSJrFi2GfnUgPb9EJDKkWkJJU1oS0mEWNyGVKGt vyKLHYSYZiPczqWLK2RPYvrrnyWFgDZJCkdfUCEqaKrIwl1I23ci628HtpLap+7pC+nsa7mHzM3P cLBFesgkEBX9d2l526cWgdbPkBTOv6DeZkAbTpMsF/s03PRgMEhnX8sKIWGZBCj7NBKph5BWqCn7 scAyt08tA9UeJIb9GGBf26cmw+XRul07stjX9mm4WbJzfGSNsOtVrOGEi/QRLiLRlJEDRXgQDZ39 Lq2Q9qmFVdUBoXsF/2nos7yU0PIJaEX+OfCucQwYHhvgVdSUkQPojNxvxDGSgo+dumn5vA+s1Eb7 Cwnt+4BW5gpL+OtiWpl6RQ2KdwaxJX8KtII7MUxnorIbfXeBeJyKPa3m10uYoBXtdiFDq0OwwVv8 qMwhLFyMYWlNtECL4p9B7cnboVqO8bN05+NtoK+oFCh4w7VnZJC0onFXUXa2Vy1m9mkshiqCEscu PD9lrZa2g1s5qP2FhLY9WaucijtCBsy5VghRLXLeEylVKA3JkduAEiohFCSk6p6qcbilg4SXUiao Bo20vJgPNXdRNbOXgP/Rdq7lb5+6y+DG1DzhqAxLTMcmCqw+kMpysk/D8VJKSxDoNaoQTtzzPmFC VI3cZ0QK92VYYvJ2asLwEAMHp208wvFSygTVqCS0EgPNRHqNygoTadkvRyx/+zQYmzgfcmxGMLCN 95tKy8k+DcdLKS2B3Gt0dbuWt9+DSr1GKx1FCndnUOICn5ghjHSGiYkil2eE44WUCarRkSl1BdyM kV5TuxkirSO9ZiN+7PmOOEfRes80bk3GSmyfutfgKrWEVkpLYHsNjYxBPy896AefFM/bVKPGL83b bFubAlcWtRmwhzCeCns+LLEoimcspzDmbNqcTQz/3ATVuuRzTNCby15nHYX50mjpM8Ycf4wxFkXd TxQ2oGx/OJ7+sNo9TuiHm+lmvV0pf5S9UY0GT0NCbqrt7h1KEmAOp1o5kydl4DP1C8fdZr2kl/Tu eHh/93pzmHycbxB0rf6YKYSRPa5Pq8Nks37ExqInml8/rObLt9ulauU0X2/0z2quIOaoWmI8b1S/ 5MNhfTP9ezfr3rZv2/LVeBdq4l2otAXW5vhfq8UJ52ab1aRo9NJEzCF+/QDC1feHw+6JOumIKV/1 K/sF+stxj4t/757+tFuubqbzD6edshFrdLv7+8kn/G7RdoWJ7W1nNKKqLrdVabKirGnboaIhKyzT 7YbCsrGGaWz3AD2SbZcZ82/WtNjXwj6qd+rP5Ud1NWcD7nffQjcAar4b+7VgkzH7fd69egdPyavy XVm96ppZ+2qWdb/v6lnZlW/e/YOg7Hn9gHFh8ulxsz1e4x9vpg+n0/766uq4eFg9zo/fPK4Xh91x d3/6ZrF7vEL3rherq+Vh/rTevr/Kccnj1eN8vZ3SgNFVGI5IHFm3X23AYOIPUGhI1BhyZY1V13A4 fbr7pIdrvVmgt3e75c8w5sMOwyOs8ePFSmq7w5g52fxxi88BBCf7w8H+cGd/mG8XD7vDzfQ0negf X5/wN/zOh/1h/f4BDWQamv33+GTerU+0WRpkMH95Ou61tPjB9Alo0vrkaXdY6g6hn/aH3WJ1PKKT pBuTaerwjBJqqU2CLf788TJa+tcdJeqqQQUWNb81ZQ5fLB8k8qYvHZSNgwSfecdBImFV8SWDhPKF DR/oSx0k4Mv0DBLKefFMgwT8l33WEfwneqkw7MiycZSQp9txlPjKo0TvanjZSwkcDHhGCXVE8Uyj RFt2tTnxyLuuwebibC1Rzeisd9xweHbx4yjxlUeJ3hv0kkcJmrl9o4Q6BHimUSJDLb7CHK10M9RO Pxsmum5G+5FxlBhHCePu/Ew/5pfsONT296XvOOBR8o0Sej5/plGiamsbP9ai5P7FIIHMrXEp4T8Q GJcSX3kp0bvnXvZSoj/zdU84EC+ARf8zDRIIPppRej3FRuBQ2JwGD36JbhwlxGPDcZT4yqNE7597 2aNEfyzPRones/sMJxxYP3QmuD7L27LWdzoNo4RaX4wbDm9wwThKfOVRovfPvexRwhstoe/Ceqa1 RJk38DzoOJ+2ovp13Hk5wx5k3HGMO44hCusZ3RK9f+5ljxL4/vQRx18Q+YZwKgRZPd9mA3HaWCno AaLqmosBokPZJb2KyGdDKUUhmGq12az3x2AsoHyiqKYkG63FyHTQ4C+PGDzsPpjAwGCQ4FlYT9Qo j3/9MD+sbBBPl5WUE6IDecqKzokmOpjHvNEBPeZNalDPdkdBPff//KAeynM5M9Peq/gMq1047yiK R8WrjmaqQyW1Q2I0U4onQ6ydumsJrpFzM+39Ws9gpgiqLkczRZS3iTqkiN7RTBGeaZb7g5kiK5BP +r1j5RnMFPlvnQ2PzJE1Nc76o53O97Ruu7BT5EFyO+239s9gp85wimyV0hSmH3xc2bg6FQPMX9bq lCrfcDvtN5fPYKdIg5iZbCqkuleUrMDcLHrrpII/xl0UEhaQz/A35HUc5vub6Quz0z4GwWz2dWmM Z/IGuvO+11DHAVXO2Hlhhtqfg1tDfc4jcGe7P078NDiMG6kH/wKV6mOwiV/fWPFMA6oz8fv2UeO8 /5sfTuH0XVzjP5Xo+R4rkof14s38NHf/rpwZ16t897DbLFeH7/5PAAAAAP//AwBQSwMEFAAGAAgA AAAhAKgrVGjcAAAABQEAAA8AAABkcnMvZG93bnJldi54bWxMj0FrwzAMhe+D/QejwW6r04yGksUp pVA2KAya7bKbG6tJqC2H2G2T/vppu2wXIfGk9z4Vq9FZccEhdJ4UzGcJCKTam44aBZ8f26cliBA1 GW09oYIJA6zK+7tC58ZfaY+XKjaCTSjkWkEbY59LGeoWnQ4z3yOxdvSD05HHoZFm0Fc2d1amSZJJ pzvihFb3uGmxPlVnxxhuWu/o63VcVtPiJt/ebdwnVqnHh3H9AiLiGP+W4Qefb6BkpoM/kwnCKuBH 4m9lLc3mCxAHbp6zFGRZyP/05TcAAAD//wMAUEsBAi0AFAAGAAgAAAAhALaDOJL+AAAA4QEAABMA AAAAAAAAAAAAAAAAAAAAAFtDb250ZW50X1R5cGVzXS54bWxQSwECLQAUAAYACAAAACEAOP0h/9YA AACUAQAACwAAAAAAAAAAAAAAAAAvAQAAX3JlbHMvLnJlbHNQSwECLQAUAAYACAAAACEAi9bjPlgg AACyDAEADgAAAAAAAAAAAAAAAAAuAgAAZHJzL2Uyb0RvYy54bWxQSwECLQAUAAYACAAAACEAqCtU aNwAAAAFAQAADwAAAAAAAAAAAAAAAACyIgAAZHJzL2Rvd25yZXYueG1sUEsFBgAAAAAEAAQA8wAA ALsjAAAAAA== ">
                      <v:shape id="_x0000_s2471" type="#_x0000_t75" style="position:absolute;width:16605;height:14998;visibility:visible;mso-wrap-style:square">
                        <v:fill o:detectmouseclick="t"/>
                        <v:path o:connecttype="none"/>
                      </v:shape>
                      <v:shape id="Freeform 3695" o:spid="_x0000_s2472" style="position:absolute;left:7181;top:10325;width:6985;height:63;visibility:visible;mso-wrap-style:square;v-text-anchor:top" coordsize="1100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Zks88YA AADdAAAADwAAAGRycy9kb3ducmV2LnhtbESPT4vCMBTE7wt+h/AEb2uqBbdUo6ig6GEX/HPw+Gye bbF5KU3Uup9+syB4HGbmN8xk1ppK3KlxpWUFg34EgjizuuRcwfGw+kxAOI+ssbJMCp7kYDbtfEww 1fbBO7rvfS4ChF2KCgrv61RKlxVk0PVtTRy8i20M+iCbXOoGHwFuKjmMopE0WHJYKLCmZUHZdX8z CpbrMpn7TULPxfePPH/97kanbatUr9vOxyA8tf4dfrU3WkEcRzH8vwlPQE7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NZks88YAAADdAAAADwAAAAAAAAAAAAAAAACYAgAAZHJz L2Rvd25yZXYueG1sUEsFBgAAAAAEAAQA9QAAAIsDAAAAAA== " path="m,l62,r,10l,10,,xm104,r62,l166,10r-62,l104,xm208,r62,l270,10r-62,l208,xm311,r63,l374,10r-63,l311,xm415,r62,l477,10r-62,l415,xm519,r62,l581,10r-62,l519,xm623,r62,l685,10r-62,l623,xm726,r63,l789,10r-63,l726,xm830,r62,l892,10r-62,l830,xm934,r62,l996,10r-62,l934,xm1038,r62,l1100,10r-62,l1038,xe" fillcolor="black" strokeweight=".1pt">
                        <v:stroke joinstyle="bevel"/>
                        <v:path arrowok="t" o:connecttype="custom" o:connectlocs="0,0;39370,0;39370,6350;0,6350;0,0;66040,0;105410,0;105410,6350;66040,6350;66040,0;132080,0;171450,0;171450,6350;132080,6350;132080,0;197485,0;237490,0;237490,6350;197485,6350;197485,0;263525,0;302895,0;302895,6350;263525,6350;263525,0;329565,0;368935,0;368935,6350;329565,6350;329565,0;395605,0;434975,0;434975,6350;395605,6350;395605,0;461010,0;501015,0;501015,6350;461010,6350;461010,0;527050,0;566420,0;566420,6350;527050,6350;527050,0;593090,0;632460,0;632460,6350;593090,6350;593090,0;659130,0;698500,0;698500,6350;659130,6350;659130,0" o:connectangles="0,0,0,0,0,0,0,0,0,0,0,0,0,0,0,0,0,0,0,0,0,0,0,0,0,0,0,0,0,0,0,0,0,0,0,0,0,0,0,0,0,0,0,0,0,0,0,0,0,0,0,0,0,0,0"/>
                        <o:lock v:ext="edit" verticies="t"/>
                      </v:shape>
                      <v:shape id="Freeform 3696" o:spid="_x0000_s2473" style="position:absolute;left:2095;top:10325;width:5099;height:2349;visibility:visible;mso-wrap-style:square;v-text-anchor:top" coordsize="803,37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VKI58YA AADdAAAADwAAAGRycy9kb3ducmV2LnhtbESPT2vCQBTE70K/w/IKvemmtRpNXaVICx5NmkOPj+wz CWbfptlt/nx7t1DwOMzMb5jdYTSN6KlztWUFz4sIBHFhdc2lgvzrc74B4TyyxsYyKZjIwWH/MNth ou3AKfWZL0WAsEtQQeV9m0jpiooMuoVtiYN3sZ1BH2RXSt3hEOCmkS9RtJYGaw4LFbZ0rKi4Zr9G QXreHvky5dfVR0yxO/98p4N+VerpcXx/A+Fp9Pfwf/ukFSyX0Qr+3oQnIPc3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SVKI58YAAADdAAAADwAAAAAAAAAAAAAAAACYAgAAZHJz L2Rvd25yZXYueG1sUEsFBgAAAAAEAAQA9QAAAIsDAAAAAA== " path="m803,10l746,36,742,26,799,r4,10xm708,53l651,78r-4,-9l704,43r4,10xm613,96r-57,25l552,112,609,86r4,10xm518,138r-57,26l457,154r57,-25l518,138xm424,181r-57,26l362,197r57,-26l424,181xm329,224r-57,26l267,240r57,-26l329,224xm234,267r-57,25l173,283r56,-26l234,267xm139,309l82,335,78,325r57,-25l139,309xm44,352l4,370,,360,40,343r4,9xe" fillcolor="black" strokeweight=".1pt">
                        <v:stroke joinstyle="bevel"/>
                        <v:path arrowok="t" o:connecttype="custom" o:connectlocs="509905,6350;473710,22860;471170,16510;507365,0;509905,6350;449580,33655;413385,49530;410845,43815;447040,27305;449580,33655;389255,60960;353060,76835;350520,71120;386715,54610;389255,60960;328930,87630;292735,104140;290195,97790;326390,81915;328930,87630;269240,114935;233045,131445;229870,125095;266065,108585;269240,114935;208915,142240;172720,158750;169545,152400;205740,135890;208915,142240;148590,169545;112395,185420;109855,179705;145415,163195;148590,169545;88265,196215;52070,212725;49530,206375;85725,190500;88265,196215;27940,223520;2540,234950;0,228600;25400,217805;27940,223520" o:connectangles="0,0,0,0,0,0,0,0,0,0,0,0,0,0,0,0,0,0,0,0,0,0,0,0,0,0,0,0,0,0,0,0,0,0,0,0,0,0,0,0,0,0,0,0,0"/>
                        <o:lock v:ext="edit" verticies="t"/>
                      </v:shape>
                      <v:line id="Line 3697" o:spid="_x0000_s2474" style="position:absolute;flip:y;visibility:visible;mso-wrap-style:square" from="2108,2413" to="7181,4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7Gsb8MAAADdAAAADwAAAGRycy9kb3ducmV2LnhtbESP0YrCMBRE34X9h3AXfNN0FVSqUZaF lcLiQ60fcG2uTbW5KU3U7t8bQfBxmJkzzGrT20bcqPO1YwVf4wQEcel0zZWCQ/E7WoDwAVlj45gU /JOHzfpjsMJUuzvndNuHSkQI+xQVmBDaVEpfGrLox64ljt7JdRZDlF0ldYf3CLeNnCTJTFqsOS4Y bOnHUHnZX62C3aLI8S/L56jplOF5ezRcHpUafvbfSxCB+vAOv9qZVjCdJjN4volPQK4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+xrG/DAAAA3QAAAA8AAAAAAAAAAAAA AAAAoQIAAGRycy9kb3ducmV2LnhtbFBLBQYAAAAABAAEAPkAAACRAwAAAAA= " strokeweight=".5pt">
                        <v:stroke joinstyle="miter"/>
                      </v:line>
                      <v:line id="Line 3698" o:spid="_x0000_s2475" style="position:absolute;visibility:visible;mso-wrap-style:square" from="7181,2413" to="14300,24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OPycMAAADdAAAADwAAAGRycy9kb3ducmV2LnhtbESPT2sCMRTE74V+h/AK3mpS/1S7NYoI QvGmbu+PzXN37eZlSaLufvtGEDwOM/MbZrHqbCOu5EPtWMPHUIEgLpypudSQH7fvcxAhIhtsHJOG ngKslq8vC8yMu/GerodYigThkKGGKsY2kzIUFVkMQ9cSJ+/kvMWYpC+l8XhLcNvIkVKf0mLNaaHC ljYVFX+Hi9WAO7X7zfvj9NSgnZz7/Mubs9F68Natv0FE6uIz/Gj/GA3jsZrB/U16AnL5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Uzj8nDAAAA3QAAAA8AAAAAAAAAAAAA AAAAoQIAAGRycy9kb3ducmV2LnhtbFBLBQYAAAAABAAEAPkAAACRAwAAAAA= " strokeweight=".5pt">
                        <v:stroke joinstyle="miter"/>
                      </v:line>
                      <v:line id="Line 3699" o:spid="_x0000_s2476" style="position:absolute;flip:x;visibility:visible;mso-wrap-style:square" from="9226,2413" to="14300,4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WKdhsEAAADdAAAADwAAAGRycy9kb3ducmV2LnhtbERP3WrCMBS+F/YO4Qx2p6kWVDqjiOAo jF207gGOzbHp1pyUJrbd2y8Xgpcf3//uMNlWDNT7xrGC5SIBQVw53XCt4Ptynm9B+ICssXVMCv7I w2H/Mtthpt3IBQ1lqEUMYZ+hAhNCl0npK0MW/cJ1xJG7ud5iiLCvpe5xjOG2laskWUuLDccGgx2d DFW/5d0q+NpeCvzMiw1quuX483E1XF2Venudju8gAk3hKX64c60gTZM4N76JT0Du/w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hYp2GwQAAAN0AAAAPAAAAAAAAAAAAAAAA AKECAABkcnMvZG93bnJldi54bWxQSwUGAAAAAAQABAD5AAAAjwMAAAAA " strokeweight=".5pt">
                        <v:stroke joinstyle="miter"/>
                      </v:line>
                      <v:line id="Line 3700" o:spid="_x0000_s2477" style="position:absolute;visibility:visible;mso-wrap-style:square" from="9226,4699" to="9232,12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+C+IMMAAADdAAAADwAAAGRycy9kb3ducmV2LnhtbESPT2sCMRTE70K/Q3iF3jTxX6lbo4hQ KN7U7f2xee6ubl6WJOrut28EweMwM79hluvONuJGPtSONYxHCgRx4UzNpYb8+DP8AhEissHGMWno KcB69TZYYmbcnfd0O8RSJAiHDDVUMbaZlKGoyGIYuZY4eSfnLcYkfSmNx3uC20ZOlPqUFmtOCxW2 tK2ouByuVgPu1O4v74/zU4N2du7zhTdno/XHe7f5BhGpi6/ws/1rNEynagGPN+kJyNU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vgviDDAAAA3QAAAA8AAAAAAAAAAAAA AAAAoQIAAGRycy9kb3ducmV2LnhtbFBLBQYAAAAABAAEAPkAAACRAwAAAAA= " strokeweight=".5pt">
                        <v:stroke joinstyle="miter"/>
                      </v:line>
                      <v:line id="Line 3701" o:spid="_x0000_s2478" style="position:absolute;flip:y;visibility:visible;mso-wrap-style:square" from="9226,10356" to="14300,12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s0HXcEAAADdAAAADwAAAGRycy9kb3ducmV2LnhtbERP3WrCMBS+H/gO4QjezdQJW6lGEUEp jF3U+gDH5thUm5PSZG339svFYJcf3/92P9lWDNT7xrGC1TIBQVw53XCt4FqeXlMQPiBrbB2Tgh/y sN/NXraYaTdyQcMl1CKGsM9QgQmhy6T0lSGLfuk64sjdXW8xRNjXUvc4xnDbyrckeZcWG44NBjs6 Gqqel2+r4CstC/zMiw/UdM/xcb4Zrm5KLebTYQMi0BT+xX/uXCtYr1dxf3wTn4Dc/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azQddwQAAAN0AAAAPAAAAAAAAAAAAAAAA AKECAABkcnMvZG93bnJldi54bWxQSwUGAAAAAAQABAD5AAAAjwMAAAAA " strokeweight=".5pt">
                        <v:stroke joinstyle="miter"/>
                      </v:line>
                      <v:line id="Line 3702" o:spid="_x0000_s2479" style="position:absolute;flip:y;visibility:visible;mso-wrap-style:square" from="14300,2413" to="14306,10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YGixsQAAADdAAAADwAAAGRycy9kb3ducmV2LnhtbESPwWrDMBBE74X8g9hAbo3sBlrjRgkh 0GAoPdjuB2ysjeXWWhlLiZ2/rwqFHoeZecNs97PtxY1G3zlWkK4TEMSN0x23Cj7rt8cMhA/IGnvH pOBOHva7xcMWc+0mLulWhVZECPscFZgQhlxK3xiy6NduII7exY0WQ5RjK/WIU4TbXj4lybO02HFc MDjQ0VDzXV2tgo+sLvG9KF9Q06XAr9PZcHNWarWcD68gAs3hP/zXLrSCzSZN4fdNfAJy9w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1gaLGxAAAAN0AAAAPAAAAAAAAAAAA AAAAAKECAABkcnMvZG93bnJldi54bWxQSwUGAAAAAAQABAD5AAAAkgMAAAAA " strokeweight=".5pt">
                        <v:stroke joinstyle="miter"/>
                      </v:line>
                      <v:line id="Line 3703" o:spid="_x0000_s2480" style="position:absolute;visibility:visible;mso-wrap-style:square" from="2108,4699" to="2114,12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J26jMIAAADdAAAADwAAAGRycy9kb3ducmV2LnhtbESPT4vCMBTE78J+h/CEvWnqX9ZqlEVY WLxpu/dH82yrzUtJorbffiMIHoeZ+Q2z2XWmEXdyvrasYDJOQBAXVtdcKsizn9EXCB+QNTaWSUFP Hnbbj8EGU20ffKT7KZQiQtinqKAKoU2l9EVFBv3YtsTRO1tnMETpSqkdPiLcNHKaJEtpsOa4UGFL +4qK6+lmFOAhOfzlfbY4N2jmlz5fOX3RSn0Ou+81iEBdeIdf7V+tYDabTOH5Jj4Buf0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26jMIAAADdAAAADwAAAAAAAAAAAAAA AAChAgAAZHJzL2Rvd25yZXYueG1sUEsFBgAAAAAEAAQA+QAAAJADAAAAAA== " strokeweight=".5pt">
                        <v:stroke joinstyle="miter"/>
                      </v:line>
                      <v:line id="Line 3704" o:spid="_x0000_s2481" style="position:absolute;visibility:visible;mso-wrap-style:square" from="2108,12642" to="9226,126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9EfF8IAAADdAAAADwAAAGRycy9kb3ducmV2LnhtbESPQYvCMBSE78L+h/AW9qapWxWtRlmE hcWbWu+P5tlWm5eSRG3//UYQPA4z8w2z2nSmEXdyvrasYDxKQBAXVtdcKsiPv8M5CB+QNTaWSUFP Hjbrj8EKM20fvKf7IZQiQthnqKAKoc2k9EVFBv3ItsTRO1tnMETpSqkdPiLcNPI7SWbSYM1xocKW thUV18PNKMBdsjvl/XF6btBMLn2+cPqilfr67H6WIAJ14R1+tf+0gjQdp/B8E5+AXP8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9EfF8IAAADdAAAADwAAAAAAAAAAAAAA AAChAgAAZHJzL2Rvd25yZXYueG1sUEsFBgAAAAAEAAQA+QAAAJADAAAAAA== " strokeweight=".5pt">
                        <v:stroke joinstyle="miter"/>
                      </v:line>
                      <v:line id="Line 3705" o:spid="_x0000_s2482" style="position:absolute;flip:x;visibility:visible;mso-wrap-style:square" from="2108,4699" to="9226,47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fYBXsUAAADdAAAADwAAAGRycy9kb3ducmV2LnhtbESPwWrDMBBE74X+g9hCbo2cpjTBiWxC oMFQerCdD9hYG8uttTKWkjh/XxUKPQ4z84bZ5pPtxZVG3zlWsJgnIIgbpztuFRzr9+c1CB+QNfaO ScGdPOTZ48MWU+1uXNK1Cq2IEPYpKjAhDKmUvjFk0c/dQBy9sxsthijHVuoRbxFue/mSJG/SYsdx weBAe0PNd3WxCj7XdYkfRblCTecCvw4nw81JqdnTtNuACDSF//Bfu9AKlsvFK/y+iU9AZj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fYBXsUAAADdAAAADwAAAAAAAAAA AAAAAAChAgAAZHJzL2Rvd25yZXYueG1sUEsFBgAAAAAEAAQA+QAAAJMDAAAAAA== " strokeweight=".5pt">
                        <v:stroke joinstyle="miter"/>
                      </v:line>
                      <v:shape id="Freeform 3706" o:spid="_x0000_s2483" style="position:absolute;left:7150;top:2413;width:63;height:7797;visibility:visible;mso-wrap-style:square;v-text-anchor:top" coordsize="10,122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Ns+7cIA AADdAAAADwAAAGRycy9kb3ducmV2LnhtbESP0YrCMBRE34X9h3CFfdO0q1atRhEXwVfrfsCludsU m5vSRNv9+40g+DjMzBlmux9sIx7U+dqxgnSagCAuna65UvBzPU1WIHxA1tg4JgV/5GG/+xhtMdeu 5ws9ilCJCGGfowITQptL6UtDFv3UtcTR+3WdxRBlV0ndYR/htpFfSZJJizXHBYMtHQ2Vt+JuFRzQ pOl5dfmeF9zTcpmZddEMSn2Oh8MGRKAhvMOv9lkrmM3SBTzfxCcgd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2z7twgAAAN0AAAAPAAAAAAAAAAAAAAAAAJgCAABkcnMvZG93 bnJldi54bWxQSwUGAAAAAAQABAD1AAAAhwMAAAAA " path="m10,r,63l,63,,,10,xm10,106r,63l,169,,106r10,xm10,212r,63l,275,,212r10,xm10,318r,63l,381,,318r10,xm10,423r,64l,487,,423r10,xm10,529r,64l,593,,529r10,xm10,635r,64l,699,,635r10,xm10,741r,64l,805,,741r10,xm10,847r,64l,911,,847r10,xm10,953r,64l,1017,,953r10,xm10,1059r,64l,1123r,-64l10,1059xm10,1165r,63l,1228r,-63l10,1165xe" fillcolor="black" strokeweight=".1pt">
                        <v:stroke joinstyle="bevel"/>
                        <v:path arrowok="t" o:connecttype="custom" o:connectlocs="6350,0;6350,40005;0,40005;0,0;6350,0;6350,67310;6350,107315;0,107315;0,67310;6350,67310;6350,134620;6350,174625;0,174625;0,134620;6350,134620;6350,201930;6350,241935;0,241935;0,201930;6350,201930;6350,268605;6350,309245;0,309245;0,268605;6350,268605;6350,335915;6350,376555;0,376555;0,335915;6350,335915;6350,403225;6350,443865;0,443865;0,403225;6350,403225;6350,470535;6350,511175;0,511175;0,470535;6350,470535;6350,537845;6350,578485;0,578485;0,537845;6350,537845;6350,605155;6350,645795;0,645795;0,605155;6350,605155;6350,672465;6350,713105;0,713105;0,672465;6350,672465;6350,739775;6350,779780;0,779780;0,739775;6350,739775" o:connectangles="0,0,0,0,0,0,0,0,0,0,0,0,0,0,0,0,0,0,0,0,0,0,0,0,0,0,0,0,0,0,0,0,0,0,0,0,0,0,0,0,0,0,0,0,0,0,0,0,0,0,0,0,0,0,0,0,0,0,0,0"/>
                        <o:lock v:ext="edit" verticies="t"/>
                      </v:shape>
                      <v:line id="Line 3707" o:spid="_x0000_s2484" style="position:absolute;visibility:visible;mso-wrap-style:square" from="7181,9918" to="7556,99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a8j8IAAADdAAAADwAAAGRycy9kb3ducmV2LnhtbESPQYvCMBSE74L/ITzBm6bqKlqNIoKw eFut90fzbKvNS0mitv9+s7DgcZiZb5jNrjW1eJHzlWUFk3ECgji3uuJCQXY5jpYgfEDWWFsmBR15 2G37vQ2m2r75h17nUIgIYZ+igjKEJpXS5yUZ9GPbEEfvZp3BEKUrpHb4jnBTy2mSLKTBiuNCiQ0d Ssof56dRgKfkdM26y/xWo/m6d9nK6btWajho92sQgdrwCf+3v7WC2WyygL838QnI7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6a8j8IAAADdAAAADwAAAAAAAAAAAAAA AAChAgAAZHJzL2Rvd25yZXYueG1sUEsFBgAAAAAEAAQA+QAAAJADAAAAAA== " strokeweight=".5pt">
                        <v:stroke joinstyle="miter"/>
                      </v:line>
                      <v:line id="Line 3708" o:spid="_x0000_s2485" style="position:absolute;visibility:visible;mso-wrap-style:square" from="7556,9918" to="7562,103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OoZFMMAAADdAAAADwAAAGRycy9kb3ducmV2LnhtbESPT4vCMBTE7wt+h/AEb2vqn9XdrlFE EMTbar0/mmdbt3kpSdT22xtB8DjMzG+Yxao1tbiR85VlBaNhAoI4t7riQkF23H5+g/ABWWNtmRR0 5GG17H0sMNX2zn90O4RCRAj7FBWUITSplD4vyaAf2oY4emfrDIYoXSG1w3uEm1qOk2QmDVYcF0ps aFNS/n+4GgW4T/anrDt+nWs000uX/Th90UoN+u36F0SgNrzDr/ZOK5hMRnN4volPQC4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DqGRTDAAAA3QAAAA8AAAAAAAAAAAAA AAAAoQIAAGRycy9kb3ducmV2LnhtbFBLBQYAAAAABAAEAPkAAACRAwAAAAA= " strokeweight=".5pt">
                        <v:stroke joinstyle="miter"/>
                      </v:line>
                      <v:line id="Line 3709" o:spid="_x0000_s2486" style="position:absolute;flip:x;visibility:visible;mso-wrap-style:square" from="5664,2413" to="7181,4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LsLW8EAAADdAAAADwAAAGRycy9kb3ducmV2LnhtbERP3WrCMBS+H/gO4QjezdQJW6lGEUEp jF3U+gDH5thUm5PSZG339svFYJcf3/92P9lWDNT7xrGC1TIBQVw53XCt4FqeXlMQPiBrbB2Tgh/y sN/NXraYaTdyQcMl1CKGsM9QgQmhy6T0lSGLfuk64sjdXW8xRNjXUvc4xnDbyrckeZcWG44NBjs6 Gqqel2+r4CstC/zMiw/UdM/xcb4Zrm5KLebTYQMi0BT+xX/uXCtYr1dxbnwTn4Dc/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kuwtbwQAAAN0AAAAPAAAAAAAAAAAAAAAA AKECAABkcnMvZG93bnJldi54bWxQSwUGAAAAAAQABAD5AAAAjwMAAAAA " strokeweight=".5pt">
                        <v:stroke joinstyle="miter"/>
                      </v:line>
                      <v:line id="Line 3710" o:spid="_x0000_s2487" style="position:absolute;visibility:visible;mso-wrap-style:square" from="5664,4699" to="9226,1264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jko/cQAAADdAAAADwAAAGRycy9kb3ducmV2LnhtbESPzWrDMBCE74W+g9hCb42cJg2NG9mU QiHklti9L9bGdmqtjKT65+2jQKDHYWa+YXb5ZDoxkPOtZQXLRQKCuLK65VpBWXy/vIPwAVljZ5kU zOQhzx4fdphqO/KRhlOoRYSwT1FBE0KfSumrhgz6he2Jo3e2zmCI0tVSOxwj3HTyNUk20mDLcaHB nr4aqn5Pf0YBHpLDTzkXb+cOzfoyl1unL1qp56fp8wNEoCn8h+/tvVawWi23cHsTn4DMr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+OSj9xAAAAN0AAAAPAAAAAAAAAAAA AAAAAKECAABkcnMvZG93bnJldi54bWxQSwUGAAAAAAQABAD5AAAAkgMAAAAA " strokeweight=".5pt">
                        <v:stroke joinstyle="miter"/>
                      </v:line>
                      <v:shape id="Freeform 3711" o:spid="_x0000_s2488" style="position:absolute;left:7156;top:10337;width:2095;height:2331;visibility:visible;mso-wrap-style:square;v-text-anchor:top" coordsize="330,36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Qc+u8MA AADdAAAADwAAAGRycy9kb3ducmV2LnhtbERPTUvDQBC9C/6HZYRexG5MoUjabRGlGHpL1YO3aXaa hGZnw+7apP/eOQg9Pt73eju5Xl0oxM6zged5Boq49rbjxsDX5+7pBVRMyBZ7z2TgShG2m/u7NRbW j1zR5ZAaJSEcCzTQpjQUWse6JYdx7gdi4U4+OEwCQ6NtwFHCXa/zLFtqhx1LQ4sDvbVUnw+/Tkry d3wsd+G0r77L6qPZH3n8ORoze5heV6ASTekm/neX1sBikct+eSNPQG/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Qc+u8MAAADdAAAADwAAAAAAAAAAAAAAAACYAgAAZHJzL2Rv d25yZXYueG1sUEsFBgAAAAAEAAQA9QAAAIgDAAAAAA== " path="m8,l50,47r-8,7l,7,8,xm78,78r42,47l112,132,70,85r8,-7xm148,156r42,47l182,210,140,163r8,-7xm218,234r42,47l252,288,210,242r8,-8xm288,313r42,47l322,367,280,320r8,-7xe" fillcolor="black" strokeweight=".1pt">
                        <v:stroke joinstyle="bevel"/>
                        <v:path arrowok="t" o:connecttype="custom" o:connectlocs="5080,0;31750,29845;26670,34290;0,4445;5080,0;49530,49530;76200,79375;71120,83820;44450,53975;49530,49530;93980,99060;120650,128905;115570,133350;88900,103505;93980,99060;138430,148590;165100,178435;160020,182880;133350,153670;138430,148590;182880,198755;209550,228600;204470,233045;177800,203200;182880,198755" o:connectangles="0,0,0,0,0,0,0,0,0,0,0,0,0,0,0,0,0,0,0,0,0,0,0,0,0"/>
                        <o:lock v:ext="edit" verticies="t"/>
                      </v:shape>
                      <v:shape id="Freeform 3712" o:spid="_x0000_s2489" style="position:absolute;left:7150;top:2406;width:2108;height:10243;visibility:visible;mso-wrap-style:square;v-text-anchor:top" coordsize="332,16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C7w6sUA AADdAAAADwAAAGRycy9kb3ducmV2LnhtbESPT4vCMBTE78J+h/CEvWnqH2SpRhFhwT2IrC6it0fz bEubl9LE2vrpN4LgcZiZ3zCLVWtK0VDtcssKRsMIBHFidc6pgr/j9+ALhPPIGkvLpKAjB6vlR2+B sbZ3/qXm4FMRIOxiVJB5X8VSuiQjg25oK+LgXW1t0AdZp1LXeA9wU8pxFM2kwZzDQoYVbTJKisPN KDidZbHeXwpjmsTueLrp3M+jU+qz367nIDy1/h1+tbdawWQyHsHzTXgCcvkPAAD//wMAUEsBAi0A FAAGAAgAAAAhAPD3irv9AAAA4gEAABMAAAAAAAAAAAAAAAAAAAAAAFtDb250ZW50X1R5cGVzXS54 bWxQSwECLQAUAAYACAAAACEAMd1fYdIAAACPAQAACwAAAAAAAAAAAAAAAAAuAQAAX3JlbHMvLnJl bHNQSwECLQAUAAYACAAAACEAMy8FnkEAAAA5AAAAEAAAAAAAAAAAAAAAAAApAgAAZHJzL3NoYXBl eG1sLnhtbFBLAQItABQABgAIAAAAIQCMLvDqxQAAAN0AAAAPAAAAAAAAAAAAAAAAAJgCAABkcnMv ZG93bnJldi54bWxQSwUGAAAAAAQABAD1AAAAigMAAAAA " path="m10,l23,62,12,64,,2,10,xm31,103r12,63l33,168,21,106r10,-3xm52,207r12,63l54,272,41,209r11,-2xm72,311r13,62l75,375,62,313r10,-2xm93,415r12,62l95,479,83,417r10,-2xm114,519r12,62l116,583,104,521r10,-2xm134,622r13,63l137,687,124,625r10,-3xm155,726r13,63l157,791,145,728r10,-2xm176,830r12,62l178,894,166,832r10,-2xm197,934r12,62l199,998,186,936r11,-2xm217,1038r13,62l220,1102r-13,-62l217,1038xm238,1141r12,63l240,1206r-12,-63l238,1141xm259,1245r12,62l261,1309r-12,-62l259,1245xm279,1349r13,62l282,1413r-13,-62l279,1349xm300,1453r13,62l302,1517r-12,-62l300,1453xm321,1556r11,55l322,1613r-11,-54l321,1556xe" fillcolor="black" strokeweight=".1pt">
                        <v:stroke joinstyle="bevel"/>
                        <v:path arrowok="t" o:connecttype="custom" o:connectlocs="14605,39370;0,1270;19685,65405;20955,106680;19685,65405;40640,171450;26035,132715;45720,197485;47625,238125;45720,197485;66675,302895;52705,264795;72390,329565;73660,370205;72390,329565;93345,434975;78740,396875;98425,461010;99695,502285;98425,461010;119380,566420;105410,528320;125095,593090;126365,633730;125095,593090;146050,698500;131445,660400;151130,724535;152400,765810;151130,724535;172085,829945;158115,791845;177165,856615;179070,897255;177165,856615;198755,962025;184150,923925;203835,988060;204470,1024255;203835,988060" o:connectangles="0,0,0,0,0,0,0,0,0,0,0,0,0,0,0,0,0,0,0,0,0,0,0,0,0,0,0,0,0,0,0,0,0,0,0,0,0,0,0,0"/>
                        <o:lock v:ext="edit" verticies="t"/>
                      </v:shape>
                      <v:line id="Line 3713" o:spid="_x0000_s2490" style="position:absolute;visibility:visible;mso-wrap-style:square" from="5886,4362" to="6413,43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vFwMcQAAADdAAAADwAAAGRycy9kb3ducmV2LnhtbESPwWrDMBBE74X8g9hAbo0cpy2tG8WE QiD4Vse9L9bGdmqtjKQ69t9HhUKPw8y8YXb5ZHoxkvOdZQWbdQKCuLa640ZBdT4+voLwAVljb5kU zOQh3y8edphpe+NPGsvQiAhhn6GCNoQhk9LXLRn0azsQR+9incEQpWukdniLcNPLNElepMGO40KL A320VH+XP0YBFknxVc3n50uP5uk6V29OX7VSq+V0eAcRaAr/4b/2SSvYbtMUft/EJyD3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+8XAxxAAAAN0AAAAPAAAAAAAAAAAA AAAAAKECAABkcnMvZG93bnJldi54bWxQSwUGAAAAAAQABAD5AAAAkgMAAAAA " strokeweight=".5pt">
                        <v:stroke joinstyle="miter"/>
                      </v:line>
                      <v:line id="Line 3714" o:spid="_x0000_s2491" style="position:absolute;flip:x;visibility:visible;mso-wrap-style:square" from="6191,4362" to="6413,46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HNTl8MAAADdAAAADwAAAGRycy9kb3ducmV2LnhtbESP0YrCMBRE3wX/IVzBN0214ErXKCK4 FMSH6n7Atbk21eamNFmtf28WFvZxmJkzzGrT20Y8qPO1YwWzaQKCuHS65krB93k/WYLwAVlj45gU vMjDZj0crDDT7skFPU6hEhHCPkMFJoQ2k9KXhiz6qWuJo3d1ncUQZVdJ3eEzwm0j50mykBZrjgsG W9oZKu+nH6vguDwXeMiLD9R0zfH2dTFcXpQaj/rtJ4hAffgP/7VzrSBN5yn8volPQK7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RzU5fDAAAA3QAAAA8AAAAAAAAAAAAA AAAAoQIAAGRycy9kb3ducmV2LnhtbFBLBQYAAAAABAAEAPkAAACRAwAAAAA= " strokeweight=".5pt">
                        <v:stroke joinstyle="miter"/>
                      </v:line>
                      <v:rect id="Rectangle 3715" o:spid="_x0000_s2492" style="position:absolute;left:13893;top:806;width:134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NQBdsMA AADdAAAADwAAAGRycy9kb3ducmV2LnhtbESP3WoCMRSE7wXfIRyhd5p1lSJbo4ggWPHGtQ9w2Jz9 weRkSVJ3+/amUOjlMDPfMNv9aI14kg+dYwXLRQaCuHK640bB1/0034AIEVmjcUwKfijAfjedbLHQ buAbPcvYiAThUKCCNsa+kDJULVkMC9cTJ6923mJM0jdSexwS3BqZZ9m7tNhxWmixp2NL1aP8tgrk vTwNm9L4zF3y+mo+z7eanFJvs/HwASLSGP/Df+2zVrBa5Wv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NQBd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716" o:spid="_x0000_s2493" style="position:absolute;left:6578;top:74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5ik7cMA AADdAAAADwAAAGRycy9kb3ducmV2LnhtbESP3WoCMRSE7wXfIRyhd5p1xSJbo4ggWPHGtQ9w2Jz9 weRkSVJ3+/amUOjlMDPfMNv9aI14kg+dYwXLRQaCuHK640bB1/0034AIEVmjcUwKfijAfjedbLHQ buAbPcvYiAThUKCCNsa+kDJULVkMC9cTJ6923mJM0jdSexwS3BqZZ9m7tNhxWmixp2NL1aP8tgrk vTwNm9L4zF3y+mo+z7eanFJvs/HwASLSGP/Df+2zVrBa5Wv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05ik7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717" o:spid="_x0000_s2494" style="position:absolute;left:1003;top:3302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0o6msIA AADdAAAADwAAAGRycy9kb3ducmV2LnhtbESP3YrCMBSE74V9h3AW9k5TK4h0jSKCoIs31n2AQ3P6 g8lJSaKtb2+Ehb0cZuYbZr0drREP8qFzrGA+y0AQV0533Cj4vR6mKxAhIms0jknBkwJsNx+TNRba DXyhRxkbkSAcClTQxtgXUoaqJYth5nri5NXOW4xJ+kZqj0OCWyPzLFtKix2nhRZ72rdU3cq7VSCv 5WFYlcZn7ievz+Z0vNTklPr6HHffICKN8T/81z5qBYtFvoT3m/QE5OY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Sjqa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718" o:spid="_x0000_s2495" style="position:absolute;left:8496;top:2997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AafAcMA AADdAAAADwAAAGRycy9kb3ducmV2LnhtbESP3WoCMRSE7wXfIRyhd5p1BStbo4ggWPHGtQ9w2Jz9 weRkSVJ3+/amUOjlMDPfMNv9aI14kg+dYwXLRQaCuHK640bB1/0034AIEVmjcUwKfijAfjedbLHQ buAbPcvYiAThUKCCNsa+kDJULVkMC9cTJ6923mJM0jdSexwS3BqZZ9laWuw4LbTY07Gl6lF+WwXy Xp6GTWl85i55fTWf51tNTqm32Xj4ABFpjP/hv/ZZK1it8nf4fZOegNy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AafA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719" o:spid="_x0000_s2496" style="position:absolute;left:14693;top:908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rtUiMIA AADdAAAADwAAAGRycy9kb3ducmV2LnhtbESPwWrDMBBE74X+g9hCbrXcBEpwooRSCLihlzj5gMVa W6bSykiq7f59FSj0OMzMG2Z/XJwVE4U4eFbwUpQgiFuvB+4V3K6n5y2ImJA1Ws+k4IciHA+PD3us tJ/5QlOTepEhHCtUYFIaKylja8hhLPxInL3OB4cpy9BLHXDOcGfluixfpcOB84LBkd4NtV/Nt1Mg r81p3jY2lP687j7tR33pyCu1elrediASLek//NeutYJNRsL9TX4C8vALAAD//wMAUEsBAi0AFAAG AAgAAAAhAPD3irv9AAAA4gEAABMAAAAAAAAAAAAAAAAAAAAAAFtDb250ZW50X1R5cGVzXS54bWxQ SwECLQAUAAYACAAAACEAMd1fYdIAAACPAQAACwAAAAAAAAAAAAAAAAAuAQAAX3JlbHMvLnJlbHNQ SwECLQAUAAYACAAAACEAMy8FnkEAAAA5AAAAEAAAAAAAAAAAAAAAAAApAgAAZHJzL3NoYXBleG1s LnhtbFBLAQItABQABgAIAAAAIQD+u1SI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20" o:spid="_x0000_s2497" style="position:absolute;left:5861;top:8953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fxE8MA AADdAAAADwAAAGRycy9kb3ducmV2LnhtbESP3WoCMRSE74W+QzgF7zRxBZGtUUpBsNIbVx/gsDn7 Q5OTJUnd7ds3QsHLYWa+YXaHyVlxpxB7zxpWSwWCuPam51bD7XpcbEHEhGzQeiYNvxThsH+Z7bA0 fuQL3avUigzhWKKGLqWhlDLWHTmMSz8QZ6/xwWHKMrTSBBwz3FlZKLWRDnvOCx0O9NFR/V39OA3y Wh3HbWWD8uei+bKfp0tDXuv56/T+BiLRlJ7h//bJaFgXagWPN/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ffxE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21" o:spid="_x0000_s2498" style="position:absolute;left:1200;top:1270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VvZMIA AADdAAAADwAAAGRycy9kb3ducmV2LnhtbESP3WoCMRSE74W+QziF3mnSFURWo0hBsNIbVx/gsDn7 g8nJkqTu9u2bQsHLYWa+Ybb7yVnxoBB7zxreFwoEce1Nz62G2/U4X4OICdmg9UwafijCfvcy22Jp /MgXelSpFRnCsUQNXUpDKWWsO3IYF34gzl7jg8OUZWilCThmuLOyUGolHfacFzoc6KOj+l59Ow3y Wh3HdWWD8uei+bKfp0tDXuu31+mwAZFoSs/wf/tkNCwLVcDfm/wE5O4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JW9k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22" o:spid="_x0000_s2499" style="position:absolute;left:8959;top:12846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mnK/8MA AADdAAAADwAAAGRycy9kb3ducmV2LnhtbESP3WoCMRSE74W+QziF3mnSFUS2RikFQYs3rj7AYXP2 hyYnS5K669s3BcHLYWa+YTa7yVlxoxB7zxreFwoEce1Nz62G62U/X4OICdmg9Uwa7hRht32ZbbA0 fuQz3arUigzhWKKGLqWhlDLWHTmMCz8QZ6/xwWHKMrTSBBwz3FlZKLWSDnvOCx0O9NVR/VP9Og3y Uu3HdWWD8t9Fc7LHw7khr/Xb6/T5ASLRlJ7hR/tgNCwLtYT/N/kJyO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mnK/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23" o:spid="_x0000_s2500" style="position:absolute;left:4279;top:4851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BSi8MA AADdAAAADwAAAGRycy9kb3ducmV2LnhtbESP3WoCMRSE7wu+QzhC72riVkS2RpGCYIs3rj7AYXP2 hyYnS5K627dvCgUvh5n5htnuJ2fFnULsPWtYLhQI4tqbnlsNt+vxZQMiJmSD1jNp+KEI+93saYul 8SNf6F6lVmQIxxI1dCkNpZSx7shhXPiBOHuNDw5TlqGVJuCY4c7KQqm1dNhzXuhwoPeO6q/q22mQ 1+o4bioblP8smrP9OF0a8lo/z6fDG4hEU3qE/9sno+G1UCv4e5OfgN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gYBSi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oval id="Oval 3724" o:spid="_x0000_s2501" style="position:absolute;left:5568;top:4597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vqu3MQA AADdAAAADwAAAGRycy9kb3ducmV2LnhtbESPT2sCMRTE74V+h/AKvdVsLUrZGkUKwtKT/6DXR/K6 Wd28rElct/30jSB4HGbmN8xsMbhW9BRi41nB66gAQay9abhWsN+tXt5BxIRssPVMCn4pwmL++DDD 0vgLb6jfplpkCMcSFdiUulLKqC05jCPfEWfvxweHKctQSxPwkuGuleOimEqHDecFix19WtLH7dkp +HL9WledDaiX0/X3wZ6qP3lS6vlpWH6ASDSke/jWroyCt3Exge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Nr6rtzEAAAA3QAAAA8AAAAAAAAAAAAAAAAAmAIAAGRycy9k b3ducmV2LnhtbFBLBQYAAAAABAAEAPUAAACJAwAAAAA= " fillcolor="black" strokeweight="0"/>
                      <v:oval id="Oval 3725" o:spid="_x0000_s2502" style="position:absolute;left:2012;top:4597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igwq8QA AADdAAAADwAAAGRycy9kb3ducmV2LnhtbESPQWsCMRSE74X+h/AK3mq2CotsjSJCYelJrdDrI3nd bN28rEm6rv56Uyj0OMzMN8xyPbpODBRi61nBy7QAQay9ablRcPx4e16AiAnZYOeZFFwpwnr1+LDE yvgL72k4pEZkCMcKFdiU+krKqC05jFPfE2fvyweHKcvQSBPwkuGuk7OiKKXDlvOCxZ62lvTp8OMU vLthp+veBtSbcvf5bc/1TZ6VmjyNm1cQicb0H/5r10bBfFaU8PsmPwG5u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CooMKvEAAAA3QAAAA8AAAAAAAAAAAAAAAAAmAIAAGRycy9k b3ducmV2LnhtbFBLBQYAAAAABAAEAPUAAACJAwAAAAA= " fillcolor="black" strokeweight="0"/>
                      <v:oval id="Oval 3726" o:spid="_x0000_s2503" style="position:absolute;left:9124;top:4597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SVMMQA AADdAAAADwAAAGRycy9kb3ducmV2LnhtbESPT2sCMRTE7wW/Q3iF3mq2FrSsRhGhsPTkP+j1kTw3 q5uXNUnXbT99IxR6HGbmN8xiNbhW9BRi41nBy7gAQay9abhWcDy8P7+BiAnZYOuZFHxThNVy9LDA 0vgb76jfp1pkCMcSFdiUulLKqC05jGPfEWfv5IPDlGWopQl4y3DXyklRTKXDhvOCxY42lvRl/+UU fLh+q6vOBtTr6fbzbK/Vj7wq9fQ4rOcgEg3pP/zXroyC10kxg/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VklTDEAAAA3QAAAA8AAAAAAAAAAAAAAAAAmAIAAGRycy9k b3ducmV2LnhtbFBLBQYAAAAABAAEAPUAAACJAwAAAAA= " fillcolor="black" strokeweight="0"/>
                      <v:oval id="Oval 3727" o:spid="_x0000_s2504" style="position:absolute;left:14198;top:2311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PsBQsEA AADdAAAADwAAAGRycy9kb3ducmV2LnhtbERPy2oCMRTdF/oP4Ra6qxkVpIxGEUEYXPkCt5fkOpl2 cjMmcZz69c2i0OXhvBerwbWipxAbzwrGowIEsfam4VrB+bT9+AQRE7LB1jMp+KEIq+XrywJL4x98 oP6YapFDOJaowKbUlVJGbclhHPmOOHNXHxymDEMtTcBHDnetnBTFTDpsODdY7GhjSX8f707BzvV7 XXU2oF7P9pcve6ue8qbU+9uwnoNINKR/8Z+7MgqmkyLPzW/yE5DL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DT7AULBAAAA3QAAAA8AAAAAAAAAAAAAAAAAmAIAAGRycy9kb3du cmV2LnhtbFBLBQYAAAAABAAEAPUAAACGAwAAAAA= " fillcolor="black" strokeweight="0"/>
                      <v:oval id="Oval 3728" o:spid="_x0000_s2505" style="position:absolute;left:9124;top:12541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7ek2cQA AADdAAAADwAAAGRycy9kb3ducmV2LnhtbESPT2sCMRTE7wW/Q3iF3mq2FsSuRhGhsPTkP+j1kTw3 q5uXNUnXbT99IxR6HGbmN8xiNbhW9BRi41nBy7gAQay9abhWcDy8P89AxIRssPVMCr4pwmo5elhg afyNd9TvUy0yhGOJCmxKXSll1JYcxrHviLN38sFhyjLU0gS8Zbhr5aQoptJhw3nBYkcbS/qy/3IK Ply/1VVnA+r1dPt5ttfqR16Venoc1nMQiYb0H/5rV0bB66R4g/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Fu3pNnEAAAA3QAAAA8AAAAAAAAAAAAAAAAAmAIAAGRycy9k b3ducmV2LnhtbFBLBQYAAAAABAAEAPUAAACJAwAAAAA= " fillcolor="black" strokeweight="0"/>
                      <v:oval id="Oval 3729" o:spid="_x0000_s2506" style="position:absolute;left:7080;top:10255;width:203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1SbmcEA AADdAAAADwAAAGRycy9kb3ducmV2LnhtbERPy2oCMRTdF/yHcIXuakYFKVOjSEEYXPmCbi/J7WTa yc2YxHHq15uF0OXhvJfrwbWipxAbzwqmkwIEsfam4VrB+bR9ewcRE7LB1jMp+KMI69XoZYml8Tc+ UH9MtcghHEtUYFPqSimjtuQwTnxHnLlvHxymDEMtTcBbDnetnBXFQjpsODdY7OjTkv49Xp2Cnev3 uupsQL1Z7L9+7KW6y4tSr+Nh8wEi0ZD+xU93ZRTMZ9O8P7/JT0C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9Um5nBAAAA3QAAAA8AAAAAAAAAAAAAAAAAmAIAAGRycy9kb3du cmV2LnhtbFBLBQYAAAAABAAEAPUAAACGAwAAAAA= " fillcolor="black" strokeweight="0"/>
                      <v:oval id="Oval 3730" o:spid="_x0000_s2507" style="position:absolute;left:14198;top:10255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Bg+AsUA AADdAAAADwAAAGRycy9kb3ducmV2LnhtbESPzWrDMBCE74W+g9hCb43sFEJxo4RQKJic8lPIdZG2 lhNr5UiK4/bpo0Ihx2FmvmHmy9F1YqAQW88KykkBglh703Kj4Gv/+fIGIiZkg51nUvBDEZaLx4c5 VsZfeUvDLjUiQzhWqMCm1FdSRm3JYZz4njh73z44TFmGRpqA1wx3nZwWxUw6bDkvWOzpw5I+7S5O wdoNG133NqBezTaHoz3Xv/Ks1PPTuHoHkWhM9/B/uzYKXqdl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gGD4CxQAAAN0AAAAPAAAAAAAAAAAAAAAAAJgCAABkcnMv ZG93bnJldi54bWxQSwUGAAAAAAQABAD1AAAAigMAAAAA " fillcolor="black" strokeweight="0"/>
                      <v:oval id="Oval 3731" o:spid="_x0000_s2508" style="position:absolute;left:2012;top:12541;width:197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MqgdcUA AADdAAAADwAAAGRycy9kb3ducmV2LnhtbESPzWrDMBCE74W+g9hCb40cF0Jxo4RQKJic8lPIdZG2 lhNr5UiK4/bpo0Ihx2FmvmHmy9F1YqAQW88KppMCBLH2puVGwdf+8+UNREzIBjvPpOCHIiwXjw9z rIy/8paGXWpEhnCsUIFNqa+kjNqSwzjxPXH2vn1wmLIMjTQBrxnuOlkWxUw6bDkvWOzpw5I+7S5O wdoNG133NqBezTaHoz3Xv/Ks1PPTuHoHkWhM9/B/uzYKXstpCX9v8hOQix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QyqB1xQAAAN0AAAAPAAAAAAAAAAAAAAAAAJgCAABkcnMv ZG93bnJldi54bWxQSwUGAAAAAAQABAD1AAAAigMAAAAA " fillcolor="black" strokeweight="0"/>
                      <v:oval id="Oval 3732" o:spid="_x0000_s2509" style="position:absolute;left:7080;top:2311;width:203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4YF7sQA AADdAAAADwAAAGRycy9kb3ducmV2LnhtbESPQWsCMRSE74X+h/AK3rpZFaSsRhFBWDxZW/D6SF43 WzcvaxLXbX99Uyj0OMzMN8xqM7pODBRi61nBtChBEGtvWm4UvL/tn19AxIRssPNMCr4owmb9+LDC yvg7v9JwSo3IEI4VKrAp9ZWUUVtyGAvfE2fvwweHKcvQSBPwnuGuk7OyXEiHLecFiz3tLOnL6eYU HNxw1HVvA+rt4nj+tNf6W16VmjyN2yWIRGP6D/+1a6NgPpvO4fdNfgJy/QMAAP//AwBQSwECLQAU AAYACAAAACEA8PeKu/0AAADiAQAAEwAAAAAAAAAAAAAAAAAAAAAAW0NvbnRlbnRfVHlwZXNdLnht bFBLAQItABQABgAIAAAAIQAx3V9h0gAAAI8BAAALAAAAAAAAAAAAAAAAAC4BAABfcmVscy8ucmVs c1BLAQItABQABgAIAAAAIQAzLwWeQQAAADkAAAAQAAAAAAAAAAAAAAAAACkCAABkcnMvc2hhcGV4 bWwueG1sUEsBAi0AFAAGAAgAAAAhAL+GBe7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302" name="Freeform 3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pRHBEBUAAIFuAAAOAAAAZHJzL2Uyb0RvYy54bWysXVtvKzlyfg+Q/yDoMUDGTbLZl4M5swh2 doIAm2SAneRdx5aPjdiSI+lcJr8+X5FVbWpX5NcIMg+n7VG5yLqw7mz9+Ifvry+br/vT+fl4+Lh1 P3Tbzf5wf3x4Pnz+uP2P3375x2m7OV92h4fdy/Gw/7j9fX/e/uGnv/+7H7+9fdj749Px5WF/2gDJ 4fzh29vH7dPl8vbh7u58/7R/3Z1/OL7tD/jw8Xh63V3w6+nz3cNp9w3YX1/ufNcNd9+Op4e30/F+ fz7j//6cP9z+lPA/Pu7vL//++HjeXzYvH7fY2yX9e0r/fpJ/7376cffh82n39vR8r9vY/R928bp7 PmDRBdXPu8tu8+X0/DeoXp/vT8fz8fHyw/3x9e74+Ph8v080gBrX/RU1f3nave0TLWDO+W1h0/n/ D+39v3399bR5fvi4DaHz281h9wop/XLa74Xnm+D9LDz69nb+ANC/vP16EirPb38+3v/XeXM4/unh +fLr8flwwZ6cQN5dgcovZ/zR5tO3fz0+APPuy+WYGPX9EegfX57f/lP+UJCCGZvvSTK/L5LZf79s 7vE/B9f5ELebe3zk+tn7mNbafRA08sf3X86Xf94f08+7r38+X7JgH/BTEsuDUvYblODx9QUy/oe7 Tezd5tsmTH2verBAuQKq2zxt5t5UZQEBsxZErnM1TKEEG9xtXH0B1A+hsinQv6zoh9uYhgJmGiqI xgLIx/42JhzcZbVxrmCaC6DBVfbkSp6HuYbLlUyf+vn2tlzJ93Gusd2VfB+nsYKsZLzz/Vgh05Ws jxDQTY1wJfPd0PkatpL//VQjtBSAG+JUw1bKIAZ/e2++lIHzc21vvhTCUNMyfyWEoatszZdCmMap srVSCKGv7qyUwdxVZOBLGfgaz3wpgaGKq5TA0NeILPkPw3SbyHDNfxyV24YnlPyffMVehJL/sIex hq0UwBAr5zOUAnBjVTfEAC8mYQDYzVMQSgm4scq3cCUDWIXb2EoZuFiVaCilMNb0Flb8nQLnQ80U 9aUU5q7Ct76UwjzWhNCXQpi7CqHwQe9b8wHm77aC9FdCqIm0L4Xghyrb+lIIVXXrSyH4aagdq74U QpXSWArBD+DubUrjKiHEUgg+uJoUYimFqoLEKyl0U82yxSsp1JQ3XkmhizVnFUspVA9WvJKCq8Yu sZRC7Cvhy3AlBQi1IoWhlEIPsJvHdLiSwlA9WEMphThVQo+hlEJwriaFoZTCVDtZQykFHKyakx9K KUyhtrdSCmGcasHacCWFsYJtLKUQxlCjdCyl4F0NWymFEFzNhoylFHzFk46lEPw01ZR3LIXgapZ3 vBJCGGrHdCyFUNvZtQhiLWIYSxG4Wgw4XYlgCjU6p1IEMVb2Nl2JIFaP/FSKYJoqvnQqZRBcqBne qZTBNFcO6VTKwA/QotuGdyplMMRKRDOVUvDIE2vYSilEaPhNAzJfSaEfatjmKylMlZByvpJCQIpz m9K5lMIQa3srpeDnqnGbSynEoSKF+UoKca7JdC6lEKqUXknBzTVzNJdSCLW9ua4Ug+/7mldAwluG K3PFICFrvwKr2jfXlZLoa47BdaUoXIDEbgvWdaUsAo7hTa1zXSmMGdFUDV0pjKpPdV0pjYhTXUNX SkNSu9u7u0qcEcXV0F1lzhEZVAVdKYwB6Vhld1e5c6zF+c5dycL5qiyusmc4udr2Slm46OrklsJA 1aqGrxSG66ue2rlSGiiDveO7Q0HPSki7J6sq3X8/aFkJP212UunsUgXr7XiWCpbUmFCn+i3Xw1Cb +n5IJarbwBCKAActaLWBwXIBtupXGxj8FOBxFWYwS4BTtQ9ktzGLYgo0FE9KfhRcaYRirQJXKqE3 q8CVTreOUKeUQuprsEvhREhFYWQVuJKK0scqcCV1qWe2+S7VjbSZdaR6JTXXcKmYpEYh2FGDWLN3 KUIk8HWkSpUhga+TqpQREvg6UoOSijrAmr1LIUCwI9FfBa6kIpVfBa6kIldfBa6kIhlfBa6kItte Ay7ptpCKdHoVuJKKfHkVuJKKhHgVuJKKjHcVuJKKlHYNuOS0Qipy1lXgSiqS0lXgSiqyzlXgSirS ylXgSiryxjXgkjgKqUgMV4Erqcj8VoErqcjtVoErqUjeVoErqcjP1oBLgiakIgFbBa6kIsNaBa6k IoVaBa6kIkdaBa6kTutIlSxISEWWswa7pDkJfB2ps5KKPGUVdiUVicgqcCUVmcYa8JRqyOYllVj3 B0qt5Arr/kDplWRg3R8oxa5bR3KK9zMNK4l+D5xWEi3trrTC2thJovL8ByuJlq5V/oOVRC8B1HUE lcMLDYxPaLz/dcv9tN2g5f5JRLH78La7SDxtP26+oQEtfdjN08etNFvlg9fj1/1vxwRykbjaSZUR W5WAPcvzHeLlUEJ6ScQAiRpFBrSP7fmWEHop0AJs8Rf2sT0zWIA6CNgSW9jH9lQwKZUCbAn97GN7 ZrBe+QdVaO2tHzMJpuuGxJ4ZGTrYac02rkEyOuyMLImUMBPQxjZK50bY0d7aqMYMzYMWnZOU+YFt 8XtGoD0zobNKdLFd9rE9FcxUBJFya1Vp2GeWENnPGj45tAxbCCcpmoGMmVArLVGAobjawjaqYqId 0QIzgUEgTTAp1mBRwpOo2QXTX6nhc2y9lH4Ahji+tbcgZx5gS3Rq8rRnlqtXZSJ886qaUidqrerg j2VVR440qgYZDuXrJj61uqjMN+GkAiusY3JF8UrAFs9rzLCnHv4cLaBl3lxUc50AFrZo0AyqB3gL TLGhE9QGy8chLrmkbd2emQSN2CORq1TywRBMmDQXTVVEgVuyEVvNnnlVp6nrgPpvi1YnrSPgG5cE 2vDYU7VTyogCt2QS9rk9FU6NyUjWFcELvonQG6R9K3DIrVt0YOYmwy0po+3Lnnl/vTRJBR/MTwsf anMK17Z2UY/PtKR7tp4987pRj6P4gta6g9YQpiVtNzz2zPgG6cIIHcRoj4avs4DC8Ngz48OYUcKH OaLm/syXjcypaMyFfl8T36z2YkDk3uILzF1WhAHurwmYCt7gzIAT0AaUbrMAQrWbgF4q7QBEM5cA 6h4xPkUApZslGJd6iEnDnlkqLqDilwAZMYuTwdxSk5igKVJcMgZb0p66dK/E9EwyUX0vxrzaS0dl ODOsMleWqKYYBz196Hi3lx5UvSM5Bm5EyJcY7omsRy1PxKVgZvyzp/JxUvZEprijzJYkpSB8HKWT lADbZ0sm6jIg0x40ShWQYIzSIpalGUZhSwZs209n2iOGtKm4vQykyNLE8rjejutSfDGJ2NMOl/qq AS3B5tKYJUxLY1iQAMKLyh6pd3YaYQ4kfXOd2eWlfG5E2FOJ6TTnwjRac4+zzE1hi+NSxDBE9swI J61JTSQwmHRd5lBHjYMwI9nc36jSQ4u/CScsFjpmlvHhxCc4dDlaQkYzW+Ha60bpH8u6hC9oLCtc 2zQFadAnOgicjOIJ3FIaMnnZM8sNzfsEh4GLJr3ofGc4Eqg7pHuy7sQci8yVAQ7jQs11U09V4EgQ bvEwUQNLrXGUW9LVNhHmYJtgWkTA6EsTTE0bvFRrzawnPQlIs1QlfG3h0qJawChgC0xTb6nmtMC0 ouKJqZAZNUjq/SaCaZo9s8apccT0UXNRzJ4ndGh7t+GsvrGUwGy5+5fjeQ+6bpTNnEy2iZYuDKrV zRxcvIK2VcY5GWASnMzDO8tlSI7ivAbFmEJts8CS/IkIErNoduqI/ngN+8ahbX6dpNrpHJOKCya1 sgEeWUjVw3UJxoEpSK/VxYEUymQaPGMkSRyGqbMRHpY2pemSPdV7RvUmGOtsSwYTL3lp1BJaRwyF XM0uSCIHzc1qJrFsE+Oo2iNRXRvQiFlaYUatPZVqzMFnYvBsYpxUhCOy4jageQFSE3OTZhcjY7jF FyMLgEaZOoOajaRA5UZ1LSPL++SsJIxL+8b4Z0/jo57CgVnxUe4XpKNA1GzUWvDAvOmgAbk8m5IZ VDJSOGgDys2RtEeiZlEZPhAX7aIZKWYpcPchM5zF2ZIYJsmwM9NrgjiS6huShpzYTEwpgsWxpDeA Alw2zawyhJtKuvTSWzb1sqeqGcbjEtUTy8hx6yMB4lpHW9ZWJJ7Z4YK1zxjZue7UK+htQnTMjAh7 KjGdxp8zMaSzFvZmVkjS7Hkmcf6kvoPF0bjsojwkR7VTOVNmdzLhjoMlO2ieQMwZZkCmEH8b9RiT 66GS95Z6LoyvhUre6zFjXhF3UszZtUmTSz+JNFzUavLABw2+WCzge4SJ2Vy1w0/fy6UR8Q/ECnmr SEgTsCUntDgUI4mpfNRceiQVMrkplCVP4j657pQBSSSJ+FAxktjUDxp8sWjXD1r4mljKNciFCNH3 JSY37bRnNgV+NEtJ9N2PoxlAomaTniB2JuWiV9ojbnK1ZT2rI2FmA0dG7QaxQ36yAgExbH6yisNy YI1/9jQ+armP2V4vkY9IZibW3C9FFuIfFsWlDLcCIvNhPsqtN9EephTRrCXpwHiM3GeMxHOjMqKJ H3GfcLM5VGLRBe71a5pG4hW53Jf2iNt7bX30SxBLFBc3vhNGFqV5r60GVpL0FjSwSBLZrmY2JDb1 TnvaLNr1No00MEOKa41KNWFPp25+JDG+75Yglkims5CT5CG+s6SKHC43awmO5kqzFYvZue7UabJ8 Dp2vHLPgxmZbHzu5K4XjKtls02nKlEkCJFks1FFFyM6M1zMzkEz7RuRjBrQVLmlJH9e6lLBquCQV MCGNNUcwQpG5ils2bWZ11qxjRcTO2i2kyeQ7JEJpj6So5Z1OD0U457ZA1VCz1pp3mi+yZp1HTJf2 yNp/iE+zH2MNRYSd2ZlQjGbRWdMTPiLHfpH5iF7zl0jq595qVVR7rI3KmsfeEnTWjkZGoMSQBreX El46vIxqMVUJkPQJ4cayCFlb308a3LBBAfTqsiVikwd+1uoXG2UInc6MsNkIucadqMY97eaZCTbm yaY3ggcm4SMbBwkyb5UASXU9eI1PWVkiBIguY2zXgYJMXWXAtmfEiEIObvDimzZ7xEIkjCRpQVil gGyKKGpXjI0lhUFDETbnFAbEpbJHNjgVxMcKIJvECtIRS4Ao37YsbpAWbwJkVEsvTgDZ7FmwU8hm 2cKkowfM4gIws4fN2i0Y6ezeqL6QzQKG0WZ8yVBIGOWlFGAPm1WUlxZkQBLShUEPF94J0xah1D9k aTadiWqjApJxzxCXFKO98uKP2vViHNbshEkoGYI2REjCIq9qyDxsx4eommadZfgw3JLwkSJNsMAU 7Gkeqk7TSFIohvnMAiFT0KgDZDrYVLWfdOLIkbkWeT9F1hnCGkwAaAmibUcWB0jabfB/2d6QQDzY 5B3Jr+H98v5IhSQgG84Et6Pk/FY/HCYGZhrTVoQe7E1Hk6DDbesER2bJQ8QJEnyk0RWixVbkYA6K j0wOBesMvV8lsWzHnrlsBAeVTyZrzMNeZk/GOv14ZYzaS5LZwvhnjGwSAUZGrREpjKJsnKXCJiVw E0cxkp5dvrID+bFBDgBmqiOZC8Ee89J0zGSyzJaMrcB/Z6rxfo+2ci+hA+nZLS6PjelAzbL2sLmf ID14OQdskChEzZgmZrLx6pmMkbQ08Q6NrGaseBt6nQicl4v2dlbsqWcmaElmJuPXweZy2bhYQHE7 ETMT6w6rqNadmU+r07EJOXnpTuYjUwpr7rEZPrywIts8NhToZy0RsilDuFMNt8lx9ZJSiZqxOUhv 1owNFiDpzWpGC6M2RcumP5faNpsn9b2dazKhinKE2h4y84q+Wj6ubIoWJZNsUthcrg8238zaEzar RAsc8kJeEeF7yc1OX71Oh9xb97sUIGt1uiX+wHtf2tYSpe60kYEF39CRDEjmYxAF58MrqtIMR/H6 sHUYeyvbMx+BF05lrrLAIWpdOpK2JiIW9WPkdhYsemZPRM+/SXXUnlhk+VNvZSNKtbU/SBkz2AAI 63UH6+VQX4vUI4uQNKaCzXWwwa6lGsS659Ay1R5Q32R4p5Jhl2WCdTWY4iKp0AIzTFdraXnJWNZH DF63AXXuTTLcJuBkto2V1aX2lQwMq8laH5mFdHDeWdZypbm5x1ENgPQYm4DWeu2JpUCVNy+N96e1 McrpE6pRumoDmtfBO8UIoB5XHB4CqC1sFBXbgDZdhZyOAMpr0oQYUiJEM0HZg702GY4Xyyl7GKC2 UPCKuTZGr5W/wJZG7T8vjdJ1c492EQUhWxvQirfywvsmxqBdNikLNwHtVo1soQ2oSiETx21AbRl6 KHATMGrEKwa1Dai1KBjKNuBgDCcOaRlNQT7UxjjqKexJ6d9Pqj09ttAkRgbeRMNlbKENaG54eVWZ hUv21KSlW+KqtuLi+oDGUmRK60bQZUvWIzV5TZ0eXZNSLVJzNonB7AbKqNmZMEsk71PMixPb5oKZ LGItca1B6zvE/uI+Qd4js+jOaQeL+QjU27KbZ14H76hUp0zMwaxHkjUrrQjKGtiS9SZHS1y3jA0l OGJSpXOU4EhwYf0MFq2MKjsW/liRYyDxlN3eZgHacouADEGY5RtICGnz0CwmtfNEg1wLr2nUrCEu CcPFxCe5kbjezhJLFCxixotAm7bRmg40lbGpCHKGexteIfTam20Gkg/awDvT06jFIYZvWPbX9hn2 VhWWAY9WqSTub9TR5kgchhU0pSbe8mmTTrpH4tJmBMeiV8xHzpr7MqeLtwyoRSVuHDZa/QjhDKrv GtuRUANXuSwINLdovtSe2Y3jnQC6NAmH4OsyMSzAgvfMx5OFbK7XSiELAl2vB4qFlfIO3CRBFqgi o1VAEvq6qENwgQTTmE40ybSVEVP2ynDindDXygURlhlgj1kyLDNwUZNklubcCKpMaywSw1UMeSNZ epft8moyeaNZ8bVS5+PL88Mvzy8vcsnyfPr86Y8vp83XnXyxWPpPD+0V2MtB3myWX2d29cHKv387 nS8/785PeZ2EQZbZfTgdvxwe0k9P+93Dn/Tny+75Jf+c7pbot3HJF3Dlr/D6dHz4HV/GdTrm70HD 97bhh6fj6X+2m2/4DrSP2/N/f9md9tvNy78c8IVesCBSOr2kX/o4yrE+lZ98Kj/ZHe6B6uP2ssU7 keXHP17yF619eTs9f37CSvl7vg7Hf8KXgD0+y1d0pW8Ly7vSX/A9Z0kK+p1s8kVq5e8J6v2b4376 XwEAAAD//wMAUEsDBBQABgAIAAAAIQAsQkO83QAAAAMBAAAPAAAAZHJzL2Rvd25yZXYueG1sTI9P S8NAEMXvgt9hGcGb3TRiqWk2RQVpEUSsf+pxkx2T4O5syG7a1E/v6KVeBh7v8d5v8uXorNhhH1pP CqaTBARS5U1LtYLXl/uLOYgQNRltPaGCAwZYFqcnuc6M39Mz7jaxFlxCIdMKmhi7TMpQNeh0mPgO ib1P3zsdWfa1NL3ec7mzMk2SmXS6JV5odId3DVZfm8EpeDvUq7X9eBi+H6un93VXrm63KSl1fjbe LEBEHOMxDL/4jA4FM5V+IBOEVcCPxL/L3vVsCqJUkF5egSxy+Z+9+AEAAP//AwBQSwECLQAUAAYA CAAAACEAtoM4kv4AAADhAQAAEwAAAAAAAAAAAAAAAAAAAAAAW0NvbnRlbnRfVHlwZXNdLnhtbFBL AQItABQABgAIAAAAIQA4/SH/1gAAAJQBAAALAAAAAAAAAAAAAAAAAC8BAABfcmVscy8ucmVsc1BL AQItABQABgAIAAAAIQCwpRHBEBUAAIFuAAAOAAAAAAAAAAAAAAAAAC4CAABkcnMvZTJvRG9jLnht bFBLAQItABQABgAIAAAAIQAsQkO83QAAAAMBAAAPAAAAAAAAAAAAAAAAAGoXAABkcnMvZG93bnJl di54bWxQSwUGAAAAAAQABADzAAAAdB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301" name="Freeform 3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30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AC0ZBDRUAAHd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IXRuu3nbvUJKPx33e+H5JviQePTl/XQL0L+9/3wUKk/vfz7c/+9p83b408Pz +efD89sZe3LCzZsLUPnlhD/afPjyl8MDMO8+nQ+JUV8fj6+CCizYfE3y+HWRx/7reXOP/zl2bhjj dnOPj9zo+pj2crO7tT++/3Q6/+f+kBDtPv/5dM7ifMBPSRgPSs8vEP3j6wsk+/ubTezd5ssmTH2v 0l+gQP8C1W2eNnNvCrKA+ALEda6GKZRgg7uOqy+A+iFUNgX6l0354TqmoYCZhgqisQDysb+OCcd1 WW2cK5jmAmhwlT25kudhruFyJdOnfr6+LVfyfZxrbHcl38dprCArGe98P1bIdCXrIwR0VSNcyXw3 dL6GreR/P9UILQXghjjVsJUyiMFf35svZeD8XNubL4Uw1LTMXwhh6Cpb86UQpnGqbK0UQuirOytl MHcVGfhSBr7GM19KYKjiKiUw9DUiS/57H68TCeP57Tg5j6Ny3fCEkv+Tr9iLUPLf9XOsYSsFMMTK +QylANxY1Y1QSmAA2NVTEEoJuLHKt3AhA1iF69hKGbhYlWgopTDW9BZWvJRCqJmivpTC3FX41pdS mMeaEPpSCHNXIRQ+6NvWfID5u64g/YUQaiLtSyH4ocq2vhRCVd36Ugh+GmrHqi+FUKUUvrugdAB3 r1MaVwkhlkLwwdWkEEspVBUkXkihm2qWLV5Ioaa88UIKXaw5q1hKoXqw4oUUXDV2iaUUYl8JX4YL KUCoFSkMpRR6gF09psOFFIbqwRpKKcSpEnoMpRSCczUpDKUUptrJGkop4GDVnPxQSmEKtb2VUgjj VAvWhgspjBVsYymFMIYapWMpBe9q2EophOBqNmQspeArnnQsheCnqaa8EpYvgaKrWd7xQghhqB3T sRRCbWeXIoi1iGEsReBqMeB0IYIp1OicShHEWNnbdCGCWD3yUymCaar40qmUQXChZninUgbTXDmk UykDP0CLrhveqZTBECsRzVRKwXtfU7aplEKEhl81IPOFFPqhhm2+kMJUCSnnCykEpDjXKZ1LKQyx trdSCn6uGre5lEIcKlKYL6QQ55pM51IKoUrphRTcXDNHcymFUNub60ox+L6veQUkvMWp93PFILmu FARYV7Nvrisl0dccg+tKUbgAiV0XrOtKWQQcw6ta57pSGDOiqRq6UhhVn+q6UhoRp7qGrpSGpHbX d3eROCOKq6G7yJwjMqgKulIYA9Kxyu4ucudYi/Odu5CF81VZXGTPcHK17ZWycNHVyS2FEZBmV8gt heH6qqd2rpQGil/f8KHA9NFKSLsnqyrdf33TshJ+2uykvtmlStb74SQVLKkxoU71S66C7W4BJTWo CjCEIsAhlcwYMFguwHEVMPgpwOMqYDBLgOdVwKKYAg3Fk0If27XUbBL4OiJFsRL4OjKl7JLA1xHq lFJIfc3epXAi2FEYWQWupKL0sQpcSfXrSJXqRtrMOlK9kurXkSo1CsGOGsSavUsRIoGvI1WqDAl8 HalSRkjg60gNSirqAGv2LoUAwY5EfxW4kopUfhW4kopcfRW4kopkfBW4kopsew24pNtCKtLpVeBK KvLlVeBKKhLiVeBKKjLeVeBKKlLaNeCS0wqpyFlXgSupSEpXgSupyDpXgSupSCtXgSupyBvXgEvi KKQiMVwFrqQi81sFrqQit1sFrqQieVsFrqQiP1sDLgmakIoEbBW4kooMaxW4kooUahW4koocaRW4 kookaA24ZEFCKrKcVeBKKtKYVeBKKvKUVeBKKhKRVeBKKjKNNeAp1RBaJZVY9wdKreQK6/5A6ZVk YN0fKMWuW0dyivczDSuJ/hY4rSR6CZ0QlK+iYQmeEHWv+wMj2q0kegmgLiOoHAVqYHxEu/23jfbj doNG+wfZ1e72fXeWeNp+3HxB21n6sJunu600W+WD18Pn/S+HBHKWuNpJlRHsloA9k/YN4uWthPSS iAESNYoMaB/b8z0h9FKgBdjiL+xje2awAHUQsCW2sI/tqWBSKgXYEvrZx/bMYL3yD6rQ2ls/ZhJM 7IbEnhkZOthpzTauQTI67IwsiZQwE9DGNkrnRtjR3tqoxgzNgxadk5T5gW3xe0agPTOhs0p0sV32 sT0VzFQEkXJrVWnYZ5YQ2c8aPjm0DFsIJymagYyZUCstUYChuNrCNqpioh3RAjOBQSBNMCnWYFHC k6jZBdNfqeFzbL2UfgCGOL61tyBnHmBLdGrytGeWq1dlInzzqppSJ2qt6qQoiVUdOdKoGmQ4lK+b +NTqojLfhJMKrLCOyRXFKwFbPK8xw556+HO0gJZ5c1HNdQJY2KJBM6ge4C0wxYZOUBssH4e45JK2 dXtmEjRij0SuUskHQzBh0lw0VREFbslGbDV75lWdpq7DEjjZ5/ZUOGkdAd+4JND2uT0znJcyosAt mYR9bk+FU2MyknVF8IJvIvQGad8KHHLrlswwc5PhlpTR9mXPvL9emqSCD+anhQ+1OYVrW7uox2da 0j1bz5553ajHUXxBa91BawjTkrYbHntmfIN0YYQOYrRHw9dZQGF47JnxYcwo4cMcUXN/5stG5lS0 ZIV+XxPfrPZimNvyhbnLijDA/bUYiFaqRjw4AW1A6TaDhWjPtwG9VNoBiGYuAdQ9YnyKAEo3SzAu 9RCThj2zVFxAxJoAGTGLk8HcUpPqAEYnjEvGYEvaU5fulZieSSaq78WYV3vpqAxnhlXmytIeKcZB Tx863u2lB1XvSI6BGxHyJfZ4IutRyxNxKZgZ/+ypfJyUPZEp7iizJUkpCB9H6SQlwPbZkom6DMi0 B41SBSQYo7SIZWmGUdiSAdv205n2iCFtKm4vAymyNLE8rrfjuhRfTCL2tMOlvmpAS7C5NGYJ09IY FiSA8KKyR+qdnUaYA0nfXGd2eSmfGxH2VGI6zbkwjdbc4yxzU9jiuBQxDJE9M8JJa1ITCQwmXZc5 1FHjIMxINvc3qvTQ4m/CCYuFjpllfDjxCQ5djpaQ0cxWuPa6UfrHsi7hCxrLCtc2TUEa9IkOAiej eAK3lIZMXvbMckMHOsFh4KJJLzrfGY4E6g7pnqw7Mccic2WAw7hQc93UUxU4EoRbPEzUwFJrHOWW dLVNhDnYJpgWETD60gRT0wYv1Voz60lPAtIsVQlfW7i0qBYwCtgC09RbqjktMK2oeGIqZEYNksLA bxObGkdMHzXBMHue0KHt3Yaz+sZSAjMFv385nPag60rZDFcnspYuDKrVzRxcvIK2VcY5GWASzWce 3lkuQ3IUmYnOGJdOq5FmTzXmluRPRJCYRbNTR/QH8ytp6XFom18nqXY6x6TigkmtbIBHFlL10B/B ODAF6bW6OJBCmUyDZ4wkicMwdWb4sLQpjdH2VIZH9SYY62wrJyZe8tKoJbSOGAq5ml2QRA6am9VM YtkmxlG1R6K6NqARs7TCjFp7KtWYg8/E4NnEOKkIR2TFbUDzAqQm5ibNLkbGcIsvRmKFMNSfZY2r U+09jupaRpb3yVlJR2Fp3xj/7Gl81FM4MCs+yv2CdBSImo1aCx6YNx00IJdnUzKDSkYKB21AuTmS 9kjULCrDB+KiXTQjxSwF7j5khrM4WxLDJBl2ZnpNEEdSfUPSkBObiSlFsDiW9AZQgMsWl1WGcFNJ l156y6Ze9jSvoJ5xYhm5x6ES9uBaR1vWViSe2eGCtc8Y2bnu1CvobUJ0zIwIeyoxncafMzGksxb2 MFjZpGXW7Hkmcf6kvoPF0bjsojwkR7VTOVNmdzLhDqnIDponEHOGGZApxD9GPcbkeqjkvaWeC+Nr oZL3esyYV8SdFHN2bdLk0k8iDRe1mjzwQYMvFgv4HmFiNlft8NP3cmkE7GfxireKhDQBW3JCi0Mx kpjKR82lR1Ih81KKTCpC4j657pQBSSSJ+FAxktjUDxp8sWjXD1r4mljKNciFCNH3JSY37bRnNgV+ NEtJ9N2PY45X2Anyk54gdiblolfaI25ytWU9qyNhZgNHRu0GsUN+sgIBMWx+sorDcmCNf/Y0Pmq5 j9leL5GPSGYm1twvRRbiHxbFpQy3AiLzYT7KrTfRHqYU0awl6cB4jNxnjMRzozKiiR9xn3CzOVRi 0YXH9Yy09EjiFbnclwFJBOT9EsQSxcWN74SRRWnea6uBlSS9BQ0skkS2q5kNiU290542i3a9TSMN zJDiWqNSTdjTqZvH2xfaBqBbgljiuToLOUke4jtLqsjhcrOW4GiuNFuxmJ3rTp0my+fQ+coxC25s EvbIXSkcV8lmm05TpkwSIMlioY4qQnZmvJ6ZgWTaVyIfM6CtcElL+rjWpYRVwyWpgAlprDmCEYrM VdyyaTOrs2YdKyJ21m4hTSbfIRFKeyRFLe90eijCObcFqoaatda803yRNes8Yrq0R9b+Q3ya/Rhr KCLszM6EYjSLzpqe8BE59ovMR/Sav0RSP/dWq6LaY21U1jz2lqCzdjQyAiWGNLi9lPDS4WVUi6lK gKRPCDeWRcja+n7S4IYNCqBXly0Rmzzws1a/2ChD6HRmhM1GyDXuRDXuaTfPTLAxTza9ETwwCR/Z OEiQeasESKrrwWt8ysoSIUB0GWO7DhRk6ioDtj0jRhRycIMX37TZIxYiYSRJC8IqBWRTRFG7Ymws KQwairA5pzAgLpU9ssGpID5WANkkVpCOWAJE+bZlcYO0eBMgo1p6cQLIZs+CnUI2yxYmHT1gFheA mT1s1m7BSGf3RvWFbBYwjDbjS4ZCwigvpQB72KyivLQgA5KQLgx6uPBOmLYIpf4hS7PpTFQbFZCM e4a4pBjtlRd/1I53cVizEyahZAjaECEJi7yqIfOwHR+iapp1luHDcEvCR4o0odPAFOxpHqpO00hS KIb5zAIhU9CoA2Q62FS1n3TiyJG5Fnk/RdYZwhpMAGgJom1HFgdI2m3wf9nekEA82OQdya/h/fL+ SIUEr+NTgttRMq4zZwvLwExj2orQg73paBJ0uG29SqEjTpDgI42uEC22IgdzUHxkcihYZ+jbVRLL duyZy0ZwUPlkssY87GXmM+v045Uxai9JZgvjnzGySQQYGbVGpDCKsnGWCpuUwE0cxUh6dvnKDuTH BjkAmKmOZC4Ee8xL0zGTyTJbMrYC/52pxvs92sq9hA6kZ7e4PDamAzXL2sPmfoL04OUcsEGiEDVj mpjJxqtnMkbS0sQ7NLKaseJtkJduyh7n5aKYnRV76pkJWpKZyfh1sLlcNi4WUNzOSxPrDquo1p2Z T6vTsQk5eelO5iNTCmvusRk+GORs89hQoJ+1RMimDOFONdwmxxWlfwVEkNxy+N6sGRssQNKb1YwW Rm2Klk1/LrVtNk/qezvXZEIV5Qi1PWTmFX21fFzZFC1KJtmksLlcvDNXrRlrT9isEi1w4EVLSR+/ ldzs9NXrdMi9db9LAbJWp1viD7z3pakiAaXutJGBBd/QkQxI5mMQBefDK6rS0s6A14etw9hb2Z75 CLxwKnOVBQ5R69KRtDURsajkye0sWPTMnoief5PqqD2xyPKn3spGlGprf5AyZrABENbrDtbLob4W qUcWIWlMBXRzFZBUWqwaxLrn0DLVHlDfZHinkhlInS5YV4MpLpIKLTDDdLWWRpZilqidK2M8JjsT yXCbGCezbaysLrUvcfO0Jmt9ZBbSwXlnWcuV5uYeRzUA0mNsAlrrtSeWAlXevDTen9bGKKcvJSLL 6zrMrNpT+8jmdfBOsTZGm3HH4SGA2sJGUbENaNNVyOkIoLwmDSJEgNUGRNs3A8K0NBmOF8spexig tlDwirk2Rq+Vv8CWRu0/L43SdXOPdhEFIVsb0Iq3kho3MQbtsklZuAlot2pkC21AteEycdwG1MqM hwI3AaNGvGJQ24Bai0LZvA04GMOJQ1pGU5APtTGOegp7Uvr3k2pPjy00iZGBN9FwGVtoA5obXl5V ZufZnpq0dEtc1VZcXB/QWIpMaV0JumzJeqQmr6nL2r6c8Vqk5mwSg9kNlFGzM2GWSN6nmBcnts0F M1nEWuJag9Z3iP3FfYK8R2bRndMOFvMRqLdlN8+8Dt5RqU6ZmINZjyRzjFYEZQ1syXqToyWuW8aG EhwxqdI5SnAkuLB+BotWRpUdC3+syDGQeMpub7MAbblFQIYgzPINJIS0eWgWk9p5okGuhdc0atYQ l4ThYuKT3Ehcb2eJJQoWMeNFoE3baE0HmsrYVAQ5w70NrxB67c02A8kHbeCd6WnU4hDDNyz7a/sM e6sKy4BHq1QS9zfqaHMkDsMKmlITb/m0STOiSFzajOBY9Ir5yFlzX+Z08ZYBtajEjcNGqx8hnEH1 XWM7EmrgKpcFge3gBe8E0KVJOARfl4lhARa8Zz6eLGRzvVYKWRDoej1QLKyUd+AmCbJAFRmtApLQ 10UdggskmMZ0okmmrYyYsleGE++EvlYuiLDMAHvMkmGZgYuaJLM050pQ9dtIDFcx5I1k6V22y6vJ 5I1mxddKnQ4vzw8/Pb+8yCXL0/Hjhz++HDefd/J1Yuk/PbQXYC9v8maz/Dqziw9W/v378XT+cXd6 yuskDLLM7vZ4+PT2kH562u8e/qQ/n3fPL/nndLdEv4NLvnZLvgbtdPvh8PArvoLreMjffoZva8MP T4fj/283X/DNZ3fb0/992h33283Lf73ha7xgQaR0ek6/9HGUY30sP/lQfrJ7uwequ+15i3ciy49/ POevV/v0fnz++ISVXHqt29vhP/DVX4/P8hVd6TvC8q70F3y7WZKCfhObfH1a+XuC+vZ9cT/8XQAA AAD//wMAUEsDBBQABgAIAAAAIQByI+OX1wAAAAQBAAAPAAAAZHJzL2Rvd25yZXYueG1sTI/BbsIw EETvlfoP1iL1VmyoKFWIg1AlPgAX9WzibRJir6N4gfTva3ppLyuNZjTzttxOwYsrjqmLpGExVyCQ 6ug6ajQcP/bPbyASW3LWR0IN35hgWz0+lLZw8UYHvBpuRC6hVFgNLfNQSJnqFoNN8zggZe8rjsFy lmMj3WhvuTx4uVTqVQbbUV5o7YDvLda9uQQNvO5W4bDfmZdPb9z5nI694V7rp9m024BgnPgvDHf8 jA5VZjrFC7kkvIb8CP/eu7dQKxAnDcu1AlmV8j989QMAAP//AwBQSwECLQAUAAYACAAAACEAtoM4 kv4AAADhAQAAEwAAAAAAAAAAAAAAAAAAAAAAW0NvbnRlbnRfVHlwZXNdLnhtbFBLAQItABQABgAI AAAAIQA4/SH/1gAAAJQBAAALAAAAAAAAAAAAAAAAAC8BAABfcmVscy8ucmVsc1BLAQItABQABgAI AAAAIQDAC0ZBDRUAAHduAAAOAAAAAAAAAAAAAAAAAC4CAABkcnMvZTJvRG9jLnhtbFBLAQItABQA BgAIAAAAIQByI+OX1wAAAAQBAAAPAAAAAAAAAAAAAAAAAGcXAABkcnMvZG93bnJldi54bWxQSwUG AAAAAAQABADzAAAAa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5"/>
        <w:gridCol w:w="615"/>
        <w:gridCol w:w="2846"/>
      </w:tblGrid>
      <w:tr w:rsidR="00DC5200" w:rsidRPr="00610F8A" w:rsidTr="00F52983">
        <w:tc>
          <w:tcPr>
            <w:tcW w:w="468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6.</w:t>
            </w:r>
            <w:r w:rsidRPr="00610F8A">
              <w:rPr>
                <w:sz w:val="26"/>
                <w:szCs w:val="26"/>
              </w:rPr>
              <w:t xml:space="preserve"> Gọ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733" type="#_x0000_t75" style="width:12.75pt;height:14.25pt" o:ole="">
                  <v:imagedata r:id="rId3425" o:title=""/>
                </v:shape>
                <o:OLEObject Type="Embed" ProgID="Equation.DSMT4" ShapeID="_x0000_i2733" DrawAspect="Content" ObjectID="_1624837249" r:id="rId3426"/>
              </w:object>
            </w:r>
            <w:r w:rsidRPr="00610F8A">
              <w:rPr>
                <w:sz w:val="26"/>
                <w:szCs w:val="26"/>
              </w:rPr>
              <w:t xml:space="preserve"> là tâm của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734" type="#_x0000_t75" style="width:39pt;height:14.25pt" o:ole="">
                  <v:imagedata r:id="rId3427" o:title=""/>
                </v:shape>
                <o:OLEObject Type="Embed" ProgID="Equation.DSMT4" ShapeID="_x0000_i2734" DrawAspect="Content" ObjectID="_1624837250" r:id="rId3428"/>
              </w:object>
            </w:r>
            <w:r w:rsidRPr="00610F8A">
              <w:rPr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735" type="#_x0000_t75" style="width:86.25pt;height:20.25pt" o:ole="">
                  <v:imagedata r:id="rId3429" o:title=""/>
                </v:shape>
                <o:OLEObject Type="Embed" ProgID="Equation.DSMT4" ShapeID="_x0000_i2735" DrawAspect="Content" ObjectID="_1624837251" r:id="rId343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736" type="#_x0000_t75" style="width:33.75pt;height:14.25pt" o:ole="">
                  <v:imagedata r:id="rId3431" o:title=""/>
                </v:shape>
                <o:OLEObject Type="Embed" ProgID="Equation.DSMT4" ShapeID="_x0000_i2736" DrawAspect="Content" ObjectID="_1624837252" r:id="rId343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360" w:dyaOrig="420">
                <v:shape id="_x0000_i2737" type="#_x0000_t75" style="width:218.25pt;height:21pt" o:ole="">
                  <v:imagedata r:id="rId3433" o:title=""/>
                </v:shape>
                <o:OLEObject Type="Embed" ProgID="Equation.DSMT4" ShapeID="_x0000_i2737" DrawAspect="Content" ObjectID="_1624837253" r:id="rId3434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80" w:dyaOrig="400">
                <v:shape id="_x0000_i2738" type="#_x0000_t75" style="width:63.75pt;height:20.25pt" o:ole="">
                  <v:imagedata r:id="rId3435" o:title=""/>
                </v:shape>
                <o:OLEObject Type="Embed" ProgID="Equation.DSMT4" ShapeID="_x0000_i2738" DrawAspect="Content" ObjectID="_1624837254" r:id="rId343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760" w:dyaOrig="420">
                <v:shape id="_x0000_i2739" type="#_x0000_t75" style="width:188.25pt;height:21pt" o:ole="">
                  <v:imagedata r:id="rId3437" o:title=""/>
                </v:shape>
                <o:OLEObject Type="Embed" ProgID="Equation.DSMT4" ShapeID="_x0000_i2739" DrawAspect="Content" ObjectID="_1624837255" r:id="rId343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456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55495" cy="1344930"/>
                      <wp:effectExtent l="0" t="3175" r="0" b="4445"/>
                      <wp:docPr id="3231" name="Canvas 32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64" name="Freeform 32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0390" y="946785"/>
                                  <a:ext cx="748030" cy="5715"/>
                                </a:xfrm>
                                <a:custGeom>
                                  <a:avLst/>
                                  <a:gdLst>
                                    <a:gd name="T0" fmla="*/ 50 w 1178"/>
                                    <a:gd name="T1" fmla="*/ 0 h 9"/>
                                    <a:gd name="T2" fmla="*/ 0 w 1178"/>
                                    <a:gd name="T3" fmla="*/ 9 h 9"/>
                                    <a:gd name="T4" fmla="*/ 83 w 1178"/>
                                    <a:gd name="T5" fmla="*/ 0 h 9"/>
                                    <a:gd name="T6" fmla="*/ 132 w 1178"/>
                                    <a:gd name="T7" fmla="*/ 9 h 9"/>
                                    <a:gd name="T8" fmla="*/ 83 w 1178"/>
                                    <a:gd name="T9" fmla="*/ 0 h 9"/>
                                    <a:gd name="T10" fmla="*/ 214 w 1178"/>
                                    <a:gd name="T11" fmla="*/ 0 h 9"/>
                                    <a:gd name="T12" fmla="*/ 165 w 1178"/>
                                    <a:gd name="T13" fmla="*/ 9 h 9"/>
                                    <a:gd name="T14" fmla="*/ 247 w 1178"/>
                                    <a:gd name="T15" fmla="*/ 0 h 9"/>
                                    <a:gd name="T16" fmla="*/ 297 w 1178"/>
                                    <a:gd name="T17" fmla="*/ 9 h 9"/>
                                    <a:gd name="T18" fmla="*/ 247 w 1178"/>
                                    <a:gd name="T19" fmla="*/ 0 h 9"/>
                                    <a:gd name="T20" fmla="*/ 379 w 1178"/>
                                    <a:gd name="T21" fmla="*/ 0 h 9"/>
                                    <a:gd name="T22" fmla="*/ 330 w 1178"/>
                                    <a:gd name="T23" fmla="*/ 9 h 9"/>
                                    <a:gd name="T24" fmla="*/ 412 w 1178"/>
                                    <a:gd name="T25" fmla="*/ 0 h 9"/>
                                    <a:gd name="T26" fmla="*/ 462 w 1178"/>
                                    <a:gd name="T27" fmla="*/ 9 h 9"/>
                                    <a:gd name="T28" fmla="*/ 412 w 1178"/>
                                    <a:gd name="T29" fmla="*/ 0 h 9"/>
                                    <a:gd name="T30" fmla="*/ 544 w 1178"/>
                                    <a:gd name="T31" fmla="*/ 0 h 9"/>
                                    <a:gd name="T32" fmla="*/ 494 w 1178"/>
                                    <a:gd name="T33" fmla="*/ 9 h 9"/>
                                    <a:gd name="T34" fmla="*/ 577 w 1178"/>
                                    <a:gd name="T35" fmla="*/ 0 h 9"/>
                                    <a:gd name="T36" fmla="*/ 626 w 1178"/>
                                    <a:gd name="T37" fmla="*/ 9 h 9"/>
                                    <a:gd name="T38" fmla="*/ 577 w 1178"/>
                                    <a:gd name="T39" fmla="*/ 0 h 9"/>
                                    <a:gd name="T40" fmla="*/ 709 w 1178"/>
                                    <a:gd name="T41" fmla="*/ 0 h 9"/>
                                    <a:gd name="T42" fmla="*/ 659 w 1178"/>
                                    <a:gd name="T43" fmla="*/ 9 h 9"/>
                                    <a:gd name="T44" fmla="*/ 742 w 1178"/>
                                    <a:gd name="T45" fmla="*/ 0 h 9"/>
                                    <a:gd name="T46" fmla="*/ 791 w 1178"/>
                                    <a:gd name="T47" fmla="*/ 9 h 9"/>
                                    <a:gd name="T48" fmla="*/ 742 w 1178"/>
                                    <a:gd name="T49" fmla="*/ 0 h 9"/>
                                    <a:gd name="T50" fmla="*/ 873 w 1178"/>
                                    <a:gd name="T51" fmla="*/ 0 h 9"/>
                                    <a:gd name="T52" fmla="*/ 824 w 1178"/>
                                    <a:gd name="T53" fmla="*/ 9 h 9"/>
                                    <a:gd name="T54" fmla="*/ 906 w 1178"/>
                                    <a:gd name="T55" fmla="*/ 0 h 9"/>
                                    <a:gd name="T56" fmla="*/ 956 w 1178"/>
                                    <a:gd name="T57" fmla="*/ 9 h 9"/>
                                    <a:gd name="T58" fmla="*/ 906 w 1178"/>
                                    <a:gd name="T59" fmla="*/ 0 h 9"/>
                                    <a:gd name="T60" fmla="*/ 1038 w 1178"/>
                                    <a:gd name="T61" fmla="*/ 0 h 9"/>
                                    <a:gd name="T62" fmla="*/ 989 w 1178"/>
                                    <a:gd name="T63" fmla="*/ 9 h 9"/>
                                    <a:gd name="T64" fmla="*/ 1071 w 1178"/>
                                    <a:gd name="T65" fmla="*/ 0 h 9"/>
                                    <a:gd name="T66" fmla="*/ 1120 w 1178"/>
                                    <a:gd name="T67" fmla="*/ 9 h 9"/>
                                    <a:gd name="T68" fmla="*/ 1071 w 1178"/>
                                    <a:gd name="T69" fmla="*/ 0 h 9"/>
                                    <a:gd name="T70" fmla="*/ 1178 w 1178"/>
                                    <a:gd name="T71" fmla="*/ 0 h 9"/>
                                    <a:gd name="T72" fmla="*/ 1153 w 1178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78" h="9">
                                      <a:moveTo>
                                        <a:pt x="0" y="0"/>
                                      </a:moveTo>
                                      <a:lnTo>
                                        <a:pt x="50" y="0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3" y="0"/>
                                      </a:moveTo>
                                      <a:lnTo>
                                        <a:pt x="132" y="0"/>
                                      </a:lnTo>
                                      <a:lnTo>
                                        <a:pt x="132" y="9"/>
                                      </a:lnTo>
                                      <a:lnTo>
                                        <a:pt x="83" y="9"/>
                                      </a:lnTo>
                                      <a:lnTo>
                                        <a:pt x="83" y="0"/>
                                      </a:lnTo>
                                      <a:close/>
                                      <a:moveTo>
                                        <a:pt x="165" y="0"/>
                                      </a:moveTo>
                                      <a:lnTo>
                                        <a:pt x="214" y="0"/>
                                      </a:lnTo>
                                      <a:lnTo>
                                        <a:pt x="214" y="9"/>
                                      </a:lnTo>
                                      <a:lnTo>
                                        <a:pt x="165" y="9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  <a:moveTo>
                                        <a:pt x="247" y="0"/>
                                      </a:moveTo>
                                      <a:lnTo>
                                        <a:pt x="297" y="0"/>
                                      </a:lnTo>
                                      <a:lnTo>
                                        <a:pt x="297" y="9"/>
                                      </a:lnTo>
                                      <a:lnTo>
                                        <a:pt x="247" y="9"/>
                                      </a:lnTo>
                                      <a:lnTo>
                                        <a:pt x="247" y="0"/>
                                      </a:lnTo>
                                      <a:close/>
                                      <a:moveTo>
                                        <a:pt x="330" y="0"/>
                                      </a:moveTo>
                                      <a:lnTo>
                                        <a:pt x="379" y="0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30" y="9"/>
                                      </a:lnTo>
                                      <a:lnTo>
                                        <a:pt x="330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12" y="9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494" y="0"/>
                                      </a:moveTo>
                                      <a:lnTo>
                                        <a:pt x="544" y="0"/>
                                      </a:lnTo>
                                      <a:lnTo>
                                        <a:pt x="544" y="9"/>
                                      </a:lnTo>
                                      <a:lnTo>
                                        <a:pt x="494" y="9"/>
                                      </a:lnTo>
                                      <a:lnTo>
                                        <a:pt x="494" y="0"/>
                                      </a:lnTo>
                                      <a:close/>
                                      <a:moveTo>
                                        <a:pt x="577" y="0"/>
                                      </a:moveTo>
                                      <a:lnTo>
                                        <a:pt x="626" y="0"/>
                                      </a:lnTo>
                                      <a:lnTo>
                                        <a:pt x="626" y="9"/>
                                      </a:lnTo>
                                      <a:lnTo>
                                        <a:pt x="577" y="9"/>
                                      </a:lnTo>
                                      <a:lnTo>
                                        <a:pt x="577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09" y="0"/>
                                      </a:lnTo>
                                      <a:lnTo>
                                        <a:pt x="709" y="9"/>
                                      </a:lnTo>
                                      <a:lnTo>
                                        <a:pt x="659" y="9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42" y="0"/>
                                      </a:moveTo>
                                      <a:lnTo>
                                        <a:pt x="791" y="0"/>
                                      </a:lnTo>
                                      <a:lnTo>
                                        <a:pt x="791" y="9"/>
                                      </a:lnTo>
                                      <a:lnTo>
                                        <a:pt x="742" y="9"/>
                                      </a:lnTo>
                                      <a:lnTo>
                                        <a:pt x="742" y="0"/>
                                      </a:lnTo>
                                      <a:close/>
                                      <a:moveTo>
                                        <a:pt x="82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9"/>
                                      </a:lnTo>
                                      <a:lnTo>
                                        <a:pt x="824" y="9"/>
                                      </a:lnTo>
                                      <a:lnTo>
                                        <a:pt x="824" y="0"/>
                                      </a:lnTo>
                                      <a:close/>
                                      <a:moveTo>
                                        <a:pt x="906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9"/>
                                      </a:lnTo>
                                      <a:lnTo>
                                        <a:pt x="906" y="9"/>
                                      </a:lnTo>
                                      <a:lnTo>
                                        <a:pt x="906" y="0"/>
                                      </a:lnTo>
                                      <a:close/>
                                      <a:moveTo>
                                        <a:pt x="989" y="0"/>
                                      </a:moveTo>
                                      <a:lnTo>
                                        <a:pt x="1038" y="0"/>
                                      </a:lnTo>
                                      <a:lnTo>
                                        <a:pt x="1038" y="9"/>
                                      </a:lnTo>
                                      <a:lnTo>
                                        <a:pt x="989" y="9"/>
                                      </a:lnTo>
                                      <a:lnTo>
                                        <a:pt x="989" y="0"/>
                                      </a:lnTo>
                                      <a:close/>
                                      <a:moveTo>
                                        <a:pt x="1071" y="0"/>
                                      </a:moveTo>
                                      <a:lnTo>
                                        <a:pt x="1120" y="0"/>
                                      </a:lnTo>
                                      <a:lnTo>
                                        <a:pt x="1120" y="9"/>
                                      </a:lnTo>
                                      <a:lnTo>
                                        <a:pt x="1071" y="9"/>
                                      </a:lnTo>
                                      <a:lnTo>
                                        <a:pt x="1071" y="0"/>
                                      </a:lnTo>
                                      <a:close/>
                                      <a:moveTo>
                                        <a:pt x="1153" y="0"/>
                                      </a:moveTo>
                                      <a:lnTo>
                                        <a:pt x="1178" y="0"/>
                                      </a:lnTo>
                                      <a:lnTo>
                                        <a:pt x="1178" y="9"/>
                                      </a:lnTo>
                                      <a:lnTo>
                                        <a:pt x="1153" y="9"/>
                                      </a:lnTo>
                                      <a:lnTo>
                                        <a:pt x="11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5" name="Freeform 32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46785"/>
                                  <a:ext cx="462280" cy="194310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9 h 306"/>
                                    <a:gd name="T2" fmla="*/ 681 w 728"/>
                                    <a:gd name="T3" fmla="*/ 28 h 306"/>
                                    <a:gd name="T4" fmla="*/ 678 w 728"/>
                                    <a:gd name="T5" fmla="*/ 19 h 306"/>
                                    <a:gd name="T6" fmla="*/ 725 w 728"/>
                                    <a:gd name="T7" fmla="*/ 0 h 306"/>
                                    <a:gd name="T8" fmla="*/ 728 w 728"/>
                                    <a:gd name="T9" fmla="*/ 9 h 306"/>
                                    <a:gd name="T10" fmla="*/ 650 w 728"/>
                                    <a:gd name="T11" fmla="*/ 41 h 306"/>
                                    <a:gd name="T12" fmla="*/ 604 w 728"/>
                                    <a:gd name="T13" fmla="*/ 60 h 306"/>
                                    <a:gd name="T14" fmla="*/ 601 w 728"/>
                                    <a:gd name="T15" fmla="*/ 51 h 306"/>
                                    <a:gd name="T16" fmla="*/ 648 w 728"/>
                                    <a:gd name="T17" fmla="*/ 32 h 306"/>
                                    <a:gd name="T18" fmla="*/ 650 w 728"/>
                                    <a:gd name="T19" fmla="*/ 41 h 306"/>
                                    <a:gd name="T20" fmla="*/ 573 w 728"/>
                                    <a:gd name="T21" fmla="*/ 72 h 306"/>
                                    <a:gd name="T22" fmla="*/ 526 w 728"/>
                                    <a:gd name="T23" fmla="*/ 92 h 306"/>
                                    <a:gd name="T24" fmla="*/ 524 w 728"/>
                                    <a:gd name="T25" fmla="*/ 83 h 306"/>
                                    <a:gd name="T26" fmla="*/ 570 w 728"/>
                                    <a:gd name="T27" fmla="*/ 64 h 306"/>
                                    <a:gd name="T28" fmla="*/ 573 w 728"/>
                                    <a:gd name="T29" fmla="*/ 72 h 306"/>
                                    <a:gd name="T30" fmla="*/ 495 w 728"/>
                                    <a:gd name="T31" fmla="*/ 104 h 306"/>
                                    <a:gd name="T32" fmla="*/ 449 w 728"/>
                                    <a:gd name="T33" fmla="*/ 123 h 306"/>
                                    <a:gd name="T34" fmla="*/ 446 w 728"/>
                                    <a:gd name="T35" fmla="*/ 115 h 306"/>
                                    <a:gd name="T36" fmla="*/ 493 w 728"/>
                                    <a:gd name="T37" fmla="*/ 96 h 306"/>
                                    <a:gd name="T38" fmla="*/ 495 w 728"/>
                                    <a:gd name="T39" fmla="*/ 104 h 306"/>
                                    <a:gd name="T40" fmla="*/ 418 w 728"/>
                                    <a:gd name="T41" fmla="*/ 136 h 306"/>
                                    <a:gd name="T42" fmla="*/ 372 w 728"/>
                                    <a:gd name="T43" fmla="*/ 155 h 306"/>
                                    <a:gd name="T44" fmla="*/ 369 w 728"/>
                                    <a:gd name="T45" fmla="*/ 146 h 306"/>
                                    <a:gd name="T46" fmla="*/ 415 w 728"/>
                                    <a:gd name="T47" fmla="*/ 127 h 306"/>
                                    <a:gd name="T48" fmla="*/ 418 w 728"/>
                                    <a:gd name="T49" fmla="*/ 136 h 306"/>
                                    <a:gd name="T50" fmla="*/ 341 w 728"/>
                                    <a:gd name="T51" fmla="*/ 168 h 306"/>
                                    <a:gd name="T52" fmla="*/ 294 w 728"/>
                                    <a:gd name="T53" fmla="*/ 187 h 306"/>
                                    <a:gd name="T54" fmla="*/ 291 w 728"/>
                                    <a:gd name="T55" fmla="*/ 178 h 306"/>
                                    <a:gd name="T56" fmla="*/ 338 w 728"/>
                                    <a:gd name="T57" fmla="*/ 159 h 306"/>
                                    <a:gd name="T58" fmla="*/ 341 w 728"/>
                                    <a:gd name="T59" fmla="*/ 168 h 306"/>
                                    <a:gd name="T60" fmla="*/ 263 w 728"/>
                                    <a:gd name="T61" fmla="*/ 199 h 306"/>
                                    <a:gd name="T62" fmla="*/ 217 w 728"/>
                                    <a:gd name="T63" fmla="*/ 219 h 306"/>
                                    <a:gd name="T64" fmla="*/ 214 w 728"/>
                                    <a:gd name="T65" fmla="*/ 210 h 306"/>
                                    <a:gd name="T66" fmla="*/ 260 w 728"/>
                                    <a:gd name="T67" fmla="*/ 191 h 306"/>
                                    <a:gd name="T68" fmla="*/ 263 w 728"/>
                                    <a:gd name="T69" fmla="*/ 199 h 306"/>
                                    <a:gd name="T70" fmla="*/ 186 w 728"/>
                                    <a:gd name="T71" fmla="*/ 231 h 306"/>
                                    <a:gd name="T72" fmla="*/ 139 w 728"/>
                                    <a:gd name="T73" fmla="*/ 250 h 306"/>
                                    <a:gd name="T74" fmla="*/ 137 w 728"/>
                                    <a:gd name="T75" fmla="*/ 242 h 306"/>
                                    <a:gd name="T76" fmla="*/ 183 w 728"/>
                                    <a:gd name="T77" fmla="*/ 222 h 306"/>
                                    <a:gd name="T78" fmla="*/ 186 w 728"/>
                                    <a:gd name="T79" fmla="*/ 231 h 306"/>
                                    <a:gd name="T80" fmla="*/ 108 w 728"/>
                                    <a:gd name="T81" fmla="*/ 263 h 306"/>
                                    <a:gd name="T82" fmla="*/ 62 w 728"/>
                                    <a:gd name="T83" fmla="*/ 282 h 306"/>
                                    <a:gd name="T84" fmla="*/ 59 w 728"/>
                                    <a:gd name="T85" fmla="*/ 273 h 306"/>
                                    <a:gd name="T86" fmla="*/ 106 w 728"/>
                                    <a:gd name="T87" fmla="*/ 254 h 306"/>
                                    <a:gd name="T88" fmla="*/ 108 w 728"/>
                                    <a:gd name="T89" fmla="*/ 263 h 306"/>
                                    <a:gd name="T90" fmla="*/ 31 w 728"/>
                                    <a:gd name="T91" fmla="*/ 295 h 306"/>
                                    <a:gd name="T92" fmla="*/ 3 w 728"/>
                                    <a:gd name="T93" fmla="*/ 306 h 306"/>
                                    <a:gd name="T94" fmla="*/ 0 w 728"/>
                                    <a:gd name="T95" fmla="*/ 297 h 306"/>
                                    <a:gd name="T96" fmla="*/ 28 w 728"/>
                                    <a:gd name="T97" fmla="*/ 286 h 306"/>
                                    <a:gd name="T98" fmla="*/ 31 w 728"/>
                                    <a:gd name="T99" fmla="*/ 295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28" h="306">
                                      <a:moveTo>
                                        <a:pt x="728" y="9"/>
                                      </a:moveTo>
                                      <a:lnTo>
                                        <a:pt x="681" y="28"/>
                                      </a:lnTo>
                                      <a:lnTo>
                                        <a:pt x="678" y="19"/>
                                      </a:lnTo>
                                      <a:lnTo>
                                        <a:pt x="725" y="0"/>
                                      </a:lnTo>
                                      <a:lnTo>
                                        <a:pt x="728" y="9"/>
                                      </a:lnTo>
                                      <a:close/>
                                      <a:moveTo>
                                        <a:pt x="650" y="41"/>
                                      </a:moveTo>
                                      <a:lnTo>
                                        <a:pt x="604" y="60"/>
                                      </a:lnTo>
                                      <a:lnTo>
                                        <a:pt x="601" y="51"/>
                                      </a:lnTo>
                                      <a:lnTo>
                                        <a:pt x="648" y="32"/>
                                      </a:lnTo>
                                      <a:lnTo>
                                        <a:pt x="650" y="41"/>
                                      </a:lnTo>
                                      <a:close/>
                                      <a:moveTo>
                                        <a:pt x="573" y="72"/>
                                      </a:moveTo>
                                      <a:lnTo>
                                        <a:pt x="526" y="92"/>
                                      </a:lnTo>
                                      <a:lnTo>
                                        <a:pt x="524" y="83"/>
                                      </a:lnTo>
                                      <a:lnTo>
                                        <a:pt x="570" y="64"/>
                                      </a:lnTo>
                                      <a:lnTo>
                                        <a:pt x="573" y="72"/>
                                      </a:lnTo>
                                      <a:close/>
                                      <a:moveTo>
                                        <a:pt x="495" y="104"/>
                                      </a:moveTo>
                                      <a:lnTo>
                                        <a:pt x="449" y="123"/>
                                      </a:lnTo>
                                      <a:lnTo>
                                        <a:pt x="446" y="115"/>
                                      </a:lnTo>
                                      <a:lnTo>
                                        <a:pt x="493" y="96"/>
                                      </a:lnTo>
                                      <a:lnTo>
                                        <a:pt x="495" y="104"/>
                                      </a:lnTo>
                                      <a:close/>
                                      <a:moveTo>
                                        <a:pt x="418" y="136"/>
                                      </a:moveTo>
                                      <a:lnTo>
                                        <a:pt x="372" y="155"/>
                                      </a:lnTo>
                                      <a:lnTo>
                                        <a:pt x="369" y="146"/>
                                      </a:lnTo>
                                      <a:lnTo>
                                        <a:pt x="415" y="127"/>
                                      </a:lnTo>
                                      <a:lnTo>
                                        <a:pt x="418" y="136"/>
                                      </a:lnTo>
                                      <a:close/>
                                      <a:moveTo>
                                        <a:pt x="341" y="168"/>
                                      </a:moveTo>
                                      <a:lnTo>
                                        <a:pt x="294" y="187"/>
                                      </a:lnTo>
                                      <a:lnTo>
                                        <a:pt x="291" y="178"/>
                                      </a:lnTo>
                                      <a:lnTo>
                                        <a:pt x="338" y="159"/>
                                      </a:lnTo>
                                      <a:lnTo>
                                        <a:pt x="341" y="168"/>
                                      </a:lnTo>
                                      <a:close/>
                                      <a:moveTo>
                                        <a:pt x="263" y="199"/>
                                      </a:moveTo>
                                      <a:lnTo>
                                        <a:pt x="217" y="219"/>
                                      </a:lnTo>
                                      <a:lnTo>
                                        <a:pt x="214" y="210"/>
                                      </a:lnTo>
                                      <a:lnTo>
                                        <a:pt x="260" y="191"/>
                                      </a:lnTo>
                                      <a:lnTo>
                                        <a:pt x="263" y="199"/>
                                      </a:lnTo>
                                      <a:close/>
                                      <a:moveTo>
                                        <a:pt x="186" y="231"/>
                                      </a:moveTo>
                                      <a:lnTo>
                                        <a:pt x="139" y="250"/>
                                      </a:lnTo>
                                      <a:lnTo>
                                        <a:pt x="137" y="242"/>
                                      </a:lnTo>
                                      <a:lnTo>
                                        <a:pt x="183" y="222"/>
                                      </a:lnTo>
                                      <a:lnTo>
                                        <a:pt x="186" y="231"/>
                                      </a:lnTo>
                                      <a:close/>
                                      <a:moveTo>
                                        <a:pt x="108" y="263"/>
                                      </a:moveTo>
                                      <a:lnTo>
                                        <a:pt x="62" y="282"/>
                                      </a:lnTo>
                                      <a:lnTo>
                                        <a:pt x="59" y="273"/>
                                      </a:lnTo>
                                      <a:lnTo>
                                        <a:pt x="106" y="254"/>
                                      </a:lnTo>
                                      <a:lnTo>
                                        <a:pt x="108" y="263"/>
                                      </a:lnTo>
                                      <a:close/>
                                      <a:moveTo>
                                        <a:pt x="31" y="295"/>
                                      </a:moveTo>
                                      <a:lnTo>
                                        <a:pt x="3" y="306"/>
                                      </a:lnTo>
                                      <a:lnTo>
                                        <a:pt x="0" y="297"/>
                                      </a:lnTo>
                                      <a:lnTo>
                                        <a:pt x="28" y="286"/>
                                      </a:lnTo>
                                      <a:lnTo>
                                        <a:pt x="31" y="2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6" name="Line 3235"/>
                              <wps:cNvCnPr/>
                              <wps:spPr bwMode="auto">
                                <a:xfrm flipH="1">
                                  <a:off x="868045" y="949960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7" name="Line 3236"/>
                              <wps:cNvCnPr/>
                              <wps:spPr bwMode="auto">
                                <a:xfrm>
                                  <a:off x="120015" y="1138555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8" name="Freeform 32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9120" y="947420"/>
                                  <a:ext cx="290195" cy="193675"/>
                                </a:xfrm>
                                <a:custGeom>
                                  <a:avLst/>
                                  <a:gdLst>
                                    <a:gd name="T0" fmla="*/ 4 w 457"/>
                                    <a:gd name="T1" fmla="*/ 0 h 305"/>
                                    <a:gd name="T2" fmla="*/ 47 w 457"/>
                                    <a:gd name="T3" fmla="*/ 28 h 305"/>
                                    <a:gd name="T4" fmla="*/ 43 w 457"/>
                                    <a:gd name="T5" fmla="*/ 36 h 305"/>
                                    <a:gd name="T6" fmla="*/ 0 w 457"/>
                                    <a:gd name="T7" fmla="*/ 8 h 305"/>
                                    <a:gd name="T8" fmla="*/ 4 w 457"/>
                                    <a:gd name="T9" fmla="*/ 0 h 305"/>
                                    <a:gd name="T10" fmla="*/ 76 w 457"/>
                                    <a:gd name="T11" fmla="*/ 46 h 305"/>
                                    <a:gd name="T12" fmla="*/ 118 w 457"/>
                                    <a:gd name="T13" fmla="*/ 74 h 305"/>
                                    <a:gd name="T14" fmla="*/ 114 w 457"/>
                                    <a:gd name="T15" fmla="*/ 82 h 305"/>
                                    <a:gd name="T16" fmla="*/ 71 w 457"/>
                                    <a:gd name="T17" fmla="*/ 54 h 305"/>
                                    <a:gd name="T18" fmla="*/ 76 w 457"/>
                                    <a:gd name="T19" fmla="*/ 46 h 305"/>
                                    <a:gd name="T20" fmla="*/ 147 w 457"/>
                                    <a:gd name="T21" fmla="*/ 93 h 305"/>
                                    <a:gd name="T22" fmla="*/ 189 w 457"/>
                                    <a:gd name="T23" fmla="*/ 121 h 305"/>
                                    <a:gd name="T24" fmla="*/ 185 w 457"/>
                                    <a:gd name="T25" fmla="*/ 129 h 305"/>
                                    <a:gd name="T26" fmla="*/ 143 w 457"/>
                                    <a:gd name="T27" fmla="*/ 101 h 305"/>
                                    <a:gd name="T28" fmla="*/ 147 w 457"/>
                                    <a:gd name="T29" fmla="*/ 93 h 305"/>
                                    <a:gd name="T30" fmla="*/ 218 w 457"/>
                                    <a:gd name="T31" fmla="*/ 140 h 305"/>
                                    <a:gd name="T32" fmla="*/ 261 w 457"/>
                                    <a:gd name="T33" fmla="*/ 168 h 305"/>
                                    <a:gd name="T34" fmla="*/ 257 w 457"/>
                                    <a:gd name="T35" fmla="*/ 176 h 305"/>
                                    <a:gd name="T36" fmla="*/ 214 w 457"/>
                                    <a:gd name="T37" fmla="*/ 148 h 305"/>
                                    <a:gd name="T38" fmla="*/ 218 w 457"/>
                                    <a:gd name="T39" fmla="*/ 140 h 305"/>
                                    <a:gd name="T40" fmla="*/ 289 w 457"/>
                                    <a:gd name="T41" fmla="*/ 186 h 305"/>
                                    <a:gd name="T42" fmla="*/ 332 w 457"/>
                                    <a:gd name="T43" fmla="*/ 215 h 305"/>
                                    <a:gd name="T44" fmla="*/ 328 w 457"/>
                                    <a:gd name="T45" fmla="*/ 223 h 305"/>
                                    <a:gd name="T46" fmla="*/ 285 w 457"/>
                                    <a:gd name="T47" fmla="*/ 194 h 305"/>
                                    <a:gd name="T48" fmla="*/ 289 w 457"/>
                                    <a:gd name="T49" fmla="*/ 186 h 305"/>
                                    <a:gd name="T50" fmla="*/ 360 w 457"/>
                                    <a:gd name="T51" fmla="*/ 233 h 305"/>
                                    <a:gd name="T52" fmla="*/ 403 w 457"/>
                                    <a:gd name="T53" fmla="*/ 261 h 305"/>
                                    <a:gd name="T54" fmla="*/ 399 w 457"/>
                                    <a:gd name="T55" fmla="*/ 269 h 305"/>
                                    <a:gd name="T56" fmla="*/ 356 w 457"/>
                                    <a:gd name="T57" fmla="*/ 241 h 305"/>
                                    <a:gd name="T58" fmla="*/ 360 w 457"/>
                                    <a:gd name="T59" fmla="*/ 233 h 305"/>
                                    <a:gd name="T60" fmla="*/ 432 w 457"/>
                                    <a:gd name="T61" fmla="*/ 280 h 305"/>
                                    <a:gd name="T62" fmla="*/ 457 w 457"/>
                                    <a:gd name="T63" fmla="*/ 297 h 305"/>
                                    <a:gd name="T64" fmla="*/ 453 w 457"/>
                                    <a:gd name="T65" fmla="*/ 305 h 305"/>
                                    <a:gd name="T66" fmla="*/ 427 w 457"/>
                                    <a:gd name="T67" fmla="*/ 288 h 305"/>
                                    <a:gd name="T68" fmla="*/ 432 w 457"/>
                                    <a:gd name="T69" fmla="*/ 280 h 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57" h="305">
                                      <a:moveTo>
                                        <a:pt x="4" y="0"/>
                                      </a:moveTo>
                                      <a:lnTo>
                                        <a:pt x="47" y="28"/>
                                      </a:lnTo>
                                      <a:lnTo>
                                        <a:pt x="43" y="36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6" y="46"/>
                                      </a:moveTo>
                                      <a:lnTo>
                                        <a:pt x="118" y="74"/>
                                      </a:lnTo>
                                      <a:lnTo>
                                        <a:pt x="114" y="82"/>
                                      </a:lnTo>
                                      <a:lnTo>
                                        <a:pt x="71" y="54"/>
                                      </a:lnTo>
                                      <a:lnTo>
                                        <a:pt x="76" y="46"/>
                                      </a:lnTo>
                                      <a:close/>
                                      <a:moveTo>
                                        <a:pt x="147" y="93"/>
                                      </a:moveTo>
                                      <a:lnTo>
                                        <a:pt x="189" y="121"/>
                                      </a:lnTo>
                                      <a:lnTo>
                                        <a:pt x="185" y="129"/>
                                      </a:lnTo>
                                      <a:lnTo>
                                        <a:pt x="143" y="101"/>
                                      </a:lnTo>
                                      <a:lnTo>
                                        <a:pt x="147" y="93"/>
                                      </a:lnTo>
                                      <a:close/>
                                      <a:moveTo>
                                        <a:pt x="218" y="140"/>
                                      </a:moveTo>
                                      <a:lnTo>
                                        <a:pt x="261" y="168"/>
                                      </a:lnTo>
                                      <a:lnTo>
                                        <a:pt x="257" y="176"/>
                                      </a:lnTo>
                                      <a:lnTo>
                                        <a:pt x="214" y="148"/>
                                      </a:lnTo>
                                      <a:lnTo>
                                        <a:pt x="218" y="140"/>
                                      </a:lnTo>
                                      <a:close/>
                                      <a:moveTo>
                                        <a:pt x="289" y="186"/>
                                      </a:moveTo>
                                      <a:lnTo>
                                        <a:pt x="332" y="215"/>
                                      </a:lnTo>
                                      <a:lnTo>
                                        <a:pt x="328" y="223"/>
                                      </a:lnTo>
                                      <a:lnTo>
                                        <a:pt x="285" y="194"/>
                                      </a:lnTo>
                                      <a:lnTo>
                                        <a:pt x="289" y="186"/>
                                      </a:lnTo>
                                      <a:close/>
                                      <a:moveTo>
                                        <a:pt x="360" y="233"/>
                                      </a:moveTo>
                                      <a:lnTo>
                                        <a:pt x="403" y="261"/>
                                      </a:lnTo>
                                      <a:lnTo>
                                        <a:pt x="399" y="269"/>
                                      </a:lnTo>
                                      <a:lnTo>
                                        <a:pt x="356" y="241"/>
                                      </a:lnTo>
                                      <a:lnTo>
                                        <a:pt x="360" y="233"/>
                                      </a:lnTo>
                                      <a:close/>
                                      <a:moveTo>
                                        <a:pt x="432" y="280"/>
                                      </a:moveTo>
                                      <a:lnTo>
                                        <a:pt x="457" y="297"/>
                                      </a:lnTo>
                                      <a:lnTo>
                                        <a:pt x="453" y="305"/>
                                      </a:lnTo>
                                      <a:lnTo>
                                        <a:pt x="427" y="288"/>
                                      </a:lnTo>
                                      <a:lnTo>
                                        <a:pt x="432" y="2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0" name="Freeform 32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015" y="946785"/>
                                  <a:ext cx="1209040" cy="194310"/>
                                </a:xfrm>
                                <a:custGeom>
                                  <a:avLst/>
                                  <a:gdLst>
                                    <a:gd name="T0" fmla="*/ 49 w 1904"/>
                                    <a:gd name="T1" fmla="*/ 290 h 306"/>
                                    <a:gd name="T2" fmla="*/ 1 w 1904"/>
                                    <a:gd name="T3" fmla="*/ 306 h 306"/>
                                    <a:gd name="T4" fmla="*/ 81 w 1904"/>
                                    <a:gd name="T5" fmla="*/ 285 h 306"/>
                                    <a:gd name="T6" fmla="*/ 132 w 1904"/>
                                    <a:gd name="T7" fmla="*/ 286 h 306"/>
                                    <a:gd name="T8" fmla="*/ 81 w 1904"/>
                                    <a:gd name="T9" fmla="*/ 285 h 306"/>
                                    <a:gd name="T10" fmla="*/ 212 w 1904"/>
                                    <a:gd name="T11" fmla="*/ 264 h 306"/>
                                    <a:gd name="T12" fmla="*/ 164 w 1904"/>
                                    <a:gd name="T13" fmla="*/ 281 h 306"/>
                                    <a:gd name="T14" fmla="*/ 245 w 1904"/>
                                    <a:gd name="T15" fmla="*/ 259 h 306"/>
                                    <a:gd name="T16" fmla="*/ 295 w 1904"/>
                                    <a:gd name="T17" fmla="*/ 261 h 306"/>
                                    <a:gd name="T18" fmla="*/ 245 w 1904"/>
                                    <a:gd name="T19" fmla="*/ 259 h 306"/>
                                    <a:gd name="T20" fmla="*/ 375 w 1904"/>
                                    <a:gd name="T21" fmla="*/ 239 h 306"/>
                                    <a:gd name="T22" fmla="*/ 327 w 1904"/>
                                    <a:gd name="T23" fmla="*/ 255 h 306"/>
                                    <a:gd name="T24" fmla="*/ 408 w 1904"/>
                                    <a:gd name="T25" fmla="*/ 234 h 306"/>
                                    <a:gd name="T26" fmla="*/ 458 w 1904"/>
                                    <a:gd name="T27" fmla="*/ 235 h 306"/>
                                    <a:gd name="T28" fmla="*/ 408 w 1904"/>
                                    <a:gd name="T29" fmla="*/ 234 h 306"/>
                                    <a:gd name="T30" fmla="*/ 538 w 1904"/>
                                    <a:gd name="T31" fmla="*/ 213 h 306"/>
                                    <a:gd name="T32" fmla="*/ 491 w 1904"/>
                                    <a:gd name="T33" fmla="*/ 230 h 306"/>
                                    <a:gd name="T34" fmla="*/ 571 w 1904"/>
                                    <a:gd name="T35" fmla="*/ 208 h 306"/>
                                    <a:gd name="T36" fmla="*/ 621 w 1904"/>
                                    <a:gd name="T37" fmla="*/ 210 h 306"/>
                                    <a:gd name="T38" fmla="*/ 571 w 1904"/>
                                    <a:gd name="T39" fmla="*/ 208 h 306"/>
                                    <a:gd name="T40" fmla="*/ 702 w 1904"/>
                                    <a:gd name="T41" fmla="*/ 188 h 306"/>
                                    <a:gd name="T42" fmla="*/ 654 w 1904"/>
                                    <a:gd name="T43" fmla="*/ 204 h 306"/>
                                    <a:gd name="T44" fmla="*/ 734 w 1904"/>
                                    <a:gd name="T45" fmla="*/ 183 h 306"/>
                                    <a:gd name="T46" fmla="*/ 784 w 1904"/>
                                    <a:gd name="T47" fmla="*/ 184 h 306"/>
                                    <a:gd name="T48" fmla="*/ 734 w 1904"/>
                                    <a:gd name="T49" fmla="*/ 183 h 306"/>
                                    <a:gd name="T50" fmla="*/ 865 w 1904"/>
                                    <a:gd name="T51" fmla="*/ 162 h 306"/>
                                    <a:gd name="T52" fmla="*/ 817 w 1904"/>
                                    <a:gd name="T53" fmla="*/ 179 h 306"/>
                                    <a:gd name="T54" fmla="*/ 897 w 1904"/>
                                    <a:gd name="T55" fmla="*/ 157 h 306"/>
                                    <a:gd name="T56" fmla="*/ 947 w 1904"/>
                                    <a:gd name="T57" fmla="*/ 159 h 306"/>
                                    <a:gd name="T58" fmla="*/ 897 w 1904"/>
                                    <a:gd name="T59" fmla="*/ 157 h 306"/>
                                    <a:gd name="T60" fmla="*/ 1028 w 1904"/>
                                    <a:gd name="T61" fmla="*/ 137 h 306"/>
                                    <a:gd name="T62" fmla="*/ 980 w 1904"/>
                                    <a:gd name="T63" fmla="*/ 153 h 306"/>
                                    <a:gd name="T64" fmla="*/ 1061 w 1904"/>
                                    <a:gd name="T65" fmla="*/ 132 h 306"/>
                                    <a:gd name="T66" fmla="*/ 1111 w 1904"/>
                                    <a:gd name="T67" fmla="*/ 133 h 306"/>
                                    <a:gd name="T68" fmla="*/ 1061 w 1904"/>
                                    <a:gd name="T69" fmla="*/ 132 h 306"/>
                                    <a:gd name="T70" fmla="*/ 1191 w 1904"/>
                                    <a:gd name="T71" fmla="*/ 111 h 306"/>
                                    <a:gd name="T72" fmla="*/ 1143 w 1904"/>
                                    <a:gd name="T73" fmla="*/ 128 h 306"/>
                                    <a:gd name="T74" fmla="*/ 1224 w 1904"/>
                                    <a:gd name="T75" fmla="*/ 106 h 306"/>
                                    <a:gd name="T76" fmla="*/ 1274 w 1904"/>
                                    <a:gd name="T77" fmla="*/ 108 h 306"/>
                                    <a:gd name="T78" fmla="*/ 1224 w 1904"/>
                                    <a:gd name="T79" fmla="*/ 106 h 306"/>
                                    <a:gd name="T80" fmla="*/ 1354 w 1904"/>
                                    <a:gd name="T81" fmla="*/ 86 h 306"/>
                                    <a:gd name="T82" fmla="*/ 1306 w 1904"/>
                                    <a:gd name="T83" fmla="*/ 103 h 306"/>
                                    <a:gd name="T84" fmla="*/ 1387 w 1904"/>
                                    <a:gd name="T85" fmla="*/ 81 h 306"/>
                                    <a:gd name="T86" fmla="*/ 1437 w 1904"/>
                                    <a:gd name="T87" fmla="*/ 82 h 306"/>
                                    <a:gd name="T88" fmla="*/ 1387 w 1904"/>
                                    <a:gd name="T89" fmla="*/ 81 h 306"/>
                                    <a:gd name="T90" fmla="*/ 1517 w 1904"/>
                                    <a:gd name="T91" fmla="*/ 60 h 306"/>
                                    <a:gd name="T92" fmla="*/ 1470 w 1904"/>
                                    <a:gd name="T93" fmla="*/ 77 h 306"/>
                                    <a:gd name="T94" fmla="*/ 1550 w 1904"/>
                                    <a:gd name="T95" fmla="*/ 55 h 306"/>
                                    <a:gd name="T96" fmla="*/ 1600 w 1904"/>
                                    <a:gd name="T97" fmla="*/ 57 h 306"/>
                                    <a:gd name="T98" fmla="*/ 1550 w 1904"/>
                                    <a:gd name="T99" fmla="*/ 55 h 306"/>
                                    <a:gd name="T100" fmla="*/ 1681 w 1904"/>
                                    <a:gd name="T101" fmla="*/ 35 h 306"/>
                                    <a:gd name="T102" fmla="*/ 1633 w 1904"/>
                                    <a:gd name="T103" fmla="*/ 52 h 306"/>
                                    <a:gd name="T104" fmla="*/ 1713 w 1904"/>
                                    <a:gd name="T105" fmla="*/ 30 h 306"/>
                                    <a:gd name="T106" fmla="*/ 1763 w 1904"/>
                                    <a:gd name="T107" fmla="*/ 31 h 306"/>
                                    <a:gd name="T108" fmla="*/ 1713 w 1904"/>
                                    <a:gd name="T109" fmla="*/ 30 h 306"/>
                                    <a:gd name="T110" fmla="*/ 1844 w 1904"/>
                                    <a:gd name="T111" fmla="*/ 9 h 306"/>
                                    <a:gd name="T112" fmla="*/ 1796 w 1904"/>
                                    <a:gd name="T113" fmla="*/ 26 h 306"/>
                                    <a:gd name="T114" fmla="*/ 1876 w 1904"/>
                                    <a:gd name="T115" fmla="*/ 4 h 306"/>
                                    <a:gd name="T116" fmla="*/ 1904 w 1904"/>
                                    <a:gd name="T117" fmla="*/ 9 h 306"/>
                                    <a:gd name="T118" fmla="*/ 1876 w 1904"/>
                                    <a:gd name="T119" fmla="*/ 4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904" h="306">
                                      <a:moveTo>
                                        <a:pt x="0" y="297"/>
                                      </a:moveTo>
                                      <a:lnTo>
                                        <a:pt x="49" y="290"/>
                                      </a:lnTo>
                                      <a:lnTo>
                                        <a:pt x="50" y="299"/>
                                      </a:lnTo>
                                      <a:lnTo>
                                        <a:pt x="1" y="306"/>
                                      </a:lnTo>
                                      <a:lnTo>
                                        <a:pt x="0" y="297"/>
                                      </a:lnTo>
                                      <a:close/>
                                      <a:moveTo>
                                        <a:pt x="81" y="285"/>
                                      </a:moveTo>
                                      <a:lnTo>
                                        <a:pt x="130" y="277"/>
                                      </a:lnTo>
                                      <a:lnTo>
                                        <a:pt x="132" y="286"/>
                                      </a:lnTo>
                                      <a:lnTo>
                                        <a:pt x="83" y="294"/>
                                      </a:lnTo>
                                      <a:lnTo>
                                        <a:pt x="81" y="285"/>
                                      </a:lnTo>
                                      <a:close/>
                                      <a:moveTo>
                                        <a:pt x="163" y="272"/>
                                      </a:moveTo>
                                      <a:lnTo>
                                        <a:pt x="212" y="264"/>
                                      </a:lnTo>
                                      <a:lnTo>
                                        <a:pt x="213" y="273"/>
                                      </a:lnTo>
                                      <a:lnTo>
                                        <a:pt x="164" y="281"/>
                                      </a:lnTo>
                                      <a:lnTo>
                                        <a:pt x="163" y="272"/>
                                      </a:lnTo>
                                      <a:close/>
                                      <a:moveTo>
                                        <a:pt x="245" y="259"/>
                                      </a:moveTo>
                                      <a:lnTo>
                                        <a:pt x="294" y="251"/>
                                      </a:lnTo>
                                      <a:lnTo>
                                        <a:pt x="295" y="261"/>
                                      </a:lnTo>
                                      <a:lnTo>
                                        <a:pt x="246" y="268"/>
                                      </a:lnTo>
                                      <a:lnTo>
                                        <a:pt x="245" y="259"/>
                                      </a:lnTo>
                                      <a:close/>
                                      <a:moveTo>
                                        <a:pt x="326" y="246"/>
                                      </a:moveTo>
                                      <a:lnTo>
                                        <a:pt x="375" y="239"/>
                                      </a:lnTo>
                                      <a:lnTo>
                                        <a:pt x="376" y="248"/>
                                      </a:lnTo>
                                      <a:lnTo>
                                        <a:pt x="327" y="255"/>
                                      </a:lnTo>
                                      <a:lnTo>
                                        <a:pt x="326" y="246"/>
                                      </a:lnTo>
                                      <a:close/>
                                      <a:moveTo>
                                        <a:pt x="408" y="234"/>
                                      </a:moveTo>
                                      <a:lnTo>
                                        <a:pt x="457" y="226"/>
                                      </a:lnTo>
                                      <a:lnTo>
                                        <a:pt x="458" y="235"/>
                                      </a:lnTo>
                                      <a:lnTo>
                                        <a:pt x="409" y="243"/>
                                      </a:lnTo>
                                      <a:lnTo>
                                        <a:pt x="408" y="234"/>
                                      </a:lnTo>
                                      <a:close/>
                                      <a:moveTo>
                                        <a:pt x="489" y="221"/>
                                      </a:moveTo>
                                      <a:lnTo>
                                        <a:pt x="538" y="213"/>
                                      </a:lnTo>
                                      <a:lnTo>
                                        <a:pt x="540" y="222"/>
                                      </a:lnTo>
                                      <a:lnTo>
                                        <a:pt x="491" y="230"/>
                                      </a:lnTo>
                                      <a:lnTo>
                                        <a:pt x="489" y="221"/>
                                      </a:lnTo>
                                      <a:close/>
                                      <a:moveTo>
                                        <a:pt x="571" y="208"/>
                                      </a:moveTo>
                                      <a:lnTo>
                                        <a:pt x="620" y="200"/>
                                      </a:lnTo>
                                      <a:lnTo>
                                        <a:pt x="621" y="210"/>
                                      </a:lnTo>
                                      <a:lnTo>
                                        <a:pt x="572" y="217"/>
                                      </a:lnTo>
                                      <a:lnTo>
                                        <a:pt x="571" y="208"/>
                                      </a:lnTo>
                                      <a:close/>
                                      <a:moveTo>
                                        <a:pt x="653" y="195"/>
                                      </a:moveTo>
                                      <a:lnTo>
                                        <a:pt x="702" y="188"/>
                                      </a:lnTo>
                                      <a:lnTo>
                                        <a:pt x="703" y="197"/>
                                      </a:lnTo>
                                      <a:lnTo>
                                        <a:pt x="654" y="204"/>
                                      </a:lnTo>
                                      <a:lnTo>
                                        <a:pt x="653" y="195"/>
                                      </a:lnTo>
                                      <a:close/>
                                      <a:moveTo>
                                        <a:pt x="734" y="183"/>
                                      </a:moveTo>
                                      <a:lnTo>
                                        <a:pt x="783" y="175"/>
                                      </a:lnTo>
                                      <a:lnTo>
                                        <a:pt x="784" y="184"/>
                                      </a:lnTo>
                                      <a:lnTo>
                                        <a:pt x="735" y="192"/>
                                      </a:lnTo>
                                      <a:lnTo>
                                        <a:pt x="734" y="183"/>
                                      </a:lnTo>
                                      <a:close/>
                                      <a:moveTo>
                                        <a:pt x="816" y="170"/>
                                      </a:moveTo>
                                      <a:lnTo>
                                        <a:pt x="865" y="162"/>
                                      </a:lnTo>
                                      <a:lnTo>
                                        <a:pt x="866" y="171"/>
                                      </a:lnTo>
                                      <a:lnTo>
                                        <a:pt x="817" y="179"/>
                                      </a:lnTo>
                                      <a:lnTo>
                                        <a:pt x="816" y="170"/>
                                      </a:lnTo>
                                      <a:close/>
                                      <a:moveTo>
                                        <a:pt x="897" y="157"/>
                                      </a:moveTo>
                                      <a:lnTo>
                                        <a:pt x="946" y="149"/>
                                      </a:lnTo>
                                      <a:lnTo>
                                        <a:pt x="947" y="159"/>
                                      </a:lnTo>
                                      <a:lnTo>
                                        <a:pt x="898" y="166"/>
                                      </a:lnTo>
                                      <a:lnTo>
                                        <a:pt x="897" y="157"/>
                                      </a:lnTo>
                                      <a:close/>
                                      <a:moveTo>
                                        <a:pt x="979" y="144"/>
                                      </a:moveTo>
                                      <a:lnTo>
                                        <a:pt x="1028" y="137"/>
                                      </a:lnTo>
                                      <a:lnTo>
                                        <a:pt x="1029" y="146"/>
                                      </a:lnTo>
                                      <a:lnTo>
                                        <a:pt x="980" y="153"/>
                                      </a:lnTo>
                                      <a:lnTo>
                                        <a:pt x="979" y="144"/>
                                      </a:lnTo>
                                      <a:close/>
                                      <a:moveTo>
                                        <a:pt x="1061" y="132"/>
                                      </a:moveTo>
                                      <a:lnTo>
                                        <a:pt x="1109" y="124"/>
                                      </a:lnTo>
                                      <a:lnTo>
                                        <a:pt x="1111" y="133"/>
                                      </a:lnTo>
                                      <a:lnTo>
                                        <a:pt x="1062" y="141"/>
                                      </a:lnTo>
                                      <a:lnTo>
                                        <a:pt x="1061" y="132"/>
                                      </a:lnTo>
                                      <a:close/>
                                      <a:moveTo>
                                        <a:pt x="1142" y="119"/>
                                      </a:moveTo>
                                      <a:lnTo>
                                        <a:pt x="1191" y="111"/>
                                      </a:lnTo>
                                      <a:lnTo>
                                        <a:pt x="1192" y="120"/>
                                      </a:lnTo>
                                      <a:lnTo>
                                        <a:pt x="1143" y="128"/>
                                      </a:lnTo>
                                      <a:lnTo>
                                        <a:pt x="1142" y="119"/>
                                      </a:lnTo>
                                      <a:close/>
                                      <a:moveTo>
                                        <a:pt x="1224" y="106"/>
                                      </a:moveTo>
                                      <a:lnTo>
                                        <a:pt x="1273" y="98"/>
                                      </a:lnTo>
                                      <a:lnTo>
                                        <a:pt x="1274" y="108"/>
                                      </a:lnTo>
                                      <a:lnTo>
                                        <a:pt x="1225" y="115"/>
                                      </a:lnTo>
                                      <a:lnTo>
                                        <a:pt x="1224" y="106"/>
                                      </a:lnTo>
                                      <a:close/>
                                      <a:moveTo>
                                        <a:pt x="1305" y="93"/>
                                      </a:moveTo>
                                      <a:lnTo>
                                        <a:pt x="1354" y="86"/>
                                      </a:lnTo>
                                      <a:lnTo>
                                        <a:pt x="1355" y="95"/>
                                      </a:lnTo>
                                      <a:lnTo>
                                        <a:pt x="1306" y="103"/>
                                      </a:lnTo>
                                      <a:lnTo>
                                        <a:pt x="1305" y="93"/>
                                      </a:lnTo>
                                      <a:close/>
                                      <a:moveTo>
                                        <a:pt x="1387" y="81"/>
                                      </a:moveTo>
                                      <a:lnTo>
                                        <a:pt x="1436" y="73"/>
                                      </a:lnTo>
                                      <a:lnTo>
                                        <a:pt x="1437" y="82"/>
                                      </a:lnTo>
                                      <a:lnTo>
                                        <a:pt x="1388" y="90"/>
                                      </a:lnTo>
                                      <a:lnTo>
                                        <a:pt x="1387" y="81"/>
                                      </a:lnTo>
                                      <a:close/>
                                      <a:moveTo>
                                        <a:pt x="1468" y="68"/>
                                      </a:moveTo>
                                      <a:lnTo>
                                        <a:pt x="1517" y="60"/>
                                      </a:lnTo>
                                      <a:lnTo>
                                        <a:pt x="1519" y="69"/>
                                      </a:lnTo>
                                      <a:lnTo>
                                        <a:pt x="1470" y="77"/>
                                      </a:lnTo>
                                      <a:lnTo>
                                        <a:pt x="1468" y="68"/>
                                      </a:lnTo>
                                      <a:close/>
                                      <a:moveTo>
                                        <a:pt x="1550" y="55"/>
                                      </a:moveTo>
                                      <a:lnTo>
                                        <a:pt x="1599" y="47"/>
                                      </a:lnTo>
                                      <a:lnTo>
                                        <a:pt x="1600" y="57"/>
                                      </a:lnTo>
                                      <a:lnTo>
                                        <a:pt x="1551" y="64"/>
                                      </a:lnTo>
                                      <a:lnTo>
                                        <a:pt x="1550" y="55"/>
                                      </a:lnTo>
                                      <a:close/>
                                      <a:moveTo>
                                        <a:pt x="1632" y="42"/>
                                      </a:moveTo>
                                      <a:lnTo>
                                        <a:pt x="1681" y="35"/>
                                      </a:lnTo>
                                      <a:lnTo>
                                        <a:pt x="1682" y="44"/>
                                      </a:lnTo>
                                      <a:lnTo>
                                        <a:pt x="1633" y="52"/>
                                      </a:lnTo>
                                      <a:lnTo>
                                        <a:pt x="1632" y="42"/>
                                      </a:lnTo>
                                      <a:close/>
                                      <a:moveTo>
                                        <a:pt x="1713" y="30"/>
                                      </a:moveTo>
                                      <a:lnTo>
                                        <a:pt x="1762" y="22"/>
                                      </a:lnTo>
                                      <a:lnTo>
                                        <a:pt x="1763" y="31"/>
                                      </a:lnTo>
                                      <a:lnTo>
                                        <a:pt x="1714" y="39"/>
                                      </a:lnTo>
                                      <a:lnTo>
                                        <a:pt x="1713" y="30"/>
                                      </a:lnTo>
                                      <a:close/>
                                      <a:moveTo>
                                        <a:pt x="1795" y="17"/>
                                      </a:moveTo>
                                      <a:lnTo>
                                        <a:pt x="1844" y="9"/>
                                      </a:lnTo>
                                      <a:lnTo>
                                        <a:pt x="1845" y="18"/>
                                      </a:lnTo>
                                      <a:lnTo>
                                        <a:pt x="1796" y="26"/>
                                      </a:lnTo>
                                      <a:lnTo>
                                        <a:pt x="1795" y="17"/>
                                      </a:lnTo>
                                      <a:close/>
                                      <a:moveTo>
                                        <a:pt x="1876" y="4"/>
                                      </a:moveTo>
                                      <a:lnTo>
                                        <a:pt x="1903" y="0"/>
                                      </a:lnTo>
                                      <a:lnTo>
                                        <a:pt x="1904" y="9"/>
                                      </a:lnTo>
                                      <a:lnTo>
                                        <a:pt x="1878" y="13"/>
                                      </a:lnTo>
                                      <a:lnTo>
                                        <a:pt x="1876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1" name="Line 3239"/>
                              <wps:cNvCnPr/>
                              <wps:spPr bwMode="auto">
                                <a:xfrm flipH="1">
                                  <a:off x="12001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2" name="Line 3240"/>
                              <wps:cNvCnPr/>
                              <wps:spPr bwMode="auto">
                                <a:xfrm flipV="1">
                                  <a:off x="724535" y="212725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3" name="Line 3241"/>
                              <wps:cNvCnPr/>
                              <wps:spPr bwMode="auto">
                                <a:xfrm>
                                  <a:off x="1184910" y="212725"/>
                                  <a:ext cx="7473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4" name="Line 3242"/>
                              <wps:cNvCnPr/>
                              <wps:spPr bwMode="auto">
                                <a:xfrm flipH="1">
                                  <a:off x="1472565" y="212725"/>
                                  <a:ext cx="459740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5" name="Line 3243"/>
                              <wps:cNvCnPr/>
                              <wps:spPr bwMode="auto">
                                <a:xfrm flipH="1">
                                  <a:off x="724535" y="401320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6" name="Freeform 32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401320"/>
                                  <a:ext cx="5080" cy="62547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985"/>
                                    <a:gd name="T2" fmla="*/ 8 w 8"/>
                                    <a:gd name="T3" fmla="*/ 56 h 985"/>
                                    <a:gd name="T4" fmla="*/ 0 w 8"/>
                                    <a:gd name="T5" fmla="*/ 56 h 985"/>
                                    <a:gd name="T6" fmla="*/ 0 w 8"/>
                                    <a:gd name="T7" fmla="*/ 0 h 985"/>
                                    <a:gd name="T8" fmla="*/ 8 w 8"/>
                                    <a:gd name="T9" fmla="*/ 0 h 985"/>
                                    <a:gd name="T10" fmla="*/ 8 w 8"/>
                                    <a:gd name="T11" fmla="*/ 93 h 985"/>
                                    <a:gd name="T12" fmla="*/ 8 w 8"/>
                                    <a:gd name="T13" fmla="*/ 148 h 985"/>
                                    <a:gd name="T14" fmla="*/ 0 w 8"/>
                                    <a:gd name="T15" fmla="*/ 148 h 985"/>
                                    <a:gd name="T16" fmla="*/ 0 w 8"/>
                                    <a:gd name="T17" fmla="*/ 93 h 985"/>
                                    <a:gd name="T18" fmla="*/ 8 w 8"/>
                                    <a:gd name="T19" fmla="*/ 93 h 985"/>
                                    <a:gd name="T20" fmla="*/ 8 w 8"/>
                                    <a:gd name="T21" fmla="*/ 186 h 985"/>
                                    <a:gd name="T22" fmla="*/ 8 w 8"/>
                                    <a:gd name="T23" fmla="*/ 241 h 985"/>
                                    <a:gd name="T24" fmla="*/ 0 w 8"/>
                                    <a:gd name="T25" fmla="*/ 241 h 985"/>
                                    <a:gd name="T26" fmla="*/ 0 w 8"/>
                                    <a:gd name="T27" fmla="*/ 186 h 985"/>
                                    <a:gd name="T28" fmla="*/ 8 w 8"/>
                                    <a:gd name="T29" fmla="*/ 186 h 985"/>
                                    <a:gd name="T30" fmla="*/ 8 w 8"/>
                                    <a:gd name="T31" fmla="*/ 279 h 985"/>
                                    <a:gd name="T32" fmla="*/ 8 w 8"/>
                                    <a:gd name="T33" fmla="*/ 334 h 985"/>
                                    <a:gd name="T34" fmla="*/ 0 w 8"/>
                                    <a:gd name="T35" fmla="*/ 334 h 985"/>
                                    <a:gd name="T36" fmla="*/ 0 w 8"/>
                                    <a:gd name="T37" fmla="*/ 279 h 985"/>
                                    <a:gd name="T38" fmla="*/ 8 w 8"/>
                                    <a:gd name="T39" fmla="*/ 279 h 985"/>
                                    <a:gd name="T40" fmla="*/ 8 w 8"/>
                                    <a:gd name="T41" fmla="*/ 371 h 985"/>
                                    <a:gd name="T42" fmla="*/ 8 w 8"/>
                                    <a:gd name="T43" fmla="*/ 427 h 985"/>
                                    <a:gd name="T44" fmla="*/ 0 w 8"/>
                                    <a:gd name="T45" fmla="*/ 427 h 985"/>
                                    <a:gd name="T46" fmla="*/ 0 w 8"/>
                                    <a:gd name="T47" fmla="*/ 371 h 985"/>
                                    <a:gd name="T48" fmla="*/ 8 w 8"/>
                                    <a:gd name="T49" fmla="*/ 371 h 985"/>
                                    <a:gd name="T50" fmla="*/ 8 w 8"/>
                                    <a:gd name="T51" fmla="*/ 464 h 985"/>
                                    <a:gd name="T52" fmla="*/ 8 w 8"/>
                                    <a:gd name="T53" fmla="*/ 520 h 985"/>
                                    <a:gd name="T54" fmla="*/ 0 w 8"/>
                                    <a:gd name="T55" fmla="*/ 520 h 985"/>
                                    <a:gd name="T56" fmla="*/ 0 w 8"/>
                                    <a:gd name="T57" fmla="*/ 464 h 985"/>
                                    <a:gd name="T58" fmla="*/ 8 w 8"/>
                                    <a:gd name="T59" fmla="*/ 464 h 985"/>
                                    <a:gd name="T60" fmla="*/ 8 w 8"/>
                                    <a:gd name="T61" fmla="*/ 557 h 985"/>
                                    <a:gd name="T62" fmla="*/ 8 w 8"/>
                                    <a:gd name="T63" fmla="*/ 613 h 985"/>
                                    <a:gd name="T64" fmla="*/ 0 w 8"/>
                                    <a:gd name="T65" fmla="*/ 613 h 985"/>
                                    <a:gd name="T66" fmla="*/ 0 w 8"/>
                                    <a:gd name="T67" fmla="*/ 557 h 985"/>
                                    <a:gd name="T68" fmla="*/ 8 w 8"/>
                                    <a:gd name="T69" fmla="*/ 557 h 985"/>
                                    <a:gd name="T70" fmla="*/ 8 w 8"/>
                                    <a:gd name="T71" fmla="*/ 650 h 985"/>
                                    <a:gd name="T72" fmla="*/ 8 w 8"/>
                                    <a:gd name="T73" fmla="*/ 706 h 985"/>
                                    <a:gd name="T74" fmla="*/ 0 w 8"/>
                                    <a:gd name="T75" fmla="*/ 706 h 985"/>
                                    <a:gd name="T76" fmla="*/ 0 w 8"/>
                                    <a:gd name="T77" fmla="*/ 650 h 985"/>
                                    <a:gd name="T78" fmla="*/ 8 w 8"/>
                                    <a:gd name="T79" fmla="*/ 650 h 985"/>
                                    <a:gd name="T80" fmla="*/ 8 w 8"/>
                                    <a:gd name="T81" fmla="*/ 743 h 985"/>
                                    <a:gd name="T82" fmla="*/ 8 w 8"/>
                                    <a:gd name="T83" fmla="*/ 799 h 985"/>
                                    <a:gd name="T84" fmla="*/ 0 w 8"/>
                                    <a:gd name="T85" fmla="*/ 799 h 985"/>
                                    <a:gd name="T86" fmla="*/ 0 w 8"/>
                                    <a:gd name="T87" fmla="*/ 743 h 985"/>
                                    <a:gd name="T88" fmla="*/ 8 w 8"/>
                                    <a:gd name="T89" fmla="*/ 743 h 985"/>
                                    <a:gd name="T90" fmla="*/ 8 w 8"/>
                                    <a:gd name="T91" fmla="*/ 836 h 985"/>
                                    <a:gd name="T92" fmla="*/ 8 w 8"/>
                                    <a:gd name="T93" fmla="*/ 892 h 985"/>
                                    <a:gd name="T94" fmla="*/ 0 w 8"/>
                                    <a:gd name="T95" fmla="*/ 892 h 985"/>
                                    <a:gd name="T96" fmla="*/ 0 w 8"/>
                                    <a:gd name="T97" fmla="*/ 836 h 985"/>
                                    <a:gd name="T98" fmla="*/ 8 w 8"/>
                                    <a:gd name="T99" fmla="*/ 836 h 985"/>
                                    <a:gd name="T100" fmla="*/ 8 w 8"/>
                                    <a:gd name="T101" fmla="*/ 929 h 985"/>
                                    <a:gd name="T102" fmla="*/ 8 w 8"/>
                                    <a:gd name="T103" fmla="*/ 985 h 985"/>
                                    <a:gd name="T104" fmla="*/ 0 w 8"/>
                                    <a:gd name="T105" fmla="*/ 985 h 985"/>
                                    <a:gd name="T106" fmla="*/ 0 w 8"/>
                                    <a:gd name="T107" fmla="*/ 929 h 985"/>
                                    <a:gd name="T108" fmla="*/ 8 w 8"/>
                                    <a:gd name="T109" fmla="*/ 929 h 9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985">
                                      <a:moveTo>
                                        <a:pt x="8" y="0"/>
                                      </a:moveTo>
                                      <a:lnTo>
                                        <a:pt x="8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93"/>
                                      </a:moveTo>
                                      <a:lnTo>
                                        <a:pt x="8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8" y="93"/>
                                      </a:lnTo>
                                      <a:close/>
                                      <a:moveTo>
                                        <a:pt x="8" y="186"/>
                                      </a:moveTo>
                                      <a:lnTo>
                                        <a:pt x="8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8" y="186"/>
                                      </a:lnTo>
                                      <a:close/>
                                      <a:moveTo>
                                        <a:pt x="8" y="279"/>
                                      </a:moveTo>
                                      <a:lnTo>
                                        <a:pt x="8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8" y="279"/>
                                      </a:lnTo>
                                      <a:close/>
                                      <a:moveTo>
                                        <a:pt x="8" y="371"/>
                                      </a:moveTo>
                                      <a:lnTo>
                                        <a:pt x="8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8" y="371"/>
                                      </a:lnTo>
                                      <a:close/>
                                      <a:moveTo>
                                        <a:pt x="8" y="464"/>
                                      </a:moveTo>
                                      <a:lnTo>
                                        <a:pt x="8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8" y="464"/>
                                      </a:lnTo>
                                      <a:close/>
                                      <a:moveTo>
                                        <a:pt x="8" y="557"/>
                                      </a:moveTo>
                                      <a:lnTo>
                                        <a:pt x="8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8" y="557"/>
                                      </a:lnTo>
                                      <a:close/>
                                      <a:moveTo>
                                        <a:pt x="8" y="650"/>
                                      </a:moveTo>
                                      <a:lnTo>
                                        <a:pt x="8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8" y="650"/>
                                      </a:lnTo>
                                      <a:close/>
                                      <a:moveTo>
                                        <a:pt x="8" y="743"/>
                                      </a:moveTo>
                                      <a:lnTo>
                                        <a:pt x="8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8" y="743"/>
                                      </a:lnTo>
                                      <a:close/>
                                      <a:moveTo>
                                        <a:pt x="8" y="836"/>
                                      </a:moveTo>
                                      <a:lnTo>
                                        <a:pt x="8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8" y="836"/>
                                      </a:lnTo>
                                      <a:close/>
                                      <a:moveTo>
                                        <a:pt x="8" y="929"/>
                                      </a:moveTo>
                                      <a:lnTo>
                                        <a:pt x="8" y="985"/>
                                      </a:lnTo>
                                      <a:lnTo>
                                        <a:pt x="0" y="985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8" y="9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7" name="Line 3245"/>
                              <wps:cNvCnPr/>
                              <wps:spPr bwMode="auto">
                                <a:xfrm flipH="1">
                                  <a:off x="86804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8" name="Line 3246"/>
                              <wps:cNvCnPr/>
                              <wps:spPr bwMode="auto">
                                <a:xfrm flipV="1">
                                  <a:off x="1328420" y="212725"/>
                                  <a:ext cx="603885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9" name="Freeform 32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8485" y="210820"/>
                                  <a:ext cx="608330" cy="741045"/>
                                </a:xfrm>
                                <a:custGeom>
                                  <a:avLst/>
                                  <a:gdLst>
                                    <a:gd name="T0" fmla="*/ 924 w 958"/>
                                    <a:gd name="T1" fmla="*/ 47 h 1167"/>
                                    <a:gd name="T2" fmla="*/ 952 w 958"/>
                                    <a:gd name="T3" fmla="*/ 0 h 1167"/>
                                    <a:gd name="T4" fmla="*/ 902 w 958"/>
                                    <a:gd name="T5" fmla="*/ 74 h 1167"/>
                                    <a:gd name="T6" fmla="*/ 862 w 958"/>
                                    <a:gd name="T7" fmla="*/ 109 h 1167"/>
                                    <a:gd name="T8" fmla="*/ 902 w 958"/>
                                    <a:gd name="T9" fmla="*/ 74 h 1167"/>
                                    <a:gd name="T10" fmla="*/ 812 w 958"/>
                                    <a:gd name="T11" fmla="*/ 183 h 1167"/>
                                    <a:gd name="T12" fmla="*/ 840 w 958"/>
                                    <a:gd name="T13" fmla="*/ 136 h 1167"/>
                                    <a:gd name="T14" fmla="*/ 790 w 958"/>
                                    <a:gd name="T15" fmla="*/ 210 h 1167"/>
                                    <a:gd name="T16" fmla="*/ 750 w 958"/>
                                    <a:gd name="T17" fmla="*/ 245 h 1167"/>
                                    <a:gd name="T18" fmla="*/ 790 w 958"/>
                                    <a:gd name="T19" fmla="*/ 210 h 1167"/>
                                    <a:gd name="T20" fmla="*/ 700 w 958"/>
                                    <a:gd name="T21" fmla="*/ 320 h 1167"/>
                                    <a:gd name="T22" fmla="*/ 728 w 958"/>
                                    <a:gd name="T23" fmla="*/ 272 h 1167"/>
                                    <a:gd name="T24" fmla="*/ 678 w 958"/>
                                    <a:gd name="T25" fmla="*/ 347 h 1167"/>
                                    <a:gd name="T26" fmla="*/ 639 w 958"/>
                                    <a:gd name="T27" fmla="*/ 382 h 1167"/>
                                    <a:gd name="T28" fmla="*/ 678 w 958"/>
                                    <a:gd name="T29" fmla="*/ 347 h 1167"/>
                                    <a:gd name="T30" fmla="*/ 589 w 958"/>
                                    <a:gd name="T31" fmla="*/ 456 h 1167"/>
                                    <a:gd name="T32" fmla="*/ 616 w 958"/>
                                    <a:gd name="T33" fmla="*/ 409 h 1167"/>
                                    <a:gd name="T34" fmla="*/ 566 w 958"/>
                                    <a:gd name="T35" fmla="*/ 483 h 1167"/>
                                    <a:gd name="T36" fmla="*/ 527 w 958"/>
                                    <a:gd name="T37" fmla="*/ 518 h 1167"/>
                                    <a:gd name="T38" fmla="*/ 566 w 958"/>
                                    <a:gd name="T39" fmla="*/ 483 h 1167"/>
                                    <a:gd name="T40" fmla="*/ 477 w 958"/>
                                    <a:gd name="T41" fmla="*/ 592 h 1167"/>
                                    <a:gd name="T42" fmla="*/ 504 w 958"/>
                                    <a:gd name="T43" fmla="*/ 545 h 1167"/>
                                    <a:gd name="T44" fmla="*/ 455 w 958"/>
                                    <a:gd name="T45" fmla="*/ 620 h 1167"/>
                                    <a:gd name="T46" fmla="*/ 415 w 958"/>
                                    <a:gd name="T47" fmla="*/ 654 h 1167"/>
                                    <a:gd name="T48" fmla="*/ 455 w 958"/>
                                    <a:gd name="T49" fmla="*/ 620 h 1167"/>
                                    <a:gd name="T50" fmla="*/ 365 w 958"/>
                                    <a:gd name="T51" fmla="*/ 729 h 1167"/>
                                    <a:gd name="T52" fmla="*/ 393 w 958"/>
                                    <a:gd name="T53" fmla="*/ 682 h 1167"/>
                                    <a:gd name="T54" fmla="*/ 343 w 958"/>
                                    <a:gd name="T55" fmla="*/ 756 h 1167"/>
                                    <a:gd name="T56" fmla="*/ 303 w 958"/>
                                    <a:gd name="T57" fmla="*/ 791 h 1167"/>
                                    <a:gd name="T58" fmla="*/ 343 w 958"/>
                                    <a:gd name="T59" fmla="*/ 756 h 1167"/>
                                    <a:gd name="T60" fmla="*/ 253 w 958"/>
                                    <a:gd name="T61" fmla="*/ 865 h 1167"/>
                                    <a:gd name="T62" fmla="*/ 281 w 958"/>
                                    <a:gd name="T63" fmla="*/ 818 h 1167"/>
                                    <a:gd name="T64" fmla="*/ 231 w 958"/>
                                    <a:gd name="T65" fmla="*/ 893 h 1167"/>
                                    <a:gd name="T66" fmla="*/ 191 w 958"/>
                                    <a:gd name="T67" fmla="*/ 927 h 1167"/>
                                    <a:gd name="T68" fmla="*/ 231 w 958"/>
                                    <a:gd name="T69" fmla="*/ 893 h 1167"/>
                                    <a:gd name="T70" fmla="*/ 141 w 958"/>
                                    <a:gd name="T71" fmla="*/ 1002 h 1167"/>
                                    <a:gd name="T72" fmla="*/ 169 w 958"/>
                                    <a:gd name="T73" fmla="*/ 955 h 1167"/>
                                    <a:gd name="T74" fmla="*/ 119 w 958"/>
                                    <a:gd name="T75" fmla="*/ 1029 h 1167"/>
                                    <a:gd name="T76" fmla="*/ 80 w 958"/>
                                    <a:gd name="T77" fmla="*/ 1064 h 1167"/>
                                    <a:gd name="T78" fmla="*/ 119 w 958"/>
                                    <a:gd name="T79" fmla="*/ 1029 h 1167"/>
                                    <a:gd name="T80" fmla="*/ 30 w 958"/>
                                    <a:gd name="T81" fmla="*/ 1138 h 1167"/>
                                    <a:gd name="T82" fmla="*/ 57 w 958"/>
                                    <a:gd name="T83" fmla="*/ 1091 h 1167"/>
                                    <a:gd name="T84" fmla="*/ 7 w 958"/>
                                    <a:gd name="T85" fmla="*/ 1166 h 1167"/>
                                    <a:gd name="T86" fmla="*/ 0 w 958"/>
                                    <a:gd name="T87" fmla="*/ 1161 h 1167"/>
                                    <a:gd name="T88" fmla="*/ 7 w 958"/>
                                    <a:gd name="T89" fmla="*/ 1166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958" h="1167">
                                      <a:moveTo>
                                        <a:pt x="958" y="6"/>
                                      </a:moveTo>
                                      <a:lnTo>
                                        <a:pt x="924" y="47"/>
                                      </a:lnTo>
                                      <a:lnTo>
                                        <a:pt x="918" y="40"/>
                                      </a:lnTo>
                                      <a:lnTo>
                                        <a:pt x="952" y="0"/>
                                      </a:lnTo>
                                      <a:lnTo>
                                        <a:pt x="958" y="6"/>
                                      </a:lnTo>
                                      <a:close/>
                                      <a:moveTo>
                                        <a:pt x="902" y="74"/>
                                      </a:moveTo>
                                      <a:lnTo>
                                        <a:pt x="868" y="115"/>
                                      </a:lnTo>
                                      <a:lnTo>
                                        <a:pt x="862" y="109"/>
                                      </a:lnTo>
                                      <a:lnTo>
                                        <a:pt x="896" y="68"/>
                                      </a:lnTo>
                                      <a:lnTo>
                                        <a:pt x="902" y="74"/>
                                      </a:lnTo>
                                      <a:close/>
                                      <a:moveTo>
                                        <a:pt x="846" y="142"/>
                                      </a:moveTo>
                                      <a:lnTo>
                                        <a:pt x="812" y="183"/>
                                      </a:lnTo>
                                      <a:lnTo>
                                        <a:pt x="806" y="177"/>
                                      </a:lnTo>
                                      <a:lnTo>
                                        <a:pt x="840" y="136"/>
                                      </a:lnTo>
                                      <a:lnTo>
                                        <a:pt x="846" y="142"/>
                                      </a:lnTo>
                                      <a:close/>
                                      <a:moveTo>
                                        <a:pt x="790" y="210"/>
                                      </a:moveTo>
                                      <a:lnTo>
                                        <a:pt x="756" y="251"/>
                                      </a:lnTo>
                                      <a:lnTo>
                                        <a:pt x="750" y="245"/>
                                      </a:lnTo>
                                      <a:lnTo>
                                        <a:pt x="784" y="204"/>
                                      </a:lnTo>
                                      <a:lnTo>
                                        <a:pt x="790" y="210"/>
                                      </a:lnTo>
                                      <a:close/>
                                      <a:moveTo>
                                        <a:pt x="734" y="279"/>
                                      </a:moveTo>
                                      <a:lnTo>
                                        <a:pt x="700" y="320"/>
                                      </a:lnTo>
                                      <a:lnTo>
                                        <a:pt x="694" y="313"/>
                                      </a:lnTo>
                                      <a:lnTo>
                                        <a:pt x="728" y="272"/>
                                      </a:lnTo>
                                      <a:lnTo>
                                        <a:pt x="734" y="279"/>
                                      </a:lnTo>
                                      <a:close/>
                                      <a:moveTo>
                                        <a:pt x="678" y="347"/>
                                      </a:moveTo>
                                      <a:lnTo>
                                        <a:pt x="645" y="388"/>
                                      </a:lnTo>
                                      <a:lnTo>
                                        <a:pt x="639" y="382"/>
                                      </a:lnTo>
                                      <a:lnTo>
                                        <a:pt x="672" y="341"/>
                                      </a:lnTo>
                                      <a:lnTo>
                                        <a:pt x="678" y="347"/>
                                      </a:lnTo>
                                      <a:close/>
                                      <a:moveTo>
                                        <a:pt x="622" y="415"/>
                                      </a:moveTo>
                                      <a:lnTo>
                                        <a:pt x="589" y="456"/>
                                      </a:lnTo>
                                      <a:lnTo>
                                        <a:pt x="583" y="450"/>
                                      </a:lnTo>
                                      <a:lnTo>
                                        <a:pt x="616" y="409"/>
                                      </a:lnTo>
                                      <a:lnTo>
                                        <a:pt x="622" y="415"/>
                                      </a:lnTo>
                                      <a:close/>
                                      <a:moveTo>
                                        <a:pt x="566" y="483"/>
                                      </a:moveTo>
                                      <a:lnTo>
                                        <a:pt x="533" y="524"/>
                                      </a:lnTo>
                                      <a:lnTo>
                                        <a:pt x="527" y="518"/>
                                      </a:lnTo>
                                      <a:lnTo>
                                        <a:pt x="560" y="477"/>
                                      </a:lnTo>
                                      <a:lnTo>
                                        <a:pt x="566" y="483"/>
                                      </a:lnTo>
                                      <a:close/>
                                      <a:moveTo>
                                        <a:pt x="510" y="552"/>
                                      </a:moveTo>
                                      <a:lnTo>
                                        <a:pt x="477" y="592"/>
                                      </a:lnTo>
                                      <a:lnTo>
                                        <a:pt x="471" y="586"/>
                                      </a:lnTo>
                                      <a:lnTo>
                                        <a:pt x="504" y="545"/>
                                      </a:lnTo>
                                      <a:lnTo>
                                        <a:pt x="510" y="552"/>
                                      </a:lnTo>
                                      <a:close/>
                                      <a:moveTo>
                                        <a:pt x="455" y="620"/>
                                      </a:moveTo>
                                      <a:lnTo>
                                        <a:pt x="421" y="661"/>
                                      </a:lnTo>
                                      <a:lnTo>
                                        <a:pt x="415" y="654"/>
                                      </a:lnTo>
                                      <a:lnTo>
                                        <a:pt x="448" y="613"/>
                                      </a:lnTo>
                                      <a:lnTo>
                                        <a:pt x="455" y="620"/>
                                      </a:lnTo>
                                      <a:close/>
                                      <a:moveTo>
                                        <a:pt x="399" y="688"/>
                                      </a:moveTo>
                                      <a:lnTo>
                                        <a:pt x="365" y="729"/>
                                      </a:lnTo>
                                      <a:lnTo>
                                        <a:pt x="359" y="723"/>
                                      </a:lnTo>
                                      <a:lnTo>
                                        <a:pt x="393" y="682"/>
                                      </a:lnTo>
                                      <a:lnTo>
                                        <a:pt x="399" y="688"/>
                                      </a:lnTo>
                                      <a:close/>
                                      <a:moveTo>
                                        <a:pt x="343" y="756"/>
                                      </a:moveTo>
                                      <a:lnTo>
                                        <a:pt x="309" y="797"/>
                                      </a:lnTo>
                                      <a:lnTo>
                                        <a:pt x="303" y="791"/>
                                      </a:lnTo>
                                      <a:lnTo>
                                        <a:pt x="337" y="750"/>
                                      </a:lnTo>
                                      <a:lnTo>
                                        <a:pt x="343" y="756"/>
                                      </a:lnTo>
                                      <a:close/>
                                      <a:moveTo>
                                        <a:pt x="287" y="824"/>
                                      </a:moveTo>
                                      <a:lnTo>
                                        <a:pt x="253" y="865"/>
                                      </a:lnTo>
                                      <a:lnTo>
                                        <a:pt x="247" y="859"/>
                                      </a:lnTo>
                                      <a:lnTo>
                                        <a:pt x="281" y="818"/>
                                      </a:lnTo>
                                      <a:lnTo>
                                        <a:pt x="287" y="824"/>
                                      </a:lnTo>
                                      <a:close/>
                                      <a:moveTo>
                                        <a:pt x="231" y="893"/>
                                      </a:moveTo>
                                      <a:lnTo>
                                        <a:pt x="197" y="934"/>
                                      </a:lnTo>
                                      <a:lnTo>
                                        <a:pt x="191" y="927"/>
                                      </a:lnTo>
                                      <a:lnTo>
                                        <a:pt x="225" y="886"/>
                                      </a:lnTo>
                                      <a:lnTo>
                                        <a:pt x="231" y="893"/>
                                      </a:lnTo>
                                      <a:close/>
                                      <a:moveTo>
                                        <a:pt x="175" y="961"/>
                                      </a:moveTo>
                                      <a:lnTo>
                                        <a:pt x="141" y="1002"/>
                                      </a:lnTo>
                                      <a:lnTo>
                                        <a:pt x="135" y="996"/>
                                      </a:lnTo>
                                      <a:lnTo>
                                        <a:pt x="169" y="955"/>
                                      </a:lnTo>
                                      <a:lnTo>
                                        <a:pt x="175" y="961"/>
                                      </a:lnTo>
                                      <a:close/>
                                      <a:moveTo>
                                        <a:pt x="119" y="1029"/>
                                      </a:moveTo>
                                      <a:lnTo>
                                        <a:pt x="86" y="1070"/>
                                      </a:lnTo>
                                      <a:lnTo>
                                        <a:pt x="80" y="1064"/>
                                      </a:lnTo>
                                      <a:lnTo>
                                        <a:pt x="113" y="1023"/>
                                      </a:lnTo>
                                      <a:lnTo>
                                        <a:pt x="119" y="1029"/>
                                      </a:lnTo>
                                      <a:close/>
                                      <a:moveTo>
                                        <a:pt x="63" y="1097"/>
                                      </a:moveTo>
                                      <a:lnTo>
                                        <a:pt x="30" y="1138"/>
                                      </a:lnTo>
                                      <a:lnTo>
                                        <a:pt x="24" y="1132"/>
                                      </a:lnTo>
                                      <a:lnTo>
                                        <a:pt x="57" y="1091"/>
                                      </a:lnTo>
                                      <a:lnTo>
                                        <a:pt x="63" y="1097"/>
                                      </a:lnTo>
                                      <a:close/>
                                      <a:moveTo>
                                        <a:pt x="7" y="1166"/>
                                      </a:moveTo>
                                      <a:lnTo>
                                        <a:pt x="6" y="1167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1" y="1159"/>
                                      </a:lnTo>
                                      <a:lnTo>
                                        <a:pt x="7" y="11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0" name="Line 3248"/>
                              <wps:cNvCnPr/>
                              <wps:spPr bwMode="auto">
                                <a:xfrm flipV="1">
                                  <a:off x="724535" y="1005840"/>
                                  <a:ext cx="4000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1" name="Line 3249"/>
                              <wps:cNvCnPr/>
                              <wps:spPr bwMode="auto">
                                <a:xfrm>
                                  <a:off x="764540" y="100584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2" name="Line 3250"/>
                              <wps:cNvCnPr/>
                              <wps:spPr bwMode="auto">
                                <a:xfrm>
                                  <a:off x="156210" y="1123950"/>
                                  <a:ext cx="39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3" name="Line 3251"/>
                              <wps:cNvCnPr/>
                              <wps:spPr bwMode="auto">
                                <a:xfrm flipH="1">
                                  <a:off x="159385" y="1123950"/>
                                  <a:ext cx="36195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4" name="Rectangle 3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660" y="115697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5" name="Rectangle 3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330" y="8020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6" name="Rectangle 3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345" y="9207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7" name="Rectangle 3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055" y="115697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8" name="Rectangle 3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489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9" name="Rectangle 3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760" y="5651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0" name="Rectangle 3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2775" y="450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1" name="Rectangle 3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0335" y="23876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2" name="Rectangle 3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890" y="10369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3" name="Oval 3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468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4" name="Oval 3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5" name="Oval 3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65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6" name="Oval 3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42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7" name="Oval 3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770" y="94107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8" name="Oval 3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0800" y="941070"/>
                                  <a:ext cx="1524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9" name="Oval 3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0" name="Oval 3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31" o:spid="_x0000_s2510" editas="canvas" style="width:161.85pt;height:105.9pt;mso-position-horizontal-relative:char;mso-position-vertical-relative:line" coordsize="20554,1344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oF+94mSkAAIU9AQAOAAAAZHJzL2Uyb0RvYy54bWzsXVtvJLtxfg+Q/zDQY4A9mr53C5aD470k BhzbiJW8z0qzq0FGM8rM7MU28t/zFcnisNQssvesV0isXuCc1m6XilXFal6qPhZ/9c9fH7aLz+vD cbPfXV8UPy0vFuvd7f5us/t4ffEfN+9e9ReL42m1u1tt97v19cWf18eLf/71P/7Dr748Xq3L/f1+ e7c+LMBkd7z68nh9cX86PV5dXh5v79cPq+NP+8f1Di8/7A8PqxP+evh4eXdYfQH3h+1luVy2l1/2 h7vHw/52fTziX9/Ylxe/Nvw/fFjfnv7w4cNxfVpsry8g28n8/2D+/57+f/nrX62uPh5Wj/ebWyfG 6hdI8bDa7NCoZ/VmdVotPh02I1YPm9vD/rj/cPrpdv9wuf/wYXO7NjpAm2L5RJvXq93n1dEocwvr sID46W/I9/1Hknu3f7fZbmGNS3C/on+j5xf0z5peb3eSyP6LoXU0Xx7RgcdH35XH7xPxT/erx7XR /Hh1+/vPfzwsNnfXF1XZ1heL3eoBnvTusF6TXyyqsqqoH0kCkP7p8Y8HEvb4+Lv97X8dF7v927vN 6Y/7ze4EmQqihNwBKf3liF9avP/yb/s7cF59Ou1NZ379cHggVuimxdfri6ZfVgOc6M/XF0Pddn1j vWf99bS4xeuuxnu8vsX7pivM28vVFTO5/XQ8/ct6bxiuPv/ueLKud4efqI2Pd06vG7D48LCFF/7T 5aJZLr4siqLrnaN6oiIgWi7uF8NTglIQxJlUAc0QYwJje1H6ShGlCYiiorQBQVGVCpsuoIoKg5Ek L8wQEEWFKULzlkWtSFNkDVyEFi7aRmOUNXIRWrmsO41R1s5FaOhyUBllLV2Epk5IlDV2GRq76gZF tTJr7DI0dlVpX0WZNXYZGrsuNGcss8YuQ2PXrcooa+wyNHZCoqyxaezxH0hTa55dZY1dhcauB5VR 1thVaOym0xyyyhq7Co3dlq3iR1XW2FVo7IREWWPXobG7pebZddbYdWjstlEZZY1dh8buas0h66yx 69DY3VAoxq6zxq5DYyckyhq7CY3dd+pElDV2Exq7LzXPbrLGbkJjD0vNIZussZvQ2EOjMsoauwmN nZAoa+w2NHaxrHql/9ustdvQ2kOvuXabtTYt+vzIViw7zSXbrLnb0NxFUWoTSZu1dxvaOyVT1uCd MDjWeorBu6zBu9DgRdFoH0oXtTjWqh95Nbq65wXq7dedW6Hip8WKtnVLszh+3B9pUUzLVSx4b+zC enUFKlrOKsQQkIjNeh3tpYnR60TMC+k0MTqWiDuzvs9xRt8RsVk0Z8WgFSNRY0lIe4ccb1oXGvJp StLqz5BPU5PWeIZ8mqK0kjPk01Sl9RqRY0E2RVValRnyaarS2suQT1OVVliGfJqqtI4y5NNUpdUS kWM5NEVVWhMZ8mmq0srHkE9TldY3hnyaqrSKMeTTVKW1CpFjMTJFVVqRGPJpqtK6w5BPU5VWF4Z8 mqq0hjDk01SllQKRN9NUpfWAIZ+mKs36hnyaqjS3G/JpqtIMbsinqUrzNJFjHp7SqzQZG/JpqtKU a8inqUrzqiGfpipNnoZ8mqo0QxI5ZsApqtI0aMiFqnbgdnPZAYHBpyHBw8UCIcH31MTq6nF1oimQ f1x8QeiIwjCLewR/zPz3sP+8vtkbghNNhFZGE1FEU+e3211I5RyUyfglPx8NK0fExuGX/LREtr0p NE8bu93uj2uj5VlKy7PHwgCW4184v5ZNI4gj6PgtPy0zpkqL6JqcRMRycTu6IojHCAk1TRAAEnTM mZ9WE6ZKC8ltTqOargsCMEJGVZdB0rEO/HS6OKq0lNzmNKrpuiB0M0kXxIoEHevAT6sLU6Wl5Dan UU3XBbEaIaPWLwgOCTrWgZ9WF6ZKS8ltTqP6Bl0G+R1ouiCsNEEXpspI6dqcRjVdF4R1hIyaLogj CTruD37afmGqtJTc5jSq6bogICRk1HRBBErQsQ78tLowVVpKbnMa1XRdEAESMqq6DNjoBrMQ68BP p4ujSkvJbU6jmq4LYkdCRk0XBKsEHevAT6sLU6Wl5DanUU3XBcEiIaOmC6JTgo514KfVhanSUnKb 06i+QZdefgeaLhTXmqCMJ8vI6VqdRjVdGworCSlVdRDJEoTcJ/y0fUMBL0OWFtQ3O5HsGxRCTErI qStEa+3sIGCX5CDLSMrNTiTTFMK6nvYFJgjkNwi0rwhSu8f9dnNHuXTaGRwPH9+/3h4Wn1cEPzB/ 3A5GkG13tL9oKQ9yuwII4sN2dTJ7DEE1kdnj4Xh6szre20YNB7uleb/+vKYM/+rqfr26e7u7Mz+f Vput/RmKUJrfJMcpH24z6u/3d39Gbvywt9AJQD3ww/3+8JeLxRfAJq4vjv/9aXVYXyy2v90hvz4U NYUbTuYvddORwx3CN+/DN6vdLVhdX5wuEFmkH1+fLDbj0+Nh8/EeLRXGDrv9z8jJf9hQztzIZ6Vy fwHswMr6HPgD9NEYf1CThQWo4EfgD4piqHr3AUfwB1hBlvSa8AfFUFeIW5K5vhOB0JUUj8b/rROd YQphNJry9RWmEeNRZxLM9z5s3/YUtY/wCWPRaCvKCJPtmZEJkEcYoWc8UaFIhBnM03Ql5ewjjMLY P2EIIpphcAr4KBbCVOSJFHkEGqE1aI+IQAKMUBdxkQQeoV1SbivGKjR3q2gnEAntUuk4IFzO+jWa VKHF21qxVBGaHAiRqM0FKkG3VWh1zVY0KvmuaUxCMWIrAUvoFKkEMqExqekYq9Dsg8YqdPOmVHpQ QBMAyonaSqATmo7SXDGpQrO3tcIq9HXdVqHZNVsJhEI9KJ+fACgUcOSohhKkUFNyMaIhkGHnji5K xVoCp1DXlISN8Qr9Hdk1Ra7Q4euBUnAxXqHlh1ZhFVpeN1doedVcAq9QF8p3KOAKRaXIJSALFTo7 qmItTN8o5hKohapVulGAFgp0UNQlBHChRgfF5QpNX5SdwkvYXrWXsL1mLwFfqDAmReVCyiJw1VaZ CQWCoTTYnIh7CQBD0Ss6ChBDaYAeMV7C7TH5Rm0vcAyVAQ3EeAnbA+wS5xXaXreXsL1mL4FmKFvl cxRYhmJQ5BJ4hrIgOFNERwFnKNWFSDjWWxhijFdo+7JQpmsBaigxqcflErZHb0dtL2ANur2E7TV7 SWBDrwyrAtZQVopcEtpQKeOEADaUWE5FdexC2xeV0o+dsD3wVHFe4XBfGIxspB8pIunXG2Wp8Qr9 vlDtFdpetRdtBHyLxVIZ7/twzKHejurYi3W8MtxTHsc3WPaKin1oegN2i1gLwOqAFVZncamE5Q0E K8ZLWL5RFhO9sLxqLWF5zVqEEPeGgDtHP0YKXnqiEiuhqIpDaHhl6BpCu2OnonAK7a4MEIMwO+DD cZlCs2t7Q8oxndWDJ8dZhVZXLSWMHloKO9sZrxQBZM14JRV9ZhMQN4CJ28hIGlI245U0Q854Jc0y M15Js8yMV9IsE8crGZxpDHBLy1eEeG+wQJ0yinWYsA35NGiWy7vcAIAxhbuLR99gJTmJ3I3AWC1O Ineq2qN2lGlJoot7p2o/TVVa9ZFlkL2bIow7+neDtdskcqcqFmiTyJ2qWIVNIneqYqU1idypOghV rUG/AxJHC25CxFGEnBJL53SeTTia9zAxt3p+LxOTSA6YrrBZBojFr/lp2eHMpSErmB+/5ie3ipUs WuX8B7/lJ1NZZk956aAyxJwNX4+jVdVZ2s7EkGc7h1vmp1NnabX2YFV+zU9H5uYURDyT3J5Kx1x0 hRDNNQphALKcNYUQ1zaE2JCkREDM2pD5r5tF4KdVCPFoQwaMaZLbU+mYi64QgqSGM8KgGY3qGvsK +AhiwkkhEA22dP48L0vBT6sTIr2GbjBJMNWDxwIym4RSDsSPeGxGKcRirbA4d5SyLOKslg7KpegQ Q7V0JY8yLC0/nfIjCfm9rhXiepY3Ik5WBs35EOW0lH5YZ+78tFIggmnpMEqktEJ00tIBW5WkG0nI 7elaIYZiefuBVtWKcl5wQEQIk1Iw9hTRvzSdW18VfnpiafnprDSSkN/rWiEWZWX1hyU0rYrKehZi b0lpEXWzHJFLSPUBImqWDmm2NN1TCSdotbR+QH1meWtaOQAnolpJIRxWr8S4lZTV4a1KxN/TdE/l y+tEuTNyKr+K0FSyZnWZbXW4suM0jpInBXUnb0p4SUqfkWxP1YEYM7zmhcNr8BlbeM3vNrs1lfYw M5mD1rze/fEAD0sX7Fh82G4e/5WRQ650R9/2S0oi4tsY6mGwC7PVFZfuqNtlRfF+A53p+8Z/Ply8 g0BVVLxjQT9cX2whnFnwciEPcl1HQutgX02FVrKE7WqW2CgZRNgvgIc9bE6okbPdPFxf9B5DlkFx Gd3cyp60NLVo/josh7f9275+VZft21f18s2bVz+/e12/at8VXfOmevP69Zvif0jOor6639zdrXeE ZOO6OEU9raaLq9BjK9r4yjjeJpeSu4EoQUR+GqGjIDQaXKjvnxXvhXlKOqQZ5L7FIanbnRsCf7nk NVVR9Y1dp539MCwhQ3BAO5zOTvjSnRALgTHo0EzKzhF/YNEjVIBg1HANOL1Z1509thyWBW26LOiw an1Qip02xMbyaBkkbs5gwTBtRtAngEfJ/8PKSFjc+KySze2aTyQkwQbIk5hSOhE2WPt4Goc4HPHB lsPT1JR6i/CB2p7GYT9GfDCfeRrKu0XYhLkyi64YcUH/ey6KbcI0mWIbATbsKB0fkUZiDW3mbiSP wBoWBh0TYxUaurOp1zGr0NKFqccUYxXa2iWXx6xCY5siETFOobldPnjMKTS4aqnQ5A6TNOIkkIaF 5pECaQjMGKVLx6xC3y5MOY2IfqIEUlFaOMWYl7B6T1CpGK/Q6kVpYTFjXqHZC+1jQQjh7MMFMKVx HUPD6+YKLa+ZS4ANS81HJdiwVr4cATYsW0rqR8wlwYYOkTQylwAblg2hT2K8hOnhglFzibpIFkUU 4yVMDwxunFdoet1eoekLzV4CbVhqrirRhg4lMLKXRBua8nERHQXasHTgzDGv0O0rg16I8QptXzrQ 6JhX6Pal9gmJKklA5cdtLyol6fYSttfsJdGGBg0W0VGgDVFAMS6XQBvWS20eDMd5+jqi/iXQhhUw Y1G/FxWTSuBB47xC21emalJMx9DvS4cFH/WjKJxUqfYKba/ai2Jw54la81WBNsSRjbiOAm0I7eL2 kmhDB9oZ6SgKKNWmLlDEXqJ8EiYgRa7Q9nWpySVs3ytjjkAb1qq9hO1De2HbPUOAZggQojpzyaJR YS5XpOPGVsfFp5JOns8lizR8xlyySLPMiy9ZZL+q70BQ0DRsERRNFEGBBStGN06madkcVyEmA5+g NTKY+TQy51/4aROENueTTqFKqfj39QSiwyD5dLOmB0IJRkRAnGzok1nz04qIMIEhy+Tj3OH5TJrt qWzclK4N9qWmeY/sUdVxdQGwDU/rQ4h39Ay22Gk614PYPmfongiY1wkbPisCtm7W9JpSWOBbSp+4 Z+78dIlm8mxSCgZOdSYnuAtsgtJ0TyXk9vSewlbKyuBTk5pWlZstsXVMSoFNo+GIbWGSDhtC2zLA C0mtRhLmtcImxcrgZ3ZNK2zZLKUvEsfc+Wn7CtsxR5d2QGy1LJ2HQDEffjp+Iwn5vd5XWP5b3siU pT3QjJnwrFxeGhsdw9HF0jBWsxT8tNJiE+NaTnvgWELmw1qhiTmD/bIz2IRtG+dqjGP98FxNkF6M XVCB18OSQnN/2woR5ux1Ac702Ya5mDBdgzyRCSeYuSAkEkFtxDhijML4knrEKQztmVoTMU4isoeY HUWXRiKFAQ53X0VEO4wZPtQD6EucFSYLT6QKJcMbilAieVPaiwsiUon0DW5LiYsl8zegitu9CA1f Qv6ouUS1iLKmXELM9JT39rYotbO/T+6wUJkJ67uQ46gjaU1zblKXTHSAJpnI5AAtoqgpUjklDqpG bSaqRlQlBdFiNhPJnFI7Q0+oW69mbU4vRpmJDqgU1xCVI+qGDo5GmYkOqBSnpcXSFMlEB2iSiYRO Y+vSR74AkdEpC+X0qMjo1PaSgxgz8QXg3pFob4qUDq7+UWwm7rko0U9xZuHw0yKBF+8AcdeFejT8 yX0XKjPRAZpkIqvTLc0NExGbPUnrKGqKtE6LRGxcTZnX0YqBiCoSHRxIYRZ+AXRYO9oBFO7xTtv1 KrPwCyhAFmcWfgEJycIOUCUTqZ3eXjkU6QCR2ylwNU1UMpHb6U01g9iHLktJ4AqfOLNwCOrt1UMx yUQHIKcRZxZ2wGAvRIoxEx2gDdsivZOQTHSAJpnI7xRLk0CMGU1keKjCQFRPkeEZkNeIe61I8dCl DnFmYQ8US5OjjoomukCrtSRKShT4o8km+sClEUfzsEjzpGQTnaDJJstKAO+uyCYKS5AKUbvJwhIW vhCzmygtUTjY0EhTWVqiLLXBQxSXgEUU2cIPAaVqVG6iF7Thmw5P+XGtSMgmekGTTRaYqNQBXJSY UJfJYhdAS/z4pyCKTKA4Z9xsosgEYJba6krUmdBWt3T04Wy12lQLifkHDqec6dTyF6ILEpKFXaBJ JgpNFI06gotaE1rJN1FqAgFObTAS5SZwo1f0m6IDO2ebNfYSw8gITsBBT6etbnGi6kxUtEtVsrAD tAF8EB2QkCzsAE2yYom9tJe/sBUOY75B8dozobZYxnwSUBUtRtP4VwDHDwgbZX6nM3DnRosOK2GN XdgN2hoXg5RgZ0opxZUNO0Kr54OSNIJdQrqwK1TpxPYYqzFtqMQ8ELSrrGZQJzcgKjoUaFNMJ3fI yjBu0hVnP+kNoDBqOrFHVlaUhdgiExtVuLAjVFVFP6RkC/shkA0xzxmDMWMwEI+fMRgzBgO3THFi LA03ma+NUkEVmGjpa7LnHyzCgALrsGesHMiLx2ColnFlBr7v2iidO5ZX1E3+xEva3+cyLJoDv/gy LKqLmQ0G+dgZ8JF2MrOFsL8wbRQ2mwT7C4x7yLXgRidcEuHS9LlfwALTtsDYgswv0FLe/AKW6hYI kPsFrNbtL0xU2sGHcKPnRKX9rZso2jBNJFbaV3cwOtjB/DvgYmbXkKq4Y213RkaoyBCs5mEzpGWd Qgxl4KeFRriaMqUvZ8Gv+WnJLCLol1YTYPTEuH6QLwvE/aSpU7h7xUpUWrUdxALy0wnqQSYmdIf+ 4Pf8tHRcdiKD3hnJx1x0lbCvt5bPFt1BktdSZurkIMflOLL7sxT8dLq7Ox2RyE3baCQh89G1QtrX yuBrqmg9xdVcykzVIyphYTw0A10qHTq3zMHRRhLmtapc2SNqw3qVppWpHkDfE+qfpPyvcsuAMgN2 Q0rY2ZM9n6Xlp+3TsYT8Xu8rZIgtb6Qt01p5oBXskNIKaWLHMS1t7W4pK/0egaXlp9VqLCG/T2jl gHSlx1pqfYXUsZUW301Kq4byndSnmdozyB477dNjaT2SMK8VksmWN/os3Vct4RNIWgQlU1oho2zp MM2m6HB1j6NLj6hjCfNatQ6YRyfH01ohy2ykKLBITEnbOaBjkSlVg0SzsxL7PkvLT+uBYwn5ve6B yO46WdmvNA/s3PSCohtprSiTgT5FPDNNR8gCosvUZxtLmNeqd2ufArupdF8hIW2lQF4z1Ve9uywY Iek0nauQhfhrhs4uSc8STtCKKlSTxfwmW+srAOksJQrGpbRCntpxTNP1lIKglmGFFD+kqp9ImNdq cLem4g4ux1vTinLXlj1wJCkxQGhXirh1I0mI/LWTl72f5eWn/bLGMvJ7/cuilLGTll1LVaxwc0wB VFRSMZMJoI7wKGoWhJ9WYDTuxqAM6DkiJXNKqFYQEIbE8DsFXTUucOc3Rsyfn05iGgcMT8wJaRvw gYLMyRFkMJ5KyU0mVEOK2YphIZZYbKuqUc00khgfR1Jg5MAdyxwhXZNkzJoeYikP/kTICZoRotyI y76uKobEuKH0BxCYOz9dl1V08JkMkBGX9lhGL0x4SUuNROQGEx2GhLQVlgdmVa3aVQDPlbpDvtxy 5O+WpeAnq++CQJntKCXzpYTMJ6FVTfATmNZvEFStkEO3lJnPpsG3ajimh3pKoxu63KZ0JOEErZC7 Nrx9qU9dK3e4AxNU0mOQWrccM3QN4cvInpkBdiThBK1atz/HcGNlVbXiksG+ShZz56fzrJZuL4G0 fkrk9/xkOqreATrA4tJWeioh80l4IHLvhjeCFBmtOjfXZLYcOFPlOPKXylLw02nVuVBXZltK6AAp IfNJaeV26D4mpvYV0vGGe+Zz6d0WHbDtZBcgH2/YZXalWDe6OeCpQyeUQgLc8GbfVnUa3I6Du5QN xk/XAYR6IbfKqc6VrTOj+lPxuDXWCHPsfADphR9AwugsKxYa3/uWioXREprB4aJ6iWMxxvHPheBw 42hDIQg6W9ShELUfl7kQHNfHnEtonk6PV5eXx9v79cPq+NPD5vawP+4/nH663T9colDk5nZ9+fdU QpMCScIh7RHjb3bI/8QmyZyRd8U0OwSdXeADoXLc5kuzxtkh55quc03X1SOV6XWehlvMN3cof2D2 mtIhzSrqWxySHI1ruiI6N7icZcwPu7qraCFCA+Nc03UuLMxOiHWhdEKz8fgWJ4xP0zVGQheJjblj 3QydPwM8l7qeS12fh0UMUtIjzWbkuz0ymKdjC8e55vVceD02SWMfbr3x3WG9/rA/POA2ABvEcR75 42ped7iUxcUOYh5rivnb+Rx3ePgcHm90flHFazpnbcIeYW0E7OT8sQE6ejzYe9BCEqytPUmUB+I6 ngCFMqNMMBV5GjpeMxIEI4Mn0JigvzxNlAliqwFBVBAEaj1JVJvwDIJiEXESJMpEHgGhQ2QRw4oj IHE2oWlRvUjhkzWuOPSh88nal4LX3nqmKnJMrayJKbadZUM7fU8UtY6og0CXWUetLOogxPmEVrZF XCNqiRIIUe+jfJCXWOeTtbKsY63qlTUzpVW9PKp9RM2DqH1kuQNzPjtiH1HuIM4ntHNlajDE+GS9 mXbkXi+dT9bOsr6BqlfWznQhlZen1PiI0gZR+4iqBhVqPET9WVQ1iPMJ7Uzlc+N8snamWLnXS+eT tTPBFjwfXa+snek+vTwfWcEgOtWEk15tCthE/FAWL4jyCe2MyGTczqIodXTcEAWpdT5ZO1M1PG8f Xa+snemSsTwfUagg6oeiREFjzstG7CxKFMT5hHZuTbmVGJ+sP4vi0zqfrJ3b0M66Xlk70xWJ3s4q H1GLIGofUYUAN4jG/VBUIYjzCe3cmVP5ETuL+gNRfxaVB3Q+WTsjp322j65X1s4EWfJ2VvmIagNR +4g6Ax1uoYiOq5QM9q3F+Qg7o0x9nE/Wn0VxgU7lk7WzqCug65W1M4FPveYqH1FTIGofUU2gN9fe RPxQlBOI8wnt3A90iD3GJ2tn2qd5vXQ+WTsT3O7MR9Ura2cCW+T5yNIBUQPJogGDuX0lYiFZNUDh FNoaPOK2lgUDooNHQbgnr12CU9bcdHwo4KRrlzW4AfydZQo5IRs+H02fj6Yj8TIfTZ+Pps9H03cj J3Do1BuPIkwftXTln+ej6SNDOozpDbYNFruWNuR8NF09DW7hmjc4IjPFkO6EzI2NjGPCT9udqnnR dIBV9STuWH0Y8mm9SqtnIscaeQp3h9K/8fcIpGWnqlqGO0PEM+ROVX8iKkPuVPUnfdPkf89H060X fccpbZjyns4yxK/0sIZm3KgGMLVUGHCtJzHQk58WXuoA21OIuD1mwE/LSMrE7xhVGh7cCOm946aV yN3sYLWYRuWbZBn5GZWLX+YUQfzd2TmtCfIGE/pjGtW5TZaSn6EqY6qcLohxT9IFsfkJukyjOrfJ OvAz1GVMldMF8ehJutANDvnvZBrVuU3WgZ+hLmOqnC6I+U7ShVC0eV2mUZ3bZB34Geoypsrpgnjo JF0Qx52gyzSqc5usAz9DXcZUOV0Qc5ykC2KlE3SZRnVuk3XgZ6jLmCqnC+J603Txszy3y0/bvh2R EbWcorFvk3nwM9TlLBm/zemC2OIkXRDzmyDlRCrfJkvJz1CXs2T8NqcLoneTdHHxPSxAmDM/w36Z SOXbZB78DHU5S8ZvWRcIMR8leeFHSRCjlYhAs/X4bkRg3/Y4LWJ2MzF81XyUZEbuK8h97FOkQ5o5 4psd8ulREhxn6mvCNGF/HQNNt8sKUOn5cNPr12+K/6EzODOMn2H8SPeNYapmdfzDYaoNLichrzRO u+ztvuF8AKpd9hXhx8yJvBrZPY4bfRdQdSip3vSAik/YpIRIVIHbIVgTClUbO4REYfp9QOXyKKcw W0l4iRijMC88mKtoIiKFyUpcnhDnFKYqe1yWEhUpTFYi4aiwwuh0TkRqQoX5YVUoCWI1t31F9BNA VntrTMxWEspaU2Y3xiw0e2ES4FFmoeU73OoWZxaa3t5OFGUWGr8z9wTEJAutTxeMxTtS3PalSxba X5dMAFw7c+lARDIBcsWRWEUygXLtzK0xMWZhB+A8o8Ys7IC2o4x/jFnYARXu0InbTNz21eK2sjiz sAMqc7lFrDfFbV+6ZGEH6JIJ5GvTK5IJ9GttoOkxyQT8tS2onH/EZlQBwn+/qFWn2Eze9tVqzMIO qM1dU1HJwi+gKemqkphkYQc0BUHNo8zCAahRJQs7QJdMQGJrXPURlUzAYhsD44lJJnCxjbmyIKIm VSPyHdCoHzpVk/BkNW7niEsWdgCq4yk2o/JeZ2aFxizsALqtLN4BqOoYMFMlCztAl0xgZStz21fE ZuKyr86gX2IdIACzFU4HRG0mLvtC5RRFTYGarYC1izMLO6BTv03KKfsOqHCnT5xZ2AEd7nyKd4C4 7UuXLOwAXTIBoi1x8VZUMgGkpUvZ4pIJJC3dpRlnFn4BvfqhUyVXb7MSd6zEmYUd0JsTITHXkHd9 meu0In4mcLVDqU0olAefIFnYAbpkAl1b1IqaAmGLvKTmtQJjW7TKjCLu+RrM1T8xowmgLWq3xXtA gG2plJ7iHFR0xlvNXAQX6QGBuEWxOW0Qkvd8qaKFXZAQTSBvcf1O1NME+LZAlS5FTwG/BeY8ziz8 BrDY1r51cc2Xxiv8BNCPdAwp1p3ili9NyXAIAhNVrvAT0OQS1pdyIfA6oxZn1CJBPbC/sKnANBiD 9heGnLM/GXLMHoacAwIZcgxOhpxzfhlyuL8h55RHmpzW+USOlfwUVV31tRtftDPD3anqqxFlyJ2q vihqhtyp6qurpclpRU2qehBBhtz1qs+vZcidqj7MkyF3qvqqgBlyp6qvgpsmd8UJb3yR9wy5UxXr zylOMKMWNfScK618YyNvFshEYTqYP3Z30Ixa1Czjqhnf+LsS0g7sikz+X0YtWmf4DlQbLUkJ12bW T+RUZ6yUzSgbAgxwubw9QshmIPRDD6ee+enYUUAP7DBs2kGBX/OTW7WDR47KMmPZmAdnuyPauNLz WOnb5s/q8i9bAZDNNHKeb5Ph9/xkOisoHVhJKdS78pZgmyJD1Ns06+Xj1nSVel/LnCETqk7u7hEE lZNC9FyOOFPitndzH+LKaX4jCfNaIdRrDIFgruOtaYWtvqX00xJz56ftKUSiLZ2fS/k9Px2dQx+X KPKZ6qqxhMxH7yuu1X8Gzalaubq9riQjvnPmzk8rbesAxFUGlIUAtdUeG+akVu6+g7OE3J6uFaLC hjfivpm+ah1AAInXpBQIWluOGIJT0ra0/cdoUvnVF0vLT2elkYT8PqGVW4DX/j4pra8QyDZSIFSd lLZxN0TUHpzGUvDTSetuZ6CbVZLajyRkPrpWCCBbWf0YoGrlayenvwPEtw1HRLCT0jYUeaORPzOq jCWcoJUr1df4Qs+aVtQ6SYGodlLamgJQROdBxCwFP21fIext6TKjSjOSkPnofYUouOFNt8BYP1C1 opwVpG0z9yqRLxs6LLZTnlVTzJv4ZUaVsYR5rSo6TEu8/RigaYXwuKFEADwpbUXlE8AR9WnTdHTP uWk53fdjCSdoRWkOksGPAapW7i6Lzp/hYO78tJ6FqLnl6A+e8Ht+OjpXjZ/mt1SfInD+RELmo3tg yZX5sbhLeyAi6YY73ReTkqKk0iSwU+/vFGMp+Gm1ovvMDF1mVBlLyHwSWlGCkWTw5w60vqKbh4hy yMDqC3eJB0Loae3dBRZ9ZlRB9P+JhHmt6N4hI6sfA1StKL8HrSisnhS3cJV4ByxeU52KuLtt2p84 ZHH5aTt1LCK/1zuLrlCxwvpRQNOL4r1GLaQYUuLypTaItifpEPPmptMDS0TGvGKu2D82Duwzml4u mkYh+KS8fOkJgG9JOqpaY+yUGVnGEua1cqzPFyFpSrm+cnAidX1r1wwUmE+q5By6yIwqI+meKgQ5 Znz0y8ZH0+gg4ajmq/tuOGpQMRUDb0ObZwxSZ2RfvcS/WmAfrt/jWZRhfXOh/eMVAKrXF/cvrNA+ rYOkO5rF8Le4I3kZl9fHDpyjNjEnpFrmBltaYa7mWXT2wc12u/j6sN29VB9ElEX4oHWNX+iDRYPr Snlex926ltl5IASQiTAic2n9GZP/+8++kDnFzqQPmhXht/hgvLR+M1QOb18UMW9s6UJb4424LRMz tN1ZzGPiSx8TEfez/vjv69sTkC3bNWqZ2/ijc8pxLfPX9yBc/3w47L/cr1d3R7r8hvxJ/AL95fgI x3//5d/2d+vri9Wn057Ggit2Op7Mq9bFVJGlage76z2Po/1gbtKhcbRoSiwv0657gBqmldVn5BOt l/Oqkxrf7d+hy82SdbsT/2A2b/Qv668nl4rET4tPh831xV+H5fC2f9vXr+qyffuqXr558+rnd6/r V+27H38e7rjfbu5IahLuePj4/vX2sPi82l5fvDN/nEECskt5CApdY7RyyrFKuIZ2+ZtyePWu7btX 9bu6eQXj96+WxfCbAecch/rNO3mg6neb3fr7FxCLL3SVKEJIRh1VN+wj8GesG7Khm9P6sNhuHhD7 8kSrK3LFt7s707Wn1WZrfw5MQeKfTWFNYjraOC75qr2P5/T1/Vd7hAp+CXbkye/3d3+GLx/2p+sL zOqf1093l7v9bn2x2P52h68BBCf+4cA/vOcfVrvb+/3h+uJ0AdgD/fj6hL/hdz49HjYf79GAvUrq +Pgzvph3G+PEZxncd/bl+Gglww+uT0AzbWPxZX+4uyyXxfKSfno87G/Xx+Nm9/FP9/GjjTSxRAYJ E00iwW5///lHDxJ1j7uQYSOMAv0S98ibCew8SAzlkuKG8yAxDxJunHzGQcKv4F72IIFQaGSQMLHp ZxokgOBATSCMAxglzIhghu95lLh8WG12mel2Xkr84KWESWacp/GXupRA7iIySpjp/JlGiR5hGwdJ iG44hmFJ+5F5LTGvJZ5/LeHX1C97LQHcTmSUMOn7ZxolmqEdHHixrFGh68lSoiibpQ+ozWGJOSzx rGEJv6h+2aMEIDWRUcLgUJ5plECsvetc9BI329p893nDgbc+FTkHL+fgJeK3zxiX8IvqFz1K0AmM yCgRomF+dPCy6HsMEzYuAdQ8wqkmSE3ZhduvCPfOo0SQu5hHiecdJfyi+mWPEh6fJPKgIUjph48S qINXOahyWfW0rJDDRFXTEYo5MDFnQjkZ/IyLCb+qftnDhIeQhcPEOU38DJnQtq56d6oU40WLMkBy mJjDl/Ni4kqY4BlHCb+qftmjhAf5/QEwHeCp7LGP54pJoIZBy7V3URza1pcJghJN77ESXYdzAlhl AAzDqCwGSy3oh+uL9Xa7eTyuU5Aq4WwCn2RSatyAINvuCAa0zCQl9d8/7D85qI8G+8FJcweVOSN7 sl55/O9Pq8OacTxDURPK3GJ56qaj1ZfF87g3FtPj3kzF9ez2hOv58H8A10OH7u3WmP3UJymfYSID DrWuHIK6gs8C3iPXu7OfqmizF+anCJ1IP/Vpsufw06JrW5cwLufx1KJ6J6IiX5ifeggUj6c+UfMM ftoDs+sOZiMtMcBn5/HUIXrneZ8wuv4QCpUDkOOpTxU8g59iHdXRySgC6SHk9RTvX8zT/jzt36EY Ujl4FAgPpz5W/QxuivIDSxwvSPgpjk+4aOy8jcLBg/3hLxeLL4fV4/XFC5v2PQ6B/dQHS5/DT81x P+Om87RPIZZ5ux8/xlPRYCanfR+uewY/7Yq2dCVr5t3+/0s3xTG52yv8Z8KFHzHQ329u36xOq/Dv JuR2tS739/vt3frw6/8VAAAA//8DAFBLAwQUAAYACAAAACEAsvSLmt0AAAAFAQAADwAAAGRycy9k b3ducmV2LnhtbEyPzU7DMBCE70i8g7VI3KiTFEob4lT8CFGJU0svvTnxkkS111HsNuHtWbjAZaXR jGa+LdaTs+KMQ+g8KUhnCQik2puOGgX7j9ebJYgQNRltPaGCLwywLi8vCp0bP9IWz7vYCC6hkGsF bYx9LmWoW3Q6zHyPxN6nH5yOLIdGmkGPXO6szJJkIZ3uiBda3eNzi/Vxd3IKFseXZr/ZTrdjfJK2 Irxbvb8dlLq+mh4fQESc4l8YfvAZHUpmqvyJTBBWAT8Sfy9782x+D6JSkKXpEmRZyP/05TcAAAD/ /wMAUEsBAi0AFAAGAAgAAAAhALaDOJL+AAAA4QEAABMAAAAAAAAAAAAAAAAAAAAAAFtDb250ZW50 X1R5cGVzXS54bWxQSwECLQAUAAYACAAAACEAOP0h/9YAAACUAQAACwAAAAAAAAAAAAAAAAAvAQAA X3JlbHMvLnJlbHNQSwECLQAUAAYACAAAACEAaBfveJkpAACFPQEADgAAAAAAAAAAAAAAAAAuAgAA ZHJzL2Uyb0RvYy54bWxQSwECLQAUAAYACAAAACEAsvSLmt0AAAAFAQAADwAAAAAAAAAAAAAAAADz KwAAZHJzL2Rvd25yZXYueG1sUEsFBgAAAAAEAAQA8wAAAP0sAAAAAA== ">
                      <v:shape id="_x0000_s2511" type="#_x0000_t75" style="position:absolute;width:20554;height:13449;visibility:visible;mso-wrap-style:square">
                        <v:fill o:detectmouseclick="t"/>
                        <v:path o:connecttype="none"/>
                      </v:shape>
                      <v:shape id="Freeform 3233" o:spid="_x0000_s2512" style="position:absolute;left:5803;top:9467;width:7481;height:58;visibility:visible;mso-wrap-style:square;v-text-anchor:top" coordsize="1178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hmNLsQA AADdAAAADwAAAGRycy9kb3ducmV2LnhtbESPQWvCQBSE7wX/w/IEb3WjkVRSV1EhUHoz7cXbY/c1 Cc2+Ddk1if++WxA8DjPzDbM7TLYVA/W+caxgtUxAEGtnGq4UfH8Vr1sQPiAbbB2Tgjt5OOxnLzvM jRv5QkMZKhEh7HNUUIfQ5VJ6XZNFv3QdcfR+XG8xRNlX0vQ4Rrht5TpJMmmx4bhQY0fnmvRvebMK 5DY9F/ZtvA66SU/lp86Ka5UptZhPx3cQgabwDD/aH0ZBus428P8mPgG5/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EIZjS7EAAAA3QAAAA8AAAAAAAAAAAAAAAAAmAIAAGRycy9k b3ducmV2LnhtbFBLBQYAAAAABAAEAPUAAACJAwAAAAA= " path="m,l50,r,9l,9,,xm83,r49,l132,9,83,9,83,xm165,r49,l214,9r-49,l165,xm247,r50,l297,9r-50,l247,xm330,r49,l379,9r-49,l330,xm412,r50,l462,9r-50,l412,xm494,r50,l544,9r-50,l494,xm577,r49,l626,9r-49,l577,xm659,r50,l709,9r-50,l659,xm742,r49,l791,9r-49,l742,xm824,r49,l873,9r-49,l824,xm906,r50,l956,9r-50,l906,xm989,r49,l1038,9r-49,l989,xm1071,r49,l1120,9r-49,l1071,xm1153,r25,l1178,9r-25,l1153,xe" fillcolor="black" strokeweight=".05pt">
                        <v:stroke joinstyle="bevel"/>
                        <v:path arrowok="t" o:connecttype="custom" o:connectlocs="31750,0;0,5715;52705,0;83820,5715;52705,0;135890,0;104775,5715;156845,0;188595,5715;156845,0;240665,0;209550,5715;261620,0;293370,5715;261620,0;345440,0;313690,5715;366395,0;397510,5715;366395,0;450215,0;418465,5715;471170,0;502285,5715;471170,0;554355,0;523240,5715;575310,0;607060,5715;575310,0;659130,0;628015,5715;680085,0;711200,5715;680085,0;748030,0;732155,5715" o:connectangles="0,0,0,0,0,0,0,0,0,0,0,0,0,0,0,0,0,0,0,0,0,0,0,0,0,0,0,0,0,0,0,0,0,0,0,0,0"/>
                        <o:lock v:ext="edit" verticies="t"/>
                      </v:shape>
                      <v:shape id="Freeform 3234" o:spid="_x0000_s2513" style="position:absolute;left:1193;top:9467;width:4623;height:1943;visibility:visible;mso-wrap-style:square;v-text-anchor:top" coordsize="728,3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K5F+cYA AADdAAAADwAAAGRycy9kb3ducmV2LnhtbESPQWvCQBSE70L/w/IK3nRjRCnRNaSlFQulJVbo9ZF9 TYLZt2F31fjvuwXB4zAz3zDrfDCdOJPzrWUFs2kCgriyuuVaweH7bfIEwgdkjZ1lUnAlD/nmYbTG TNsLl3Teh1pECPsMFTQh9JmUvmrIoJ/anjh6v9YZDFG6WmqHlwg3nUyTZCkNthwXGuzppaHquD8Z Bd2V7M+WX9/Lr093SouPZ223pVLjx6FYgQg0hHv41t5pBfN0uYD/N/EJyM0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KK5F+cYAAADdAAAADwAAAAAAAAAAAAAAAACYAgAAZHJz L2Rvd25yZXYueG1sUEsFBgAAAAAEAAQA9QAAAIsDAAAAAA== " path="m728,9l681,28r-3,-9l725,r3,9xm650,41l604,60r-3,-9l648,32r2,9xm573,72l526,92r-2,-9l570,64r3,8xm495,104r-46,19l446,115,493,96r2,8xm418,136r-46,19l369,146r46,-19l418,136xm341,168r-47,19l291,178r47,-19l341,168xm263,199r-46,20l214,210r46,-19l263,199xm186,231r-47,19l137,242r46,-20l186,231xm108,263l62,282r-3,-9l106,254r2,9xm31,295l3,306,,297,28,286r3,9xe" fillcolor="black" strokeweight=".05pt">
                        <v:stroke joinstyle="bevel"/>
                        <v:path arrowok="t" o:connecttype="custom" o:connectlocs="462280,5715;432435,17780;430530,12065;460375,0;462280,5715;412750,26035;383540,38100;381635,32385;411480,20320;412750,26035;363855,45720;334010,58420;332740,52705;361950,40640;363855,45720;314325,66040;285115,78105;283210,73025;313055,60960;314325,66040;265430,86360;236220,98425;234315,92710;263525,80645;265430,86360;216535,106680;186690,118745;184785,113030;214630,100965;216535,106680;167005,126365;137795,139065;135890,133350;165100,121285;167005,126365;118110,146685;88265,158750;86995,153670;116205,140970;118110,146685;68580,167005;39370,179070;37465,173355;67310,161290;68580,167005;19685,187325;1905,194310;0,188595;17780,181610;19685,187325" o:connectangles="0,0,0,0,0,0,0,0,0,0,0,0,0,0,0,0,0,0,0,0,0,0,0,0,0,0,0,0,0,0,0,0,0,0,0,0,0,0,0,0,0,0,0,0,0,0,0,0,0,0"/>
                        <o:lock v:ext="edit" verticies="t"/>
                      </v:shape>
                      <v:line id="Line 3235" o:spid="_x0000_s2514" style="position:absolute;flip:x;visibility:visible;mso-wrap-style:square" from="8680,9499" to="13284,1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7OwU8EAAADdAAAADwAAAGRycy9kb3ducmV2LnhtbESP3YrCMBSE74V9h3AWvNPUil3pNpVF ELz07wEOzdm2bHNSkqytPr0RBC+HmfmGKTaj6cSVnG8tK1jMExDEldUt1wou591sDcIHZI2dZVJw Iw+b8mNSYK7twEe6nkItIoR9jgqaEPpcSl81ZNDPbU8cvV/rDIYoXS21wyHCTSfTJMmkwZbjQoM9 bRuq/k7/RgEav+ev28Heg5frxX2VuXRApaaf4883iEBjeIdf7b1WsEyzDJ5v4hOQ5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vs7BTwQAAAN0AAAAPAAAAAAAAAAAAAAAA AKECAABkcnMvZG93bnJldi54bWxQSwUGAAAAAAQABAD5AAAAjwMAAAAA " strokeweight=".4pt">
                        <v:stroke joinstyle="miter"/>
                      </v:line>
                      <v:line id="Line 3236" o:spid="_x0000_s2515" style="position:absolute;visibility:visible;mso-wrap-style:square" from="1200,11385" to="8680,113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CdCx8UAAADdAAAADwAAAGRycy9kb3ducmV2LnhtbESPQWsCMRSE74X+h/AKXopmtXQtW6NU QSh4EF29Pzavu4vJy5JEd/33TUHocZiZb5jFarBG3MiH1rGC6SQDQVw53XKt4FRuxx8gQkTWaByT gjsFWC2fnxZYaNfzgW7HWIsE4VCggibGrpAyVA1ZDBPXESfvx3mLMUlfS+2xT3Br5CzLcmmx5bTQ YEebhqrL8WoVvO7v7Xpbht7kvnzf5WT218tZqdHL8PUJItIQ/8OP9rdW8DbL5/D3Jj0Bufw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CdCx8UAAADdAAAADwAAAAAAAAAA AAAAAAChAgAAZHJzL2Rvd25yZXYueG1sUEsFBgAAAAAEAAQA+QAAAJMDAAAAAA== " strokeweight=".4pt">
                        <v:stroke joinstyle="miter"/>
                      </v:line>
                      <v:shape id="Freeform 3237" o:spid="_x0000_s2516" style="position:absolute;left:5791;top:9474;width:2902;height:1936;visibility:visible;mso-wrap-style:square;v-text-anchor:top" coordsize="457,30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mdQtcQA AADdAAAADwAAAGRycy9kb3ducmV2LnhtbERPzWrCQBC+F/oOyxS8FN1EIZToKqWlIEqVRh9gyI5J bHY2za6avn3nUPD48f0vVoNr1ZX60Hg2kE4SUMSltw1XBo6Hj/ELqBCRLbaeycAvBVgtHx8WmFt/ 4y+6FrFSEsIhRwN1jF2udShrchgmviMW7uR7h1FgX2nb403CXaunSZJphw1LQ40dvdVUfhcXJ73P +9S9Z/uiuHTVZpNud5/nn50xo6fhdQ4q0hDv4n/32hqYTTOZK2/kCejl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L5nULXEAAAA3QAAAA8AAAAAAAAAAAAAAAAAmAIAAGRycy9k b3ducmV2LnhtbFBLBQYAAAAABAAEAPUAAACJAwAAAAA= " path="m4,l47,28r-4,8l,8,4,xm76,46r42,28l114,82,71,54r5,-8xm147,93r42,28l185,129,143,101r4,-8xm218,140r43,28l257,176,214,148r4,-8xm289,186r43,29l328,223,285,194r4,-8xm360,233r43,28l399,269,356,241r4,-8xm432,280r25,17l453,305,427,288r5,-8xe" fillcolor="black" strokeweight=".05pt">
                        <v:stroke joinstyle="bevel"/>
                        <v:path arrowok="t" o:connecttype="custom" o:connectlocs="2540,0;29845,17780;27305,22860;0,5080;2540,0;48260,29210;74930,46990;72390,52070;45085,34290;48260,29210;93345,59055;120015,76835;117475,81915;90805,64135;93345,59055;138430,88900;165735,106680;163195,111760;135890,93980;138430,88900;183515,118110;210820,136525;208280,141605;180975,123190;183515,118110;228600,147955;255905,165735;253365,170815;226060,153035;228600,147955;274320,177800;290195,188595;287655,193675;271145,182880;274320,177800" o:connectangles="0,0,0,0,0,0,0,0,0,0,0,0,0,0,0,0,0,0,0,0,0,0,0,0,0,0,0,0,0,0,0,0,0,0,0"/>
                        <o:lock v:ext="edit" verticies="t"/>
                      </v:shape>
                      <v:shape id="Freeform 3238" o:spid="_x0000_s2517" style="position:absolute;left:1200;top:9467;width:12090;height:1943;visibility:visible;mso-wrap-style:square;v-text-anchor:top" coordsize="1904,30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9yP5sMA AADdAAAADwAAAGRycy9kb3ducmV2LnhtbERPy2rCQBTdF/oPwy2400kVNURHKRZRKSK+9reZ2yRN 5k7IjBr79c5C6PJw3tN5aypxpcYVlhW89yIQxKnVBWcKTsdlNwbhPLLGyjIpuJOD+ez1ZYqJtjfe 0/XgMxFC2CWoIPe+TqR0aU4GXc/WxIH7sY1BH2CTSd3gLYSbSvajaCQNFhwacqxpkVNaHi5GwTZe LbfncvdL5EfxsFx8fW7+vpXqvLUfExCeWv8vfrrXWsGgPw77w5vwBOTs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39yP5sMAAADdAAAADwAAAAAAAAAAAAAAAACYAgAAZHJzL2Rv d25yZXYueG1sUEsFBgAAAAAEAAQA9QAAAIgDAAAAAA== " path="m,297r49,-7l50,299,1,306,,297xm81,285r49,-8l132,286r-49,8l81,285xm163,272r49,-8l213,273r-49,8l163,272xm245,259r49,-8l295,261r-49,7l245,259xm326,246r49,-7l376,248r-49,7l326,246xm408,234r49,-8l458,235r-49,8l408,234xm489,221r49,-8l540,222r-49,8l489,221xm571,208r49,-8l621,210r-49,7l571,208xm653,195r49,-7l703,197r-49,7l653,195xm734,183r49,-8l784,184r-49,8l734,183xm816,170r49,-8l866,171r-49,8l816,170xm897,157r49,-8l947,159r-49,7l897,157xm979,144r49,-7l1029,146r-49,7l979,144xm1061,132r48,-8l1111,133r-49,8l1061,132xm1142,119r49,-8l1192,120r-49,8l1142,119xm1224,106r49,-8l1274,108r-49,7l1224,106xm1305,93r49,-7l1355,95r-49,8l1305,93xm1387,81r49,-8l1437,82r-49,8l1387,81xm1468,68r49,-8l1519,69r-49,8l1468,68xm1550,55r49,-8l1600,57r-49,7l1550,55xm1632,42r49,-7l1682,44r-49,8l1632,42xm1713,30r49,-8l1763,31r-49,8l1713,30xm1795,17r49,-8l1845,18r-49,8l1795,17xm1876,4l1903,r1,9l1878,13r-2,-9xe" fillcolor="black" strokeweight=".05pt">
                        <v:stroke joinstyle="bevel"/>
                        <v:path arrowok="t" o:connecttype="custom" o:connectlocs="31115,184150;635,194310;51435,180975;83820,181610;51435,180975;134620,167640;104140,178435;155575,164465;187325,165735;155575,164465;238125,151765;207645,161925;259080,148590;290830,149225;259080,148590;341630,135255;311785,146050;362585,132080;394335,133350;362585,132080;445770,119380;415290,129540;466090,116205;497840,116840;466090,116205;549275,102870;518795,113665;569595,99695;601345,100965;569595,99695;652780,86995;622300,97155;673735,83820;705485,84455;673735,83820;756285,70485;725805,81280;777240,67310;808990,68580;777240,67310;859790,54610;829310,65405;880745,51435;912495,52070;880745,51435;963295,38100;933450,48895;984250,34925;1016000,36195;984250,34925;1067435,22225;1036955,33020;1087755,19050;1119505,19685;1087755,19050;1170940,5715;1140460,16510;1191260,2540;1209040,5715;1191260,2540" o:connectangles="0,0,0,0,0,0,0,0,0,0,0,0,0,0,0,0,0,0,0,0,0,0,0,0,0,0,0,0,0,0,0,0,0,0,0,0,0,0,0,0,0,0,0,0,0,0,0,0,0,0,0,0,0,0,0,0,0,0,0,0"/>
                        <o:lock v:ext="edit" verticies="t"/>
                      </v:shape>
                      <v:line id="Line 3239" o:spid="_x0000_s2518" style="position:absolute;flip:x;visibility:visible;mso-wrap-style:square" from="1200,4013" to="7245,1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YO++sIAAADdAAAADwAAAGRycy9kb3ducmV2LnhtbESPUWvCMBSF3wf+h3AF39a0lVmpRpHB wEfn9gMuzV1TbG5KEm3115vBYI+Hc853ONv9ZHtxIx86xwqKLAdB3Djdcavg++vjdQ0iRGSNvWNS cKcA+93sZYu1diN/0u0cW5EgHGpUYGIcailDY8hiyNxAnLwf5y3GJH0rtccxwW0vyzxfSYsdpwWD A70bai7nq1WANhy5up/cIwa5Lh5vK1+OqNRiPh02ICJN8T/81z5qBcuyKuD3TXoCcvcE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YO++sIAAADdAAAADwAAAAAAAAAAAAAA AAChAgAAZHJzL2Rvd25yZXYueG1sUEsFBgAAAAAEAAQA+QAAAJADAAAAAA== " strokeweight=".4pt">
                        <v:stroke joinstyle="miter"/>
                      </v:line>
                      <v:line id="Line 3240" o:spid="_x0000_s2519" style="position:absolute;flip:y;visibility:visible;mso-wrap-style:square" from="7245,2127" to="11849,40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VEgjcIAAADdAAAADwAAAGRycy9kb3ducmV2LnhtbESPwWrDMBBE74H+g9hCbrFshybGsWxK oZBjmvYDFmtrm1grI6mxk6+PCoUeh5l5w1TNYkZxJecHywqyJAVB3Fo9cKfg6/N9U4DwAVnjaJkU 3MhDUz+tKiy1nfmDrufQiQhhX6KCPoSplNK3PRn0iZ2Io/dtncEQpeukdjhHuBllnqY7aXDguNDj RG89tZfzj1GAxh95fzvZe/CyyO4vO5fPqNT6eXk9gAi0hP/wX/uoFWzzfQ6/b+ITkP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VEgjcIAAADdAAAADwAAAAAAAAAAAAAA AAChAgAAZHJzL2Rvd25yZXYueG1sUEsFBgAAAAAEAAQA+QAAAJADAAAAAA== " strokeweight=".4pt">
                        <v:stroke joinstyle="miter"/>
                      </v:line>
                      <v:line id="Line 3241" o:spid="_x0000_s2520" style="position:absolute;visibility:visible;mso-wrap-style:square" from="11849,2127" to="19323,2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XSGcUAAADdAAAADwAAAGRycy9kb3ducmV2LnhtbESPQWsCMRSE70L/Q3iFXqRmq3Qrq1Gq IBR6EF29PzbP3cXkZUmiu/77plDocZiZb5jlerBG3MmH1rGCt0kGgrhyuuVawancvc5BhIis0Tgm BQ8KsF49jZZYaNfzge7HWIsE4VCggibGrpAyVA1ZDBPXESfv4rzFmKSvpfbYJ7g1cpplubTYclpo sKNtQ9X1eLMKxvtHu9mVoTe5L9+/czL72/Ws1Mvz8LkAEWmI/+G/9pdWMJt+zOD3TXoCcvU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sXSGcUAAADdAAAADwAAAAAAAAAA AAAAAAChAgAAZHJzL2Rvd25yZXYueG1sUEsFBgAAAAAEAAQA+QAAAJMDAAAAAA== " strokeweight=".4pt">
                        <v:stroke joinstyle="miter"/>
                      </v:line>
                      <v:line id="Line 3242" o:spid="_x0000_s2521" style="position:absolute;flip:x;visibility:visible;mso-wrap-style:square" from="14725,2127" to="19323,401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fQdYsEAAADdAAAADwAAAGRycy9kb3ducmV2LnhtbESP3YrCMBSE7xd8h3AE79bUuv5QjSKC 4OX68wCH5tgWm5OSRFt9eiMIXg4z8w2zXHemFndyvrKsYDRMQBDnVldcKDifdr9zED4ga6wtk4IH eVivej9LzLRt+UD3YyhEhLDPUEEZQpNJ6fOSDPqhbYijd7HOYIjSFVI7bCPc1DJNkqk0WHFcKLGh bUn59XgzCtD4Pc8e//YZvJyPnpOpS1tUatDvNgsQgbrwDX/ae61gnM7+4P0mPgG5e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19B1iwQAAAN0AAAAPAAAAAAAAAAAAAAAA AKECAABkcnMvZG93bnJldi54bWxQSwUGAAAAAAQABAD5AAAAjwMAAAAA " strokeweight=".4pt">
                        <v:stroke joinstyle="miter"/>
                      </v:line>
                      <v:line id="Line 3243" o:spid="_x0000_s2522" style="position:absolute;flip:x;visibility:visible;mso-wrap-style:square" from="7245,4013" to="14725,40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ri4+cIAAADdAAAADwAAAGRycy9kb3ducmV2LnhtbESP0YrCMBRE34X9h3AXfNPUila6TWUR BB/V9QMuzd22bHNTkmirX28EYR+HmTnDFNvRdOJGzreWFSzmCQjiyuqWawWXn/1sA8IHZI2dZVJw Jw/b8mNSYK7twCe6nUMtIoR9jgqaEPpcSl81ZNDPbU8cvV/rDIYoXS21wyHCTSfTJFlLgy3HhQZ7 2jVU/Z2vRgEaf+DsfrSP4OVm8VitXTqgUtPP8fsLRKAx/Iff7YNWsEyzFbzexCcgyy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ri4+cIAAADdAAAADwAAAAAAAAAAAAAA AAChAgAAZHJzL2Rvd25yZXYueG1sUEsFBgAAAAAEAAQA+QAAAJADAAAAAA== " strokeweight=".4pt">
                        <v:stroke joinstyle="miter"/>
                      </v:line>
                      <v:shape id="Freeform 3244" o:spid="_x0000_s2523" style="position:absolute;left:7219;top:4013;width:51;height:6254;visibility:visible;mso-wrap-style:square;v-text-anchor:top" coordsize="8,98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kY0KMUA AADdAAAADwAAAGRycy9kb3ducmV2LnhtbESPT2sCMRTE7wW/Q3iF3mq2K1VZjSJCi7dS/4G3x+Z1 d23ysk3iun57Uyj0OMzMb5j5srdGdORD41jByzADQVw63XClYL97e56CCBFZo3FMCm4UYLkYPMyx 0O7Kn9RtYyUShEOBCuoY20LKUNZkMQxdS5y8L+ctxiR9JbXHa4JbI/MsG0uLDaeFGlta11R+by9W AZvjKpedfx3p8+nj/egP/vxjlHp67FczEJH6+B/+a2+0glE+GcPvm/QE5OIO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RjQoxQAAAN0AAAAPAAAAAAAAAAAAAAAAAJgCAABkcnMv ZG93bnJldi54bWxQSwUGAAAAAAQABAD1AAAAigMAAAAA " path="m8,r,56l,56,,,8,xm8,93r,55l,148,,93r8,xm8,186r,55l,241,,186r8,xm8,279r,55l,334,,279r8,xm8,371r,56l,427,,371r8,xm8,464r,56l,520,,464r8,xm8,557r,56l,613,,557r8,xm8,650r,56l,706,,650r8,xm8,743r,56l,799,,743r8,xm8,836r,56l,892,,836r8,xm8,929r,56l,985,,929r8,xe" fillcolor="black" strokeweight=".05pt">
                        <v:stroke joinstyle="bevel"/>
                        <v:path arrowok="t" o:connecttype="custom" o:connectlocs="5080,0;5080,35560;0,35560;0,0;5080,0;5080,59055;5080,93980;0,93980;0,59055;5080,59055;5080,118110;5080,153035;0,153035;0,118110;5080,118110;5080,177165;5080,212090;0,212090;0,177165;5080,177165;5080,235585;5080,271145;0,271145;0,235585;5080,235585;5080,294640;5080,330200;0,330200;0,294640;5080,294640;5080,353695;5080,389255;0,389255;0,353695;5080,353695;5080,412750;5080,448310;0,448310;0,412750;5080,412750;5080,471805;5080,507365;0,507365;0,471805;5080,471805;5080,530860;5080,566420;0,566420;0,530860;5080,530860;5080,589915;5080,625475;0,625475;0,589915;5080,589915" o:connectangles="0,0,0,0,0,0,0,0,0,0,0,0,0,0,0,0,0,0,0,0,0,0,0,0,0,0,0,0,0,0,0,0,0,0,0,0,0,0,0,0,0,0,0,0,0,0,0,0,0,0,0,0,0,0,0"/>
                        <o:lock v:ext="edit" verticies="t"/>
                      </v:shape>
                      <v:line id="Line 3245" o:spid="_x0000_s2524" style="position:absolute;flip:x;visibility:visible;mso-wrap-style:square" from="8680,4013" to="14725,1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SaDFcIAAADdAAAADwAAAGRycy9kb3ducmV2LnhtbESP3YrCMBSE74V9h3AW9k5Tu2ilNpVF ELxcfx7g0BzbYnNSkqytPv1GELwcZuYbptiMphM3cr61rGA+S0AQV1a3XCs4n3bTFQgfkDV2lknB nTxsyo9Jgbm2Ax/odgy1iBD2OSpoQuhzKX3VkEE/sz1x9C7WGQxRulpqh0OEm06mSbKUBluOCw32 tG2ouh7/jAI0fs/Z/dc+gper+WOxdOmASn19jj9rEIHG8A6/2nut4DvNMni+iU9Alv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SaDFcIAAADdAAAADwAAAAAAAAAAAAAA AAChAgAAZHJzL2Rvd25yZXYueG1sUEsFBgAAAAAEAAQA+QAAAJADAAAAAA== " strokeweight=".4pt">
                        <v:stroke joinstyle="miter"/>
                      </v:line>
                      <v:line id="Line 3246" o:spid="_x0000_s2525" style="position:absolute;flip:y;visibility:visible;mso-wrap-style:square" from="13284,2127" to="19323,9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LkXZ7wAAADdAAAADwAAAGRycy9kb3ducmV2LnhtbERPSwrCMBDdC94hjOBOUyt+qEYRQXDp 7wBDM7bFZlKSaKunNwvB5eP919vO1OJFzleWFUzGCQji3OqKCwW362G0BOEDssbaMil4k4ftpt9b Y6Zty2d6XUIhYgj7DBWUITSZlD4vyaAf24Y4cnfrDIYIXSG1wzaGm1qmSTKXBiuODSU2tC8pf1ye RgEaf+TF+2Q/wcvl5DObu7RFpYaDbrcCEagLf/HPfdQKpukizo1v4hOQmy8A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9LkXZ7wAAADdAAAADwAAAAAAAAAAAAAAAAChAgAA ZHJzL2Rvd25yZXYueG1sUEsFBgAAAAAEAAQA+QAAAIoDAAAAAA== " strokeweight=".4pt">
                        <v:stroke joinstyle="miter"/>
                      </v:line>
                      <v:shape id="Freeform 3247" o:spid="_x0000_s2526" style="position:absolute;left:5784;top:2108;width:6084;height:7410;visibility:visible;mso-wrap-style:square;v-text-anchor:top" coordsize="958,116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nbMwscA AADdAAAADwAAAGRycy9kb3ducmV2LnhtbESPT2vCQBTE70K/w/IK3nQTC/5JXaVIC+JBUOOht9fs azY1+zbNrhq/fbcgeBxm5jfMfNnZWlyo9ZVjBekwAUFcOF1xqSA/fAymIHxA1lg7JgU38rBcPPXm mGl35R1d9qEUEcI+QwUmhCaT0heGLPqha4ij9+1aiyHKtpS6xWuE21qOkmQsLVYcFww2tDJUnPZn q+DrzHkaPrc/q6k5nmb5byo370el+s/d2yuIQF14hO/ttVbwMprM4P9NfAJy8QcAAP//AwBQSwEC LQAUAAYACAAAACEA8PeKu/0AAADiAQAAEwAAAAAAAAAAAAAAAAAAAAAAW0NvbnRlbnRfVHlwZXNd LnhtbFBLAQItABQABgAIAAAAIQAx3V9h0gAAAI8BAAALAAAAAAAAAAAAAAAAAC4BAABfcmVscy8u cmVsc1BLAQItABQABgAIAAAAIQAzLwWeQQAAADkAAAAQAAAAAAAAAAAAAAAAACkCAABkcnMvc2hh cGV4bWwueG1sUEsBAi0AFAAGAAgAAAAhAO52zMLHAAAA3QAAAA8AAAAAAAAAAAAAAAAAmAIAAGRy cy9kb3ducmV2LnhtbFBLBQYAAAAABAAEAPUAAACMAwAAAAA= " path="m958,6l924,47r-6,-7l952,r6,6xm902,74r-34,41l862,109,896,68r6,6xm846,142r-34,41l806,177r34,-41l846,142xm790,210r-34,41l750,245r34,-41l790,210xm734,279r-34,41l694,313r34,-41l734,279xm678,347r-33,41l639,382r33,-41l678,347xm622,415r-33,41l583,450r33,-41l622,415xm566,483r-33,41l527,518r33,-41l566,483xm510,552r-33,40l471,586r33,-41l510,552xm455,620r-34,41l415,654r33,-41l455,620xm399,688r-34,41l359,723r34,-41l399,688xm343,756r-34,41l303,791r34,-41l343,756xm287,824r-34,41l247,859r34,-41l287,824xm231,893r-34,41l191,927r34,-41l231,893xm175,961r-34,41l135,996r34,-41l175,961xm119,1029r-33,41l80,1064r33,-41l119,1029xm63,1097r-33,41l24,1132r33,-41l63,1097xm7,1166r-1,1l,1161r1,-2l7,1166xe" fillcolor="black" strokeweight=".05pt">
                        <v:stroke joinstyle="bevel"/>
                        <v:path arrowok="t" o:connecttype="custom" o:connectlocs="586740,29845;604520,0;572770,46990;547370,69215;572770,46990;515620,116205;533400,86360;501650,133350;476250,155575;501650,133350;444500,203200;462280,172720;430530,220345;405765,242570;430530,220345;374015,289560;391160,259715;359410,306705;334645,328930;359410,306705;302895,375920;320040,346075;288925,393700;263525,415290;288925,393700;231775,462915;249555,433070;217805,480060;192405,502285;217805,480060;160655,549275;178435,519430;146685,567055;121285,588645;146685,567055;89535,636270;107315,606425;75565,653415;50800,675640;75565,653415;19050,722630;36195,692785;4445,740410;0,737235;4445,740410" o:connectangles="0,0,0,0,0,0,0,0,0,0,0,0,0,0,0,0,0,0,0,0,0,0,0,0,0,0,0,0,0,0,0,0,0,0,0,0,0,0,0,0,0,0,0,0,0"/>
                        <o:lock v:ext="edit" verticies="t"/>
                      </v:shape>
                      <v:line id="Line 3248" o:spid="_x0000_s2527" style="position:absolute;flip:y;visibility:visible;mso-wrap-style:square" from="7245,10058" to="7645,101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prRr8AAADdAAAADwAAAGRycy9kb3ducmV2LnhtbERPS2rDMBDdF3oHMYHuGtkOdY0TxZRC IMvU7QEGa2KbWCMjqf7k9NUi0OXj/Q/VYgYxkfO9ZQXpNgFB3Fjdc6vg5/v0WoDwAVnjYJkUrOSh Oj4/HbDUduYvmurQihjCvkQFXQhjKaVvOjLot3YkjtzVOoMhQtdK7XCO4WaQWZLk0mDPsaHDkT47 am71r1GAxp/5fb3Ye/CySO9vuctmVOpls3zsQQRawr/44T5rBbusiPvjm/gE5PEP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xprRr8AAADdAAAADwAAAAAAAAAAAAAAAACh AgAAZHJzL2Rvd25yZXYueG1sUEsFBgAAAAAEAAQA+QAAAI0DAAAAAA== " strokeweight=".4pt">
                        <v:stroke joinstyle="miter"/>
                      </v:line>
                      <v:line id="Line 3249" o:spid="_x0000_s2528" style="position:absolute;visibility:visible;mso-wrap-style:square" from="7645,10058" to="7651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6Z0sUAAADdAAAADwAAAGRycy9kb3ducmV2LnhtbESPQWsCMRSE70L/Q3hCL1KzKl1ka5S2 IBR6kLp6f2yeu4vJy5JEd/33jSB4HGbmG2a1GawRV/KhdaxgNs1AEFdOt1wrOJTbtyWIEJE1Gsek 4EYBNuuX0QoL7Xr+o+s+1iJBOBSooImxK6QMVUMWw9R1xMk7OW8xJulrqT32CW6NnGdZLi22nBYa 7Oi7oeq8v1gFk92t/dqWoTe5L99/czK7y/mo1Ot4+PwAEWmIz/Cj/aMVLObLGdzfpCcg1/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I6Z0sUAAADdAAAADwAAAAAAAAAA AAAAAAChAgAAZHJzL2Rvd25yZXYueG1sUEsFBgAAAAAEAAQA+QAAAJMDAAAAAA== " strokeweight=".4pt">
                        <v:stroke joinstyle="miter"/>
                      </v:line>
                      <v:line id="Line 3250" o:spid="_x0000_s2529" style="position:absolute;visibility:visible;mso-wrap-style:square" from="1562,11239" to="1955,112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FwHpcUAAADdAAAADwAAAGRycy9kb3ducmV2LnhtbESPwWrDMBBE74H+g9hCL6GR6xIT3Cih LQQKPYTY6X2xtraJtDKSEjt/XxUCOQ4z84ZZbydrxIV86B0reFlkIIgbp3tuFRzr3fMKRIjIGo1j UnClANvNw2yNpXYjH+hSxVYkCIcSFXQxDqWUoenIYli4gTh5v85bjEn6VmqPY4JbI/MsK6TFntNC hwN9dtScqrNVMN9f+49dHUZT+Hr5XZDZn08/Sj09Tu9vICJN8R6+tb+0gtd8lcP/m/QE5OY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FwHpcUAAADdAAAADwAAAAAAAAAA AAAAAAChAgAAZHJzL2Rvd25yZXYueG1sUEsFBgAAAAAEAAQA+QAAAJMDAAAAAA== " strokeweight=".4pt">
                        <v:stroke joinstyle="miter"/>
                      </v:line>
                      <v:line id="Line 3251" o:spid="_x0000_s2530" style="position:absolute;flip:x;visibility:visible;mso-wrap-style:square" from="1593,11239" to="1955,113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j1McEAAADdAAAADwAAAGRycy9kb3ducmV2LnhtbESP3YrCMBSE7wXfIRzBO02t6JZqFFkQ vPRnH+DQHNtic1KSrK0+vREEL4eZ+YZZb3vTiDs5X1tWMJsmIIgLq2suFfxd9pMMhA/IGhvLpOBB Hrab4WCNubYdn+h+DqWIEPY5KqhCaHMpfVGRQT+1LXH0rtYZDFG6UmqHXYSbRqZJspQGa44LFbb0 W1FxO/8bBWj8gX8eR/sMXmaz52Lp0g6VGo/63QpEoD58w5/2QSuYp9kc3m/iE5Cb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PyPUxwQAAAN0AAAAPAAAAAAAAAAAAAAAA AKECAABkcnMvZG93bnJldi54bWxQSwUGAAAAAAQABAD5AAAAjwMAAAAA " strokeweight=".4pt">
                        <v:stroke joinstyle="miter"/>
                      </v:line>
                      <v:rect id="Rectangle 3252" o:spid="_x0000_s2531" style="position:absolute;left:736;top:11569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FNR0cMA AADdAAAADwAAAGRycy9kb3ducmV2LnhtbESP3WoCMRSE7wu+QzhC72rWrZRlNYoUBCveuPoAh83Z H0xOliR1t29vCoVeDjPzDbPZTdaIB/nQO1awXGQgiGune24V3K6HtwJEiMgajWNS8EMBdtvZywZL 7Ua+0KOKrUgQDiUq6GIcSilD3ZHFsHADcfIa5y3GJH0rtccxwa2ReZZ9SIs9p4UOB/rsqL5X31aB vFaHsaiMz9wpb87m63hpyCn1Op/2axCRpvgf/msftYL3vFjB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7FNR0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253" o:spid="_x0000_s2532" style="position:absolute;left:4813;top:802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x/0SsMA AADdAAAADwAAAGRycy9kb3ducmV2LnhtbESP3WoCMRSE7wu+QzhC72rWLZZlNYoUBCveuPoAh83Z H0xOliR1t29vCoVeDjPzDbPZTdaIB/nQO1awXGQgiGune24V3K6HtwJEiMgajWNS8EMBdtvZywZL 7Ua+0KOKrUgQDiUq6GIcSilD3ZHFsHADcfIa5y3GJH0rtccxwa2ReZZ9SIs9p4UOB/rsqL5X31aB vFaHsaiMz9wpb87m63hpyCn1Op/2axCRpvgf/msftYL3vFjB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x/0S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54" o:spid="_x0000_s2533" style="position:absolute;left:13633;top:920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81qPcMA AADdAAAADwAAAGRycy9kb3ducmV2LnhtbESP3WoCMRSE74W+QzgF7zTbFWTZGkUEQYs3rj7AYXP2 hyYnS5K669s3QqGXw8x8w2x2kzXiQT70jhV8LDMQxLXTPbcK7rfjogARIrJG45gUPCnAbvs222Cp 3chXelSxFQnCoUQFXYxDKWWoO7IYlm4gTl7jvMWYpG+l9jgmuDUyz7K1tNhzWuhwoENH9Xf1YxXI W3Uci8r4zH3lzcWcT9eGnFLz92n/CSLSFP/Df+2TVrDKizW83qQnIL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81qP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55" o:spid="_x0000_s2534" style="position:absolute;left:8210;top:11569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IHPpsMA AADdAAAADwAAAGRycy9kb3ducmV2LnhtbESP3WoCMRSE7wu+QzhC72rWLdhlNYoUBCveuPoAh83Z H0xOliR1t29vCoVeDjPzDbPZTdaIB/nQO1awXGQgiGune24V3K6HtwJEiMgajWNS8EMBdtvZywZL 7Ua+0KOKrUgQDiUq6GIcSilD3ZHFsHADcfIa5y3GJH0rtccxwa2ReZatpMWe00KHA312VN+rb6tA XqvDWFTGZ+6UN2fzdbw05JR6nU/7NYhIU/wP/7WPWsF7XnzA75v0BOT2C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IHPp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56" o:spid="_x0000_s2535" style="position:absolute;left:5969;top:2489;width:12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5b1L8A AADdAAAADwAAAGRycy9kb3ducmV2LnhtbERPy4rCMBTdC/5DuAPuNJ0KQ6lGGQYER9xY/YBLc/vA 5KYk0Xb+3iyEWR7Oe7ufrBFP8qF3rOBzlYEgrp3uuVVwux6WBYgQkTUax6TgjwLsd/PZFkvtRr7Q s4qtSCEcSlTQxTiUUoa6I4th5QbixDXOW4wJ+lZqj2MKt0bmWfYlLfacGjoc6Kej+l49rAJ5rQ5j URmfuVPenM3v8dKQU2rxMX1vQESa4r/47T5qBeu8SHPTm/QE5O4FAAD//wMAUEsBAi0AFAAGAAgA AAAhAPD3irv9AAAA4gEAABMAAAAAAAAAAAAAAAAAAAAAAFtDb250ZW50X1R5cGVzXS54bWxQSwEC LQAUAAYACAAAACEAMd1fYdIAAACPAQAACwAAAAAAAAAAAAAAAAAuAQAAX3JlbHMvLnJlbHNQSwEC LQAUAAYACAAAACEAMy8FnkEAAAA5AAAAEAAAAAAAAAAAAAAAAAApAgAAZHJzL3NoYXBleG1sLnht bFBLAQItABQABgAIAAAAIQBtHlvU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57" o:spid="_x0000_s2536" style="position:absolute;left:11277;top:565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lL+T8QA AADdAAAADwAAAGRycy9kb3ducmV2LnhtbESPzWrDMBCE74W+g9hCbo1cF4rrRjGhYEhDL3HyAIu1 /iHSykhq7L59FCj0OMzMN8ymWqwRV/JhdKzgZZ2BIG6dHrlXcD7VzwWIEJE1Gsek4JcCVNvHhw2W 2s18pGsTe5EgHEpUMMQ4lVKGdiCLYe0m4uR1zluMSfpeao9zglsj8yx7kxZHTgsDTvQ5UHtpfqwC eWrquWiMz9wh777N1/7YkVNq9bTsPkBEWuJ/+K+91wpe8+Id7m/SE5Db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JS/k/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58" o:spid="_x0000_s2537" style="position:absolute;left:18827;top:450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rHBD8AA AADdAAAADwAAAGRycy9kb3ducmV2LnhtbERPy4rCMBTdD8w/hDvgbkytMGjHKCIIKrOx+gGX5vbB JDclibb+vVkILg/nvdqM1og7+dA5VjCbZiCIK6c7bhRcL/vvBYgQkTUax6TgQQE268+PFRbaDXym exkbkUI4FKigjbEvpAxVSxbD1PXEiaudtxgT9I3UHocUbo3Ms+xHWuw4NbTY066l6r+8WQXyUu6H RWl85k55/WeOh3NNTqnJ17j9BRFpjG/xy33QCub5Mu1Pb9ITkOsn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FrHBD8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59" o:spid="_x0000_s2538" style="position:absolute;left:14103;top:2387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1klMMA AADdAAAADwAAAGRycy9kb3ducmV2LnhtbESP3WoCMRSE7wXfIRyhd5p1BbGrUUQQtPTGtQ9w2Jz9 weRkSVJ3+/ZNoeDlMDPfMLvDaI14kg+dYwXLRQaCuHK640bB1/0834AIEVmjcUwKfijAYT+d7LDQ buAbPcvYiAThUKCCNsa+kDJULVkMC9cTJ6923mJM0jdSexwS3BqZZ9laWuw4LbTY06ml6lF+WwXy Xp6HTWl85j7y+tNcL7eanFJvs/G4BRFpjK/wf/uiFazy9yX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f1kl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60" o:spid="_x0000_s2539" style="position:absolute;left:6438;top:10369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S/648MA AADdAAAADwAAAGRycy9kb3ducmV2LnhtbESP3WoCMRSE7wu+QziCdzXrCkVXo4ggaOmNqw9w2Jz9 weRkSVJ3+/amUOjlMDPfMNv9aI14kg+dYwWLeQaCuHK640bB/XZ6X4EIEVmjcUwKfijAfjd522Kh 3cBXepaxEQnCoUAFbYx9IWWoWrIY5q4nTl7tvMWYpG+k9jgkuDUyz7IPabHjtNBiT8eWqkf5bRXI W3kaVqXxmfvM6y9zOV9rckrNpuNhAyLSGP/Df+2zVrDM1zn8vklPQO5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S/64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261" o:spid="_x0000_s2540" style="position:absolute;left:19246;top:2038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lUGtMQA AADdAAAADwAAAGRycy9kb3ducmV2LnhtbESPQWsCMRSE74X+h/AKvdWsClJXo0ihsHhSW+j1kTw3 q5uXNYnrtr++EQo9DjPzDbNcD64VPYXYeFYwHhUgiLU3DdcKPj/eX15BxIRssPVMCr4pwnr1+LDE 0vgb76k/pFpkCMcSFdiUulLKqC05jCPfEWfv6IPDlGWopQl4y3DXyklRzKTDhvOCxY7eLOnz4eoU bF2/01VnA+rNbPd1spfqR16Uen4aNgsQiYb0H/5rV0bBdDKfwv1NfgJy9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NJVBrTEAAAA3QAAAA8AAAAAAAAAAAAAAAAAmAIAAGRycy9k b3ducmV2LnhtbFBLBQYAAAAABAAEAPUAAACJAwAAAAA= " fillcolor="black" strokeweight="0"/>
                      <v:oval id="Oval 3262" o:spid="_x0000_s2541" style="position:absolute;left:14643;top:3924;width:158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byewMUA AADdAAAADwAAAGRycy9kb3ducmV2LnhtbESPQUsDMRSE7wX/Q3iCt27WWopum5YiCIunWgWvj+S5 2bp52SZxu/rrG6HQ4zAz3zCrzeg6MVCIrWcF90UJglh703Kj4OP9ZfoIIiZkg51nUvBLETbrm8kK K+NP/EbDPjUiQzhWqMCm1FdSRm3JYSx8T5y9Lx8cpixDI03AU4a7Ts7KciEdtpwXLPb0bEl/73+c glc37HTd24B6u9h9Huyx/pNHpe5ux+0SRKIxXcOXdm0UPMye5vD/Jj8BuT4DAAD//wMAUEsBAi0A FAAGAAgAAAAhAPD3irv9AAAA4gEAABMAAAAAAAAAAAAAAAAAAAAAAFtDb250ZW50X1R5cGVzXS54 bWxQSwECLQAUAAYACAAAACEAMd1fYdIAAACPAQAACwAAAAAAAAAAAAAAAAAuAQAAX3JlbHMvLnJl bHNQSwECLQAUAAYACAAAACEAMy8FnkEAAAA5AAAAEAAAAAAAAAAAAAAAAAApAgAAZHJzL3NoYXBl eG1sLnhtbFBLAQItABQABgAIAAAAIQBdvJ7AxQAAAN0AAAAPAAAAAAAAAAAAAAAAAJgCAABkcnMv ZG93bnJldi54bWxQSwUGAAAAAAQABAD1AAAAigMAAAAA " fillcolor="black" strokeweight="0"/>
                      <v:oval id="Oval 3263" o:spid="_x0000_s2542" style="position:absolute;left:11766;top:2038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vA7W8UA AADdAAAADwAAAGRycy9kb3ducmV2LnhtbESPQUsDMRSE7wX/Q3iCt27WSotum5YiCIunWgWvj+S5 2bp52SZxu/rrG6HQ4zAz3zCrzeg6MVCIrWcF90UJglh703Kj4OP9ZfoIIiZkg51nUvBLETbrm8kK K+NP/EbDPjUiQzhWqMCm1FdSRm3JYSx8T5y9Lx8cpixDI03AU4a7Ts7KciEdtpwXLPb0bEl/73+c glc37HTd24B6u9h9Huyx/pNHpe5ux+0SRKIxXcOXdm0UPMye5vD/Jj8BuT4DAAD//wMAUEsBAi0A FAAGAAgAAAAhAPD3irv9AAAA4gEAABMAAAAAAAAAAAAAAAAAAAAAAFtDb250ZW50X1R5cGVzXS54 bWxQSwECLQAUAAYACAAAACEAMd1fYdIAAACPAQAACwAAAAAAAAAAAAAAAAAuAQAAX3JlbHMvLnJl bHNQSwECLQAUAAYACAAAACEAMy8FnkEAAAA5AAAAEAAAAAAAAAAAAAAAAAApAgAAZHJzL3NoYXBl eG1sLnhtbFBLAQItABQABgAIAAAAIQAy8DtbxQAAAN0AAAAPAAAAAAAAAAAAAAAAAJgCAABkcnMv ZG93bnJldi54bWxQSwUGAAAAAAQABAD1AAAAigMAAAAA " fillcolor="black" strokeweight="0"/>
                      <v:oval id="Oval 3264" o:spid="_x0000_s2543" style="position:absolute;left:8604;top:11296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iKlLMUA AADdAAAADwAAAGRycy9kb3ducmV2LnhtbESPQWsCMRSE74X+h/AKvdVsLSztahQpFJae1Aq9PpLn ZnXzsibpuu2vbwTB4zAz3zDz5eg6MVCIrWcFz5MCBLH2puVGwe7r4+kVREzIBjvPpOCXIiwX93dz rIw/84aGbWpEhnCsUIFNqa+kjNqSwzjxPXH29j44TFmGRpqA5wx3nZwWRSkdtpwXLPb0bkkftz9O wacb1rrubUC9KtffB3uq/+RJqceHcTUDkWhMt/C1XRsFL9O3Ei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CIqUsxQAAAN0AAAAPAAAAAAAAAAAAAAAAAJgCAABkcnMv ZG93bnJldi54bWxQSwUGAAAAAAQABAD1AAAAigMAAAAA " fillcolor="black" strokeweight="0"/>
                      <v:oval id="Oval 3265" o:spid="_x0000_s2544" style="position:absolute;left:5727;top:9410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W4At8UA AADdAAAADwAAAGRycy9kb3ducmV2LnhtbESPQUsDMRSE7wX/Q3iCt27WCq1um5YiCIuntgpeH8lz s3Xzsk3idvXXN4LQ4zAz3zCrzeg6MVCIrWcF90UJglh703Kj4P3tZfoIIiZkg51nUvBDETbrm8kK K+PPvKfhkBqRIRwrVGBT6ispo7bkMBa+J87epw8OU5ahkSbgOcNdJ2dlOZcOW84LFnt6tqS/Dt9O wasbdrrubUC9ne8+jvZU/8qTUne343YJItGYruH/dm0UPMyeFv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tbgC3xQAAAN0AAAAPAAAAAAAAAAAAAAAAAJgCAABkcnMv ZG93bnJldi54bWxQSwUGAAAAAAQABAD1AAAAigMAAAAA " fillcolor="black" strokeweight="0"/>
                      <v:oval id="Oval 3266" o:spid="_x0000_s2545" style="position:absolute;left:13208;top:9410;width:152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PGUxcIA AADdAAAADwAAAGRycy9kb3ducmV2LnhtbERPz2vCMBS+C/sfwht4s+kUZOuMIoJQdlI32PWRvDXd mpeaZLX615vDYMeP7/dqM7pODBRi61nBU1GCINbetNwo+Hjfz55BxIRssPNMCq4UYbN+mKywMv7C RxpOqRE5hGOFCmxKfSVl1JYcxsL3xJn78sFhyjA00gS85HDXyXlZLqXDlnODxZ52lvTP6dcpeHPD Qde9Dai3y8Pntz3XN3lWavo4bl9BJBrTv/jPXRsFi/lLnpvf5Ccg1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8ZTFwgAAAN0AAAAPAAAAAAAAAAAAAAAAAJgCAABkcnMvZG93 bnJldi54bWxQSwUGAAAAAAQABAD1AAAAhwMAAAAA " fillcolor="black" strokeweight="0"/>
                      <v:oval id="Oval 3267" o:spid="_x0000_s2546" style="position:absolute;left:1123;top:11296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70xXsQA AADdAAAADwAAAGRycy9kb3ducmV2LnhtbESPQWsCMRSE74X+h/AK3mq2FqRujSIFYelJbaHXR/K6 Wd28rElcV3+9EQo9DjPzDTNfDq4VPYXYeFbwMi5AEGtvGq4VfH+tn99AxIRssPVMCi4UYbl4fJhj afyZt9TvUi0yhGOJCmxKXSll1JYcxrHviLP364PDlGWopQl4znDXyklRTKXDhvOCxY4+LOnD7uQU fLp+o6vOBtSr6eZnb4/VVR6VGj0Nq3cQiYb0H/5rV0bB62Q2g/ub/ATk4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LO9MV7EAAAA3QAAAA8AAAAAAAAAAAAAAAAAmAIAAGRycy9k b3ducmV2LnhtbFBLBQYAAAAABAAEAPUAAACJAwAAAAA= " fillcolor="black" strokeweight="0"/>
                      <v:oval id="Oval 3268" o:spid="_x0000_s2547" style="position:absolute;left:7162;top:3924;width:159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GwC2cEA AADdAAAADwAAAGRycy9kb3ducmV2LnhtbERPTWsCMRC9F/wPYQRvNauClK1RRBAWT2oLXodkutl2 M1mTuK7++uZQ6PHxvlebwbWipxAbzwpm0wIEsfam4VrB58f+9Q1ETMgGW8+k4EERNuvRywpL4+98 ov6capFDOJaowKbUlVJGbclhnPqOOHNfPjhMGYZamoD3HO5aOS+KpXTYcG6w2NHOkv4535yCg+uP uupsQL1dHi/f9lo95VWpyXjYvoNINKR/8Z+7MgoWiyLvz2/yE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xsAtnBAAAA3QAAAA8AAAAAAAAAAAAAAAAAmAIAAGRycy9kb3du cmV2LnhtbFBLBQYAAAAABAAEAPUAAACG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>Câu 67.</w:t>
            </w:r>
            <w:r w:rsidRPr="00610F8A">
              <w:rPr>
                <w:sz w:val="26"/>
                <w:szCs w:val="26"/>
              </w:rPr>
              <w:t xml:space="preserve"> Theo giả thiết, ta có </w:t>
            </w:r>
            <w:r w:rsidR="007A1347" w:rsidRPr="00610F8A">
              <w:rPr>
                <w:position w:val="-4"/>
                <w:sz w:val="26"/>
                <w:szCs w:val="26"/>
              </w:rPr>
              <w:object w:dxaOrig="1219" w:dyaOrig="260">
                <v:shape id="_x0000_i2740" type="#_x0000_t75" style="width:60.75pt;height:12.75pt" o:ole="">
                  <v:imagedata r:id="rId3439" o:title=""/>
                </v:shape>
                <o:OLEObject Type="Embed" ProgID="Equation.DSMT4" ShapeID="_x0000_i2740" DrawAspect="Content" ObjectID="_1624837256" r:id="rId344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1" type="#_x0000_t75" style="width:35.25pt;height:12.75pt" o:ole="">
                  <v:imagedata r:id="rId3441" o:title=""/>
                </v:shape>
                <o:OLEObject Type="Embed" ProgID="Equation.DSMT4" ShapeID="_x0000_i2741" DrawAspect="Content" ObjectID="_1624837257" r:id="rId344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742" type="#_x0000_t75" style="width:150pt;height:36pt" o:ole="">
                  <v:imagedata r:id="rId3443" o:title=""/>
                </v:shape>
                <o:OLEObject Type="Embed" ProgID="Equation.DSMT4" ShapeID="_x0000_i2742" DrawAspect="Content" ObjectID="_1624837258" r:id="rId344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140" w:dyaOrig="400">
                <v:shape id="_x0000_i2743" type="#_x0000_t75" style="width:57pt;height:20.25pt" o:ole="">
                  <v:imagedata r:id="rId3445" o:title=""/>
                </v:shape>
                <o:OLEObject Type="Embed" ProgID="Equation.DSMT4" ShapeID="_x0000_i2743" DrawAspect="Content" ObjectID="_1624837259" r:id="rId344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640" w:dyaOrig="720">
                <v:shape id="_x0000_i2744" type="#_x0000_t75" style="width:182.25pt;height:36pt" o:ole="">
                  <v:imagedata r:id="rId3447" o:title=""/>
                </v:shape>
                <o:OLEObject Type="Embed" ProgID="Equation.DSMT4" ShapeID="_x0000_i2744" DrawAspect="Content" ObjectID="_1624837260" r:id="rId344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4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70050" cy="1186180"/>
                      <wp:effectExtent l="0" t="0" r="0" b="0"/>
                      <wp:docPr id="3269" name="Canvas 3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10" name="Freeform 32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7695" y="775970"/>
                                  <a:ext cx="678815" cy="5080"/>
                                </a:xfrm>
                                <a:custGeom>
                                  <a:avLst/>
                                  <a:gdLst>
                                    <a:gd name="T0" fmla="*/ 0 w 1069"/>
                                    <a:gd name="T1" fmla="*/ 0 h 8"/>
                                    <a:gd name="T2" fmla="*/ 56 w 1069"/>
                                    <a:gd name="T3" fmla="*/ 0 h 8"/>
                                    <a:gd name="T4" fmla="*/ 56 w 1069"/>
                                    <a:gd name="T5" fmla="*/ 8 h 8"/>
                                    <a:gd name="T6" fmla="*/ 0 w 1069"/>
                                    <a:gd name="T7" fmla="*/ 8 h 8"/>
                                    <a:gd name="T8" fmla="*/ 0 w 1069"/>
                                    <a:gd name="T9" fmla="*/ 0 h 8"/>
                                    <a:gd name="T10" fmla="*/ 93 w 1069"/>
                                    <a:gd name="T11" fmla="*/ 0 h 8"/>
                                    <a:gd name="T12" fmla="*/ 149 w 1069"/>
                                    <a:gd name="T13" fmla="*/ 0 h 8"/>
                                    <a:gd name="T14" fmla="*/ 149 w 1069"/>
                                    <a:gd name="T15" fmla="*/ 8 h 8"/>
                                    <a:gd name="T16" fmla="*/ 93 w 1069"/>
                                    <a:gd name="T17" fmla="*/ 8 h 8"/>
                                    <a:gd name="T18" fmla="*/ 93 w 1069"/>
                                    <a:gd name="T19" fmla="*/ 0 h 8"/>
                                    <a:gd name="T20" fmla="*/ 186 w 1069"/>
                                    <a:gd name="T21" fmla="*/ 0 h 8"/>
                                    <a:gd name="T22" fmla="*/ 242 w 1069"/>
                                    <a:gd name="T23" fmla="*/ 0 h 8"/>
                                    <a:gd name="T24" fmla="*/ 242 w 1069"/>
                                    <a:gd name="T25" fmla="*/ 8 h 8"/>
                                    <a:gd name="T26" fmla="*/ 186 w 1069"/>
                                    <a:gd name="T27" fmla="*/ 8 h 8"/>
                                    <a:gd name="T28" fmla="*/ 186 w 1069"/>
                                    <a:gd name="T29" fmla="*/ 0 h 8"/>
                                    <a:gd name="T30" fmla="*/ 279 w 1069"/>
                                    <a:gd name="T31" fmla="*/ 0 h 8"/>
                                    <a:gd name="T32" fmla="*/ 335 w 1069"/>
                                    <a:gd name="T33" fmla="*/ 0 h 8"/>
                                    <a:gd name="T34" fmla="*/ 335 w 1069"/>
                                    <a:gd name="T35" fmla="*/ 8 h 8"/>
                                    <a:gd name="T36" fmla="*/ 279 w 1069"/>
                                    <a:gd name="T37" fmla="*/ 8 h 8"/>
                                    <a:gd name="T38" fmla="*/ 279 w 1069"/>
                                    <a:gd name="T39" fmla="*/ 0 h 8"/>
                                    <a:gd name="T40" fmla="*/ 372 w 1069"/>
                                    <a:gd name="T41" fmla="*/ 0 h 8"/>
                                    <a:gd name="T42" fmla="*/ 428 w 1069"/>
                                    <a:gd name="T43" fmla="*/ 0 h 8"/>
                                    <a:gd name="T44" fmla="*/ 428 w 1069"/>
                                    <a:gd name="T45" fmla="*/ 8 h 8"/>
                                    <a:gd name="T46" fmla="*/ 372 w 1069"/>
                                    <a:gd name="T47" fmla="*/ 8 h 8"/>
                                    <a:gd name="T48" fmla="*/ 372 w 1069"/>
                                    <a:gd name="T49" fmla="*/ 0 h 8"/>
                                    <a:gd name="T50" fmla="*/ 465 w 1069"/>
                                    <a:gd name="T51" fmla="*/ 0 h 8"/>
                                    <a:gd name="T52" fmla="*/ 521 w 1069"/>
                                    <a:gd name="T53" fmla="*/ 0 h 8"/>
                                    <a:gd name="T54" fmla="*/ 521 w 1069"/>
                                    <a:gd name="T55" fmla="*/ 8 h 8"/>
                                    <a:gd name="T56" fmla="*/ 465 w 1069"/>
                                    <a:gd name="T57" fmla="*/ 8 h 8"/>
                                    <a:gd name="T58" fmla="*/ 465 w 1069"/>
                                    <a:gd name="T59" fmla="*/ 0 h 8"/>
                                    <a:gd name="T60" fmla="*/ 558 w 1069"/>
                                    <a:gd name="T61" fmla="*/ 0 h 8"/>
                                    <a:gd name="T62" fmla="*/ 614 w 1069"/>
                                    <a:gd name="T63" fmla="*/ 0 h 8"/>
                                    <a:gd name="T64" fmla="*/ 614 w 1069"/>
                                    <a:gd name="T65" fmla="*/ 8 h 8"/>
                                    <a:gd name="T66" fmla="*/ 558 w 1069"/>
                                    <a:gd name="T67" fmla="*/ 8 h 8"/>
                                    <a:gd name="T68" fmla="*/ 558 w 1069"/>
                                    <a:gd name="T69" fmla="*/ 0 h 8"/>
                                    <a:gd name="T70" fmla="*/ 651 w 1069"/>
                                    <a:gd name="T71" fmla="*/ 0 h 8"/>
                                    <a:gd name="T72" fmla="*/ 707 w 1069"/>
                                    <a:gd name="T73" fmla="*/ 0 h 8"/>
                                    <a:gd name="T74" fmla="*/ 707 w 1069"/>
                                    <a:gd name="T75" fmla="*/ 8 h 8"/>
                                    <a:gd name="T76" fmla="*/ 651 w 1069"/>
                                    <a:gd name="T77" fmla="*/ 8 h 8"/>
                                    <a:gd name="T78" fmla="*/ 651 w 1069"/>
                                    <a:gd name="T79" fmla="*/ 0 h 8"/>
                                    <a:gd name="T80" fmla="*/ 744 w 1069"/>
                                    <a:gd name="T81" fmla="*/ 0 h 8"/>
                                    <a:gd name="T82" fmla="*/ 799 w 1069"/>
                                    <a:gd name="T83" fmla="*/ 0 h 8"/>
                                    <a:gd name="T84" fmla="*/ 799 w 1069"/>
                                    <a:gd name="T85" fmla="*/ 8 h 8"/>
                                    <a:gd name="T86" fmla="*/ 744 w 1069"/>
                                    <a:gd name="T87" fmla="*/ 8 h 8"/>
                                    <a:gd name="T88" fmla="*/ 744 w 1069"/>
                                    <a:gd name="T89" fmla="*/ 0 h 8"/>
                                    <a:gd name="T90" fmla="*/ 837 w 1069"/>
                                    <a:gd name="T91" fmla="*/ 0 h 8"/>
                                    <a:gd name="T92" fmla="*/ 892 w 1069"/>
                                    <a:gd name="T93" fmla="*/ 0 h 8"/>
                                    <a:gd name="T94" fmla="*/ 892 w 1069"/>
                                    <a:gd name="T95" fmla="*/ 8 h 8"/>
                                    <a:gd name="T96" fmla="*/ 837 w 1069"/>
                                    <a:gd name="T97" fmla="*/ 8 h 8"/>
                                    <a:gd name="T98" fmla="*/ 837 w 1069"/>
                                    <a:gd name="T99" fmla="*/ 0 h 8"/>
                                    <a:gd name="T100" fmla="*/ 930 w 1069"/>
                                    <a:gd name="T101" fmla="*/ 0 h 8"/>
                                    <a:gd name="T102" fmla="*/ 985 w 1069"/>
                                    <a:gd name="T103" fmla="*/ 0 h 8"/>
                                    <a:gd name="T104" fmla="*/ 985 w 1069"/>
                                    <a:gd name="T105" fmla="*/ 8 h 8"/>
                                    <a:gd name="T106" fmla="*/ 930 w 1069"/>
                                    <a:gd name="T107" fmla="*/ 8 h 8"/>
                                    <a:gd name="T108" fmla="*/ 930 w 1069"/>
                                    <a:gd name="T109" fmla="*/ 0 h 8"/>
                                    <a:gd name="T110" fmla="*/ 1023 w 1069"/>
                                    <a:gd name="T111" fmla="*/ 0 h 8"/>
                                    <a:gd name="T112" fmla="*/ 1069 w 1069"/>
                                    <a:gd name="T113" fmla="*/ 0 h 8"/>
                                    <a:gd name="T114" fmla="*/ 1069 w 1069"/>
                                    <a:gd name="T115" fmla="*/ 8 h 8"/>
                                    <a:gd name="T116" fmla="*/ 1023 w 1069"/>
                                    <a:gd name="T117" fmla="*/ 8 h 8"/>
                                    <a:gd name="T118" fmla="*/ 1023 w 1069"/>
                                    <a:gd name="T11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69" h="8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8"/>
                                      </a:lnTo>
                                      <a:lnTo>
                                        <a:pt x="93" y="8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8"/>
                                      </a:lnTo>
                                      <a:lnTo>
                                        <a:pt x="186" y="8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8"/>
                                      </a:lnTo>
                                      <a:lnTo>
                                        <a:pt x="279" y="8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2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8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72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21" y="0"/>
                                      </a:lnTo>
                                      <a:lnTo>
                                        <a:pt x="521" y="8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58" y="0"/>
                                      </a:moveTo>
                                      <a:lnTo>
                                        <a:pt x="614" y="0"/>
                                      </a:lnTo>
                                      <a:lnTo>
                                        <a:pt x="614" y="8"/>
                                      </a:lnTo>
                                      <a:lnTo>
                                        <a:pt x="558" y="8"/>
                                      </a:lnTo>
                                      <a:lnTo>
                                        <a:pt x="558" y="0"/>
                                      </a:lnTo>
                                      <a:close/>
                                      <a:moveTo>
                                        <a:pt x="65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8"/>
                                      </a:lnTo>
                                      <a:lnTo>
                                        <a:pt x="651" y="8"/>
                                      </a:lnTo>
                                      <a:lnTo>
                                        <a:pt x="651" y="0"/>
                                      </a:lnTo>
                                      <a:close/>
                                      <a:moveTo>
                                        <a:pt x="744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8"/>
                                      </a:lnTo>
                                      <a:lnTo>
                                        <a:pt x="744" y="8"/>
                                      </a:lnTo>
                                      <a:lnTo>
                                        <a:pt x="744" y="0"/>
                                      </a:lnTo>
                                      <a:close/>
                                      <a:moveTo>
                                        <a:pt x="837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8"/>
                                      </a:lnTo>
                                      <a:lnTo>
                                        <a:pt x="837" y="8"/>
                                      </a:lnTo>
                                      <a:lnTo>
                                        <a:pt x="837" y="0"/>
                                      </a:lnTo>
                                      <a:close/>
                                      <a:moveTo>
                                        <a:pt x="930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8"/>
                                      </a:lnTo>
                                      <a:lnTo>
                                        <a:pt x="930" y="8"/>
                                      </a:lnTo>
                                      <a:lnTo>
                                        <a:pt x="930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8"/>
                                      </a:lnTo>
                                      <a:lnTo>
                                        <a:pt x="1023" y="8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1" name="Freeform 32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0655" y="776605"/>
                                  <a:ext cx="448310" cy="219075"/>
                                </a:xfrm>
                                <a:custGeom>
                                  <a:avLst/>
                                  <a:gdLst>
                                    <a:gd name="T0" fmla="*/ 706 w 706"/>
                                    <a:gd name="T1" fmla="*/ 7 h 345"/>
                                    <a:gd name="T2" fmla="*/ 657 w 706"/>
                                    <a:gd name="T3" fmla="*/ 30 h 345"/>
                                    <a:gd name="T4" fmla="*/ 653 w 706"/>
                                    <a:gd name="T5" fmla="*/ 23 h 345"/>
                                    <a:gd name="T6" fmla="*/ 702 w 706"/>
                                    <a:gd name="T7" fmla="*/ 0 h 345"/>
                                    <a:gd name="T8" fmla="*/ 706 w 706"/>
                                    <a:gd name="T9" fmla="*/ 7 h 345"/>
                                    <a:gd name="T10" fmla="*/ 625 w 706"/>
                                    <a:gd name="T11" fmla="*/ 46 h 345"/>
                                    <a:gd name="T12" fmla="*/ 576 w 706"/>
                                    <a:gd name="T13" fmla="*/ 70 h 345"/>
                                    <a:gd name="T14" fmla="*/ 571 w 706"/>
                                    <a:gd name="T15" fmla="*/ 63 h 345"/>
                                    <a:gd name="T16" fmla="*/ 620 w 706"/>
                                    <a:gd name="T17" fmla="*/ 39 h 345"/>
                                    <a:gd name="T18" fmla="*/ 625 w 706"/>
                                    <a:gd name="T19" fmla="*/ 46 h 345"/>
                                    <a:gd name="T20" fmla="*/ 543 w 706"/>
                                    <a:gd name="T21" fmla="*/ 86 h 345"/>
                                    <a:gd name="T22" fmla="*/ 494 w 706"/>
                                    <a:gd name="T23" fmla="*/ 109 h 345"/>
                                    <a:gd name="T24" fmla="*/ 490 w 706"/>
                                    <a:gd name="T25" fmla="*/ 102 h 345"/>
                                    <a:gd name="T26" fmla="*/ 539 w 706"/>
                                    <a:gd name="T27" fmla="*/ 78 h 345"/>
                                    <a:gd name="T28" fmla="*/ 543 w 706"/>
                                    <a:gd name="T29" fmla="*/ 86 h 345"/>
                                    <a:gd name="T30" fmla="*/ 462 w 706"/>
                                    <a:gd name="T31" fmla="*/ 125 h 345"/>
                                    <a:gd name="T32" fmla="*/ 413 w 706"/>
                                    <a:gd name="T33" fmla="*/ 148 h 345"/>
                                    <a:gd name="T34" fmla="*/ 408 w 706"/>
                                    <a:gd name="T35" fmla="*/ 141 h 345"/>
                                    <a:gd name="T36" fmla="*/ 457 w 706"/>
                                    <a:gd name="T37" fmla="*/ 118 h 345"/>
                                    <a:gd name="T38" fmla="*/ 462 w 706"/>
                                    <a:gd name="T39" fmla="*/ 125 h 345"/>
                                    <a:gd name="T40" fmla="*/ 380 w 706"/>
                                    <a:gd name="T41" fmla="*/ 164 h 345"/>
                                    <a:gd name="T42" fmla="*/ 331 w 706"/>
                                    <a:gd name="T43" fmla="*/ 188 h 345"/>
                                    <a:gd name="T44" fmla="*/ 327 w 706"/>
                                    <a:gd name="T45" fmla="*/ 181 h 345"/>
                                    <a:gd name="T46" fmla="*/ 376 w 706"/>
                                    <a:gd name="T47" fmla="*/ 157 h 345"/>
                                    <a:gd name="T48" fmla="*/ 380 w 706"/>
                                    <a:gd name="T49" fmla="*/ 164 h 345"/>
                                    <a:gd name="T50" fmla="*/ 298 w 706"/>
                                    <a:gd name="T51" fmla="*/ 204 h 345"/>
                                    <a:gd name="T52" fmla="*/ 249 w 706"/>
                                    <a:gd name="T53" fmla="*/ 227 h 345"/>
                                    <a:gd name="T54" fmla="*/ 245 w 706"/>
                                    <a:gd name="T55" fmla="*/ 220 h 345"/>
                                    <a:gd name="T56" fmla="*/ 294 w 706"/>
                                    <a:gd name="T57" fmla="*/ 196 h 345"/>
                                    <a:gd name="T58" fmla="*/ 298 w 706"/>
                                    <a:gd name="T59" fmla="*/ 204 h 345"/>
                                    <a:gd name="T60" fmla="*/ 217 w 706"/>
                                    <a:gd name="T61" fmla="*/ 243 h 345"/>
                                    <a:gd name="T62" fmla="*/ 168 w 706"/>
                                    <a:gd name="T63" fmla="*/ 267 h 345"/>
                                    <a:gd name="T64" fmla="*/ 163 w 706"/>
                                    <a:gd name="T65" fmla="*/ 259 h 345"/>
                                    <a:gd name="T66" fmla="*/ 212 w 706"/>
                                    <a:gd name="T67" fmla="*/ 236 h 345"/>
                                    <a:gd name="T68" fmla="*/ 217 w 706"/>
                                    <a:gd name="T69" fmla="*/ 243 h 345"/>
                                    <a:gd name="T70" fmla="*/ 135 w 706"/>
                                    <a:gd name="T71" fmla="*/ 282 h 345"/>
                                    <a:gd name="T72" fmla="*/ 86 w 706"/>
                                    <a:gd name="T73" fmla="*/ 306 h 345"/>
                                    <a:gd name="T74" fmla="*/ 82 w 706"/>
                                    <a:gd name="T75" fmla="*/ 299 h 345"/>
                                    <a:gd name="T76" fmla="*/ 131 w 706"/>
                                    <a:gd name="T77" fmla="*/ 275 h 345"/>
                                    <a:gd name="T78" fmla="*/ 135 w 706"/>
                                    <a:gd name="T79" fmla="*/ 282 h 345"/>
                                    <a:gd name="T80" fmla="*/ 53 w 706"/>
                                    <a:gd name="T81" fmla="*/ 322 h 345"/>
                                    <a:gd name="T82" fmla="*/ 5 w 706"/>
                                    <a:gd name="T83" fmla="*/ 345 h 345"/>
                                    <a:gd name="T84" fmla="*/ 0 w 706"/>
                                    <a:gd name="T85" fmla="*/ 338 h 345"/>
                                    <a:gd name="T86" fmla="*/ 49 w 706"/>
                                    <a:gd name="T87" fmla="*/ 314 h 345"/>
                                    <a:gd name="T88" fmla="*/ 53 w 706"/>
                                    <a:gd name="T89" fmla="*/ 322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6" h="345">
                                      <a:moveTo>
                                        <a:pt x="706" y="7"/>
                                      </a:moveTo>
                                      <a:lnTo>
                                        <a:pt x="657" y="30"/>
                                      </a:lnTo>
                                      <a:lnTo>
                                        <a:pt x="653" y="23"/>
                                      </a:lnTo>
                                      <a:lnTo>
                                        <a:pt x="702" y="0"/>
                                      </a:lnTo>
                                      <a:lnTo>
                                        <a:pt x="706" y="7"/>
                                      </a:lnTo>
                                      <a:close/>
                                      <a:moveTo>
                                        <a:pt x="625" y="46"/>
                                      </a:moveTo>
                                      <a:lnTo>
                                        <a:pt x="576" y="70"/>
                                      </a:lnTo>
                                      <a:lnTo>
                                        <a:pt x="571" y="63"/>
                                      </a:lnTo>
                                      <a:lnTo>
                                        <a:pt x="620" y="39"/>
                                      </a:lnTo>
                                      <a:lnTo>
                                        <a:pt x="625" y="46"/>
                                      </a:lnTo>
                                      <a:close/>
                                      <a:moveTo>
                                        <a:pt x="543" y="86"/>
                                      </a:moveTo>
                                      <a:lnTo>
                                        <a:pt x="494" y="109"/>
                                      </a:lnTo>
                                      <a:lnTo>
                                        <a:pt x="490" y="102"/>
                                      </a:lnTo>
                                      <a:lnTo>
                                        <a:pt x="539" y="78"/>
                                      </a:lnTo>
                                      <a:lnTo>
                                        <a:pt x="543" y="86"/>
                                      </a:lnTo>
                                      <a:close/>
                                      <a:moveTo>
                                        <a:pt x="462" y="125"/>
                                      </a:moveTo>
                                      <a:lnTo>
                                        <a:pt x="413" y="148"/>
                                      </a:lnTo>
                                      <a:lnTo>
                                        <a:pt x="408" y="141"/>
                                      </a:lnTo>
                                      <a:lnTo>
                                        <a:pt x="457" y="118"/>
                                      </a:lnTo>
                                      <a:lnTo>
                                        <a:pt x="462" y="125"/>
                                      </a:lnTo>
                                      <a:close/>
                                      <a:moveTo>
                                        <a:pt x="380" y="164"/>
                                      </a:moveTo>
                                      <a:lnTo>
                                        <a:pt x="331" y="188"/>
                                      </a:lnTo>
                                      <a:lnTo>
                                        <a:pt x="327" y="181"/>
                                      </a:lnTo>
                                      <a:lnTo>
                                        <a:pt x="376" y="157"/>
                                      </a:lnTo>
                                      <a:lnTo>
                                        <a:pt x="380" y="164"/>
                                      </a:lnTo>
                                      <a:close/>
                                      <a:moveTo>
                                        <a:pt x="298" y="204"/>
                                      </a:moveTo>
                                      <a:lnTo>
                                        <a:pt x="249" y="227"/>
                                      </a:lnTo>
                                      <a:lnTo>
                                        <a:pt x="245" y="220"/>
                                      </a:lnTo>
                                      <a:lnTo>
                                        <a:pt x="294" y="196"/>
                                      </a:lnTo>
                                      <a:lnTo>
                                        <a:pt x="298" y="204"/>
                                      </a:lnTo>
                                      <a:close/>
                                      <a:moveTo>
                                        <a:pt x="217" y="243"/>
                                      </a:moveTo>
                                      <a:lnTo>
                                        <a:pt x="168" y="267"/>
                                      </a:lnTo>
                                      <a:lnTo>
                                        <a:pt x="163" y="259"/>
                                      </a:lnTo>
                                      <a:lnTo>
                                        <a:pt x="212" y="236"/>
                                      </a:lnTo>
                                      <a:lnTo>
                                        <a:pt x="217" y="243"/>
                                      </a:lnTo>
                                      <a:close/>
                                      <a:moveTo>
                                        <a:pt x="135" y="282"/>
                                      </a:moveTo>
                                      <a:lnTo>
                                        <a:pt x="86" y="306"/>
                                      </a:lnTo>
                                      <a:lnTo>
                                        <a:pt x="82" y="299"/>
                                      </a:lnTo>
                                      <a:lnTo>
                                        <a:pt x="131" y="275"/>
                                      </a:lnTo>
                                      <a:lnTo>
                                        <a:pt x="135" y="282"/>
                                      </a:lnTo>
                                      <a:close/>
                                      <a:moveTo>
                                        <a:pt x="53" y="322"/>
                                      </a:moveTo>
                                      <a:lnTo>
                                        <a:pt x="5" y="345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49" y="314"/>
                                      </a:lnTo>
                                      <a:lnTo>
                                        <a:pt x="53" y="3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8" name="Line 3273"/>
                              <wps:cNvCnPr/>
                              <wps:spPr bwMode="auto">
                                <a:xfrm flipH="1">
                                  <a:off x="141605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9" name="Line 3274"/>
                              <wps:cNvCnPr/>
                              <wps:spPr bwMode="auto">
                                <a:xfrm flipV="1">
                                  <a:off x="374650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0" name="Line 3275"/>
                              <wps:cNvCnPr/>
                              <wps:spPr bwMode="auto">
                                <a:xfrm>
                                  <a:off x="840740" y="18161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1" name="Line 3276"/>
                              <wps:cNvCnPr/>
                              <wps:spPr bwMode="auto">
                                <a:xfrm flipH="1">
                                  <a:off x="1053465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2" name="Line 3277"/>
                              <wps:cNvCnPr/>
                              <wps:spPr bwMode="auto">
                                <a:xfrm flipH="1">
                                  <a:off x="820420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3" name="Line 3278"/>
                              <wps:cNvCnPr/>
                              <wps:spPr bwMode="auto">
                                <a:xfrm flipV="1">
                                  <a:off x="820420" y="7785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4" name="Line 3279"/>
                              <wps:cNvCnPr/>
                              <wps:spPr bwMode="auto">
                                <a:xfrm flipV="1">
                                  <a:off x="1286510" y="18161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5" name="Line 3280"/>
                              <wps:cNvCnPr/>
                              <wps:spPr bwMode="auto">
                                <a:xfrm flipH="1">
                                  <a:off x="374650" y="4064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6" name="Freeform 32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5155" y="180340"/>
                                  <a:ext cx="238760" cy="599440"/>
                                </a:xfrm>
                                <a:custGeom>
                                  <a:avLst/>
                                  <a:gdLst>
                                    <a:gd name="T0" fmla="*/ 358 w 376"/>
                                    <a:gd name="T1" fmla="*/ 50 h 944"/>
                                    <a:gd name="T2" fmla="*/ 367 w 376"/>
                                    <a:gd name="T3" fmla="*/ 0 h 944"/>
                                    <a:gd name="T4" fmla="*/ 345 w 376"/>
                                    <a:gd name="T5" fmla="*/ 81 h 944"/>
                                    <a:gd name="T6" fmla="*/ 318 w 376"/>
                                    <a:gd name="T7" fmla="*/ 125 h 944"/>
                                    <a:gd name="T8" fmla="*/ 345 w 376"/>
                                    <a:gd name="T9" fmla="*/ 81 h 944"/>
                                    <a:gd name="T10" fmla="*/ 297 w 376"/>
                                    <a:gd name="T11" fmla="*/ 205 h 944"/>
                                    <a:gd name="T12" fmla="*/ 306 w 376"/>
                                    <a:gd name="T13" fmla="*/ 156 h 944"/>
                                    <a:gd name="T14" fmla="*/ 285 w 376"/>
                                    <a:gd name="T15" fmla="*/ 236 h 944"/>
                                    <a:gd name="T16" fmla="*/ 258 w 376"/>
                                    <a:gd name="T17" fmla="*/ 280 h 944"/>
                                    <a:gd name="T18" fmla="*/ 285 w 376"/>
                                    <a:gd name="T19" fmla="*/ 236 h 944"/>
                                    <a:gd name="T20" fmla="*/ 236 w 376"/>
                                    <a:gd name="T21" fmla="*/ 361 h 944"/>
                                    <a:gd name="T22" fmla="*/ 246 w 376"/>
                                    <a:gd name="T23" fmla="*/ 311 h 944"/>
                                    <a:gd name="T24" fmla="*/ 224 w 376"/>
                                    <a:gd name="T25" fmla="*/ 392 h 944"/>
                                    <a:gd name="T26" fmla="*/ 197 w 376"/>
                                    <a:gd name="T27" fmla="*/ 436 h 944"/>
                                    <a:gd name="T28" fmla="*/ 224 w 376"/>
                                    <a:gd name="T29" fmla="*/ 392 h 944"/>
                                    <a:gd name="T30" fmla="*/ 175 w 376"/>
                                    <a:gd name="T31" fmla="*/ 516 h 944"/>
                                    <a:gd name="T32" fmla="*/ 185 w 376"/>
                                    <a:gd name="T33" fmla="*/ 467 h 944"/>
                                    <a:gd name="T34" fmla="*/ 163 w 376"/>
                                    <a:gd name="T35" fmla="*/ 548 h 944"/>
                                    <a:gd name="T36" fmla="*/ 136 w 376"/>
                                    <a:gd name="T37" fmla="*/ 591 h 944"/>
                                    <a:gd name="T38" fmla="*/ 163 w 376"/>
                                    <a:gd name="T39" fmla="*/ 548 h 944"/>
                                    <a:gd name="T40" fmla="*/ 115 w 376"/>
                                    <a:gd name="T41" fmla="*/ 672 h 944"/>
                                    <a:gd name="T42" fmla="*/ 124 w 376"/>
                                    <a:gd name="T43" fmla="*/ 623 h 944"/>
                                    <a:gd name="T44" fmla="*/ 103 w 376"/>
                                    <a:gd name="T45" fmla="*/ 703 h 944"/>
                                    <a:gd name="T46" fmla="*/ 76 w 376"/>
                                    <a:gd name="T47" fmla="*/ 747 h 944"/>
                                    <a:gd name="T48" fmla="*/ 103 w 376"/>
                                    <a:gd name="T49" fmla="*/ 703 h 944"/>
                                    <a:gd name="T50" fmla="*/ 54 w 376"/>
                                    <a:gd name="T51" fmla="*/ 828 h 944"/>
                                    <a:gd name="T52" fmla="*/ 63 w 376"/>
                                    <a:gd name="T53" fmla="*/ 778 h 944"/>
                                    <a:gd name="T54" fmla="*/ 42 w 376"/>
                                    <a:gd name="T55" fmla="*/ 859 h 944"/>
                                    <a:gd name="T56" fmla="*/ 15 w 376"/>
                                    <a:gd name="T57" fmla="*/ 903 h 944"/>
                                    <a:gd name="T58" fmla="*/ 42 w 376"/>
                                    <a:gd name="T59" fmla="*/ 859 h 944"/>
                                    <a:gd name="T60" fmla="*/ 9 w 376"/>
                                    <a:gd name="T61" fmla="*/ 944 h 944"/>
                                    <a:gd name="T62" fmla="*/ 3 w 376"/>
                                    <a:gd name="T63" fmla="*/ 934 h 9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376" h="944">
                                      <a:moveTo>
                                        <a:pt x="376" y="3"/>
                                      </a:moveTo>
                                      <a:lnTo>
                                        <a:pt x="358" y="50"/>
                                      </a:lnTo>
                                      <a:lnTo>
                                        <a:pt x="349" y="47"/>
                                      </a:lnTo>
                                      <a:lnTo>
                                        <a:pt x="367" y="0"/>
                                      </a:lnTo>
                                      <a:lnTo>
                                        <a:pt x="376" y="3"/>
                                      </a:lnTo>
                                      <a:close/>
                                      <a:moveTo>
                                        <a:pt x="345" y="81"/>
                                      </a:moveTo>
                                      <a:lnTo>
                                        <a:pt x="327" y="127"/>
                                      </a:lnTo>
                                      <a:lnTo>
                                        <a:pt x="318" y="125"/>
                                      </a:lnTo>
                                      <a:lnTo>
                                        <a:pt x="337" y="78"/>
                                      </a:lnTo>
                                      <a:lnTo>
                                        <a:pt x="345" y="81"/>
                                      </a:lnTo>
                                      <a:close/>
                                      <a:moveTo>
                                        <a:pt x="315" y="159"/>
                                      </a:moveTo>
                                      <a:lnTo>
                                        <a:pt x="297" y="205"/>
                                      </a:lnTo>
                                      <a:lnTo>
                                        <a:pt x="288" y="203"/>
                                      </a:lnTo>
                                      <a:lnTo>
                                        <a:pt x="306" y="156"/>
                                      </a:lnTo>
                                      <a:lnTo>
                                        <a:pt x="315" y="159"/>
                                      </a:lnTo>
                                      <a:close/>
                                      <a:moveTo>
                                        <a:pt x="285" y="236"/>
                                      </a:moveTo>
                                      <a:lnTo>
                                        <a:pt x="266" y="283"/>
                                      </a:lnTo>
                                      <a:lnTo>
                                        <a:pt x="258" y="280"/>
                                      </a:lnTo>
                                      <a:lnTo>
                                        <a:pt x="276" y="234"/>
                                      </a:lnTo>
                                      <a:lnTo>
                                        <a:pt x="285" y="236"/>
                                      </a:lnTo>
                                      <a:close/>
                                      <a:moveTo>
                                        <a:pt x="254" y="314"/>
                                      </a:moveTo>
                                      <a:lnTo>
                                        <a:pt x="236" y="361"/>
                                      </a:lnTo>
                                      <a:lnTo>
                                        <a:pt x="227" y="358"/>
                                      </a:lnTo>
                                      <a:lnTo>
                                        <a:pt x="246" y="311"/>
                                      </a:lnTo>
                                      <a:lnTo>
                                        <a:pt x="254" y="314"/>
                                      </a:lnTo>
                                      <a:close/>
                                      <a:moveTo>
                                        <a:pt x="224" y="392"/>
                                      </a:moveTo>
                                      <a:lnTo>
                                        <a:pt x="206" y="439"/>
                                      </a:lnTo>
                                      <a:lnTo>
                                        <a:pt x="197" y="436"/>
                                      </a:lnTo>
                                      <a:lnTo>
                                        <a:pt x="215" y="389"/>
                                      </a:lnTo>
                                      <a:lnTo>
                                        <a:pt x="224" y="392"/>
                                      </a:lnTo>
                                      <a:close/>
                                      <a:moveTo>
                                        <a:pt x="194" y="470"/>
                                      </a:moveTo>
                                      <a:lnTo>
                                        <a:pt x="175" y="516"/>
                                      </a:lnTo>
                                      <a:lnTo>
                                        <a:pt x="167" y="514"/>
                                      </a:lnTo>
                                      <a:lnTo>
                                        <a:pt x="185" y="467"/>
                                      </a:lnTo>
                                      <a:lnTo>
                                        <a:pt x="194" y="470"/>
                                      </a:lnTo>
                                      <a:close/>
                                      <a:moveTo>
                                        <a:pt x="163" y="548"/>
                                      </a:moveTo>
                                      <a:lnTo>
                                        <a:pt x="145" y="594"/>
                                      </a:lnTo>
                                      <a:lnTo>
                                        <a:pt x="136" y="591"/>
                                      </a:lnTo>
                                      <a:lnTo>
                                        <a:pt x="155" y="545"/>
                                      </a:lnTo>
                                      <a:lnTo>
                                        <a:pt x="163" y="548"/>
                                      </a:lnTo>
                                      <a:close/>
                                      <a:moveTo>
                                        <a:pt x="133" y="625"/>
                                      </a:moveTo>
                                      <a:lnTo>
                                        <a:pt x="115" y="672"/>
                                      </a:lnTo>
                                      <a:lnTo>
                                        <a:pt x="106" y="669"/>
                                      </a:lnTo>
                                      <a:lnTo>
                                        <a:pt x="124" y="623"/>
                                      </a:lnTo>
                                      <a:lnTo>
                                        <a:pt x="133" y="625"/>
                                      </a:lnTo>
                                      <a:close/>
                                      <a:moveTo>
                                        <a:pt x="103" y="703"/>
                                      </a:moveTo>
                                      <a:lnTo>
                                        <a:pt x="84" y="750"/>
                                      </a:lnTo>
                                      <a:lnTo>
                                        <a:pt x="76" y="747"/>
                                      </a:lnTo>
                                      <a:lnTo>
                                        <a:pt x="94" y="700"/>
                                      </a:lnTo>
                                      <a:lnTo>
                                        <a:pt x="103" y="703"/>
                                      </a:lnTo>
                                      <a:close/>
                                      <a:moveTo>
                                        <a:pt x="72" y="781"/>
                                      </a:moveTo>
                                      <a:lnTo>
                                        <a:pt x="54" y="828"/>
                                      </a:lnTo>
                                      <a:lnTo>
                                        <a:pt x="45" y="825"/>
                                      </a:lnTo>
                                      <a:lnTo>
                                        <a:pt x="63" y="778"/>
                                      </a:lnTo>
                                      <a:lnTo>
                                        <a:pt x="72" y="781"/>
                                      </a:lnTo>
                                      <a:close/>
                                      <a:moveTo>
                                        <a:pt x="42" y="859"/>
                                      </a:moveTo>
                                      <a:lnTo>
                                        <a:pt x="24" y="905"/>
                                      </a:lnTo>
                                      <a:lnTo>
                                        <a:pt x="15" y="903"/>
                                      </a:lnTo>
                                      <a:lnTo>
                                        <a:pt x="33" y="856"/>
                                      </a:lnTo>
                                      <a:lnTo>
                                        <a:pt x="42" y="859"/>
                                      </a:lnTo>
                                      <a:close/>
                                      <a:moveTo>
                                        <a:pt x="11" y="936"/>
                                      </a:moveTo>
                                      <a:lnTo>
                                        <a:pt x="9" y="944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3" y="934"/>
                                      </a:lnTo>
                                      <a:lnTo>
                                        <a:pt x="11" y="9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7" name="Line 3282"/>
                              <wps:cNvCnPr/>
                              <wps:spPr bwMode="auto">
                                <a:xfrm>
                                  <a:off x="141605" y="10033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8" name="Freeform 32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1475" y="406400"/>
                                  <a:ext cx="6350" cy="48450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763"/>
                                    <a:gd name="T2" fmla="*/ 10 w 10"/>
                                    <a:gd name="T3" fmla="*/ 49 h 763"/>
                                    <a:gd name="T4" fmla="*/ 0 w 10"/>
                                    <a:gd name="T5" fmla="*/ 49 h 763"/>
                                    <a:gd name="T6" fmla="*/ 0 w 10"/>
                                    <a:gd name="T7" fmla="*/ 0 h 763"/>
                                    <a:gd name="T8" fmla="*/ 10 w 10"/>
                                    <a:gd name="T9" fmla="*/ 0 h 763"/>
                                    <a:gd name="T10" fmla="*/ 10 w 10"/>
                                    <a:gd name="T11" fmla="*/ 82 h 763"/>
                                    <a:gd name="T12" fmla="*/ 10 w 10"/>
                                    <a:gd name="T13" fmla="*/ 131 h 763"/>
                                    <a:gd name="T14" fmla="*/ 0 w 10"/>
                                    <a:gd name="T15" fmla="*/ 131 h 763"/>
                                    <a:gd name="T16" fmla="*/ 0 w 10"/>
                                    <a:gd name="T17" fmla="*/ 82 h 763"/>
                                    <a:gd name="T18" fmla="*/ 10 w 10"/>
                                    <a:gd name="T19" fmla="*/ 82 h 763"/>
                                    <a:gd name="T20" fmla="*/ 10 w 10"/>
                                    <a:gd name="T21" fmla="*/ 164 h 763"/>
                                    <a:gd name="T22" fmla="*/ 10 w 10"/>
                                    <a:gd name="T23" fmla="*/ 214 h 763"/>
                                    <a:gd name="T24" fmla="*/ 0 w 10"/>
                                    <a:gd name="T25" fmla="*/ 214 h 763"/>
                                    <a:gd name="T26" fmla="*/ 0 w 10"/>
                                    <a:gd name="T27" fmla="*/ 164 h 763"/>
                                    <a:gd name="T28" fmla="*/ 10 w 10"/>
                                    <a:gd name="T29" fmla="*/ 164 h 763"/>
                                    <a:gd name="T30" fmla="*/ 10 w 10"/>
                                    <a:gd name="T31" fmla="*/ 246 h 763"/>
                                    <a:gd name="T32" fmla="*/ 10 w 10"/>
                                    <a:gd name="T33" fmla="*/ 296 h 763"/>
                                    <a:gd name="T34" fmla="*/ 0 w 10"/>
                                    <a:gd name="T35" fmla="*/ 296 h 763"/>
                                    <a:gd name="T36" fmla="*/ 0 w 10"/>
                                    <a:gd name="T37" fmla="*/ 246 h 763"/>
                                    <a:gd name="T38" fmla="*/ 10 w 10"/>
                                    <a:gd name="T39" fmla="*/ 246 h 763"/>
                                    <a:gd name="T40" fmla="*/ 10 w 10"/>
                                    <a:gd name="T41" fmla="*/ 329 h 763"/>
                                    <a:gd name="T42" fmla="*/ 10 w 10"/>
                                    <a:gd name="T43" fmla="*/ 378 h 763"/>
                                    <a:gd name="T44" fmla="*/ 0 w 10"/>
                                    <a:gd name="T45" fmla="*/ 378 h 763"/>
                                    <a:gd name="T46" fmla="*/ 0 w 10"/>
                                    <a:gd name="T47" fmla="*/ 329 h 763"/>
                                    <a:gd name="T48" fmla="*/ 10 w 10"/>
                                    <a:gd name="T49" fmla="*/ 329 h 763"/>
                                    <a:gd name="T50" fmla="*/ 10 w 10"/>
                                    <a:gd name="T51" fmla="*/ 411 h 763"/>
                                    <a:gd name="T52" fmla="*/ 10 w 10"/>
                                    <a:gd name="T53" fmla="*/ 460 h 763"/>
                                    <a:gd name="T54" fmla="*/ 0 w 10"/>
                                    <a:gd name="T55" fmla="*/ 460 h 763"/>
                                    <a:gd name="T56" fmla="*/ 0 w 10"/>
                                    <a:gd name="T57" fmla="*/ 411 h 763"/>
                                    <a:gd name="T58" fmla="*/ 10 w 10"/>
                                    <a:gd name="T59" fmla="*/ 411 h 763"/>
                                    <a:gd name="T60" fmla="*/ 10 w 10"/>
                                    <a:gd name="T61" fmla="*/ 493 h 763"/>
                                    <a:gd name="T62" fmla="*/ 10 w 10"/>
                                    <a:gd name="T63" fmla="*/ 543 h 763"/>
                                    <a:gd name="T64" fmla="*/ 0 w 10"/>
                                    <a:gd name="T65" fmla="*/ 543 h 763"/>
                                    <a:gd name="T66" fmla="*/ 0 w 10"/>
                                    <a:gd name="T67" fmla="*/ 493 h 763"/>
                                    <a:gd name="T68" fmla="*/ 10 w 10"/>
                                    <a:gd name="T69" fmla="*/ 493 h 763"/>
                                    <a:gd name="T70" fmla="*/ 10 w 10"/>
                                    <a:gd name="T71" fmla="*/ 576 h 763"/>
                                    <a:gd name="T72" fmla="*/ 10 w 10"/>
                                    <a:gd name="T73" fmla="*/ 625 h 763"/>
                                    <a:gd name="T74" fmla="*/ 0 w 10"/>
                                    <a:gd name="T75" fmla="*/ 625 h 763"/>
                                    <a:gd name="T76" fmla="*/ 0 w 10"/>
                                    <a:gd name="T77" fmla="*/ 576 h 763"/>
                                    <a:gd name="T78" fmla="*/ 10 w 10"/>
                                    <a:gd name="T79" fmla="*/ 576 h 763"/>
                                    <a:gd name="T80" fmla="*/ 10 w 10"/>
                                    <a:gd name="T81" fmla="*/ 658 h 763"/>
                                    <a:gd name="T82" fmla="*/ 10 w 10"/>
                                    <a:gd name="T83" fmla="*/ 707 h 763"/>
                                    <a:gd name="T84" fmla="*/ 0 w 10"/>
                                    <a:gd name="T85" fmla="*/ 707 h 763"/>
                                    <a:gd name="T86" fmla="*/ 0 w 10"/>
                                    <a:gd name="T87" fmla="*/ 658 h 763"/>
                                    <a:gd name="T88" fmla="*/ 10 w 10"/>
                                    <a:gd name="T89" fmla="*/ 658 h 763"/>
                                    <a:gd name="T90" fmla="*/ 10 w 10"/>
                                    <a:gd name="T91" fmla="*/ 740 h 763"/>
                                    <a:gd name="T92" fmla="*/ 10 w 10"/>
                                    <a:gd name="T93" fmla="*/ 763 h 763"/>
                                    <a:gd name="T94" fmla="*/ 0 w 10"/>
                                    <a:gd name="T95" fmla="*/ 763 h 763"/>
                                    <a:gd name="T96" fmla="*/ 0 w 10"/>
                                    <a:gd name="T97" fmla="*/ 740 h 763"/>
                                    <a:gd name="T98" fmla="*/ 10 w 10"/>
                                    <a:gd name="T99" fmla="*/ 740 h 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" h="763">
                                      <a:moveTo>
                                        <a:pt x="10" y="0"/>
                                      </a:moveTo>
                                      <a:lnTo>
                                        <a:pt x="10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2"/>
                                      </a:moveTo>
                                      <a:lnTo>
                                        <a:pt x="10" y="131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0" y="82"/>
                                      </a:lnTo>
                                      <a:close/>
                                      <a:moveTo>
                                        <a:pt x="10" y="164"/>
                                      </a:moveTo>
                                      <a:lnTo>
                                        <a:pt x="10" y="214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10" y="164"/>
                                      </a:lnTo>
                                      <a:close/>
                                      <a:moveTo>
                                        <a:pt x="10" y="246"/>
                                      </a:moveTo>
                                      <a:lnTo>
                                        <a:pt x="10" y="296"/>
                                      </a:lnTo>
                                      <a:lnTo>
                                        <a:pt x="0" y="29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10" y="246"/>
                                      </a:lnTo>
                                      <a:close/>
                                      <a:moveTo>
                                        <a:pt x="10" y="329"/>
                                      </a:moveTo>
                                      <a:lnTo>
                                        <a:pt x="10" y="378"/>
                                      </a:lnTo>
                                      <a:lnTo>
                                        <a:pt x="0" y="378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0" y="329"/>
                                      </a:lnTo>
                                      <a:close/>
                                      <a:moveTo>
                                        <a:pt x="10" y="411"/>
                                      </a:moveTo>
                                      <a:lnTo>
                                        <a:pt x="10" y="460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0" y="411"/>
                                      </a:lnTo>
                                      <a:lnTo>
                                        <a:pt x="10" y="411"/>
                                      </a:lnTo>
                                      <a:close/>
                                      <a:moveTo>
                                        <a:pt x="10" y="493"/>
                                      </a:moveTo>
                                      <a:lnTo>
                                        <a:pt x="10" y="543"/>
                                      </a:lnTo>
                                      <a:lnTo>
                                        <a:pt x="0" y="543"/>
                                      </a:lnTo>
                                      <a:lnTo>
                                        <a:pt x="0" y="493"/>
                                      </a:lnTo>
                                      <a:lnTo>
                                        <a:pt x="10" y="493"/>
                                      </a:lnTo>
                                      <a:close/>
                                      <a:moveTo>
                                        <a:pt x="10" y="576"/>
                                      </a:moveTo>
                                      <a:lnTo>
                                        <a:pt x="10" y="625"/>
                                      </a:lnTo>
                                      <a:lnTo>
                                        <a:pt x="0" y="625"/>
                                      </a:lnTo>
                                      <a:lnTo>
                                        <a:pt x="0" y="576"/>
                                      </a:lnTo>
                                      <a:lnTo>
                                        <a:pt x="10" y="576"/>
                                      </a:lnTo>
                                      <a:close/>
                                      <a:moveTo>
                                        <a:pt x="10" y="658"/>
                                      </a:moveTo>
                                      <a:lnTo>
                                        <a:pt x="10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0" y="658"/>
                                      </a:lnTo>
                                      <a:close/>
                                      <a:moveTo>
                                        <a:pt x="10" y="740"/>
                                      </a:moveTo>
                                      <a:lnTo>
                                        <a:pt x="10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10" y="7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9" name="Line 3284"/>
                              <wps:cNvCnPr/>
                              <wps:spPr bwMode="auto">
                                <a:xfrm flipV="1">
                                  <a:off x="374650" y="848995"/>
                                  <a:ext cx="36195" cy="17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0" name="Line 3285"/>
                              <wps:cNvCnPr/>
                              <wps:spPr bwMode="auto">
                                <a:xfrm>
                                  <a:off x="410845" y="848995"/>
                                  <a:ext cx="635" cy="24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1" name="Freeform 32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7985" y="892175"/>
                                  <a:ext cx="433070" cy="113665"/>
                                </a:xfrm>
                                <a:custGeom>
                                  <a:avLst/>
                                  <a:gdLst>
                                    <a:gd name="T0" fmla="*/ 680 w 682"/>
                                    <a:gd name="T1" fmla="*/ 179 h 179"/>
                                    <a:gd name="T2" fmla="*/ 626 w 682"/>
                                    <a:gd name="T3" fmla="*/ 166 h 179"/>
                                    <a:gd name="T4" fmla="*/ 628 w 682"/>
                                    <a:gd name="T5" fmla="*/ 158 h 179"/>
                                    <a:gd name="T6" fmla="*/ 682 w 682"/>
                                    <a:gd name="T7" fmla="*/ 171 h 179"/>
                                    <a:gd name="T8" fmla="*/ 680 w 682"/>
                                    <a:gd name="T9" fmla="*/ 179 h 179"/>
                                    <a:gd name="T10" fmla="*/ 590 w 682"/>
                                    <a:gd name="T11" fmla="*/ 157 h 179"/>
                                    <a:gd name="T12" fmla="*/ 537 w 682"/>
                                    <a:gd name="T13" fmla="*/ 143 h 179"/>
                                    <a:gd name="T14" fmla="*/ 539 w 682"/>
                                    <a:gd name="T15" fmla="*/ 135 h 179"/>
                                    <a:gd name="T16" fmla="*/ 593 w 682"/>
                                    <a:gd name="T17" fmla="*/ 149 h 179"/>
                                    <a:gd name="T18" fmla="*/ 590 w 682"/>
                                    <a:gd name="T19" fmla="*/ 157 h 179"/>
                                    <a:gd name="T20" fmla="*/ 501 w 682"/>
                                    <a:gd name="T21" fmla="*/ 134 h 179"/>
                                    <a:gd name="T22" fmla="*/ 447 w 682"/>
                                    <a:gd name="T23" fmla="*/ 120 h 179"/>
                                    <a:gd name="T24" fmla="*/ 450 w 682"/>
                                    <a:gd name="T25" fmla="*/ 113 h 179"/>
                                    <a:gd name="T26" fmla="*/ 503 w 682"/>
                                    <a:gd name="T27" fmla="*/ 126 h 179"/>
                                    <a:gd name="T28" fmla="*/ 501 w 682"/>
                                    <a:gd name="T29" fmla="*/ 134 h 179"/>
                                    <a:gd name="T30" fmla="*/ 411 w 682"/>
                                    <a:gd name="T31" fmla="*/ 111 h 179"/>
                                    <a:gd name="T32" fmla="*/ 358 w 682"/>
                                    <a:gd name="T33" fmla="*/ 98 h 179"/>
                                    <a:gd name="T34" fmla="*/ 360 w 682"/>
                                    <a:gd name="T35" fmla="*/ 90 h 179"/>
                                    <a:gd name="T36" fmla="*/ 414 w 682"/>
                                    <a:gd name="T37" fmla="*/ 104 h 179"/>
                                    <a:gd name="T38" fmla="*/ 411 w 682"/>
                                    <a:gd name="T39" fmla="*/ 111 h 179"/>
                                    <a:gd name="T40" fmla="*/ 322 w 682"/>
                                    <a:gd name="T41" fmla="*/ 89 h 179"/>
                                    <a:gd name="T42" fmla="*/ 268 w 682"/>
                                    <a:gd name="T43" fmla="*/ 75 h 179"/>
                                    <a:gd name="T44" fmla="*/ 271 w 682"/>
                                    <a:gd name="T45" fmla="*/ 68 h 179"/>
                                    <a:gd name="T46" fmla="*/ 325 w 682"/>
                                    <a:gd name="T47" fmla="*/ 81 h 179"/>
                                    <a:gd name="T48" fmla="*/ 322 w 682"/>
                                    <a:gd name="T49" fmla="*/ 89 h 179"/>
                                    <a:gd name="T50" fmla="*/ 233 w 682"/>
                                    <a:gd name="T51" fmla="*/ 66 h 179"/>
                                    <a:gd name="T52" fmla="*/ 179 w 682"/>
                                    <a:gd name="T53" fmla="*/ 53 h 179"/>
                                    <a:gd name="T54" fmla="*/ 182 w 682"/>
                                    <a:gd name="T55" fmla="*/ 45 h 179"/>
                                    <a:gd name="T56" fmla="*/ 235 w 682"/>
                                    <a:gd name="T57" fmla="*/ 58 h 179"/>
                                    <a:gd name="T58" fmla="*/ 233 w 682"/>
                                    <a:gd name="T59" fmla="*/ 66 h 179"/>
                                    <a:gd name="T60" fmla="*/ 143 w 682"/>
                                    <a:gd name="T61" fmla="*/ 44 h 179"/>
                                    <a:gd name="T62" fmla="*/ 90 w 682"/>
                                    <a:gd name="T63" fmla="*/ 30 h 179"/>
                                    <a:gd name="T64" fmla="*/ 92 w 682"/>
                                    <a:gd name="T65" fmla="*/ 22 h 179"/>
                                    <a:gd name="T66" fmla="*/ 146 w 682"/>
                                    <a:gd name="T67" fmla="*/ 36 h 179"/>
                                    <a:gd name="T68" fmla="*/ 143 w 682"/>
                                    <a:gd name="T69" fmla="*/ 44 h 179"/>
                                    <a:gd name="T70" fmla="*/ 54 w 682"/>
                                    <a:gd name="T71" fmla="*/ 21 h 179"/>
                                    <a:gd name="T72" fmla="*/ 0 w 682"/>
                                    <a:gd name="T73" fmla="*/ 8 h 179"/>
                                    <a:gd name="T74" fmla="*/ 3 w 682"/>
                                    <a:gd name="T75" fmla="*/ 0 h 179"/>
                                    <a:gd name="T76" fmla="*/ 56 w 682"/>
                                    <a:gd name="T77" fmla="*/ 13 h 179"/>
                                    <a:gd name="T78" fmla="*/ 54 w 682"/>
                                    <a:gd name="T79" fmla="*/ 21 h 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82" h="179">
                                      <a:moveTo>
                                        <a:pt x="680" y="179"/>
                                      </a:moveTo>
                                      <a:lnTo>
                                        <a:pt x="626" y="166"/>
                                      </a:lnTo>
                                      <a:lnTo>
                                        <a:pt x="628" y="158"/>
                                      </a:lnTo>
                                      <a:lnTo>
                                        <a:pt x="682" y="171"/>
                                      </a:lnTo>
                                      <a:lnTo>
                                        <a:pt x="680" y="179"/>
                                      </a:lnTo>
                                      <a:close/>
                                      <a:moveTo>
                                        <a:pt x="590" y="157"/>
                                      </a:moveTo>
                                      <a:lnTo>
                                        <a:pt x="537" y="143"/>
                                      </a:lnTo>
                                      <a:lnTo>
                                        <a:pt x="539" y="135"/>
                                      </a:lnTo>
                                      <a:lnTo>
                                        <a:pt x="593" y="149"/>
                                      </a:lnTo>
                                      <a:lnTo>
                                        <a:pt x="590" y="157"/>
                                      </a:lnTo>
                                      <a:close/>
                                      <a:moveTo>
                                        <a:pt x="501" y="134"/>
                                      </a:moveTo>
                                      <a:lnTo>
                                        <a:pt x="447" y="120"/>
                                      </a:lnTo>
                                      <a:lnTo>
                                        <a:pt x="450" y="113"/>
                                      </a:lnTo>
                                      <a:lnTo>
                                        <a:pt x="503" y="126"/>
                                      </a:lnTo>
                                      <a:lnTo>
                                        <a:pt x="501" y="134"/>
                                      </a:lnTo>
                                      <a:close/>
                                      <a:moveTo>
                                        <a:pt x="411" y="111"/>
                                      </a:moveTo>
                                      <a:lnTo>
                                        <a:pt x="358" y="98"/>
                                      </a:lnTo>
                                      <a:lnTo>
                                        <a:pt x="360" y="90"/>
                                      </a:lnTo>
                                      <a:lnTo>
                                        <a:pt x="414" y="104"/>
                                      </a:lnTo>
                                      <a:lnTo>
                                        <a:pt x="411" y="111"/>
                                      </a:lnTo>
                                      <a:close/>
                                      <a:moveTo>
                                        <a:pt x="322" y="89"/>
                                      </a:moveTo>
                                      <a:lnTo>
                                        <a:pt x="268" y="75"/>
                                      </a:lnTo>
                                      <a:lnTo>
                                        <a:pt x="271" y="68"/>
                                      </a:lnTo>
                                      <a:lnTo>
                                        <a:pt x="325" y="81"/>
                                      </a:lnTo>
                                      <a:lnTo>
                                        <a:pt x="322" y="89"/>
                                      </a:lnTo>
                                      <a:close/>
                                      <a:moveTo>
                                        <a:pt x="233" y="66"/>
                                      </a:moveTo>
                                      <a:lnTo>
                                        <a:pt x="179" y="53"/>
                                      </a:lnTo>
                                      <a:lnTo>
                                        <a:pt x="182" y="45"/>
                                      </a:lnTo>
                                      <a:lnTo>
                                        <a:pt x="235" y="58"/>
                                      </a:lnTo>
                                      <a:lnTo>
                                        <a:pt x="233" y="66"/>
                                      </a:lnTo>
                                      <a:close/>
                                      <a:moveTo>
                                        <a:pt x="143" y="44"/>
                                      </a:moveTo>
                                      <a:lnTo>
                                        <a:pt x="90" y="30"/>
                                      </a:lnTo>
                                      <a:lnTo>
                                        <a:pt x="92" y="22"/>
                                      </a:lnTo>
                                      <a:lnTo>
                                        <a:pt x="146" y="36"/>
                                      </a:lnTo>
                                      <a:lnTo>
                                        <a:pt x="143" y="44"/>
                                      </a:lnTo>
                                      <a:close/>
                                      <a:moveTo>
                                        <a:pt x="54" y="21"/>
                                      </a:move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lnTo>
                                        <a:pt x="56" y="13"/>
                                      </a:lnTo>
                                      <a:lnTo>
                                        <a:pt x="54" y="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Rectangle 3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7594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3" name="Rectangle 32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0760" y="24193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4" name="Rectangle 3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0980" y="76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5" name="Rectangle 3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3115" y="254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6" name="Rectangle 3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570" y="25781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8" name="Rectangle 3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7715" y="101409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9" name="Rectangle 3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7893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0" name="Rectangle 3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6286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1" name="Rectangle 3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01917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2" name="Oval 32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0665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3" name="Oval 3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4575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4" name="Oval 3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0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5" name="Oval 3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1530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Oval 3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05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Oval 3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20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8" name="Oval 3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9" name="Oval 3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760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69" o:spid="_x0000_s2548" editas="canvas" style="width:131.5pt;height:93.4pt;mso-position-horizontal-relative:char;mso-position-vertical-relative:line" coordsize="16700,1186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uGU8Gx8AAOL+AAAOAAAAZHJzL2Uyb0RvYy54bWzsXdtuI8mRfV9g/4Hg4wI9Yt2rhNEY477s Ghjbg53efacoSiJMkTTJbvXsYv99T+SNGWJGZnb3tOCxyoC7pKlQVMSpqLxEnMz8/g+fHtaTj8v9 YbXdXE2L72bTyXKz2N6sNndX0/96/+5VP50cjvPNzXy93Syvpr8uD9M//PCv//L94+5yWW7vt+ub 5X4CJZvD5ePuanp/PO4uLy4Oi/vlw/zw3Xa33ODm7Xb/MD/i1/3dxc1+/gjtD+uLcjZrLx63+5vd frtYHg74r2/0zekPSv/t7XJx/Ovt7WF5nKyvprDtqP7dq3+v6d+LH76fX97t57v71cKYMf8CKx7m qw0e6lS9mR/nkw/71Zmqh9Vivz1sb4/fLbYPF9vb29ViqXyAN8XsiTev55uP84NyZgF0rIH46TfU e31Hdm+271brNdC4gPZL+m90fcT7WdLt9YYL6f+iZI3M4w4v8LBzr/LwdSb+cj/fLZXnh8vFXz7+ vJ+sbhBfVYGXuJk/IJLe7ZdLiotJVXYFvUeyAKK/7H7ek7GH3U/bxd8Ok8327c3q+PN2tTnCJiUJ uz1R+uWAP5pcP/55ewPN8w/HrXqZn273D6QKr2ny6Wrazrp2aKaTX6+mXdcMnYme5afjZEG3u74v cHuB+82sV3cv5pdWyeLD4fjvy61SOP/40+GoQ+8GP9Ez7m6MX+/h4e3DGlH4bxeT2eRxUszawcSp kymYzP2kfypQegJNK2ipPKHZJKCl9gRELXDZ2duHtLSegORQ58kElaAdcU+RlAxMJuAPRY/TMlQC LEUS3cKHt6gHSVES4MJHOKIoiXHhgyx7loS58HGW9SSRLn2ki16KwDIJdelDXdalAHWZhLr0oY4o SkJd+lBHXEtiXfpYRxQlwa58sMtOCscqCXblg11VjQB2lQS78sGOKEqCXflgR1xLgl35YEcUJcGu fbCrTgrIOgl27YNdl70Adp0Eu/bBjihKgl37YEdcS4Jd+2BHFCXBbnyw61YKyCYJduOD3ZSFAHaT BLvxwY4oSoLd+GBHXEuC3fhgRxQlwW59sJtGCsg2CXbrg90WtQB2mwS79cGOKEqC3fpgR1xLgt36 YEcUJcHG6PE0FGkbKSAxtD2JBcdonQ92N+sEsLsk2J0PdkRREuzOBzviWhLszgc7oigJNgbjJxS7 WgrIPgl2z8AepJ62T4LdM7BlRUmwex/siGtJsHsf7IiiJNiDD3ZfSQE5JMEefLD7QepphyTYgw92 RFES7MEHO+JaEuzBBzuiKAl2MfPRHippalTMknAXMx/voZc622KWBLyY+YjHVCUhx+zX+3ZjDiZB L2Y+6jFVadjZTBLIyXPJNO58NonZvtCEF0UaeD6hjOlKI8/mlFEf09CzeWVUVxB75FHubKZkfm+T J4tPG5M9wU+TOaUcZypxs9seKGFDqRQkY97rpM/8ElKUahGEEf0kXFEqBc+LCyO+SbjJEkYEk3CX JYwYJWGV8kmaQWFI0khZ5FhNkabE85ykYFLieW5SvCjxPEcpJJR4nquUUSBxpAxyXKW8gRLPc5Wy A0o8z1XKASjxPFdppq/E81yl+TyJY8Ke4yrN2pV4nqs0N1fiea7SDFyJ57lK82wlnucqzaZJHNPl HFdpzqzE81ylmbESz3OV5r9KPM9VmuUq8TxXaS5L4pis5rhKM1YlnucqzUuVeJ6rNPtU4nmu0hxT iee5SjNJEsdUMcdVmi8q8TxXaVaoxPNcpbmfEs9zlWZ4SjzPVZrHkbiuQSQbbJqtKfE8V2lOpsTz XKWZlxLPc5XmV0o8z1WaRZE4pkk5b5XmSko8z1WaESnxPFdp3qPE81yl2Y0Sz3OV5jAkjklKjqs0 U1Hiea7SfESJ57lKsw4lnucqzS2UeJ6ragZB8jRFyHFWzRP0H+S5q2YD+g/yHFZjfv0HeS6rkb3+ g0ynTwOnTKfd0AmD8CyU3OAJNcG8PzCvuSgynXYDqII5rdsgMzDeowL+tPa9n05Q+74mq+aXu/mR xtP2x8kjaqRUcJzcX017NZh+2H5cvt8qgSONqvWnYcubp7vrjS9lOhgrZm/a606pMkKqegmz7U17 1UL6eTkyTx+2WG8PS+XlyUqtk3IGiBf7B6fb/NGoyDE5e9detTIrFTfRPDJLyNplnyM7grIRs1Dy BAUvJmc126v2xErFjbTPzJPK9wVVGWaj5AvqSUzO+mCv2hcrFbfSPjNPKt8XFD2YjZIvKNcwOeuD vWpfrFTcSvvMPKl8X1BTYDZKvqAawuSsD/aqfbFScSvtM/Ok8n1Byp7ZKPmCYgOTsz7Yq/bFSsWt tM/Mk8r3BRlxZqPkC3L5TM76YK/aFysVt9I+M08q3xcknJmNoi8DbyOsD/ZqfDFScSvtM/Ok8n1B PjfLF2SimZz1wV61L1YqbqV9Zp5Uvi/IkjIbpfeCHC+Tsz7Yq/bFSsWttM/Mk8r3hdKOzEjJGT0A 8sYH1gt71d44sbih7rGZYpJDGCDRYE0lJ92ojQZ7HrHssF2vbojJR8O1w/7u+vV6P/k4J/Kj+p8Z iTKx9YYGfS11qos5KJi36/lRDfyYVKay3f5wfDM/3OuHKg16nHm9/LgkfuH88n45v3m7uVE/H+er tf5ZDf8U/VCz8TSf73p78yuYefutJm6CaIof7rf7/5lOHkHavJoe/v5hvl9OJ+s/bcDuG4qaEkpH 9UvddJQz3Pt3rv07880Cqq6mxylyx/Tj66Nmhn7Y7Vd393hSoXDYbH8EI/B2RYw9RR3UVplfQHrU tj4H+xEN/jn7sSSEGaXxW7Afi3bWNvoj77q2nalZzfzSsh/rulfkTGI/lsUw6+ys56v4j92MmGP4 VwfRiSTpV1U6kA6r2thzEkHj6rh+bUNlyIAev6KC4llQEXomTxFVegKKgIwTQjUoqAhDdSfTzaie GVDk11IEgzCE8fQICKGfPAmF7WFFrLakgl/AIEaHrFtBlY920wk2sQJWJ3jHSlhNR8yIkFU+4K0A OKtgtSUVR0OqfMirQXDQB13GykddwopaJfdqmloIKEaNBIEyGFGMHVkPRGwIOMjIkcVM8JARJOtB AKv0cUfXJtjlh3oDTMN2+cB3RPsNfcY+8DJaPvASWownWbfCB8hokgW+iqBZjCpZF8JLZEzJohZc ZGzJekbEq8BbpA7ahU1RF4JdPvLoAgVdPvJFIdnlQy/j5UMv4sVpk70QXYw1WbR12EfGnKwqoYVg xMmiF3xk5EksJQjjhd7Fw74XsH/CnxQawZphjzcUjC9OoRTxYthLeDEWZTkI8cVIlOVMwJ4RKUtF fQ/EKuNRlkA16CPjUpa10P/QoMPFfYlGPKzLj/tSagkbhv0gtKqMUSnj5WMv4sVIlWUhxBfjVJbo EoI+Ml5l0QrvkdEqy1bAnlErC3SgwTaHMj8n7Buh52DsyrIQ2tXWx76sBOwZwVLGi2Ev4cU4loWi swdilVEsy17o0RjNUq1nCKniw0nBRUa0xPOCyGP87CEPgmAwIhjVEqujBF0M+U7o0RjbUkaLIS+h xQiXjRBcjG5ZlQLwjHIpNBGMb4kxRBgsxrkUOiBKY7iAryqh02CkS6kN7H3UK7Cgg2+Q0S5FpHzQ GVKYNo/EqADz61TfMymPOJ3LVfcyi3s6Wfk+t7SHvklVJzMLexh2KXFW1pN5azpDNxKjzuh/IzFK 4jqOxCgJmZEYJSEzEqMkZP75iFFUVnDk6i/hkNDgmCgklNChpP+p1GIqdHQfnZztEU/3eY0FiVsl h9QNZd8ljkhLE07KPNv+22qxV/vUnIqbst2zzeqQWRjIB6rHIwGgrZTcQWZUux13B1lPJYapXNRr yiTC0MoOFKyl9qq9PrPO3pYdQp5NacZAN+4Qco5KEFnFqKnIJxo5Va0QXyRyhUoOk5GY52f2pV1C /kpbgHeV8InS1IAV+bqoEcjUGTnLIbNW2KvGH1k4LQfCVsypcwutHvlFVabtQa4s4RXyZNoKzDhi ViAHZuTiXlUmlAt4F9V3ZmHaK+RclA3IqiS8QgZKS8LqmBXILhm5+JeHzJH2HqTLqL4zCzO8ArFP NVL4uLRuqZlAbkdLImcSswJ5Gy3XxL8+5GS0HMj8MX3ItzyxMO0VMgX6bzBRj3tlqGqVruaJTYDh DZfgcMRsRbZDP9dVGq2t9qq/vnP77H35qzK9CWbaCZe066ZqIXpkWmksjYg5ZCIZmYKo2JltT92B GSNP4CXzBOqBSIWaJ/DTarOkHZJUi2M4Aq83P+8RiPF9jya369XuPywFwuyAhKoTFf6pEatnbY21 p9Bz4gCUVTWjdlbtgDS0g76PeLQcAGKH0B5IE/rharqGcWp0aPdDotA1IqTXbUpFwz4iqWBcpIeT X0JNeVgdsdXYevUAYrMjwyToKMo3Q48mpoPa0ut/h9nwtn/b16/qsn37qp69efPqx3ev61ftu6Jr 3lRvXr9+U/wfOVbUl/erm5vlhig5dnuxos7bGstsdKY3BnMbjDlMLrh2NTiGifaqjFZsFdrbymfT UBtE7/75iCsISPTSPCBVI/fZAfnfTwKy6kAUNSPLvmiR9WMBWYOnQgNPRUop6w4/k/djQL74gCQq AA9INSv4nICkFsq0i30968xKxiIQhv7OcMSzG2NwbBSn9UADWB6DanT+OTEY7qVnTWX586FwHFvF sZsO7a6JiMQ0kUekmn9+dUT2mMibXNU4bhzHjec73Ya3e0VAIr/BA1LNoT87IJ+OG72A7Lq+GceN 40SGbyQtBiTSgzwgVZbqqwOyKHssrZJnMuPUeuyzhT4bCRcWkci3Y4Lx2RH5NNfjTa1DffY4pxkT PUhxmTAz+7Ojw0Z9U0ejtz+73jDEiH7L/dmbwqxQKvpZhQk5SwaVVd8RG1dnJwdaKcYn4v5COpuR 9Oh1p5VFUHLiCKp9UqkYph52EsLkzgk1RFrGE5/KYLjtZCowdR8nAUUYAjkhQQ86JSdC9MegHrQT Tkgx2AMG4e05mQrLAoKKUCNyQprvH9CEDLQTEk3yaY2SSdQpOk3lIIDEFimVM2KABoyiMpjThTpU 2D+2SqnAvvdhXT7opdotMfDy6EAA90RNeg7Z5eNeihHlA19iSUDYLh952S4fetEutlKJpILxwFYq VS0tjgj4yJYqlVgbFdblR3tVSLoY9iUtewpgz5YqVdg/NGyXj30hxRcVxd17rBV5PeQjw160y8de tIstVsLgJ+wjW6zUFEKsssVKhRSrbLFSrRYOBHxki5X0woEA9myxUqMWPoV0Meyl+KLl9A77ZhBi gm3wLtvlYy/axRYrFYWAPVus1GIn+GB8scVKhRQTbLFSqxaQBvBii5WwD2s4JthipQ5SYbt87NWC zcBrZGuVuprWkoTM8sNeNsuHXjSLrVVqhC+bLVXqsXV+0Cy2VEmtcAl4yFYqIRcgqPIbHHUIRUiV 39b3arFMACwimLpolkKLrVMapFfI1imJVvmwi1axZUq0XDPgH1ukBM/CULFFSkKEsiVKQ+VpQm1u XM8wrmcAwWBczzCuZ8C+sJYqF1+/M65nkLjpv4P1DGjzv45sTn0Vkc2pt6Wq/IlWqSmA6j7xpM2E /3TfcueMnNkcDGMQnRmwt+3ViBmmHgZHUTFa8IqnJpQZGq21zT5KJicS25D0um1YRXcskzfBjcVE XynEXD7ukNnXKsHNPrMvwyWaJsOlwvFYJZ+QAFCSmOJHbS3Nhq8lDiuIviSzDgHT/LjcmYVprzD5 1rY61q3oldmjuMRC1pi1SA1ojTrHiw/HWmGvOkJLE1QlJmtRfWcWWj1y+JVmp+kTT1X0ymwdjpRA 3AoTpxW8i1pr9udGWiAud2ZhhldmA3hMx41u0SsTMXVi1QVSCepdIVkQt9ZEVtXH+c7lmYVprwrD Zq/1WZWIF8krJBiUtUghRK0tTKPWJFjKSDJo71MM9jMLM7wyrHdM3xPvqjBNZYOnxCKrMJGK5EJc zqSXG+iN6juzMMMrSr+gDaTVOlq3+K5MxCDlELfCRGqrzw8VWwskJcyT461PcWZhhld0WAy8wnw/ 4ZXZ/7tLdL6mZUMuIuq7CavOUZCtqfaqG0p1lg0zz96XG0Czs2uX7H9NM4T8RNRU2527925NsFdt qgkppCii2s6ss1pkh8zWwMgNJF6RiZMh0fea8ETaImqpiaY+0fOeWZd2iIoBeKlUjIp/SUiNkJwu zIjfh67KD+6ICmuAvZpRoXlmoqV5appVYl8PrBhXb7zs1Rs0zOYVfdXOf05F3+Mme2s2sNU/Vmg8 KYuOhfyxkB8q5GOmcV7IVy36Ny/kV11Rm/FokHpSUZGAyvh1XzeuM7KLjL6ojF/QfkCWBhgu4lO9 tUMvjC6FktQGnfd+SVnQ4tc0sVtQUI1fYAjbggG1qxtIWvzaQlgL2hanRfCIV3OCuPg1BUELq9sL wLCqvdpLKgAwK9pLinyIaR+sIMZsZ9EwPDR2cfjIitI400pap0h0LQNqHO6RVsQK9QJGrEyv91YM oM3K9JImH+1S7WwV0pQOaVahlxWl0Wbledm3DLhppZp7b6ImXpwPhxIrzRPhIRiTvDQvaGJ4q10L A3izwrygyI/uUlSUxpuV5GXfMvCm/R4c3qImXpAPO8fK8VUptbMZ7TUrxleqJhzAmxXjBZN8vGVF abxZHV72LQNvyl07vEVNrAovtAKsCF8rqk4AJVaElzT58V23QofCdgsN4822CpUVpfFm9XfZtwy8 Mak+4S1qYuV3ASVWfgfTMtyesPK7pMnHm7ZUDrZMbIfQMN5se1BZURpvyiq6qJR9y8Cbjq5Ka+I7 g4adY/uC0pbmQZTYvqAC3uzsddo7PKwp3V+yTUFlRWm8Ox9v2bcMvOnMJoe3qIn2gHFSAkpsO9AW JMggSmw7UEmTH990kn1YUxpvthuorCiNN9sLVPYtA29UCU5Iippo0XsKb3YAO5Yvh1Fih7ALeLMT 2NEHCJrSeA9+fykrSuNNtRfnv+xbBt50klBYEzJ1I1VppCohDTFSlUaq0khV2pwFgSmAvcewXNdh 4iSu3wFVSdyEeTyTWiKgmYLteww5c4KAdqGnJhXjyhxxs7ngeCb12cf3OziTGiOoryP+UY4ZvD9K O4R4f3QbsWQJeCKfQoshM6IjzpZk7VXXdz9DyD7QKrBXyzlgVtmbtgDsc3TYHyT3VzTu0saIaUfy pNwzrZX2GrbM3k36kt6u1DiDpHCGM3lSp4daO+2VeXMulnQHeUtjZSLGkHPNcSdPyj3UumGvzJ2T bfZ20h2kBfPcQUozw51MKfdQa6e9MndOttnbSXeQdctzBxnDDHcypdxDrZ32ytw52WZvp93BdFt/ 34lgo02S0w1BnhRyclFd5nM9F0u6Q1tiZ7lzIsZZqOxVI6ob6Dyp00OtDntlb+dcLOkOUjJ57tB5 y+m3kyd1eqh1w16ZO+diSXdoW7ust2NS/wkSVaaUe6h1w16ZOyfb7G3rzkiimrzso3LRDiFvx0lU aiDxOSQqtbne052jvG1R+rofkLHE53HaAhdcd0piEjmlAIvFTnwtN8XubjtugHs87i4vLg6L++XD /PDdw2qx3x62t8fvFtuHC+yquVosL/6ZNsClAjYPRxUanxOOHqevLmZgPqlpRCgI9VneCEFseYsS nW6/xxB84XswEz/inNGnBl/fntHXd4NZEdIPOGXgSatZg5ZKJVnVbGIxxlnQfhGnr1WnprZ6DutT 9vyteYqOiCL4V7fjYV5fW9J2JQFNfqGxaKlEHNDk171abFYQ1ORXvgpV/Axo8gtfsCasyS99oQ8K 2+RXvkSc/NKXiBON/F2BrFHHRgeAYkw/HBkStopR/ZqK9voJ6WKoK/pCACtG9tNHUId0MdxxRGjw DbJzxBtQL8J2MeQVRTNklw+9jBfDXsKL0f6aGR3/GfCRE//UbgsBuxjxr8ZWH2FdDHt1GG9Ilx/y oOgKuhj2OEI7iH3pB32j9jwJ+ciwx+ca1sWwF/Fi2Et4MQogEXuCeDESYKFIUgG8GAkQyyAFXT72 OMU56CJjAVbgUoXN8qHHNxtW5SNfg+YZVsWQV8dGhzz0kZfRYshLaDEyIJ2GGrSL0QF7oZFnm/OU 6kTlQHAxPqA6PjfgIaMDlmh3w1b5wON5QeBpnatrUivwhcKqfODV7mkhq3zcZax83CWsGCcQ+5GG rWKsQKlH5KRA9MBBB9nWPDgaN4gVYwUWUp/IiYFCK0/1Rwd7qY6LDgQDowZKHTWt0/ZUSVj5sEtY cWogersgVpwcSBvqBIKBcQOlnprWGTrTK6FpYNxA7KwWtsmPdXW8c8gmH/RCbQsXAJ3xA9XuayFV PuiFiJQPutrEKKCK8QPVLlQBoxhBsBQGWowfKLTGjB8otAns0HAhCBg9UHhzVI51rxd7GwbfHKMH Sh0zVWpPmoTegdEDfYxG9tSnzWRkT1GpH+NTnaKI00NogKrEbSUiIY4xqBK3CZCEOL4LJW6z8glx BL8St5WyuDgNFknclWYT4sZVLJHOQYbGfEp7nqtms4P3WMSRpd246va7iNtOozMyxi2XTogbV12t KiFuXHWZ1YS4eatut4CEuHHVUQHi4jQiIlcx5skBkkY9SjzvrY7sKYlSZHbLee/2Fom/phd/cPVX 82xo8ENEGxophYg2yCCp0DYjKTxPKk0jk6Yl8Q71N2Nrd/aqS3zIk2k5V0619+3VyJFl+KiQ6Irr O7PQ6rE1Q99mrRvJGWODbSglr5Cq0pKuFbPa7dVopKoUWesOAbP37dU+GYNwknMNkb1vr1buqYX2 fsSrmd6ConB7Q0leIQmkrUCaKfaukODRctg4OyaH5I3RF3/3SGRpOWdh2iviUSjEHO1C8op2mSJJ HOAbMxapEy2W8J3SjPSm3EnF1lZ71W/q3D57X35TdPws6XYbQ0kuIXGhBHVaHV+f1W2v2gYkJZQY pKOe06pcemz8izqzzj5MdghJA22Aff+SQ9SOkAnIAMQsxXRfibnBgDXBXo3f5oTiRFNyZp3VIjuE SaY2wJLUJIdMS4JhYMwfQ9nEa49JYZKsHup2t7F22qv2+sw2e1t2x4w43Hhc8kZ/GYkoUjbG/TWE 71Szob8wZ9VTPxDv4445L3vHHErj6tLmfy4XR8yq13ToMRbd4TsSa5uv7yG4/HG/3z7eL+c3BzTi 6rtjf0C/0AG6k+vHP29vllfT+YfjVo2BbD3dHAFa1gVtrUOtVoft5jST8MQLKWatOxq5aEpzdDJC 16p5wgzZww/1GHsQCUW5dDQyDcm8c4HR/BtKyj/UycXymc3v1P9Mo+eJiUcca1zNYczYvm72x3J4 9a7tu1f1u7p5NXSz/tWsGP44APShfvOOH8aszsT+9LDeHC5xhvKXHsZM51EPDfpKwtozGr/s765f r/eTj/M1yOfuqGm8QSb2medRu7OkyXx7yrO9hk57Pn66/jRZ3WDbW73/H4Xy9fbmVwTzfnskWnyA JLbZ4kjuyfpPG3wOEDjaH/b2h2v7w3yzuN/ur6bHKdJY9OPrI37D33zY7Vd393hAoaHZ/YhP5t3q SH3ayQbzy3MeQk2ddaCVUP0Y++jxonY/bRd/O0w229+2lcAOXDN1CBGaCbQYg54HeM0EDm7FaFsT IcZmgn9KYzPh2hL52PqvaCb0JrGnT/SlNhMYbwaaCZXofa5moh5mg8lYdNQgoO30Ggls70xTGsWW GhuJsZFA6mp1XO4n69UDpu3fuJFQg+SxkcD3d95IYJr/fDOODgfIm612sSf70209i7GRYKNtNigf RxLfuJFwG9a+7AkHEnWBRsK1oIu/fDw/DfW3nXCUddkQmYXmGw22LD8bSjQzt15lHEqMQ4lnHUqo 7P44lEDxJtBKuCb0GVqJru06M5QoZkVNTQKbcQwD0pfjhOMdVhCpbJ+f4BvHEt94LOHWbb7ssQQq ooFWwjWhz9BKFFWJ00d0cbjrh0rvvH7KSwzljBioY1pibCVMQ/mMaQnVY734sQQxcQKthGtCn6GV aLEy2dBdQeJqYREfSoyNxHa9uhmHEg6CZ2wk3GLnFz2UoCVagUbCtaDP0Ej0OHNUDyQw3xjO1oP3 QzMWOMZGwmsnn7GRcKyhl91IOErVX8FjAZtK70n3XAXQBoQpOl0Aecuiqyq9g+xpqlFgIuISEr3j vQpkquV6vdodljE+lVwrULNbNYh5SuBZb4gDNPtiAtB++2FzowZHxD97a34+zldr/TOeR0wuRZoh DprmsiWj8vD3D/P90pJ4hqKmFTmayFM3HbFLNJnH3NGEHnMnl9Sz2RKp5/YfgNRDi4R1Z2bj1H2/ z9CPgfYN5HScVkNvNnwa4zSHavbC4tSxSmycPifvTI238OWPzenYnB4Oq83dL/fzHXWIpj8HJ5SY ovVAGyXw5vQ5eU89CA0md4Cd9WhVGcsdsF4frF+6i05y7PV3V9MX1pq6yrpuTc2pts80Om2Gvkfy W3H9QTXXrJ+x0x87/bPWFAso/da0wspGtFnPFKaggCny6Bin4yRqGe/1HQXBNqfPyT6guqJhH4y9 vllvNs71Q4NTVwO3Yfqc5e+qxXbweg41TvV/l2GKTNriEv9Xs4a7/Xx3v1q8mR/n/u+qq7hcltv7 7fpmuf/h/wUAAAD//wMAUEsDBBQABgAIAAAAIQArIXZe1wAAAAUBAAAPAAAAZHJzL2Rvd25yZXYu eG1sTI7BasMwEETvhf6D2EJvjRwbjHEth1DoocekgV4Va2uZSCvHkmP377vtpb0sDPOYfc1u9U7c cIpDIAXbTQYCqQtmoF7B6f31qQIRkyajXSBU8IURdu39XaNrExY64O2YesEjFGutwKY01lLGzqLX cRNGJO4+w+R14jj10kx64XHvZJ5lpfR6IP5g9YgvFrvLcfYKsmvuiutq5nQ4bf0Y3j4quxRKPT6s +2cQCdf0B8OPPqtDy07nMJOJwvEGc7+Xu7wsOJ4ZqsoKZNvI//btNwAAAP//AwBQSwECLQAUAAYA CAAAACEAtoM4kv4AAADhAQAAEwAAAAAAAAAAAAAAAAAAAAAAW0NvbnRlbnRfVHlwZXNdLnhtbFBL AQItABQABgAIAAAAIQA4/SH/1gAAAJQBAAALAAAAAAAAAAAAAAAAAC8BAABfcmVscy8ucmVsc1BL AQItABQABgAIAAAAIQDNuGU8Gx8AAOL+AAAOAAAAAAAAAAAAAAAAAC4CAABkcnMvZTJvRG9jLnht bFBLAQItABQABgAIAAAAIQArIXZe1wAAAAUBAAAPAAAAAAAAAAAAAAAAAHUhAABkcnMvZG93bnJl di54bWxQSwUGAAAAAAQABADzAAAAeSIAAAAA ">
                      <v:shape id="_x0000_s2549" type="#_x0000_t75" style="position:absolute;width:16700;height:11861;visibility:visible;mso-wrap-style:square">
                        <v:fill o:detectmouseclick="t"/>
                        <v:path o:connecttype="none"/>
                      </v:shape>
                      <v:shape id="Freeform 3271" o:spid="_x0000_s2550" style="position:absolute;left:6076;top:7759;width:6789;height:51;visibility:visible;mso-wrap-style:square;v-text-anchor:top" coordsize="1069,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auSWMUA AADdAAAADwAAAGRycy9kb3ducmV2LnhtbESPQUvDQBCF74L/YRmhN7tpghJit0UEocWTtQePQ3ZM YrKzMbtNtv/eOQjeZnhv3vtmu09uUDNNofNsYLPOQBHX3nbcGDh/vN6XoEJEtjh4JgNXCrDf3d5s sbJ+4XeaT7FREsKhQgNtjGOldahbchjWfiQW7ctPDqOsU6PthIuEu0HnWfaoHXYsDS2O9NJS3Z8u zsBbSpcyr+ei/NbFMvf98TP/eTBmdZeen0BFSvHf/Hd9sIJfbIRfvpER9O4XAAD//wMAUEsBAi0A FAAGAAgAAAAhAPD3irv9AAAA4gEAABMAAAAAAAAAAAAAAAAAAAAAAFtDb250ZW50X1R5cGVzXS54 bWxQSwECLQAUAAYACAAAACEAMd1fYdIAAACPAQAACwAAAAAAAAAAAAAAAAAuAQAAX3JlbHMvLnJl bHNQSwECLQAUAAYACAAAACEAMy8FnkEAAAA5AAAAEAAAAAAAAAAAAAAAAAApAgAAZHJzL3NoYXBl eG1sLnhtbFBLAQItABQABgAIAAAAIQBxq5JYxQAAAN0AAAAPAAAAAAAAAAAAAAAAAJgCAABkcnMv ZG93bnJldi54bWxQSwUGAAAAAAQABAD1AAAAigMAAAAA " path="m,l56,r,8l,8,,xm93,r56,l149,8,93,8,93,xm186,r56,l242,8r-56,l186,xm279,r56,l335,8r-56,l279,xm372,r56,l428,8r-56,l372,xm465,r56,l521,8r-56,l465,xm558,r56,l614,8r-56,l558,xm651,r56,l707,8r-56,l651,xm744,r55,l799,8r-55,l744,xm837,r55,l892,8r-55,l837,xm930,r55,l985,8r-55,l930,xm1023,r46,l1069,8r-46,l1023,xe" fillcolor="black" strokeweight=".05pt">
                        <v:stroke joinstyle="bevel"/>
                        <v:path arrowok="t" o:connecttype="custom" o:connectlocs="0,0;35560,0;35560,5080;0,5080;0,0;59055,0;94615,0;94615,5080;59055,5080;59055,0;118110,0;153670,0;153670,5080;118110,5080;118110,0;177165,0;212725,0;212725,5080;177165,5080;177165,0;236220,0;271780,0;271780,5080;236220,5080;236220,0;295275,0;330835,0;330835,5080;295275,5080;295275,0;354330,0;389890,0;389890,5080;354330,5080;354330,0;413385,0;448945,0;448945,5080;413385,5080;413385,0;472440,0;507365,0;507365,5080;472440,5080;472440,0;531495,0;566420,0;566420,5080;531495,5080;531495,0;590550,0;625475,0;625475,5080;590550,5080;590550,0;649605,0;678815,0;678815,5080;649605,5080;649605,0" o:connectangles="0,0,0,0,0,0,0,0,0,0,0,0,0,0,0,0,0,0,0,0,0,0,0,0,0,0,0,0,0,0,0,0,0,0,0,0,0,0,0,0,0,0,0,0,0,0,0,0,0,0,0,0,0,0,0,0,0,0,0,0"/>
                        <o:lock v:ext="edit" verticies="t"/>
                      </v:shape>
                      <v:shape id="Freeform 3272" o:spid="_x0000_s2551" style="position:absolute;left:1606;top:7766;width:4483;height:2190;visibility:visible;mso-wrap-style:square;v-text-anchor:top" coordsize="706,34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CJrbMIA AADdAAAADwAAAGRycy9kb3ducmV2LnhtbERP3UrDMBS+F3yHcITdiEvrdGzdsiEDwctt+gCH5jTp bE5KEtvu7Y0w8O58fL9nu59cJwYKsfWsoJwXIIhrr1s2Cr4+359WIGJC1th5JgVXirDf3d9tsdJ+ 5BMN52REDuFYoQKbUl9JGWtLDuPc98SZa3xwmDIMRuqAYw53nXwuiqV02HJusNjTwVL9ff5xClos aju8nprxsGiW5uVyfAxro9TsYXrbgEg0pX/xzf2h8/xFWcLfN/kEufs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ImtswgAAAN0AAAAPAAAAAAAAAAAAAAAAAJgCAABkcnMvZG93 bnJldi54bWxQSwUGAAAAAAQABAD1AAAAhwMAAAAA " path="m706,7l657,30r-4,-7l702,r4,7xm625,46l576,70r-5,-7l620,39r5,7xm543,86r-49,23l490,102,539,78r4,8xm462,125r-49,23l408,141r49,-23l462,125xm380,164r-49,24l327,181r49,-24l380,164xm298,204r-49,23l245,220r49,-24l298,204xm217,243r-49,24l163,259r49,-23l217,243xm135,282l86,306r-4,-7l131,275r4,7xm53,322l5,345,,338,49,314r4,8xe" fillcolor="black" strokeweight=".05pt">
                        <v:stroke joinstyle="bevel"/>
                        <v:path arrowok="t" o:connecttype="custom" o:connectlocs="448310,4445;417195,19050;414655,14605;445770,0;448310,4445;396875,29210;365760,44450;362585,40005;393700,24765;396875,29210;344805,54610;313690,69215;311150,64770;342265,49530;344805,54610;293370,79375;262255,93980;259080,89535;290195,74930;293370,79375;241300,104140;210185,119380;207645,114935;238760,99695;241300,104140;189230,129540;158115,144145;155575,139700;186690,124460;189230,129540;137795,154305;106680,169545;103505,164465;134620,149860;137795,154305;85725,179070;54610,194310;52070,189865;83185,174625;85725,179070;33655,204470;3175,219075;0,214630;31115,199390;33655,204470" o:connectangles="0,0,0,0,0,0,0,0,0,0,0,0,0,0,0,0,0,0,0,0,0,0,0,0,0,0,0,0,0,0,0,0,0,0,0,0,0,0,0,0,0,0,0,0,0"/>
                        <o:lock v:ext="edit" verticies="t"/>
                      </v:shape>
                      <v:line id="Line 3273" o:spid="_x0000_s2552" style="position:absolute;flip:x;visibility:visible;mso-wrap-style:square" from="1416,4064" to="3746,1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YOAwsMAAADdAAAADwAAAGRycy9kb3ducmV2LnhtbERPTWsCMRC9F/ofwhS8iGbVanVrFCkI rdJDteB12Iy7S3cmSxJ1+++bg9Dj430v1x036ko+1E4MjIYZKJLC2VpKA9/H7WAOKkQUi40TMvBL Adarx4cl5tbd5Iuuh1iqFCIhRwNVjG2udSgqYgxD15Ik7uw8Y0zQl9p6vKVwbvQ4y2aasZbUUGFL bxUVP4cLGyhPfjrpeP85w/6E2dqX7cfOG9N76javoCJ18V98d79bA8+LcZqb3qQnoFd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2DgMLDAAAA3QAAAA8AAAAAAAAAAAAA AAAAoQIAAGRycy9kb3ducmV2LnhtbFBLBQYAAAAABAAEAPkAAACRAwAAAAA= " strokeweight=".45pt">
                        <v:stroke joinstyle="miter"/>
                      </v:line>
                      <v:line id="Line 3274" o:spid="_x0000_s2553" style="position:absolute;flip:y;visibility:visible;mso-wrap-style:square" from="3746,1816" to="8407,40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s8lWcYAAADdAAAADwAAAGRycy9kb3ducmV2LnhtbESPQWsCMRSE7wX/Q3hCL6Vmq9bq1ihF ENTSQ23B62Pzurt038uSRF3/vREKPQ4z8w0zX3bcqBP5UDsx8DTIQJEUztZSGvj+Wj9OQYWIYrFx QgYuFGC56N3NMbfuLJ902sdSJYiEHA1UMba51qGoiDEMXEuSvB/nGWOSvtTW4znBudHDLJtoxlrS QoUtrSoqfvdHNlAe/POo4/ePCT6MmK19WW933pj7fvf2CipSF//Df+2NNTCeDWdwe5OegF5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LPJVnGAAAA3QAAAA8AAAAAAAAA AAAAAAAAoQIAAGRycy9kb3ducmV2LnhtbFBLBQYAAAAABAAEAPkAAACUAwAAAAA= " strokeweight=".45pt">
                        <v:stroke joinstyle="miter"/>
                      </v:line>
                      <v:line id="Line 3275" o:spid="_x0000_s2554" style="position:absolute;visibility:visible;mso-wrap-style:square" from="8407,1816" to="15195,18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srpg8UAAADdAAAADwAAAGRycy9kb3ducmV2LnhtbERPTWvCQBC9C/6HZQQvUjdqkTZ1FVEE EaGtjcHjkJ0mwexsyK4a/fXuodDj433PFq2pxJUaV1pWMBpGIIgzq0vOFSQ/m5c3EM4ja6wsk4I7 OVjMu50Zxtre+JuuB5+LEMIuRgWF93UspcsKMuiGtiYO3K9tDPoAm1zqBm8h3FRyHEVTabDk0FBg TauCsvPhYhSk6Tn93J3WAzk5Pk7JeLr/OiZ7pfq9dvkBwlPr/8V/7q1W8Po+CfvDm/AE5PwJ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rpg8UAAADdAAAADwAAAAAAAAAA AAAAAAChAgAAZHJzL2Rvd25yZXYueG1sUEsFBgAAAAAEAAQA+QAAAJMDAAAAAA== " strokeweight=".45pt">
                        <v:stroke joinstyle="miter"/>
                      </v:line>
                      <v:line id="Line 3276" o:spid="_x0000_s2555" style="position:absolute;flip:x;visibility:visible;mso-wrap-style:square" from="10534,1816" to="15195,40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WC/gscAAADdAAAADwAAAGRycy9kb3ducmV2LnhtbESPX0vDQBDE3wW/w7FCX8Re2tiqaa9F hEL/0Aer4OuS2ybB7F64O9v02/cEwcdhZn7DzJc9t+pEPjRODIyGGSiS0tlGKgOfH6uHZ1Aholhs nZCBCwVYLm5v5lhYd5Z3Oh1ipRJEQoEG6hi7QutQ1sQYhq4jSd7RecaYpK+09XhOcG71OMummrGR tFBjR281ld+HHzZQfflJ3vNuP8X7nNnap9Vm640Z3PWvM1CR+vgf/muvrYHHl3wEv2/SE9CL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YL+CxwAAAN0AAAAPAAAAAAAA AAAAAAAAAKECAABkcnMvZG93bnJldi54bWxQSwUGAAAAAAQABAD5AAAAlQMAAAAA " strokeweight=".45pt">
                        <v:stroke joinstyle="miter"/>
                      </v:line>
                      <v:line id="Line 3277" o:spid="_x0000_s2556" style="position:absolute;flip:x;visibility:visible;mso-wrap-style:square" from="8204,4064" to="10534,1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bIh9cYAAADdAAAADwAAAGRycy9kb3ducmV2LnhtbESPQWvCQBSE74X+h+UVeim6qanaRlcp BcEqHtRCr4/sMwnNext2txr/fbdQ6HGYmW+Y+bLnVp3Jh8aJgcdhBoqkdLaRysDHcTV4BhUiisXW CRm4UoDl4vZmjoV1F9nT+RArlSASCjRQx9gVWoeyJsYwdB1J8k7OM8YkfaWtx0uCc6tHWTbRjI2k hRo7equp/Dp8s4Hq04/znre7CT7kzNZOV+8bb8z9Xf86AxWpj//hv/baGnh6yUfw+yY9Ab34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myIfXGAAAA3QAAAA8AAAAAAAAA AAAAAAAAoQIAAGRycy9kb3ducmV2LnhtbFBLBQYAAAAABAAEAPkAAACUAwAAAAA= " strokeweight=".45pt">
                        <v:stroke joinstyle="miter"/>
                      </v:line>
                      <v:line id="Line 3278" o:spid="_x0000_s2557" style="position:absolute;flip:y;visibility:visible;mso-wrap-style:square" from="8204,7785" to="12865,1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v6EbsYAAADdAAAADwAAAGRycy9kb3ducmV2LnhtbESPX0vDQBDE3wW/w7FCX8Re2thaY6+l CIX+wQer0NcltybB7F64O9v02/cEwcdhZn7DzJc9t+pEPjRODIyGGSiS0tlGKgOfH+uHGagQUSy2 TsjAhQIsF7c3cyysO8s7nQ6xUgkioUADdYxdoXUoa2IMQ9eRJO/LecaYpK+09XhOcG71OMummrGR tFBjR681ld+HHzZQHf0k73n/NsX7nNnap/V2540Z3PWrF1CR+vgf/mtvrIHH5zyH3zfpCejFF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b+hG7GAAAA3QAAAA8AAAAAAAAA AAAAAAAAoQIAAGRycy9kb3ducmV2LnhtbFBLBQYAAAAABAAEAPkAAACUAwAAAAA= " strokeweight=".45pt">
                        <v:stroke joinstyle="miter"/>
                      </v:line>
                      <v:line id="Line 3279" o:spid="_x0000_s2558" style="position:absolute;flip:y;visibility:visible;mso-wrap-style:square" from="12865,1816" to="15195,77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RccGsYAAADdAAAADwAAAGRycy9kb3ducmV2LnhtbESPQWvCQBSE74X+h+UVvJS6qVHbRleR gmAVD7WFXh/ZZxKa9zbsrpr+e7dQ6HGYmW+Y+bLnVp3Jh8aJgcdhBoqkdLaRysDnx/rhGVSIKBZb J2TghwIsF7c3cyysu8g7nQ+xUgkioUADdYxdoXUoa2IMQ9eRJO/oPGNM0lfaerwkOLd6lGVTzdhI Wqixo9eayu/DiQ1UX36S97zbT/E+Z7b2af229cYM7vrVDFSkPv6H/9oba2D8ko/h9016Anpx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kXHBrGAAAA3QAAAA8AAAAAAAAA AAAAAAAAoQIAAGRycy9kb3ducmV2LnhtbFBLBQYAAAAABAAEAPkAAACUAwAAAAA= " strokeweight=".45pt">
                        <v:stroke joinstyle="miter"/>
                      </v:line>
                      <v:line id="Line 3280" o:spid="_x0000_s2559" style="position:absolute;flip:x;visibility:visible;mso-wrap-style:square" from="3746,4064" to="10534,40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lu5gcYAAADdAAAADwAAAGRycy9kb3ducmV2LnhtbESPQWvCQBSE74X+h+UVvJS6qam2ja4i BcEqHmoLvT6yzyQ0723YXTX9926h4HGYmW+Y2aLnVp3Ih8aJgcdhBoqkdLaRysDX5+rhBVSIKBZb J2TglwIs5rc3MyysO8sHnfaxUgkioUADdYxdoXUoa2IMQ9eRJO/gPGNM0lfaejwnOLd6lGUTzdhI Wqixo7eayp/9kQ1U336c97zdTfA+Z7b2efW+8cYM7vrlFFSkPl7D/+21NfD0mo/h7016Anp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ZbuYHGAAAA3QAAAA8AAAAAAAAA AAAAAAAAoQIAAGRycy9kb3ducmV2LnhtbFBLBQYAAAAABAAEAPkAAACUAwAAAAA= " strokeweight=".45pt">
                        <v:stroke joinstyle="miter"/>
                      </v:line>
                      <v:shape id="Freeform 3281" o:spid="_x0000_s2560" style="position:absolute;left:6051;top:1803;width:2388;height:5994;visibility:visible;mso-wrap-style:square;v-text-anchor:top" coordsize="376,94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9Wg/sgA AADdAAAADwAAAGRycy9kb3ducmV2LnhtbESP3WoCMRSE7wu+QzhC72rW2vqzGqUIhbYIUrX19rA5 Zhc3J+smulufvhEKvRxm5htmtmhtKS5U+8Kxgn4vAUGcOV2wUbDbvj6MQfiArLF0TAp+yMNi3rmb Yapdw5902QQjIoR9igryEKpUSp/lZNH3XEUcvYOrLYYoayN1jU2E21I+JslQWiw4LuRY0TKn7Lg5 WwXbvX8vzGrE5vvw9dyMl6fJ+vqh1H23fZmCCNSG//Bf+00reJoMhnB7E5+AnP8CAAD//wMAUEsB Ai0AFAAGAAgAAAAhAPD3irv9AAAA4gEAABMAAAAAAAAAAAAAAAAAAAAAAFtDb250ZW50X1R5cGVz XS54bWxQSwECLQAUAAYACAAAACEAMd1fYdIAAACPAQAACwAAAAAAAAAAAAAAAAAuAQAAX3JlbHMv LnJlbHNQSwECLQAUAAYACAAAACEAMy8FnkEAAAA5AAAAEAAAAAAAAAAAAAAAAAApAgAAZHJzL3No YXBleG1sLnhtbFBLAQItABQABgAIAAAAIQA71aD+yAAAAN0AAAAPAAAAAAAAAAAAAAAAAJgCAABk cnMvZG93bnJldi54bWxQSwUGAAAAAAQABAD1AAAAjQMAAAAA " path="m376,3l358,50r-9,-3l367,r9,3xm345,81r-18,46l318,125,337,78r8,3xm315,159r-18,46l288,203r18,-47l315,159xm285,236r-19,47l258,280r18,-46l285,236xm254,314r-18,47l227,358r19,-47l254,314xm224,392r-18,47l197,436r18,-47l224,392xm194,470r-19,46l167,514r18,-47l194,470xm163,548r-18,46l136,591r19,-46l163,548xm133,625r-18,47l106,669r18,-46l133,625xm103,703l84,750r-8,-3l94,700r9,3xm72,781l54,828r-9,-3l63,778r9,3xm42,859l24,905r-9,-2l33,856r9,3xm11,936r-2,8l,941r3,-7l11,936xe" fillcolor="black" strokeweight=".05pt">
                        <v:stroke joinstyle="bevel"/>
                        <v:path arrowok="t" o:connecttype="custom" o:connectlocs="227330,31750;233045,0;219075,51435;201930,79375;219075,51435;188595,130175;194310,99060;180975,149860;163830,177800;180975,149860;149860,229235;156210,197485;142240,248920;125095,276860;142240,248920;111125,327660;117475,296545;103505,347980;86360,375285;103505,347980;73025,426720;78740,395605;65405,446405;48260,474345;65405,446405;34290,525780;40005,494030;26670,545465;9525,573405;26670,545465;5715,599440;1905,593090" o:connectangles="0,0,0,0,0,0,0,0,0,0,0,0,0,0,0,0,0,0,0,0,0,0,0,0,0,0,0,0,0,0,0,0"/>
                        <o:lock v:ext="edit" verticies="t"/>
                      </v:shape>
                      <v:line id="Line 3282" o:spid="_x0000_s2561" style="position:absolute;visibility:visible;mso-wrap-style:square" from="1416,10033" to="8204,100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SNx98kAAADdAAAADwAAAGRycy9kb3ducmV2LnhtbESPW2vCQBSE3wv+h+UIfRHdqMVL6irS UihF8BaDj4fsaRLMng3Zrab99d2C0MdhZr5hFqvWVOJKjSstKxgOIhDEmdUl5wqS41t/BsJ5ZI2V ZVLwTQ5Wy87DAmNtb7yn68HnIkDYxaig8L6OpXRZQQbdwNbEwfu0jUEfZJNL3eAtwE0lR1E0kQZL DgsF1vRSUHY5fBkFaXpJtx/n154cn37OyWiy2Z2SjVKP3Xb9DMJT6//D9/a7VvA0H0/h7014AnL5 C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0jcffJAAAA3QAAAA8AAAAA AAAAAAAAAAAAoQIAAGRycy9kb3ducmV2LnhtbFBLBQYAAAAABAAEAPkAAACXAwAAAAA= " strokeweight=".45pt">
                        <v:stroke joinstyle="miter"/>
                      </v:line>
                      <v:shape id="Freeform 3283" o:spid="_x0000_s2562" style="position:absolute;left:3714;top:4064;width:64;height:4845;visibility:visible;mso-wrap-style:square;v-text-anchor:top" coordsize="10,76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wkycMA AADdAAAADwAAAGRycy9kb3ducmV2LnhtbERPy2rCQBTdF/oPwy24qxNbkRqdBBErcalWcHnJXPMw cydkpkn8e2dR6PJw3ut0NI3oqXOVZQWzaQSCOLe64kLBz/n7/QuE88gaG8uk4EEO0uT1ZY2xtgMf qT/5QoQQdjEqKL1vYyldXpJBN7UtceButjPoA+wKqTscQrhp5EcULaTBikNDiS1tS8rvp1+jYGx2 t821Pl+q5WxfmMO23g1ZrdTkbdysQHga/b/4z51pBfPlZ5gb3oQnIJM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SwkycMAAADdAAAADwAAAAAAAAAAAAAAAACYAgAAZHJzL2Rv d25yZXYueG1sUEsFBgAAAAAEAAQA9QAAAIgDAAAAAA== " path="m10,r,49l,49,,,10,xm10,82r,49l,131,,82r10,xm10,164r,50l,214,,164r10,xm10,246r,50l,296,,246r10,xm10,329r,49l,378,,329r10,xm10,411r,49l,460,,411r10,xm10,493r,50l,543,,493r10,xm10,576r,49l,625,,576r10,xm10,658r,49l,707,,658r10,xm10,740r,23l,763,,740r10,xe" fillcolor="black" strokeweight=".05pt">
                        <v:stroke joinstyle="bevel"/>
                        <v:path arrowok="t" o:connecttype="custom" o:connectlocs="6350,0;6350,31115;0,31115;0,0;6350,0;6350,52070;6350,83185;0,83185;0,52070;6350,52070;6350,104140;6350,135890;0,135890;0,104140;6350,104140;6350,156210;6350,187960;0,187960;0,156210;6350,156210;6350,208915;6350,240030;0,240030;0,208915;6350,208915;6350,260985;6350,292100;0,292100;0,260985;6350,260985;6350,313055;6350,344805;0,344805;0,313055;6350,313055;6350,365760;6350,396875;0,396875;0,365760;6350,365760;6350,417830;6350,448945;0,448945;0,417830;6350,417830;6350,469900;6350,484505;0,484505;0,469900;6350,469900" o:connectangles="0,0,0,0,0,0,0,0,0,0,0,0,0,0,0,0,0,0,0,0,0,0,0,0,0,0,0,0,0,0,0,0,0,0,0,0,0,0,0,0,0,0,0,0,0,0,0,0,0,0"/>
                        <o:lock v:ext="edit" verticies="t"/>
                      </v:shape>
                      <v:line id="Line 3284" o:spid="_x0000_s2563" style="position:absolute;flip:y;visibility:visible;mso-wrap-style:square" from="3746,8489" to="4108,86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azhMYAAADdAAAADwAAAGRycy9kb3ducmV2LnhtbESPQWvCQBSE70L/w/KEXkrd2Kit0VWk ILSKh9pCr4/saxKa9zbsbjX9912h4HGYmW+Y5brnVp3Ih8aJgfEoA0VSOttIZeDjfXv/BCpEFIut EzLwSwHWq5vBEgvrzvJGp2OsVIJIKNBAHWNXaB3KmhjDyHUkyftynjEm6SttPZ4TnFv9kGUzzdhI Wqixo+eayu/jDxuoPv0073l/mOFdzmzt4/Z15425HfabBahIfbyG/9sv1sBkns/h8iY9Ab36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cWs4TGAAAA3QAAAA8AAAAAAAAA AAAAAAAAoQIAAGRycy9kb3ducmV2LnhtbFBLBQYAAAAABAAEAPkAAACUAwAAAAA= " strokeweight=".45pt">
                        <v:stroke joinstyle="miter"/>
                      </v:line>
                      <v:line id="Line 3285" o:spid="_x0000_s2564" style="position:absolute;visibility:visible;mso-wrap-style:square" from="4108,8489" to="4114,8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sya/sYAAADdAAAADwAAAGRycy9kb3ducmV2LnhtbERPy2rCQBTdF/yH4QpuSp34QNrUUUQR RIS2NgaXl8xtEszcCZlRo1/vLIQuD+c9nbemEhdqXGlZwaAfgSDOrC45V5D8rt/eQTiPrLGyTApu 5GA+67xMMdb2yj902ftchBB2MSoovK9jKV1WkEHXtzVx4P5sY9AH2ORSN3gN4aaSwyiaSIMlh4YC a1oWlJ32Z6MgTU/p1/a4epWjw/2YDCe770OyU6rXbRefIDy1/l/8dG+0gvHHOOwPb8ITkLM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rMmv7GAAAA3QAAAA8AAAAAAAAA AAAAAAAAoQIAAGRycy9kb3ducmV2LnhtbFBLBQYAAAAABAAEAPkAAACUAwAAAAA= " strokeweight=".45pt">
                        <v:stroke joinstyle="miter"/>
                      </v:line>
                      <v:shape id="Freeform 3286" o:spid="_x0000_s2565" style="position:absolute;left:3879;top:8921;width:4331;height:1137;visibility:visible;mso-wrap-style:square;v-text-anchor:top" coordsize="682,17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dO5R8YA AADdAAAADwAAAGRycy9kb3ducmV2LnhtbESPUWvCMBSF3wf7D+EO9qappQxXjTIE52SwMZ3vl+ba BpubksS2/vtlMNjj4ZzzHc5yPdpW9OSDcaxgNs1AEFdOG64VfB+3kzmIEJE1to5JwY0CrFf3d0ss tRv4i/pDrEWCcChRQRNjV0oZqoYshqnriJN3dt5iTNLXUnscEty2Ms+yJ2nRcFposKNNQ9XlcLUK Qi6Pt35vho/d6+c+95uTKd63Sj0+jC8LEJHG+B/+a79pBcVzMYPfN+kJyNUP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YdO5R8YAAADdAAAADwAAAAAAAAAAAAAAAACYAgAAZHJz L2Rvd25yZXYueG1sUEsFBgAAAAAEAAQA9QAAAIsDAAAAAA== " path="m680,179l626,166r2,-8l682,171r-2,8xm590,157l537,143r2,-8l593,149r-3,8xm501,134l447,120r3,-7l503,126r-2,8xm411,111l358,98r2,-8l414,104r-3,7xm322,89l268,75r3,-7l325,81r-3,8xm233,66l179,53r3,-8l235,58r-2,8xm143,44l90,30r2,-8l146,36r-3,8xm54,21l,8,3,,56,13r-2,8xe" fillcolor="black" strokeweight=".05pt">
                        <v:stroke joinstyle="bevel"/>
                        <v:path arrowok="t" o:connecttype="custom" o:connectlocs="431800,113665;397510,105410;398780,100330;433070,108585;431800,113665;374650,99695;340995,90805;342265,85725;376555,94615;374650,99695;318135,85090;283845,76200;285750,71755;319405,80010;318135,85090;260985,70485;227330,62230;228600,57150;262890,66040;260985,70485;204470,56515;170180,47625;172085,43180;206375,51435;204470,56515;147955,41910;113665,33655;115570,28575;149225,36830;147955,41910;90805,27940;57150,19050;58420,13970;92710,22860;90805,27940;34290,13335;0,5080;1905,0;35560,8255;34290,13335" o:connectangles="0,0,0,0,0,0,0,0,0,0,0,0,0,0,0,0,0,0,0,0,0,0,0,0,0,0,0,0,0,0,0,0,0,0,0,0,0,0,0,0"/>
                        <o:lock v:ext="edit" verticies="t"/>
                      </v:shape>
                      <v:rect id="Rectangle 3287" o:spid="_x0000_s2566" style="position:absolute;left:2413;top:7594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HvvcMMA AADdAAAADwAAAGRycy9kb3ducmV2LnhtbESP3WoCMRSE7wXfIRzBO812kWK3RimCoMUb1z7AYXP2 hyYnSxLd9e1NQejlMDPfMJvdaI24kw+dYwVvywwEceV0x42Cn+thsQYRIrJG45gUPCjAbjudbLDQ buAL3cvYiAThUKCCNsa+kDJULVkMS9cTJ6923mJM0jdSexwS3BqZZ9m7tNhxWmixp31L1W95swrk tTwM69L4zH3n9dmcjpeanFLz2fj1CSLSGP/Dr/ZRK1h9rHL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Hvvc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288" o:spid="_x0000_s2567" style="position:absolute;left:10007;top:2419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zdK68MA AADdAAAADwAAAGRycy9kb3ducmV2LnhtbESP3WoCMRSE7wu+QziCdzVbK0VXo4ggaOmNqw9w2Jz9 ocnJkqTu+vamIHg5zMw3zHo7WCNu5EPrWMHHNANBXDrdcq3gejm8L0CEiKzROCYFdwqw3Yze1phr 1/OZbkWsRYJwyFFBE2OXSxnKhiyGqeuIk1c5bzEm6WupPfYJbo2cZdmXtNhyWmiwo31D5W/xZxXI S3HoF4XxmfueVT/mdDxX5JSajIfdCkSkIb7Cz/ZRK5gv55/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bzdK6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89" o:spid="_x0000_s2568" style="position:absolute;left:14909;top:76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N7Sn8MA AADdAAAADwAAAGRycy9kb3ducmV2LnhtbESP3WoCMRSE7wXfIRzBO81WlmK3RimCoMUb1z7AYXP2 hyYnSxLd9e1NQejlMDPfMJvdaI24kw+dYwVvywwEceV0x42Cn+thsQYRIrJG45gUPCjAbjudbLDQ buAL3cvYiAThUKCCNsa+kDJULVkMS9cTJ6923mJM0jdSexwS3Bq5yrJ3abHjtNBiT/uWqt/yZhXI a3kY1qXxmfte1WdzOl5qckrNZ+PXJ4hIY/wPv9pHrSD/yHP4e5OegNw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4N7Sn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90" o:spid="_x0000_s2569" style="position:absolute;left:7931;top:254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5J3BMQA AADdAAAADwAAAGRycy9kb3ducmV2LnhtbESP3WoCMRSE7wXfIRyhd5qt2GK3RhFB0NIbd32Aw+bs D01OliR1t2/fCIKXw8x8w2x2ozXiRj50jhW8LjIQxJXTHTcKruVxvgYRIrJG45gU/FGA3XY62WCu 3cAXuhWxEQnCIUcFbYx9LmWoWrIYFq4nTl7tvMWYpG+k9jgkuDVymWXv0mLHaaHFng4tVT/Fr1Ug y+I4rAvjM/e1rL/N+XSpySn1Mhv3nyAijfEZfrRPWsHqY/UG9zfpCcjt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+SdwT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91" o:spid="_x0000_s2570" style="position:absolute;left:2425;top:2578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0Dpc8MA AADdAAAADwAAAGRycy9kb3ducmV2LnhtbESPzYoCMRCE74LvEFrYm2YUER2NsgiCu+zF0QdoJj0/ bNIZkuiMb78RhD0WVfUVtTsM1ogH+dA6VjCfZSCIS6dbrhXcrqfpGkSIyBqNY1LwpACH/Xi0w1y7 ni/0KGItEoRDjgqaGLtcylA2ZDHMXEecvMp5izFJX0vtsU9wa+Qiy1bSYstpocGOjg2Vv8XdKpDX 4tSvC+Mz972ofszX+VKRU+pjMnxuQUQa4n/43T5rBcvNcgWvN+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0Dpc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92" o:spid="_x0000_s2571" style="position:absolute;left:7677;top:1014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ZPYmr8A AADdAAAADwAAAGRycy9kb3ducmV2LnhtbERPy4rCMBTdD/gP4QruxlQR0WoUEQQVN1Y/4NLcPjC5 KUnGdv7eLAZmeTjv7X6wRrzJh9axgtk0A0FcOt1yreD5OH2vQISIrNE4JgW/FGC/G31tMdeu5zu9 i1iLFMIhRwVNjF0uZSgbshimriNOXOW8xZigr6X22Kdwa+Q8y5bSYsupocGOjg2Vr+LHKpCP4tSv CuMzd51XN3M53ytySk3Gw2EDItIQ/8V/7rNWsFgv0tz0Jj0Bufs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hk9ia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93" o:spid="_x0000_s2572" style="position:absolute;left:13277;top:789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t99AcMA AADdAAAADwAAAGRycy9kb3ducmV2LnhtbESPzYoCMRCE78K+Q+gFb5pZkUVHoyyCoIsXRx+gmfT8 YNIZkuiMb28WhD0WVfUVtd4O1ogH+dA6VvA1zUAQl063XCu4XvaTBYgQkTUax6TgSQG2m4/RGnPt ej7To4i1SBAOOSpoYuxyKUPZkMUwdR1x8irnLcYkfS21xz7BrZGzLPuWFltOCw12tGuovBV3q0Be in2/KIzP3O+sOpnj4VyRU2r8OfysQEQa4n/43T5oBfPlfAl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t99A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94" o:spid="_x0000_s2573" style="position:absolute;left:6845;top:628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jxCQcAA AADdAAAADwAAAGRycy9kb3ducmV2LnhtbERPy4rCMBTdC/MP4Q7MTlNlFK1GEUFQmY3VD7g0tw9M bkqSsZ2/Nwthlofz3uwGa8STfGgdK5hOMhDEpdMt1wrut+N4CSJEZI3GMSn4owC77cdog7l2PV/p WcRapBAOOSpoYuxyKUPZkMUwcR1x4irnLcYEfS21xz6FWyNnWbaQFltODQ12dGiofBS/VoG8Fcd+ WRifucus+jHn07Uip9TX57Bfg4g0xH/x233SCr5X87Q/vUlPQG5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GjxCQ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95" o:spid="_x0000_s2574" style="position:absolute;left:831;top:1019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Dn2sMA AADdAAAADwAAAGRycy9kb3ducmV2LnhtbESP3WoCMRSE7wu+QziCdzWrWNHVKFIQbPHG1Qc4bM7+ YHKyJKm7ffumIHg5zMw3zHY/WCMe5EPrWMFsmoEgLp1uuVZwux7fVyBCRNZoHJOCXwqw343etphr 1/OFHkWsRYJwyFFBE2OXSxnKhiyGqeuIk1c5bzEm6WupPfYJbo2cZ9lSWmw5LTTY0WdD5b34sQrk tTj2q8L4zH3Pq7P5Ol0qckpNxsNhAyLSEF/hZ/ukFSzWHzP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dXDn2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296" o:spid="_x0000_s2575" style="position:absolute;left:15106;top:1733;width:178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ZQgYcUA AADdAAAADwAAAGRycy9kb3ducmV2LnhtbESPQUsDMRSE7wX/Q3iCt27WYotum5YiCIunWgWvj+S5 2bp52SZxu/rrG6HQ4zAz3zCrzeg6MVCIrWcF90UJglh703Kj4OP9ZfoIIiZkg51nUvBLETbrm8kK K+NP/EbDPjUiQzhWqMCm1FdSRm3JYSx8T5y9Lx8cpixDI03AU4a7Ts7KciEdtpwXLPb0bEl/73+c glc37HTd24B6u9h9Huyx/pNHpe5ux+0SRKIxXcOXdm0UPDzNZ/D/Jj8BuT4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xlCBhxQAAAN0AAAAPAAAAAAAAAAAAAAAAAJgCAABkcnMv ZG93bnJldi54bWxQSwUGAAAAAAQABAD1AAAAigMAAAAA " fillcolor="black" strokeweight="0"/>
                      <v:oval id="Oval 3297" o:spid="_x0000_s2576" style="position:absolute;left:10445;top:3981;width:178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tiF+sUA AADdAAAADwAAAGRycy9kb3ducmV2LnhtbESPQUsDMRSE70L/Q3gFbzbbqqXdNi1FEBZPtRZ6fSSv m9XNyzaJ29VfbwTB4zAz3zDr7eBa0VOIjWcF00kBglh703Ct4Pj2fLcAEROywdYzKfiiCNvN6GaN pfFXfqX+kGqRIRxLVGBT6kopo7bkME58R5y9sw8OU5ahlibgNcNdK2dFMZcOG84LFjt6sqQ/Dp9O wYvr97rqbEC9m+9P7/ZSfcuLUrfjYbcCkWhI/+G/dmUUPCwf7+H3TX4CcvMD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2IX6xQAAAN0AAAAPAAAAAAAAAAAAAAAAAJgCAABkcnMv ZG93bnJldi54bWxQSwUGAAAAAAQABAD1AAAAigMAAAAA " fillcolor="black" strokeweight="0"/>
                      <v:oval id="Oval 3298" o:spid="_x0000_s2577" style="position:absolute;left:8318;top:1733;width:178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EdjsUA AADdAAAADwAAAGRycy9kb3ducmV2LnhtbESPQUsDMRSE7wX/Q3hCb25WaYtum5YiCEtPtQpeH8lz s3Xzsk3idvXXN4LQ4zAz3zCrzeg6MVCIrWcF90UJglh703Kj4P3t5e4RREzIBjvPpOCHImzWN5MV Vsaf+ZWGQ2pEhnCsUIFNqa+kjNqSw1j4njh7nz44TFmGRpqA5wx3nXwoy4V02HJesNjTsyX9dfh2 CnZu2Ou6twH1drH/ONpT/StPSk1vx+0SRKIxXcP/7doomD3NZ/D3Jj8Bub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RMR2OxQAAAN0AAAAPAAAAAAAAAAAAAAAAAJgCAABkcnMv ZG93bnJldi54bWxQSwUGAAAAAAQABAD1AAAAigMAAAAA " fillcolor="black" strokeweight="0"/>
                      <v:oval id="Oval 3299" o:spid="_x0000_s2578" style="position:absolute;left:8115;top:9956;width:178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24FcUA AADdAAAADwAAAGRycy9kb3ducmV2LnhtbESPQWsCMRSE74X+h/AK3mq2RUVXo0hBWHqytuD1kTw3 azcvaxLXbX99Uyj0OMzMN8xqM7hW9BRi41nB07gAQay9abhW8PG+e5yDiAnZYOuZFHxRhM36/m6F pfE3fqP+kGqRIRxLVGBT6kopo7bkMI59R5y9kw8OU5ahlibgLcNdK5+LYiYdNpwXLHb0Ykl/Hq5O wavr97rqbEC9ne2PZ3upvuVFqdHDsF2CSDSk//BfuzIKJovpFH7f5Ccg1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+fbgVxQAAAN0AAAAPAAAAAAAAAAAAAAAAAJgCAABkcnMv ZG93bnJldi54bWxQSwUGAAAAAAQABAD1AAAAigMAAAAA " fillcolor="black" strokeweight="0"/>
                      <v:oval id="Oval 3300" o:spid="_x0000_s2579" style="position:absolute;left:5988;top:7708;width:177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q8mYsUA AADdAAAADwAAAGRycy9kb3ducmV2LnhtbESPT0sDMRTE74LfITyhN5tV6qJr01IEYempfwSvj+S5 Wd28bJN0u+2nNwXB4zAzv2Hmy9F1YqAQW88KHqYFCGLtTcuNgo/9+/0ziJiQDXaeScGZIiwXtzdz rIw/8ZaGXWpEhnCsUIFNqa+kjNqSwzj1PXH2vnxwmLIMjTQBTxnuOvlYFKV02HJesNjTmyX9szs6 BWs3bHTd24B6VW4+v+2hvsiDUpO7cfUKItGY/sN/7doomL08lXB9k5+AXPwCAAD//wMAUEsBAi0A FAAGAAgAAAAhAPD3irv9AAAA4gEAABMAAAAAAAAAAAAAAAAAAAAAAFtDb250ZW50X1R5cGVzXS54 bWxQSwECLQAUAAYACAAAACEAMd1fYdIAAACPAQAACwAAAAAAAAAAAAAAAAAuAQAAX3JlbHMvLnJl bHNQSwECLQAUAAYACAAAACEAMy8FnkEAAAA5AAAAEAAAAAAAAAAAAAAAAAApAgAAZHJzL3NoYXBl eG1sLnhtbFBLAQItABQABgAIAAAAIQDOryZixQAAAN0AAAAPAAAAAAAAAAAAAAAAAJgCAABkcnMv ZG93bnJldi54bWxQSwUGAAAAAAQABAD1AAAAigMAAAAA " fillcolor="black" strokeweight="0"/>
                      <v:oval id="Oval 3301" o:spid="_x0000_s2580" style="position:absolute;left:12776;top:7708;width:178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eOD+cUA AADdAAAADwAAAGRycy9kb3ducmV2LnhtbESPQUsDMRSE74L/ITzBm80qttq12aUIwtJTrYLXR/K6 Wd28bJO43fbXG0HwOMzMN8yqnlwvRgqx86zgdlaAINbedNwqeH97uXkEEROywd4zKThRhLq6vFhh afyRX2ncpVZkCMcSFdiUhlLKqC05jDM/EGdv74PDlGVopQl4zHDXy7uiWEiHHecFiwM9W9Jfu2+n YOPGrW4GG1CvF9uPT3tozvKg1PXVtH4CkWhK/+G/dmMU3C/nD/D7Jj8BWf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h44P5xQAAAN0AAAAPAAAAAAAAAAAAAAAAAJgCAABkcnMv ZG93bnJldi54bWxQSwUGAAAAAAQABAD1AAAAigMAAAAA " fillcolor="black" strokeweight="0"/>
                      <v:oval id="Oval 3302" o:spid="_x0000_s2581" style="position:absolute;left:1327;top:9956;width:177;height:15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HwXi8IA AADdAAAADwAAAGRycy9kb3ducmV2LnhtbERPTWsCMRC9C/6HMEJvmq200m6NIkJh8WRV6HVIpptt N5M1Sde1v745CB4f73u5Hlwregqx8azgcVaAINbeNFwrOB3fpy8gYkI22HomBVeKsF6NR0ssjb/w B/WHVIscwrFEBTalrpQyaksO48x3xJn78sFhyjDU0gS85HDXynlRLKTDhnODxY62lvTP4dcp2Ll+ r6vOBtSbxf7z256rP3lW6mEybN5AJBrSXXxzV0bB0+tznpvf5CcgV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QfBeLwgAAAN0AAAAPAAAAAAAAAAAAAAAAAJgCAABkcnMvZG93 bnJldi54bWxQSwUGAAAAAAQABAD1AAAAhwMAAAAA " fillcolor="black" strokeweight="0"/>
                      <v:oval id="Oval 3303" o:spid="_x0000_s2582" style="position:absolute;left:3657;top:3981;width:178;height:15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zCyEMUA AADdAAAADwAAAGRycy9kb3ducmV2LnhtbESPQWsCMRSE74X+h/AK3mq2xUrdGkUKhcWT2kKvj+R1 s7p5WZO4rv76Rij0OMzMN8x8ObhW9BRi41nB07gAQay9abhW8PX58fgKIiZkg61nUnChCMvF/d0c S+PPvKV+l2qRIRxLVGBT6kopo7bkMI59R5y9Hx8cpixDLU3Ac4a7Vj4XxVQ6bDgvWOzo3ZI+7E5O wdr1G111NqBeTTffe3usrvKo1OhhWL2BSDSk//BfuzIKJrOXGdze5CcgF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/MLIQ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8.</w:t>
            </w:r>
            <w:r w:rsidRPr="00610F8A">
              <w:rPr>
                <w:sz w:val="26"/>
                <w:szCs w:val="26"/>
              </w:rPr>
              <w:t xml:space="preserve"> Từ giả thiết suy ra </w:t>
            </w:r>
            <w:r w:rsidR="007A1347" w:rsidRPr="00610F8A">
              <w:rPr>
                <w:position w:val="-8"/>
                <w:sz w:val="26"/>
                <w:szCs w:val="26"/>
              </w:rPr>
              <w:object w:dxaOrig="1780" w:dyaOrig="380">
                <v:shape id="_x0000_i2745" type="#_x0000_t75" style="width:89.25pt;height:18.75pt" o:ole="">
                  <v:imagedata r:id="rId3449" o:title=""/>
                </v:shape>
                <o:OLEObject Type="Embed" ProgID="Equation.DSMT4" ShapeID="_x0000_i2745" DrawAspect="Content" ObjectID="_1624837261" r:id="rId345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6" type="#_x0000_t75" style="width:35.25pt;height:12.75pt" o:ole="">
                  <v:imagedata r:id="rId3451" o:title=""/>
                </v:shape>
                <o:OLEObject Type="Embed" ProgID="Equation.DSMT4" ShapeID="_x0000_i2746" DrawAspect="Content" ObjectID="_1624837262" r:id="rId345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80" w:dyaOrig="720">
                <v:shape id="_x0000_i2747" type="#_x0000_t75" style="width:153.75pt;height:36pt" o:ole="">
                  <v:imagedata r:id="rId3453" o:title=""/>
                </v:shape>
                <o:OLEObject Type="Embed" ProgID="Equation.DSMT4" ShapeID="_x0000_i2747" DrawAspect="Content" ObjectID="_1624837263" r:id="rId345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48" type="#_x0000_t75" style="width:30pt;height:14.25pt" o:ole="">
                  <v:imagedata r:id="rId3455" o:title=""/>
                </v:shape>
                <o:OLEObject Type="Embed" ProgID="Equation.DSMT4" ShapeID="_x0000_i2748" DrawAspect="Content" ObjectID="_1624837264" r:id="rId345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360" w:dyaOrig="680">
                <v:shape id="_x0000_i2749" type="#_x0000_t75" style="width:117.75pt;height:33.75pt" o:ole="">
                  <v:imagedata r:id="rId3457" o:title=""/>
                </v:shape>
                <o:OLEObject Type="Embed" ProgID="Equation.DSMT4" ShapeID="_x0000_i2749" DrawAspect="Content" ObjectID="_1624837265" r:id="rId345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720">
                <v:shape id="_x0000_i2750" type="#_x0000_t75" style="width:126.75pt;height:36pt" o:ole="">
                  <v:imagedata r:id="rId3459" o:title=""/>
                </v:shape>
                <o:OLEObject Type="Embed" ProgID="Equation.DSMT4" ShapeID="_x0000_i2750" DrawAspect="Content" ObjectID="_1624837266" r:id="rId346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4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62430" cy="1292225"/>
                      <wp:effectExtent l="0" t="0" r="0" b="0"/>
                      <wp:docPr id="3304" name="Canvas 33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2" name="Freeform 33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9235" y="845820"/>
                                  <a:ext cx="982345" cy="5715"/>
                                </a:xfrm>
                                <a:custGeom>
                                  <a:avLst/>
                                  <a:gdLst>
                                    <a:gd name="T0" fmla="*/ 70 w 1547"/>
                                    <a:gd name="T1" fmla="*/ 0 h 9"/>
                                    <a:gd name="T2" fmla="*/ 0 w 1547"/>
                                    <a:gd name="T3" fmla="*/ 9 h 9"/>
                                    <a:gd name="T4" fmla="*/ 116 w 1547"/>
                                    <a:gd name="T5" fmla="*/ 0 h 9"/>
                                    <a:gd name="T6" fmla="*/ 186 w 1547"/>
                                    <a:gd name="T7" fmla="*/ 9 h 9"/>
                                    <a:gd name="T8" fmla="*/ 116 w 1547"/>
                                    <a:gd name="T9" fmla="*/ 0 h 9"/>
                                    <a:gd name="T10" fmla="*/ 302 w 1547"/>
                                    <a:gd name="T11" fmla="*/ 0 h 9"/>
                                    <a:gd name="T12" fmla="*/ 232 w 1547"/>
                                    <a:gd name="T13" fmla="*/ 9 h 9"/>
                                    <a:gd name="T14" fmla="*/ 349 w 1547"/>
                                    <a:gd name="T15" fmla="*/ 0 h 9"/>
                                    <a:gd name="T16" fmla="*/ 419 w 1547"/>
                                    <a:gd name="T17" fmla="*/ 9 h 9"/>
                                    <a:gd name="T18" fmla="*/ 349 w 1547"/>
                                    <a:gd name="T19" fmla="*/ 0 h 9"/>
                                    <a:gd name="T20" fmla="*/ 535 w 1547"/>
                                    <a:gd name="T21" fmla="*/ 0 h 9"/>
                                    <a:gd name="T22" fmla="*/ 465 w 1547"/>
                                    <a:gd name="T23" fmla="*/ 9 h 9"/>
                                    <a:gd name="T24" fmla="*/ 581 w 1547"/>
                                    <a:gd name="T25" fmla="*/ 0 h 9"/>
                                    <a:gd name="T26" fmla="*/ 651 w 1547"/>
                                    <a:gd name="T27" fmla="*/ 9 h 9"/>
                                    <a:gd name="T28" fmla="*/ 581 w 1547"/>
                                    <a:gd name="T29" fmla="*/ 0 h 9"/>
                                    <a:gd name="T30" fmla="*/ 768 w 1547"/>
                                    <a:gd name="T31" fmla="*/ 0 h 9"/>
                                    <a:gd name="T32" fmla="*/ 698 w 1547"/>
                                    <a:gd name="T33" fmla="*/ 9 h 9"/>
                                    <a:gd name="T34" fmla="*/ 814 w 1547"/>
                                    <a:gd name="T35" fmla="*/ 0 h 9"/>
                                    <a:gd name="T36" fmla="*/ 884 w 1547"/>
                                    <a:gd name="T37" fmla="*/ 9 h 9"/>
                                    <a:gd name="T38" fmla="*/ 814 w 1547"/>
                                    <a:gd name="T39" fmla="*/ 0 h 9"/>
                                    <a:gd name="T40" fmla="*/ 1000 w 1547"/>
                                    <a:gd name="T41" fmla="*/ 0 h 9"/>
                                    <a:gd name="T42" fmla="*/ 931 w 1547"/>
                                    <a:gd name="T43" fmla="*/ 9 h 9"/>
                                    <a:gd name="T44" fmla="*/ 1047 w 1547"/>
                                    <a:gd name="T45" fmla="*/ 0 h 9"/>
                                    <a:gd name="T46" fmla="*/ 1117 w 1547"/>
                                    <a:gd name="T47" fmla="*/ 9 h 9"/>
                                    <a:gd name="T48" fmla="*/ 1047 w 1547"/>
                                    <a:gd name="T49" fmla="*/ 0 h 9"/>
                                    <a:gd name="T50" fmla="*/ 1233 w 1547"/>
                                    <a:gd name="T51" fmla="*/ 0 h 9"/>
                                    <a:gd name="T52" fmla="*/ 1163 w 1547"/>
                                    <a:gd name="T53" fmla="*/ 9 h 9"/>
                                    <a:gd name="T54" fmla="*/ 1280 w 1547"/>
                                    <a:gd name="T55" fmla="*/ 0 h 9"/>
                                    <a:gd name="T56" fmla="*/ 1349 w 1547"/>
                                    <a:gd name="T57" fmla="*/ 9 h 9"/>
                                    <a:gd name="T58" fmla="*/ 1280 w 1547"/>
                                    <a:gd name="T59" fmla="*/ 0 h 9"/>
                                    <a:gd name="T60" fmla="*/ 1466 w 1547"/>
                                    <a:gd name="T61" fmla="*/ 0 h 9"/>
                                    <a:gd name="T62" fmla="*/ 1396 w 1547"/>
                                    <a:gd name="T63" fmla="*/ 9 h 9"/>
                                    <a:gd name="T64" fmla="*/ 1512 w 1547"/>
                                    <a:gd name="T65" fmla="*/ 0 h 9"/>
                                    <a:gd name="T66" fmla="*/ 1547 w 1547"/>
                                    <a:gd name="T67" fmla="*/ 9 h 9"/>
                                    <a:gd name="T68" fmla="*/ 1512 w 1547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47" h="9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6" y="0"/>
                                      </a:moveTo>
                                      <a:lnTo>
                                        <a:pt x="186" y="0"/>
                                      </a:lnTo>
                                      <a:lnTo>
                                        <a:pt x="186" y="9"/>
                                      </a:lnTo>
                                      <a:lnTo>
                                        <a:pt x="116" y="9"/>
                                      </a:lnTo>
                                      <a:lnTo>
                                        <a:pt x="116" y="0"/>
                                      </a:lnTo>
                                      <a:close/>
                                      <a:moveTo>
                                        <a:pt x="232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232" y="9"/>
                                      </a:lnTo>
                                      <a:lnTo>
                                        <a:pt x="232" y="0"/>
                                      </a:lnTo>
                                      <a:close/>
                                      <a:moveTo>
                                        <a:pt x="349" y="0"/>
                                      </a:moveTo>
                                      <a:lnTo>
                                        <a:pt x="419" y="0"/>
                                      </a:lnTo>
                                      <a:lnTo>
                                        <a:pt x="419" y="9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349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35" y="0"/>
                                      </a:lnTo>
                                      <a:lnTo>
                                        <a:pt x="535" y="9"/>
                                      </a:lnTo>
                                      <a:lnTo>
                                        <a:pt x="465" y="9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81" y="0"/>
                                      </a:moveTo>
                                      <a:lnTo>
                                        <a:pt x="651" y="0"/>
                                      </a:lnTo>
                                      <a:lnTo>
                                        <a:pt x="651" y="9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81" y="0"/>
                                      </a:lnTo>
                                      <a:close/>
                                      <a:moveTo>
                                        <a:pt x="698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9"/>
                                      </a:lnTo>
                                      <a:lnTo>
                                        <a:pt x="698" y="9"/>
                                      </a:lnTo>
                                      <a:lnTo>
                                        <a:pt x="698" y="0"/>
                                      </a:lnTo>
                                      <a:close/>
                                      <a:moveTo>
                                        <a:pt x="814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14" y="9"/>
                                      </a:lnTo>
                                      <a:lnTo>
                                        <a:pt x="814" y="0"/>
                                      </a:lnTo>
                                      <a:close/>
                                      <a:moveTo>
                                        <a:pt x="931" y="0"/>
                                      </a:moveTo>
                                      <a:lnTo>
                                        <a:pt x="1000" y="0"/>
                                      </a:lnTo>
                                      <a:lnTo>
                                        <a:pt x="1000" y="9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931" y="0"/>
                                      </a:lnTo>
                                      <a:close/>
                                      <a:moveTo>
                                        <a:pt x="1047" y="0"/>
                                      </a:moveTo>
                                      <a:lnTo>
                                        <a:pt x="1117" y="0"/>
                                      </a:lnTo>
                                      <a:lnTo>
                                        <a:pt x="1117" y="9"/>
                                      </a:lnTo>
                                      <a:lnTo>
                                        <a:pt x="1047" y="9"/>
                                      </a:lnTo>
                                      <a:lnTo>
                                        <a:pt x="1047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33" y="0"/>
                                      </a:lnTo>
                                      <a:lnTo>
                                        <a:pt x="1233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80" y="0"/>
                                      </a:moveTo>
                                      <a:lnTo>
                                        <a:pt x="1349" y="0"/>
                                      </a:lnTo>
                                      <a:lnTo>
                                        <a:pt x="1349" y="9"/>
                                      </a:lnTo>
                                      <a:lnTo>
                                        <a:pt x="1280" y="9"/>
                                      </a:lnTo>
                                      <a:lnTo>
                                        <a:pt x="1280" y="0"/>
                                      </a:lnTo>
                                      <a:close/>
                                      <a:moveTo>
                                        <a:pt x="1396" y="0"/>
                                      </a:moveTo>
                                      <a:lnTo>
                                        <a:pt x="1466" y="0"/>
                                      </a:lnTo>
                                      <a:lnTo>
                                        <a:pt x="1466" y="9"/>
                                      </a:lnTo>
                                      <a:lnTo>
                                        <a:pt x="1396" y="9"/>
                                      </a:lnTo>
                                      <a:lnTo>
                                        <a:pt x="1396" y="0"/>
                                      </a:lnTo>
                                      <a:close/>
                                      <a:moveTo>
                                        <a:pt x="1512" y="0"/>
                                      </a:moveTo>
                                      <a:lnTo>
                                        <a:pt x="1547" y="0"/>
                                      </a:lnTo>
                                      <a:lnTo>
                                        <a:pt x="1547" y="9"/>
                                      </a:lnTo>
                                      <a:lnTo>
                                        <a:pt x="1512" y="9"/>
                                      </a:lnTo>
                                      <a:lnTo>
                                        <a:pt x="15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3" name="Line 3307"/>
                              <wps:cNvCnPr/>
                              <wps:spPr bwMode="auto">
                                <a:xfrm>
                                  <a:off x="229235" y="84836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" name="Line 3308"/>
                              <wps:cNvCnPr/>
                              <wps:spPr bwMode="auto">
                                <a:xfrm flipV="1">
                                  <a:off x="716915" y="84836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Line 3309"/>
                              <wps:cNvCnPr/>
                              <wps:spPr bwMode="auto">
                                <a:xfrm flipH="1">
                                  <a:off x="229235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" name="Line 3310"/>
                              <wps:cNvCnPr/>
                              <wps:spPr bwMode="auto">
                                <a:xfrm flipH="1">
                                  <a:off x="716915" y="43688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7" name="Line 3311"/>
                              <wps:cNvCnPr/>
                              <wps:spPr bwMode="auto">
                                <a:xfrm>
                                  <a:off x="473075" y="198120"/>
                                  <a:ext cx="982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8" name="Line 3312"/>
                              <wps:cNvCnPr/>
                              <wps:spPr bwMode="auto">
                                <a:xfrm flipH="1">
                                  <a:off x="960755" y="19812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9" name="Line 3313"/>
                              <wps:cNvCnPr/>
                              <wps:spPr bwMode="auto">
                                <a:xfrm flipH="1" flipV="1">
                                  <a:off x="473075" y="19812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0" name="Line 3314"/>
                              <wps:cNvCnPr/>
                              <wps:spPr bwMode="auto">
                                <a:xfrm flipH="1">
                                  <a:off x="1211580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1" name="Line 3315"/>
                              <wps:cNvCnPr/>
                              <wps:spPr bwMode="auto">
                                <a:xfrm>
                                  <a:off x="473075" y="198120"/>
                                  <a:ext cx="635" cy="769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2" name="Line 3316"/>
                              <wps:cNvCnPr/>
                              <wps:spPr bwMode="auto">
                                <a:xfrm flipH="1" flipV="1">
                                  <a:off x="716915" y="10090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3" name="Line 3317"/>
                              <wps:cNvCnPr/>
                              <wps:spPr bwMode="auto">
                                <a:xfrm flipH="1">
                                  <a:off x="636270" y="1009015"/>
                                  <a:ext cx="80645" cy="387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4" name="Line 3318"/>
                              <wps:cNvCnPr/>
                              <wps:spPr bwMode="auto">
                                <a:xfrm flipV="1">
                                  <a:off x="392430" y="856615"/>
                                  <a:ext cx="635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5" name="Line 3319"/>
                              <wps:cNvCnPr/>
                              <wps:spPr bwMode="auto">
                                <a:xfrm>
                                  <a:off x="392430" y="8566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6" name="Rectangle 33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7980" y="9594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7" name="Rectangle 33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8590" y="323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8" name="Rectangle 3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25273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0" name="Rectangle 33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285" y="36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1" name="Rectangle 33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030" y="8089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2" name="Rectangle 3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4845" y="11004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3" name="Rectangle 3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140" y="7385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4" name="Oval 3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9325" y="42799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5" name="Oval 3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462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6" name="Oval 3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80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7" name="Oval 3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8" name="Oval 3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485" y="1078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9" name="Oval 3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04" o:spid="_x0000_s2583" editas="canvas" style="width:130.9pt;height:101.75pt;mso-position-horizontal-relative:char;mso-position-vertical-relative:line" coordsize="16624,1292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WPg3IQwAAFBvAAAOAAAAZHJzL2Uyb0RvYy54bWzsXd9z27gRfu9M/weOHjvjiCDBX5o4Nzk7 bjuT62V6ad9pibI0pUiVpC2nnf7vtwsQNMAQAuTEmusZeQhp8zO4u1wtPuwuobc/PO5K76Fo2m1d Xc7IG3/mFdWyXm2ru8vZPz7fXKQzr+3yapWXdVVczr4U7eyHd3/8w9vDflEE9aYuV0XjwSBVuzjs L2ebrtsv5vN2uSl2efum3hcVXFzXzS7v4Mfmbr5q8gOMvivnge/H80PdrPZNvSzaFn57zS/O3rHx 1+ti2f28XrdF55WXM5CtY/837P9b/H/+7m2+uGvy/Wa77MXInyHFLt9WcNNhqOu8y737ZvvVULvt sqnbet29Wda7eb1eb5cF0wG0If5Im6u8eshbpswSrCMEhLPvOO7tHcpd1TfbsgRrzGH0Bf4Ojwd4 PgVeLisVxH/DsD3msIcH2O6HR9l+m4i/bPJ9wTRvF8u/PXxqvO0K/CtIg5lX5TvwpJumKNAvvDD0 Y3yOKAFAf9l/alDYdv+xXv6r9ar6w2rbfaq3VQcyEUSC3BIUf2jhj7zbw0/1CkbO77uaPczHdbPD oeAxeY+XsyDIgjCaeV8uZymN0qD3nuKx85ZwOUuDkMLlJVyPEhKxO+ULMcjyvu3+XNRswPzhY9tx 11vBGd7jbtXr9RncdL0rwQv/NPcS3zt4JKJJ76gDiEgg39t42RgAdhpG0Q0SSphsahAqAQiJNbKA ztKtJmSJJQBJdcMkEmpSGgglw3300mQSatIyRDZw6AcarYjRxES2cRBqBzKamch2Dmmmk8hoaCJb mhLtQEZTE9nWRyQyGhs+JE8PLQojjWqB0diBbGwaawcyGjuQjR2lRCeR0diBbOw40g5kNHYgG/uI REZjh7KxkzjVqBYajR3Kxo4z7UBGY4eysVNCdRIZjR3Kxk5T7UBGY4eysY9IZDQ2lY1NfF8XZKnR 2lS2dhbqHIkarU1laxOfJhpz4yw1RNLJGEllcxNCtCMZ7U1lex+TyWjwSDF4EIYa7SKjwSPZ4DCT aEcyWjxSLB6kOieIjBaPFIvrQ25ktHikWPyITEaLx4rFaaybuWOjxWPF4mGmHclo8VixeER0s25s tHisWBw4lsafYqPFY8XiR2SatPgcyV/PAvONIIbLx6r/HZx5OS6nfEZK93WLZBRpIhDNz5zQ5gtA IY3UgMH8CA57TnocDBZGsCCwx8FgRAQzggqaHAeDnRDMyKoRjDwN0UDEkLObxkY2xuB2SiLnYnA7 NZFZMbidosifGNxOVWRJCAcaZKMqciEGt1MVGQ+D26mKvIbB7VRF9sLgdqoiR0E4kBAbVZGJMLid qsg3GNxOVWQVDG6nKnIHBrdTFRkCwoEB2KiKNIDB7VTFyZ7B7VTFGZ3B7VTFaZvB7VTFuRnhMPfa qIoTMIPbqYqzLIPbqYpTKYPbqYrzJYPbqYqTIsJh0rNRFWc+BrdTFac3BrdTFecwBrdTFScqBldU 5aG1n20aSJmNk2XNzINk2S3qmy/2eYeTlDj1DpBUwQSFt4EUCJuhdvVD8blmgA6nKm4wli2BWz1d LSsZlagwcVEc92yoHiTEFxfFkYP4QDYYIZP4+2VZtwXT8klKPiawRGY68RdP18Xf9rhUxYmr4qii jsso7mmHEpKJO+l1gVSFlS6QG1FwYmRx5LoI1HEpxT3tUPa6AFFWZNQ9F0iGKDihgzhyXQTquJTi nnYoe10gq6HIqNMF0igKTuggjlwXgToupbinHcpeF0hjKDLqdIG8iYITOogj10Wgjksp7mmHstcF EiCKjDpdIOOi4IQO4sh1EajjUop72qHsdYGMhyKjThdIsSg4oYM4cl0E6riU4p52KHtdIFWiyKjT BZMzClAoIY5cmQF2XE5xVzuUvTaYG1Gk1KoD6RgFKNQQx14dATsu6HBbS9gJCkFiRZFTqxDkchSg UEQce4UEzCCpuK0l7ASFIJeiyKlVSMwQ47FHCgmYQVJxW0vY+KZ6IkAgEWOnEOR+FKBQRBz7JyRg BknFbS1hJygEuRdFTu0TYowVqPB47JFCAmaQVNzWEja+qXhCwI6RXbNkx0CzkZ1LpcO2LrcrrNUi v26bu9ursvEecixvs3/9okSBlRVj6QGy52UOVfZ1mXeMqiswy9H2Tdtd5+2G35WNwFcGt8VDgSXk fLEp8tWHasXOu3xb8nPQBOvIrPqKBVdesr2tV1+g+NrUvDYPvQRwsqmb/8y8A9TlL2ftv+/zpph5 5V8rKOBmhOK6umM/0CjB1EkjX7mVr+TVEoa6nHUzSKHh6VXHi//3+2Z7t4E7EWaHqn4PRd/1Fouy TD4uVf8D1LW5rOcocEMo5AXuj9uqwOI2W9r1Feur6lMDIj6vZJ2GsHZlz0SUrGkKbASdAj4JQQg/ CM8URWt81li09vDkclaCSMxeooCNHttD8LkPXQT4pNHnkhieD/PUZ7jtbttBb0i53UG9ffBtg3Pl C9CtX56ilqwH47+Zn31IP6T0ggbxhwvqX19fvL+5ohfxDUmi6/D66uqa/A/lJHSx2a5WRYWfMNEP QqhdL0PfmcI7OYaOkMEmc3V09ikHEcWRCT352RA+eVY3BPqnumGKrnOKG3rrcrv/p/iE9T0UCYkz aI3ALERKJxwygykELjuHdA45avwBr1Adkk22JzvkX0YOKTX1kCwlEK6UCBnQMMX5Bh0yjvwAzvHj +NTWI8Kfi5Bq595ko9vvKkICI1YcEupVz4mQY4eUIiQN4xSmZ+eQbsqWely1rZGQFVAdklUoTomQ yNT6iZomwDz5RD0VF+VmxxjykS4oOtqI7bmQAVV9MPguQTGLwRn13kgdbXTrmOl+cSj7qA7J6rCn BEW2jmGz9OSKxhAo3RLbLbGnX2XIYFmhuib9LrGSBIREfaZ6aup2SxrnkRqPhHqa6pGM2J0SLO0Z JLJGtqxO4gyzhI5BOgYJDDKDAo7qg/LLXVb5b8OELS2woeSb+fxNLZY4Zu9xpX4sXuMKsxBqJs4z nWeiZ44rM1CGB9c4JTo+eaYUJ+MwZpU5yDAa/TFN3FrblWj4q7DZuEQDTefP8cdxiSbMgCECN8US TRTH4/D4NG8DjXKJH1cvXEHcCrJxeQb6LU90RikkGlzQzdCuaD21OQB2M3Hu+HfoYod3pkpsoOBr i36a/np3gKsNAIv3TVMfsG3lG/cICGmS9WvvLMpoygLkE7ckfuwLckkiqCYa2CV241s3XOAHSOo2 6Ddt+K31Q+hbjm7Yv55uSzBt4wS3a9/iQcCaPwbZxU2cJhf0hkYXWeKnFz7JfoTsMWSIr2/UFg/W X8N3HoHOjOe2eGCXSxYF0bm6XIYOFRRf9I6I41QPSfd4+8g2zwiTgR8Ye64q2KxFdFwBFeDdVnDC O63ghHdZwYlth1W7xw6rm99Ah1U21MmUKCEXy146ShBK0gjzf8CxQmi8GkeJIBlYlosSozZHFyUs euG+JUoMxO11R4mhkqlECbmc+dJRIoNeuf4d0iAKoB6PU6PEJVyUkEiCixLgGid2zH5DlOBtSUiq X3OUCPHFookVh1xjfukoESZRAASCUYk4/TpIRD6uzbF/0VEJFyTOGyQGTv26g8RQVlWohFztf+kg QYIo9kVS108zWHsoXCILWLOfixIT71W5BcfLLjhgS88+U/y6o8RQ+FaihNyB8dJRIo4pbGzKqASB UiTl5Z2nFYeLEm7BsVBMcMYFx8CpX3eUGJoQlCgh98i8dJSAHQNIn5ZIIHXpj5KXacZ2HnFUwlGJ /i31MwaJgVO/7iAxdIb8DDsDYAlU7lR66fiQ0SyEehgmJGiQfLXUCOCfSEgkBOgGkD/9+5RFCS8R t0dfOlcmJMs9DPjb6c9/Nb2p7/vtDdxWB8avMdC8sBbCzNEnz4SbDgXKyX38v2+lHvaRoHHvpyTN UnjtXFkSy34K+08ZCvXOT3+3W3Lg10uM/HQokZ3BTwOSpPhJwXY8Ct8R4tzU7Rwz9aobbhSjuimv BZyp8Ql2TvCTvg7h/LT/ShneHW7koq9qh6PQHyrr/bTPt4I+k58mfoRdeRhOCTism/ZbtxPX5Ntw oT+8Oiz8dEhUn2HapzFhryGhnzp2yr+h6/8rnMJeXuxb29jytv+KOfxeOPlnOJe/CO/drwAAAP// AwBQSwMEFAAGAAgAAAAhAIJzXwzbAAAABQEAAA8AAABkcnMvZG93bnJldi54bWxMj0FPwzAMhe9I /IfISNxYskEn1DWdEGJCIC5sXHbLGtNWNE7VpG3g12O4wMWy9Z6ev1dsk+vEhENoPWlYLhQIpMrb lmoNb4fd1S2IEA1Z03lCDZ8YYFuenxUmt36mV5z2sRYcQiE3GpoY+1zKUDXoTFj4Hom1dz84E/kc amkHM3O46+RKqbV0piX+0Jge7xusPvaj0zCr54f0ddi9TEdKdDM9Po0xy7S+vEh3GxARU/wzww8+ o0PJTCc/kg2i08BF4u9kbbVeco0TL+o6A1kW8j99+Q0AAP//AwBQSwECLQAUAAYACAAAACEAtoM4 kv4AAADhAQAAEwAAAAAAAAAAAAAAAAAAAAAAW0NvbnRlbnRfVHlwZXNdLnhtbFBLAQItABQABgAI AAAAIQA4/SH/1gAAAJQBAAALAAAAAAAAAAAAAAAAAC8BAABfcmVscy8ucmVsc1BLAQItABQABgAI AAAAIQCMWPg3IQwAAFBvAAAOAAAAAAAAAAAAAAAAAC4CAABkcnMvZTJvRG9jLnhtbFBLAQItABQA BgAIAAAAIQCCc18M2wAAAAUBAAAPAAAAAAAAAAAAAAAAAHsOAABkcnMvZG93bnJldi54bWxQSwUG AAAAAAQABADzAAAAgw8AAAAA ">
                      <v:shape id="_x0000_s2584" type="#_x0000_t75" style="position:absolute;width:16624;height:12922;visibility:visible;mso-wrap-style:square">
                        <v:fill o:detectmouseclick="t"/>
                        <v:path o:connecttype="none"/>
                      </v:shape>
                      <v:shape id="Freeform 3306" o:spid="_x0000_s2585" style="position:absolute;left:2292;top:8458;width:9823;height:57;visibility:visible;mso-wrap-style:square;v-text-anchor:top" coordsize="1547,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D8GMMYA AADdAAAADwAAAGRycy9kb3ducmV2LnhtbESPQWvCQBCF74X+h2WE3nRjoBJSN6EtCF4sVIXS2zQ7 ZoPZ2ZhdY9pf7wpCbzO8N+97syxH24qBet84VjCfJSCIK6cbrhXsd6tpBsIHZI2tY1LwSx7K4vFh ibl2F/6kYRtqEUPY56jAhNDlUvrKkEU/cx1x1A6utxji2tdS93iJ4baVaZIspMWGI8FgR++GquP2 bCM3+3rGPzPUp+9NRz+uNR+r4U2pp8n4+gIi0Bj+zffrtY710yyF2zdxBFlcAQAA//8DAFBLAQIt ABQABgAIAAAAIQDw94q7/QAAAOIBAAATAAAAAAAAAAAAAAAAAAAAAABbQ29udGVudF9UeXBlc10u eG1sUEsBAi0AFAAGAAgAAAAhADHdX2HSAAAAjwEAAAsAAAAAAAAAAAAAAAAALgEAAF9yZWxzLy5y ZWxzUEsBAi0AFAAGAAgAAAAhADMvBZ5BAAAAOQAAABAAAAAAAAAAAAAAAAAAKQIAAGRycy9zaGFw ZXhtbC54bWxQSwECLQAUAAYACAAAACEAjD8GMMYAAADdAAAADwAAAAAAAAAAAAAAAACYAgAAZHJz L2Rvd25yZXYueG1sUEsFBgAAAAAEAAQA9QAAAIsDAAAAAA== " path="m,l70,r,9l,9,,xm116,r70,l186,9r-70,l116,xm232,r70,l302,9r-70,l232,xm349,r70,l419,9r-70,l349,xm465,r70,l535,9r-70,l465,xm581,r70,l651,9r-70,l581,xm698,r70,l768,9r-70,l698,xm814,r70,l884,9r-70,l814,xm931,r69,l1000,9r-69,l931,xm1047,r70,l1117,9r-70,l1047,xm1163,r70,l1233,9r-70,l1163,xm1280,r69,l1349,9r-69,l1280,xm1396,r70,l1466,9r-70,l1396,xm1512,r35,l1547,9r-35,l1512,xe" fillcolor="black" strokeweight=".1pt">
                        <v:stroke joinstyle="bevel"/>
                        <v:path arrowok="t" o:connecttype="custom" o:connectlocs="44450,0;0,5715;73660,0;118110,5715;73660,0;191770,0;147320,5715;221615,0;266065,5715;221615,0;339725,0;295275,5715;368935,0;413385,5715;368935,0;487680,0;443230,5715;516890,0;561340,5715;516890,0;635000,0;591185,5715;664845,0;709295,5715;664845,0;782955,0;738505,5715;812800,0;856615,5715;812800,0;930910,0;886460,5715;960120,0;982345,5715;960120,0" o:connectangles="0,0,0,0,0,0,0,0,0,0,0,0,0,0,0,0,0,0,0,0,0,0,0,0,0,0,0,0,0,0,0,0,0,0,0"/>
                        <o:lock v:ext="edit" verticies="t"/>
                      </v:shape>
                      <v:line id="Line 3307" o:spid="_x0000_s2586" style="position:absolute;visibility:visible;mso-wrap-style:square" from="2292,8483" to="7169,10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yeQMQAAADdAAAADwAAAGRycy9kb3ducmV2LnhtbERPS2vCQBC+C/6HZQRvulHBanQVEXxA 6UFbSo9jdkyC2dmYXU3sr+8WBG/z8T1nvmxMIe5UudyygkE/AkGcWJ1zquDrc9ObgHAeWWNhmRQ8 yMFy0W7NMda25gPdjz4VIYRdjAoy78tYSpdkZND1bUkcuLOtDPoAq1TqCusQbgo5jKKxNJhzaMiw pHVGyeV4Mwp+T4+37fn9m+ofu74mWk53/DFVqttpVjMQnhr/Ej/dex3mDycj+P8mnCAX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VvJ5AxAAAAN0AAAAPAAAAAAAAAAAA AAAAAKECAABkcnMvZG93bnJldi54bWxQSwUGAAAAAAQABAD5AAAAkgMAAAAA " strokeweight=".6pt">
                        <v:stroke joinstyle="miter"/>
                      </v:line>
                      <v:line id="Line 3308" o:spid="_x0000_s2587" style="position:absolute;flip:y;visibility:visible;mso-wrap-style:square" from="7169,8483" to="12115,10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XxpR8AAAADdAAAADwAAAGRycy9kb3ducmV2LnhtbERP24rCMBB9X/Afwgi+rWmLuFqNooKw +OblA4ZmbIrNpG2i1r83C8K+zeFcZ7nubS0e1PnKsYJ0nIAgLpyuuFRwOe+/ZyB8QNZYOyYFL/Kw Xg2+lphr9+QjPU6hFDGEfY4KTAhNLqUvDFn0Y9cQR+7qOoshwq6UusNnDLe1zJJkKi1WHBsMNrQz VNxOd6tgfjxvyFTl3EwPlzbN2rT92dZKjYb9ZgEiUB/+xR/3r47zs9kE/r6JJ8jVG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NV8aUfAAAAA3QAAAA8AAAAAAAAAAAAAAAAA oQIAAGRycy9kb3ducmV2LnhtbFBLBQYAAAAABAAEAPkAAACOAwAAAAA= " strokeweight=".6pt">
                        <v:stroke joinstyle="miter"/>
                      </v:line>
                      <v:line id="Line 3309" o:spid="_x0000_s2588" style="position:absolute;flip:x;visibility:visible;mso-wrap-style:square" from="2292,1981" to="4730,84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jDM3MAAAADdAAAADwAAAGRycy9kb3ducmV2LnhtbERP24rCMBB9X/Afwgi+rWkLulqNooKw +OblA4ZmbIrNpG2i1r83C8K+zeFcZ7nubS0e1PnKsYJ0nIAgLpyuuFRwOe+/ZyB8QNZYOyYFL/Kw Xg2+lphr9+QjPU6hFDGEfY4KTAhNLqUvDFn0Y9cQR+7qOoshwq6UusNnDLe1zJJkKi1WHBsMNrQz VNxOd6tgfjxvyFTl3EwPlzbN2rT92dZKjYb9ZgEiUB/+xR/3r47zs9kE/r6JJ8jVG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owzNzAAAAA3QAAAA8AAAAAAAAAAAAAAAAA oQIAAGRycy9kb3ducmV2LnhtbFBLBQYAAAAABAAEAPkAAACOAwAAAAA= " strokeweight=".6pt">
                        <v:stroke joinstyle="miter"/>
                      </v:line>
                      <v:line id="Line 3310" o:spid="_x0000_s2589" style="position:absolute;flip:x;visibility:visible;mso-wrap-style:square" from="7169,4368" to="9607,108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uJSq8AAAADdAAAADwAAAGRycy9kb3ducmV2LnhtbERPzYrCMBC+C75DGMGbpu2hq9UouiDI 3vx5gKEZm2IzaZus1rffCMLe5uP7nfV2sI14UO9rxwrSeQKCuHS65krB9XKYLUD4gKyxcUwKXuRh uxmP1lho9+QTPc6hEjGEfYEKTAhtIaUvDVn0c9cSR+7meoshwr6SusdnDLeNzJIklxZrjg0GW/o2 VN7Pv1bB8nTZkamrpcl/rl2adWn3tW+Umk6G3QpEoCH8iz/uo47zs0UO72/iCXLzB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EriUqvAAAAA3QAAAA8AAAAAAAAAAAAAAAAA oQIAAGRycy9kb3ducmV2LnhtbFBLBQYAAAAABAAEAPkAAACOAwAAAAA= " strokeweight=".6pt">
                        <v:stroke joinstyle="miter"/>
                      </v:line>
                      <v:line id="Line 3311" o:spid="_x0000_s2590" style="position:absolute;visibility:visible;mso-wrap-style:square" from="4730,1981" to="14554,198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eYQ8UAAADdAAAADwAAAGRycy9kb3ducmV2LnhtbERPS2vCQBC+C/0PyxS8mU09GI1ZpQh9 QOlBLcXjmB2TYHY2zW6T2F/vFgRv8/E9J1sPphYdta6yrOApikEQ51ZXXCj42r9M5iCcR9ZYWyYF F3KwXj2MMky17XlL3c4XIoSwS1FB6X2TSunykgy6yDbEgTvZ1qAPsC2kbrEP4aaW0zieSYMVh4YS G9qUlJ93v0bB3/GSvJ4+vqk/2M1PruXijT8XSo0fh+clCE+Dv4tv7ncd5k/nCfx/E06Qqy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oeYQ8UAAADdAAAADwAAAAAAAAAA AAAAAAChAgAAZHJzL2Rvd25yZXYueG1sUEsFBgAAAAAEAAQA+QAAAJMDAAAAAA== " strokeweight=".6pt">
                        <v:stroke joinstyle="miter"/>
                      </v:line>
                      <v:line id="Line 3312" o:spid="_x0000_s2591" style="position:absolute;flip:x;visibility:visible;mso-wrap-style:square" from="9607,1981" to="14554,43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DFjQsQAAADdAAAADwAAAGRycy9kb3ducmV2LnhtbESPzW7CQAyE70h9h5UrcYNNcuAnZUG0 UqWqNyAPYGVNNmrWm2S3kL49PlTiZmvGM593h8l36kZjbAMbyJcZKOI62JYbA9Xlc7EBFROyxS4w GfijCIf9y2yHpQ13PtHtnBolIRxLNOBS6kutY+3IY1yGnli0axg9JlnHRtsR7xLuO11k2Up7bFka HPb04aj+Of96A9vT5UiubbZu9V0NeTHkw/q9M2b+Oh3fQCWa0tP8f/1lBb/YCK58IyPo/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UMWNCxAAAAN0AAAAPAAAAAAAAAAAA AAAAAKECAABkcnMvZG93bnJldi54bWxQSwUGAAAAAAQABAD5AAAAkgMAAAAA " strokeweight=".6pt">
                        <v:stroke joinstyle="miter"/>
                      </v:line>
                      <v:line id="Line 3313" o:spid="_x0000_s2592" style="position:absolute;flip:x y;visibility:visible;mso-wrap-style:square" from="4730,1981" to="9607,43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SJeS8EAAADdAAAADwAAAGRycy9kb3ducmV2LnhtbERPTYvCMBC9L/gfwgje1lQP0q1GEVH0 4CK6C17HZmyLzaQk0dZ/vxGEvc3jfc5s0ZlaPMj5yrKC0TABQZxbXXGh4Pdn85mC8AFZY22ZFDzJ w2Le+5hhpm3LR3qcQiFiCPsMFZQhNJmUPi/JoB/ahjhyV+sMhghdIbXDNoabWo6TZCINVhwbSmxo VVJ+O92NgsO93XcU5He+vhz02aVbTUdWatDvllMQgbrwL367dzrOH6df8PomniDn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lIl5LwQAAAN0AAAAPAAAAAAAAAAAAAAAA AKECAABkcnMvZG93bnJldi54bWxQSwUGAAAAAAQABAD5AAAAjwMAAAAA " strokeweight=".6pt">
                        <v:stroke joinstyle="miter"/>
                      </v:line>
                      <v:line id="Line 3314" o:spid="_x0000_s2593" style="position:absolute;flip:x;visibility:visible;mso-wrap-style:square" from="12115,1981" to="14554,84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575mcQAAADdAAAADwAAAGRycy9kb3ducmV2LnhtbESPzU7DQAyE70i8w8pI3OgmORQSuo1C JSTErT8PYGVNNiLrTbLbNrw9PlTqzdaMZz5v6sUP6kJz7AMbyFcZKOI22J47A6fj58sbqJiQLQ6B ycAfRai3jw8brGy48p4uh9QpCeFYoQGX0lhpHVtHHuMqjMSi/YTZY5J17rSd8SrhftBFlq21x56l weFIO0ft7+HsDZT7Y0Ou70q3/j5NeTHl0+vHYMzz09K8g0q0pLv5dv1lBb8ohV++kRH09h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vnvmZxAAAAN0AAAAPAAAAAAAAAAAA AAAAAKECAABkcnMvZG93bnJldi54bWxQSwUGAAAAAAQABAD5AAAAkgMAAAAA " strokeweight=".6pt">
                        <v:stroke joinstyle="miter"/>
                      </v:line>
                      <v:line id="Line 3315" o:spid="_x0000_s2594" style="position:absolute;visibility:visible;mso-wrap-style:square" from="4730,1981" to="4737,96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/szccUAAADdAAAADwAAAGRycy9kb3ducmV2LnhtbERPTWvCQBC9C/6HZYTezEYP1UQ3oQi2 BelBW8TjmB2T0OxszG5N7K/vFgq9zeN9zjofTCNu1LnasoJZFIMgLqyuuVTw8b6dLkE4j6yxsUwK 7uQgz8ajNaba9ryn28GXIoSwS1FB5X2bSumKigy6yLbEgbvYzqAPsCul7rAP4aaR8zh+lAZrDg0V trSpqPg8fBkF3+f74vmyO1J/sptroWXywm+JUg+T4WkFwtPg/8V/7lcd5s+TGfx+E06Q2Q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/szccUAAADdAAAADwAAAAAAAAAA AAAAAAChAgAAZHJzL2Rvd25yZXYueG1sUEsFBgAAAAAEAAQA+QAAAJMDAAAAAA== " strokeweight=".6pt">
                        <v:stroke joinstyle="miter"/>
                      </v:line>
                      <v:line id="Line 3316" o:spid="_x0000_s2595" style="position:absolute;flip:x y;visibility:visible;mso-wrap-style:square" from="7169,10090" to="7975,104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l9a58EAAADdAAAADwAAAGRycy9kb3ducmV2LnhtbERPS4vCMBC+L/gfwgje1tQeRKtRRJTd w4r4AK9jM7bFZlKSaLv/3iwseJuP7znzZWdq8STnK8sKRsMEBHFudcWFgvNp+zkB4QOyxtoyKfgl D8tF72OOmbYtH+h5DIWIIewzVFCG0GRS+rwkg35oG+LI3awzGCJ0hdQO2xhuapkmyVgarDg2lNjQ uqT8fnwYBftH+9NRkLt8c93ri5t8aTqwUoN+t5qBCNSFt/jf/a3j/HSawt838QS5e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uX1rnwQAAAN0AAAAPAAAAAAAAAAAAAAAA AKECAABkcnMvZG93bnJldi54bWxQSwUGAAAAAAQABAD5AAAAjwMAAAAA " strokeweight=".6pt">
                        <v:stroke joinstyle="miter"/>
                      </v:line>
                      <v:line id="Line 3317" o:spid="_x0000_s2596" style="position:absolute;flip:x;visibility:visible;mso-wrap-style:square" from="6362,10090" to="7169,104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0xn7sEAAADdAAAADwAAAGRycy9kb3ducmV2LnhtbERP24rCMBB9X/Afwgj7tqbtgmurUVQQ ZN+8fMDQjE2xmbRN1Pr3RljYtzmc6yxWg23EnXpfO1aQThIQxKXTNVcKzqfd1wyED8gaG8ek4Eke VsvRxwIL7R58oPsxVCKGsC9QgQmhLaT0pSGLfuJa4shdXG8xRNhXUvf4iOG2kVmSTKXFmmODwZa2 hsrr8WYV5IfTmkxd5Wb6e+7SrEu7n02j1Od4WM9BBBrCv/jPvddxfpZ/w/ubeIJcv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fTGfuwQAAAN0AAAAPAAAAAAAAAAAAAAAA AKECAABkcnMvZG93bnJldi54bWxQSwUGAAAAAAQABAD5AAAAjwMAAAAA " strokeweight=".6pt">
                        <v:stroke joinstyle="miter"/>
                      </v:line>
                      <v:line id="Line 3318" o:spid="_x0000_s2597" style="position:absolute;flip:y;visibility:visible;mso-wrap-style:square" from="3924,8566" to="3930,92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X/msEAAADdAAAADwAAAGRycy9kb3ducmV2LnhtbERP24rCMBB9X/Afwgj7tqYti2urUVQQ ZN+8fMDQjE2xmbRN1Pr3RljYtzmc6yxWg23EnXpfO1aQThIQxKXTNVcKzqfd1wyED8gaG8ek4Eke VsvRxwIL7R58oPsxVCKGsC9QgQmhLaT0pSGLfuJa4shdXG8xRNhXUvf4iOG2kVmSTKXFmmODwZa2 hsrr8WYV5IfTmkxd5Wb6e+7SrEu7n02j1Od4WM9BBBrCv/jPvddxfpZ/w/ubeIJcv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Qpf+awQAAAN0AAAAPAAAAAAAAAAAAAAAA AKECAABkcnMvZG93bnJldi54bWxQSwUGAAAAAAQABAD5AAAAjwMAAAAA " strokeweight=".6pt">
                        <v:stroke joinstyle="miter"/>
                      </v:line>
                      <v:line id="Line 3319" o:spid="_x0000_s2598" style="position:absolute;visibility:visible;mso-wrap-style:square" from="3924,8566" to="4730,89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MA1csQAAADdAAAADwAAAGRycy9kb3ducmV2LnhtbERPS2vCQBC+C/6HZYTedKNgNdGNiFBb KD2opfQ4zU4emJ1Ns1sT++u7BcHbfHzPWW96U4sLta6yrGA6iUAQZ1ZXXCh4Pz2NlyCcR9ZYWyYF V3KwSYeDNSbadnygy9EXIoSwS1BB6X2TSOmykgy6iW2IA5fb1qAPsC2kbrEL4aaWsyh6lAYrDg0l NrQrKTsff4yC36/rYp+/flD3aXffmZbxM7/FSj2M+u0KhKfe38U394sO82fxHP6/CSfI9A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wDVyxAAAAN0AAAAPAAAAAAAAAAAA AAAAAKECAABkcnMvZG93bnJldi54bWxQSwUGAAAAAAQABAD5AAAAkgMAAAAA " strokeweight=".6pt">
                        <v:stroke joinstyle="miter"/>
                      </v:line>
                      <v:rect id="Rectangle 3320" o:spid="_x0000_s2599" style="position:absolute;left:3479;top:9594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6V6SMAA AADdAAAADwAAAGRycy9kb3ducmV2LnhtbERPzYrCMBC+L+w7hBH2tqb2IG41igiCiherDzA00x9M JiXJ2vr2ZkHY23x8v7PajNaIB/nQOVYwm2YgiCunO24U3K777wWIEJE1Gsek4EkBNuvPjxUW2g18 oUcZG5FCOBSooI2xL6QMVUsWw9T1xImrnbcYE/SN1B6HFG6NzLNsLi12nBpa7GnXUnUvf60CeS33 w6I0PnOnvD6b4+FSk1PqazJulyAijfFf/HYfdJqf/8zh75t0gly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6V6SM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321" o:spid="_x0000_s2600" style="position:absolute;left:14185;top:323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Onf08EA AADdAAAADwAAAGRycy9kb3ducmV2LnhtbERPzWoCMRC+F3yHMIK3mnUPVlejiCBo6cXVBxg2sz+Y TJYkdbdvbwqF3ubj+53tfrRGPMmHzrGCxTwDQVw53XGj4H47va9AhIis0TgmBT8UYL+bvG2x0G7g Kz3L2IgUwqFABW2MfSFlqFqyGOauJ05c7bzFmKBvpPY4pHBrZJ5lS2mx49TQYk/HlqpH+W0VyFt5 Glal8Zn7zOsvczlfa3JKzabjYQMi0hj/xX/us07z8/UH/H6TTpC7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jp39PBAAAA3QAAAA8AAAAAAAAAAAAAAAAAmAIAAGRycy9kb3du cmV2LnhtbFBLBQYAAAAABAAEAPUAAACGAwAAAAA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22" o:spid="_x0000_s2601" style="position:absolute;left:9169;top:252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XZLocQA AADdAAAADwAAAGRycy9kb3ducmV2LnhtbESPzWoDMQyE74W8g1Ght8bbPZR0GyeEQCANvWSTBxBr 7Q+15cV2stu3jw6F3iRmNPNpvZ29U3eKaQhs4G1ZgCJugh24M3C9HF5XoFJGtugCk4FfSrDdLJ7W WNkw8Znude6UhHCq0ECf81hpnZqePKZlGIlFa0P0mGWNnbYRJwn3TpdF8a49DiwNPY6076n5qW/e gL7Uh2lVu1iEU9l+u6/juaVgzMvzvPsElWnO/+a/66MV/PJDcOUbGUFvH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l2S6H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23" o:spid="_x0000_s2602" style="position:absolute;left:3752;top:368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evdvcMA AADdAAAADwAAAGRycy9kb3ducmV2LnhtbESPzWoDMQyE74W8g1Ght8ZuCiVs4oRSCKSll2zyAGKt /SG2vNhOdvv21aHQm8SMZj5t93Pw6k4pD5EtvCwNKOImuoE7C5fz4XkNKhdkhz4yWfihDPvd4mGL lYsTn+hel05JCOcKLfSljJXWuekpYF7GkVi0NqaARdbUaZdwkvDg9cqYNx1wYGnocaSPnpprfQsW 9Lk+TOvaJxO/Vu23/zyeWorWPj3O7xtQhebyb/67PjrBfzXCL9/ICHr3CwAA//8DAFBLAQItABQA BgAIAAAAIQDw94q7/QAAAOIBAAATAAAAAAAAAAAAAAAAAAAAAABbQ29udGVudF9UeXBlc10ueG1s UEsBAi0AFAAGAAgAAAAhADHdX2HSAAAAjwEAAAsAAAAAAAAAAAAAAAAALgEAAF9yZWxzLy5yZWxz UEsBAi0AFAAGAAgAAAAhADMvBZ5BAAAAOQAAABAAAAAAAAAAAAAAAAAAKQIAAGRycy9zaGFwZXht bC54bWxQSwECLQAUAAYACAAAACEAGevdv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24" o:spid="_x0000_s2603" style="position:absolute;left:12560;top:808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qd4JsEA AADdAAAADwAAAGRycy9kb3ducmV2LnhtbERP22oCMRB9F/oPYQp902QVimyNiwiClb64+gHDZvZC k8mSpO7275tCoW9zONfZVbOz4kEhDp41FCsFgrjxZuBOw/12Wm5BxIRs0HomDd8Uodo/LXZYGj/x lR516kQO4Viihj6lsZQyNj05jCs/Emeu9cFhyjB00gSccrizcq3Uq3Q4cG7ocaRjT81n/eU0yFt9 mra1Dcpf1u2HfT9fW/JavzzPhzcQieb0L/5zn02ev1EF/H6TT5D7H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aneCbBAAAA3QAAAA8AAAAAAAAAAAAAAAAAmAIAAGRycy9kb3du cmV2LnhtbFBLBQYAAAAABAAEAPUAAACGAwAAAAA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25" o:spid="_x0000_s2604" style="position:absolute;left:6648;top:1100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nXmUcAA AADdAAAADwAAAGRycy9kb3ducmV2LnhtbERP22oCMRB9F/oPYQp906QriKxGkYJgpS+ufsCwmb1g MlmS1N3+fVMo+DaHc53tfnJWPCjE3rOG94UCQVx703Or4XY9ztcgYkI2aD2Thh+KsN+9zLZYGj/y hR5VakUO4Viihi6loZQy1h05jAs/EGeu8cFhyjC00gQcc7izslBqJR32nBs6HOijo/pefTsN8lod x3Vlg/Lnovmyn6dLQ17rt9fpsAGRaEpP8b/7ZPL8pSrg75t8gtz9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hnXmUc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26" o:spid="_x0000_s2605" style="position:absolute;left:1041;top:738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TlDysAA AADdAAAADwAAAGRycy9kb3ducmV2LnhtbERP22oCMRB9F/oPYYS+aaKCyNYoIghW+uLqBwyb2QtN JkuSutu/N4WCb3M419nuR2fFg0LsPGtYzBUI4sqbjhsN99tptgERE7JB65k0/FKE/e5tssXC+IGv 9ChTI3IIxwI1tCn1hZSxaslhnPueOHO1Dw5ThqGRJuCQw52VS6XW0mHHuaHFno4tVd/lj9Mgb+Vp 2JQ2KH9Z1l/283ytyWv9Ph0PHyASjekl/nefTZ6/Uiv4+yafIHdP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6TlDysAAAADdAAAADwAAAAAAAAAAAAAAAACYAgAAZHJzL2Rvd25y ZXYueG1sUEsFBgAAAAAEAAQA9QAAAIUDAAAAAA== 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327" o:spid="_x0000_s2606" style="position:absolute;left:9493;top:4279;width:222;height:17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aCcsIA AADdAAAADwAAAGRycy9kb3ducmV2LnhtbERPTWsCMRC9F/wPYYTearYqIqtRRBAWT2oLvQ7JdLPt ZrImcd321zeFQm/zeJ+z3g6uFT2F2HhW8DwpQBBrbxquFby+HJ6WIGJCNth6JgVfFGG7GT2ssTT+ zmfqL6kWOYRjiQpsSl0pZdSWHMaJ74gz9+6Dw5RhqKUJeM/hrpXTolhIhw3nBosd7S3pz8vNKTi6 /qSrzgbUu8Xp7cNeq295VepxPOxWIBIN6V/8565Mnj8r5vD7TT5Bbn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5oJywgAAAN0AAAAPAAAAAAAAAAAAAAAAAJgCAABkcnMvZG93 bnJldi54bWxQSwUGAAAAAAQABAD1AAAAhwMAAAAA " fillcolor="black" strokeweight="0"/>
                      <v:oval id="Oval 3328" o:spid="_x0000_s2607" style="position:absolute;left:14446;top:1898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aon6cIA AADdAAAADwAAAGRycy9kb3ducmV2LnhtbERPTWsCMRC9F/wPYYTearaKIqtRRBAWT2oLvQ7JdLPt ZrImcd321zeFQm/zeJ+z3g6uFT2F2HhW8DwpQBBrbxquFby+HJ6WIGJCNth6JgVfFGG7GT2ssTT+ zmfqL6kWOYRjiQpsSl0pZdSWHMaJ74gz9+6Dw5RhqKUJeM/hrpXTolhIhw3nBosd7S3pz8vNKTi6 /qSrzgbUu8Xp7cNeq295VepxPOxWIBIN6V/8565Mnj8r5vD7TT5Bbn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9qifpwgAAAN0AAAAPAAAAAAAAAAAAAAAAAJgCAABkcnMvZG93 bnJldi54bWxQSwUGAAAAAAQABAD1AAAAhwMAAAAA " fillcolor="black" strokeweight="0"/>
                      <v:oval id="Oval 3329" o:spid="_x0000_s2608" style="position:absolute;left:2178;top:8401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Xi5nsIA AADdAAAADwAAAGRycy9kb3ducmV2LnhtbERPTWsCMRC9F/wPYQRvNdsKS1mNIoXC0pPVgtchGTer m8mapOu2v74pFLzN433OajO6TgwUYutZwdO8AEGsvWm5UfB5eHt8ARETssHOMyn4pgib9eRhhZXx N/6gYZ8akUM4VqjAptRXUkZtyWGc+544cycfHKYMQyNNwFsOd518LopSOmw5N1js6dWSvuy/nIJ3 N+x03duAelvujmd7rX/kVanZdNwuQSQa0138765Nnr8oSvj7Jp8g17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NeLmewgAAAN0AAAAPAAAAAAAAAAAAAAAAAJgCAABkcnMvZG93 bnJldi54bWxQSwUGAAAAAAQABAD1AAAAhwMAAAAA " fillcolor="black" strokeweight="0"/>
                      <v:oval id="Oval 3330" o:spid="_x0000_s2609" style="position:absolute;left:12007;top:8401;width:223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QcBcIA AADdAAAADwAAAGRycy9kb3ducmV2LnhtbERPTWsCMRC9F/wPYYTearYVrKxGEUFYPKkt9Dok0822 m8mapOvWX2+EQm/zeJ+zXA+uFT2F2HhW8DwpQBBrbxquFby/7Z7mIGJCNth6JgW/FGG9Gj0ssTT+ wkfqT6kWOYRjiQpsSl0pZdSWHMaJ74gz9+mDw5RhqKUJeMnhrpUvRTGTDhvODRY72lrS36cfp2Dv +oOuOhtQb2aHjy97rq7yrNTjeNgsQCQa0r/4z12ZPH9avML9m3yCXN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iNBwFwgAAAN0AAAAPAAAAAAAAAAAAAAAAAJgCAABkcnMvZG93 bnJldi54bWxQSwUGAAAAAAQABAD1AAAAhwMAAAAA " fillcolor="black" strokeweight="0"/>
                      <v:oval id="Oval 3331" o:spid="_x0000_s2610" style="position:absolute;left:7054;top:10788;width:223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6uId8QA AADdAAAADwAAAGRycy9kb3ducmV2LnhtbESPQUsDMRCF70L/QxjBm81qocjatJRCYempVsHrkIyb tZvJNonb1V/vHARvM7w3732z2kyhVyOl3EU28DCvQBHb6DpuDby97u+fQOWC7LCPTAa+KcNmPbtZ Ye3ilV9oPJVWSQjnGg34UoZa62w9BczzOBCL9hFTwCJrarVLeJXw0OvHqlrqgB1Lg8eBdp7s+fQV DBzCeLTN4BPa7fL4/ukvzY++GHN3O22fQRWayr/577pxgr+oBFe+kRH0+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OriHfEAAAA3QAAAA8AAAAAAAAAAAAAAAAAmAIAAGRycy9k b3ducmV2LnhtbFBLBQYAAAAABAAEAPUAAACJAwAAAAA= " fillcolor="black" strokeweight="0"/>
                      <v:oval id="Oval 3332" o:spid="_x0000_s2611" style="position:absolute;left:4616;top:1898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Oct7MIA AADdAAAADwAAAGRycy9kb3ducmV2LnhtbERPTWsCMRC9F/wPYYTearYVpK5GEUFYPKkt9Dok0822 m8mapOvWX2+EQm/zeJ+zXA+uFT2F2HhW8DwpQBBrbxquFby/7Z5eQcSEbLD1TAp+KcJ6NXpYYmn8 hY/Un1ItcgjHEhXYlLpSyqgtOYwT3xFn7tMHhynDUEsT8JLDXStfimImHTacGyx2tLWkv08/TsHe 9QdddTag3swOH1/2XF3lWanH8bBZgEg0pH/xn7syef60mMP9m3yCXN0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5y3swgAAAN0AAAAPAAAAAAAAAAAAAAAAAJgCAABkcnMvZG93 bnJldi54bWxQSwUGAAAAAAQABAD1AAAAhw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Diện tích tam giác đều </w:t>
      </w:r>
      <w:r w:rsidR="007A1347" w:rsidRPr="00610F8A">
        <w:rPr>
          <w:position w:val="-26"/>
          <w:sz w:val="26"/>
          <w:szCs w:val="26"/>
        </w:rPr>
        <w:object w:dxaOrig="1500" w:dyaOrig="720">
          <v:shape id="_x0000_i2751" type="#_x0000_t75" style="width:75pt;height:36pt" o:ole="">
            <v:imagedata r:id="rId3461" o:title=""/>
          </v:shape>
          <o:OLEObject Type="Embed" ProgID="Equation.DSMT4" ShapeID="_x0000_i2751" DrawAspect="Content" ObjectID="_1624837267" r:id="rId3462"/>
        </w:object>
      </w:r>
      <w:r w:rsidRPr="00610F8A">
        <w:rPr>
          <w:sz w:val="26"/>
          <w:szCs w:val="26"/>
        </w:rPr>
        <w:t xml:space="preserve">. Chiều cao khối lăng trụ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752" type="#_x0000_t75" style="width:47.25pt;height:14.25pt" o:ole="">
            <v:imagedata r:id="rId3463" o:title=""/>
          </v:shape>
          <o:OLEObject Type="Embed" ProgID="Equation.DSMT4" ShapeID="_x0000_i2752" DrawAspect="Content" ObjectID="_1624837268" r:id="rId3464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753" type="#_x0000_t75" style="width:123.75pt;height:36pt" o:ole="">
            <v:imagedata r:id="rId3465" o:title=""/>
          </v:shape>
          <o:OLEObject Type="Embed" ProgID="Equation.DSMT4" ShapeID="_x0000_i2753" DrawAspect="Content" ObjectID="_1624837269" r:id="rId346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34290</wp:posOffset>
                </wp:positionV>
                <wp:extent cx="1828800" cy="1548765"/>
                <wp:effectExtent l="0" t="4445" r="635" b="0"/>
                <wp:wrapNone/>
                <wp:docPr id="4947" name="Canvas 49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62" name="Line 4949"/>
                        <wps:cNvCnPr/>
                        <wps:spPr bwMode="auto">
                          <a:xfrm>
                            <a:off x="168910" y="981710"/>
                            <a:ext cx="51752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Freeform 4950"/>
                        <wps:cNvSpPr>
                          <a:spLocks noEditPoints="1"/>
                        </wps:cNvSpPr>
                        <wps:spPr bwMode="auto">
                          <a:xfrm>
                            <a:off x="168910" y="978535"/>
                            <a:ext cx="1003935" cy="6350"/>
                          </a:xfrm>
                          <a:custGeom>
                            <a:avLst/>
                            <a:gdLst>
                              <a:gd name="T0" fmla="*/ 49 w 1581"/>
                              <a:gd name="T1" fmla="*/ 0 h 10"/>
                              <a:gd name="T2" fmla="*/ 0 w 1581"/>
                              <a:gd name="T3" fmla="*/ 10 h 10"/>
                              <a:gd name="T4" fmla="*/ 81 w 1581"/>
                              <a:gd name="T5" fmla="*/ 0 h 10"/>
                              <a:gd name="T6" fmla="*/ 129 w 1581"/>
                              <a:gd name="T7" fmla="*/ 10 h 10"/>
                              <a:gd name="T8" fmla="*/ 81 w 1581"/>
                              <a:gd name="T9" fmla="*/ 0 h 10"/>
                              <a:gd name="T10" fmla="*/ 210 w 1581"/>
                              <a:gd name="T11" fmla="*/ 0 h 10"/>
                              <a:gd name="T12" fmla="*/ 162 w 1581"/>
                              <a:gd name="T13" fmla="*/ 10 h 10"/>
                              <a:gd name="T14" fmla="*/ 242 w 1581"/>
                              <a:gd name="T15" fmla="*/ 0 h 10"/>
                              <a:gd name="T16" fmla="*/ 291 w 1581"/>
                              <a:gd name="T17" fmla="*/ 10 h 10"/>
                              <a:gd name="T18" fmla="*/ 242 w 1581"/>
                              <a:gd name="T19" fmla="*/ 0 h 10"/>
                              <a:gd name="T20" fmla="*/ 371 w 1581"/>
                              <a:gd name="T21" fmla="*/ 0 h 10"/>
                              <a:gd name="T22" fmla="*/ 323 w 1581"/>
                              <a:gd name="T23" fmla="*/ 10 h 10"/>
                              <a:gd name="T24" fmla="*/ 404 w 1581"/>
                              <a:gd name="T25" fmla="*/ 0 h 10"/>
                              <a:gd name="T26" fmla="*/ 452 w 1581"/>
                              <a:gd name="T27" fmla="*/ 10 h 10"/>
                              <a:gd name="T28" fmla="*/ 404 w 1581"/>
                              <a:gd name="T29" fmla="*/ 0 h 10"/>
                              <a:gd name="T30" fmla="*/ 533 w 1581"/>
                              <a:gd name="T31" fmla="*/ 0 h 10"/>
                              <a:gd name="T32" fmla="*/ 484 w 1581"/>
                              <a:gd name="T33" fmla="*/ 10 h 10"/>
                              <a:gd name="T34" fmla="*/ 565 w 1581"/>
                              <a:gd name="T35" fmla="*/ 0 h 10"/>
                              <a:gd name="T36" fmla="*/ 613 w 1581"/>
                              <a:gd name="T37" fmla="*/ 10 h 10"/>
                              <a:gd name="T38" fmla="*/ 565 w 1581"/>
                              <a:gd name="T39" fmla="*/ 0 h 10"/>
                              <a:gd name="T40" fmla="*/ 694 w 1581"/>
                              <a:gd name="T41" fmla="*/ 0 h 10"/>
                              <a:gd name="T42" fmla="*/ 646 w 1581"/>
                              <a:gd name="T43" fmla="*/ 10 h 10"/>
                              <a:gd name="T44" fmla="*/ 726 w 1581"/>
                              <a:gd name="T45" fmla="*/ 0 h 10"/>
                              <a:gd name="T46" fmla="*/ 775 w 1581"/>
                              <a:gd name="T47" fmla="*/ 10 h 10"/>
                              <a:gd name="T48" fmla="*/ 726 w 1581"/>
                              <a:gd name="T49" fmla="*/ 0 h 10"/>
                              <a:gd name="T50" fmla="*/ 855 w 1581"/>
                              <a:gd name="T51" fmla="*/ 0 h 10"/>
                              <a:gd name="T52" fmla="*/ 807 w 1581"/>
                              <a:gd name="T53" fmla="*/ 10 h 10"/>
                              <a:gd name="T54" fmla="*/ 888 w 1581"/>
                              <a:gd name="T55" fmla="*/ 0 h 10"/>
                              <a:gd name="T56" fmla="*/ 936 w 1581"/>
                              <a:gd name="T57" fmla="*/ 10 h 10"/>
                              <a:gd name="T58" fmla="*/ 888 w 1581"/>
                              <a:gd name="T59" fmla="*/ 0 h 10"/>
                              <a:gd name="T60" fmla="*/ 1017 w 1581"/>
                              <a:gd name="T61" fmla="*/ 0 h 10"/>
                              <a:gd name="T62" fmla="*/ 968 w 1581"/>
                              <a:gd name="T63" fmla="*/ 10 h 10"/>
                              <a:gd name="T64" fmla="*/ 1049 w 1581"/>
                              <a:gd name="T65" fmla="*/ 0 h 10"/>
                              <a:gd name="T66" fmla="*/ 1097 w 1581"/>
                              <a:gd name="T67" fmla="*/ 10 h 10"/>
                              <a:gd name="T68" fmla="*/ 1049 w 1581"/>
                              <a:gd name="T69" fmla="*/ 0 h 10"/>
                              <a:gd name="T70" fmla="*/ 1178 w 1581"/>
                              <a:gd name="T71" fmla="*/ 0 h 10"/>
                              <a:gd name="T72" fmla="*/ 1130 w 1581"/>
                              <a:gd name="T73" fmla="*/ 10 h 10"/>
                              <a:gd name="T74" fmla="*/ 1210 w 1581"/>
                              <a:gd name="T75" fmla="*/ 0 h 10"/>
                              <a:gd name="T76" fmla="*/ 1259 w 1581"/>
                              <a:gd name="T77" fmla="*/ 10 h 10"/>
                              <a:gd name="T78" fmla="*/ 1210 w 1581"/>
                              <a:gd name="T79" fmla="*/ 0 h 10"/>
                              <a:gd name="T80" fmla="*/ 1339 w 1581"/>
                              <a:gd name="T81" fmla="*/ 0 h 10"/>
                              <a:gd name="T82" fmla="*/ 1291 w 1581"/>
                              <a:gd name="T83" fmla="*/ 10 h 10"/>
                              <a:gd name="T84" fmla="*/ 1372 w 1581"/>
                              <a:gd name="T85" fmla="*/ 0 h 10"/>
                              <a:gd name="T86" fmla="*/ 1420 w 1581"/>
                              <a:gd name="T87" fmla="*/ 10 h 10"/>
                              <a:gd name="T88" fmla="*/ 1372 w 1581"/>
                              <a:gd name="T89" fmla="*/ 0 h 10"/>
                              <a:gd name="T90" fmla="*/ 1501 w 1581"/>
                              <a:gd name="T91" fmla="*/ 0 h 10"/>
                              <a:gd name="T92" fmla="*/ 1452 w 1581"/>
                              <a:gd name="T93" fmla="*/ 10 h 10"/>
                              <a:gd name="T94" fmla="*/ 1533 w 1581"/>
                              <a:gd name="T95" fmla="*/ 0 h 10"/>
                              <a:gd name="T96" fmla="*/ 1581 w 1581"/>
                              <a:gd name="T97" fmla="*/ 10 h 10"/>
                              <a:gd name="T98" fmla="*/ 1533 w 1581"/>
                              <a:gd name="T9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81" h="10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1" y="0"/>
                                </a:moveTo>
                                <a:lnTo>
                                  <a:pt x="129" y="0"/>
                                </a:lnTo>
                                <a:lnTo>
                                  <a:pt x="129" y="10"/>
                                </a:lnTo>
                                <a:lnTo>
                                  <a:pt x="81" y="10"/>
                                </a:lnTo>
                                <a:lnTo>
                                  <a:pt x="81" y="0"/>
                                </a:lnTo>
                                <a:close/>
                                <a:moveTo>
                                  <a:pt x="162" y="0"/>
                                </a:moveTo>
                                <a:lnTo>
                                  <a:pt x="210" y="0"/>
                                </a:lnTo>
                                <a:lnTo>
                                  <a:pt x="210" y="10"/>
                                </a:lnTo>
                                <a:lnTo>
                                  <a:pt x="162" y="10"/>
                                </a:lnTo>
                                <a:lnTo>
                                  <a:pt x="162" y="0"/>
                                </a:lnTo>
                                <a:close/>
                                <a:moveTo>
                                  <a:pt x="242" y="0"/>
                                </a:moveTo>
                                <a:lnTo>
                                  <a:pt x="291" y="0"/>
                                </a:lnTo>
                                <a:lnTo>
                                  <a:pt x="291" y="10"/>
                                </a:lnTo>
                                <a:lnTo>
                                  <a:pt x="242" y="10"/>
                                </a:lnTo>
                                <a:lnTo>
                                  <a:pt x="242" y="0"/>
                                </a:lnTo>
                                <a:close/>
                                <a:moveTo>
                                  <a:pt x="323" y="0"/>
                                </a:moveTo>
                                <a:lnTo>
                                  <a:pt x="371" y="0"/>
                                </a:lnTo>
                                <a:lnTo>
                                  <a:pt x="371" y="10"/>
                                </a:lnTo>
                                <a:lnTo>
                                  <a:pt x="323" y="10"/>
                                </a:lnTo>
                                <a:lnTo>
                                  <a:pt x="323" y="0"/>
                                </a:lnTo>
                                <a:close/>
                                <a:moveTo>
                                  <a:pt x="404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10"/>
                                </a:lnTo>
                                <a:lnTo>
                                  <a:pt x="404" y="10"/>
                                </a:lnTo>
                                <a:lnTo>
                                  <a:pt x="404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0"/>
                                </a:lnTo>
                                <a:lnTo>
                                  <a:pt x="484" y="10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65" y="0"/>
                                </a:moveTo>
                                <a:lnTo>
                                  <a:pt x="613" y="0"/>
                                </a:lnTo>
                                <a:lnTo>
                                  <a:pt x="613" y="10"/>
                                </a:lnTo>
                                <a:lnTo>
                                  <a:pt x="565" y="10"/>
                                </a:lnTo>
                                <a:lnTo>
                                  <a:pt x="565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694" y="0"/>
                                </a:lnTo>
                                <a:lnTo>
                                  <a:pt x="694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26" y="0"/>
                                </a:moveTo>
                                <a:lnTo>
                                  <a:pt x="775" y="0"/>
                                </a:lnTo>
                                <a:lnTo>
                                  <a:pt x="775" y="10"/>
                                </a:lnTo>
                                <a:lnTo>
                                  <a:pt x="726" y="10"/>
                                </a:lnTo>
                                <a:lnTo>
                                  <a:pt x="72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55" y="0"/>
                                </a:lnTo>
                                <a:lnTo>
                                  <a:pt x="855" y="10"/>
                                </a:lnTo>
                                <a:lnTo>
                                  <a:pt x="807" y="10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888" y="0"/>
                                </a:moveTo>
                                <a:lnTo>
                                  <a:pt x="936" y="0"/>
                                </a:lnTo>
                                <a:lnTo>
                                  <a:pt x="936" y="10"/>
                                </a:lnTo>
                                <a:lnTo>
                                  <a:pt x="888" y="10"/>
                                </a:lnTo>
                                <a:lnTo>
                                  <a:pt x="888" y="0"/>
                                </a:lnTo>
                                <a:close/>
                                <a:moveTo>
                                  <a:pt x="968" y="0"/>
                                </a:moveTo>
                                <a:lnTo>
                                  <a:pt x="1017" y="0"/>
                                </a:lnTo>
                                <a:lnTo>
                                  <a:pt x="1017" y="10"/>
                                </a:lnTo>
                                <a:lnTo>
                                  <a:pt x="968" y="10"/>
                                </a:lnTo>
                                <a:lnTo>
                                  <a:pt x="968" y="0"/>
                                </a:lnTo>
                                <a:close/>
                                <a:moveTo>
                                  <a:pt x="1049" y="0"/>
                                </a:moveTo>
                                <a:lnTo>
                                  <a:pt x="1097" y="0"/>
                                </a:lnTo>
                                <a:lnTo>
                                  <a:pt x="1097" y="10"/>
                                </a:lnTo>
                                <a:lnTo>
                                  <a:pt x="1049" y="10"/>
                                </a:lnTo>
                                <a:lnTo>
                                  <a:pt x="1049" y="0"/>
                                </a:lnTo>
                                <a:close/>
                                <a:moveTo>
                                  <a:pt x="1130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78" y="10"/>
                                </a:lnTo>
                                <a:lnTo>
                                  <a:pt x="1130" y="10"/>
                                </a:lnTo>
                                <a:lnTo>
                                  <a:pt x="113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59" y="0"/>
                                </a:lnTo>
                                <a:lnTo>
                                  <a:pt x="1259" y="10"/>
                                </a:lnTo>
                                <a:lnTo>
                                  <a:pt x="1210" y="10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291" y="0"/>
                                </a:moveTo>
                                <a:lnTo>
                                  <a:pt x="1339" y="0"/>
                                </a:lnTo>
                                <a:lnTo>
                                  <a:pt x="1339" y="10"/>
                                </a:lnTo>
                                <a:lnTo>
                                  <a:pt x="1291" y="10"/>
                                </a:lnTo>
                                <a:lnTo>
                                  <a:pt x="1291" y="0"/>
                                </a:lnTo>
                                <a:close/>
                                <a:moveTo>
                                  <a:pt x="1372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0"/>
                                </a:lnTo>
                                <a:lnTo>
                                  <a:pt x="1372" y="10"/>
                                </a:lnTo>
                                <a:lnTo>
                                  <a:pt x="1372" y="0"/>
                                </a:lnTo>
                                <a:close/>
                                <a:moveTo>
                                  <a:pt x="1452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2" y="10"/>
                                </a:lnTo>
                                <a:lnTo>
                                  <a:pt x="1452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581" y="0"/>
                                </a:lnTo>
                                <a:lnTo>
                                  <a:pt x="1581" y="10"/>
                                </a:lnTo>
                                <a:lnTo>
                                  <a:pt x="1533" y="10"/>
                                </a:lnTo>
                                <a:lnTo>
                                  <a:pt x="15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4" name="Line 4951"/>
                        <wps:cNvCnPr/>
                        <wps:spPr bwMode="auto">
                          <a:xfrm flipH="1">
                            <a:off x="686435" y="981710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5" name="Freeform 4952"/>
                        <wps:cNvSpPr>
                          <a:spLocks noEditPoints="1"/>
                        </wps:cNvSpPr>
                        <wps:spPr bwMode="auto">
                          <a:xfrm>
                            <a:off x="168275" y="978535"/>
                            <a:ext cx="772160" cy="182880"/>
                          </a:xfrm>
                          <a:custGeom>
                            <a:avLst/>
                            <a:gdLst>
                              <a:gd name="T0" fmla="*/ 50 w 1216"/>
                              <a:gd name="T1" fmla="*/ 11 h 288"/>
                              <a:gd name="T2" fmla="*/ 0 w 1216"/>
                              <a:gd name="T3" fmla="*/ 10 h 288"/>
                              <a:gd name="T4" fmla="*/ 81 w 1216"/>
                              <a:gd name="T5" fmla="*/ 18 h 288"/>
                              <a:gd name="T6" fmla="*/ 127 w 1216"/>
                              <a:gd name="T7" fmla="*/ 39 h 288"/>
                              <a:gd name="T8" fmla="*/ 81 w 1216"/>
                              <a:gd name="T9" fmla="*/ 18 h 288"/>
                              <a:gd name="T10" fmla="*/ 208 w 1216"/>
                              <a:gd name="T11" fmla="*/ 47 h 288"/>
                              <a:gd name="T12" fmla="*/ 159 w 1216"/>
                              <a:gd name="T13" fmla="*/ 46 h 288"/>
                              <a:gd name="T14" fmla="*/ 240 w 1216"/>
                              <a:gd name="T15" fmla="*/ 55 h 288"/>
                              <a:gd name="T16" fmla="*/ 286 w 1216"/>
                              <a:gd name="T17" fmla="*/ 75 h 288"/>
                              <a:gd name="T18" fmla="*/ 240 w 1216"/>
                              <a:gd name="T19" fmla="*/ 55 h 288"/>
                              <a:gd name="T20" fmla="*/ 366 w 1216"/>
                              <a:gd name="T21" fmla="*/ 84 h 288"/>
                              <a:gd name="T22" fmla="*/ 317 w 1216"/>
                              <a:gd name="T23" fmla="*/ 82 h 288"/>
                              <a:gd name="T24" fmla="*/ 398 w 1216"/>
                              <a:gd name="T25" fmla="*/ 91 h 288"/>
                              <a:gd name="T26" fmla="*/ 444 w 1216"/>
                              <a:gd name="T27" fmla="*/ 111 h 288"/>
                              <a:gd name="T28" fmla="*/ 398 w 1216"/>
                              <a:gd name="T29" fmla="*/ 91 h 288"/>
                              <a:gd name="T30" fmla="*/ 525 w 1216"/>
                              <a:gd name="T31" fmla="*/ 120 h 288"/>
                              <a:gd name="T32" fmla="*/ 476 w 1216"/>
                              <a:gd name="T33" fmla="*/ 119 h 288"/>
                              <a:gd name="T34" fmla="*/ 556 w 1216"/>
                              <a:gd name="T35" fmla="*/ 127 h 288"/>
                              <a:gd name="T36" fmla="*/ 603 w 1216"/>
                              <a:gd name="T37" fmla="*/ 148 h 288"/>
                              <a:gd name="T38" fmla="*/ 556 w 1216"/>
                              <a:gd name="T39" fmla="*/ 127 h 288"/>
                              <a:gd name="T40" fmla="*/ 683 w 1216"/>
                              <a:gd name="T41" fmla="*/ 157 h 288"/>
                              <a:gd name="T42" fmla="*/ 634 w 1216"/>
                              <a:gd name="T43" fmla="*/ 155 h 288"/>
                              <a:gd name="T44" fmla="*/ 715 w 1216"/>
                              <a:gd name="T45" fmla="*/ 164 h 288"/>
                              <a:gd name="T46" fmla="*/ 761 w 1216"/>
                              <a:gd name="T47" fmla="*/ 184 h 288"/>
                              <a:gd name="T48" fmla="*/ 715 w 1216"/>
                              <a:gd name="T49" fmla="*/ 164 h 288"/>
                              <a:gd name="T50" fmla="*/ 842 w 1216"/>
                              <a:gd name="T51" fmla="*/ 193 h 288"/>
                              <a:gd name="T52" fmla="*/ 793 w 1216"/>
                              <a:gd name="T53" fmla="*/ 191 h 288"/>
                              <a:gd name="T54" fmla="*/ 873 w 1216"/>
                              <a:gd name="T55" fmla="*/ 200 h 288"/>
                              <a:gd name="T56" fmla="*/ 919 w 1216"/>
                              <a:gd name="T57" fmla="*/ 220 h 288"/>
                              <a:gd name="T58" fmla="*/ 873 w 1216"/>
                              <a:gd name="T59" fmla="*/ 200 h 288"/>
                              <a:gd name="T60" fmla="*/ 1000 w 1216"/>
                              <a:gd name="T61" fmla="*/ 229 h 288"/>
                              <a:gd name="T62" fmla="*/ 951 w 1216"/>
                              <a:gd name="T63" fmla="*/ 228 h 288"/>
                              <a:gd name="T64" fmla="*/ 1032 w 1216"/>
                              <a:gd name="T65" fmla="*/ 236 h 288"/>
                              <a:gd name="T66" fmla="*/ 1078 w 1216"/>
                              <a:gd name="T67" fmla="*/ 257 h 288"/>
                              <a:gd name="T68" fmla="*/ 1032 w 1216"/>
                              <a:gd name="T69" fmla="*/ 236 h 288"/>
                              <a:gd name="T70" fmla="*/ 1159 w 1216"/>
                              <a:gd name="T71" fmla="*/ 266 h 288"/>
                              <a:gd name="T72" fmla="*/ 1109 w 1216"/>
                              <a:gd name="T73" fmla="*/ 264 h 288"/>
                              <a:gd name="T74" fmla="*/ 1190 w 1216"/>
                              <a:gd name="T75" fmla="*/ 273 h 288"/>
                              <a:gd name="T76" fmla="*/ 1215 w 1216"/>
                              <a:gd name="T77" fmla="*/ 288 h 288"/>
                              <a:gd name="T78" fmla="*/ 1190 w 1216"/>
                              <a:gd name="T79" fmla="*/ 273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16" h="288">
                                <a:moveTo>
                                  <a:pt x="2" y="0"/>
                                </a:moveTo>
                                <a:lnTo>
                                  <a:pt x="50" y="11"/>
                                </a:lnTo>
                                <a:lnTo>
                                  <a:pt x="48" y="21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81" y="18"/>
                                </a:moveTo>
                                <a:lnTo>
                                  <a:pt x="129" y="29"/>
                                </a:lnTo>
                                <a:lnTo>
                                  <a:pt x="127" y="39"/>
                                </a:lnTo>
                                <a:lnTo>
                                  <a:pt x="80" y="28"/>
                                </a:lnTo>
                                <a:lnTo>
                                  <a:pt x="81" y="18"/>
                                </a:lnTo>
                                <a:close/>
                                <a:moveTo>
                                  <a:pt x="160" y="37"/>
                                </a:moveTo>
                                <a:lnTo>
                                  <a:pt x="208" y="47"/>
                                </a:lnTo>
                                <a:lnTo>
                                  <a:pt x="206" y="57"/>
                                </a:lnTo>
                                <a:lnTo>
                                  <a:pt x="159" y="46"/>
                                </a:lnTo>
                                <a:lnTo>
                                  <a:pt x="160" y="37"/>
                                </a:lnTo>
                                <a:close/>
                                <a:moveTo>
                                  <a:pt x="240" y="55"/>
                                </a:moveTo>
                                <a:lnTo>
                                  <a:pt x="287" y="66"/>
                                </a:lnTo>
                                <a:lnTo>
                                  <a:pt x="286" y="75"/>
                                </a:lnTo>
                                <a:lnTo>
                                  <a:pt x="238" y="64"/>
                                </a:lnTo>
                                <a:lnTo>
                                  <a:pt x="240" y="55"/>
                                </a:lnTo>
                                <a:close/>
                                <a:moveTo>
                                  <a:pt x="319" y="73"/>
                                </a:moveTo>
                                <a:lnTo>
                                  <a:pt x="366" y="84"/>
                                </a:lnTo>
                                <a:lnTo>
                                  <a:pt x="365" y="93"/>
                                </a:lnTo>
                                <a:lnTo>
                                  <a:pt x="317" y="82"/>
                                </a:lnTo>
                                <a:lnTo>
                                  <a:pt x="319" y="73"/>
                                </a:lnTo>
                                <a:close/>
                                <a:moveTo>
                                  <a:pt x="398" y="91"/>
                                </a:moveTo>
                                <a:lnTo>
                                  <a:pt x="446" y="102"/>
                                </a:lnTo>
                                <a:lnTo>
                                  <a:pt x="444" y="111"/>
                                </a:lnTo>
                                <a:lnTo>
                                  <a:pt x="397" y="101"/>
                                </a:lnTo>
                                <a:lnTo>
                                  <a:pt x="398" y="91"/>
                                </a:lnTo>
                                <a:close/>
                                <a:moveTo>
                                  <a:pt x="477" y="109"/>
                                </a:moveTo>
                                <a:lnTo>
                                  <a:pt x="525" y="120"/>
                                </a:lnTo>
                                <a:lnTo>
                                  <a:pt x="523" y="130"/>
                                </a:lnTo>
                                <a:lnTo>
                                  <a:pt x="476" y="119"/>
                                </a:lnTo>
                                <a:lnTo>
                                  <a:pt x="477" y="109"/>
                                </a:lnTo>
                                <a:close/>
                                <a:moveTo>
                                  <a:pt x="556" y="127"/>
                                </a:moveTo>
                                <a:lnTo>
                                  <a:pt x="604" y="138"/>
                                </a:lnTo>
                                <a:lnTo>
                                  <a:pt x="603" y="148"/>
                                </a:lnTo>
                                <a:lnTo>
                                  <a:pt x="555" y="137"/>
                                </a:lnTo>
                                <a:lnTo>
                                  <a:pt x="556" y="127"/>
                                </a:lnTo>
                                <a:close/>
                                <a:moveTo>
                                  <a:pt x="636" y="146"/>
                                </a:moveTo>
                                <a:lnTo>
                                  <a:pt x="683" y="157"/>
                                </a:lnTo>
                                <a:lnTo>
                                  <a:pt x="682" y="166"/>
                                </a:lnTo>
                                <a:lnTo>
                                  <a:pt x="634" y="155"/>
                                </a:lnTo>
                                <a:lnTo>
                                  <a:pt x="636" y="146"/>
                                </a:lnTo>
                                <a:close/>
                                <a:moveTo>
                                  <a:pt x="715" y="164"/>
                                </a:moveTo>
                                <a:lnTo>
                                  <a:pt x="763" y="175"/>
                                </a:lnTo>
                                <a:lnTo>
                                  <a:pt x="761" y="184"/>
                                </a:lnTo>
                                <a:lnTo>
                                  <a:pt x="713" y="173"/>
                                </a:lnTo>
                                <a:lnTo>
                                  <a:pt x="715" y="164"/>
                                </a:lnTo>
                                <a:close/>
                                <a:moveTo>
                                  <a:pt x="794" y="182"/>
                                </a:moveTo>
                                <a:lnTo>
                                  <a:pt x="842" y="193"/>
                                </a:lnTo>
                                <a:lnTo>
                                  <a:pt x="840" y="202"/>
                                </a:lnTo>
                                <a:lnTo>
                                  <a:pt x="793" y="191"/>
                                </a:lnTo>
                                <a:lnTo>
                                  <a:pt x="794" y="182"/>
                                </a:lnTo>
                                <a:close/>
                                <a:moveTo>
                                  <a:pt x="873" y="200"/>
                                </a:moveTo>
                                <a:lnTo>
                                  <a:pt x="921" y="211"/>
                                </a:lnTo>
                                <a:lnTo>
                                  <a:pt x="919" y="220"/>
                                </a:lnTo>
                                <a:lnTo>
                                  <a:pt x="872" y="210"/>
                                </a:lnTo>
                                <a:lnTo>
                                  <a:pt x="873" y="200"/>
                                </a:lnTo>
                                <a:close/>
                                <a:moveTo>
                                  <a:pt x="953" y="218"/>
                                </a:moveTo>
                                <a:lnTo>
                                  <a:pt x="1000" y="229"/>
                                </a:lnTo>
                                <a:lnTo>
                                  <a:pt x="999" y="239"/>
                                </a:lnTo>
                                <a:lnTo>
                                  <a:pt x="951" y="228"/>
                                </a:lnTo>
                                <a:lnTo>
                                  <a:pt x="953" y="218"/>
                                </a:lnTo>
                                <a:close/>
                                <a:moveTo>
                                  <a:pt x="1032" y="236"/>
                                </a:moveTo>
                                <a:lnTo>
                                  <a:pt x="1079" y="247"/>
                                </a:lnTo>
                                <a:lnTo>
                                  <a:pt x="1078" y="257"/>
                                </a:lnTo>
                                <a:lnTo>
                                  <a:pt x="1030" y="246"/>
                                </a:lnTo>
                                <a:lnTo>
                                  <a:pt x="1032" y="236"/>
                                </a:lnTo>
                                <a:close/>
                                <a:moveTo>
                                  <a:pt x="1111" y="255"/>
                                </a:moveTo>
                                <a:lnTo>
                                  <a:pt x="1159" y="266"/>
                                </a:lnTo>
                                <a:lnTo>
                                  <a:pt x="1157" y="275"/>
                                </a:lnTo>
                                <a:lnTo>
                                  <a:pt x="1109" y="264"/>
                                </a:lnTo>
                                <a:lnTo>
                                  <a:pt x="1111" y="255"/>
                                </a:lnTo>
                                <a:close/>
                                <a:moveTo>
                                  <a:pt x="1190" y="273"/>
                                </a:moveTo>
                                <a:lnTo>
                                  <a:pt x="1216" y="279"/>
                                </a:lnTo>
                                <a:lnTo>
                                  <a:pt x="1215" y="288"/>
                                </a:lnTo>
                                <a:lnTo>
                                  <a:pt x="1189" y="282"/>
                                </a:lnTo>
                                <a:lnTo>
                                  <a:pt x="1190" y="2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6" name="Freeform 4953"/>
                        <wps:cNvSpPr>
                          <a:spLocks noEditPoints="1"/>
                        </wps:cNvSpPr>
                        <wps:spPr bwMode="auto">
                          <a:xfrm>
                            <a:off x="427355" y="978535"/>
                            <a:ext cx="766445" cy="182880"/>
                          </a:xfrm>
                          <a:custGeom>
                            <a:avLst/>
                            <a:gdLst>
                              <a:gd name="T0" fmla="*/ 47 w 1207"/>
                              <a:gd name="T1" fmla="*/ 268 h 288"/>
                              <a:gd name="T2" fmla="*/ 1 w 1207"/>
                              <a:gd name="T3" fmla="*/ 288 h 288"/>
                              <a:gd name="T4" fmla="*/ 79 w 1207"/>
                              <a:gd name="T5" fmla="*/ 260 h 288"/>
                              <a:gd name="T6" fmla="*/ 128 w 1207"/>
                              <a:gd name="T7" fmla="*/ 259 h 288"/>
                              <a:gd name="T8" fmla="*/ 79 w 1207"/>
                              <a:gd name="T9" fmla="*/ 260 h 288"/>
                              <a:gd name="T10" fmla="*/ 206 w 1207"/>
                              <a:gd name="T11" fmla="*/ 231 h 288"/>
                              <a:gd name="T12" fmla="*/ 160 w 1207"/>
                              <a:gd name="T13" fmla="*/ 252 h 288"/>
                              <a:gd name="T14" fmla="*/ 237 w 1207"/>
                              <a:gd name="T15" fmla="*/ 224 h 288"/>
                              <a:gd name="T16" fmla="*/ 287 w 1207"/>
                              <a:gd name="T17" fmla="*/ 222 h 288"/>
                              <a:gd name="T18" fmla="*/ 237 w 1207"/>
                              <a:gd name="T19" fmla="*/ 224 h 288"/>
                              <a:gd name="T20" fmla="*/ 364 w 1207"/>
                              <a:gd name="T21" fmla="*/ 195 h 288"/>
                              <a:gd name="T22" fmla="*/ 318 w 1207"/>
                              <a:gd name="T23" fmla="*/ 215 h 288"/>
                              <a:gd name="T24" fmla="*/ 396 w 1207"/>
                              <a:gd name="T25" fmla="*/ 187 h 288"/>
                              <a:gd name="T26" fmla="*/ 445 w 1207"/>
                              <a:gd name="T27" fmla="*/ 186 h 288"/>
                              <a:gd name="T28" fmla="*/ 396 w 1207"/>
                              <a:gd name="T29" fmla="*/ 187 h 288"/>
                              <a:gd name="T30" fmla="*/ 523 w 1207"/>
                              <a:gd name="T31" fmla="*/ 158 h 288"/>
                              <a:gd name="T32" fmla="*/ 477 w 1207"/>
                              <a:gd name="T33" fmla="*/ 178 h 288"/>
                              <a:gd name="T34" fmla="*/ 554 w 1207"/>
                              <a:gd name="T35" fmla="*/ 151 h 288"/>
                              <a:gd name="T36" fmla="*/ 603 w 1207"/>
                              <a:gd name="T37" fmla="*/ 149 h 288"/>
                              <a:gd name="T38" fmla="*/ 554 w 1207"/>
                              <a:gd name="T39" fmla="*/ 151 h 288"/>
                              <a:gd name="T40" fmla="*/ 681 w 1207"/>
                              <a:gd name="T41" fmla="*/ 122 h 288"/>
                              <a:gd name="T42" fmla="*/ 635 w 1207"/>
                              <a:gd name="T43" fmla="*/ 142 h 288"/>
                              <a:gd name="T44" fmla="*/ 713 w 1207"/>
                              <a:gd name="T45" fmla="*/ 114 h 288"/>
                              <a:gd name="T46" fmla="*/ 762 w 1207"/>
                              <a:gd name="T47" fmla="*/ 113 h 288"/>
                              <a:gd name="T48" fmla="*/ 713 w 1207"/>
                              <a:gd name="T49" fmla="*/ 114 h 288"/>
                              <a:gd name="T50" fmla="*/ 839 w 1207"/>
                              <a:gd name="T51" fmla="*/ 85 h 288"/>
                              <a:gd name="T52" fmla="*/ 793 w 1207"/>
                              <a:gd name="T53" fmla="*/ 105 h 288"/>
                              <a:gd name="T54" fmla="*/ 871 w 1207"/>
                              <a:gd name="T55" fmla="*/ 78 h 288"/>
                              <a:gd name="T56" fmla="*/ 920 w 1207"/>
                              <a:gd name="T57" fmla="*/ 76 h 288"/>
                              <a:gd name="T58" fmla="*/ 871 w 1207"/>
                              <a:gd name="T59" fmla="*/ 78 h 288"/>
                              <a:gd name="T60" fmla="*/ 998 w 1207"/>
                              <a:gd name="T61" fmla="*/ 48 h 288"/>
                              <a:gd name="T62" fmla="*/ 952 w 1207"/>
                              <a:gd name="T63" fmla="*/ 69 h 288"/>
                              <a:gd name="T64" fmla="*/ 1029 w 1207"/>
                              <a:gd name="T65" fmla="*/ 41 h 288"/>
                              <a:gd name="T66" fmla="*/ 1078 w 1207"/>
                              <a:gd name="T67" fmla="*/ 40 h 288"/>
                              <a:gd name="T68" fmla="*/ 1029 w 1207"/>
                              <a:gd name="T69" fmla="*/ 41 h 288"/>
                              <a:gd name="T70" fmla="*/ 1156 w 1207"/>
                              <a:gd name="T71" fmla="*/ 12 h 288"/>
                              <a:gd name="T72" fmla="*/ 1110 w 1207"/>
                              <a:gd name="T73" fmla="*/ 32 h 288"/>
                              <a:gd name="T74" fmla="*/ 1188 w 1207"/>
                              <a:gd name="T75" fmla="*/ 4 h 288"/>
                              <a:gd name="T76" fmla="*/ 1207 w 1207"/>
                              <a:gd name="T77" fmla="*/ 10 h 288"/>
                              <a:gd name="T78" fmla="*/ 1188 w 1207"/>
                              <a:gd name="T79" fmla="*/ 4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7" h="288">
                                <a:moveTo>
                                  <a:pt x="0" y="279"/>
                                </a:moveTo>
                                <a:lnTo>
                                  <a:pt x="47" y="268"/>
                                </a:lnTo>
                                <a:lnTo>
                                  <a:pt x="49" y="277"/>
                                </a:lnTo>
                                <a:lnTo>
                                  <a:pt x="1" y="288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79" y="260"/>
                                </a:moveTo>
                                <a:lnTo>
                                  <a:pt x="127" y="249"/>
                                </a:lnTo>
                                <a:lnTo>
                                  <a:pt x="128" y="259"/>
                                </a:lnTo>
                                <a:lnTo>
                                  <a:pt x="81" y="270"/>
                                </a:lnTo>
                                <a:lnTo>
                                  <a:pt x="79" y="260"/>
                                </a:lnTo>
                                <a:close/>
                                <a:moveTo>
                                  <a:pt x="158" y="242"/>
                                </a:moveTo>
                                <a:lnTo>
                                  <a:pt x="206" y="231"/>
                                </a:lnTo>
                                <a:lnTo>
                                  <a:pt x="207" y="241"/>
                                </a:lnTo>
                                <a:lnTo>
                                  <a:pt x="160" y="252"/>
                                </a:lnTo>
                                <a:lnTo>
                                  <a:pt x="158" y="242"/>
                                </a:lnTo>
                                <a:close/>
                                <a:moveTo>
                                  <a:pt x="237" y="224"/>
                                </a:moveTo>
                                <a:lnTo>
                                  <a:pt x="285" y="213"/>
                                </a:lnTo>
                                <a:lnTo>
                                  <a:pt x="287" y="222"/>
                                </a:lnTo>
                                <a:lnTo>
                                  <a:pt x="239" y="233"/>
                                </a:lnTo>
                                <a:lnTo>
                                  <a:pt x="237" y="224"/>
                                </a:lnTo>
                                <a:close/>
                                <a:moveTo>
                                  <a:pt x="317" y="206"/>
                                </a:moveTo>
                                <a:lnTo>
                                  <a:pt x="364" y="195"/>
                                </a:lnTo>
                                <a:lnTo>
                                  <a:pt x="366" y="204"/>
                                </a:lnTo>
                                <a:lnTo>
                                  <a:pt x="318" y="215"/>
                                </a:lnTo>
                                <a:lnTo>
                                  <a:pt x="317" y="206"/>
                                </a:lnTo>
                                <a:close/>
                                <a:moveTo>
                                  <a:pt x="396" y="187"/>
                                </a:moveTo>
                                <a:lnTo>
                                  <a:pt x="443" y="176"/>
                                </a:lnTo>
                                <a:lnTo>
                                  <a:pt x="445" y="186"/>
                                </a:lnTo>
                                <a:lnTo>
                                  <a:pt x="397" y="197"/>
                                </a:lnTo>
                                <a:lnTo>
                                  <a:pt x="396" y="187"/>
                                </a:lnTo>
                                <a:close/>
                                <a:moveTo>
                                  <a:pt x="475" y="169"/>
                                </a:moveTo>
                                <a:lnTo>
                                  <a:pt x="523" y="158"/>
                                </a:lnTo>
                                <a:lnTo>
                                  <a:pt x="524" y="167"/>
                                </a:lnTo>
                                <a:lnTo>
                                  <a:pt x="477" y="178"/>
                                </a:lnTo>
                                <a:lnTo>
                                  <a:pt x="475" y="169"/>
                                </a:lnTo>
                                <a:close/>
                                <a:moveTo>
                                  <a:pt x="554" y="151"/>
                                </a:moveTo>
                                <a:lnTo>
                                  <a:pt x="602" y="140"/>
                                </a:lnTo>
                                <a:lnTo>
                                  <a:pt x="603" y="149"/>
                                </a:lnTo>
                                <a:lnTo>
                                  <a:pt x="556" y="160"/>
                                </a:lnTo>
                                <a:lnTo>
                                  <a:pt x="554" y="151"/>
                                </a:lnTo>
                                <a:close/>
                                <a:moveTo>
                                  <a:pt x="633" y="132"/>
                                </a:moveTo>
                                <a:lnTo>
                                  <a:pt x="681" y="122"/>
                                </a:lnTo>
                                <a:lnTo>
                                  <a:pt x="683" y="131"/>
                                </a:lnTo>
                                <a:lnTo>
                                  <a:pt x="635" y="142"/>
                                </a:lnTo>
                                <a:lnTo>
                                  <a:pt x="633" y="132"/>
                                </a:lnTo>
                                <a:close/>
                                <a:moveTo>
                                  <a:pt x="713" y="114"/>
                                </a:moveTo>
                                <a:lnTo>
                                  <a:pt x="760" y="103"/>
                                </a:lnTo>
                                <a:lnTo>
                                  <a:pt x="762" y="113"/>
                                </a:lnTo>
                                <a:lnTo>
                                  <a:pt x="714" y="124"/>
                                </a:lnTo>
                                <a:lnTo>
                                  <a:pt x="713" y="114"/>
                                </a:lnTo>
                                <a:close/>
                                <a:moveTo>
                                  <a:pt x="792" y="96"/>
                                </a:moveTo>
                                <a:lnTo>
                                  <a:pt x="839" y="85"/>
                                </a:lnTo>
                                <a:lnTo>
                                  <a:pt x="841" y="94"/>
                                </a:lnTo>
                                <a:lnTo>
                                  <a:pt x="793" y="105"/>
                                </a:lnTo>
                                <a:lnTo>
                                  <a:pt x="792" y="96"/>
                                </a:lnTo>
                                <a:close/>
                                <a:moveTo>
                                  <a:pt x="871" y="78"/>
                                </a:moveTo>
                                <a:lnTo>
                                  <a:pt x="919" y="67"/>
                                </a:lnTo>
                                <a:lnTo>
                                  <a:pt x="920" y="76"/>
                                </a:lnTo>
                                <a:lnTo>
                                  <a:pt x="873" y="87"/>
                                </a:lnTo>
                                <a:lnTo>
                                  <a:pt x="871" y="78"/>
                                </a:lnTo>
                                <a:close/>
                                <a:moveTo>
                                  <a:pt x="950" y="59"/>
                                </a:moveTo>
                                <a:lnTo>
                                  <a:pt x="998" y="48"/>
                                </a:lnTo>
                                <a:lnTo>
                                  <a:pt x="999" y="58"/>
                                </a:lnTo>
                                <a:lnTo>
                                  <a:pt x="952" y="69"/>
                                </a:lnTo>
                                <a:lnTo>
                                  <a:pt x="950" y="59"/>
                                </a:lnTo>
                                <a:close/>
                                <a:moveTo>
                                  <a:pt x="1029" y="41"/>
                                </a:moveTo>
                                <a:lnTo>
                                  <a:pt x="1077" y="30"/>
                                </a:lnTo>
                                <a:lnTo>
                                  <a:pt x="1078" y="40"/>
                                </a:lnTo>
                                <a:lnTo>
                                  <a:pt x="1031" y="50"/>
                                </a:lnTo>
                                <a:lnTo>
                                  <a:pt x="1029" y="41"/>
                                </a:lnTo>
                                <a:close/>
                                <a:moveTo>
                                  <a:pt x="1109" y="23"/>
                                </a:moveTo>
                                <a:lnTo>
                                  <a:pt x="1156" y="12"/>
                                </a:lnTo>
                                <a:lnTo>
                                  <a:pt x="1158" y="21"/>
                                </a:lnTo>
                                <a:lnTo>
                                  <a:pt x="1110" y="32"/>
                                </a:lnTo>
                                <a:lnTo>
                                  <a:pt x="1109" y="23"/>
                                </a:lnTo>
                                <a:close/>
                                <a:moveTo>
                                  <a:pt x="1188" y="4"/>
                                </a:moveTo>
                                <a:lnTo>
                                  <a:pt x="1206" y="0"/>
                                </a:lnTo>
                                <a:lnTo>
                                  <a:pt x="1207" y="10"/>
                                </a:lnTo>
                                <a:lnTo>
                                  <a:pt x="1189" y="14"/>
                                </a:lnTo>
                                <a:lnTo>
                                  <a:pt x="1188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Freeform 4954"/>
                        <wps:cNvSpPr>
                          <a:spLocks noEditPoints="1"/>
                        </wps:cNvSpPr>
                        <wps:spPr bwMode="auto">
                          <a:xfrm>
                            <a:off x="680720" y="222885"/>
                            <a:ext cx="5080" cy="876935"/>
                          </a:xfrm>
                          <a:custGeom>
                            <a:avLst/>
                            <a:gdLst>
                              <a:gd name="T0" fmla="*/ 8 w 8"/>
                              <a:gd name="T1" fmla="*/ 58 h 1381"/>
                              <a:gd name="T2" fmla="*/ 0 w 8"/>
                              <a:gd name="T3" fmla="*/ 0 h 1381"/>
                              <a:gd name="T4" fmla="*/ 8 w 8"/>
                              <a:gd name="T5" fmla="*/ 96 h 1381"/>
                              <a:gd name="T6" fmla="*/ 0 w 8"/>
                              <a:gd name="T7" fmla="*/ 154 h 1381"/>
                              <a:gd name="T8" fmla="*/ 8 w 8"/>
                              <a:gd name="T9" fmla="*/ 96 h 1381"/>
                              <a:gd name="T10" fmla="*/ 8 w 8"/>
                              <a:gd name="T11" fmla="*/ 250 h 1381"/>
                              <a:gd name="T12" fmla="*/ 0 w 8"/>
                              <a:gd name="T13" fmla="*/ 192 h 1381"/>
                              <a:gd name="T14" fmla="*/ 8 w 8"/>
                              <a:gd name="T15" fmla="*/ 288 h 1381"/>
                              <a:gd name="T16" fmla="*/ 0 w 8"/>
                              <a:gd name="T17" fmla="*/ 346 h 1381"/>
                              <a:gd name="T18" fmla="*/ 8 w 8"/>
                              <a:gd name="T19" fmla="*/ 288 h 1381"/>
                              <a:gd name="T20" fmla="*/ 8 w 8"/>
                              <a:gd name="T21" fmla="*/ 442 h 1381"/>
                              <a:gd name="T22" fmla="*/ 0 w 8"/>
                              <a:gd name="T23" fmla="*/ 384 h 1381"/>
                              <a:gd name="T24" fmla="*/ 8 w 8"/>
                              <a:gd name="T25" fmla="*/ 480 h 1381"/>
                              <a:gd name="T26" fmla="*/ 0 w 8"/>
                              <a:gd name="T27" fmla="*/ 538 h 1381"/>
                              <a:gd name="T28" fmla="*/ 8 w 8"/>
                              <a:gd name="T29" fmla="*/ 480 h 1381"/>
                              <a:gd name="T30" fmla="*/ 8 w 8"/>
                              <a:gd name="T31" fmla="*/ 634 h 1381"/>
                              <a:gd name="T32" fmla="*/ 0 w 8"/>
                              <a:gd name="T33" fmla="*/ 576 h 1381"/>
                              <a:gd name="T34" fmla="*/ 8 w 8"/>
                              <a:gd name="T35" fmla="*/ 672 h 1381"/>
                              <a:gd name="T36" fmla="*/ 0 w 8"/>
                              <a:gd name="T37" fmla="*/ 730 h 1381"/>
                              <a:gd name="T38" fmla="*/ 8 w 8"/>
                              <a:gd name="T39" fmla="*/ 672 h 1381"/>
                              <a:gd name="T40" fmla="*/ 8 w 8"/>
                              <a:gd name="T41" fmla="*/ 826 h 1381"/>
                              <a:gd name="T42" fmla="*/ 0 w 8"/>
                              <a:gd name="T43" fmla="*/ 768 h 1381"/>
                              <a:gd name="T44" fmla="*/ 8 w 8"/>
                              <a:gd name="T45" fmla="*/ 864 h 1381"/>
                              <a:gd name="T46" fmla="*/ 0 w 8"/>
                              <a:gd name="T47" fmla="*/ 922 h 1381"/>
                              <a:gd name="T48" fmla="*/ 8 w 8"/>
                              <a:gd name="T49" fmla="*/ 864 h 1381"/>
                              <a:gd name="T50" fmla="*/ 8 w 8"/>
                              <a:gd name="T51" fmla="*/ 1018 h 1381"/>
                              <a:gd name="T52" fmla="*/ 0 w 8"/>
                              <a:gd name="T53" fmla="*/ 960 h 1381"/>
                              <a:gd name="T54" fmla="*/ 8 w 8"/>
                              <a:gd name="T55" fmla="*/ 1056 h 1381"/>
                              <a:gd name="T56" fmla="*/ 0 w 8"/>
                              <a:gd name="T57" fmla="*/ 1114 h 1381"/>
                              <a:gd name="T58" fmla="*/ 8 w 8"/>
                              <a:gd name="T59" fmla="*/ 1056 h 1381"/>
                              <a:gd name="T60" fmla="*/ 8 w 8"/>
                              <a:gd name="T61" fmla="*/ 1210 h 1381"/>
                              <a:gd name="T62" fmla="*/ 0 w 8"/>
                              <a:gd name="T63" fmla="*/ 1152 h 1381"/>
                              <a:gd name="T64" fmla="*/ 8 w 8"/>
                              <a:gd name="T65" fmla="*/ 1248 h 1381"/>
                              <a:gd name="T66" fmla="*/ 0 w 8"/>
                              <a:gd name="T67" fmla="*/ 1306 h 1381"/>
                              <a:gd name="T68" fmla="*/ 8 w 8"/>
                              <a:gd name="T69" fmla="*/ 1248 h 1381"/>
                              <a:gd name="T70" fmla="*/ 8 w 8"/>
                              <a:gd name="T71" fmla="*/ 1381 h 1381"/>
                              <a:gd name="T72" fmla="*/ 0 w 8"/>
                              <a:gd name="T73" fmla="*/ 1344 h 13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8" h="1381">
                                <a:moveTo>
                                  <a:pt x="8" y="0"/>
                                </a:moveTo>
                                <a:lnTo>
                                  <a:pt x="8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6"/>
                                </a:moveTo>
                                <a:lnTo>
                                  <a:pt x="8" y="154"/>
                                </a:lnTo>
                                <a:lnTo>
                                  <a:pt x="0" y="154"/>
                                </a:lnTo>
                                <a:lnTo>
                                  <a:pt x="0" y="96"/>
                                </a:lnTo>
                                <a:lnTo>
                                  <a:pt x="8" y="96"/>
                                </a:lnTo>
                                <a:close/>
                                <a:moveTo>
                                  <a:pt x="8" y="192"/>
                                </a:moveTo>
                                <a:lnTo>
                                  <a:pt x="8" y="250"/>
                                </a:lnTo>
                                <a:lnTo>
                                  <a:pt x="0" y="250"/>
                                </a:lnTo>
                                <a:lnTo>
                                  <a:pt x="0" y="192"/>
                                </a:lnTo>
                                <a:lnTo>
                                  <a:pt x="8" y="192"/>
                                </a:lnTo>
                                <a:close/>
                                <a:moveTo>
                                  <a:pt x="8" y="288"/>
                                </a:moveTo>
                                <a:lnTo>
                                  <a:pt x="8" y="346"/>
                                </a:lnTo>
                                <a:lnTo>
                                  <a:pt x="0" y="346"/>
                                </a:lnTo>
                                <a:lnTo>
                                  <a:pt x="0" y="288"/>
                                </a:lnTo>
                                <a:lnTo>
                                  <a:pt x="8" y="288"/>
                                </a:lnTo>
                                <a:close/>
                                <a:moveTo>
                                  <a:pt x="8" y="384"/>
                                </a:moveTo>
                                <a:lnTo>
                                  <a:pt x="8" y="442"/>
                                </a:lnTo>
                                <a:lnTo>
                                  <a:pt x="0" y="442"/>
                                </a:lnTo>
                                <a:lnTo>
                                  <a:pt x="0" y="384"/>
                                </a:lnTo>
                                <a:lnTo>
                                  <a:pt x="8" y="384"/>
                                </a:lnTo>
                                <a:close/>
                                <a:moveTo>
                                  <a:pt x="8" y="480"/>
                                </a:moveTo>
                                <a:lnTo>
                                  <a:pt x="8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80"/>
                                </a:lnTo>
                                <a:lnTo>
                                  <a:pt x="8" y="480"/>
                                </a:lnTo>
                                <a:close/>
                                <a:moveTo>
                                  <a:pt x="8" y="57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76"/>
                                </a:lnTo>
                                <a:lnTo>
                                  <a:pt x="8" y="576"/>
                                </a:lnTo>
                                <a:close/>
                                <a:moveTo>
                                  <a:pt x="8" y="672"/>
                                </a:moveTo>
                                <a:lnTo>
                                  <a:pt x="8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72"/>
                                </a:lnTo>
                                <a:lnTo>
                                  <a:pt x="8" y="672"/>
                                </a:lnTo>
                                <a:close/>
                                <a:moveTo>
                                  <a:pt x="8" y="768"/>
                                </a:moveTo>
                                <a:lnTo>
                                  <a:pt x="8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768"/>
                                </a:lnTo>
                                <a:lnTo>
                                  <a:pt x="8" y="768"/>
                                </a:lnTo>
                                <a:close/>
                                <a:moveTo>
                                  <a:pt x="8" y="864"/>
                                </a:moveTo>
                                <a:lnTo>
                                  <a:pt x="8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64"/>
                                </a:lnTo>
                                <a:lnTo>
                                  <a:pt x="8" y="864"/>
                                </a:lnTo>
                                <a:close/>
                                <a:moveTo>
                                  <a:pt x="8" y="960"/>
                                </a:moveTo>
                                <a:lnTo>
                                  <a:pt x="8" y="1018"/>
                                </a:lnTo>
                                <a:lnTo>
                                  <a:pt x="0" y="1018"/>
                                </a:lnTo>
                                <a:lnTo>
                                  <a:pt x="0" y="960"/>
                                </a:lnTo>
                                <a:lnTo>
                                  <a:pt x="8" y="960"/>
                                </a:lnTo>
                                <a:close/>
                                <a:moveTo>
                                  <a:pt x="8" y="1056"/>
                                </a:moveTo>
                                <a:lnTo>
                                  <a:pt x="8" y="1114"/>
                                </a:lnTo>
                                <a:lnTo>
                                  <a:pt x="0" y="1114"/>
                                </a:lnTo>
                                <a:lnTo>
                                  <a:pt x="0" y="1056"/>
                                </a:lnTo>
                                <a:lnTo>
                                  <a:pt x="8" y="1056"/>
                                </a:lnTo>
                                <a:close/>
                                <a:moveTo>
                                  <a:pt x="8" y="1152"/>
                                </a:moveTo>
                                <a:lnTo>
                                  <a:pt x="8" y="1210"/>
                                </a:lnTo>
                                <a:lnTo>
                                  <a:pt x="0" y="1210"/>
                                </a:lnTo>
                                <a:lnTo>
                                  <a:pt x="0" y="1152"/>
                                </a:lnTo>
                                <a:lnTo>
                                  <a:pt x="8" y="1152"/>
                                </a:lnTo>
                                <a:close/>
                                <a:moveTo>
                                  <a:pt x="8" y="1248"/>
                                </a:moveTo>
                                <a:lnTo>
                                  <a:pt x="8" y="1306"/>
                                </a:lnTo>
                                <a:lnTo>
                                  <a:pt x="0" y="1306"/>
                                </a:lnTo>
                                <a:lnTo>
                                  <a:pt x="0" y="1248"/>
                                </a:lnTo>
                                <a:lnTo>
                                  <a:pt x="8" y="1248"/>
                                </a:lnTo>
                                <a:close/>
                                <a:moveTo>
                                  <a:pt x="8" y="1344"/>
                                </a:moveTo>
                                <a:lnTo>
                                  <a:pt x="8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44"/>
                                </a:lnTo>
                                <a:lnTo>
                                  <a:pt x="8" y="13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Line 4955"/>
                        <wps:cNvCnPr/>
                        <wps:spPr bwMode="auto">
                          <a:xfrm>
                            <a:off x="728345" y="1068070"/>
                            <a:ext cx="635" cy="419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9" name="Line 4956"/>
                        <wps:cNvCnPr/>
                        <wps:spPr bwMode="auto">
                          <a:xfrm>
                            <a:off x="683260" y="1057910"/>
                            <a:ext cx="45085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0" name="Line 4957"/>
                        <wps:cNvCnPr/>
                        <wps:spPr bwMode="auto">
                          <a:xfrm flipV="1">
                            <a:off x="168910" y="222885"/>
                            <a:ext cx="514350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1" name="Line 4958"/>
                        <wps:cNvCnPr/>
                        <wps:spPr bwMode="auto">
                          <a:xfrm flipH="1">
                            <a:off x="1193800" y="222885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2" name="Line 4959"/>
                        <wps:cNvCnPr/>
                        <wps:spPr bwMode="auto">
                          <a:xfrm>
                            <a:off x="683260" y="222885"/>
                            <a:ext cx="10242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3" name="Line 4960"/>
                        <wps:cNvCnPr/>
                        <wps:spPr bwMode="auto">
                          <a:xfrm flipV="1">
                            <a:off x="1200150" y="222885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4" name="Line 4961"/>
                        <wps:cNvCnPr/>
                        <wps:spPr bwMode="auto">
                          <a:xfrm flipH="1" flipV="1">
                            <a:off x="683260" y="222885"/>
                            <a:ext cx="51689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5" name="Line 4962"/>
                        <wps:cNvCnPr/>
                        <wps:spPr bwMode="auto">
                          <a:xfrm flipH="1">
                            <a:off x="686435" y="576580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6" name="Line 4963"/>
                        <wps:cNvCnPr/>
                        <wps:spPr bwMode="auto">
                          <a:xfrm flipV="1">
                            <a:off x="485775" y="1183005"/>
                            <a:ext cx="6540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7" name="Line 4964"/>
                        <wps:cNvCnPr/>
                        <wps:spPr bwMode="auto">
                          <a:xfrm flipH="1" flipV="1">
                            <a:off x="493395" y="1143635"/>
                            <a:ext cx="57785" cy="393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8" name="Rectangle 4965"/>
                        <wps:cNvSpPr>
                          <a:spLocks noChangeArrowheads="1"/>
                        </wps:cNvSpPr>
                        <wps:spPr bwMode="auto">
                          <a:xfrm>
                            <a:off x="953135" y="114236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9" name="Rectangle 4966"/>
                        <wps:cNvSpPr>
                          <a:spLocks noChangeArrowheads="1"/>
                        </wps:cNvSpPr>
                        <wps:spPr bwMode="auto">
                          <a:xfrm>
                            <a:off x="277495" y="115443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1" name="Rectangle 4967"/>
                        <wps:cNvSpPr>
                          <a:spLocks noChangeArrowheads="1"/>
                        </wps:cNvSpPr>
                        <wps:spPr bwMode="auto">
                          <a:xfrm>
                            <a:off x="645795" y="111633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2" name="Rectangle 4968"/>
                        <wps:cNvSpPr>
                          <a:spLocks noChangeArrowheads="1"/>
                        </wps:cNvSpPr>
                        <wps:spPr bwMode="auto">
                          <a:xfrm>
                            <a:off x="1659890" y="6032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3" name="Rectangle 4969"/>
                        <wps:cNvSpPr>
                          <a:spLocks noChangeArrowheads="1"/>
                        </wps:cNvSpPr>
                        <wps:spPr bwMode="auto">
                          <a:xfrm>
                            <a:off x="1167765" y="391160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4" name="Rectangle 4970"/>
                        <wps:cNvSpPr>
                          <a:spLocks noChangeArrowheads="1"/>
                        </wps:cNvSpPr>
                        <wps:spPr bwMode="auto">
                          <a:xfrm>
                            <a:off x="640080" y="660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5" name="Rectangle 4971"/>
                        <wps:cNvSpPr>
                          <a:spLocks noChangeArrowheads="1"/>
                        </wps:cNvSpPr>
                        <wps:spPr bwMode="auto">
                          <a:xfrm>
                            <a:off x="1250315" y="93662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6" name="Rectangle 4972"/>
                        <wps:cNvSpPr>
                          <a:spLocks noChangeArrowheads="1"/>
                        </wps:cNvSpPr>
                        <wps:spPr bwMode="auto">
                          <a:xfrm>
                            <a:off x="631825" y="13468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7" name="Rectangle 4973"/>
                        <wps:cNvSpPr>
                          <a:spLocks noChangeArrowheads="1"/>
                        </wps:cNvSpPr>
                        <wps:spPr bwMode="auto">
                          <a:xfrm>
                            <a:off x="51435" y="8578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8" name="Oval 4974"/>
                        <wps:cNvSpPr>
                          <a:spLocks noChangeArrowheads="1"/>
                        </wps:cNvSpPr>
                        <wps:spPr bwMode="auto">
                          <a:xfrm>
                            <a:off x="1192530" y="567690"/>
                            <a:ext cx="15875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9" name="Oval 4975"/>
                        <wps:cNvSpPr>
                          <a:spLocks noChangeArrowheads="1"/>
                        </wps:cNvSpPr>
                        <wps:spPr bwMode="auto">
                          <a:xfrm>
                            <a:off x="1699895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0" name="Oval 4976"/>
                        <wps:cNvSpPr>
                          <a:spLocks noChangeArrowheads="1"/>
                        </wps:cNvSpPr>
                        <wps:spPr bwMode="auto">
                          <a:xfrm>
                            <a:off x="118618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1" name="Oval 4977"/>
                        <wps:cNvSpPr>
                          <a:spLocks noChangeArrowheads="1"/>
                        </wps:cNvSpPr>
                        <wps:spPr bwMode="auto">
                          <a:xfrm>
                            <a:off x="678815" y="1325880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Oval 4978"/>
                        <wps:cNvSpPr>
                          <a:spLocks noChangeArrowheads="1"/>
                        </wps:cNvSpPr>
                        <wps:spPr bwMode="auto">
                          <a:xfrm>
                            <a:off x="16129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1" name="Oval 4979"/>
                        <wps:cNvSpPr>
                          <a:spLocks noChangeArrowheads="1"/>
                        </wps:cNvSpPr>
                        <wps:spPr bwMode="auto">
                          <a:xfrm>
                            <a:off x="675640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47" o:spid="_x0000_s2612" editas="canvas" style="position:absolute;left:0;text-align:left;margin-left:237.7pt;margin-top:2.7pt;width:2in;height:121.95pt;z-index:251677696;mso-position-horizontal-relative:text;mso-position-vertical-relative:text" coordsize="18288,154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u7G4XB0AAI7pAAAOAAAAZHJzL2Uyb0RvYy54bWzsXW1vI7mR/n7A/QdBHw/wWv2qbmO9wcae yQXYJIvL3n2XJXksRJYcSTOeTZD/nqdIFkV2s5r0bDzJxR0g2x53maynWKwmq55mf/urz4/byaf1 4bjZ766n2Tez6WS9W+5Xm92H6+n//vT+oplOjqfFbrXY7nfr6+nP6+P0V9/95398+/x0tc73D/vt an2YoJHd8er56Xr6cDo9XV1eHpcP68fF8Zv903qHm/f7w+PihH8ePlyuDotntP64vcxns/ryeX9Y PR32y/XxiN/e6pvT71T79/fr5ekP9/fH9WmyvZ5Ct5P670H9947+e/ndt4urD4fF08NmadRYfIEW j4vNDp3apm4Xp8Xk42HTa+pxszzsj/v70zfL/ePl/v5+s1wrDECTzTpobha7T4ujArOEdVhB/PQP bPfuA+m927/fbLewxiVav6Lf0fUZ47Om29udL6R/o2SNzPMTBvD4ZIfy+MtU/OPD4mmtkB+vlr// 9ONhslldT8u2zqeT3eIRnvTDZreelG3Z0hhS7xC72f14MP86PuFv7p5/t19BdvHxtFfD8/n+8EhI YPjJZ/hr3bQZ3OLn62nbZHP8qPxh/fk0WeJ2lc2rvJpOlrhfVEXdVnT/cnHFzTwdjqffrPePE/rh erqFSqqbxacfjictyiKe/ch8k2d0MGtm6g+O++1mRSNAYsfDh7ub7WHyaUFOq/5n+vXEHjcnTJ3t 5vF62lihxdXDerF6t1spIKfFZqt/htJ6DIENulE3hFK56F/bWfuuedeUF2Vev7soZ7e3F9+/vykv 6vcwwG1xe3Nzm/2N9MzKq4fNarXekao8XbIybajNxNWObifM2fH81pWdoSJfldJwuOMVjawe8bv9 6mc14Or38D7966/hhgW74fvDek3hCa5YKfcxrvhHpSUG8+mH/fJPx8lu/261Of243+xOmBqZGlBP lKG9yGnnTVUop9TDSU6bzWZFi18qr60LrZTjs8uP2mfJBdhPEbdWxis+rMz8+gnz4v5xi2j4X5cA N3meZFWj9CZpFsocodnkYcJT6CyBCWubmQmtwJpWJgs3UzoiTSa0A9S2nXAztSOR5RKquSsVbgjP NduVqE/rCIWboehj28mBXTBz3M6Za+iszqWWEmyducbOS7GpuLkz1955K41blmDwzLX4gFJxm+eu zYu5pFQet3nu2rzIC8HmeYLNc9fm5ayUmorbPHdtXlbS6OUJNs9dmw8oFbd54dq8KiRLFXGbF67N y0YyVJFg88K1eVVXgs0pmNo5Gp7GhWvzOhPhJdi8cG0+oFTc5qVr87qVLFXGbV66Nq/LWjBUmWDz 0rX5PBebitu8dG0+n0ujVybYvHRtPqBU3OZ43J59pakkpaq4zSvX5s1sLti8SrB55dq8aRqpqbjN K9fmbSGNXpVg88q1+YBScZvXrs2zWSaZqo4bnbYXdqq3tWSpOsHotWv0bCauoOq41WvX6tmsFQEm mL12zT6kVtzuc8/u2Vyy1jxu97lr9ywrpHXQPMHwc8/w8ppqHjf83DN8XonrxQTDzz3DD6gVNzw2 jWcvzYpCUgvL9bNc+MHVeIaXV2hNguEbz/DFXFp5NHHDN57hy1zyhybB8I1n+AG14oZvPcNXM2np 2MYN33qGl5dpbYLhW8/w8uoK+YuYP7Se4bHhE54VbYLhW8/wA2qFDY89q92VLh50QmVxtfy8MztV /DRZUJpRp1Ce9kdK6dC2Feman/QOW8nTTlcQxiCQcGHyK5AaEIaVSZiTQMPCsCMJz5NahqFIWKWy AHu4ZZOw+ilLg0j7Qmo8SwNJez8lngaTNnhKPA0obeKUeBpU2qmROLZiOps2bBnajinxNKi05VLi aVBpX6XE06DS3kmJp0GlDRKJYweUApV2QUo8DSrtdJR4GlTazijxNKi0ZVHiaVBpX0Li2HikQKXN hxJPg0obDCWeBpV2EUo8DSrtFJR4GlTaDpA41vspUGnNr8TToNK6XomnQaXFuxJPg0oLdCWeBpVW 4SSOVXYKVFppK/E0qLSaVuJpUGnFrMTToNKiWImnQaWFL4ljYZsClRa3SjwNKq1flXgaVFqjKvE0 qLQMVeJpUGmpSeI68xt9NtFyUomnQaUVoxJPg0qrQiWeBpUWfko8DSot7kgci7eUUaUFnBJPg0pr NCWeBpXWYUo8DSottZS4B1UPl1kuHVAL7VZBD9MJqqB3hHdx9bQ40SqLf6T6lMr4Tx6oqKDKVI/7 T+uf9kriRIstbTFV9kBf57vbnSuFEh0px2J8k69PqikjpOsHaIzv8lVL6Q6ThLrdLbf741oBPeup G6VtkqPf+bbfN8oFnhzf5atujKUiOpo+06TSoSDv7+koYcH205NjDHzVWFgqoiV3miiWjgZZfk9L EQ3tt5wRZBR8NWiMVERN7jRRLB0N6gOelhIaVCQ8OUbBV42GpSJqcqeJYuloUA3wtJTQYGfryTEK vmo0LBVRkztNFHsBGvMk4r+Q0GATm4CGpWJqmk4TxVg3tpwc0FA18LSU0KBQ4clxy3zVY8NSETW5 00SxdDSoN3haimjMI7bbcgeNkYqoyZ0minX7lMcG1YUkNChoeHKMgq96bFgqoiZ3miiWjgZ1CU9L aWxQCfHkGAVfNRqWiqjJnSaKvQCNWTHyX0hoUPhIQMNSMTVNp4lirBtbTvY0lC88LSU0VDHxBLlp vurBsWIRRbnbRLF0PFSs8PSUAVF2MroeoEKKEotoavtNlXsBJFQ6PE1FSKiueII8Nnw1Y8RiMVW5 31S5F0DiRSP/iQgJ5ZQUSCwWU5X7TZVj/diC8kTCkt5fkYmQUIpJgcRiUVXTVqw9/RIgoQziaSpC Qu3FE+S2+Wocj8VikLjfVLkXjBKvIflPREio26RAYrGYqtxvqhzrxxYccDxeSPKfyJA6e1hum69m lIjAR4Expir3myrH+nF3DAn7eMoqKA6nTS9QVsLhIHqc1kTqq2bPgtwIluMCrPH77eL0xTxaYuje Lo4Pmm+r1NEJkbv1pzVRoiOc2iApdXLYa645uPH44WF/+Mt08gye+fX0+OePi8N6Otn+dgcmaJuV lA8/qX+U1Zym28G9c+feWeyWaOp6epqi9EU/3pw0mf3j02Hz4QE9ZcoOu/33oDzfbxQJmZilmiqL gaB/fFWmLLaJHmFbp8IN9TWJsD25326e/puhGep23dQljT+8OUjdns0L2gWN1O2Rut15gwBeoR3S pW7nNOWNU74qdTs3+7o2QN2ez/OMyijktFmTN0i+QyvES37fwI2bydztSpEn0LKOamdmNp4FluuU ZSBvo8euDFYJVkZqp8dQCLSDKGDb0aSCgEIYGSuUNWGFsPM6y+SKCRVoCQt7KwV6TBAaFtRWRlQJ 6zkrJKmEp+RZKJ8pGlRAJ9Trz2LlPKyUz+LWhKNQW67NwccMAuzQuKXhy1yzg7EYbsu1e94o4l9I L9fwoGSG23Itn5eiXq7tJb3ocWkHqKglvTwuNzjDQb18NremEQYwemzuJhfach2+aCWfoLeLrPqg x4f1cm1florHG9LLtX0mTmjX+AOKucaXFPNJ3bkiuwYU80jdGbhcQZQ+r3sujaTP686Eue0zuyux Mdf8GaJJWDPX/vVMkbtDMD37l0L88undsmau/UXNfIZ3I2nmMbyzSoDpk7wLyc18krc0L32adya5 RukNQC1MTJ/pXStOWmAAfKa3NMt9rresmTcAkmY+3Vu/KRPQzKN7Z20R9jOP8T2HFN4FCjXmxv5M mps+53suNuYOAF6oFTRzZ0CLSSdo5s6AXJroPvFb1swdAFGzDvcbAMKqedzvHC9+BWe6T/+uJEfz 6N95Lsz0DgG8UHTYwHh6BPAcnPqwau4QZDNNtg615o2BNNc7LHBZN28QJN06RHBx1eIRwXM8rINI O1zwmeRtHhc8l2aozwbPWslBPDZ4Dq8M6+aNQi5Gj7k3CnjjItya+yzOBnTzRsHVDXuDkSMbIAHT khybqJEj26NHjxxZiQs+cmQly4wcWckyI0dWssy/H0eW6hb25ZMvYlPSco3YlJQfo7LCuZyj6zNp JTnDKbevf3DRha+6LUNUt29O8F2+ain9mIyUeXy1uAGu8fRhcJFJJRNhtTNM/ltTjjKESlx0mpNv 85XFsJjCwxy11SExw1TGaxeDUqYA1pWS0aiMLHXPTFwJDjJ/Sk9sQ4c0yGdwArSHd2SHxDJTHUfs HRQztHurHdtOBoSMm1aAmcgiIHq7DpqCTD+kArKBSgwr6EEx85YItkWDYl3t4oCKDOtj6IkNgW5Z AoT8oBIE725IBVU4Qnt49W5QzNBmwHkfFutolwDI0LlR/h8GVJonczYb1gFJQwUcWcFhXS0jJian Xd0qGMdU0pYIRgXrJgJKHblEksjtDhm2Mnxa4rIMyZXmDQlssCJyXQ3jqCrzTg0ydBFUteHLZpgG Q9oiv6jthAA+JFcZRl3Wm/mstY6efQ35vhwhasNvy2zwkWZUTe8F01hFolltXgzJIrGkNovwDOiG 0Pc1jKOaU6GDdLURSEI1pwQPSUZC2pyySiQXCShzw7PNbIRibfmqx6qvId+Xx2rOfFYbhiRUjWHT I/84aNvGROA8ElSQodToe1GAtTaoehryfRlVQ8kdWBZ5P6OrhKql0g5JRkIbspZaLhJVGkOMIjrZ kAf2NYyjaumwDqUrz20JFQ7x0g9ppCoH1WhbAyuyOmopBU1dR9ZHfRXjsLKZeRsVycvIaCFxafSN rJIow6kVjkQWdG4sZYMVa8xXs4zsa8kCsh/igWnsZgOSOGS8YkNic3DIMgqWaiwi4SWjZ6UStBGL NeargdbXkgWGoJkX3pDsjI2a2riQ92D0hiYFyhU6xhoGABb/rAhfWePGQLNhiwX4yoI9LVmAoaGT kWT2xklmWNf3OT3KrV+d01Ni/pi1WJDTU9clVTn/sZwe0EeozoW3LzAdpfMYc5xfFKw7uKQeXePq N4QnlSUmYDaHG3JJDnNdp+m35FUYa6HCiAG03WWoqIXRIW5aKTqNJ4jOLaqISiH6nFuSlOoQezSL oA+QHhHnxgqBxeEze9BlGCItFc+N4fS+IEaf2lOI3uDZPhfK6/4hjY3YmGf9XNLMNX8ua+YNgKRZ h92jKQn9AfDYPVkr0I469B7Jxzx6D1X4ggPgHddYtJJrePyeDKYNN+Z6P6KF4Br+iY3gYIUbcwdg QDN3AETNOgwfzSLoD4DP8KmEaNFh+Eh+5jN8UOgOwuwwfCTX8M5uzFDRDzfmDgAzfAIw3RmQ4US3 cGPuAFSVqJk3AJJmHYaPFK19ho80NzsMH8nPfIYPSC1BmB2Gj+QaPsMnE0IQ5bFs1Jvrw2sDTzef 4YNjNsOauQOAvbcwnehtMttnJmnmM3z0UWsBzTyGTyMEjSDBp+9mnSMdpcbch2+jT7ENKeY+AqTJ 5B/rqE9bC7Xl+j8YekHrd+g9ksdSettaX9LLY/e0hkXZN5hH7pGIdx1uj2bjBNpyn7+1MMU71B59 jnTAYB61pxSCDyWlrSUssyegmWt9sGaD1u8Qe2TNXPNLmnV5PdJTzuP1ZEK86NB69FHXAZtR5sea A8SkIMwOq0cfaRpqzPV+IfZ0DnnUJ62G2nLtr04pD/Dc/VMeM1kxz/5nkNjMjoSekdCDXMt46F2P uzQeeiexLcZD7yTLjIfeSZZ584fe4Vn7Swk9WKUNEXpMZcJmzaXaAe1rKL2OIRlKr5vzL3KU0ofE TMVCv8wnpuC7unXT6i5vR+fiuXSDVbnuXoJD1XCFBwoPKmrOSKUjHobkDKEox3p0SKynXxwSDrgz mjKBQsLEtJ3cHtDKrfNVG4kWjhr7MIWCaUU5NoVDoPoacn9c/+gPFNJuWgdkqXTbIio6i5s8z54O zK3z1aAyVKAcSbQhbXNzAEaOJM6wXFdD7k9GVRi+DY3EMKqC9mdAhVTgoBbMB8rBzRjStjDHFlN1 a1jOoLIaJqAyJz0iBRdBVVJehlBhwzKkhSo3kBx4WUNyBZN9cB2WwwZVtdeVk8eqpNcp6G9qntmS B1oWD2bikBaVOa05q7tasI21p1qeEXZiQ+31NeR2ZFRI5mlU+gwDhFYJVQ3uhMKP/N2QFme2D9uJ teCrRmVZPDb28n2+slxXQ74vo6rNmXYZltdaVxEVMzsjUcCygiKxUh3gQV6CxOSglXoaxlFZzg1K JcOo5oZCCSbBoBZIS+oxjcTKuTlCPbPRl7Xlqx6rvoZ8Xx6ruTl1FkFjGFRjAjHi+5BlG0ocYwRA 0RkSs1Sf2XBzPfXiiJC5VBrY6So5HxN4IvO/pZoREEWCJNN3bNRlTfmqx6inHd+Wh4g+A0gK2DWN CMiwPCNEP2b4ROJja87ZtAGXNeWrBtTTjm/LgEAuRbIKiOx57RIiJC/1AzDCyLTknkh0xIzUzgGT DrlnX8MEVJZcw7NeRJVZkuewFnapFln5gdej7GnjLWvLVz1UZ/oPa8j3B8YKGUc9VkZVERSvZyOW 5eVshA2XZYbPY6Mt68pXxtTRj28zJDxTRzLPGyfzIIb0yTzqAfXqZJ4aZ4uaBwi2Oo1+ep6/raq+ 16uoPM28po+s6qj0i47nIR6CWqpKNB5VTgdtXEUVV8il8RCdpNeKW0mhelGoEa+KGGrEraCA5xBu xS1hBVXBmNqiToaaeLgZt3AbtItbNRGV8Wg7wWZ8xg4OSAqr41F2grA8tk7WUrUqZGSPrhPWyDWz 5lsFG4oa2vuUaqGOBgo2FDU18aXtkMkaeRSdIDSPnVMqOkFII4+eEzS2x8wp1PkewYaiLu2xcspG Gn7vQ6phjVy3rgqiqgQ1ihqbVljW2LJGHh0naGyPiYO3KQSNPCpOEJrHwqlUsT8EzaPhhDVyPbvG R+HCNqJXTqwFwhq5xp7jE4FCQ1Fj09bIdiVr5FFvgtA81k2Db5mGNfJoN0FoHuNmrmibIWN7lJuw Rq6xcUKipFHU2B7TplWEoqBGUWN7LBtZI59mE3wOYStgRw2HUUuTzSPZBK3t8WtaRf4MYfNP0Amq 5Fo7m+Ewp7ADePSasEqub4PNLw2cT64J6uQ694BOHrUm6EseqwbMfmnCecSaIDrvvBy8/iDFAI9W E9bJs3iuuD6hsfM4NWGdPIsXM2nsPEJNWCfP4rJOHpsm2JLPo8GKT/Anj0oTROeRaLICZ8adPRNb rJFiMlJMkNAZKSYjxQSfYeT00vDHNUeKiUSkGCkmkmX+GRQTPN5+GasDS1r64h0lXEKHtOA2Qien TaX8qpaK5OxNoWC4UKmFuD/Ol/LVlCk8nfge51TdMqUrHy8iqWaRrhnMe2sF06Rsl6wjX4N68c0Y ECReIuluPRx5pI6gkaRJnftkLfnqQulLxbAYTvFAbVljQWonYVTSpM59Mga+ulj6UjEsyNEkjQuS QglY0qTOfTIGvrpY+lIxLEjKJGFBFigBS5rUuU/GwFcXS18qhgXpnCQsdBrHUN1Nz5c0qXOfjIGv Lpa+VAwL8jdJWJAwSsCSJnXukzHw1cXSl4phQeYnCQtSTQlY0qTOfTIGvrpY+lIxLEj1JGFBbikB S5rUuU/GwFcXS18qhgU5oiQslJVKAJModu6VUfDVRdOXiqGhpFAaHOShUuAkip27ZRx8dfE42vHt KCBklNIAxQ51MUuZRLFzt6wpXz1AfbEoICSR0gAhb5UyQoli524ZCF89QH2xKCBkoBIB6TInlj/c NV+1CmaETDU0Kma75Vb46gE6a8e3GRA6GOkIb5yOgPW2/wErVfY3VISkD1jRNtJ8tmqeNwW9Eo0t ZDYjtoF6spwZBvqbZops1VrODfML6Etlv1nvHyf0w/V0u9mt1RaVPwVE3mpEqMvd/v1mqz9gpj+Y pugLdOdLvrn2uDmtD5Pt5vF62uB0Kn0wV+TTaAqX+ab8+vNp8vGwuZ7+tZ2175p3TXlR5vW7i3J2 e3vx/fub8qJ+jwPXbovbm5vxm1Wdb1ahxOD7oAr7X+iDoOfmlvNazY2fnX2whJ/ARdWJNTN6T8Fn ubCLjV54Oj1dXV4elw/rx8Xxm8fN8rA/7u9P3yz3j5eY75vl+nJ1WDxvdh8u81k2u3xcbHbm83xm Zl4usvLqYbNarXf0G/WxL0wUvqqpE/y+IA0JDf/X/JQfFbB8L1RU/Jd4ofqU3/8h9ikzmJiY1Q35 IMXEIOkqw4f+cJv8cV41Ddgbo0Nal5l8ftzujlfwI3xl8q05JCgBvkOqZfOLHbL7bUmcFFvgGTfg kYU6qnP0yPFB7T+oqTLve6R6r+clHuksFp0HdSgwgvZe5nT0HPkhLRzHsDiGxWnZEvnDc0K9hHuJ E4af0ziNN6MnsfSgHr+5O+5fnmhLalztx8Nks8J7Qy0d1+N7pCKzv9gj1YM66JuRUFnRGtOsIYuq qO2LwePWGtuON72GxPPTd02VS/4y1/Se3fb75ChqVbp6eN5jVzi3n85KHpeQ4xKys4QEN9t3SMXP erFDdnfZZVPN+a38rClm+lXes0fWVYlf6awPXrYfsz5OXuZNB0gQpX1/VKWcF/uj/Owu26LAA1nl xJHrMTuZs2fCbzkfWbSFPQRmfHS/9Ue3rcz8z3p5AqN7u56ULc7cxD7YuOcfn348qILH0w/75Z+O k93+5gGC6+8Ph/3zw3qxOlIukpOpy99/0n9Af33En07unn+3X62vp4uPp71KWbLTmdQlPpeR0RHD 2BGhCo7vX6jOz66LN9grL6pGwip9Vk71k1LSIWC2xqNKofQbpI//pSoucq3pvfqfyVo4YmJSXNvV FJFwvMbs13l78b5u5hfl+7K6aOez5mKWtb8GJ6Jsy9v3fyNT2gT7DyiX/fJAPnnGaRn0iSrlVvvt ZqUT9yiqHT7c3WwPk0+LLfihtkSGgXGwgYv5sjqapz7XBfgaqg+cPt99VtuuQr+9TL58t1/9DG8+ 7FE1xC7o07pb0t3tUUqcbH+7w3yAwIl/OPAPd/zDYrd82B+up6fpRP94c8K/8Dcfnw6bDw/oQOf2 j0/fY86835x4cmkd/hllC1s888KEW0F77TCBE9tK+4SrcJBTp+qLLzkgs+IsvsYwcZ5KY5iwsUQu t/+SMGFnwpsOE3S2lV7nemHCLXG+dpioS1TjeTWR4VyuTpho2xnV7SlnAFJZab+NxouSTmV+XEyo grqdGn6FfVxMfIulSYRs4Cwm7ER421HCFvi8KOHWnV87SmR11apkNlX98FG77pYjx+crx7VEeFk+ riVeeS1hJ8LbjhK2AutFCZcL8OpRAgelou6gUhNFmxkan37oLT9jATGGCW9b7u3exzDxymHCzoS3 HSZsWdwNEzrB/ZUSmDV2EahNUgKzRtass+HI8C4sbUjGHQdxczspvjFIvG6QAF/DJPLfdpDA/Ovn JXBU0NerclAYKMyXnVscmt/dcuDMZaosj1FijBLqJYavWeRo7UR421HCska8pYTLZXrtHUeNz2Qg MqhaKM6daDQh+bzjGKPEuOH4Z5VC9QExb74USl/xCawlXILZa0eJit7mUkECfLTeAdsNCBXjSmLM XZ5ZFV+PLtHaafC2VxKWVfUHMFlAqAJ5/ytuNXBiVkXHXCMhUdU4ZL+bkagau9XAx2si7zytt9vN 03HwJXn5max2t6r7LoVHv00/+2IK0GH/cbeCTeVyPk6/MEyZo2KwJT25jn/+uDismcbTZiWdYK2p PCgs5/iHpvOYO5rSY+6k0np2e6L13P8L0HrogyP6WcZ++jWJf/iwGYpw+kGGj+e1+FENKJ1yoNLr ikKtt8Sjn+LV5P3hL9PJ82HxdD19W35Krx35fmr5NpZvisziKxFU8WGeOjMJ3haHjyAKiH4KmjWH O4FRMsbTf994ikRKx08t4+Mr+GmNvYDJMOI7hDjlYcBPx3j6duNpllMw8+Op5Rx8BT/N6iyniI7l 6RhOzVsS+m2L6KbpLT324aa9cGpr3l/BTet5hcquctNxdfr/0k1xutPyCv9Xr3p8wLr5YbO8XZwW 7r/VFvFqne8f9tvV+vDd3wUAAAD//wMAUEsDBBQABgAIAAAAIQC5pLUi4AAAAAkBAAAPAAAAZHJz L2Rvd25yZXYueG1sTI9BT8MwDIXvSPyHyEjcWLqt21ipO02TuIBAsHHYMUtMW9Ekpcna8u/xTnCy rff0/L18M9pG9NSF2juE6SQBQU57U7sS4ePweHcPIkTljGq8I4QfCrAprq9ylRk/uHfq97EUHOJC phCqGNtMyqArsipMfEuOtU/fWRX57EppOjVwuG3kLEmW0qra8YdKtbSrSH/tzxbhdXoY+m77loTd 4lm/yCfzrY8G8fZm3D6AiDTGPzNc8BkdCmY6+bMzQTQI6WqRshXhMlhfLee8nBBm6XoOssjl/wbF LwAAAP//AwBQSwECLQAUAAYACAAAACEAtoM4kv4AAADhAQAAEwAAAAAAAAAAAAAAAAAAAAAAW0Nv bnRlbnRfVHlwZXNdLnhtbFBLAQItABQABgAIAAAAIQA4/SH/1gAAAJQBAAALAAAAAAAAAAAAAAAA AC8BAABfcmVscy8ucmVsc1BLAQItABQABgAIAAAAIQCOu7G4XB0AAI7pAAAOAAAAAAAAAAAAAAAA AC4CAABkcnMvZTJvRG9jLnhtbFBLAQItABQABgAIAAAAIQC5pLUi4AAAAAkBAAAPAAAAAAAAAAAA AAAAALYfAABkcnMvZG93bnJldi54bWxQSwUGAAAAAAQABADzAAAAwyAAAAAA ">
                <v:shape id="_x0000_s2613" type="#_x0000_t75" style="position:absolute;width:18288;height:15487;visibility:visible;mso-wrap-style:square">
                  <v:fill o:detectmouseclick="t"/>
                  <v:path o:connecttype="none"/>
                </v:shape>
                <v:line id="Line 4949" o:spid="_x0000_s2614" style="position:absolute;visibility:visible;mso-wrap-style:square" from="1689,9817" to="6864,133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2TYi8UAAADdAAAADwAAAGRycy9kb3ducmV2LnhtbESPQWsCMRSE74X+h/AKXopmlXaxW6NU QSh4EF29Pzavu4vJy5JEd/33TUHocZiZb5jFarBG3MiH1rGC6SQDQVw53XKt4FRux3MQISJrNI5J wZ0CrJbPTwsstOv5QLdjrEWCcChQQRNjV0gZqoYshonriJP347zFmKSvpfbYJ7g1cpZlubTYclpo sKNNQ9XleLUKXvf3dr0tQ29yX77vcjL76+Ws1Ohl+PoEEWmI/+FH+1srePvIZ/D3Jj0Bufw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2TYi8UAAADdAAAADwAAAAAAAAAA AAAAAAChAgAAZHJzL2Rvd25yZXYueG1sUEsFBgAAAAAEAAQA+QAAAJMDAAAAAA== " strokeweight=".4pt">
                  <v:stroke joinstyle="miter"/>
                </v:line>
                <v:shape id="Freeform 4950" o:spid="_x0000_s2615" style="position:absolute;left:1689;top:9785;width:10039;height:63;visibility:visible;mso-wrap-style:square;v-text-anchor:top" coordsize="1581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9vKccA AADdAAAADwAAAGRycy9kb3ducmV2LnhtbESPT2vCQBTE7wW/w/KE3uomafFPdA1F2+Klh6oo3h7Z ZxKafRuy2yR++65Q6HGYmd8wq2wwteiodZVlBfEkAkGcW11xoeB4eH+ag3AeWWNtmRTcyEG2Hj2s MNW25y/q9r4QAcIuRQWl900qpctLMugmtiEO3tW2Bn2QbSF1i32Am1omUTSVBisOCyU2tCkp/97/ GAUfb9XpcxajudVnu40vl2tSaKnU43h4XYLwNPj/8F97pxW8LKbPcH8TnoBc/wIAAP//AwBQSwEC LQAUAAYACAAAACEA8PeKu/0AAADiAQAAEwAAAAAAAAAAAAAAAAAAAAAAW0NvbnRlbnRfVHlwZXNd LnhtbFBLAQItABQABgAIAAAAIQAx3V9h0gAAAI8BAAALAAAAAAAAAAAAAAAAAC4BAABfcmVscy8u cmVsc1BLAQItABQABgAIAAAAIQAzLwWeQQAAADkAAAAQAAAAAAAAAAAAAAAAACkCAABkcnMvc2hh cGV4bWwueG1sUEsBAi0AFAAGAAgAAAAhALYfbynHAAAA3QAAAA8AAAAAAAAAAAAAAAAAmAIAAGRy cy9kb3ducmV2LnhtbFBLBQYAAAAABAAEAPUAAACMAwAAAAA= " path="m,l49,r,10l,10,,xm81,r48,l129,10r-48,l81,xm162,r48,l210,10r-48,l162,xm242,r49,l291,10r-49,l242,xm323,r48,l371,10r-48,l323,xm404,r48,l452,10r-48,l404,xm484,r49,l533,10r-49,l484,xm565,r48,l613,10r-48,l565,xm646,r48,l694,10r-48,l646,xm726,r49,l775,10r-49,l726,xm807,r48,l855,10r-48,l807,xm888,r48,l936,10r-48,l888,xm968,r49,l1017,10r-49,l968,xm1049,r48,l1097,10r-48,l1049,xm1130,r48,l1178,10r-48,l1130,xm1210,r49,l1259,10r-49,l1210,xm1291,r48,l1339,10r-48,l1291,xm1372,r48,l1420,10r-48,l1372,xm1452,r49,l1501,10r-49,l1452,xm1533,r48,l1581,10r-48,l1533,xe" fillcolor="black" strokeweight=".05pt">
                  <v:stroke joinstyle="bevel"/>
                  <v:path arrowok="t" o:connecttype="custom" o:connectlocs="31115,0;0,6350;51435,0;81915,6350;51435,0;133350,0;102870,6350;153670,0;184785,6350;153670,0;235585,0;205105,6350;256540,0;287020,6350;256540,0;338455,0;307340,6350;358775,0;389255,6350;358775,0;440690,0;410210,6350;461010,0;492125,6350;461010,0;542925,0;512445,6350;563880,0;594360,6350;563880,0;645795,0;614680,6350;666115,0;696595,6350;666115,0;748030,0;717550,6350;768350,0;799465,6350;768350,0;850265,0;819785,6350;871220,0;901700,6350;871220,0;953135,0;922020,6350;973455,0;1003935,6350;973455,0" o:connectangles="0,0,0,0,0,0,0,0,0,0,0,0,0,0,0,0,0,0,0,0,0,0,0,0,0,0,0,0,0,0,0,0,0,0,0,0,0,0,0,0,0,0,0,0,0,0,0,0,0,0"/>
                  <o:lock v:ext="edit" verticies="t"/>
                </v:shape>
                <v:line id="Line 4951" o:spid="_x0000_s2616" style="position:absolute;flip:x;visibility:visible;mso-wrap-style:square" from="6864,9817" to="11938,133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xmya8MAAADdAAAADwAAAGRycy9kb3ducmV2LnhtbESP0WrCQBRE3wv+w3KFvtVNJI0aXYMU Cj626gdcstckmL0bdleT+PXdQqGPw8ycYXblaDrxIOdbywrSRQKCuLK65VrB5fz5tgbhA7LGzjIp mMhDuZ+97LDQduBvepxCLSKEfYEKmhD6QkpfNWTQL2xPHL2rdQZDlK6W2uEQ4aaTyyTJpcGW40KD PX00VN1Od6MAjT/yavqyz+DlOn2+5245oFKv8/GwBRFoDP/hv/ZRK8g2eQa/b+ITkP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cZsmvDAAAA3QAAAA8AAAAAAAAAAAAA AAAAoQIAAGRycy9kb3ducmV2LnhtbFBLBQYAAAAABAAEAPkAAACRAwAAAAA= " strokeweight=".4pt">
                  <v:stroke joinstyle="miter"/>
                </v:line>
                <v:shape id="Freeform 4952" o:spid="_x0000_s2617" style="position:absolute;left:1682;top:9785;width:7722;height:1829;visibility:visible;mso-wrap-style:square;v-text-anchor:top" coordsize="1216,2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qSlucQA AADdAAAADwAAAGRycy9kb3ducmV2LnhtbESPQWvCQBSE70L/w/IK3nRjbaRGVymlhXpQqK33x+4z Cc2+DdlXk/57t1DwOMzMN8x6O/hGXaiLdWADs2kGitgGV3Np4OvzbfIEKgqywyYwGfilCNvN3WiN hQs9f9DlKKVKEI4FGqhE2kLraCvyGKehJU7eOXQeJcmu1K7DPsF9ox+ybKE91pwWKmzppSL7ffzx BuLOn2RJh70te5Y5zXJ7es2NGd8PzytQQoPcwv/td2fgcbnI4e9NegJ6cwUAAP//AwBQSwECLQAU AAYACAAAACEA8PeKu/0AAADiAQAAEwAAAAAAAAAAAAAAAAAAAAAAW0NvbnRlbnRfVHlwZXNdLnht bFBLAQItABQABgAIAAAAIQAx3V9h0gAAAI8BAAALAAAAAAAAAAAAAAAAAC4BAABfcmVscy8ucmVs c1BLAQItABQABgAIAAAAIQAzLwWeQQAAADkAAAAQAAAAAAAAAAAAAAAAACkCAABkcnMvc2hhcGV4 bWwueG1sUEsBAi0AFAAGAAgAAAAhAJKkpbnEAAAA3QAAAA8AAAAAAAAAAAAAAAAAmAIAAGRycy9k b3ducmV2LnhtbFBLBQYAAAAABAAEAPUAAACJAwAAAAA= " path="m2,l50,11,48,21,,10,2,xm81,18r48,11l127,39,80,28,81,18xm160,37r48,10l206,57,159,46r1,-9xm240,55r47,11l286,75,238,64r2,-9xm319,73r47,11l365,93,317,82r2,-9xm398,91r48,11l444,111,397,101r1,-10xm477,109r48,11l523,130,476,119r1,-10xm556,127r48,11l603,148,555,137r1,-10xm636,146r47,11l682,166,634,155r2,-9xm715,164r48,11l761,184,713,173r2,-9xm794,182r48,11l840,202,793,191r1,-9xm873,200r48,11l919,220,872,210r1,-10xm953,218r47,11l999,239,951,228r2,-10xm1032,236r47,11l1078,257r-48,-11l1032,236xm1111,255r48,11l1157,275r-48,-11l1111,255xm1190,273r26,6l1215,288r-26,-6l1190,273xe" fillcolor="black" strokeweight=".05pt">
                  <v:stroke joinstyle="bevel"/>
                  <v:path arrowok="t" o:connecttype="custom" o:connectlocs="31750,6985;0,6350;51435,11430;80645,24765;51435,11430;132080,29845;100965,29210;152400,34925;181610,47625;152400,34925;232410,53340;201295,52070;252730,57785;281940,70485;252730,57785;333375,76200;302260,75565;353060,80645;382905,93980;353060,80645;433705,99695;402590,98425;454025,104140;483235,116840;454025,104140;534670,122555;503555,121285;554355,127000;583565,139700;554355,127000;635000,145415;603885,144780;655320,149860;684530,163195;655320,149860;735965,168910;704215,167640;755650,173355;771525,182880;755650,173355" o:connectangles="0,0,0,0,0,0,0,0,0,0,0,0,0,0,0,0,0,0,0,0,0,0,0,0,0,0,0,0,0,0,0,0,0,0,0,0,0,0,0,0"/>
                  <o:lock v:ext="edit" verticies="t"/>
                </v:shape>
                <v:shape id="Freeform 4953" o:spid="_x0000_s2618" style="position:absolute;left:4273;top:9785;width:7665;height:1829;visibility:visible;mso-wrap-style:square;v-text-anchor:top" coordsize="1207,2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NxF/sUA AADdAAAADwAAAGRycy9kb3ducmV2LnhtbESPQWvCQBSE7wX/w/KE3urGIqFGVxFBKHipqeL1mX0m wezbmF1j4q93CwWPw8x8w8yXnalES40rLSsYjyIQxJnVJecK9r+bjy8QziNrrCyTgp4cLBeDtzkm 2t55R23qcxEg7BJUUHhfJ1K6rCCDbmRr4uCdbWPQB9nkUjd4D3BTyc8oiqXBksNCgTWtC8ou6c0o OJzqn+t5a9p+vD9sJnRMHw/bK/U+7FYzEJ46/wr/t7+1gsk0juHvTXgCcvEEAAD//wMAUEsBAi0A FAAGAAgAAAAhAPD3irv9AAAA4gEAABMAAAAAAAAAAAAAAAAAAAAAAFtDb250ZW50X1R5cGVzXS54 bWxQSwECLQAUAAYACAAAACEAMd1fYdIAAACPAQAACwAAAAAAAAAAAAAAAAAuAQAAX3JlbHMvLnJl bHNQSwECLQAUAAYACAAAACEAMy8FnkEAAAA5AAAAEAAAAAAAAAAAAAAAAAApAgAAZHJzL3NoYXBl eG1sLnhtbFBLAQItABQABgAIAAAAIQAg3EX+xQAAAN0AAAAPAAAAAAAAAAAAAAAAAJgCAABkcnMv ZG93bnJldi54bWxQSwUGAAAAAAQABAD1AAAAigMAAAAA " path="m,279l47,268r2,9l1,288,,279xm79,260r48,-11l128,259,81,270,79,260xm158,242r48,-11l207,241r-47,11l158,242xm237,224r48,-11l287,222r-48,11l237,224xm317,206r47,-11l366,204r-48,11l317,206xm396,187r47,-11l445,186r-48,11l396,187xm475,169r48,-11l524,167r-47,11l475,169xm554,151r48,-11l603,149r-47,11l554,151xm633,132r48,-10l683,131r-48,11l633,132xm713,114r47,-11l762,113r-48,11l713,114xm792,96l839,85r2,9l793,105r-1,-9xm871,78l919,67r1,9l873,87r-2,-9xm950,59l998,48r1,10l952,69,950,59xm1029,41r48,-11l1078,40r-47,10l1029,41xm1109,23r47,-11l1158,21r-48,11l1109,23xm1188,4l1206,r1,10l1189,14,1188,4xe" fillcolor="black" strokeweight=".05pt">
                  <v:stroke joinstyle="bevel"/>
                  <v:path arrowok="t" o:connecttype="custom" o:connectlocs="29845,170180;635,182880;50165,165100;81280,164465;50165,165100;130810,146685;101600,160020;150495,142240;182245,140970;150495,142240;231140,123825;201930,136525;251460,118745;282575,118110;251460,118745;332105,100330;302895,113030;351790,95885;382905,94615;351790,95885;432435,77470;403225,90170;452755,72390;483870,71755;452755,72390;532765,53975;503555,66675;553085,49530;584200,48260;553085,49530;633730,30480;604520,43815;653415,26035;684530,25400;653415,26035;734060,7620;704850,20320;754380,2540;766445,6350;754380,2540" o:connectangles="0,0,0,0,0,0,0,0,0,0,0,0,0,0,0,0,0,0,0,0,0,0,0,0,0,0,0,0,0,0,0,0,0,0,0,0,0,0,0,0"/>
                  <o:lock v:ext="edit" verticies="t"/>
                </v:shape>
                <v:shape id="Freeform 4954" o:spid="_x0000_s2619" style="position:absolute;left:6807;top:2228;width:51;height:8770;visibility:visible;mso-wrap-style:square;v-text-anchor:top" coordsize="8,13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/ZqocQA AADdAAAADwAAAGRycy9kb3ducmV2LnhtbESPQYvCMBSE7wv7H8Jb8KbpquhajSKiIIgH64IeH82z Ldu8hCZq/fdGEPY4zMw3zGzRmlrcqPGVZQXfvQQEcW51xYWC3+Om+wPCB2SNtWVS8CAPi/nnxwxT be98oFsWChEh7FNUUIbgUil9XpJB37OOOHoX2xgMUTaF1A3eI9zUsp8kI2mw4rhQoqNVSflfdjUK 2K73g/PpRLuidZhnLlnq/lqpzle7nIII1Ib/8Lu91QqGk9EYXm/iE5Dz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2aqHEAAAA3QAAAA8AAAAAAAAAAAAAAAAAmAIAAGRycy9k b3ducmV2LnhtbFBLBQYAAAAABAAEAPUAAACJAwAAAAA= " path="m8,r,58l,58,,,8,xm8,96r,58l,154,,96r8,xm8,192r,58l,250,,192r8,xm8,288r,58l,346,,288r8,xm8,384r,58l,442,,384r8,xm8,480r,58l,538,,480r8,xm8,576r,58l,634,,576r8,xm8,672r,58l,730,,672r8,xm8,768r,58l,826,,768r8,xm8,864r,58l,922,,864r8,xm8,960r,58l,1018,,960r8,xm8,1056r,58l,1114r,-58l8,1056xm8,1152r,58l,1210r,-58l8,1152xm8,1248r,58l,1306r,-58l8,1248xm8,1344r,37l,1381r,-37l8,1344xe" fillcolor="black" strokeweight=".05pt">
                  <v:stroke joinstyle="bevel"/>
                  <v:path arrowok="t" o:connecttype="custom" o:connectlocs="5080,36830;0,0;5080,60960;0,97790;5080,60960;5080,158750;0,121920;5080,182880;0,219710;5080,182880;5080,280670;0,243840;5080,304800;0,341630;5080,304800;5080,402590;0,365760;5080,426720;0,463550;5080,426720;5080,524510;0,487680;5080,548640;0,585470;5080,548640;5080,646430;0,609600;5080,670560;0,707390;5080,670560;5080,768350;0,731520;5080,792480;0,829310;5080,792480;5080,876935;0,853440" o:connectangles="0,0,0,0,0,0,0,0,0,0,0,0,0,0,0,0,0,0,0,0,0,0,0,0,0,0,0,0,0,0,0,0,0,0,0,0,0"/>
                  <o:lock v:ext="edit" verticies="t"/>
                </v:shape>
                <v:line id="Line 4955" o:spid="_x0000_s2620" style="position:absolute;visibility:visible;mso-wrap-style:square" from="7283,10680" to="7289,110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ozvYcIAAADdAAAADwAAAGRycy9kb3ducmV2LnhtbERPz2vCMBS+D/Y/hDfwMjSduKKdUTZB EHYQrd4fzbMtJi8libb+9+Yw2PHj+71cD9aIO/nQOlbwMclAEFdOt1wrOJXb8RxEiMgajWNS8KAA 69XryxIL7Xo+0P0Ya5FCOBSooImxK6QMVUMWw8R1xIm7OG8xJuhrqT32KdwaOc2yXFpsOTU02NGm oep6vFkF7/tH+7MtQ29yX37+5mT2t+tZqdHb8P0FItIQ/8V/7p1WMFvkaW56k56AXD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ozvYcIAAADdAAAADwAAAAAAAAAAAAAA AAChAgAAZHJzL2Rvd25yZXYueG1sUEsFBgAAAAAEAAQA+QAAAJADAAAAAA== " strokeweight=".4pt">
                  <v:stroke joinstyle="miter"/>
                </v:line>
                <v:line id="Line 4956" o:spid="_x0000_s2621" style="position:absolute;visibility:visible;mso-wrap-style:square" from="6832,10579" to="7283,106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cBK+sYAAADdAAAADwAAAGRycy9kb3ducmV2LnhtbESPQWvCQBSE74X+h+UVeim6abGhpq5S BaHgQUzq/ZF9TYK7b8PuauK/7wpCj8PMfMMsVqM14kI+dI4VvE4zEMS10x03Cn6q7eQDRIjIGo1j UnClAKvl48MCC+0GPtCljI1IEA4FKmhj7AspQ92SxTB1PXHyfp23GJP0jdQehwS3Rr5lWS4tdpwW Wuxp01J9Ks9Wwcv+2q23VRhM7qv3XU5mfz4dlXp+Gr8+QUQa43/43v7WCmbzfA63N+kJyO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3ASvrGAAAA3QAAAA8AAAAAAAAA AAAAAAAAoQIAAGRycy9kb3ducmV2LnhtbFBLBQYAAAAABAAEAPkAAACUAwAAAAA= " strokeweight=".4pt">
                  <v:stroke joinstyle="miter"/>
                </v:line>
                <v:line id="Line 4957" o:spid="_x0000_s2622" style="position:absolute;flip:y;visibility:visible;mso-wrap-style:square" from="1689,2228" to="6832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fsitbsAAADdAAAADwAAAGRycy9kb3ducmV2LnhtbERPSwrCMBDdC94hjOBOU8VvNYoIgkt/ BxiasS02k5JEWz29WQguH++/3ramEi9yvrSsYDRMQBBnVpecK7hdD4MFCB+QNVaWScGbPGw33c4a U20bPtPrEnIRQ9inqKAIoU6l9FlBBv3Q1sSRu1tnMETocqkdNjHcVHKcJDNpsOTYUGBN+4Kyx+Vp FKDxR56/T/YTvFyMPtOZGzeoVL/X7lYgArXhL/65j1rBZDmP++Ob+ATk5gs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D9+yK1uwAAAN0AAAAPAAAAAAAAAAAAAAAAAKECAABk cnMvZG93bnJldi54bWxQSwUGAAAAAAQABAD5AAAAiQMAAAAA " strokeweight=".4pt">
                  <v:stroke joinstyle="miter"/>
                </v:line>
                <v:line id="Line 4958" o:spid="_x0000_s2623" style="position:absolute;flip:x;visibility:visible;mso-wrap-style:square" from="11938,2228" to="17075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reHLsIAAADdAAAADwAAAGRycy9kb3ducmV2LnhtbESP3YrCMBSE74V9h3AE7zStrD9bTYsI C16uug9waI5tsTkpSdZWn94sCF4OM/MNsy0G04obOd9YVpDOEhDEpdUNVwp+z9/TNQgfkDW2lknB nTwU+cdoi5m2PR/pdgqViBD2GSqoQ+gyKX1Zk0E/sx1x9C7WGQxRukpqh32Em1bOk2QpDTYcF2rs aF9TeT39GQVo/IFX9x/7CF6u08di6eY9KjUZD7sNiEBDeIdf7YNW8Pm1SuH/TXwCMn8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reHLsIAAADdAAAADwAAAAAAAAAAAAAA AAChAgAAZHJzL2Rvd25yZXYueG1sUEsFBgAAAAAEAAQA+QAAAJADAAAAAA== " strokeweight=".4pt">
                  <v:stroke joinstyle="miter"/>
                </v:line>
                <v:line id="Line 4959" o:spid="_x0000_s2624" style="position:absolute;visibility:visible;mso-wrap-style:square" from="6832,2228" to="17075,22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r1OVsYAAADdAAAADwAAAGRycy9kb3ducmV2LnhtbESPQWsCMRSE74X+h/AKvRTNKu2qW6PY glDoQerq/bF53V1MXpYkuuu/bwShx2FmvmGW68EacSEfWscKJuMMBHHldMu1gkO5Hc1BhIis0Tgm BVcKsF49Piyx0K7nH7rsYy0ShEOBCpoYu0LKUDVkMYxdR5y8X+ctxiR9LbXHPsGtkdMsy6XFltNC gx19NlSd9mer4GV3bT+2ZehN7su375zM7nw6KvX8NGzeQUQa4n/43v7SCl4Xsync3qQnIF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a9TlbGAAAA3QAAAA8AAAAAAAAA AAAAAAAAoQIAAGRycy9kb3ducmV2LnhtbFBLBQYAAAAABAAEAPkAAACUAwAAAAA= " strokeweight=".4pt">
                  <v:stroke joinstyle="miter"/>
                </v:line>
                <v:line id="Line 4960" o:spid="_x0000_s2625" style="position:absolute;flip:y;visibility:visible;mso-wrap-style:square" from="12001,2228" to="17075,57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m8wsMAAADdAAAADwAAAGRycy9kb3ducmV2LnhtbESP0WrCQBRE34X+w3ILfdONaY2augYp FHys0Q+4ZK9JaPZu2F1N9Ou7gtDHYWbOMJtiNJ24kvOtZQXzWQKCuLK65VrB6fg9XYHwAVljZ5kU 3MhDsX2ZbDDXduADXctQiwhhn6OCJoQ+l9JXDRn0M9sTR+9sncEQpauldjhEuOlkmiSZNNhyXGiw p6+Gqt/yYhSg8Xte3n7sPXi5mt8XmUsHVOrtddx9ggg0hv/ws73XCj7Wy3d4vIlPQG7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0pvMLDAAAA3QAAAA8AAAAAAAAAAAAA AAAAoQIAAGRycy9kb3ducmV2LnhtbFBLBQYAAAAABAAEAPkAAACRAwAAAAA= " strokeweight=".4pt">
                  <v:stroke joinstyle="miter"/>
                </v:line>
                <v:line id="Line 4961" o:spid="_x0000_s2626" style="position:absolute;flip:x y;visibility:visible;mso-wrap-style:square" from="6832,2228" to="12001,57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50fQ8YAAADdAAAADwAAAGRycy9kb3ducmV2LnhtbESPT2sCMRTE7wW/Q3iF3mqirP2zGkWl BfHWbSk9vm6eu1s3L0uSruu3N0Khx2FmfsMsVoNtRU8+NI41TMYKBHHpTMOVho/31/snECEiG2wd k4YzBVgtRzcLzI078Rv1RaxEgnDIUUMdY5dLGcqaLIax64iTd3DeYkzSV9J4PCW4beVUqQdpseG0 UGNH25rKY/FrNahj1vWzKVo1MS+fsdh/f/1svNZ3t8N6DiLSEP/Df+2d0ZA9P2ZwfZOegFxe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edH0PGAAAA3QAAAA8AAAAAAAAA AAAAAAAAoQIAAGRycy9kb3ducmV2LnhtbFBLBQYAAAAABAAEAPkAAACUAwAAAAA= " strokeweight=".4pt">
                  <v:stroke joinstyle="miter"/>
                </v:line>
                <v:line id="Line 4962" o:spid="_x0000_s2627" style="position:absolute;flip:x;visibility:visible;mso-wrap-style:square" from="6864,5765" to="12001,133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YyBLcAAAADdAAAADwAAAGRycy9kb3ducmV2LnhtbESP3arCMBCE7w/4DmEF746p4m81igiC l/49wNKsbbHZlCTa6tMbQfBymJlvmOW6NZV4kPOlZQWDfgKCOLO65FzB5bz7n4HwAVljZZkUPMnD etX5W2KqbcNHepxCLiKEfYoKihDqVEqfFWTQ921NHL2rdQZDlC6X2mET4aaSwySZSIMlx4UCa9oW lN1Od6MAjd/z9Hmwr+DlbPAaT9ywQaV63XazABGoDb/wt73XCkbz6Rg+b+ITkKs3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2MgS3AAAAA3QAAAA8AAAAAAAAAAAAAAAAA oQIAAGRycy9kb3ducmV2LnhtbFBLBQYAAAAABAAEAPkAAACOAwAAAAA= " strokeweight=".4pt">
                  <v:stroke joinstyle="miter"/>
                </v:line>
                <v:line id="Line 4963" o:spid="_x0000_s2628" style="position:absolute;flip:y;visibility:visible;mso-wrap-style:square" from="4857,11830" to="5511,119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V4fWsMAAADdAAAADwAAAGRycy9kb3ducmV2LnhtbESP3WrCQBSE7wu+w3KE3jUbpSYaXaUU Cl626gMcssckmD0bdtf8+PTdgtDLYWa+YXaH0bSiJ+cbywoWSQqCuLS64UrB5fz1tgbhA7LG1jIp mMjDYT972WGh7cA/1J9CJSKEfYEK6hC6Qkpf1mTQJ7Yjjt7VOoMhSldJ7XCIcNPKZZpm0mDDcaHG jj5rKm+nu1GAxh85n77tI3i5XjxWmVsOqNTrfPzYggg0hv/ws33UCt43eQZ/b+ITkP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1eH1rDAAAA3QAAAA8AAAAAAAAAAAAA AAAAoQIAAGRycy9kb3ducmV2LnhtbFBLBQYAAAAABAAEAPkAAACRAwAAAAA= " strokeweight=".4pt">
                  <v:stroke joinstyle="miter"/>
                </v:line>
                <v:line id="Line 4964" o:spid="_x0000_s2629" style="position:absolute;flip:x y;visibility:visible;mso-wrap-style:square" from="4933,11436" to="5511,11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0+BNMUAAADdAAAADwAAAGRycy9kb3ducmV2LnhtbESPQWsCMRSE74L/ITyhN00UrXVrFFta KL25LeLxuXndXd28LEm6rv++KRR6HGbmG2a97W0jOvKhdqxhOlEgiAtnai41fH68jh9AhIhssHFM Gm4UYLsZDtaYGXflPXV5LEWCcMhQQxVjm0kZioosholriZP35bzFmKQvpfF4TXDbyJlS99JizWmh wpaeKyou+bfVoC7ztlvM0KqpeTnE/P10PD95re9G/e4RRKQ+/of/2m9Gw3y1XMLvm/QE5OY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0+BNMUAAADdAAAADwAAAAAAAAAA AAAAAAChAgAAZHJzL2Rvd25yZXYueG1sUEsFBgAAAAAEAAQA+QAAAJMDAAAAAA== " strokeweight=".4pt">
                  <v:stroke joinstyle="miter"/>
                </v:line>
                <v:rect id="Rectangle 4965" o:spid="_x0000_s2630" style="position:absolute;left:9531;top:11423;width:103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/8SJ8AA AADdAAAADwAAAGRycy9kb3ducmV2LnhtbERPy4rCMBTdC/MP4Q7MTlNl8FGNIoKgMhurH3Bpbh+Y 3JQkYzt/bxbCLA/nvdkN1ogn+dA6VjCdZCCIS6dbrhXcb8fxEkSIyBqNY1LwRwF224/RBnPter7S s4i1SCEcclTQxNjlUoayIYth4jrixFXOW4wJ+lpqj30Kt0bOsmwuLbacGhrs6NBQ+Sh+rQJ5K479 sjA+c5dZ9WPOp2tFTqmvz2G/BhFpiP/it/ukFXyvFmluepOegNy+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/8SJ8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966" o:spid="_x0000_s2631" style="position:absolute;left:2774;top:11544;width:120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LO3vMMA AADdAAAADwAAAGRycy9kb3ducmV2LnhtbESP3WoCMRSE7wu+QziCdzWrSNXVKFIQbPHG1Qc4bM7+ YHKyJKm7ffumIHg5zMw3zHY/WCMe5EPrWMFsmoEgLp1uuVZwux7fVyBCRNZoHJOCXwqw343etphr 1/OFHkWsRYJwyFFBE2OXSxnKhiyGqeuIk1c5bzEm6WupPfYJbo2cZ9mHtNhyWmiwo8+GynvxYxXI a3HsV4XxmfueV2fzdbpU5JSajIfDBkSkIb7Cz/ZJK1isl2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wLO3v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967" o:spid="_x0000_s2632" style="position:absolute;left:6457;top:1116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xDLncMA AADdAAAADwAAAGRycy9kb3ducmV2LnhtbESP3WoCMRSE7wu+QzgF72pWKbKuRimCYKU3rj7AYXP2 B5OTJUnd7dsboeDlMDPfMJvdaI24kw+dYwXzWQaCuHK640bB9XL4yEGEiKzROCYFfxRgt528bbDQ buAz3cvYiAThUKCCNsa+kDJULVkMM9cTJ6923mJM0jdSexwS3Bq5yLKltNhxWmixp31L1a38tQrk pTwMeWl85k6L+sd8H881OaWm7+PXGkSkMb7C/+2jVvC5yufwfJOegNw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xDLn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rect id="Rectangle 4968" o:spid="_x0000_s2633" style="position:absolute;left:16598;top:603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8JV6sQA AADdAAAADwAAAGRycy9kb3ducmV2LnhtbESPzWrDMBCE74W+g9hCbo1cU4rrRjGhYEhDL3HyAIu1 /iHSykhq7L59FCj0OMzMN8ymWqwRV/JhdKzgZZ2BIG6dHrlXcD7VzwWIEJE1Gsek4JcCVNvHhw2W 2s18pGsTe5EgHEpUMMQ4lVKGdiCLYe0m4uR1zluMSfpeao9zglsj8yx7kxZHTgsDTvQ5UHtpfqwC eWrquWiMz9wh777N1/7YkVNq9bTsPkBEWuJ/+K+91wpe34sc7m/SE5Db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vCVer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69" o:spid="_x0000_s2634" style="position:absolute;left:11677;top:3911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7wccMA AADdAAAADwAAAGRycy9kb3ducmV2LnhtbESP3WoCMRSE7wu+QzgF72q2KrJujSIFwYo3rj7AYXP2 hyYnS5K669ubQqGXw8x8w2x2ozXiTj50jhW8zzIQxJXTHTcKbtfDWw4iRGSNxjEpeFCA3XbyssFC u4EvdC9jIxKEQ4EK2hj7QspQtWQxzFxPnLzaeYsxSd9I7XFIcGvkPMtW0mLHaaHFnj5bqr7LH6tA XsvDkJfGZ+40r8/m63ipySk1fR33HyAijfE//Nc+agXLdb6A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I7wc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70" o:spid="_x0000_s2635" style="position:absolute;left:6400;top:660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2doBcMA AADdAAAADwAAAGRycy9kb3ducmV2LnhtbESP3WoCMRSE7wXfIRzBO81WRLZboxRB0NIb1z7AYXP2 hyYnSxLd9e1NoeDlMDPfMNv9aI24kw+dYwVvywwEceV0x42Cn+txkYMIEVmjcUwKHhRgv5tOtlho N/CF7mVsRIJwKFBBG2NfSBmqliyGpeuJk1c7bzEm6RupPQ4Jbo1cZdlGWuw4LbTY06Gl6re8WQXy Wh6HvDQ+c1+r+tucT5eanFLz2fj5ASLSGF/h//ZJK1i/52v4e5OegNw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G2doB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71" o:spid="_x0000_s2636" style="position:absolute;left:12503;top:9366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CvNnsMA AADdAAAADwAAAGRycy9kb3ducmV2LnhtbESP3WoCMRSE7wu+QzgF72q2orJujSIFwYo3rj7AYXP2 hyYnS5K669ubQqGXw8x8w2x2ozXiTj50jhW8zzIQxJXTHTcKbtfDWw4iRGSNxjEpeFCA3XbyssFC u4EvdC9jIxKEQ4EK2hj7QspQtWQxzFxPnLzaeYsxSd9I7XFIcGvkPMtW0mLHaaHFnj5bqr7LH6tA XsvDkJfGZ+40r8/m63ipySk1fR33HyAijfE//Nc+agWLdb6E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dCvNn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72" o:spid="_x0000_s2637" style="position:absolute;left:6318;top:1346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lT6cMA AADdAAAADwAAAGRycy9kb3ducmV2LnhtbESP3WoCMRSE7wXfIRzBO81WRLZboxRBsMUb1z7AYXP2 hyYnSxLd7ds3guDlMDPfMNv9aI24kw+dYwVvywwEceV0x42Cn+txkYMIEVmjcUwK/ijAfjedbLHQ buAL3cvYiAThUKCCNsa+kDJULVkMS9cTJ6923mJM0jdSexwS3Bq5yrKNtNhxWmixp0NL1W95swrk tTwOeWl85r5X9dl8nS41OaXms/HzA0SkMb7Cz/ZJK1i/5xt4vElPQO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hPlT6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73" o:spid="_x0000_s2638" style="position:absolute;left:514;top:857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7X2csMA AADdAAAADwAAAGRycy9kb3ducmV2LnhtbESP3WoCMRSE7wu+QzgF72q2IrpujSIFwYo3rj7AYXP2 hyYnS5K669ubQqGXw8x8w2x2ozXiTj50jhW8zzIQxJXTHTcKbtfDWw4iRGSNxjEpeFCA3XbyssFC u4EvdC9jIxKEQ4EK2hj7QspQtWQxzFxPnLzaeYsxSd9I7XFIcGvkPMuW0mLHaaHFnj5bqr7LH6tA XsvDkJfGZ+40r8/m63ipySk1fR33HyAijfE//Nc+agWLdb6C3zfpCcjt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67X2c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974" o:spid="_x0000_s2639" style="position:absolute;left:11925;top:5676;width:159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hw7zMIA AADdAAAADwAAAGRycy9kb3ducmV2LnhtbERPz2vCMBS+D/Y/hDfYbU0dIq4zighC8eTcYNdH8myq zUtNstr515vDYMeP7/diNbpODBRi61nBpChBEGtvWm4UfH1uX+YgYkI22HkmBb8UYbV8fFhgZfyV P2g4pEbkEI4VKrAp9ZWUUVtyGAvfE2fu6IPDlGFopAl4zeGuk69lOZMOW84NFnvaWNLnw49TsHPD Xte9DajXs/33yV7qm7wo9fw0rt9BJBrTv/jPXRsF07d5npvf5Ccgl3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uHDvMwgAAAN0AAAAPAAAAAAAAAAAAAAAAAJgCAABkcnMvZG93 bnJldi54bWxQSwUGAAAAAAQABAD1AAAAhwMAAAAA " fillcolor="black" strokeweight="0"/>
                <v:oval id="Oval 4975" o:spid="_x0000_s2640" style="position:absolute;left:16998;top:2139;width:153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VCeV8QA AADdAAAADwAAAGRycy9kb3ducmV2LnhtbESPQWsCMRSE70L/Q3iF3jTbUkS3RpFCYenJquD1kbxu Vjcva5Kuq7++KRQ8DjPzDbNYDa4VPYXYeFbwPClAEGtvGq4V7Hcf4xmImJANtp5JwZUirJYPowWW xl/4i/ptqkWGcCxRgU2pK6WM2pLDOPEdcfa+fXCYsgy1NAEvGe5a+VIUU+mw4bxgsaN3S/q0/XEK Pl2/0VVnA+r1dHM42nN1k2elnh6H9RuIREO6h//blVHwOp/N4e9NfgJy+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MFQnlfEAAAA3QAAAA8AAAAAAAAAAAAAAAAAmAIAAGRycy9k b3ducmV2LnhtbFBLBQYAAAAABAAEAPUAAACJAwAAAAA= " fillcolor="black" strokeweight="0"/>
                <v:oval id="Oval 4976" o:spid="_x0000_s2641" style="position:absolute;left:11861;top:9728;width:153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bOhF8EA AADdAAAADwAAAGRycy9kb3ducmV2LnhtbERPTWsCMRC9F/wPYQRvNauI6NYoIgiLJ6uFXodkutl2 M1mTuG7765tDocfH+97sBteKnkJsPCuYTQsQxNqbhmsFb9fj8wpETMgGW8+k4Jsi7Lajpw2Wxj/4 lfpLqkUO4ViiAptSV0oZtSWHceo74sx9+OAwZRhqaQI+crhr5bwoltJhw7nBYkcHS/rrcncKTq4/ 66qzAfV+eX7/tLfqR96UmoyH/QuIREP6F/+5K6NgsV7n/flNf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NWzoRfBAAAA3QAAAA8AAAAAAAAAAAAAAAAAmAIAAGRycy9kb3du cmV2LnhtbFBLBQYAAAAABAAEAPUAAACGAwAAAAA= " fillcolor="black" strokeweight="0"/>
                <v:oval id="Oval 4977" o:spid="_x0000_s2642" style="position:absolute;left:6788;top:13258;width:152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8EjMQA AADdAAAADwAAAGRycy9kb3ducmV2LnhtbESPQWsCMRSE74X+h/AK3mpWKVK3RpFCYelJbaHXR/K6 Wd28rElcV3+9EQo9DjPzDbNYDa4VPYXYeFYwGRcgiLU3DdcKvr8+nl9BxIRssPVMCi4UYbV8fFhg afyZt9TvUi0yhGOJCmxKXSll1JYcxrHviLP364PDlGWopQl4znDXymlRzKTDhvOCxY7eLenD7uQU fLp+o6vOBtTr2eZnb4/VVR6VGj0N6zcQiYb0H/5rV0bBy3w+gfub/AT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Lr/BIzEAAAA3QAAAA8AAAAAAAAAAAAAAAAAmAIAAGRycy9k b3ducmV2LnhtbFBLBQYAAAAABAAEAPUAAACJAwAAAAA= " fillcolor="black" strokeweight="0"/>
                <v:oval id="Oval 4978" o:spid="_x0000_s2643" style="position:absolute;left:1612;top:9728;width:153;height:17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u+ItsUA AADdAAAADwAAAGRycy9kb3ducmV2LnhtbESPQWvDMAyF74P9B6PBbqvTHkpJ65YyKISd2m6wq7C1 OFssp7aXpvv102Gwm8R7eu/TZjeFXo2UchfZwHxWgSK20XXcGnh7PTytQOWC7LCPTAZulGG3vb/b YO3ilU80nkurJIRzjQZ8KUOtdbaeAuZZHIhF+4gpYJE1tdolvEp46PWiqpY6YMfS4HGgZ0/26/wd DLyE8WibwSe0++Xx/dNfmh99MebxYdqvQRWayr/577pxgr9YCb98IyPo7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74i2xQAAAN0AAAAPAAAAAAAAAAAAAAAAAJgCAABkcnMv ZG93bnJldi54bWxQSwUGAAAAAAQABAD1AAAAigMAAAAA " fillcolor="black" strokeweight="0"/>
                <v:oval id="Oval 4979" o:spid="_x0000_s2644" style="position:absolute;left:6756;top:2139;width:152;height:1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aMtLcEA AADdAAAADwAAAGRycy9kb3ducmV2LnhtbERPTWsCMRC9C/0PYQq9aVYPIqtRRCgsnqwVvA7JdLN1 M1mTdF3765uC4G0e73NWm8G1oqcQG88KppMCBLH2puFawenzfbwAEROywdYzKbhThM36ZbTC0vgb f1B/TLXIIRxLVGBT6kopo7bkME58R5y5Lx8cpgxDLU3AWw53rZwVxVw6bDg3WOxoZ0lfjj9Owd71 B111NqDezg/nb3utfuVVqbfXYbsEkWhIT/HDXZk8f7aYwv83+QS5/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FmjLS3BAAAA3QAAAA8AAAAAAAAAAAAAAAAAmAIAAGRycy9kb3du cmV2LnhtbFBLBQYAAAAABAAEAPUAAACGAwAAAAA= 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754" type="#_x0000_t75" style="width:35.25pt;height:15.75pt" o:ole="">
            <v:imagedata r:id="rId3467" o:title=""/>
          </v:shape>
          <o:OLEObject Type="Embed" ProgID="Equation.DSMT4" ShapeID="_x0000_i2754" DrawAspect="Content" ObjectID="_1624837270" r:id="rId3468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755" type="#_x0000_t75" style="width:45.75pt;height:15.75pt" o:ole="">
            <v:imagedata r:id="rId3469" o:title=""/>
          </v:shape>
          <o:OLEObject Type="Embed" ProgID="Equation.DSMT4" ShapeID="_x0000_i2755" DrawAspect="Content" ObjectID="_1624837271" r:id="rId347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1620" w:dyaOrig="279">
          <v:shape id="_x0000_i2756" type="#_x0000_t75" style="width:81pt;height:14.25pt" o:ole="">
            <v:imagedata r:id="rId3471" o:title=""/>
          </v:shape>
          <o:OLEObject Type="Embed" ProgID="Equation.DSMT4" ShapeID="_x0000_i2756" DrawAspect="Content" ObjectID="_1624837272" r:id="rId3472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57" type="#_x0000_t75" style="width:39pt;height:14.25pt" o:ole="">
            <v:imagedata r:id="rId3473" o:title=""/>
          </v:shape>
          <o:OLEObject Type="Embed" ProgID="Equation.DSMT4" ShapeID="_x0000_i2757" DrawAspect="Content" ObjectID="_1624837273" r:id="rId347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758" type="#_x0000_t75" style="width:78pt;height:20.25pt" o:ole="">
            <v:imagedata r:id="rId3475" o:title=""/>
          </v:shape>
          <o:OLEObject Type="Embed" ProgID="Equation.DSMT4" ShapeID="_x0000_i2758" DrawAspect="Content" ObjectID="_1624837274" r:id="rId347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59" type="#_x0000_t75" style="width:30pt;height:14.25pt" o:ole="">
            <v:imagedata r:id="rId3477" o:title=""/>
          </v:shape>
          <o:OLEObject Type="Embed" ProgID="Equation.DSMT4" ShapeID="_x0000_i2759" DrawAspect="Content" ObjectID="_1624837275" r:id="rId3478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2760" type="#_x0000_t75" style="width:33.75pt;height:18.75pt" o:ole="">
            <v:imagedata r:id="rId3479" o:title=""/>
          </v:shape>
          <o:OLEObject Type="Embed" ProgID="Equation.DSMT4" ShapeID="_x0000_i2760" DrawAspect="Content" ObjectID="_1624837276" r:id="rId3480"/>
        </w:object>
      </w:r>
      <w:r w:rsidRPr="00610F8A">
        <w:rPr>
          <w:sz w:val="26"/>
          <w:szCs w:val="26"/>
        </w:rPr>
        <w:t xml:space="preserve"> nên suy ra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           </w:t>
      </w:r>
      <w:r w:rsidR="007A1347" w:rsidRPr="00610F8A">
        <w:rPr>
          <w:position w:val="-26"/>
          <w:sz w:val="26"/>
          <w:szCs w:val="26"/>
        </w:rPr>
        <w:object w:dxaOrig="4040" w:dyaOrig="680">
          <v:shape id="_x0000_i2761" type="#_x0000_t75" style="width:201.75pt;height:33.75pt" o:ole="">
            <v:imagedata r:id="rId3481" o:title=""/>
          </v:shape>
          <o:OLEObject Type="Embed" ProgID="Equation.DSMT4" ShapeID="_x0000_i2761" DrawAspect="Content" ObjectID="_1624837277" r:id="rId348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2762" type="#_x0000_t75" style="width:33.75pt;height:14.25pt" o:ole="">
            <v:imagedata r:id="rId3483" o:title=""/>
          </v:shape>
          <o:OLEObject Type="Embed" ProgID="Equation.DSMT4" ShapeID="_x0000_i2762" DrawAspect="Content" ObjectID="_1624837278" r:id="rId348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763" type="#_x0000_t75" style="width:153.75pt;height:36pt" o:ole="">
            <v:imagedata r:id="rId3485" o:title=""/>
          </v:shape>
          <o:OLEObject Type="Embed" ProgID="Equation.DSMT4" ShapeID="_x0000_i2763" DrawAspect="Content" ObjectID="_1624837279" r:id="rId348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64" type="#_x0000_t75" style="width:30pt;height:14.25pt" o:ole="">
            <v:imagedata r:id="rId3487" o:title=""/>
          </v:shape>
          <o:OLEObject Type="Embed" ProgID="Equation.DSMT4" ShapeID="_x0000_i2764" DrawAspect="Content" ObjectID="_1624837280" r:id="rId348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765" type="#_x0000_t75" style="width:162pt;height:36pt" o:ole="">
            <v:imagedata r:id="rId3489" o:title=""/>
          </v:shape>
          <o:OLEObject Type="Embed" ProgID="Equation.DSMT4" ShapeID="_x0000_i2765" DrawAspect="Content" ObjectID="_1624837281" r:id="rId349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12"/>
          <w:sz w:val="26"/>
          <w:szCs w:val="26"/>
        </w:rPr>
        <w:object w:dxaOrig="2960" w:dyaOrig="400">
          <v:shape id="_x0000_i2766" type="#_x0000_t75" style="width:147.75pt;height:20.25pt" o:ole="">
            <v:imagedata r:id="rId3491" o:title=""/>
          </v:shape>
          <o:OLEObject Type="Embed" ProgID="Equation.DSMT4" ShapeID="_x0000_i2766" DrawAspect="Content" ObjectID="_1624837282" r:id="rId34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767" type="#_x0000_t75" style="width:9.75pt;height:12.75pt" o:ole="">
            <v:imagedata r:id="rId3493" o:title=""/>
          </v:shape>
          <o:OLEObject Type="Embed" ProgID="Equation.DSMT4" ShapeID="_x0000_i2767" DrawAspect="Content" ObjectID="_1624837283" r:id="rId3494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768" type="#_x0000_t75" style="width:21.75pt;height:14.25pt" o:ole="">
            <v:imagedata r:id="rId3495" o:title=""/>
          </v:shape>
          <o:OLEObject Type="Embed" ProgID="Equation.DSMT4" ShapeID="_x0000_i2768" DrawAspect="Content" ObjectID="_1624837284" r:id="rId3496"/>
        </w:object>
      </w:r>
      <w:r w:rsidRPr="00610F8A">
        <w:rPr>
          <w:sz w:val="26"/>
          <w:szCs w:val="26"/>
        </w:rPr>
        <w:t xml:space="preserve">. Từ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2769" type="#_x0000_t75" style="width:117pt;height:14.25pt" o:ole="">
            <v:imagedata r:id="rId3497" o:title=""/>
          </v:shape>
          <o:OLEObject Type="Embed" ProgID="Equation.DSMT4" ShapeID="_x0000_i2769" DrawAspect="Content" ObjectID="_1624837285" r:id="rId3498"/>
        </w:object>
      </w:r>
      <w:r w:rsidRPr="00610F8A">
        <w:rPr>
          <w:sz w:val="26"/>
          <w:szCs w:val="26"/>
        </w:rPr>
        <w:t xml:space="preserve">, suy ra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770" type="#_x0000_t75" style="width:15.75pt;height:12.75pt" o:ole="">
            <v:imagedata r:id="rId3499" o:title=""/>
          </v:shape>
          <o:OLEObject Type="Embed" ProgID="Equation.DSMT4" ShapeID="_x0000_i2770" DrawAspect="Content" ObjectID="_1624837286" r:id="rId350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771" type="#_x0000_t75" style="width:39.75pt;height:20.25pt" o:ole="">
            <v:imagedata r:id="rId3501" o:title=""/>
          </v:shape>
          <o:OLEObject Type="Embed" ProgID="Equation.DSMT4" ShapeID="_x0000_i2771" DrawAspect="Content" ObjectID="_1624837287" r:id="rId3502"/>
        </w:object>
      </w:r>
      <w:r w:rsidRPr="00610F8A">
        <w:rPr>
          <w:sz w:val="26"/>
          <w:szCs w:val="26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39" w:dyaOrig="279">
          <v:shape id="_x0000_i2772" type="#_x0000_t75" style="width:32.25pt;height:14.25pt" o:ole="">
            <v:imagedata r:id="rId3503" o:title=""/>
          </v:shape>
          <o:OLEObject Type="Embed" ProgID="Equation.DSMT4" ShapeID="_x0000_i2772" DrawAspect="Content" ObjectID="_1624837288" r:id="rId3504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80" w:dyaOrig="400">
                <v:shape id="_x0000_i2773" type="#_x0000_t75" style="width:74.25pt;height:20.25pt" o:ole="">
                  <v:imagedata r:id="rId3505" o:title=""/>
                </v:shape>
                <o:OLEObject Type="Embed" ProgID="Equation.DSMT4" ShapeID="_x0000_i2773" DrawAspect="Content" ObjectID="_1624837289" r:id="rId350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4" type="#_x0000_t75" style="width:30pt;height:14.25pt" o:ole="">
                  <v:imagedata r:id="rId3507" o:title=""/>
                </v:shape>
                <o:OLEObject Type="Embed" ProgID="Equation.DSMT4" ShapeID="_x0000_i2774" DrawAspect="Content" ObjectID="_1624837290" r:id="rId350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75" type="#_x0000_t75" style="width:141.75pt;height:21pt" o:ole="">
                  <v:imagedata r:id="rId3509" o:title=""/>
                </v:shape>
                <o:OLEObject Type="Embed" ProgID="Equation.DSMT4" ShapeID="_x0000_i2775" DrawAspect="Content" ObjectID="_1624837291" r:id="rId351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00" w:dyaOrig="260">
                <v:shape id="_x0000_i2776" type="#_x0000_t75" style="width:30pt;height:12.75pt" o:ole="">
                  <v:imagedata r:id="rId3511" o:title=""/>
                </v:shape>
                <o:OLEObject Type="Embed" ProgID="Equation.DSMT4" ShapeID="_x0000_i2776" DrawAspect="Content" ObjectID="_1624837292" r:id="rId351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80" w:dyaOrig="720">
                <v:shape id="_x0000_i2777" type="#_x0000_t75" style="width:2in;height:36pt" o:ole="">
                  <v:imagedata r:id="rId3513" o:title=""/>
                </v:shape>
                <o:OLEObject Type="Embed" ProgID="Equation.DSMT4" ShapeID="_x0000_i2777" DrawAspect="Content" ObjectID="_1624837293" r:id="rId351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8" type="#_x0000_t75" style="width:30pt;height:14.25pt" o:ole="">
                  <v:imagedata r:id="rId3515" o:title=""/>
                </v:shape>
                <o:OLEObject Type="Embed" ProgID="Equation.DSMT4" ShapeID="_x0000_i2778" DrawAspect="Content" ObjectID="_1624837294" r:id="rId351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400" w:dyaOrig="700">
                <v:shape id="_x0000_i2779" type="#_x0000_t75" style="width:120pt;height:35.25pt" o:ole="">
                  <v:imagedata r:id="rId3517" o:title=""/>
                </v:shape>
                <o:OLEObject Type="Embed" ProgID="Equation.DSMT4" ShapeID="_x0000_i2779" DrawAspect="Content" ObjectID="_1624837295" r:id="rId351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240" w:dyaOrig="720">
                <v:shape id="_x0000_i2780" type="#_x0000_t75" style="width:162pt;height:36pt" o:ole="">
                  <v:imagedata r:id="rId3519" o:title=""/>
                </v:shape>
                <o:OLEObject Type="Embed" ProgID="Equation.DSMT4" ShapeID="_x0000_i2780" DrawAspect="Content" ObjectID="_1624837296" r:id="rId352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57045" cy="1582420"/>
                      <wp:effectExtent l="0" t="0" r="0" b="0"/>
                      <wp:docPr id="3333" name="Canvas 33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65" name="Freeform 33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1118870"/>
                                  <a:ext cx="1115695" cy="6350"/>
                                </a:xfrm>
                                <a:custGeom>
                                  <a:avLst/>
                                  <a:gdLst>
                                    <a:gd name="T0" fmla="*/ 69 w 1757"/>
                                    <a:gd name="T1" fmla="*/ 0 h 10"/>
                                    <a:gd name="T2" fmla="*/ 0 w 1757"/>
                                    <a:gd name="T3" fmla="*/ 10 h 10"/>
                                    <a:gd name="T4" fmla="*/ 115 w 1757"/>
                                    <a:gd name="T5" fmla="*/ 0 h 10"/>
                                    <a:gd name="T6" fmla="*/ 184 w 1757"/>
                                    <a:gd name="T7" fmla="*/ 10 h 10"/>
                                    <a:gd name="T8" fmla="*/ 115 w 1757"/>
                                    <a:gd name="T9" fmla="*/ 0 h 10"/>
                                    <a:gd name="T10" fmla="*/ 299 w 1757"/>
                                    <a:gd name="T11" fmla="*/ 0 h 10"/>
                                    <a:gd name="T12" fmla="*/ 230 w 1757"/>
                                    <a:gd name="T13" fmla="*/ 10 h 10"/>
                                    <a:gd name="T14" fmla="*/ 345 w 1757"/>
                                    <a:gd name="T15" fmla="*/ 0 h 10"/>
                                    <a:gd name="T16" fmla="*/ 414 w 1757"/>
                                    <a:gd name="T17" fmla="*/ 10 h 10"/>
                                    <a:gd name="T18" fmla="*/ 345 w 1757"/>
                                    <a:gd name="T19" fmla="*/ 0 h 10"/>
                                    <a:gd name="T20" fmla="*/ 529 w 1757"/>
                                    <a:gd name="T21" fmla="*/ 0 h 10"/>
                                    <a:gd name="T22" fmla="*/ 460 w 1757"/>
                                    <a:gd name="T23" fmla="*/ 10 h 10"/>
                                    <a:gd name="T24" fmla="*/ 575 w 1757"/>
                                    <a:gd name="T25" fmla="*/ 0 h 10"/>
                                    <a:gd name="T26" fmla="*/ 643 w 1757"/>
                                    <a:gd name="T27" fmla="*/ 10 h 10"/>
                                    <a:gd name="T28" fmla="*/ 575 w 1757"/>
                                    <a:gd name="T29" fmla="*/ 0 h 10"/>
                                    <a:gd name="T30" fmla="*/ 758 w 1757"/>
                                    <a:gd name="T31" fmla="*/ 0 h 10"/>
                                    <a:gd name="T32" fmla="*/ 689 w 1757"/>
                                    <a:gd name="T33" fmla="*/ 10 h 10"/>
                                    <a:gd name="T34" fmla="*/ 804 w 1757"/>
                                    <a:gd name="T35" fmla="*/ 0 h 10"/>
                                    <a:gd name="T36" fmla="*/ 873 w 1757"/>
                                    <a:gd name="T37" fmla="*/ 10 h 10"/>
                                    <a:gd name="T38" fmla="*/ 804 w 1757"/>
                                    <a:gd name="T39" fmla="*/ 0 h 10"/>
                                    <a:gd name="T40" fmla="*/ 988 w 1757"/>
                                    <a:gd name="T41" fmla="*/ 0 h 10"/>
                                    <a:gd name="T42" fmla="*/ 919 w 1757"/>
                                    <a:gd name="T43" fmla="*/ 10 h 10"/>
                                    <a:gd name="T44" fmla="*/ 1034 w 1757"/>
                                    <a:gd name="T45" fmla="*/ 0 h 10"/>
                                    <a:gd name="T46" fmla="*/ 1103 w 1757"/>
                                    <a:gd name="T47" fmla="*/ 10 h 10"/>
                                    <a:gd name="T48" fmla="*/ 1034 w 1757"/>
                                    <a:gd name="T49" fmla="*/ 0 h 10"/>
                                    <a:gd name="T50" fmla="*/ 1218 w 1757"/>
                                    <a:gd name="T51" fmla="*/ 0 h 10"/>
                                    <a:gd name="T52" fmla="*/ 1149 w 1757"/>
                                    <a:gd name="T53" fmla="*/ 10 h 10"/>
                                    <a:gd name="T54" fmla="*/ 1263 w 1757"/>
                                    <a:gd name="T55" fmla="*/ 0 h 10"/>
                                    <a:gd name="T56" fmla="*/ 1332 w 1757"/>
                                    <a:gd name="T57" fmla="*/ 10 h 10"/>
                                    <a:gd name="T58" fmla="*/ 1263 w 1757"/>
                                    <a:gd name="T59" fmla="*/ 0 h 10"/>
                                    <a:gd name="T60" fmla="*/ 1447 w 1757"/>
                                    <a:gd name="T61" fmla="*/ 0 h 10"/>
                                    <a:gd name="T62" fmla="*/ 1378 w 1757"/>
                                    <a:gd name="T63" fmla="*/ 10 h 10"/>
                                    <a:gd name="T64" fmla="*/ 1493 w 1757"/>
                                    <a:gd name="T65" fmla="*/ 0 h 10"/>
                                    <a:gd name="T66" fmla="*/ 1562 w 1757"/>
                                    <a:gd name="T67" fmla="*/ 10 h 10"/>
                                    <a:gd name="T68" fmla="*/ 1493 w 1757"/>
                                    <a:gd name="T69" fmla="*/ 0 h 10"/>
                                    <a:gd name="T70" fmla="*/ 1677 w 1757"/>
                                    <a:gd name="T71" fmla="*/ 0 h 10"/>
                                    <a:gd name="T72" fmla="*/ 1608 w 1757"/>
                                    <a:gd name="T73" fmla="*/ 10 h 10"/>
                                    <a:gd name="T74" fmla="*/ 1723 w 1757"/>
                                    <a:gd name="T75" fmla="*/ 0 h 10"/>
                                    <a:gd name="T76" fmla="*/ 1757 w 1757"/>
                                    <a:gd name="T77" fmla="*/ 10 h 10"/>
                                    <a:gd name="T78" fmla="*/ 1723 w 1757"/>
                                    <a:gd name="T7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57" h="10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4" y="0"/>
                                      </a:lnTo>
                                      <a:lnTo>
                                        <a:pt x="184" y="10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99" y="0"/>
                                      </a:lnTo>
                                      <a:lnTo>
                                        <a:pt x="299" y="10"/>
                                      </a:lnTo>
                                      <a:lnTo>
                                        <a:pt x="230" y="10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45" y="0"/>
                                      </a:moveTo>
                                      <a:lnTo>
                                        <a:pt x="414" y="0"/>
                                      </a:lnTo>
                                      <a:lnTo>
                                        <a:pt x="414" y="1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345" y="0"/>
                                      </a:lnTo>
                                      <a:close/>
                                      <a:moveTo>
                                        <a:pt x="460" y="0"/>
                                      </a:moveTo>
                                      <a:lnTo>
                                        <a:pt x="529" y="0"/>
                                      </a:lnTo>
                                      <a:lnTo>
                                        <a:pt x="529" y="10"/>
                                      </a:lnTo>
                                      <a:lnTo>
                                        <a:pt x="460" y="10"/>
                                      </a:lnTo>
                                      <a:lnTo>
                                        <a:pt x="460" y="0"/>
                                      </a:lnTo>
                                      <a:close/>
                                      <a:moveTo>
                                        <a:pt x="575" y="0"/>
                                      </a:moveTo>
                                      <a:lnTo>
                                        <a:pt x="643" y="0"/>
                                      </a:lnTo>
                                      <a:lnTo>
                                        <a:pt x="643" y="10"/>
                                      </a:lnTo>
                                      <a:lnTo>
                                        <a:pt x="575" y="10"/>
                                      </a:lnTo>
                                      <a:lnTo>
                                        <a:pt x="575" y="0"/>
                                      </a:lnTo>
                                      <a:close/>
                                      <a:moveTo>
                                        <a:pt x="689" y="0"/>
                                      </a:moveTo>
                                      <a:lnTo>
                                        <a:pt x="758" y="0"/>
                                      </a:lnTo>
                                      <a:lnTo>
                                        <a:pt x="758" y="10"/>
                                      </a:lnTo>
                                      <a:lnTo>
                                        <a:pt x="689" y="10"/>
                                      </a:lnTo>
                                      <a:lnTo>
                                        <a:pt x="689" y="0"/>
                                      </a:lnTo>
                                      <a:close/>
                                      <a:moveTo>
                                        <a:pt x="80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04" y="10"/>
                                      </a:lnTo>
                                      <a:lnTo>
                                        <a:pt x="804" y="0"/>
                                      </a:lnTo>
                                      <a:close/>
                                      <a:moveTo>
                                        <a:pt x="919" y="0"/>
                                      </a:moveTo>
                                      <a:lnTo>
                                        <a:pt x="988" y="0"/>
                                      </a:lnTo>
                                      <a:lnTo>
                                        <a:pt x="988" y="1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919" y="0"/>
                                      </a:lnTo>
                                      <a:close/>
                                      <a:moveTo>
                                        <a:pt x="1034" y="0"/>
                                      </a:moveTo>
                                      <a:lnTo>
                                        <a:pt x="1103" y="0"/>
                                      </a:lnTo>
                                      <a:lnTo>
                                        <a:pt x="1103" y="10"/>
                                      </a:lnTo>
                                      <a:lnTo>
                                        <a:pt x="1034" y="10"/>
                                      </a:lnTo>
                                      <a:lnTo>
                                        <a:pt x="1034" y="0"/>
                                      </a:lnTo>
                                      <a:close/>
                                      <a:moveTo>
                                        <a:pt x="1149" y="0"/>
                                      </a:moveTo>
                                      <a:lnTo>
                                        <a:pt x="1218" y="0"/>
                                      </a:lnTo>
                                      <a:lnTo>
                                        <a:pt x="1218" y="10"/>
                                      </a:lnTo>
                                      <a:lnTo>
                                        <a:pt x="1149" y="10"/>
                                      </a:lnTo>
                                      <a:lnTo>
                                        <a:pt x="1149" y="0"/>
                                      </a:lnTo>
                                      <a:close/>
                                      <a:moveTo>
                                        <a:pt x="1263" y="0"/>
                                      </a:moveTo>
                                      <a:lnTo>
                                        <a:pt x="1332" y="0"/>
                                      </a:lnTo>
                                      <a:lnTo>
                                        <a:pt x="1332" y="10"/>
                                      </a:lnTo>
                                      <a:lnTo>
                                        <a:pt x="1263" y="10"/>
                                      </a:lnTo>
                                      <a:lnTo>
                                        <a:pt x="1263" y="0"/>
                                      </a:lnTo>
                                      <a:close/>
                                      <a:moveTo>
                                        <a:pt x="1378" y="0"/>
                                      </a:moveTo>
                                      <a:lnTo>
                                        <a:pt x="1447" y="0"/>
                                      </a:lnTo>
                                      <a:lnTo>
                                        <a:pt x="1447" y="10"/>
                                      </a:lnTo>
                                      <a:lnTo>
                                        <a:pt x="1378" y="10"/>
                                      </a:lnTo>
                                      <a:lnTo>
                                        <a:pt x="1378" y="0"/>
                                      </a:lnTo>
                                      <a:close/>
                                      <a:moveTo>
                                        <a:pt x="1493" y="0"/>
                                      </a:moveTo>
                                      <a:lnTo>
                                        <a:pt x="1562" y="0"/>
                                      </a:lnTo>
                                      <a:lnTo>
                                        <a:pt x="1562" y="10"/>
                                      </a:lnTo>
                                      <a:lnTo>
                                        <a:pt x="1493" y="10"/>
                                      </a:lnTo>
                                      <a:lnTo>
                                        <a:pt x="1493" y="0"/>
                                      </a:lnTo>
                                      <a:close/>
                                      <a:moveTo>
                                        <a:pt x="1608" y="0"/>
                                      </a:moveTo>
                                      <a:lnTo>
                                        <a:pt x="1677" y="0"/>
                                      </a:lnTo>
                                      <a:lnTo>
                                        <a:pt x="1677" y="10"/>
                                      </a:lnTo>
                                      <a:lnTo>
                                        <a:pt x="1608" y="10"/>
                                      </a:lnTo>
                                      <a:lnTo>
                                        <a:pt x="1608" y="0"/>
                                      </a:lnTo>
                                      <a:close/>
                                      <a:moveTo>
                                        <a:pt x="1723" y="0"/>
                                      </a:moveTo>
                                      <a:lnTo>
                                        <a:pt x="1757" y="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23" y="10"/>
                                      </a:lnTo>
                                      <a:lnTo>
                                        <a:pt x="17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6" name="Line 3336"/>
                              <wps:cNvCnPr/>
                              <wps:spPr bwMode="auto">
                                <a:xfrm>
                                  <a:off x="233045" y="1122045"/>
                                  <a:ext cx="350520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7" name="Line 3337"/>
                              <wps:cNvCnPr/>
                              <wps:spPr bwMode="auto">
                                <a:xfrm flipV="1">
                                  <a:off x="583565" y="1122045"/>
                                  <a:ext cx="765175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8" name="Line 3338"/>
                              <wps:cNvCnPr/>
                              <wps:spPr bwMode="auto">
                                <a:xfrm flipH="1">
                                  <a:off x="583565" y="450850"/>
                                  <a:ext cx="207645" cy="904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9" name="Line 3339"/>
                              <wps:cNvCnPr/>
                              <wps:spPr bwMode="auto">
                                <a:xfrm>
                                  <a:off x="441325" y="217170"/>
                                  <a:ext cx="34988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0" name="Line 3340"/>
                              <wps:cNvCnPr/>
                              <wps:spPr bwMode="auto">
                                <a:xfrm flipV="1">
                                  <a:off x="791210" y="217170"/>
                                  <a:ext cx="76517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1" name="Line 3341"/>
                              <wps:cNvCnPr/>
                              <wps:spPr bwMode="auto">
                                <a:xfrm flipH="1">
                                  <a:off x="441325" y="217170"/>
                                  <a:ext cx="11150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2" name="Line 3342"/>
                              <wps:cNvCnPr/>
                              <wps:spPr bwMode="auto">
                                <a:xfrm flipH="1">
                                  <a:off x="233045" y="217170"/>
                                  <a:ext cx="208280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3" name="Line 3343"/>
                              <wps:cNvCnPr/>
                              <wps:spPr bwMode="auto">
                                <a:xfrm flipH="1">
                                  <a:off x="1348740" y="217170"/>
                                  <a:ext cx="207645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4" name="Freeform 33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87400" y="450850"/>
                                  <a:ext cx="7620" cy="668020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52"/>
                                    <a:gd name="T2" fmla="*/ 12 w 12"/>
                                    <a:gd name="T3" fmla="*/ 59 h 1052"/>
                                    <a:gd name="T4" fmla="*/ 0 w 12"/>
                                    <a:gd name="T5" fmla="*/ 59 h 1052"/>
                                    <a:gd name="T6" fmla="*/ 0 w 12"/>
                                    <a:gd name="T7" fmla="*/ 0 h 1052"/>
                                    <a:gd name="T8" fmla="*/ 12 w 12"/>
                                    <a:gd name="T9" fmla="*/ 0 h 1052"/>
                                    <a:gd name="T10" fmla="*/ 12 w 12"/>
                                    <a:gd name="T11" fmla="*/ 99 h 1052"/>
                                    <a:gd name="T12" fmla="*/ 12 w 12"/>
                                    <a:gd name="T13" fmla="*/ 159 h 1052"/>
                                    <a:gd name="T14" fmla="*/ 0 w 12"/>
                                    <a:gd name="T15" fmla="*/ 159 h 1052"/>
                                    <a:gd name="T16" fmla="*/ 0 w 12"/>
                                    <a:gd name="T17" fmla="*/ 99 h 1052"/>
                                    <a:gd name="T18" fmla="*/ 12 w 12"/>
                                    <a:gd name="T19" fmla="*/ 99 h 1052"/>
                                    <a:gd name="T20" fmla="*/ 12 w 12"/>
                                    <a:gd name="T21" fmla="*/ 198 h 1052"/>
                                    <a:gd name="T22" fmla="*/ 12 w 12"/>
                                    <a:gd name="T23" fmla="*/ 258 h 1052"/>
                                    <a:gd name="T24" fmla="*/ 0 w 12"/>
                                    <a:gd name="T25" fmla="*/ 258 h 1052"/>
                                    <a:gd name="T26" fmla="*/ 0 w 12"/>
                                    <a:gd name="T27" fmla="*/ 198 h 1052"/>
                                    <a:gd name="T28" fmla="*/ 12 w 12"/>
                                    <a:gd name="T29" fmla="*/ 198 h 1052"/>
                                    <a:gd name="T30" fmla="*/ 12 w 12"/>
                                    <a:gd name="T31" fmla="*/ 298 h 1052"/>
                                    <a:gd name="T32" fmla="*/ 12 w 12"/>
                                    <a:gd name="T33" fmla="*/ 357 h 1052"/>
                                    <a:gd name="T34" fmla="*/ 0 w 12"/>
                                    <a:gd name="T35" fmla="*/ 357 h 1052"/>
                                    <a:gd name="T36" fmla="*/ 0 w 12"/>
                                    <a:gd name="T37" fmla="*/ 298 h 1052"/>
                                    <a:gd name="T38" fmla="*/ 12 w 12"/>
                                    <a:gd name="T39" fmla="*/ 298 h 1052"/>
                                    <a:gd name="T40" fmla="*/ 12 w 12"/>
                                    <a:gd name="T41" fmla="*/ 397 h 1052"/>
                                    <a:gd name="T42" fmla="*/ 12 w 12"/>
                                    <a:gd name="T43" fmla="*/ 456 h 1052"/>
                                    <a:gd name="T44" fmla="*/ 0 w 12"/>
                                    <a:gd name="T45" fmla="*/ 456 h 1052"/>
                                    <a:gd name="T46" fmla="*/ 0 w 12"/>
                                    <a:gd name="T47" fmla="*/ 397 h 1052"/>
                                    <a:gd name="T48" fmla="*/ 12 w 12"/>
                                    <a:gd name="T49" fmla="*/ 397 h 1052"/>
                                    <a:gd name="T50" fmla="*/ 12 w 12"/>
                                    <a:gd name="T51" fmla="*/ 496 h 1052"/>
                                    <a:gd name="T52" fmla="*/ 12 w 12"/>
                                    <a:gd name="T53" fmla="*/ 556 h 1052"/>
                                    <a:gd name="T54" fmla="*/ 0 w 12"/>
                                    <a:gd name="T55" fmla="*/ 556 h 1052"/>
                                    <a:gd name="T56" fmla="*/ 0 w 12"/>
                                    <a:gd name="T57" fmla="*/ 496 h 1052"/>
                                    <a:gd name="T58" fmla="*/ 12 w 12"/>
                                    <a:gd name="T59" fmla="*/ 496 h 1052"/>
                                    <a:gd name="T60" fmla="*/ 12 w 12"/>
                                    <a:gd name="T61" fmla="*/ 595 h 1052"/>
                                    <a:gd name="T62" fmla="*/ 12 w 12"/>
                                    <a:gd name="T63" fmla="*/ 655 h 1052"/>
                                    <a:gd name="T64" fmla="*/ 0 w 12"/>
                                    <a:gd name="T65" fmla="*/ 655 h 1052"/>
                                    <a:gd name="T66" fmla="*/ 0 w 12"/>
                                    <a:gd name="T67" fmla="*/ 595 h 1052"/>
                                    <a:gd name="T68" fmla="*/ 12 w 12"/>
                                    <a:gd name="T69" fmla="*/ 595 h 1052"/>
                                    <a:gd name="T70" fmla="*/ 12 w 12"/>
                                    <a:gd name="T71" fmla="*/ 695 h 1052"/>
                                    <a:gd name="T72" fmla="*/ 12 w 12"/>
                                    <a:gd name="T73" fmla="*/ 754 h 1052"/>
                                    <a:gd name="T74" fmla="*/ 0 w 12"/>
                                    <a:gd name="T75" fmla="*/ 754 h 1052"/>
                                    <a:gd name="T76" fmla="*/ 0 w 12"/>
                                    <a:gd name="T77" fmla="*/ 695 h 1052"/>
                                    <a:gd name="T78" fmla="*/ 12 w 12"/>
                                    <a:gd name="T79" fmla="*/ 695 h 1052"/>
                                    <a:gd name="T80" fmla="*/ 12 w 12"/>
                                    <a:gd name="T81" fmla="*/ 794 h 1052"/>
                                    <a:gd name="T82" fmla="*/ 12 w 12"/>
                                    <a:gd name="T83" fmla="*/ 853 h 1052"/>
                                    <a:gd name="T84" fmla="*/ 0 w 12"/>
                                    <a:gd name="T85" fmla="*/ 853 h 1052"/>
                                    <a:gd name="T86" fmla="*/ 0 w 12"/>
                                    <a:gd name="T87" fmla="*/ 794 h 1052"/>
                                    <a:gd name="T88" fmla="*/ 12 w 12"/>
                                    <a:gd name="T89" fmla="*/ 794 h 1052"/>
                                    <a:gd name="T90" fmla="*/ 12 w 12"/>
                                    <a:gd name="T91" fmla="*/ 893 h 1052"/>
                                    <a:gd name="T92" fmla="*/ 12 w 12"/>
                                    <a:gd name="T93" fmla="*/ 953 h 1052"/>
                                    <a:gd name="T94" fmla="*/ 0 w 12"/>
                                    <a:gd name="T95" fmla="*/ 953 h 1052"/>
                                    <a:gd name="T96" fmla="*/ 0 w 12"/>
                                    <a:gd name="T97" fmla="*/ 893 h 1052"/>
                                    <a:gd name="T98" fmla="*/ 12 w 12"/>
                                    <a:gd name="T99" fmla="*/ 893 h 1052"/>
                                    <a:gd name="T100" fmla="*/ 12 w 12"/>
                                    <a:gd name="T101" fmla="*/ 992 h 1052"/>
                                    <a:gd name="T102" fmla="*/ 12 w 12"/>
                                    <a:gd name="T103" fmla="*/ 1052 h 1052"/>
                                    <a:gd name="T104" fmla="*/ 0 w 12"/>
                                    <a:gd name="T105" fmla="*/ 1052 h 1052"/>
                                    <a:gd name="T106" fmla="*/ 0 w 12"/>
                                    <a:gd name="T107" fmla="*/ 992 h 1052"/>
                                    <a:gd name="T108" fmla="*/ 12 w 12"/>
                                    <a:gd name="T109" fmla="*/ 992 h 10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52">
                                      <a:moveTo>
                                        <a:pt x="12" y="0"/>
                                      </a:moveTo>
                                      <a:lnTo>
                                        <a:pt x="12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9"/>
                                      </a:moveTo>
                                      <a:lnTo>
                                        <a:pt x="12" y="159"/>
                                      </a:lnTo>
                                      <a:lnTo>
                                        <a:pt x="0" y="159"/>
                                      </a:lnTo>
                                      <a:lnTo>
                                        <a:pt x="0" y="99"/>
                                      </a:lnTo>
                                      <a:lnTo>
                                        <a:pt x="12" y="99"/>
                                      </a:lnTo>
                                      <a:close/>
                                      <a:moveTo>
                                        <a:pt x="12" y="198"/>
                                      </a:moveTo>
                                      <a:lnTo>
                                        <a:pt x="12" y="258"/>
                                      </a:lnTo>
                                      <a:lnTo>
                                        <a:pt x="0" y="258"/>
                                      </a:lnTo>
                                      <a:lnTo>
                                        <a:pt x="0" y="198"/>
                                      </a:lnTo>
                                      <a:lnTo>
                                        <a:pt x="12" y="198"/>
                                      </a:lnTo>
                                      <a:close/>
                                      <a:moveTo>
                                        <a:pt x="12" y="298"/>
                                      </a:moveTo>
                                      <a:lnTo>
                                        <a:pt x="12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298"/>
                                      </a:lnTo>
                                      <a:lnTo>
                                        <a:pt x="12" y="298"/>
                                      </a:lnTo>
                                      <a:close/>
                                      <a:moveTo>
                                        <a:pt x="12" y="397"/>
                                      </a:moveTo>
                                      <a:lnTo>
                                        <a:pt x="12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12" y="397"/>
                                      </a:lnTo>
                                      <a:close/>
                                      <a:moveTo>
                                        <a:pt x="12" y="496"/>
                                      </a:moveTo>
                                      <a:lnTo>
                                        <a:pt x="12" y="556"/>
                                      </a:lnTo>
                                      <a:lnTo>
                                        <a:pt x="0" y="556"/>
                                      </a:lnTo>
                                      <a:lnTo>
                                        <a:pt x="0" y="496"/>
                                      </a:lnTo>
                                      <a:lnTo>
                                        <a:pt x="12" y="496"/>
                                      </a:lnTo>
                                      <a:close/>
                                      <a:moveTo>
                                        <a:pt x="12" y="595"/>
                                      </a:moveTo>
                                      <a:lnTo>
                                        <a:pt x="12" y="655"/>
                                      </a:lnTo>
                                      <a:lnTo>
                                        <a:pt x="0" y="655"/>
                                      </a:lnTo>
                                      <a:lnTo>
                                        <a:pt x="0" y="595"/>
                                      </a:lnTo>
                                      <a:lnTo>
                                        <a:pt x="12" y="595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54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94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2" y="794"/>
                                      </a:lnTo>
                                      <a:close/>
                                      <a:moveTo>
                                        <a:pt x="12" y="893"/>
                                      </a:moveTo>
                                      <a:lnTo>
                                        <a:pt x="12" y="953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12" y="893"/>
                                      </a:lnTo>
                                      <a:close/>
                                      <a:moveTo>
                                        <a:pt x="12" y="992"/>
                                      </a:moveTo>
                                      <a:lnTo>
                                        <a:pt x="12" y="1052"/>
                                      </a:lnTo>
                                      <a:lnTo>
                                        <a:pt x="0" y="105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12" y="9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5" name="Line 3345"/>
                              <wps:cNvCnPr/>
                              <wps:spPr bwMode="auto">
                                <a:xfrm>
                                  <a:off x="791210" y="450850"/>
                                  <a:ext cx="557530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6" name="Line 3346"/>
                              <wps:cNvCnPr/>
                              <wps:spPr bwMode="auto">
                                <a:xfrm flipV="1">
                                  <a:off x="554355" y="1309370"/>
                                  <a:ext cx="87630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7" name="Line 3347"/>
                              <wps:cNvCnPr/>
                              <wps:spPr bwMode="auto">
                                <a:xfrm>
                                  <a:off x="641985" y="1309370"/>
                                  <a:ext cx="2857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3348"/>
                              <wps:cNvCnPr/>
                              <wps:spPr bwMode="auto">
                                <a:xfrm>
                                  <a:off x="748665" y="1094105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9" name="Line 3349"/>
                              <wps:cNvCnPr/>
                              <wps:spPr bwMode="auto">
                                <a:xfrm>
                                  <a:off x="748665" y="1094105"/>
                                  <a:ext cx="635" cy="2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0" name="Line 3350"/>
                              <wps:cNvCnPr/>
                              <wps:spPr bwMode="auto">
                                <a:xfrm flipV="1">
                                  <a:off x="233045" y="450850"/>
                                  <a:ext cx="558165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1" name="Rectangle 3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835" y="990600"/>
                                  <a:ext cx="520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2" name="Rectangle 3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1765" y="10217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3" name="Rectangle 3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70" y="1016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4" name="Rectangle 3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5145" y="13811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5" name="Rectangle 3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6380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6" name="Rectangle 3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035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7" name="Rectangle 33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2781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8" name="Oval 33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5590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9" name="Oval 3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9895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0" name="Oval 3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250" y="1112520"/>
                                  <a:ext cx="2222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1" name="Oval 33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7945" y="1112520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0" name="Oval 3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135" y="134620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1" name="Oval 33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415" y="441325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33" o:spid="_x0000_s2645" editas="canvas" style="width:138.35pt;height:124.6pt;mso-position-horizontal-relative:char;mso-position-vertical-relative:line" coordsize="17570,1582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2cY9exEAAFScAAAOAAAAZHJzL2Uyb0RvYy54bWzsXW1v28gR/l6g/0HQxwI+c/lO45zD1Y7b Atde0KT9Tku0JVQWVUqJfS363zuzyyF3LC53lBfjcGaAO8rRk+U8D8fL2eHM8vsfnh42s09Vs1/X 28u5+i6Yz6rtol6ut/eX8398uDnL57P9odwuy029rS7nv1T7+Q9vfv+77x93F1VYr+rNsmpmMMh2 f/G4u5yvDofdxfn5frGqHsr9d/Wu2sKXd3XzUB7gx+b+fNmUjzD6w+Y8DIL0/LFulrumXlT7Pfzt tfly/kaPf3dXLQ4/393tq8NsczkH2w76/43+/y3+//zN9+XFfVPuVutFa0b5GVY8lOstnLQb6ro8 lLOPzfpoqIf1oqn39d3hu0X9cF7f3a0XleYAbFTwjM1Vuf1U7jWZBahDBsKnrzju7T3ava1v1psN qHEOo1/g3+HxEa5PhV9vthxk/kZjW8zjDi7gftddyv2Xmfh+Ve4qzXx/sfjbp3fNbL28nEdRmsxn 2/IBPOmmqSr0i1kURQleR7QAoO937xo0dr/7qV78az/b1m+X68O7er09gE0KkWC3BcUf9vCPZreP f62XMHL58VDri/l01zzgUHCZZk+X8zCKghjO/wsMo1SeZ637VE+H2QK+h79M0gIAC0CkUaK/Pi8v aJjFx/3hT1Wthyw//bQ/GOdbwic8y/2yZfYBHPXuYQN++IfzWVrMHmcqS7LWVTuQskDBbDVT5Mwd ImSI4VEiC6OGh4ltiEoc5gDtzubhcVILofLYMU5mo4YHgimlOxVI7hiosFDD44Bi/UBh4RTar7Sy pQ6jwGGSEqitbLmj2MVO+fVWtuCxcgmuBIorW/IRo/yah7bmSejSPPRrHtqax6lL81CgeWhrnmQu zUO/5qGteRpHDkcIBZqHtuYjRvk1j2zNsyR3GBX5NY9szdPcdfUigeaRrXkeuLwTpvb+d3T41ziy Nc8zl+aRQPPI1nzEKL/msa15kbs0j/2ax7bmhXJpHgs0j23NVRC5RMebXDfDDose26IrGMvhVLFA 9dhWfcwsv+xwz+0tV6Fy6Z74dU9s3ZWKXcInAuETJnyYutRK/MInTPgoCh3CQ8BgKTF8ERMm/IhZ fuFTJnwcZw6zUr/wKRM+ylzXMBUInzLh48IlPIaVHo9PmfBJ6hI+FQifMuFHzPILD0Fob7lKM5fw mV/4jAmfBi7hM4HwGRM+C13CZ37hMyY8RMIO18oEwmdM+BGzhoWHYP6ewvVyRRH84mnbhvDwaVbi yjfQ64ddvcd1A8bzsCL4YNYe5QWgMN53gOEiIDjSCxUfGFRGsF7/gHHjI4OOCNYrCS8YhEJwITID I2lEKxlFDJc1XEYSQ2INl9HEuFfDZUQxttVwGVUMYBEOESquJH2aY5Sq4TKqGIlquIwqhpsaLqOK IaWGy6hi3IhwCAwlVDE41HAZVQwANVxGFaM8DZdRxUhOw2VUMVxDOMRjEqoYk2m4jCrGXRouo4qx lYbLqGL4pOEyqhgiIRxCIAlVDIM0XEYVIx0Nl1HFaEbDZVQxYNFwGVUMShAOQYeEKgYeGi6jirGF hsuoYvyg4TKqGCJouIwqhgEIh9u8hCre6jVcRhXv5houo4p3bA2XUcWbsoYzqmZqbW+sDSRyn6dw m/kMUri3yLe82JUHvB/Tx9kjpOMwaTZbwQdzN36oP1Ufao044G3ZKEZJuv7bzdZGpRAJgHEEoy/p uNNDtSCTggPD6Vs6GpQ5oQj0/HSLTb2vNNHeTjMoJMCYgf33/OSQcWM4+paO7WgtymMknVQIk7OB 3Bmz0sUGsnUMRyzoaNgQymMmnVQIk7OBTBmz0sUGknMMRyzoaNgQymMmnVQIk7OBHBuz0sUGsnoM RyzoaNgQymMmnVQIk7OBjBqz0sUGkngMRyzoaNgQymMmnVQIk7OBXByz0sUGsn8MRyzoaNgQymMm nVQIk7OBzBuz0sUGkn0MRyzoaNgQymMmnVQIk7OBnB2z0sUGsoQMRyzoaNgQymMmnVQIk7PB/Bwz 00UHk4IMSDzoaPh0MI+l3XmluBMoQXKPWeqkBAlFBiQqdGwpEcxnKp1XijuBEiTzmKVOSpBBZECi QseWEsF8ptJ5pbgTKEEmkFnqpATZRwYkKnRsKRHMZyqdV4o7gRJk/pilTkqQbmRAokLHlhLBfKbS eaW4EyhB2pBZ6qQEqUoGJCp0bCkRzGcqnVeKO4ESpAmZpU5KesHhXSyYdQnAfKbSeaU4FyVYkODy SGerunUSLq+seoR9vVkvsQQE10f75v72atPMPpVYNaP/tKtKBtts9TIrxLXnooTinbtNedCJTwYT jrZr9ofrcr8yZ9UjmKXdbfWpwsqU8mJVlcu326X+fCjXG/NZr7faog6s4zCVILf18heo6WhqU/ID JUrwYVU3/5nPHqHc53K+//fHsqnms81ftlAXUqgYc0AH/UOcZJjma+xvbu1vyu0ChrqcH+aQ7sWP VwdTU/Rx16zvV3AmpXXY1j9CLcndGis9dNGJsar9AcpljK0vUTcDS3JTN/PTelthzUyK6raFMFfb d0370+mVMGGIVTH6olAlDNS+JKggFsK0VTOoQF8KgxcbS2Fm+OFyvgGbtGBUFoMu20LwwnfVSbi0 RqdLizz5bE97WB+g5myzfric551ze7yrvABubYIBWerarv8WQfE2f5vHZ3GYvj2Lg+vrsx9vruKz 9AZ+ya+j66ura/U/tFPFF6v1cllt8VeM6sxULKuRaiveTIVYV2nWaXLOR9c6g4l01EZr53v+y4GX BB3gRf0QJn3uhzpHdIofzu42690/6Vesrc1K8ijBh3g4raoBj8zSBC7J5JGTR7au1lcUQrzCPTI/ dWbUHvlnt0fGSZCbakA9jehiwTDIUkwP4RRZBHEId59pipymSCxxhcUod0idFz9lisR7ZjsxxrGK sHAN78QqU89rVqMYEgr9vJjmkxtOd+olVlpjVM/c0MxQp7jh4J06K6AuC8Z2OOSzG/XkkFPo2Jb+ YwUTd0j9rPNkh3x+o/bMkFjVH+Cjj7aqf7pNTysZPT9CRo67Y/hV4kary2Tohh0GeQg3aYobc1jU THHjFDfiDRuylNwhdXHHF8+PKorzrC2QGvZItpKZPHK6Y9MdG54UGo+0mvWgGA4mrNYr33+zZr0M fdaEmUPL7yyl/GQKISZ85pOonRqnnKRV+zvcqqd0Sbi+C9jdfMeF11BTB6ezMXAv6crPHcPAb3cH SQrd8Hc8DgjegXRH1NGZYK3XIZzDQLK4Aw0PA2k8C4Hdh8fGQGKlwzhIwVK3g5geheNhcLHQgRzj QOFxj4FOvmGDWJueayRbZ+VUiLXpDUvEWvRGRvKLzVr03OwEemMpQqelcyT81ehQDp1Yh54qcofk rEvPNZQteQj9acNXj3XpDUvOOvRGRvJLzjv03PQEmmM5VK+mcyjWpedQirXohe6hJNOJLXoETRXD orM2vWHRWYveyEh+0VmL3gg9geiRLbp7KAxr+mszPH+zHr2ocCnF+vQc14816cVJ6hCd9ekNi46p 487wkZH8orMOvRF6AtGxjKYzyj3UsyY9bOc5vk3ZE3pcuJSCu0V/RoforEEvcYrOevSGRWfteSMj +UVn3Xkj9ASiJ7bo7qF4g96wp7PmvKRIHO7JG/QcQ9nTS5o4h/IHLKw1b2Qkv+isM2+EnkB0zNF3 nu4eCnOoHczhnqwxD7aPcIjOm/OGRWeNeVkSu4byi87a8kZG8ovOuvJG6AlEz2zR3UNhdsQnem5P L1nhUioXTC+57el5EjlEx8L6zqrh6QWfw3SQkZH8oud2eD5CTyA6FhZ3RrmHKgSiF7boOfTiDocc hUB0rJvrrCqcohd+0XG/FslIftELW/QRegLRsbuhM8o9lMIFbodzzC8qsGUvitAhuwoEuuua3v6M sOhzjuaXHtaMtvljg/nVV4Et/xhNgf4qsC8AHwxKk6Ye4IEm5/aZ3tQDfNT+PfUAu3rdpx5glzJT D7BLmakH2KUMrjagquI31AOsd1cY2lEDY3ykCnG8SdyP73yBcbyGy9qd2ybYDxCQi0aH6ESPLmt3 btu8PkBkLRkdI2scHaJnEbylChGyCA5hmh5dRrVoqUKsKxodYi09uoyqjmcRjzGrZHwds5p/IKOr 2s5COIOMsApaxhhfykxqOWMMaf0DCBvBR7+knR0urG5mh5wXPjzqu1DaThlz4elJVv/1s4YaA4Os kTGOvqWjGcz4nAhEJ6QB6DhoFX050s9u7IMVkLHPwwOeqwiIyFDdOclKOjIqRygvF3g6IiMDTywE ZGSo/qTEgo6MzTHMSwey6TI68CxAQEeG6k9KNOjI6BzDvHQgTy2jA1l2AR0Zqj8p0aAjo3MM89KB DLCMDuSvBXRkqP6kRIOOjM4xzEsHcqsyOpAZFtCRofqTEg06MjrHMC8d3B5YNK9BzlVAR4bqT0o0 6MjoHMO8dCAfKKMD2UwBHRmqPynRoCOjcwzz0oFMm4wOZBwFdGSo/qREg46MzjHMSwfyVjI6VLwB MQqdm47GBhMOCGH9aWkQOjJCxzAihM1/U7/q6+5XxQdQvJhRT5ynFDNaTTBWz8FQMVgC+7Jg+YWu 8M6U6iZp2rmdelGndlX+eobBtxn8ltpVcScz7oYnt00PNsEkSRxhNQGsXVUUFNhsA2FB3x2YZyk5 ZJim5luYFid/fOXt0/g0nfujXrx85rSYxrD8G/HCMNcbVuG0qIq0y4ZNXvjavRBSXNwLT26Ztm/O cZ5S635QxG1mrp8L4zChRml4qUob0U4++Np9EJ7Qcx/UicDPnAkzjw+i4+nwMIRlJWU8Jx985T6I T6GYD5pNHk7xwcHo0GoBHF6u5AonzGm5Mu2uw9+OhmWNxiH/DhsmQ5HOBrd6Mjt9t1553HF1tQJg 9WPT1I+4wdYXviQtj3LYikevbIoC+qafLWxgWyh8TK1DygQ2PfHMpbjvs3hjKIwprF2R2pfW/dr2 bXLvjXaj/7QBjgVzbvBkYqR2KyoFav4xLM5u0jw7i2/i5KzIgvwsUMUfizSIi/j6hm9FpTcCM29e hB2kPncrKtyNq0ig8QbVt4wW7yJ34m5cXXMlmk97XNFxaK+rw9Ptk+lHNMlq/D3wbg63hZdV0tZw 4K5mWzj4YLaEgw9mOzj4IN0Kbr/DreBufgVbwWExxMAkoXPFLzRJqBgaibuYH5uKdVzfx/wFTBPt HU5N0wTfkHGaJgSb9n3JNNFlml/3NAEl9gPThH7w9VLTRBDiS1Z1ljRQEEs8CyamWcJ9w51miW88 S3QPAl73LAH1gwOzxPgeD193xQHBp8IEoX6WksPun89iiRyew0+xxPDmztMs8Y1nie7xzOueJeD3 b2CW6AKtwde2f91ZQiUqjdqycZOEYA9cVQhPXKdZYpol+l3wXzAx0T0+e92zRFdswbKXXaD1ArNE DNnJNns5TRLl43p7/2zX+WnBwZOcLzhJdM83X/ck0VXAsEmii7NeYJKgLYphwRFmOdRv8dotWIAE uKvA9Ixj4G0y04Ljmy442gdq0zOOrkLpZ3iJET4D7UKsF5ggFBQsJW3fZrtfL1tshPCHJog8Ns8+ 3NWd1Qbed7IffT+O+66svY0esjKYeZGOeTUu+0L4vqam/ti+iml6LdPDObxtYb2ozh/rZmkiJvy0 a+pFtd9DFPV+Ve7wCraJ8+7lI7i7jlkYk592d/kX8NMY2uXwToU3MrOt9OSm5hp5Q6zX9fYwnMuY m8JucuAqL/QYSE+X7WMgTO+a3Xr7h8X2dFoEpgZrmk5f41vucIcx7qf2KyK+demTgj3YC3oSMeio 0IcOfmzq6SdHfbWvY4Q+6KMJ9SXLb+D1lqrNcsHm/rAT+rMVrD2hTvHp631tKPjp0YT6kvUfGbyT HXdRh/i0fUkPj0+n6fTX/nZbeL/o4gL+0wWa9/De3dV6cV0eSvtn+Py4u6jCelVvllXz5v8CAAAA //8DAFBLAwQUAAYACAAAACEA0VtSzNsAAAAFAQAADwAAAGRycy9kb3ducmV2LnhtbEyPQUvDQBCF 74L/YRnBi9iNUdoasylS6FGpjdDrJjsmodnZkJ220V/v6EUvwxve8N43+WryvTrhGLtABu5mCSik OriOGgPv5eZ2CSqyJWf7QGjgEyOsisuL3GYunOkNTztulIRQzKyBlnnItI51i97GWRiQxPsIo7cs 69hoN9qzhPtep0ky1952JA2tHXDdYn3YHb2B5vDVrF9K9hueyu2W9M3+vno15vpqen4CxTjx3zH8 4As6FMJUhSO5qHoD8gj/TvHSxXwBqhLx8JiCLnL9n774BgAA//8DAFBLAQItABQABgAIAAAAIQC2 gziS/gAAAOEBAAATAAAAAAAAAAAAAAAAAAAAAABbQ29udGVudF9UeXBlc10ueG1sUEsBAi0AFAAG AAgAAAAhADj9If/WAAAAlAEAAAsAAAAAAAAAAAAAAAAALwEAAF9yZWxzLy5yZWxzUEsBAi0AFAAG AAgAAAAhAADZxj17EQAAVJwAAA4AAAAAAAAAAAAAAAAALgIAAGRycy9lMm9Eb2MueG1sUEsBAi0A FAAGAAgAAAAhANFbUszbAAAABQEAAA8AAAAAAAAAAAAAAAAA1RMAAGRycy9kb3ducmV2LnhtbFBL BQYAAAAABAAEAPMAAADdFAAAAAA= ">
                      <v:shape id="_x0000_s2646" type="#_x0000_t75" style="position:absolute;width:17570;height:15824;visibility:visible;mso-wrap-style:square">
                        <v:fill o:detectmouseclick="t"/>
                        <v:path o:connecttype="none"/>
                      </v:shape>
                      <v:shape id="Freeform 3335" o:spid="_x0000_s2647" style="position:absolute;left:2330;top:11188;width:11157;height:64;visibility:visible;mso-wrap-style:square;v-text-anchor:top" coordsize="1757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umlVMQA AADdAAAADwAAAGRycy9kb3ducmV2LnhtbESPT4vCMBTE78J+h/AWvGm6qxapRlkFQdyTrd4fzbN/ bF5Kk9X67Y2w4HGYmd8wy3VvGnGjzlWWFXyNIxDEudUVFwpO2W40B+E8ssbGMil4kIP16mOwxETb Ox/plvpCBAi7BBWU3reJlC4vyaAb25Y4eBfbGfRBdoXUHd4D3DTyO4piabDisFBiS9uS8mv6ZxTQ 9He+yYrNaVu7Ws+yQ305p5lSw8/+ZwHCU+/f4f/2XiuYTOIZvN6EJyBXT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rppVTEAAAA3QAAAA8AAAAAAAAAAAAAAAAAmAIAAGRycy9k b3ducmV2LnhtbFBLBQYAAAAABAAEAPUAAACJAwAAAAA= " path="m,l69,r,10l,10,,xm115,r69,l184,10r-69,l115,xm230,r69,l299,10r-69,l230,xm345,r69,l414,10r-69,l345,xm460,r69,l529,10r-69,l460,xm575,r68,l643,10r-68,l575,xm689,r69,l758,10r-69,l689,xm804,r69,l873,10r-69,l804,xm919,r69,l988,10r-69,l919,xm1034,r69,l1103,10r-69,l1034,xm1149,r69,l1218,10r-69,l1149,xm1263,r69,l1332,10r-69,l1263,xm1378,r69,l1447,10r-69,l1378,xm1493,r69,l1562,10r-69,l1493,xm1608,r69,l1677,10r-69,l1608,xm1723,r34,l1757,10r-34,l1723,xe" fillcolor="black" strokeweight=".1pt">
                        <v:stroke joinstyle="bevel"/>
                        <v:path arrowok="t" o:connecttype="custom" o:connectlocs="43815,0;0,6350;73025,0;116840,6350;73025,0;189865,0;146050,6350;219075,0;262890,6350;219075,0;335915,0;292100,6350;365125,0;408305,6350;365125,0;481330,0;437515,6350;510540,0;554355,6350;510540,0;627380,0;583565,6350;656590,0;700405,6350;656590,0;773430,0;729615,6350;802005,0;845820,6350;802005,0;918845,0;875030,6350;948055,0;991870,6350;948055,0;1064895,0;1021080,6350;1094105,0;1115695,6350;1094105,0" o:connectangles="0,0,0,0,0,0,0,0,0,0,0,0,0,0,0,0,0,0,0,0,0,0,0,0,0,0,0,0,0,0,0,0,0,0,0,0,0,0,0,0"/>
                        <o:lock v:ext="edit" verticies="t"/>
                      </v:shape>
                      <v:line id="Line 3336" o:spid="_x0000_s2648" style="position:absolute;visibility:visible;mso-wrap-style:square" from="2330,11220" to="5835,135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WQdIMYAAADdAAAADwAAAGRycy9kb3ducmV2LnhtbESPQWvCQBSE74L/YXlCL6KbNhAldRWx FPRQqFHo9TX7zIZm34bsGtN/7xYKHoeZ+YZZbQbbiJ46XztW8DxPQBCXTtdcKTif3mdLED4ga2wc k4Jf8rBZj0crzLW78ZH6IlQiQtjnqMCE0OZS+tKQRT93LXH0Lq6zGKLsKqk7vEW4beRLkmTSYs1x wWBLO0PlT3G1Corpvi6unx+LL3PQ3+lb0pujvCj1NBm2ryACDeER/m/vtYI0zTL4exOfgFzf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lkHSDGAAAA3QAAAA8AAAAAAAAA AAAAAAAAoQIAAGRycy9kb3ducmV2LnhtbFBLBQYAAAAABAAEAPkAAACUAwAAAAA= " strokeweight=".55pt">
                        <v:stroke joinstyle="miter"/>
                      </v:line>
                      <v:line id="Line 3337" o:spid="_x0000_s2649" style="position:absolute;flip:y;visibility:visible;mso-wrap-style:square" from="5835,11220" to="13487,135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3d4f8cAAADdAAAADwAAAGRycy9kb3ducmV2LnhtbESPT2sCMRTE74V+h/CE3mrWCltZjSKF VoUW/Hfw+Ng8N6ublyWJ6/bbN4VCj8PM/IaZLXrbiI58qB0rGA0zEMSl0zVXCo6H9+cJiBCRNTaO ScE3BVjMHx9mWGh35x11+1iJBOFQoAITY1tIGUpDFsPQtcTJOztvMSbpK6k93hPcNvIly3Jpsea0 YLClN0PldX+zCr423cdpVV7M0o9uWf5ZrU7bCyv1NOiXUxCR+vgf/muvtYLxOH+F3zfpCcj5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zd3h/xwAAAN0AAAAPAAAAAAAA AAAAAAAAAKECAABkcnMvZG93bnJldi54bWxQSwUGAAAAAAQABAD5AAAAlQMAAAAA " strokeweight=".55pt">
                        <v:stroke joinstyle="miter"/>
                      </v:line>
                      <v:line id="Line 3338" o:spid="_x0000_s2650" style="position:absolute;flip:x;visibility:visible;mso-wrap-style:square" from="5835,4508" to="7912,1355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ujsDcMAAADdAAAADwAAAGRycy9kb3ducmV2LnhtbERPy2oCMRTdF/yHcAV3NaPCUKZGkYIv sFAfC5eXye1k7ORmSOI4/n2zKHR5OO/5sreN6MiH2rGCyTgDQVw6XXOl4HJev76BCBFZY+OYFDwp wHIxeJljod2Dj9SdYiVSCIcCFZgY20LKUBqyGMauJU7ct/MWY4K+ktrjI4XbRk6zLJcWa04NBlv6 MFT+nO5Wwee+21y35c2s/OSe5Ydqe/26sVKjYb96BxGpj//iP/dOK5jN8jQ3vUlPQC5+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Lo7A3DAAAA3QAAAA8AAAAAAAAAAAAA AAAAoQIAAGRycy9kb3ducmV2LnhtbFBLBQYAAAAABAAEAPkAAACRAwAAAAA= " strokeweight=".55pt">
                        <v:stroke joinstyle="miter"/>
                      </v:line>
                      <v:line id="Line 3339" o:spid="_x0000_s2651" style="position:absolute;visibility:visible;mso-wrap-style:square" from="4413,2171" to="7912,45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uJUsYAAADdAAAADwAAAGRycy9kb3ducmV2LnhtbESPQWvCQBSE74L/YXlCL0U3NmA1dRVp KdiDoKng9Zl9ZkOzb0N2jem/7woFj8PMfMMs172tRUetrxwrmE4SEMSF0xWXCo7fn+M5CB+QNdaO ScEveVivhoMlZtrd+EBdHkoRIewzVGBCaDIpfWHIop+4hjh6F9daDFG2pdQt3iLc1vIlSWbSYsVx wWBD74aKn/xqFeTP2yq/7nevJ/Olz+lH0pmDvCj1NOo3byAC9eER/m9vtYI0nS3g/iY+Abn6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j7iVLGAAAA3QAAAA8AAAAAAAAA AAAAAAAAoQIAAGRycy9kb3ducmV2LnhtbFBLBQYAAAAABAAEAPkAAACUAwAAAAA= " strokeweight=".55pt">
                        <v:stroke joinstyle="miter"/>
                      </v:line>
                      <v:line id="Line 3340" o:spid="_x0000_s2652" style="position:absolute;flip:y;visibility:visible;mso-wrap-style:square" from="7912,2171" to="15563,45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Ud21sMAAADdAAAADwAAAGRycy9kb3ducmV2LnhtbERPTWsCMRC9F/wPYYTeNGsFLVujiGCt YEFtDx6HzbhZ3UyWJK7rvzeHQo+P9z1bdLYWLflQOVYwGmYgiAunKy4V/P6sB+8gQkTWWDsmBQ8K sJj3XmaYa3fnA7XHWIoUwiFHBSbGJpcyFIYshqFriBN3dt5iTNCXUnu8p3Bby7csm0iLFacGgw2t DBXX480q+N62n6dNcTFLP7plk125Oe0vrNRrv1t+gIjUxX/xn/tLKxiPp2l/epOegJw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lHdtbDAAAA3QAAAA8AAAAAAAAAAAAA AAAAoQIAAGRycy9kb3ducmV2LnhtbFBLBQYAAAAABAAEAPkAAACRAwAAAAA= " strokeweight=".55pt">
                        <v:stroke joinstyle="miter"/>
                      </v:line>
                      <v:line id="Line 3341" o:spid="_x0000_s2653" style="position:absolute;flip:x;visibility:visible;mso-wrap-style:square" from="4413,2171" to="15563,21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vTTcYAAADdAAAADwAAAGRycy9kb3ducmV2LnhtbESPQWsCMRSE70L/Q3gFb5rdClpWo0ih 2kIFa3vw+Ng8N2s3L0sS1+2/bwqCx2FmvmEWq942oiMfascK8nEGgrh0uuZKwffX6+gZRIjIGhvH pOCXAqyWD4MFFtpd+ZO6Q6xEgnAoUIGJsS2kDKUhi2HsWuLknZy3GJP0ldQerwluG/mUZVNpsea0 YLClF0Plz+FiFezeu81xW57N2ueXbPpRbY/7Mys1fOzXcxCR+ngP39pvWsFkMsvh/016AnL5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YL003GAAAA3QAAAA8AAAAAAAAA AAAAAAAAoQIAAGRycy9kb3ducmV2LnhtbFBLBQYAAAAABAAEAPkAAACUAwAAAAA= " strokeweight=".55pt">
                        <v:stroke joinstyle="miter"/>
                      </v:line>
                      <v:line id="Line 3342" o:spid="_x0000_s2654" style="position:absolute;flip:x;visibility:visible;mso-wrap-style:square" from="2330,2171" to="4413,11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lNOsYAAADdAAAADwAAAGRycy9kb3ducmV2LnhtbESPT2sCMRTE74V+h/AK3jSrgpWtUaRQ /4CFVnvw+Ni8btZuXpYkruu3N4LQ4zAzv2Fmi87WoiUfKscKhoMMBHHhdMWlgp/DR38KIkRkjbVj UnClAIv589MMc+0u/E3tPpYiQTjkqMDE2ORShsKQxTBwDXHyfp23GJP0pdQeLwluaznKsom0WHFa MNjQu6Hib3+2Cj637eq4Lk5m6YfnbLIr18evEyvVe+mWbyAidfE//GhvtILx+HUE9zfpCcj5D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bZTTrGAAAA3QAAAA8AAAAAAAAA AAAAAAAAoQIAAGRycy9kb3ducmV2LnhtbFBLBQYAAAAABAAEAPkAAACUAwAAAAA= " strokeweight=".55pt">
                        <v:stroke joinstyle="miter"/>
                      </v:line>
                      <v:line id="Line 3343" o:spid="_x0000_s2655" style="position:absolute;flip:x;visibility:visible;mso-wrap-style:square" from="13487,2171" to="15563,11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ZXoocYAAADdAAAADwAAAGRycy9kb3ducmV2LnhtbESPQWsCMRSE7wX/Q3iF3mpWF2xZjSKC tQUL1vbg8bF5btZuXpYkruu/N0Khx2FmvmFmi942oiMfascKRsMMBHHpdM2Vgp/v9fMriBCRNTaO ScGVAizmg4cZFtpd+Iu6faxEgnAoUIGJsS2kDKUhi2HoWuLkHZ23GJP0ldQeLwluGznOsom0WHNa MNjSylD5uz9bBZ8f3dthU57M0o/O2WRbbQ67Eyv19NgvpyAi9fE//Nd+1wry/CWH+5v0BOT8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mV6KHGAAAA3QAAAA8AAAAAAAAA AAAAAAAAoQIAAGRycy9kb3ducmV2LnhtbFBLBQYAAAAABAAEAPkAAACUAwAAAAA= " strokeweight=".55pt">
                        <v:stroke joinstyle="miter"/>
                      </v:line>
                      <v:shape id="Freeform 3344" o:spid="_x0000_s2656" style="position:absolute;left:7874;top:4508;width:76;height:6680;visibility:visible;mso-wrap-style:square;v-text-anchor:top" coordsize="12,105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SB8AMQA AADdAAAADwAAAGRycy9kb3ducmV2LnhtbESPT4vCMBTE7wt+h/AEb2uqbq1Uo4ig7NWq4PHRvP7R 5qU0Ueu33yws7HGYmd8wq01vGvGkztWWFUzGEQji3OqaSwXn0/5zAcJ5ZI2NZVLwJgeb9eBjham2 Lz7SM/OlCBB2KSqovG9TKV1ekUE3ti1x8ArbGfRBdqXUHb4C3DRyGkVzabDmsFBhS7uK8nv2MAoO 9bVJjsX9Fvft7ZLFl/hM11ip0bDfLkF46v1/+K/9rRXMZskX/L4JT0Cu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kgfADEAAAA3QAAAA8AAAAAAAAAAAAAAAAAmAIAAGRycy9k b3ducmV2LnhtbFBLBQYAAAAABAAEAPUAAACJAwAAAAA= " path="m12,r,59l,59,,,12,xm12,99r,60l,159,,99r12,xm12,198r,60l,258,,198r12,xm12,298r,59l,357,,298r12,xm12,397r,59l,456,,397r12,xm12,496r,60l,556,,496r12,xm12,595r,60l,655,,595r12,xm12,695r,59l,754,,695r12,xm12,794r,59l,853,,794r12,xm12,893r,60l,953,,893r12,xm12,992r,60l,1052,,992r12,xe" fillcolor="black" strokeweight=".1pt">
                        <v:stroke joinstyle="bevel"/>
                        <v:path arrowok="t" o:connecttype="custom" o:connectlocs="7620,0;7620,37465;0,37465;0,0;7620,0;7620,62865;7620,100965;0,100965;0,62865;7620,62865;7620,125730;7620,163830;0,163830;0,125730;7620,125730;7620,189230;7620,226695;0,226695;0,189230;7620,189230;7620,252095;7620,289560;0,289560;0,252095;7620,252095;7620,314960;7620,353060;0,353060;0,314960;7620,314960;7620,377825;7620,415925;0,415925;0,377825;7620,377825;7620,441325;7620,478790;0,478790;0,441325;7620,441325;7620,504190;7620,541655;0,541655;0,504190;7620,504190;7620,567055;7620,605155;0,605155;0,567055;7620,567055;7620,629920;7620,668020;0,668020;0,629920;7620,629920" o:connectangles="0,0,0,0,0,0,0,0,0,0,0,0,0,0,0,0,0,0,0,0,0,0,0,0,0,0,0,0,0,0,0,0,0,0,0,0,0,0,0,0,0,0,0,0,0,0,0,0,0,0,0,0,0,0,0"/>
                        <o:lock v:ext="edit" verticies="t"/>
                      </v:shape>
                      <v:line id="Line 3345" o:spid="_x0000_s2657" style="position:absolute;visibility:visible;mso-wrap-style:square" from="7912,4508" to="13487,11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G8VisYAAADdAAAADwAAAGRycy9kb3ducmV2LnhtbESPQWvCQBSE7wX/w/IKXkrd2NAq0VXE IuihoGnB6zP7zIZm34bsGuO/d4VCj8PMfMPMl72tRUetrxwrGI8SEMSF0xWXCn6+N69TED4ga6wd k4IbeVguBk9zzLS78oG6PJQiQthnqMCE0GRS+sKQRT9yDXH0zq61GKJsS6lbvEa4reVbknxIixXH BYMNrQ0Vv/nFKshftlV+2X9NjmanT+ln0pmDPCs1fO5XMxCB+vAf/mtvtYI0nbzD4018AnJx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xvFYrGAAAA3QAAAA8AAAAAAAAA AAAAAAAAoQIAAGRycy9kb3ducmV2LnhtbFBLBQYAAAAABAAEAPkAAACUAwAAAAA= " strokeweight=".55pt">
                        <v:stroke joinstyle="miter"/>
                      </v:line>
                      <v:line id="Line 3346" o:spid="_x0000_s2658" style="position:absolute;flip:y;visibility:visible;mso-wrap-style:square" from="5543,13093" to="6419,1336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eJLOccAAADdAAAADwAAAGRycy9kb3ducmV2LnhtbESPT2sCMRTE74V+h/CE3mrWCltZjSKF VoUW/Hfw+Ng8N6ublyWJ6/bbN4VCj8PM/IaZLXrbiI58qB0rGA0zEMSl0zVXCo6H9+cJiBCRNTaO ScE3BVjMHx9mWGh35x11+1iJBOFQoAITY1tIGUpDFsPQtcTJOztvMSbpK6k93hPcNvIly3Jpsea0 YLClN0PldX+zCr423cdpVV7M0o9uWf5ZrU7bCyv1NOiXUxCR+vgf/muvtYLx+DWH3zfpCcj5D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4ks5xwAAAN0AAAAPAAAAAAAA AAAAAAAAAKECAABkcnMvZG93bnJldi54bWxQSwUGAAAAAAQABAD5AAAAlQMAAAAA " strokeweight=".55pt">
                        <v:stroke joinstyle="miter"/>
                      </v:line>
                      <v:line id="Line 3347" o:spid="_x0000_s2659" style="position:absolute;visibility:visible;mso-wrap-style:square" from="6419,13093" to="6705,132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/EuZsYAAADdAAAADwAAAGRycy9kb3ducmV2LnhtbESPQWvCQBSE7wX/w/IEL0U3NdBIdBWp CPZQqKng9Zl9ZoPZtyG7xvTfdwuFHoeZ+YZZbQbbiJ46XztW8DJLQBCXTtdcKTh97acLED4ga2wc k4Jv8rBZj55WmGv34CP1RahEhLDPUYEJoc2l9KUhi37mWuLoXV1nMUTZVVJ3+Ihw28h5krxKizXH BYMtvRkqb8XdKiieD3Vx//zIzuZdX9Jd0pujvCo1GQ/bJYhAQ/gP/7UPWkGaZhn8volPQK5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PxLmbGAAAA3QAAAA8AAAAAAAAA AAAAAAAAoQIAAGRycy9kb3ducmV2LnhtbFBLBQYAAAAABAAEAPkAAACUAwAAAAA= " strokeweight=".55pt">
                        <v:stroke joinstyle="miter"/>
                      </v:line>
                      <v:line id="Line 3348" o:spid="_x0000_s2660" style="position:absolute;visibility:visible;mso-wrap-style:square" from="7486,10941" to="7912,109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m66FMMAAADdAAAADwAAAGRycy9kb3ducmV2LnhtbERPz2vCMBS+C/sfwhvsIppuhTmqUcZE 0IOw1oHXZ/NsypqX0sRa/3tzEDx+fL8Xq8E2oqfO144VvE8TEMSl0zVXCv4Om8kXCB+QNTaOScGN PKyWL6MFZtpdOae+CJWIIewzVGBCaDMpfWnIop+6ljhyZ9dZDBF2ldQdXmO4beRHknxKizXHBoMt /Rgq/4uLVVCMt3Vx+d3PjmanT+k66U0uz0q9vQ7fcxCBhvAUP9xbrSBNZ3FufBOfgFze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JuuhTDAAAA3QAAAA8AAAAAAAAAAAAA AAAAoQIAAGRycy9kb3ducmV2LnhtbFBLBQYAAAAABAAEAPkAAACRAwAAAAA= " strokeweight=".55pt">
                        <v:stroke joinstyle="miter"/>
                      </v:line>
                      <v:line id="Line 3349" o:spid="_x0000_s2661" style="position:absolute;visibility:visible;mso-wrap-style:square" from="7486,10941" to="7493,11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SIfj8YAAADdAAAADwAAAGRycy9kb3ducmV2LnhtbESPQWvCQBSE74L/YXlCL6IbG6iauoq0 FOxBqKng9Zl9ZkOzb0N2jem/7woFj8PMfMOsNr2tRUetrxwrmE0TEMSF0xWXCo7fH5MFCB+QNdaO ScEvedish4MVZtrd+EBdHkoRIewzVGBCaDIpfWHIop+6hjh6F9daDFG2pdQt3iLc1vI5SV6kxYrj gsGG3gwVP/nVKsjHuyq/fu3nJ/Opz+l70pmDvCj1NOq3ryAC9eER/m/vtII0nS/h/iY+Abn+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0iH4/GAAAA3QAAAA8AAAAAAAAA AAAAAAAAoQIAAGRycy9kb3ducmV2LnhtbFBLBQYAAAAABAAEAPkAAACUAwAAAAA= " strokeweight=".55pt">
                        <v:stroke joinstyle="miter"/>
                      </v:line>
                      <v:line id="Line 3350" o:spid="_x0000_s2662" style="position:absolute;flip:y;visibility:visible;mso-wrap-style:square" from="2330,4508" to="7912,11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JIG8cMAAADdAAAADwAAAGRycy9kb3ducmV2LnhtbERPz2vCMBS+C/4P4Q1209QJIl1TkYFz wgbO7eDx0TybavNSkljrf78cBh4/vt/FarCt6MmHxrGC2TQDQVw53XCt4PdnM1mCCBFZY+uYFNwp wKocjwrMtbvxN/WHWIsUwiFHBSbGLpcyVIYshqnriBN3ct5iTNDXUnu8pXDbypcsW0iLDacGgx29 Gaouh6tV8LXr34/b6mzWfnbNFp/19rg/s1LPT8P6FUSkIT7E/+4PrWA+X6b96U16ArL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ySBvHDAAAA3QAAAA8AAAAAAAAAAAAA AAAAoQIAAGRycy9kb3ducmV2LnhtbFBLBQYAAAAABAAEAPkAAACRAwAAAAA= " strokeweight=".55pt">
                        <v:stroke joinstyle="miter"/>
                      </v:line>
                      <v:rect id="Rectangle 3351" o:spid="_x0000_s2663" style="position:absolute;left:8388;top:9906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sX91MIA AADdAAAADwAAAGRycy9kb3ducmV2LnhtbESP3YrCMBSE7xd8h3CEvVtTFZZSjSKCoLI3Vh/g0Jz+ YHJSkmjr25uFhb0cZuYbZr0drRFP8qFzrGA+y0AQV0533Ci4XQ9fOYgQkTUax6TgRQG2m8nHGgvt Br7Qs4yNSBAOBSpoY+wLKUPVksUwcz1x8mrnLcYkfSO1xyHBrZGLLPuWFjtOCy32tG+pupcPq0Be y8OQl8Zn7ryof8zpeKnJKfU5HXcrEJHG+B/+ax+1guUyn8Pvm/QE5OYNAAD//wMAUEsBAi0AFAAG AAgAAAAhAPD3irv9AAAA4gEAABMAAAAAAAAAAAAAAAAAAAAAAFtDb250ZW50X1R5cGVzXS54bWxQ SwECLQAUAAYACAAAACEAMd1fYdIAAACPAQAACwAAAAAAAAAAAAAAAAAuAQAAX3JlbHMvLnJlbHNQ SwECLQAUAAYACAAAACEAMy8FnkEAAAA5AAAAEAAAAAAAAAAAAAAAAAApAgAAZHJzL3NoYXBleG1s LnhtbFBLAQItABQABgAIAAAAIQCKxf3U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352" o:spid="_x0000_s2664" style="position:absolute;left:14217;top:1021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hdjo8MA AADdAAAADwAAAGRycy9kb3ducmV2LnhtbESP3WoCMRSE74W+QzhC7zTrCrJsjSKCYKU3rj7AYXP2 hyYnS5K627c3hYKXw8x8w2z3kzXiQT70jhWslhkI4trpnlsF99tpUYAIEVmjcUwKfinAfvc222Kp 3chXelSxFQnCoUQFXYxDKWWoO7IYlm4gTl7jvMWYpG+l9jgmuDUyz7KNtNhzWuhwoGNH9Xf1YxXI W3Uai8r4zF3y5st8nq8NOaXe59PhA0SkKb7C/+2zVrBeFzn8vUlPQO6e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hdjo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53" o:spid="_x0000_s2665" style="position:absolute;left:1028;top:1016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VvGOMMA AADdAAAADwAAAGRycy9kb3ducmV2LnhtbESP3WoCMRSE7wXfIZxC7zRbF2RZjSKCYEtvXH2Aw+bs DyYnSxLd7ds3hYKXw8x8w2z3kzXiST70jhV8LDMQxLXTPbcKbtfTogARIrJG45gU/FCA/W4+22Kp 3cgXelaxFQnCoUQFXYxDKWWoO7IYlm4gTl7jvMWYpG+l9jgmuDVylWVrabHntNDhQMeO6nv1sArk tTqNRWV85r5Wzbf5PF8ackq9v02HDYhIU3yF/9tnrSDPixz+3qQnIHe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VvGO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54" o:spid="_x0000_s2666" style="position:absolute;left:5251;top:13811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JeTMMA AADdAAAADwAAAGRycy9kb3ducmV2LnhtbESP3WoCMRSE7wXfIRyhd5pViyyrUYog2NIbVx/gsDn7 Q5OTJUnd7ds3guDlMDPfMLvDaI24kw+dYwXLRQaCuHK640bB7Xqa5yBCRNZoHJOCPwpw2E8nOyy0 G/hC9zI2IkE4FKigjbEvpAxVSxbDwvXEyaudtxiT9I3UHocEt0ausmwjLXacFlrs6dhS9VP+WgXy Wp6GvDQ+c1+r+tt8ni81OaXeZuPHFkSkMb7Cz/ZZK1iv83d4vElPQO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rJeT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55" o:spid="_x0000_s2667" style="position:absolute;left:15163;top:520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f7718MA AADdAAAADwAAAGRycy9kb3ducmV2LnhtbESP3WoCMRSE7wXfIRyhd5pVqSyrUYog2NIbVx/gsDn7 Q5OTJUnd7ds3guDlMDPfMLvDaI24kw+dYwXLRQaCuHK640bB7Xqa5yBCRNZoHJOCPwpw2E8nOyy0 G/hC9zI2IkE4FKigjbEvpAxVSxbDwvXEyaudtxiT9I3UHocEt0ausmwjLXacFlrs6dhS9VP+WgXy Wp6GvDQ+c1+r+tt8ni81OaXeZuPHFkSkMb7Cz/ZZK1iv83d4vElPQO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9f771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56" o:spid="_x0000_s2668" style="position:absolute;left:4070;top:520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xloMIA AADdAAAADwAAAGRycy9kb3ducmV2LnhtbESP3YrCMBSE7xd8h3AE79ZUBSldo4ggqHhj3Qc4NKc/ mJyUJNru22+Ehb0cZuYbZrMbrREv8qFzrGAxz0AQV0533Cj4vh8/cxAhIms0jknBDwXYbScfGyy0 G/hGrzI2IkE4FKigjbEvpAxVSxbD3PXEyaudtxiT9I3UHocEt0Yus2wtLXacFlrs6dBS9SifVoG8 l8chL43P3GVZX835dKvJKTWbjvsvEJHG+B/+a5+0gtUqX8P7TXoCcvsL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LGWg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57" o:spid="_x0000_s2669" style="position:absolute;left:7651;top:2781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mDAO8MA AADdAAAADwAAAGRycy9kb3ducmV2LnhtbESP3WoCMRSE7wXfIRyhd5pVoS6rUYog2NIbVx/gsDn7 Q5OTJUnd7ds3guDlMDPfMLvDaI24kw+dYwXLRQaCuHK640bB7Xqa5yBCRNZoHJOCPwpw2E8nOyy0 G/hC9zI2IkE4FKigjbEvpAxVSxbDwvXEyaudtxiT9I3UHocEt0ausuxdWuw4LbTY07Gl6qf8tQrk tTwNeWl85r5W9bf5PF9qckq9zcaPLYhIY3yFn+2zVrBe5xt4vElPQO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amDAO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oval id="Oval 3358" o:spid="_x0000_s2670" style="position:absolute;left:15455;top:2082;width:223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kNhcEA AADdAAAADwAAAGRycy9kb3ducmV2LnhtbERPTWsCMRC9F/wPYQRvNauCyGoUKQiLJ6uC1yGZbrbd TNYkrtv++uZQ6PHxvje7wbWipxAbzwpm0wIEsfam4VrB9XJ4XYGICdlg65kUfFOE3Xb0ssHS+Ce/ U39OtcghHEtUYFPqSimjtuQwTn1HnLkPHxymDEMtTcBnDnetnBfFUjpsODdY7OjNkv46P5yCo+tP uupsQL1fnm6f9l79yLtSk/GwX4NINKR/8Z+7MgoWi1Wem9/kJyC3v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/JDYXBAAAA3QAAAA8AAAAAAAAAAAAAAAAAmAIAAGRycy9kb3du cmV2LnhtbFBLBQYAAAAABAAEAPUAAACGAwAAAAA= " fillcolor="black" strokeweight="0"/>
                      <v:oval id="Oval 3359" o:spid="_x0000_s2671" style="position:absolute;left:4298;top:2082;width:223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IWoHsUA AADdAAAADwAAAGRycy9kb3ducmV2LnhtbESPT2sCMRTE70K/Q3iF3jRbBbFbo0ihsPTkn0Kvj+S5 Wbt5WZO4bvvpTaHgcZiZ3zDL9eBa0VOIjWcFz5MCBLH2puFawefhfbwAEROywdYzKfihCOvVw2iJ pfFX3lG/T7XIEI4lKrApdaWUUVtyGCe+I87e0QeHKctQSxPwmuGuldOimEuHDecFix29WdLf+4tT 8OH6ra46G1Bv5tuvkz1Xv/Ks1NPjsHkFkWhI9/B/uzIKZrPFC/y9yU9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AhagexQAAAN0AAAAPAAAAAAAAAAAAAAAAAJgCAABkcnMv ZG93bnJldi54bWxQSwUGAAAAAAQABAD1AAAAigMAAAAA " fillcolor="black" strokeweight="0"/>
                      <v:oval id="Oval 3360" o:spid="_x0000_s2672" style="position:absolute;left:2222;top:11125;width:222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GaXXsEA AADdAAAADwAAAGRycy9kb3ducmV2LnhtbERPTWsCMRC9C/0PYQreNFsFabdGEUFYPFkreB2S6Wbb zWRN4rrtr28OgsfH+16uB9eKnkJsPCt4mRYgiLU3DdcKTp+7ySuImJANtp5JwS9FWK+eRkssjb/x B/XHVIscwrFEBTalrpQyaksO49R3xJn78sFhyjDU0gS85XDXyllRLKTDhnODxY62lvTP8eoU7F1/ 0FVnA+rN4nD+tpfqT16UGj8Pm3cQiYb0EN/dlVEwn7/l/flNfgJy9Q8AAP//AwBQSwECLQAUAAYA CAAAACEA8PeKu/0AAADiAQAAEwAAAAAAAAAAAAAAAAAAAAAAW0NvbnRlbnRfVHlwZXNdLnhtbFBL AQItABQABgAIAAAAIQAx3V9h0gAAAI8BAAALAAAAAAAAAAAAAAAAAC4BAABfcmVscy8ucmVsc1BL AQItABQABgAIAAAAIQAzLwWeQQAAADkAAAAQAAAAAAAAAAAAAAAAACkCAABkcnMvc2hhcGV4bWwu eG1sUEsBAi0AFAAGAAgAAAAhAFRml17BAAAA3QAAAA8AAAAAAAAAAAAAAAAAmAIAAGRycy9kb3du cmV2LnhtbFBLBQYAAAAABAAEAPUAAACGAwAAAAA= " fillcolor="black" strokeweight="0"/>
                      <v:oval id="Oval 3361" o:spid="_x0000_s2673" style="position:absolute;left:13379;top:11125;width:216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oyxcQA AADdAAAADwAAAGRycy9kb3ducmV2LnhtbESPQWsCMRSE70L/Q3iF3jRrBbFbo0ihsPRkVfD6SJ6b tZuXNUnXbX99UxA8DjPzDbNcD64VPYXYeFYwnRQgiLU3DdcKDvv38QJETMgGW8+k4IcirFcPoyWW xl/5k/pdqkWGcCxRgU2pK6WM2pLDOPEdcfZOPjhMWYZamoDXDHetfC6KuXTYcF6w2NGbJf21+3YK Ply/1VVnA+rNfHs820v1Ky9KPT0Om1cQiYZ0D9/alVEwm71M4f9Nf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sqMsXEAAAA3QAAAA8AAAAAAAAAAAAAAAAAmAIAAGRycy9k b3ducmV2LnhtbFBLBQYAAAAABAAEAPUAAACJAwAAAAA= " fillcolor="black" strokeweight="0"/>
                      <v:oval id="Oval 3362" o:spid="_x0000_s2674" style="position:absolute;left:5721;top:13462;width:222;height:1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GbRMMIA AADdAAAADwAAAGRycy9kb3ducmV2LnhtbERPz2vCMBS+D/wfwhvsNtPJKK4aRQSh7ORU2PWRPJtq 81KTrHb765fDYMeP7/dyPbpODBRi61nBy7QAQay9ablRcDrunucgYkI22HkmBd8UYb2aPCyxMv7O HzQcUiNyCMcKFdiU+krKqC05jFPfE2fu7IPDlGFopAl4z+Guk7OiKKXDlnODxZ62lvT18OUUvLth r+veBtSbcv95sbf6R96UenocNwsQicb0L/5z10bB61uZ9+c3+QnI1S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ZtEwwgAAAN0AAAAPAAAAAAAAAAAAAAAAAJgCAABkcnMvZG93 bnJldi54bWxQSwUGAAAAAAQABAD1AAAAhwMAAAAA " fillcolor="black" strokeweight="0"/>
                      <v:oval id="Oval 3363" o:spid="_x0000_s2675" style="position:absolute;left:7804;top:4413;width:216;height:1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yp0q8UA AADdAAAADwAAAGRycy9kb3ducmV2LnhtbESPQWsCMRSE74X+h/AKvdWspSztahQpFJae1Aq9PpLn ZnXzsibpuu2vbwTB4zAz3zDz5eg6MVCIrWcF00kBglh703KjYPf18fQKIiZkg51nUvBLEZaL+7s5 VsafeUPDNjUiQzhWqMCm1FdSRm3JYZz4njh7ex8cpixDI03Ac4a7Tj4XRSkdtpwXLPb0bkkftz9O wacb1rrubUC9KtffB3uq/+RJqceHcTUDkWhMt/C1XRsFL2/lFC5v8hOQi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PKnSr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781" type="#_x0000_t75" style="width:15pt;height:12.75pt" o:ole="">
            <v:imagedata r:id="rId3521" o:title=""/>
          </v:shape>
          <o:OLEObject Type="Embed" ProgID="Equation.DSMT4" ShapeID="_x0000_i2781" DrawAspect="Content" ObjectID="_1624837297" r:id="rId3522"/>
        </w:object>
      </w:r>
      <w:r w:rsidRPr="00610F8A">
        <w:rPr>
          <w:sz w:val="26"/>
          <w:szCs w:val="26"/>
        </w:rPr>
        <w:t xml:space="preserve"> là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782" type="#_x0000_t75" style="width:12pt;height:12.75pt" o:ole="">
            <v:imagedata r:id="rId3523" o:title=""/>
          </v:shape>
          <o:OLEObject Type="Embed" ProgID="Equation.DSMT4" ShapeID="_x0000_i2782" DrawAspect="Content" ObjectID="_1624837298" r:id="rId3524"/>
        </w:object>
      </w:r>
      <w:r w:rsidRPr="00610F8A">
        <w:rPr>
          <w:sz w:val="26"/>
          <w:szCs w:val="26"/>
        </w:rPr>
        <w:t xml:space="preserve"> trong </w:t>
      </w:r>
      <w:r w:rsidR="007A1347" w:rsidRPr="00610F8A">
        <w:rPr>
          <w:position w:val="-6"/>
          <w:sz w:val="26"/>
          <w:szCs w:val="26"/>
        </w:rPr>
        <w:object w:dxaOrig="740" w:dyaOrig="279">
          <v:shape id="_x0000_i2783" type="#_x0000_t75" style="width:36.75pt;height:14.25pt" o:ole="">
            <v:imagedata r:id="rId3525" o:title=""/>
          </v:shape>
          <o:OLEObject Type="Embed" ProgID="Equation.DSMT4" ShapeID="_x0000_i2783" DrawAspect="Content" ObjectID="_1624837299" r:id="rId3526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4445</wp:posOffset>
                </wp:positionV>
                <wp:extent cx="1602105" cy="1714500"/>
                <wp:effectExtent l="0" t="0" r="1905" b="635"/>
                <wp:wrapNone/>
                <wp:docPr id="4980" name="Canvas 49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28" name="Freeform 4982"/>
                        <wps:cNvSpPr>
                          <a:spLocks noEditPoints="1"/>
                        </wps:cNvSpPr>
                        <wps:spPr bwMode="auto">
                          <a:xfrm>
                            <a:off x="198755" y="1161415"/>
                            <a:ext cx="935355" cy="7620"/>
                          </a:xfrm>
                          <a:custGeom>
                            <a:avLst/>
                            <a:gdLst>
                              <a:gd name="T0" fmla="*/ 60 w 1473"/>
                              <a:gd name="T1" fmla="*/ 0 h 12"/>
                              <a:gd name="T2" fmla="*/ 0 w 1473"/>
                              <a:gd name="T3" fmla="*/ 12 h 12"/>
                              <a:gd name="T4" fmla="*/ 101 w 1473"/>
                              <a:gd name="T5" fmla="*/ 0 h 12"/>
                              <a:gd name="T6" fmla="*/ 161 w 1473"/>
                              <a:gd name="T7" fmla="*/ 12 h 12"/>
                              <a:gd name="T8" fmla="*/ 101 w 1473"/>
                              <a:gd name="T9" fmla="*/ 0 h 12"/>
                              <a:gd name="T10" fmla="*/ 262 w 1473"/>
                              <a:gd name="T11" fmla="*/ 0 h 12"/>
                              <a:gd name="T12" fmla="*/ 202 w 1473"/>
                              <a:gd name="T13" fmla="*/ 12 h 12"/>
                              <a:gd name="T14" fmla="*/ 303 w 1473"/>
                              <a:gd name="T15" fmla="*/ 0 h 12"/>
                              <a:gd name="T16" fmla="*/ 363 w 1473"/>
                              <a:gd name="T17" fmla="*/ 12 h 12"/>
                              <a:gd name="T18" fmla="*/ 303 w 1473"/>
                              <a:gd name="T19" fmla="*/ 0 h 12"/>
                              <a:gd name="T20" fmla="*/ 464 w 1473"/>
                              <a:gd name="T21" fmla="*/ 0 h 12"/>
                              <a:gd name="T22" fmla="*/ 403 w 1473"/>
                              <a:gd name="T23" fmla="*/ 12 h 12"/>
                              <a:gd name="T24" fmla="*/ 504 w 1473"/>
                              <a:gd name="T25" fmla="*/ 0 h 12"/>
                              <a:gd name="T26" fmla="*/ 565 w 1473"/>
                              <a:gd name="T27" fmla="*/ 12 h 12"/>
                              <a:gd name="T28" fmla="*/ 504 w 1473"/>
                              <a:gd name="T29" fmla="*/ 0 h 12"/>
                              <a:gd name="T30" fmla="*/ 666 w 1473"/>
                              <a:gd name="T31" fmla="*/ 0 h 12"/>
                              <a:gd name="T32" fmla="*/ 605 w 1473"/>
                              <a:gd name="T33" fmla="*/ 12 h 12"/>
                              <a:gd name="T34" fmla="*/ 706 w 1473"/>
                              <a:gd name="T35" fmla="*/ 0 h 12"/>
                              <a:gd name="T36" fmla="*/ 767 w 1473"/>
                              <a:gd name="T37" fmla="*/ 12 h 12"/>
                              <a:gd name="T38" fmla="*/ 706 w 1473"/>
                              <a:gd name="T39" fmla="*/ 0 h 12"/>
                              <a:gd name="T40" fmla="*/ 868 w 1473"/>
                              <a:gd name="T41" fmla="*/ 0 h 12"/>
                              <a:gd name="T42" fmla="*/ 807 w 1473"/>
                              <a:gd name="T43" fmla="*/ 12 h 12"/>
                              <a:gd name="T44" fmla="*/ 908 w 1473"/>
                              <a:gd name="T45" fmla="*/ 0 h 12"/>
                              <a:gd name="T46" fmla="*/ 969 w 1473"/>
                              <a:gd name="T47" fmla="*/ 12 h 12"/>
                              <a:gd name="T48" fmla="*/ 908 w 1473"/>
                              <a:gd name="T49" fmla="*/ 0 h 12"/>
                              <a:gd name="T50" fmla="*/ 1070 w 1473"/>
                              <a:gd name="T51" fmla="*/ 0 h 12"/>
                              <a:gd name="T52" fmla="*/ 1009 w 1473"/>
                              <a:gd name="T53" fmla="*/ 12 h 12"/>
                              <a:gd name="T54" fmla="*/ 1110 w 1473"/>
                              <a:gd name="T55" fmla="*/ 0 h 12"/>
                              <a:gd name="T56" fmla="*/ 1170 w 1473"/>
                              <a:gd name="T57" fmla="*/ 12 h 12"/>
                              <a:gd name="T58" fmla="*/ 1110 w 1473"/>
                              <a:gd name="T59" fmla="*/ 0 h 12"/>
                              <a:gd name="T60" fmla="*/ 1271 w 1473"/>
                              <a:gd name="T61" fmla="*/ 0 h 12"/>
                              <a:gd name="T62" fmla="*/ 1211 w 1473"/>
                              <a:gd name="T63" fmla="*/ 12 h 12"/>
                              <a:gd name="T64" fmla="*/ 1312 w 1473"/>
                              <a:gd name="T65" fmla="*/ 0 h 12"/>
                              <a:gd name="T66" fmla="*/ 1372 w 1473"/>
                              <a:gd name="T67" fmla="*/ 12 h 12"/>
                              <a:gd name="T68" fmla="*/ 1312 w 1473"/>
                              <a:gd name="T69" fmla="*/ 0 h 12"/>
                              <a:gd name="T70" fmla="*/ 1473 w 1473"/>
                              <a:gd name="T71" fmla="*/ 0 h 12"/>
                              <a:gd name="T72" fmla="*/ 1413 w 1473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73" h="12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3" y="0"/>
                                </a:moveTo>
                                <a:lnTo>
                                  <a:pt x="363" y="0"/>
                                </a:lnTo>
                                <a:lnTo>
                                  <a:pt x="363" y="12"/>
                                </a:lnTo>
                                <a:lnTo>
                                  <a:pt x="303" y="12"/>
                                </a:lnTo>
                                <a:lnTo>
                                  <a:pt x="303" y="0"/>
                                </a:lnTo>
                                <a:close/>
                                <a:moveTo>
                                  <a:pt x="403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2"/>
                                </a:lnTo>
                                <a:lnTo>
                                  <a:pt x="403" y="12"/>
                                </a:lnTo>
                                <a:lnTo>
                                  <a:pt x="403" y="0"/>
                                </a:lnTo>
                                <a:close/>
                                <a:moveTo>
                                  <a:pt x="504" y="0"/>
                                </a:moveTo>
                                <a:lnTo>
                                  <a:pt x="565" y="0"/>
                                </a:lnTo>
                                <a:lnTo>
                                  <a:pt x="565" y="12"/>
                                </a:lnTo>
                                <a:lnTo>
                                  <a:pt x="504" y="12"/>
                                </a:lnTo>
                                <a:lnTo>
                                  <a:pt x="504" y="0"/>
                                </a:lnTo>
                                <a:close/>
                                <a:moveTo>
                                  <a:pt x="605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12"/>
                                </a:lnTo>
                                <a:lnTo>
                                  <a:pt x="605" y="12"/>
                                </a:lnTo>
                                <a:lnTo>
                                  <a:pt x="605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67" y="0"/>
                                </a:lnTo>
                                <a:lnTo>
                                  <a:pt x="767" y="12"/>
                                </a:lnTo>
                                <a:lnTo>
                                  <a:pt x="706" y="12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68" y="0"/>
                                </a:lnTo>
                                <a:lnTo>
                                  <a:pt x="868" y="12"/>
                                </a:lnTo>
                                <a:lnTo>
                                  <a:pt x="807" y="12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9" y="0"/>
                                </a:lnTo>
                                <a:lnTo>
                                  <a:pt x="969" y="12"/>
                                </a:lnTo>
                                <a:lnTo>
                                  <a:pt x="908" y="12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1009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12"/>
                                </a:lnTo>
                                <a:lnTo>
                                  <a:pt x="1009" y="12"/>
                                </a:lnTo>
                                <a:lnTo>
                                  <a:pt x="1009" y="0"/>
                                </a:lnTo>
                                <a:close/>
                                <a:moveTo>
                                  <a:pt x="1110" y="0"/>
                                </a:moveTo>
                                <a:lnTo>
                                  <a:pt x="1170" y="0"/>
                                </a:lnTo>
                                <a:lnTo>
                                  <a:pt x="1170" y="12"/>
                                </a:lnTo>
                                <a:lnTo>
                                  <a:pt x="1110" y="12"/>
                                </a:lnTo>
                                <a:lnTo>
                                  <a:pt x="1110" y="0"/>
                                </a:lnTo>
                                <a:close/>
                                <a:moveTo>
                                  <a:pt x="1211" y="0"/>
                                </a:moveTo>
                                <a:lnTo>
                                  <a:pt x="1271" y="0"/>
                                </a:lnTo>
                                <a:lnTo>
                                  <a:pt x="1271" y="12"/>
                                </a:lnTo>
                                <a:lnTo>
                                  <a:pt x="1211" y="12"/>
                                </a:lnTo>
                                <a:lnTo>
                                  <a:pt x="1211" y="0"/>
                                </a:lnTo>
                                <a:close/>
                                <a:moveTo>
                                  <a:pt x="1312" y="0"/>
                                </a:moveTo>
                                <a:lnTo>
                                  <a:pt x="1372" y="0"/>
                                </a:lnTo>
                                <a:lnTo>
                                  <a:pt x="1372" y="12"/>
                                </a:lnTo>
                                <a:lnTo>
                                  <a:pt x="1312" y="12"/>
                                </a:lnTo>
                                <a:lnTo>
                                  <a:pt x="1312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73" y="0"/>
                                </a:lnTo>
                                <a:lnTo>
                                  <a:pt x="1473" y="12"/>
                                </a:lnTo>
                                <a:lnTo>
                                  <a:pt x="1413" y="12"/>
                                </a:lnTo>
                                <a:lnTo>
                                  <a:pt x="14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9" name="Line 4983"/>
                        <wps:cNvCnPr/>
                        <wps:spPr bwMode="auto">
                          <a:xfrm flipH="1">
                            <a:off x="589280" y="116522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0" name="Line 4984"/>
                        <wps:cNvCnPr/>
                        <wps:spPr bwMode="auto">
                          <a:xfrm>
                            <a:off x="198755" y="116522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1" name="Freeform 4985"/>
                        <wps:cNvSpPr>
                          <a:spLocks noEditPoints="1"/>
                        </wps:cNvSpPr>
                        <wps:spPr bwMode="auto">
                          <a:xfrm>
                            <a:off x="466725" y="1163955"/>
                            <a:ext cx="125730" cy="277495"/>
                          </a:xfrm>
                          <a:custGeom>
                            <a:avLst/>
                            <a:gdLst>
                              <a:gd name="T0" fmla="*/ 189 w 198"/>
                              <a:gd name="T1" fmla="*/ 437 h 437"/>
                              <a:gd name="T2" fmla="*/ 162 w 198"/>
                              <a:gd name="T3" fmla="*/ 375 h 437"/>
                              <a:gd name="T4" fmla="*/ 171 w 198"/>
                              <a:gd name="T5" fmla="*/ 369 h 437"/>
                              <a:gd name="T6" fmla="*/ 198 w 198"/>
                              <a:gd name="T7" fmla="*/ 432 h 437"/>
                              <a:gd name="T8" fmla="*/ 189 w 198"/>
                              <a:gd name="T9" fmla="*/ 437 h 437"/>
                              <a:gd name="T10" fmla="*/ 143 w 198"/>
                              <a:gd name="T11" fmla="*/ 333 h 437"/>
                              <a:gd name="T12" fmla="*/ 116 w 198"/>
                              <a:gd name="T13" fmla="*/ 270 h 437"/>
                              <a:gd name="T14" fmla="*/ 125 w 198"/>
                              <a:gd name="T15" fmla="*/ 265 h 437"/>
                              <a:gd name="T16" fmla="*/ 152 w 198"/>
                              <a:gd name="T17" fmla="*/ 328 h 437"/>
                              <a:gd name="T18" fmla="*/ 143 w 198"/>
                              <a:gd name="T19" fmla="*/ 333 h 437"/>
                              <a:gd name="T20" fmla="*/ 98 w 198"/>
                              <a:gd name="T21" fmla="*/ 229 h 437"/>
                              <a:gd name="T22" fmla="*/ 71 w 198"/>
                              <a:gd name="T23" fmla="*/ 166 h 437"/>
                              <a:gd name="T24" fmla="*/ 79 w 198"/>
                              <a:gd name="T25" fmla="*/ 161 h 437"/>
                              <a:gd name="T26" fmla="*/ 107 w 198"/>
                              <a:gd name="T27" fmla="*/ 223 h 437"/>
                              <a:gd name="T28" fmla="*/ 98 w 198"/>
                              <a:gd name="T29" fmla="*/ 229 h 437"/>
                              <a:gd name="T30" fmla="*/ 52 w 198"/>
                              <a:gd name="T31" fmla="*/ 124 h 437"/>
                              <a:gd name="T32" fmla="*/ 25 w 198"/>
                              <a:gd name="T33" fmla="*/ 62 h 437"/>
                              <a:gd name="T34" fmla="*/ 34 w 198"/>
                              <a:gd name="T35" fmla="*/ 57 h 437"/>
                              <a:gd name="T36" fmla="*/ 61 w 198"/>
                              <a:gd name="T37" fmla="*/ 119 h 437"/>
                              <a:gd name="T38" fmla="*/ 52 w 198"/>
                              <a:gd name="T39" fmla="*/ 124 h 437"/>
                              <a:gd name="T40" fmla="*/ 7 w 198"/>
                              <a:gd name="T41" fmla="*/ 20 h 437"/>
                              <a:gd name="T42" fmla="*/ 0 w 198"/>
                              <a:gd name="T43" fmla="*/ 5 h 437"/>
                              <a:gd name="T44" fmla="*/ 9 w 198"/>
                              <a:gd name="T45" fmla="*/ 0 h 437"/>
                              <a:gd name="T46" fmla="*/ 16 w 198"/>
                              <a:gd name="T47" fmla="*/ 15 h 437"/>
                              <a:gd name="T48" fmla="*/ 7 w 198"/>
                              <a:gd name="T49" fmla="*/ 20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98" h="437">
                                <a:moveTo>
                                  <a:pt x="189" y="437"/>
                                </a:moveTo>
                                <a:lnTo>
                                  <a:pt x="162" y="375"/>
                                </a:lnTo>
                                <a:lnTo>
                                  <a:pt x="171" y="369"/>
                                </a:lnTo>
                                <a:lnTo>
                                  <a:pt x="198" y="432"/>
                                </a:lnTo>
                                <a:lnTo>
                                  <a:pt x="189" y="437"/>
                                </a:lnTo>
                                <a:close/>
                                <a:moveTo>
                                  <a:pt x="143" y="333"/>
                                </a:moveTo>
                                <a:lnTo>
                                  <a:pt x="116" y="270"/>
                                </a:lnTo>
                                <a:lnTo>
                                  <a:pt x="125" y="265"/>
                                </a:lnTo>
                                <a:lnTo>
                                  <a:pt x="152" y="328"/>
                                </a:lnTo>
                                <a:lnTo>
                                  <a:pt x="143" y="333"/>
                                </a:lnTo>
                                <a:close/>
                                <a:moveTo>
                                  <a:pt x="98" y="229"/>
                                </a:moveTo>
                                <a:lnTo>
                                  <a:pt x="71" y="166"/>
                                </a:lnTo>
                                <a:lnTo>
                                  <a:pt x="79" y="161"/>
                                </a:lnTo>
                                <a:lnTo>
                                  <a:pt x="107" y="223"/>
                                </a:lnTo>
                                <a:lnTo>
                                  <a:pt x="98" y="229"/>
                                </a:lnTo>
                                <a:close/>
                                <a:moveTo>
                                  <a:pt x="52" y="124"/>
                                </a:moveTo>
                                <a:lnTo>
                                  <a:pt x="25" y="62"/>
                                </a:lnTo>
                                <a:lnTo>
                                  <a:pt x="34" y="57"/>
                                </a:lnTo>
                                <a:lnTo>
                                  <a:pt x="61" y="119"/>
                                </a:lnTo>
                                <a:lnTo>
                                  <a:pt x="52" y="124"/>
                                </a:lnTo>
                                <a:close/>
                                <a:moveTo>
                                  <a:pt x="7" y="20"/>
                                </a:moveTo>
                                <a:lnTo>
                                  <a:pt x="0" y="5"/>
                                </a:lnTo>
                                <a:lnTo>
                                  <a:pt x="9" y="0"/>
                                </a:lnTo>
                                <a:lnTo>
                                  <a:pt x="16" y="15"/>
                                </a:lnTo>
                                <a:lnTo>
                                  <a:pt x="7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2" name="Line 4986"/>
                        <wps:cNvCnPr/>
                        <wps:spPr bwMode="auto">
                          <a:xfrm flipV="1">
                            <a:off x="198755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3" name="Line 4987"/>
                        <wps:cNvCnPr/>
                        <wps:spPr bwMode="auto">
                          <a:xfrm>
                            <a:off x="469900" y="255905"/>
                            <a:ext cx="95440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4" name="Line 4988"/>
                        <wps:cNvCnPr/>
                        <wps:spPr bwMode="auto">
                          <a:xfrm flipH="1">
                            <a:off x="860425" y="25590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5" name="Line 4989"/>
                        <wps:cNvCnPr/>
                        <wps:spPr bwMode="auto">
                          <a:xfrm>
                            <a:off x="469900" y="25590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6" name="Freeform 4990"/>
                        <wps:cNvSpPr>
                          <a:spLocks noEditPoints="1"/>
                        </wps:cNvSpPr>
                        <wps:spPr bwMode="auto">
                          <a:xfrm>
                            <a:off x="466090" y="255905"/>
                            <a:ext cx="6985" cy="909320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32"/>
                              <a:gd name="T2" fmla="*/ 0 w 11"/>
                              <a:gd name="T3" fmla="*/ 0 h 1432"/>
                              <a:gd name="T4" fmla="*/ 11 w 11"/>
                              <a:gd name="T5" fmla="*/ 117 h 1432"/>
                              <a:gd name="T6" fmla="*/ 0 w 11"/>
                              <a:gd name="T7" fmla="*/ 187 h 1432"/>
                              <a:gd name="T8" fmla="*/ 11 w 11"/>
                              <a:gd name="T9" fmla="*/ 117 h 1432"/>
                              <a:gd name="T10" fmla="*/ 11 w 11"/>
                              <a:gd name="T11" fmla="*/ 304 h 1432"/>
                              <a:gd name="T12" fmla="*/ 0 w 11"/>
                              <a:gd name="T13" fmla="*/ 234 h 1432"/>
                              <a:gd name="T14" fmla="*/ 11 w 11"/>
                              <a:gd name="T15" fmla="*/ 351 h 1432"/>
                              <a:gd name="T16" fmla="*/ 0 w 11"/>
                              <a:gd name="T17" fmla="*/ 421 h 1432"/>
                              <a:gd name="T18" fmla="*/ 11 w 11"/>
                              <a:gd name="T19" fmla="*/ 351 h 1432"/>
                              <a:gd name="T20" fmla="*/ 11 w 11"/>
                              <a:gd name="T21" fmla="*/ 538 h 1432"/>
                              <a:gd name="T22" fmla="*/ 0 w 11"/>
                              <a:gd name="T23" fmla="*/ 468 h 1432"/>
                              <a:gd name="T24" fmla="*/ 11 w 11"/>
                              <a:gd name="T25" fmla="*/ 585 h 1432"/>
                              <a:gd name="T26" fmla="*/ 0 w 11"/>
                              <a:gd name="T27" fmla="*/ 655 h 1432"/>
                              <a:gd name="T28" fmla="*/ 11 w 11"/>
                              <a:gd name="T29" fmla="*/ 585 h 1432"/>
                              <a:gd name="T30" fmla="*/ 11 w 11"/>
                              <a:gd name="T31" fmla="*/ 772 h 1432"/>
                              <a:gd name="T32" fmla="*/ 0 w 11"/>
                              <a:gd name="T33" fmla="*/ 701 h 1432"/>
                              <a:gd name="T34" fmla="*/ 11 w 11"/>
                              <a:gd name="T35" fmla="*/ 818 h 1432"/>
                              <a:gd name="T36" fmla="*/ 0 w 11"/>
                              <a:gd name="T37" fmla="*/ 888 h 1432"/>
                              <a:gd name="T38" fmla="*/ 11 w 11"/>
                              <a:gd name="T39" fmla="*/ 818 h 1432"/>
                              <a:gd name="T40" fmla="*/ 11 w 11"/>
                              <a:gd name="T41" fmla="*/ 1005 h 1432"/>
                              <a:gd name="T42" fmla="*/ 0 w 11"/>
                              <a:gd name="T43" fmla="*/ 935 h 1432"/>
                              <a:gd name="T44" fmla="*/ 11 w 11"/>
                              <a:gd name="T45" fmla="*/ 1052 h 1432"/>
                              <a:gd name="T46" fmla="*/ 0 w 11"/>
                              <a:gd name="T47" fmla="*/ 1122 h 1432"/>
                              <a:gd name="T48" fmla="*/ 11 w 11"/>
                              <a:gd name="T49" fmla="*/ 1052 h 1432"/>
                              <a:gd name="T50" fmla="*/ 11 w 11"/>
                              <a:gd name="T51" fmla="*/ 1239 h 1432"/>
                              <a:gd name="T52" fmla="*/ 0 w 11"/>
                              <a:gd name="T53" fmla="*/ 1169 h 1432"/>
                              <a:gd name="T54" fmla="*/ 11 w 11"/>
                              <a:gd name="T55" fmla="*/ 1286 h 1432"/>
                              <a:gd name="T56" fmla="*/ 0 w 11"/>
                              <a:gd name="T57" fmla="*/ 1356 h 1432"/>
                              <a:gd name="T58" fmla="*/ 11 w 11"/>
                              <a:gd name="T59" fmla="*/ 1286 h 1432"/>
                              <a:gd name="T60" fmla="*/ 11 w 11"/>
                              <a:gd name="T61" fmla="*/ 1432 h 1432"/>
                              <a:gd name="T62" fmla="*/ 0 w 11"/>
                              <a:gd name="T63" fmla="*/ 1403 h 1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32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1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1" y="701"/>
                                </a:lnTo>
                                <a:close/>
                                <a:moveTo>
                                  <a:pt x="11" y="818"/>
                                </a:moveTo>
                                <a:lnTo>
                                  <a:pt x="11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18"/>
                                </a:lnTo>
                                <a:lnTo>
                                  <a:pt x="11" y="818"/>
                                </a:lnTo>
                                <a:close/>
                                <a:moveTo>
                                  <a:pt x="11" y="935"/>
                                </a:moveTo>
                                <a:lnTo>
                                  <a:pt x="11" y="1005"/>
                                </a:lnTo>
                                <a:lnTo>
                                  <a:pt x="0" y="1005"/>
                                </a:lnTo>
                                <a:lnTo>
                                  <a:pt x="0" y="935"/>
                                </a:lnTo>
                                <a:lnTo>
                                  <a:pt x="11" y="935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32"/>
                                </a:lnTo>
                                <a:lnTo>
                                  <a:pt x="0" y="1432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7" name="Line 4991"/>
                        <wps:cNvCnPr/>
                        <wps:spPr bwMode="auto">
                          <a:xfrm flipH="1">
                            <a:off x="589280" y="530860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8" name="Line 4992"/>
                        <wps:cNvCnPr/>
                        <wps:spPr bwMode="auto">
                          <a:xfrm flipH="1">
                            <a:off x="1153160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9" name="Line 4993"/>
                        <wps:cNvCnPr/>
                        <wps:spPr bwMode="auto">
                          <a:xfrm>
                            <a:off x="469900" y="255905"/>
                            <a:ext cx="119380" cy="1184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0" name="Line 4994"/>
                        <wps:cNvCnPr/>
                        <wps:spPr bwMode="auto">
                          <a:xfrm flipH="1">
                            <a:off x="469900" y="1119505"/>
                            <a:ext cx="3048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1" name="Line 4995"/>
                        <wps:cNvCnPr/>
                        <wps:spPr bwMode="auto">
                          <a:xfrm>
                            <a:off x="500380" y="111950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2" name="Line 4996"/>
                        <wps:cNvCnPr/>
                        <wps:spPr bwMode="auto">
                          <a:xfrm flipV="1">
                            <a:off x="542925" y="1386840"/>
                            <a:ext cx="42545" cy="20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3" name="Line 4997"/>
                        <wps:cNvCnPr/>
                        <wps:spPr bwMode="auto">
                          <a:xfrm>
                            <a:off x="585470" y="1386840"/>
                            <a:ext cx="4635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4" name="Line 4998"/>
                        <wps:cNvCnPr/>
                        <wps:spPr bwMode="auto">
                          <a:xfrm>
                            <a:off x="422910" y="1165225"/>
                            <a:ext cx="1460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5" name="Line 4999"/>
                        <wps:cNvCnPr/>
                        <wps:spPr bwMode="auto">
                          <a:xfrm>
                            <a:off x="437515" y="1197610"/>
                            <a:ext cx="4635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6" name="Rectangle 5000"/>
                        <wps:cNvSpPr>
                          <a:spLocks noChangeArrowheads="1"/>
                        </wps:cNvSpPr>
                        <wps:spPr bwMode="auto">
                          <a:xfrm>
                            <a:off x="90170" y="101790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7" name="Rectangle 5001"/>
                        <wps:cNvSpPr>
                          <a:spLocks noChangeArrowheads="1"/>
                        </wps:cNvSpPr>
                        <wps:spPr bwMode="auto">
                          <a:xfrm>
                            <a:off x="544195" y="14541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8" name="Rectangle 5002"/>
                        <wps:cNvSpPr>
                          <a:spLocks noChangeArrowheads="1"/>
                        </wps:cNvSpPr>
                        <wps:spPr bwMode="auto">
                          <a:xfrm>
                            <a:off x="1198880" y="112839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9" name="Rectangle 5003"/>
                        <wps:cNvSpPr>
                          <a:spLocks noChangeArrowheads="1"/>
                        </wps:cNvSpPr>
                        <wps:spPr bwMode="auto">
                          <a:xfrm>
                            <a:off x="408940" y="9779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0" name="Rectangle 5004"/>
                        <wps:cNvSpPr>
                          <a:spLocks noChangeArrowheads="1"/>
                        </wps:cNvSpPr>
                        <wps:spPr bwMode="auto">
                          <a:xfrm>
                            <a:off x="833755" y="34988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2" name="Rectangle 5005"/>
                        <wps:cNvSpPr>
                          <a:spLocks noChangeArrowheads="1"/>
                        </wps:cNvSpPr>
                        <wps:spPr bwMode="auto">
                          <a:xfrm>
                            <a:off x="1390015" y="971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3" name="Rectangle 5006"/>
                        <wps:cNvSpPr>
                          <a:spLocks noChangeArrowheads="1"/>
                        </wps:cNvSpPr>
                        <wps:spPr bwMode="auto">
                          <a:xfrm>
                            <a:off x="329565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4" name="Oval 5007"/>
                        <wps:cNvSpPr>
                          <a:spLocks noChangeArrowheads="1"/>
                        </wps:cNvSpPr>
                        <wps:spPr bwMode="auto">
                          <a:xfrm>
                            <a:off x="1414780" y="24511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5" name="Oval 5008"/>
                        <wps:cNvSpPr>
                          <a:spLocks noChangeArrowheads="1"/>
                        </wps:cNvSpPr>
                        <wps:spPr bwMode="auto">
                          <a:xfrm>
                            <a:off x="850900" y="519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0" name="Oval 5009"/>
                        <wps:cNvSpPr>
                          <a:spLocks noChangeArrowheads="1"/>
                        </wps:cNvSpPr>
                        <wps:spPr bwMode="auto">
                          <a:xfrm>
                            <a:off x="189230" y="1154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1" name="Oval 5010"/>
                        <wps:cNvSpPr>
                          <a:spLocks noChangeArrowheads="1"/>
                        </wps:cNvSpPr>
                        <wps:spPr bwMode="auto">
                          <a:xfrm>
                            <a:off x="1143635" y="115443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2" name="Oval 5011"/>
                        <wps:cNvSpPr>
                          <a:spLocks noChangeArrowheads="1"/>
                        </wps:cNvSpPr>
                        <wps:spPr bwMode="auto">
                          <a:xfrm>
                            <a:off x="579755" y="142875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3" name="Oval 5012"/>
                        <wps:cNvSpPr>
                          <a:spLocks noChangeArrowheads="1"/>
                        </wps:cNvSpPr>
                        <wps:spPr bwMode="auto">
                          <a:xfrm>
                            <a:off x="459740" y="24511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80" o:spid="_x0000_s2676" editas="canvas" style="position:absolute;left:0;text-align:left;margin-left:253.2pt;margin-top:.35pt;width:126.15pt;height:135pt;z-index:251678720;mso-position-horizontal-relative:text;mso-position-vertical-relative:text" coordsize="16021,1714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rfdG1xIAAHqmAAAOAAAAZHJzL2Uyb0RvYy54bWzsXW1v48YR/l6g/0HQxwKOuXynESdIzue2 QJocmmu/05JsC5VFldKdLy363/vM7g61I3HF9TlnBDEDxJSP4915hqPZ2ZnZ4dfffnpYTT4u2u2y WV9O1VfRdLJYz5r5cn13Of3H++uzcjrZ7ur1vF4168Xl9JfFdvrtN3/8w9ePm4tF3Nw3q/minWCQ 9fbicXM5vd/tNhfn59vZ/eKh3n7VbBZr3Lxt2od6h1/bu/N5Wz9i9IfVeRxF+flj0843bTNbbLf4 1ytzc/qNHv/2djHb/XR7u13sJqvLKXjb6Z+t/nlDP8+/+bq+uGvrzf1yZtmoP4OLh3q5xqTdUFf1 rp58aJdHQz0sZ22zbW53X82ah/Pm9nY5W2gMQKOiAzRv6vXHeqvBzCAdZhCffsVxb+6I73VzvVyt II1zjH5B/0bXRzyfBd1erSWR+RdNa2keN3iA2033KLfPY/Hn+3qz0Mi3F7MfP75rJ8v55TSLYujT un6AJl23iwXpxSStypieI3EA0p8371pidrv5oZn9aztZN2/ny927ZrnegSdFlODbIaVftvijyc3j 35o5Rq4/7Br9MD/dtg80FB7T5BP+tiqLLJtOfsFHlatUZUZ9Fp92kxnuV0mW0P0ZCIo81sp1Xl/w KLMP292fF40esf74w3ZndG+OTzTJ3dwCew89vX1YQQ3/dD7Jo8njRKVFYjW1I1IOUTS5nygtA3eY WFD0j5I4NCruHSZ1SSLlYQewO5772ckdCkjPM07hUvUzBA3oplJehiqHqp8h5co5zmMPR2pY0pD9 nqU48o4UIG3lijuJEh9Tw/JWrsCT3DtSgMSVK/ITTA3LHF+KvaTSPPXAi4dlHrsyT72CigNkHrsy zyIvU8Myj12ZZ3nmgxcgczJ0nZqfYGpY5okr8zzPPUwlwzJPXJnnkQ9eEiDzxJV5EXmZGpZ54sq8 yAsfvACZJ67MTzA1LPPUlXmZlx6m0mGZp67My8gHLw2QeerKvIq8TA3LPHVlXuWVD16AzFNX5ieY GpZ55spcRYVv5cyGhZ65QldR5AOYBUg9c6WulPKyNSz2zBW7Un6EAXLPXLmfYmtY8LkQfFz41vZ8 WPC5EHysvEMFCD4Xgk/g3vT7QPmw4HMh+KTwDhUg+FwI/gRbw4IvhODhJHoQFsOCL4TgU+UdyiN4 +Ll37MnW9+zczj6trXeLT5Oa9oSR9qw3zZY8anJ14Sy/N155fQEqcoU9xGCRiLUrjPlOE+PhE7F2 0QeJ8XiJuNCbg6GR8fyIuAoiJieTqOFF0sZjaGzyJDV5GEjyFjV5GExyCTV5GFBy+zR5GFTy7Ygc zlsIVHLgNHkYVHLSNHkYVPLENHkYVPK2NHkYVHKpiBw+UwhU8ps0eRhU8o00eRhUcoA0eRhUcnI0 eRhU8mSIHK5KCFRyVzR5GFRySTR5GFTyOzR5GFTyLTR5GFRyIIgcDkIIVHISNHkYVPIDNHkYVFrr NXkYVFrONXkYVFqyiRxLcghUWpY1eRhUWnk1eRhUWl01eRhUWkA1eRhUWiSJHItgCFRaCDW5gGoM t13LWkQVD+OJ7XSCeOINTVFfbOodLYH8cfKIgBGFcCb3+BDrBfCh+bh432iKHa2EhkkOGe3vrtYu lX1sTMY3+brRQ1kiExAC43yXr4bKTBhEdDjdbNVsFxronk8zKMIxWnr8F/v7cnLEfwQd3+WrHc1S DTDJkwaSMW88lx8NIjmCSx8axI4EHY/MV4OGqQbY5EkDycLRIG4juPShQahI0DEKvho0TDXAJk8a SBaOBhEfwaUPDWJMgo5R8NWgYaoBNnnSQLJwNIjvCC59aBBSEnSMgq8GDVMNsMmTBpKFo0FkSHDp Q4NYlKBjFHw1aJhqgE2eNJAsHA3iQIJLHxqEngQdo+CrQcNUA2zypIFk4WgQQRJc+tAgZiXoGAVf DRqmGmCTJw0kC0eDeJHg0ocGISpBxyj4atAw1QCbPGkgWTgaCjQJNn1wKLglCBkHXw2ejmyA027e ULonQEK8S3DqhYRoliBkKHy1kJhsiFWeN5TuCZAQlRKceiEhEiYIGQpfLSQmG2KV5w2lewIkRKEE p15ICH0JQobCVwuJyYZY5XlD6Z4ACSEswakXknbM4fEfjn0AicmGWOV5Q+kOp2V3FI47bSN0zKjb T9A2xMkib5vVck55e9pHbNu7mzerdvKxplIH/Z/d8Aiy1VpvR2L6us1qVFzcruqd3pIIssDRNu12 d1Vv782segSzBbpZfFxQOUF9cb+o52/Xc/15Vy9X5rPel9hMPCXfTfr+ppn/gkR825g6DdSV4MN9 0/5nOnlEjcbldPvvD3W7mE5Wf10jmV+plMITO/1LmhUUgWrdOzfunXo9w1CX090UkUj6+GZnCkE+ bNrl3T1mUloO6+Y7FADcLik/rysFDFf2F9Q4GF5fotgBy4EpdvhhuV5QoYPelNrqhTfrdy1YPF2+ MLldLTd/YWi2kCErq7g05haFDFkc6316fcGFDFmelHSfChniIq1Q1ECy2Jcy0GOnUoYJfbicrsCd Fh2XNZDyWhJSga64hDajpH55gliLVtrP0OCH5Q4lQ6vlw+W07NR8QM80NrslJ5S6NOe/VVS9Ld+W 6Vka52/P0ujq6uy76zfpWX6tiuwquXrz5kr9j/hU6cX9cj5frOnLxmVCKg0rcbEFS6bApysU6mRy LkfXcgaLfNVMazU8/Jqwer6kRlLgU2pkSqrxFI2kx95bUHOsh0kVZdDNUQ9HPTQFW10ZGBUrHJeB aTNldfHLlYGleV6QVsI4wnom1jruraeKs4K+J8Z6kvk8sJ7uEs4W00mf9ReCqVInoauSBnPLvCCJ rk4kTQrUcOHnIRG8to5ImVKn45HgMHVESZH1j4RARUekTKr3eCRIpyNKUB7QyxO21R0RSusod3k8 kptQTRMqCOtBh03gfiSfnNx0qldOoiZMpToLesyUKAlLkqSfK3iADltKl7j0jOVKHV6ZZywh9lhX 3vSM5co9RvlRr7REYZjKdC67ZyxX8klcesYSovfKy5W9V17kvXWP0acPojIsjj2qJYrDfEoqS8NQ F9UrLVEcVni+g2QOOtapuLF/KKHxppTnWPCxK/g49iiXKA/zCsuVu1dYoj7Mpw6iOkzFaT9CUSDm 01JRHgZb1CsrUR+W6JK8Y1Elrtgzj+kT9WGm7rRnJFfoSnnUStSHeSXlCt0rKVEgpou6jpkS1WGx xzKI+jBdW9QzkGtjPFZBFof1G+PUlbePH6HkHqOXCnH7OHJti09ErrBdEWEHMtaj9BTcjPUo3uoi E9l6j2XBbHZP1xeN9Sg+QY71KD7J9NejwFRB1Z5TWwCLT6UF5BnT3mAf6rTh2BJWErsV6zljvj3F QZTTZrLh/dsvAd/nqx3RRrbh25+mI870zPp0Cmbmcfjq45DvczjU5dn+DZU8Y2z4k5YHLypb90Yx T/PV5tH5ake0uzp4zqfpbOUPvOLTdEcc8nx+VFZgcNYGQNknoJBDPYWpMI+eCi5OkSFVpIUJf/Mk 3RF7w4issOAJDSCy0ocKnuLUFsdlXCvEDPDVPEquHFEsRr7NV0N2xBvf9j8gKyfWJJ/OYS8D3Tyt R+bR8Eg8NV+tTprkszlq5v3+HDDFQzAK/N2YS3jluQTamsnIrTYcT4nc6lzCPw9yCc6hyDjLELCl b+8+GIbkpqJtAwXDEG5PsMk3324+Fcl5gjGVIE8+9x4U/l2lErB8S4XUJv0pCumkEtK8qiJjdPvU sMqQKbRqiOTTqINjOotOk5MzIXVQe3RP0cHeBGuZRyk7kz1GccyvjvnV/vYGFNGUCqkd2KcoZLhR HNOroxp61BC7DqOGTpeNSrtuVhW/aHo1wlS0fepbyfOqPOVOfl5uVR8z1TtkX2ZVJ+aQEBzusnE0 jBt8150oekYR6b1+boB6n2JSlOzoY8eNvutswBE7IvRe+sZxY+/mFO7RQG7oHYeRPQzJjGo/NJlP RQOGfmwiodoPjor+OinFyBt5RgqQN7bc+6GSjHJ6fQIX2VQPU67I09g7UoDMEc8IYUqkUj2PT2RS s4QSvH34RCq1H59IpKZoduAZKUDo5DR1zy8rKTPUy9Swmos0ap55RwoQOmJxIUyJPKpH6CKNWuAc eT8+kUftF7rIohZog+MZKUDoIo1aKt/zE4lUD1Ouppeld6QAoSeu0P1MiTyqR+gij4pid58uHKdS j2yeaLOBfk8eqYtkqo8rV9UVCt18Yw3rukynqtg7VIDcU1fuJ9iS3Tb67brotKHihNLqfV9nCsN2 3/p+zZKdNpSuKeodKkDfqUdXN52KS6r86B1rWPIIQztDJZl3qADJZ0LyfrZku41+yVP8ew/RFE71 QaR8T0fXL3k6DtiRKOq0tJcWAstjln3MssNVH7s+HPU2oUWcJNPlJ08XFNjE1vsuOjlADuOkR+dE 2AA5DJAm54TYafKx64Mvh29Thu+xIJlExmlB/v66PsDmA/JzyhWwNlEjBNoG95Yr4D5UlRNFvgyr PYU3kNM3gYQgIp6Qs6d8tYlYyRXf5BRrT32C+QPsjK2iDABRJRPy2Hw1DBgkgVTdpDwGXwWYPW98 exAO9tRhcBIcaT+Vxzdwwqj2kzKffBVwjskG4WBfHwYH2/YAOGFU+0kZBl8FnGOyQTjYfIfBwX4/ AE4Y1X5ShsFXAeeYbBAOAgBhcLC/D4ATRrWflGHwVcA5JhuEg116GBwEBgLgBFJ1kzIMvgo4e974 9iAcbMrD4CAQEAAnkKqblPnkq4Cz541vD8LBbj4MDkUQAvAEku2nZU75KgAdkw0Cos17ICKEDEIQ BZLt52UofBWQHP74/jAm7PwDMSHcEIIpkGw/L/PKV4npmG4YE7b6gZgQYAjBFEi2n5ex8FViOqYb xkStcszyP+T22GyIt7bN+j2hZN28jIWvEtOeP77PmMZiuSm90OFVH7xHIbVMw1d65X5KGr63LsQ5 eJ8lEapE6DsyFsuN5+75/SW+117QyTNRF1LpBfvZCqlUlijbMLAv2z6Wb44lIp4SEWQrpEbqBf8p GhleqYQTmQk3JFGqTOPufMpYRvzKO5JQpFrq4ZM7kvQu1U5BMbrjV9lhYTsiV6yRY0Hx2B/Hvp6K Sg2kNupQwWdaxSyKtNlDNLxXB0nx9MkK0/vK7LdGi/jaLeLhSZ/q1znpk6VxZYvaVYLOn7C8YveC inc+6RNH40Gf0SayTTw86FM956AP4u4p9S4km9irhTCK1iomcdIlEEar+NqtIgrD5MqskxKfuTKn OKBtW2n0dlBUqe5HTaceRy0c+yd2fetogZRa+KzzPejTQGXq2j+sihwaKVfkvS0c9yjjeszrMSrH jA7+HS8yQfXiajHBTkPrjjWHx6d73tyDcPFd2zaP1ND3mW/SraKujzc+HR0aLyu8SNfsbNCfLjWs IS/jWcTpfSy6koibKVIKp92/bLdrtWreWuz0o9VJJxuB/011h/X3Yr7W/9ncmkPmbSNr0gu24S26 cETfx9XZdV4WZ+l1mp1VRVSeRar6vsKZ1Sq9upYNb3XjYfN6bvSp/dyGt9Tzt6JWriRrh+ngrtVP 7PnbfdeJfe6ky9e+jrq7Tzef9NcjNeUS9D0YbEa9xhvNuRU1PFLThhofTAtqfDDtp/EhtPX0dkOt p69/A62n6UhBj5Fw02Bf2kjgyD7ibmZ1SzO8bftgdaviCGFgHf8YrcTBN2m0EgGdwZ9jJbr02+u2 El1aUrgSnXBmP3780lYCsXlUjsHGaic4LtGPWTrBo5nwL7ijmfjCZqLLib5uM9HlioWZ6ITzAmYi jcrKHmqpCuw4pI1Ay/aIXA2K14y+xOhLUBPNp71l5Dm+RJewftVGgg4U9+w4OuG8gJEoEwTUzI4j wct2TPJgX56n4qLLuI5WYrQSL2slukKC120luuS2cCU64byAlVDomxXZsHtVKHP0aLQS0Xn3bqtx wyGDnC/oS3SlHq/bSnQlB8JKdMJ5ASuRxFX3HuZIRfGRMxEh3j5uOfpfXznGJb5wXKKrwHndZqKr CfkJb02lJGgnlxewECpVaWEjl3Ga0RuLRfZeIS+KPZF+jVxs39HpT4IuVnjR5/bkazj9y7LWNj09 JhBk5n2dn/+yzrb5YN/9Or4H9uEc771czhbnj007N68DpU+bduj0D+1JzdaY9dStXfrSEfYSsTHb WjtTVYo2d6Oajq8rRirfFovY4qYkoXNkUk3d4qYvraZ4QWZMLRh1Hgi541FPx9dq9x1dg552hzSs OTUr7wvVPuF9GIkOI/oVNcdmYVz3X/sxdChqF+xiRX3R+pui4mi4SuOyOKy/UdWop+iSgCXndbdL gJ524RbW05esAEmzqrCp3f5t1Kimv3E1PX/czC7wv67QvGvrzf1ydlXvavd3fH7cXCzi5r5ZzRft N/8XAAAA//8DAFBLAwQUAAYACAAAACEA0lw8Kt4AAAAIAQAADwAAAGRycy9kb3ducmV2LnhtbEyP wU7DMBBE70j8g7VI3KjdijRVyKaqKnEBgaDlwNG1TRIRr0PsJuHvWU5wm9WMZt6W29l3YnRDbAMh LBcKhCMTbEs1wtvx/mYDIiZNVneBHMK3i7CtLi9KXdgw0asbD6kWXEKx0AhNSn0hZTSN8zouQu+I vY8weJ34HGppBz1xue/kSqm19LolXmh07/aNM5+Hs0d4Xh6ncdi9qLjPHs2TfLBf5t0iXl/NuzsQ yc3pLwy/+IwOFTOdwplsFB1Cpta3HEXIQbCdZxsWJ4RVrnKQVSn/P1D9AAAA//8DAFBLAQItABQA BgAIAAAAIQC2gziS/gAAAOEBAAATAAAAAAAAAAAAAAAAAAAAAABbQ29udGVudF9UeXBlc10ueG1s UEsBAi0AFAAGAAgAAAAhADj9If/WAAAAlAEAAAsAAAAAAAAAAAAAAAAALwEAAF9yZWxzLy5yZWxz UEsBAi0AFAAGAAgAAAAhANut90bXEgAAeqYAAA4AAAAAAAAAAAAAAAAALgIAAGRycy9lMm9Eb2Mu eG1sUEsBAi0AFAAGAAgAAAAhANJcPCreAAAACAEAAA8AAAAAAAAAAAAAAAAAMRUAAGRycy9kb3du cmV2LnhtbFBLBQYAAAAABAAEAPMAAAA8FgAAAAA= ">
                <v:shape id="_x0000_s2677" type="#_x0000_t75" style="position:absolute;width:16021;height:17145;visibility:visible;mso-wrap-style:square">
                  <v:fill o:detectmouseclick="t"/>
                  <v:path o:connecttype="none"/>
                </v:shape>
                <v:shape id="Freeform 4982" o:spid="_x0000_s2678" style="position:absolute;left:1987;top:11614;width:9354;height:76;visibility:visible;mso-wrap-style:square;v-text-anchor:top" coordsize="1473,1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u8+8MA AADdAAAADwAAAGRycy9kb3ducmV2LnhtbERPz2vCMBS+D/wfwhN2m6mFDalGUUEQenHdVjw+mmdb bV5qErX+98thsOPH93uxGkwn7uR8a1nBdJKAIK6sbrlW8P21e5uB8AFZY2eZFDzJw2o5ellgpu2D P+lehFrEEPYZKmhC6DMpfdWQQT+xPXHkTtYZDBG6WmqHjxhuOpkmyYc02HJsaLCnbUPVpbgZBQdZ FrPyvNvcrqVLj3neXXP3o9TreFjPQQQawr/4z73XCt6TNM6Nb+ITkM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KNu8+8MAAADdAAAADwAAAAAAAAAAAAAAAACYAgAAZHJzL2Rv d25yZXYueG1sUEsFBgAAAAAEAAQA9QAAAIgDAAAAAA== " path="m,l60,r,12l,12,,xm101,r60,l161,12r-60,l101,xm202,r60,l262,12r-60,l202,xm303,r60,l363,12r-60,l303,xm403,r61,l464,12r-61,l403,xm504,r61,l565,12r-61,l504,xm605,r61,l666,12r-61,l605,xm706,r61,l767,12r-61,l706,xm807,r61,l868,12r-61,l807,xm908,r61,l969,12r-61,l908,xm1009,r61,l1070,12r-61,l1009,xm1110,r60,l1170,12r-60,l1110,xm1211,r60,l1271,12r-60,l1211,xm1312,r60,l1372,12r-60,l1312,xm1413,r60,l1473,12r-60,l1413,xe" fillcolor="black" strokeweight=".1pt">
                  <v:stroke joinstyle="bevel"/>
                  <v:path arrowok="t" o:connecttype="custom" o:connectlocs="38100,0;0,7620;64135,0;102235,7620;64135,0;166370,0;128270,7620;192405,0;230505,7620;192405,0;294640,0;255905,7620;320040,0;358775,7620;320040,0;422910,0;384175,7620;448310,0;487045,7620;448310,0;551180,0;512445,7620;576580,0;615315,7620;576580,0;679450,0;640715,7620;704850,0;742950,7620;704850,0;807085,0;768985,7620;833120,0;871220,7620;833120,0;935355,0;897255,7620" o:connectangles="0,0,0,0,0,0,0,0,0,0,0,0,0,0,0,0,0,0,0,0,0,0,0,0,0,0,0,0,0,0,0,0,0,0,0,0,0"/>
                  <o:lock v:ext="edit" verticies="t"/>
                </v:shape>
                <v:line id="Line 4983" o:spid="_x0000_s2679" style="position:absolute;flip:x;visibility:visible;mso-wrap-style:square" from="5892,11652" to="11531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Gr/I8UAAADdAAAADwAAAGRycy9kb3ducmV2LnhtbESPwWrDMBBE74H+g9hCbomcQJvEjRJK ocVQerCdD9hYG8uNtTKWajt/XxUKOQ4z84bZHyfbioF63zhWsFomIIgrpxuuFZzK98UWhA/IGlvH pOBGHo6Hh9keU+1GzmkoQi0ihH2KCkwIXSqlrwxZ9EvXEUfv4nqLIcq+lrrHMcJtK9dJ8iwtNhwX DHb0Zqi6Fj9Wwde2zPEzyzeo6ZLh98fZcHVWav44vb6ACDSFe/i/nWkFT8l6B39v4hOQh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Gr/I8UAAADdAAAADwAAAAAAAAAA AAAAAAChAgAAZHJzL2Rvd25yZXYueG1sUEsFBgAAAAAEAAQA+QAAAJMDAAAAAA== " strokeweight=".5pt">
                  <v:stroke joinstyle="miter"/>
                </v:line>
                <v:line id="Line 4984" o:spid="_x0000_s2680" style="position:absolute;visibility:visible;mso-wrap-style:square" from="1987,11652" to="5892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dGXsEAAADdAAAADwAAAGRycy9kb3ducmV2LnhtbERPz2vCMBS+D/wfwhN2m4nbOrbOKCII 0ttqd380z7aueSlJZtv/3hwGO358vze7yfbiRj50jjWsVwoEce1Mx42G6nx8egcRIrLB3jFpmCnA brt42GBu3MhfdCtjI1IIhxw1tDEOuZShbsliWLmBOHEX5y3GBH0jjccxhdtePiv1Ji12nBpaHOjQ Uv1T/loNWKjiu5rP2aVH+3qdqw9vrkbrx+W0/wQRaYr/4j/3yWjI1Evan96kJyC3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NR0ZewQAAAN0AAAAPAAAAAAAAAAAAAAAA AKECAABkcnMvZG93bnJldi54bWxQSwUGAAAAAAQABAD5AAAAjwMAAAAA " strokeweight=".5pt">
                  <v:stroke joinstyle="miter"/>
                </v:line>
                <v:shape id="Freeform 4985" o:spid="_x0000_s2681" style="position:absolute;left:4667;top:11639;width:1257;height:2775;visibility:visible;mso-wrap-style:square;v-text-anchor:top" coordsize="198,43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OVicYA AADdAAAADwAAAGRycy9kb3ducmV2LnhtbESPQWsCMRSE74X+h/AKvdWsVqVsjVIEQShKXev9uXnd bN28LEmqq7/eFASPw8x8w0xmnW3EkXyoHSvo9zIQxKXTNVcKvreLlzcQISJrbByTgjMFmE0fHyaY a3fiDR2LWIkE4ZCjAhNjm0sZSkMWQ8+1xMn7cd5iTNJXUns8Jbht5CDLxtJizWnBYEtzQ+Wh+LMK Vr/G7ofLdfPp97vD+MLFYvdVKPX81H28g4jUxXv41l5qBaPstQ//b9ITkNMr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zcOVicYAAADdAAAADwAAAAAAAAAAAAAAAACYAgAAZHJz L2Rvd25yZXYueG1sUEsFBgAAAAAEAAQA9QAAAIsDAAAAAA== " path="m189,437l162,375r9,-6l198,432r-9,5xm143,333l116,270r9,-5l152,328r-9,5xm98,229l71,166r8,-5l107,223r-9,6xm52,124l25,62r9,-5l61,119r-9,5xm7,20l,5,9,r7,15l7,20xe" fillcolor="black" strokeweight=".1pt">
                  <v:stroke joinstyle="bevel"/>
                  <v:path arrowok="t" o:connecttype="custom" o:connectlocs="120015,277495;102870,238125;108585,234315;125730,274320;120015,277495;90805,211455;73660,171450;79375,168275;96520,208280;90805,211455;62230,145415;45085,105410;50165,102235;67945,141605;62230,145415;33020,78740;15875,39370;21590,36195;38735,75565;33020,78740;4445,12700;0,3175;5715,0;10160,9525;4445,12700" o:connectangles="0,0,0,0,0,0,0,0,0,0,0,0,0,0,0,0,0,0,0,0,0,0,0,0,0"/>
                  <o:lock v:ext="edit" verticies="t"/>
                </v:shape>
                <v:line id="Line 4986" o:spid="_x0000_s2682" style="position:absolute;flip:y;visibility:visible;mso-wrap-style:square" from="1987,2559" to="4699,11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f7j8UAAADdAAAADwAAAGRycy9kb3ducmV2LnhtbESPwWrDMBBE74H+g9hCbomclCbBjRJK ocVQerCdD9hYG8uNtTKWajt/XxUKOQ4z84bZHyfbioF63zhWsFomIIgrpxuuFZzK98UOhA/IGlvH pOBGHo6Hh9keU+1GzmkoQi0ihH2KCkwIXSqlrwxZ9EvXEUfv4nqLIcq+lrrHMcJtK9dJspEWG44L Bjt6M1Rdix+r4GtX5viZ5VvUdMnw++NsuDorNX+cXl9ABJrCPfzfzrSC5+RpDX9v4hOQh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f7j8UAAADdAAAADwAAAAAAAAAA AAAAAAChAgAAZHJzL2Rvd25yZXYueG1sUEsFBgAAAAAEAAQA+QAAAJMDAAAAAA== " strokeweight=".5pt">
                  <v:stroke joinstyle="miter"/>
                </v:line>
                <v:line id="Line 4987" o:spid="_x0000_s2683" style="position:absolute;visibility:visible;mso-wrap-style:square" from="4699,2559" to="14243,25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ZXYKcIAAADdAAAADwAAAGRycy9kb3ducmV2LnhtbESPQWsCMRSE7wX/Q3iCt5pYtehqFBEE 8Vbd3h+b5+7q5mVJUt3996ZQ6HGYmW+Y9bazjXiQD7VjDZOxAkFcOFNzqSG/HN4XIEJENtg4Jg09 BdhuBm9rzIx78hc9zrEUCcIhQw1VjG0mZSgqshjGriVO3tV5izFJX0rj8ZngtpEfSn1KizWnhQpb 2ldU3M8/VgOe1Ok77y/za4N2duvzpTc3o/Vo2O1WICJ18T/81z4aDXM1ncLvm/QE5OY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/ZXYKcIAAADdAAAADwAAAAAAAAAAAAAA AAChAgAAZHJzL2Rvd25yZXYueG1sUEsFBgAAAAAEAAQA+QAAAJADAAAAAA== " strokeweight=".5pt">
                  <v:stroke joinstyle="miter"/>
                </v:line>
                <v:line id="Line 4988" o:spid="_x0000_s2684" style="position:absolute;flip:x;visibility:visible;mso-wrap-style:square" from="8604,2559" to="14243,5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7LGYMUAAADdAAAADwAAAGRycy9kb3ducmV2LnhtbESP0WrCQBRE34X+w3ILvummrdoQXaUU KoHiQ2I/4CZ7zcZm74bsVuPfdwsFH4eZOcNsdqPtxIUG3zpW8DRPQBDXTrfcKPg6fsxSED4ga+wc k4IbedhtHyYbzLS7ckGXMjQiQthnqMCE0GdS+tqQRT93PXH0Tm6wGKIcGqkHvEa47eRzkqykxZbj gsGe3g3V3+WPVXBIjwV+5sUrajrleN5XhutKqenj+LYGEWgM9/B/O9cKlsnLAv7exCcgt7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7LGYMUAAADdAAAADwAAAAAAAAAA AAAAAAChAgAAZHJzL2Rvd25yZXYueG1sUEsFBgAAAAAEAAQA+QAAAJMDAAAAAA== " strokeweight=".5pt">
                  <v:stroke joinstyle="miter"/>
                </v:line>
                <v:line id="Line 4989" o:spid="_x0000_s2685" style="position:absolute;visibility:visible;mso-wrap-style:square" from="4699,2559" to="8604,530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TDlxsMAAADdAAAADwAAAGRycy9kb3ducmV2LnhtbESPQWsCMRSE7wX/Q3iCt5pUu2K3RpGC IN7U9f7YPHfXbl6WJNXdf98UCh6HmfmGWW1624o7+dA41vA2VSCIS2carjQU593rEkSIyAZbx6Rh oACb9ehlhblxDz7S/RQrkSAcctRQx9jlUoayJoth6jri5F2dtxiT9JU0Hh8Jbls5U2ohLTacFmrs 6Kum8vv0YzXgQR0uxXDOri3a99tQfHhzM1pPxv32E0SkPj7D/+290ZCpeQZ/b9ITkO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0w5cbDAAAA3QAAAA8AAAAAAAAAAAAA AAAAoQIAAGRycy9kb3ducmV2LnhtbFBLBQYAAAAABAAEAPkAAACRAwAAAAA= " strokeweight=".5pt">
                  <v:stroke joinstyle="miter"/>
                </v:line>
                <v:shape id="Freeform 4990" o:spid="_x0000_s2686" style="position:absolute;left:4660;top:2559;width:70;height:9093;visibility:visible;mso-wrap-style:square;v-text-anchor:top" coordsize="11,1432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XV63sQA AADdAAAADwAAAGRycy9kb3ducmV2LnhtbESP0WrCQBRE3wv+w3KFvtWNiqFEVwlCivjWpB9wzV6T YPZuzG6T1K/vCoU+DjNzhtkdJtOKgXrXWFawXEQgiEurG64UfBXZ2zsI55E1tpZJwQ85OOxnLztM tB35k4bcVyJA2CWooPa+S6R0ZU0G3cJ2xMG72t6gD7KvpO5xDHDTylUUxdJgw2Ghxo6ONZW3/Nso SMf0Y8gf+SU+F6tiwGt2r7JMqdf5lG5BeJr8f/ivfdIKNtE6hueb8ATk/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V1et7EAAAA3QAAAA8AAAAAAAAAAAAAAAAAmAIAAGRycy9k b3ducmV2LnhtbFBLBQYAAAAABAAEAPUAAACJAwAAAAA= " path="m11,r,70l,70,,,11,xm11,117r,70l,187,,117r11,xm11,234r,70l,304,,234r11,xm11,351r,70l,421,,351r11,xm11,468r,70l,538,,468r11,xm11,585r,70l,655,,585r11,xm11,701r,71l,772,,701r11,xm11,818r,70l,888,,818r11,xm11,935r,70l,1005,,935r11,xm11,1052r,70l,1122r,-70l11,1052xm11,1169r,70l,1239r,-70l11,1169xm11,1286r,70l,1356r,-70l11,1286xm11,1403r,29l,1432r,-29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135;6985,519430;0,563880;6985,519430;6985,638175;0,593725;6985,668020;0,712470;6985,668020;6985,786765;0,742315;6985,816610;0,861060;6985,816610;6985,909320;0,890905" o:connectangles="0,0,0,0,0,0,0,0,0,0,0,0,0,0,0,0,0,0,0,0,0,0,0,0,0,0,0,0,0,0,0,0"/>
                  <o:lock v:ext="edit" verticies="t"/>
                </v:shape>
                <v:line id="Line 4991" o:spid="_x0000_s2687" style="position:absolute;flip:x;visibility:visible;mso-wrap-style:square" from="5892,5308" to="8604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2BYF8UAAADdAAAADwAAAGRycy9kb3ducmV2LnhtbESPwWrDMBBE74X+g9hCbo3clCbBjRJK oMUQerDdD9hYG8uJtTKWajt/HxUKOQ4z84bZ7CbbioF63zhW8DJPQBBXTjdcK/gpP5/XIHxA1tg6 JgVX8rDbPj5sMNVu5JyGItQiQtinqMCE0KVS+sqQRT93HXH0Tq63GKLsa6l7HCPctnKRJEtpseG4 YLCjvaHqUvxaBd/rMsdDlq9Q0ynD89fRcHVUavY0fbyDCDSFe/i/nWkFb8nrCv7exCcgtz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2BYF8UAAADdAAAADwAAAAAAAAAA AAAAAAChAgAAZHJzL2Rvd25yZXYueG1sUEsFBgAAAAAEAAQA+QAAAJMDAAAAAA== " strokeweight=".5pt">
                  <v:stroke joinstyle="miter"/>
                </v:line>
                <v:line id="Line 4992" o:spid="_x0000_s2688" style="position:absolute;flip:x;visibility:visible;mso-wrap-style:square" from="11531,2559" to="14243,11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v/MZcAAAADdAAAADwAAAGRycy9kb3ducmV2LnhtbERPzYrCMBC+C75DGMGbpqusStcoIiiF ZQ+tPsDYjE13m0lpota3N4cFjx/f/3rb20bcqfO1YwUf0wQEcel0zZWC8+kwWYHwAVlj45gUPMnD djMcrDHV7sE53YtQiRjCPkUFJoQ2ldKXhiz6qWuJI3d1ncUQYVdJ3eEjhttGzpJkIS3WHBsMtrQ3 VP4VN6vgZ3XK8TvLl6jpmuHv8WK4vCg1HvW7LxCB+vAW/7szreAzmce58U18AnLz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b/zGXAAAAA3QAAAA8AAAAAAAAAAAAAAAAA oQIAAGRycy9kb3ducmV2LnhtbFBLBQYAAAAABAAEAPkAAACOAwAAAAA= " strokeweight=".5pt">
                  <v:stroke joinstyle="miter"/>
                </v:line>
                <v:line id="Line 4993" o:spid="_x0000_s2689" style="position:absolute;visibility:visible;mso-wrap-style:square" from="4699,2559" to="5892,144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3vw8MAAADdAAAADwAAAGRycy9kb3ducmV2LnhtbESPT2sCMRTE74V+h/AKvdVEq6VujSKF QvGmu70/Nm//uXlZklR3v70pFDwOM/MbZrMbbS8u5EPrWMN8pkAQl860XGso8q+XdxAhIhvsHZOG iQLsto8PG8yMu/KRLqdYiwThkKGGJsYhkzKUDVkMMzcQJ69y3mJM0tfSeLwmuO3lQqk3abHltNDg QJ8NlefTr9WAB3X4KaZ8VfVol91UrL3pjNbPT+P+A0SkMd7D/+1vo2GlXtfw9yY9Abm9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x978PDAAAA3QAAAA8AAAAAAAAAAAAA AAAAoQIAAGRycy9kb3ducmV2LnhtbFBLBQYAAAAABAAEAPkAAACRAwAAAAA= " strokeweight=".5pt">
                  <v:stroke joinstyle="miter"/>
                </v:line>
                <v:line id="Line 4994" o:spid="_x0000_s2690" style="position:absolute;flip:x;visibility:visible;mso-wrap-style:square" from="4699,11195" to="5003,112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I+zHsAAAADdAAAADwAAAGRycy9kb3ducmV2LnhtbERPzYrCMBC+C75DGMGbpiuuStcoIiiF ZQ+tPsDYjE13m0lpota3N4cFjx/f/3rb20bcqfO1YwUf0wQEcel0zZWC8+kwWYHwAVlj45gUPMnD djMcrDHV7sE53YtQiRjCPkUFJoQ2ldKXhiz6qWuJI3d1ncUQYVdJ3eEjhttGzpJkIS3WHBsMtrQ3 VP4VN6vgZ3XK8TvLl6jpmuHv8WK4vCg1HvW7LxCB+vAW/7szreAzmcf98U18AnLz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CPsx7AAAAA3QAAAA8AAAAAAAAAAAAAAAAA oQIAAGRycy9kb3ducmV2LnhtbFBLBQYAAAAABAAEAPkAAACOAwAAAAA= " strokeweight=".5pt">
                  <v:stroke joinstyle="miter"/>
                </v:line>
                <v:line id="Line 4995" o:spid="_x0000_s2691" style="position:absolute;visibility:visible;mso-wrap-style:square" from="5003,11195" to="5010,1165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g2QuMIAAADdAAAADwAAAGRycy9kb3ducmV2LnhtbESPQYvCMBSE7wv+h/AEb2viootWo8jC gnhT6/3RPNtq81KSrLb/3gjCHoeZ+YZZbTrbiDv5UDvWMBkrEMSFMzWXGvLT7+ccRIjIBhvHpKGn AJv14GOFmXEPPtD9GEuRIBwy1FDF2GZShqIii2HsWuLkXZy3GJP0pTQeHwluG/ml1Le0WHNaqLCl n4qK2/HPasC92p/z/jS7NGin1z5feHM1Wo+G3XYJIlIX/8Pv9s5omKnpBF5v0hOQ6y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g2QuMIAAADdAAAADwAAAAAAAAAAAAAA AAChAgAAZHJzL2Rvd25yZXYueG1sUEsFBgAAAAAEAAQA+QAAAJADAAAAAA== " strokeweight=".5pt">
                  <v:stroke joinstyle="miter"/>
                </v:line>
                <v:line id="Line 4996" o:spid="_x0000_s2692" style="position:absolute;flip:y;visibility:visible;mso-wrap-style:square" from="5429,13868" to="5854,140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xGI8sUAAADdAAAADwAAAGRycy9kb3ducmV2LnhtbESPwWrDMBBE74H+g9hCbomc0CbBjRJK ocVQerCdD9hYG8uNtTKWajt/XxUKOQ4z84bZHyfbioF63zhWsFomIIgrpxuuFZzK98UOhA/IGlvH pOBGHo6Hh9keU+1GzmkoQi0ihH2KCkwIXSqlrwxZ9EvXEUfv4nqLIcq+lrrHMcJtK9dJspEWG44L Bjt6M1Rdix+r4GtX5viZ5VvUdMnw++NsuDorNX+cXl9ABJrCPfzfzrSC5+RpDX9v4hOQh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xGI8sUAAADdAAAADwAAAAAAAAAA AAAAAAChAgAAZHJzL2Rvd25yZXYueG1sUEsFBgAAAAAEAAQA+QAAAJMDAAAAAA== " strokeweight=".5pt">
                  <v:stroke joinstyle="miter"/>
                </v:line>
                <v:line id="Line 4997" o:spid="_x0000_s2693" style="position:absolute;visibility:visible;mso-wrap-style:square" from="5854,13868" to="6318,14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ZOrVMIAAADdAAAADwAAAGRycy9kb3ducmV2LnhtbESPQWsCMRSE74L/ITyhN01stehqFBEE 8Vbd3h+b5+7q5mVJUt3996ZQ6HGYmW+Y9bazjXiQD7VjDdOJAkFcOFNzqSG/HMYLECEiG2wck4ae Amw3w8EaM+Oe/EWPcyxFgnDIUEMVY5tJGYqKLIaJa4mTd3XeYkzSl9J4fCa4beS7Up/SYs1pocKW 9hUV9/OP1YAndfrO+8v82qCd3fp86c3NaP026nYrEJG6+B/+ax+NhrmafcDvm/QE5OY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ZOrVMIAAADdAAAADwAAAAAAAAAAAAAA AAChAgAAZHJzL2Rvd25yZXYueG1sUEsFBgAAAAAEAAQA+QAAAJADAAAAAA== " strokeweight=".5pt">
                  <v:stroke joinstyle="miter"/>
                </v:line>
                <v:line id="Line 4998" o:spid="_x0000_s2694" style="position:absolute;visibility:visible;mso-wrap-style:square" from="4229,11652" to="4375,119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nozIMIAAADdAAAADwAAAGRycy9kb3ducmV2LnhtbESPQYvCMBSE74L/IbwFb5rsUhftGkUW BPGm1vujebZ1m5eSRG3//WZB2OMwM98wq01vW/EgHxrHGt5nCgRx6UzDlYbivJsuQISIbLB1TBoG CrBZj0crzI178pEep1iJBOGQo4Y6xi6XMpQ1WQwz1xEn7+q8xZikr6Tx+Exw28oPpT6lxYbTQo0d fddU/pzuVgMe1OFSDOf5tUWb3YZi6c3NaD1567dfICL18T/8au+NhrnKMvh7k56AXP8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nozIMIAAADdAAAADwAAAAAAAAAAAAAA AAChAgAAZHJzL2Rvd25yZXYueG1sUEsFBgAAAAAEAAQA+QAAAJADAAAAAA== " strokeweight=".5pt">
                  <v:stroke joinstyle="miter"/>
                </v:line>
                <v:line id="Line 4999" o:spid="_x0000_s2695" style="position:absolute;visibility:visible;mso-wrap-style:square" from="4375,11976" to="4838,119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TaWu8MAAADdAAAADwAAAGRycy9kb3ducmV2LnhtbESPQWvCQBSE74L/YXmF3sxuxZQ2dRUR CsWbGu+P7DOJzb4Nu1tN/r0rCD0OM/MNs1wPthNX8qF1rOEtUyCIK2darjWUx+/ZB4gQkQ12jknD SAHWq+lkiYVxN97T9RBrkSAcCtTQxNgXUoaqIYshcz1x8s7OW4xJ+loaj7cEt52cK/UuLbacFhrs adtQ9Xv4sxpwp3ancjzm5w7t4jKWn95cjNavL8PmC0SkIf6Hn+0foyFXixweb9ITkKs7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U2lrvDAAAA3QAAAA8AAAAAAAAAAAAA AAAAoQIAAGRycy9kb3ducmV2LnhtbFBLBQYAAAAABAAEAPkAAACRAwAAAAA= " strokeweight=".5pt">
                  <v:stroke joinstyle="miter"/>
                </v:line>
                <v:rect id="Rectangle 5000" o:spid="_x0000_s2696" style="position:absolute;left:901;top:10179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2REZMMA AADdAAAADwAAAGRycy9kb3ducmV2LnhtbESP3WoCMRSE74W+QziF3mlSsSKrUUpB0OKNqw9w2Jz9 ocnJkkR3ffumIPRymJlvmM1udFbcKcTOs4b3mQJBXHnTcaPhetlPVyBiQjZoPZOGB0XYbV8mGyyM H/hM9zI1IkM4FqihTakvpIxVSw7jzPfE2at9cJiyDI00AYcMd1bOlVpKhx3nhRZ7+mqp+ilvToO8 lPthVdqg/Pe8Ptnj4VyT1/rtdfxcg0g0pv/ws30wGj7UYgl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12REZ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001" o:spid="_x0000_s2697" style="position:absolute;left:5441;top:1454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jh/8MA AADdAAAADwAAAGRycy9kb3ducmV2LnhtbESP3WoCMRSE7wt9h3CE3tVEqVa2RikFwYo3rn2Aw+bs D01OliR117c3BcHLYWa+Ydbb0VlxoRA7zxpmUwWCuPKm40bDz3n3ugIRE7JB65k0XCnCdvP8tMbC +IFPdClTIzKEY4Ea2pT6QspYteQwTn1PnL3aB4cpy9BIE3DIcGflXKmldNhxXmixp6+Wqt/yz2mQ 53I3rEoblD/M66P93p9q8lq/TMbPDxCJxvQI39t7o2Gh3t7h/01+AnJz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uCjh/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02" o:spid="_x0000_s2698" style="position:absolute;left:11988;top:1128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d1jb8A AADdAAAADwAAAGRycy9kb3ducmV2LnhtbERPy2oCMRTdF/yHcAV3NVFskalRRBBUunHsB1wmdx6Y 3AxJ6kz/3iyELg/nvdmNzooHhdh51rCYKxDElTcdNxp+bsf3NYiYkA1az6ThjyLstpO3DRbGD3yl R5kakUM4FqihTakvpIxVSw7j3PfEmat9cJgyDI00AYcc7qxcKvUpHXacG1rs6dBSdS9/nQZ5K4/D urRB+cuy/rbn07Umr/VsOu6/QCQa07/45T4ZDR9qlefmN/kJyO0TAAD//wMAUEsBAi0AFAAGAAgA AAAhAPD3irv9AAAA4gEAABMAAAAAAAAAAAAAAAAAAAAAAFtDb250ZW50X1R5cGVzXS54bWxQSwEC LQAUAAYACAAAACEAMd1fYdIAAACPAQAACwAAAAAAAAAAAAAAAAAuAQAAX3JlbHMvLnJlbHNQSwEC LQAUAAYACAAAACEAMy8FnkEAAAA5AAAAEAAAAAAAAAAAAAAAAAApAgAAZHJzL3NoYXBleG1sLnht bFBLAQItABQABgAIAAAAIQDJt3WN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03" o:spid="_x0000_s2699" style="position:absolute;left:4089;top:977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vvQFsMA AADdAAAADwAAAGRycy9kb3ducmV2LnhtbESP3WoCMRSE7wt9h3AKvatJpYpdjVIKghVvXPsAh83Z H0xOliR117c3BcHLYWa+YVab0VlxoRA7zxreJwoEceVNx42G39P2bQEiJmSD1jNpuFKEzfr5aYWF 8QMf6VKmRmQIxwI1tCn1hZSxaslhnPieOHu1Dw5TlqGRJuCQ4c7KqVJz6bDjvNBiT98tVefyz2mQ p3I7LEoblN9P64P92R1r8lq/voxfSxCJxvQI39s7o2GmPj7h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vvQF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004" o:spid="_x0000_s2700" style="position:absolute;left:8337;top:3498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jvVr8A AADdAAAADwAAAGRycy9kb3ducmV2LnhtbERPy2oCMRTdF/yHcAV3NVGwyNQoIggqbhz7AZfJnQcm N0MSnenfNwuhy8N5b3ajs+JFIXaeNSzmCgRx5U3HjYaf+/FzDSImZIPWM2n4pQi77eRjg4XxA9/o VaZG5BCOBWpoU+oLKWPVksM49z1x5mofHKYMQyNNwCGHOyuXSn1Jhx3nhhZ7OrRUPcqn0yDv5XFY lzYof1nWV3s+3WryWs+m4/4bRKIx/Yvf7pPRsFKrvD+/yU9Abv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yGO9W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05" o:spid="_x0000_s2701" style="position:absolute;left:13900;top:971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bUusMA AADdAAAADwAAAGRycy9kb3ducmV2LnhtbESP3WoCMRSE74W+QziF3mnSBUW2RikFQYs3rj7AYXP2 hyYnS5K669s3BcHLYWa+YTa7yVlxoxB7zxreFwoEce1Nz62G62U/X4OICdmg9Uwa7hRht32ZbbA0 fuQz3arUigzhWKKGLqWhlDLWHTmMCz8QZ6/xwWHKMrTSBBwz3FlZKLWSDnvOCx0O9NVR/VP9Og3y Uu3HdWWD8t9Fc7LHw7khr/Xb6/T5ASLRlJ7hR/tgNCzVsoD/N/kJyO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YbUu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06" o:spid="_x0000_s2702" style="position:absolute;left:3295;top:1010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spxIcMA AADdAAAADwAAAGRycy9kb3ducmV2LnhtbESP3WoCMRSE7wu+QzhC72qiYpGtUUQQVHrj2gc4bM7+ YHKyJKm7fftGKPRymJlvmM1udFY8KMTOs4b5TIEgrrzpuNHwdTu+rUHEhGzQeiYNPxRht528bLAw fuArPcrUiAzhWKCGNqW+kDJWLTmMM98TZ6/2wWHKMjTSBBwy3Fm5UOpdOuw4L7TY06Gl6l5+Ow3y Vh6HdWmD8pdF/WnPp2tNXuvX6bj/AJFoTP/hv/bJaFip1RKe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spxI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007" o:spid="_x0000_s2703" style="position:absolute;left:14147;top:2451;width:191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RWwmcQA AADdAAAADwAAAGRycy9kb3ducmV2LnhtbESPQWsCMRSE70L/Q3gFb5ptUSlbo0ihsHhSK/T6SF43 q5uXNYnrtr/eFAo9DjPzDbNcD64VPYXYeFbwNC1AEGtvGq4VHD/eJy8gYkI22HomBd8UYb16GC2x NP7Ge+oPqRYZwrFEBTalrpQyaksO49R3xNn78sFhyjLU0gS8Zbhr5XNRLKTDhvOCxY7eLOnz4eoU bF2/01VnA+rNYvd5spfqR16UGj8Om1cQiYb0H/5rV0bBvJjP4PdNfgJyd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kVsJnEAAAA3QAAAA8AAAAAAAAAAAAAAAAAmAIAAGRycy9k b3ducmV2LnhtbFBLBQYAAAAABAAEAPUAAACJAwAAAAA= " fillcolor="black" strokeweight="0"/>
                <v:oval id="Oval 5008" o:spid="_x0000_s2704" style="position:absolute;left:8509;top:5194;width:190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lkVAsQA AADdAAAADwAAAGRycy9kb3ducmV2LnhtbESPzWrDMBCE74W+g9hCb43cgkNxo4QQKJie8lPodZG2 lhtr5Uiq4+Tpo0Agx2FmvmFmi9F1YqAQW88KXicFCGLtTcuNgu/d58s7iJiQDXaeScGJIizmjw8z rIw/8oaGbWpEhnCsUIFNqa+kjNqSwzjxPXH2fn1wmLIMjTQBjxnuOvlWFFPpsOW8YLGnlSW93/47 BV9uWOu6twH1crr++bOH+iwPSj0/jcsPEInGdA/f2rVRUBZlCdc3+QnI+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JZZFQLEAAAA3QAAAA8AAAAAAAAAAAAAAAAAmAIAAGRycy9k b3ducmV2LnhtbFBLBQYAAAAABAAEAPUAAACJAwAAAAA= " fillcolor="black" strokeweight="0"/>
                <v:oval id="Oval 5009" o:spid="_x0000_s2705" style="position:absolute;left:1892;top:11544;width:190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bPnecEA AADdAAAADwAAAGRycy9kb3ducmV2LnhtbERPz2vCMBS+D/wfwhO8zXQTyqhGkcGg7KRu4PWRPJtq 81KTrFb/+uUw2PHj+73ajK4TA4XYelbwMi9AEGtvWm4UfH99PL+BiAnZYOeZFNwpwmY9eVphZfyN 9zQcUiNyCMcKFdiU+krKqC05jHPfE2fu5IPDlGFopAl4y+Guk69FUUqHLecGiz29W9KXw49T8OmG na57G1Bvy93xbK/1Q16Vmk3H7RJEojH9i//ctVGwWJR5f36Tn4Bc/wIAAP//AwBQSwECLQAUAAYA CAAAACEA8PeKu/0AAADiAQAAEwAAAAAAAAAAAAAAAAAAAAAAW0NvbnRlbnRfVHlwZXNdLnhtbFBL AQItABQABgAIAAAAIQAx3V9h0gAAAI8BAAALAAAAAAAAAAAAAAAAAC4BAABfcmVscy8ucmVsc1BL AQItABQABgAIAAAAIQAzLwWeQQAAADkAAAAQAAAAAAAAAAAAAAAAACkCAABkcnMvc2hhcGV4bWwu eG1sUEsBAi0AFAAGAAgAAAAhAGGz53nBAAAA3QAAAA8AAAAAAAAAAAAAAAAAmAIAAGRycy9kb3du cmV2LnhtbFBLBQYAAAAABAAEAPUAAACGAwAAAAA= " fillcolor="black" strokeweight="0"/>
                <v:oval id="Oval 5010" o:spid="_x0000_s2706" style="position:absolute;left:11436;top:11544;width:197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v9C4sQA AADdAAAADwAAAGRycy9kb3ducmV2LnhtbESPQWsCMRSE70L/Q3iF3jSrwiJbo0ihsPSkVvD6SF43 225e1iSu2/56Uyj0OMzMN8x6O7pODBRi61nBfFaAINbetNwoOL2/TlcgYkI22HkmBd8UYbt5mKyx Mv7GBxqOqREZwrFCBTalvpIyaksO48z3xNn78MFhyjI00gS8Zbjr5KIoSumw5bxgsacXS/rreHUK 3tyw13VvA+pduT9/2kv9Iy9KPT2Ou2cQicb0H/5r10bBclnO4fdNfgJycw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7/QuLEAAAA3QAAAA8AAAAAAAAAAAAAAAAAmAIAAGRycy9k b3ducmV2LnhtbFBLBQYAAAAABAAEAPUAAACJAwAAAAA= " fillcolor="black" strokeweight="0"/>
                <v:oval id="Oval 5011" o:spid="_x0000_s2707" style="position:absolute;left:5797;top:14287;width:197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i3clcQA AADdAAAADwAAAGRycy9kb3ducmV2LnhtbESPQWsCMRSE74X+h/AKvdVsFZayNYoUhKUntQWvj+R1 s+3mZU3iuvrrjSD0OMzMN8x8ObpODBRi61nB66QAQay9ablR8P21fnkDEROywc4zKThThOXi8WGO lfEn3tKwS43IEI4VKrAp9ZWUUVtyGCe+J87ejw8OU5ahkSbgKcNdJ6dFUUqHLecFiz19WNJ/u6NT 8OmGja57G1Cvys3+1x7qizwo9fw0rt5BJBrTf/jero2C2aycwu1NfgJyc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P4t3JXEAAAA3QAAAA8AAAAAAAAAAAAAAAAAmAIAAGRycy9k b3ducmV2LnhtbFBLBQYAAAAABAAEAPUAAACJAwAAAAA= " fillcolor="black" strokeweight="0"/>
                <v:oval id="Oval 5012" o:spid="_x0000_s2708" style="position:absolute;left:4597;top:2451;width:197;height:22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WF5DsQA AADdAAAADwAAAGRycy9kb3ducmV2LnhtbESPwWrDMBBE74X+g9hCb43cGkxxooQQKJie0rSQ6yJt LCfWypFUx8nXV4VCj8PMvGEWq8n1YqQQO88KnmcFCGLtTcetgq/Pt6dXEDEhG+w9k4IrRVgt7+8W WBt/4Q8ad6kVGcKxRgU2paGWMmpLDuPMD8TZO/jgMGUZWmkCXjLc9fKlKCrpsOO8YHGgjSV92n07 Be9u3OpmsAH1utruj/bc3ORZqceHaT0HkWhK/+G/dmMUlGVVwu+b/ATk8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JFheQ7EAAAA3QAAAA8AAAAAAAAAAAAAAAAAmAIAAGRycy9k b3ducmV2LnhtbFBLBQYAAAAABAAEAPUAAACJ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660" w:dyaOrig="400">
          <v:shape id="_x0000_i2784" type="#_x0000_t75" style="width:83.25pt;height:20.25pt" o:ole="">
            <v:imagedata r:id="rId3527" o:title=""/>
          </v:shape>
          <o:OLEObject Type="Embed" ProgID="Equation.DSMT4" ShapeID="_x0000_i2784" DrawAspect="Content" ObjectID="_1624837300" r:id="rId352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85" type="#_x0000_t75" style="width:30pt;height:14.25pt" o:ole="">
            <v:imagedata r:id="rId3529" o:title=""/>
          </v:shape>
          <o:OLEObject Type="Embed" ProgID="Equation.DSMT4" ShapeID="_x0000_i2785" DrawAspect="Content" ObjectID="_1624837301" r:id="rId3530"/>
        </w:object>
      </w:r>
      <w:r w:rsidRPr="00610F8A">
        <w:rPr>
          <w:sz w:val="26"/>
          <w:szCs w:val="26"/>
        </w:rPr>
        <w:t>, có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8"/>
          <w:sz w:val="26"/>
          <w:szCs w:val="26"/>
        </w:rPr>
        <w:object w:dxaOrig="2640" w:dyaOrig="420">
          <v:shape id="_x0000_i2786" type="#_x0000_t75" style="width:132pt;height:21pt" o:ole="">
            <v:imagedata r:id="rId3531" o:title=""/>
          </v:shape>
          <o:OLEObject Type="Embed" ProgID="Equation.DSMT4" ShapeID="_x0000_i2786" DrawAspect="Content" ObjectID="_1624837302" r:id="rId3532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26"/>
          <w:sz w:val="26"/>
          <w:szCs w:val="26"/>
        </w:rPr>
        <w:object w:dxaOrig="1660" w:dyaOrig="700">
          <v:shape id="_x0000_i2787" type="#_x0000_t75" style="width:83.25pt;height:35.25pt" o:ole="">
            <v:imagedata r:id="rId3533" o:title=""/>
          </v:shape>
          <o:OLEObject Type="Embed" ProgID="Equation.DSMT4" ShapeID="_x0000_i2787" DrawAspect="Content" ObjectID="_1624837303" r:id="rId353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700" w:dyaOrig="260">
          <v:shape id="_x0000_i2788" type="#_x0000_t75" style="width:35.25pt;height:12.75pt" o:ole="">
            <v:imagedata r:id="rId3535" o:title=""/>
          </v:shape>
          <o:OLEObject Type="Embed" ProgID="Equation.DSMT4" ShapeID="_x0000_i2788" DrawAspect="Content" ObjectID="_1624837304" r:id="rId353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880" w:dyaOrig="720">
          <v:shape id="_x0000_i2789" type="#_x0000_t75" style="width:2in;height:36pt" o:ole="">
            <v:imagedata r:id="rId3537" o:title=""/>
          </v:shape>
          <o:OLEObject Type="Embed" ProgID="Equation.DSMT4" ShapeID="_x0000_i2789" DrawAspect="Content" ObjectID="_1624837305" r:id="rId353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position w:val="-6"/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90" type="#_x0000_t75" style="width:30pt;height:14.25pt" o:ole="">
            <v:imagedata r:id="rId3539" o:title=""/>
          </v:shape>
          <o:OLEObject Type="Embed" ProgID="Equation.DSMT4" ShapeID="_x0000_i2790" DrawAspect="Content" ObjectID="_1624837306" r:id="rId3540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2520" w:dyaOrig="720">
          <v:shape id="_x0000_i2791" type="#_x0000_t75" style="width:126pt;height:36pt" o:ole="">
            <v:imagedata r:id="rId3541" o:title=""/>
          </v:shape>
          <o:OLEObject Type="Embed" ProgID="Equation.DSMT4" ShapeID="_x0000_i2791" DrawAspect="Content" ObjectID="_1624837307" r:id="rId35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220" w:dyaOrig="720">
          <v:shape id="_x0000_i2792" type="#_x0000_t75" style="width:161.25pt;height:36pt" o:ole="">
            <v:imagedata r:id="rId3543" o:title=""/>
          </v:shape>
          <o:OLEObject Type="Embed" ProgID="Equation.DSMT4" ShapeID="_x0000_i2792" DrawAspect="Content" ObjectID="_1624837308" r:id="rId354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 có  thể tích khối chóp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793" type="#_x0000_t75" style="width:108.75pt;height:33.75pt" o:ole="">
            <v:imagedata r:id="rId3545" o:title=""/>
          </v:shape>
          <o:OLEObject Type="Embed" ProgID="Equation.DSMT4" ShapeID="_x0000_i2793" DrawAspect="Content" ObjectID="_1624837309" r:id="rId354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noProof/>
          <w:sz w:val="26"/>
          <w:szCs w:val="26"/>
        </w:rPr>
        <w:t xml:space="preserve">Suy ra </w:t>
      </w:r>
      <w:r w:rsidR="007A1347" w:rsidRPr="00610F8A">
        <w:rPr>
          <w:noProof/>
          <w:position w:val="-26"/>
          <w:sz w:val="26"/>
          <w:szCs w:val="26"/>
        </w:rPr>
        <w:object w:dxaOrig="6540" w:dyaOrig="680">
          <v:shape id="_x0000_i2794" type="#_x0000_t75" style="width:327pt;height:33.75pt" o:ole="">
            <v:imagedata r:id="rId3547" o:title=""/>
          </v:shape>
          <o:OLEObject Type="Embed" ProgID="Equation.DSMT4" ShapeID="_x0000_i2794" DrawAspect="Content" ObjectID="_1624837310" r:id="rId3548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795" type="#_x0000_t75" style="width:12pt;height:14.25pt" o:ole="">
            <v:imagedata r:id="rId3549" o:title=""/>
          </v:shape>
          <o:OLEObject Type="Embed" ProgID="Equation.DSMT4" ShapeID="_x0000_i2795" DrawAspect="Content" ObjectID="_1624837311" r:id="rId3550"/>
        </w:object>
      </w:r>
      <w:r w:rsidRPr="00610F8A">
        <w:rPr>
          <w:sz w:val="26"/>
          <w:szCs w:val="26"/>
        </w:rPr>
        <w:t xml:space="preserve"> là diện tích mặt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96" type="#_x0000_t75" style="width:39pt;height:14.25pt" o:ole="">
            <v:imagedata r:id="rId3551" o:title=""/>
          </v:shape>
          <o:OLEObject Type="Embed" ProgID="Equation.DSMT4" ShapeID="_x0000_i2796" DrawAspect="Content" ObjectID="_1624837312" r:id="rId355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2797" type="#_x0000_t75" style="width:9.75pt;height:15pt" o:ole="">
            <v:imagedata r:id="rId3553" o:title=""/>
          </v:shape>
          <o:OLEObject Type="Embed" ProgID="Equation.DSMT4" ShapeID="_x0000_i2797" DrawAspect="Content" ObjectID="_1624837313" r:id="rId3554"/>
        </w:object>
      </w:r>
      <w:r w:rsidRPr="00610F8A">
        <w:rPr>
          <w:sz w:val="26"/>
          <w:szCs w:val="26"/>
        </w:rPr>
        <w:t xml:space="preserve"> là chiều cao khối hộp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20"/>
        <w:gridCol w:w="291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hể tích khối hộp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900" w:dyaOrig="400">
                <v:shape id="_x0000_i2798" type="#_x0000_t75" style="width:144.75pt;height:20.25pt" o:ole="">
                  <v:imagedata r:id="rId3555" o:title=""/>
                </v:shape>
                <o:OLEObject Type="Embed" ProgID="Equation.DSMT4" ShapeID="_x0000_i2798" DrawAspect="Content" ObjectID="_1624837314" r:id="rId3556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a khối hộp </w:t>
            </w:r>
            <w:r w:rsidR="007A1347" w:rsidRPr="00610F8A">
              <w:rPr>
                <w:position w:val="-6"/>
                <w:sz w:val="26"/>
                <w:szCs w:val="26"/>
              </w:rPr>
              <w:object w:dxaOrig="1760" w:dyaOrig="300">
                <v:shape id="_x0000_i2799" type="#_x0000_t75" style="width:87.75pt;height:15pt" o:ole="">
                  <v:imagedata r:id="rId3557" o:title=""/>
                </v:shape>
                <o:OLEObject Type="Embed" ProgID="Equation.DSMT4" ShapeID="_x0000_i2799" DrawAspect="Content" ObjectID="_1624837315" r:id="rId3558"/>
              </w:object>
            </w:r>
            <w:r w:rsidRPr="00610F8A">
              <w:rPr>
                <w:sz w:val="26"/>
                <w:szCs w:val="26"/>
              </w:rPr>
              <w:t xml:space="preserve"> thành khối tứ diện </w:t>
            </w:r>
            <w:r w:rsidR="007A1347" w:rsidRPr="00610F8A">
              <w:rPr>
                <w:position w:val="-6"/>
                <w:sz w:val="26"/>
                <w:szCs w:val="26"/>
              </w:rPr>
              <w:object w:dxaOrig="880" w:dyaOrig="300">
                <v:shape id="_x0000_i2800" type="#_x0000_t75" style="width:44.25pt;height:15pt" o:ole="">
                  <v:imagedata r:id="rId3559" o:title=""/>
                </v:shape>
                <o:OLEObject Type="Embed" ProgID="Equation.DSMT4" ShapeID="_x0000_i2800" DrawAspect="Content" ObjectID="_1624837316" r:id="rId3560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1" type="#_x0000_t75" style="width:9.75pt;height:12.75pt" o:ole="">
                  <v:imagedata r:id="rId3561" o:title=""/>
                </v:shape>
                <o:OLEObject Type="Embed" ProgID="Equation.DSMT4" ShapeID="_x0000_i2801" DrawAspect="Content" ObjectID="_1624837317" r:id="rId3562"/>
              </w:object>
            </w:r>
            <w:r w:rsidRPr="00610F8A">
              <w:rPr>
                <w:sz w:val="26"/>
                <w:szCs w:val="26"/>
              </w:rPr>
              <w:t xml:space="preserve"> khối chóp: </w:t>
            </w:r>
            <w:r w:rsidR="007A1347" w:rsidRPr="00610F8A">
              <w:rPr>
                <w:position w:val="-10"/>
                <w:sz w:val="26"/>
                <w:szCs w:val="26"/>
              </w:rPr>
              <w:object w:dxaOrig="1060" w:dyaOrig="340">
                <v:shape id="_x0000_i2802" type="#_x0000_t75" style="width:53.25pt;height:17.25pt" o:ole="">
                  <v:imagedata r:id="rId3563" o:title=""/>
                </v:shape>
                <o:OLEObject Type="Embed" ProgID="Equation.DSMT4" ShapeID="_x0000_i2802" DrawAspect="Content" ObjectID="_1624837318" r:id="rId356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99" w:dyaOrig="300">
                <v:shape id="_x0000_i2803" type="#_x0000_t75" style="width:50.25pt;height:15pt" o:ole="">
                  <v:imagedata r:id="rId3565" o:title=""/>
                </v:shape>
                <o:OLEObject Type="Embed" ProgID="Equation.DSMT4" ShapeID="_x0000_i2803" DrawAspect="Content" ObjectID="_1624837319" r:id="rId3566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60" w:dyaOrig="360">
                <v:shape id="_x0000_i2804" type="#_x0000_t75" style="width:48pt;height:18pt" o:ole="">
                  <v:imagedata r:id="rId3567" o:title=""/>
                </v:shape>
                <o:OLEObject Type="Embed" ProgID="Equation.DSMT4" ShapeID="_x0000_i2804" DrawAspect="Content" ObjectID="_1624837320" r:id="rId356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20" w:dyaOrig="300">
                <v:shape id="_x0000_i2805" type="#_x0000_t75" style="width:45.75pt;height:15pt" o:ole="">
                  <v:imagedata r:id="rId3569" o:title=""/>
                </v:shape>
                <o:OLEObject Type="Embed" ProgID="Equation.DSMT4" ShapeID="_x0000_i2805" DrawAspect="Content" ObjectID="_1624837321" r:id="rId3570"/>
              </w:object>
            </w:r>
            <w:r w:rsidRPr="00610F8A">
              <w:rPr>
                <w:sz w:val="26"/>
                <w:szCs w:val="26"/>
              </w:rPr>
              <w:t xml:space="preserve"> (như hình vẽ). Ta thấy bốn khối chóp này có thể tích bằng nhau và cùng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760" w:dyaOrig="680">
                <v:shape id="_x0000_i2806" type="#_x0000_t75" style="width:38.25pt;height:33.75pt" o:ole="">
                  <v:imagedata r:id="rId3571" o:title=""/>
                </v:shape>
                <o:OLEObject Type="Embed" ProgID="Equation.DSMT4" ShapeID="_x0000_i2806" DrawAspect="Content" ObjectID="_1624837322" r:id="rId3572"/>
              </w:object>
            </w:r>
            <w:r w:rsidRPr="00610F8A">
              <w:rPr>
                <w:sz w:val="26"/>
                <w:szCs w:val="26"/>
              </w:rPr>
              <w:t xml:space="preserve"> Suy ra tổng thể tích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7" type="#_x0000_t75" style="width:9.75pt;height:12.75pt" o:ole="">
                  <v:imagedata r:id="rId3573" o:title=""/>
                </v:shape>
                <o:OLEObject Type="Embed" ProgID="Equation.DSMT4" ShapeID="_x0000_i2807" DrawAspect="Content" ObjectID="_1624837323" r:id="rId3574"/>
              </w:object>
            </w:r>
            <w:r w:rsidRPr="00610F8A">
              <w:rPr>
                <w:sz w:val="26"/>
                <w:szCs w:val="26"/>
              </w:rPr>
              <w:t xml:space="preserve"> khối chóp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080" w:dyaOrig="680">
                <v:shape id="_x0000_i2808" type="#_x0000_t75" style="width:54pt;height:33.75pt" o:ole="">
                  <v:imagedata r:id="rId3575" o:title=""/>
                </v:shape>
                <o:OLEObject Type="Embed" ProgID="Equation.DSMT4" ShapeID="_x0000_i2808" DrawAspect="Content" ObjectID="_1624837324" r:id="rId357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14500" cy="1600200"/>
                  <wp:effectExtent l="0" t="0" r="0" b="0"/>
                  <wp:docPr id="1901" name="Picture 1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4260" w:dyaOrig="680">
          <v:shape id="_x0000_i2809" type="#_x0000_t75" style="width:213pt;height:33.75pt" o:ole="">
            <v:imagedata r:id="rId3578" o:title=""/>
          </v:shape>
          <o:OLEObject Type="Embed" ProgID="Equation.DSMT4" ShapeID="_x0000_i2809" DrawAspect="Content" ObjectID="_1624837325" r:id="rId35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56"/>
        <w:gridCol w:w="189"/>
        <w:gridCol w:w="3291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75.</w:t>
            </w:r>
            <w:r w:rsidRPr="00610F8A">
              <w:rPr>
                <w:sz w:val="26"/>
                <w:szCs w:val="26"/>
              </w:rPr>
              <w:t xml:space="preserve">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810" type="#_x0000_t75" style="width:86.25pt;height:20.25pt" o:ole="">
                  <v:imagedata r:id="rId3580" o:title=""/>
                </v:shape>
                <o:OLEObject Type="Embed" ProgID="Equation.DSMT4" ShapeID="_x0000_i2810" DrawAspect="Content" ObjectID="_1624837326" r:id="rId3581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120" w:dyaOrig="480">
                <v:shape id="_x0000_i2811" type="#_x0000_t75" style="width:206.25pt;height:24pt" o:ole="">
                  <v:imagedata r:id="rId3582" o:title=""/>
                </v:shape>
                <o:OLEObject Type="Embed" ProgID="Equation.DSMT4" ShapeID="_x0000_i2811" DrawAspect="Content" ObjectID="_1624837327" r:id="rId3583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Đường chéo hình chữ nhật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812" type="#_x0000_t75" style="width:222pt;height:33.75pt" o:ole="">
                  <v:imagedata r:id="rId3584" o:title=""/>
                </v:shape>
                <o:OLEObject Type="Embed" ProgID="Equation.DSMT4" ShapeID="_x0000_i2812" DrawAspect="Content" ObjectID="_1624837328" r:id="rId3585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813" type="#_x0000_t75" style="width:33.75pt;height:14.25pt" o:ole="">
                  <v:imagedata r:id="rId3586" o:title=""/>
                </v:shape>
                <o:OLEObject Type="Embed" ProgID="Equation.DSMT4" ShapeID="_x0000_i2813" DrawAspect="Content" ObjectID="_1624837329" r:id="rId3587"/>
              </w:object>
            </w:r>
            <w:r w:rsidRPr="00610F8A">
              <w:rPr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814" type="#_x0000_t75" style="width:12.75pt;height:14.25pt" o:ole="">
                  <v:imagedata r:id="rId3588" o:title=""/>
                </v:shape>
                <o:OLEObject Type="Embed" ProgID="Equation.DSMT4" ShapeID="_x0000_i2814" DrawAspect="Content" ObjectID="_1624837330" r:id="rId358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6"/>
                <w:sz w:val="26"/>
                <w:szCs w:val="26"/>
              </w:rPr>
              <w:object w:dxaOrig="1560" w:dyaOrig="279">
                <v:shape id="_x0000_i2815" type="#_x0000_t75" style="width:78pt;height:14.25pt" o:ole="">
                  <v:imagedata r:id="rId3590" o:title=""/>
                </v:shape>
                <o:OLEObject Type="Embed" ProgID="Equation.DSMT4" ShapeID="_x0000_i2815" DrawAspect="Content" ObjectID="_1624837331" r:id="rId3591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500" w:dyaOrig="420">
                <v:shape id="_x0000_i2816" type="#_x0000_t75" style="width:125.25pt;height:21pt" o:ole="">
                  <v:imagedata r:id="rId3592" o:title=""/>
                </v:shape>
                <o:OLEObject Type="Embed" ProgID="Equation.DSMT4" ShapeID="_x0000_i2816" DrawAspect="Content" ObjectID="_1624837332" r:id="rId359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540" w:dyaOrig="420">
                <v:shape id="_x0000_i2817" type="#_x0000_t75" style="width:177pt;height:21pt" o:ole="">
                  <v:imagedata r:id="rId3594" o:title=""/>
                </v:shape>
                <o:OLEObject Type="Embed" ProgID="Equation.DSMT4" ShapeID="_x0000_i2817" DrawAspect="Content" ObjectID="_1624837333" r:id="rId359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52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67560" cy="1749425"/>
                      <wp:effectExtent l="0" t="0" r="3175" b="3175"/>
                      <wp:docPr id="3364" name="Canvas 33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55" name="Freeform 3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5145" y="1296670"/>
                                  <a:ext cx="801370" cy="6985"/>
                                </a:xfrm>
                                <a:custGeom>
                                  <a:avLst/>
                                  <a:gdLst>
                                    <a:gd name="T0" fmla="*/ 52 w 1262"/>
                                    <a:gd name="T1" fmla="*/ 0 h 11"/>
                                    <a:gd name="T2" fmla="*/ 0 w 1262"/>
                                    <a:gd name="T3" fmla="*/ 11 h 11"/>
                                    <a:gd name="T4" fmla="*/ 87 w 1262"/>
                                    <a:gd name="T5" fmla="*/ 0 h 11"/>
                                    <a:gd name="T6" fmla="*/ 139 w 1262"/>
                                    <a:gd name="T7" fmla="*/ 11 h 11"/>
                                    <a:gd name="T8" fmla="*/ 87 w 1262"/>
                                    <a:gd name="T9" fmla="*/ 0 h 11"/>
                                    <a:gd name="T10" fmla="*/ 226 w 1262"/>
                                    <a:gd name="T11" fmla="*/ 0 h 11"/>
                                    <a:gd name="T12" fmla="*/ 174 w 1262"/>
                                    <a:gd name="T13" fmla="*/ 11 h 11"/>
                                    <a:gd name="T14" fmla="*/ 261 w 1262"/>
                                    <a:gd name="T15" fmla="*/ 0 h 11"/>
                                    <a:gd name="T16" fmla="*/ 313 w 1262"/>
                                    <a:gd name="T17" fmla="*/ 11 h 11"/>
                                    <a:gd name="T18" fmla="*/ 261 w 1262"/>
                                    <a:gd name="T19" fmla="*/ 0 h 11"/>
                                    <a:gd name="T20" fmla="*/ 401 w 1262"/>
                                    <a:gd name="T21" fmla="*/ 0 h 11"/>
                                    <a:gd name="T22" fmla="*/ 348 w 1262"/>
                                    <a:gd name="T23" fmla="*/ 11 h 11"/>
                                    <a:gd name="T24" fmla="*/ 435 w 1262"/>
                                    <a:gd name="T25" fmla="*/ 0 h 11"/>
                                    <a:gd name="T26" fmla="*/ 488 w 1262"/>
                                    <a:gd name="T27" fmla="*/ 11 h 11"/>
                                    <a:gd name="T28" fmla="*/ 435 w 1262"/>
                                    <a:gd name="T29" fmla="*/ 0 h 11"/>
                                    <a:gd name="T30" fmla="*/ 575 w 1262"/>
                                    <a:gd name="T31" fmla="*/ 0 h 11"/>
                                    <a:gd name="T32" fmla="*/ 522 w 1262"/>
                                    <a:gd name="T33" fmla="*/ 11 h 11"/>
                                    <a:gd name="T34" fmla="*/ 609 w 1262"/>
                                    <a:gd name="T35" fmla="*/ 0 h 11"/>
                                    <a:gd name="T36" fmla="*/ 662 w 1262"/>
                                    <a:gd name="T37" fmla="*/ 11 h 11"/>
                                    <a:gd name="T38" fmla="*/ 609 w 1262"/>
                                    <a:gd name="T39" fmla="*/ 0 h 11"/>
                                    <a:gd name="T40" fmla="*/ 749 w 1262"/>
                                    <a:gd name="T41" fmla="*/ 0 h 11"/>
                                    <a:gd name="T42" fmla="*/ 697 w 1262"/>
                                    <a:gd name="T43" fmla="*/ 11 h 11"/>
                                    <a:gd name="T44" fmla="*/ 784 w 1262"/>
                                    <a:gd name="T45" fmla="*/ 0 h 11"/>
                                    <a:gd name="T46" fmla="*/ 836 w 1262"/>
                                    <a:gd name="T47" fmla="*/ 11 h 11"/>
                                    <a:gd name="T48" fmla="*/ 784 w 1262"/>
                                    <a:gd name="T49" fmla="*/ 0 h 11"/>
                                    <a:gd name="T50" fmla="*/ 923 w 1262"/>
                                    <a:gd name="T51" fmla="*/ 0 h 11"/>
                                    <a:gd name="T52" fmla="*/ 871 w 1262"/>
                                    <a:gd name="T53" fmla="*/ 11 h 11"/>
                                    <a:gd name="T54" fmla="*/ 958 w 1262"/>
                                    <a:gd name="T55" fmla="*/ 0 h 11"/>
                                    <a:gd name="T56" fmla="*/ 1010 w 1262"/>
                                    <a:gd name="T57" fmla="*/ 11 h 11"/>
                                    <a:gd name="T58" fmla="*/ 958 w 1262"/>
                                    <a:gd name="T59" fmla="*/ 0 h 11"/>
                                    <a:gd name="T60" fmla="*/ 1097 w 1262"/>
                                    <a:gd name="T61" fmla="*/ 0 h 11"/>
                                    <a:gd name="T62" fmla="*/ 1045 w 1262"/>
                                    <a:gd name="T63" fmla="*/ 11 h 11"/>
                                    <a:gd name="T64" fmla="*/ 1132 w 1262"/>
                                    <a:gd name="T65" fmla="*/ 0 h 11"/>
                                    <a:gd name="T66" fmla="*/ 1184 w 1262"/>
                                    <a:gd name="T67" fmla="*/ 11 h 11"/>
                                    <a:gd name="T68" fmla="*/ 1132 w 1262"/>
                                    <a:gd name="T69" fmla="*/ 0 h 11"/>
                                    <a:gd name="T70" fmla="*/ 1262 w 1262"/>
                                    <a:gd name="T71" fmla="*/ 0 h 11"/>
                                    <a:gd name="T72" fmla="*/ 1219 w 126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262" h="11">
                                      <a:moveTo>
                                        <a:pt x="0" y="0"/>
                                      </a:moveTo>
                                      <a:lnTo>
                                        <a:pt x="52" y="0"/>
                                      </a:lnTo>
                                      <a:lnTo>
                                        <a:pt x="5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7" y="0"/>
                                      </a:moveTo>
                                      <a:lnTo>
                                        <a:pt x="139" y="0"/>
                                      </a:lnTo>
                                      <a:lnTo>
                                        <a:pt x="139" y="11"/>
                                      </a:lnTo>
                                      <a:lnTo>
                                        <a:pt x="87" y="11"/>
                                      </a:lnTo>
                                      <a:lnTo>
                                        <a:pt x="87" y="0"/>
                                      </a:lnTo>
                                      <a:close/>
                                      <a:moveTo>
                                        <a:pt x="174" y="0"/>
                                      </a:moveTo>
                                      <a:lnTo>
                                        <a:pt x="226" y="0"/>
                                      </a:lnTo>
                                      <a:lnTo>
                                        <a:pt x="226" y="11"/>
                                      </a:lnTo>
                                      <a:lnTo>
                                        <a:pt x="174" y="11"/>
                                      </a:lnTo>
                                      <a:lnTo>
                                        <a:pt x="174" y="0"/>
                                      </a:lnTo>
                                      <a:close/>
                                      <a:moveTo>
                                        <a:pt x="261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61" y="11"/>
                                      </a:lnTo>
                                      <a:lnTo>
                                        <a:pt x="261" y="0"/>
                                      </a:lnTo>
                                      <a:close/>
                                      <a:moveTo>
                                        <a:pt x="348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11"/>
                                      </a:lnTo>
                                      <a:lnTo>
                                        <a:pt x="348" y="11"/>
                                      </a:lnTo>
                                      <a:lnTo>
                                        <a:pt x="348" y="0"/>
                                      </a:lnTo>
                                      <a:close/>
                                      <a:moveTo>
                                        <a:pt x="435" y="0"/>
                                      </a:moveTo>
                                      <a:lnTo>
                                        <a:pt x="488" y="0"/>
                                      </a:lnTo>
                                      <a:lnTo>
                                        <a:pt x="488" y="11"/>
                                      </a:lnTo>
                                      <a:lnTo>
                                        <a:pt x="435" y="11"/>
                                      </a:lnTo>
                                      <a:lnTo>
                                        <a:pt x="435" y="0"/>
                                      </a:lnTo>
                                      <a:close/>
                                      <a:moveTo>
                                        <a:pt x="522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11"/>
                                      </a:lnTo>
                                      <a:lnTo>
                                        <a:pt x="522" y="11"/>
                                      </a:lnTo>
                                      <a:lnTo>
                                        <a:pt x="522" y="0"/>
                                      </a:lnTo>
                                      <a:close/>
                                      <a:moveTo>
                                        <a:pt x="609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09" y="11"/>
                                      </a:lnTo>
                                      <a:lnTo>
                                        <a:pt x="609" y="0"/>
                                      </a:lnTo>
                                      <a:close/>
                                      <a:moveTo>
                                        <a:pt x="697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1"/>
                                      </a:lnTo>
                                      <a:lnTo>
                                        <a:pt x="697" y="11"/>
                                      </a:lnTo>
                                      <a:lnTo>
                                        <a:pt x="697" y="0"/>
                                      </a:lnTo>
                                      <a:close/>
                                      <a:moveTo>
                                        <a:pt x="784" y="0"/>
                                      </a:moveTo>
                                      <a:lnTo>
                                        <a:pt x="836" y="0"/>
                                      </a:lnTo>
                                      <a:lnTo>
                                        <a:pt x="836" y="11"/>
                                      </a:lnTo>
                                      <a:lnTo>
                                        <a:pt x="784" y="11"/>
                                      </a:lnTo>
                                      <a:lnTo>
                                        <a:pt x="784" y="0"/>
                                      </a:lnTo>
                                      <a:close/>
                                      <a:moveTo>
                                        <a:pt x="871" y="0"/>
                                      </a:moveTo>
                                      <a:lnTo>
                                        <a:pt x="923" y="0"/>
                                      </a:lnTo>
                                      <a:lnTo>
                                        <a:pt x="923" y="11"/>
                                      </a:lnTo>
                                      <a:lnTo>
                                        <a:pt x="871" y="11"/>
                                      </a:lnTo>
                                      <a:lnTo>
                                        <a:pt x="871" y="0"/>
                                      </a:lnTo>
                                      <a:close/>
                                      <a:moveTo>
                                        <a:pt x="958" y="0"/>
                                      </a:moveTo>
                                      <a:lnTo>
                                        <a:pt x="1010" y="0"/>
                                      </a:lnTo>
                                      <a:lnTo>
                                        <a:pt x="1010" y="11"/>
                                      </a:lnTo>
                                      <a:lnTo>
                                        <a:pt x="958" y="11"/>
                                      </a:lnTo>
                                      <a:lnTo>
                                        <a:pt x="958" y="0"/>
                                      </a:lnTo>
                                      <a:close/>
                                      <a:moveTo>
                                        <a:pt x="1045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45" y="11"/>
                                      </a:lnTo>
                                      <a:lnTo>
                                        <a:pt x="1045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184" y="0"/>
                                      </a:lnTo>
                                      <a:lnTo>
                                        <a:pt x="1184" y="11"/>
                                      </a:lnTo>
                                      <a:lnTo>
                                        <a:pt x="1132" y="11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19" y="0"/>
                                      </a:moveTo>
                                      <a:lnTo>
                                        <a:pt x="1262" y="0"/>
                                      </a:lnTo>
                                      <a:lnTo>
                                        <a:pt x="1262" y="11"/>
                                      </a:lnTo>
                                      <a:lnTo>
                                        <a:pt x="1219" y="11"/>
                                      </a:lnTo>
                                      <a:lnTo>
                                        <a:pt x="12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2" name="Freeform 33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1296670"/>
                                  <a:ext cx="392430" cy="200660"/>
                                </a:xfrm>
                                <a:custGeom>
                                  <a:avLst/>
                                  <a:gdLst>
                                    <a:gd name="T0" fmla="*/ 618 w 618"/>
                                    <a:gd name="T1" fmla="*/ 10 h 316"/>
                                    <a:gd name="T2" fmla="*/ 569 w 618"/>
                                    <a:gd name="T3" fmla="*/ 34 h 316"/>
                                    <a:gd name="T4" fmla="*/ 566 w 618"/>
                                    <a:gd name="T5" fmla="*/ 24 h 316"/>
                                    <a:gd name="T6" fmla="*/ 614 w 618"/>
                                    <a:gd name="T7" fmla="*/ 0 h 316"/>
                                    <a:gd name="T8" fmla="*/ 618 w 618"/>
                                    <a:gd name="T9" fmla="*/ 10 h 316"/>
                                    <a:gd name="T10" fmla="*/ 537 w 618"/>
                                    <a:gd name="T11" fmla="*/ 51 h 316"/>
                                    <a:gd name="T12" fmla="*/ 488 w 618"/>
                                    <a:gd name="T13" fmla="*/ 75 h 316"/>
                                    <a:gd name="T14" fmla="*/ 485 w 618"/>
                                    <a:gd name="T15" fmla="*/ 65 h 316"/>
                                    <a:gd name="T16" fmla="*/ 534 w 618"/>
                                    <a:gd name="T17" fmla="*/ 40 h 316"/>
                                    <a:gd name="T18" fmla="*/ 537 w 618"/>
                                    <a:gd name="T19" fmla="*/ 51 h 316"/>
                                    <a:gd name="T20" fmla="*/ 456 w 618"/>
                                    <a:gd name="T21" fmla="*/ 91 h 316"/>
                                    <a:gd name="T22" fmla="*/ 407 w 618"/>
                                    <a:gd name="T23" fmla="*/ 115 h 316"/>
                                    <a:gd name="T24" fmla="*/ 404 w 618"/>
                                    <a:gd name="T25" fmla="*/ 105 h 316"/>
                                    <a:gd name="T26" fmla="*/ 453 w 618"/>
                                    <a:gd name="T27" fmla="*/ 81 h 316"/>
                                    <a:gd name="T28" fmla="*/ 456 w 618"/>
                                    <a:gd name="T29" fmla="*/ 91 h 316"/>
                                    <a:gd name="T30" fmla="*/ 375 w 618"/>
                                    <a:gd name="T31" fmla="*/ 131 h 316"/>
                                    <a:gd name="T32" fmla="*/ 326 w 618"/>
                                    <a:gd name="T33" fmla="*/ 155 h 316"/>
                                    <a:gd name="T34" fmla="*/ 323 w 618"/>
                                    <a:gd name="T35" fmla="*/ 145 h 316"/>
                                    <a:gd name="T36" fmla="*/ 372 w 618"/>
                                    <a:gd name="T37" fmla="*/ 121 h 316"/>
                                    <a:gd name="T38" fmla="*/ 375 w 618"/>
                                    <a:gd name="T39" fmla="*/ 131 h 316"/>
                                    <a:gd name="T40" fmla="*/ 294 w 618"/>
                                    <a:gd name="T41" fmla="*/ 171 h 316"/>
                                    <a:gd name="T42" fmla="*/ 246 w 618"/>
                                    <a:gd name="T43" fmla="*/ 195 h 316"/>
                                    <a:gd name="T44" fmla="*/ 242 w 618"/>
                                    <a:gd name="T45" fmla="*/ 185 h 316"/>
                                    <a:gd name="T46" fmla="*/ 291 w 618"/>
                                    <a:gd name="T47" fmla="*/ 161 h 316"/>
                                    <a:gd name="T48" fmla="*/ 294 w 618"/>
                                    <a:gd name="T49" fmla="*/ 171 h 316"/>
                                    <a:gd name="T50" fmla="*/ 213 w 618"/>
                                    <a:gd name="T51" fmla="*/ 211 h 316"/>
                                    <a:gd name="T52" fmla="*/ 165 w 618"/>
                                    <a:gd name="T53" fmla="*/ 236 h 316"/>
                                    <a:gd name="T54" fmla="*/ 161 w 618"/>
                                    <a:gd name="T55" fmla="*/ 225 h 316"/>
                                    <a:gd name="T56" fmla="*/ 210 w 618"/>
                                    <a:gd name="T57" fmla="*/ 201 h 316"/>
                                    <a:gd name="T58" fmla="*/ 213 w 618"/>
                                    <a:gd name="T59" fmla="*/ 211 h 316"/>
                                    <a:gd name="T60" fmla="*/ 132 w 618"/>
                                    <a:gd name="T61" fmla="*/ 252 h 316"/>
                                    <a:gd name="T62" fmla="*/ 84 w 618"/>
                                    <a:gd name="T63" fmla="*/ 276 h 316"/>
                                    <a:gd name="T64" fmla="*/ 80 w 618"/>
                                    <a:gd name="T65" fmla="*/ 266 h 316"/>
                                    <a:gd name="T66" fmla="*/ 129 w 618"/>
                                    <a:gd name="T67" fmla="*/ 242 h 316"/>
                                    <a:gd name="T68" fmla="*/ 132 w 618"/>
                                    <a:gd name="T69" fmla="*/ 252 h 316"/>
                                    <a:gd name="T70" fmla="*/ 51 w 618"/>
                                    <a:gd name="T71" fmla="*/ 292 h 316"/>
                                    <a:gd name="T72" fmla="*/ 3 w 618"/>
                                    <a:gd name="T73" fmla="*/ 316 h 316"/>
                                    <a:gd name="T74" fmla="*/ 0 w 618"/>
                                    <a:gd name="T75" fmla="*/ 306 h 316"/>
                                    <a:gd name="T76" fmla="*/ 48 w 618"/>
                                    <a:gd name="T77" fmla="*/ 282 h 316"/>
                                    <a:gd name="T78" fmla="*/ 51 w 618"/>
                                    <a:gd name="T79" fmla="*/ 292 h 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8" h="316">
                                      <a:moveTo>
                                        <a:pt x="618" y="10"/>
                                      </a:moveTo>
                                      <a:lnTo>
                                        <a:pt x="569" y="34"/>
                                      </a:lnTo>
                                      <a:lnTo>
                                        <a:pt x="566" y="24"/>
                                      </a:lnTo>
                                      <a:lnTo>
                                        <a:pt x="614" y="0"/>
                                      </a:lnTo>
                                      <a:lnTo>
                                        <a:pt x="618" y="10"/>
                                      </a:lnTo>
                                      <a:close/>
                                      <a:moveTo>
                                        <a:pt x="537" y="51"/>
                                      </a:moveTo>
                                      <a:lnTo>
                                        <a:pt x="488" y="75"/>
                                      </a:lnTo>
                                      <a:lnTo>
                                        <a:pt x="485" y="65"/>
                                      </a:lnTo>
                                      <a:lnTo>
                                        <a:pt x="534" y="40"/>
                                      </a:lnTo>
                                      <a:lnTo>
                                        <a:pt x="537" y="51"/>
                                      </a:lnTo>
                                      <a:close/>
                                      <a:moveTo>
                                        <a:pt x="456" y="91"/>
                                      </a:moveTo>
                                      <a:lnTo>
                                        <a:pt x="407" y="115"/>
                                      </a:lnTo>
                                      <a:lnTo>
                                        <a:pt x="404" y="105"/>
                                      </a:lnTo>
                                      <a:lnTo>
                                        <a:pt x="453" y="81"/>
                                      </a:lnTo>
                                      <a:lnTo>
                                        <a:pt x="456" y="91"/>
                                      </a:lnTo>
                                      <a:close/>
                                      <a:moveTo>
                                        <a:pt x="375" y="131"/>
                                      </a:moveTo>
                                      <a:lnTo>
                                        <a:pt x="326" y="155"/>
                                      </a:lnTo>
                                      <a:lnTo>
                                        <a:pt x="323" y="145"/>
                                      </a:lnTo>
                                      <a:lnTo>
                                        <a:pt x="372" y="121"/>
                                      </a:lnTo>
                                      <a:lnTo>
                                        <a:pt x="375" y="131"/>
                                      </a:lnTo>
                                      <a:close/>
                                      <a:moveTo>
                                        <a:pt x="294" y="171"/>
                                      </a:moveTo>
                                      <a:lnTo>
                                        <a:pt x="246" y="195"/>
                                      </a:lnTo>
                                      <a:lnTo>
                                        <a:pt x="242" y="185"/>
                                      </a:lnTo>
                                      <a:lnTo>
                                        <a:pt x="291" y="161"/>
                                      </a:lnTo>
                                      <a:lnTo>
                                        <a:pt x="294" y="171"/>
                                      </a:lnTo>
                                      <a:close/>
                                      <a:moveTo>
                                        <a:pt x="213" y="211"/>
                                      </a:moveTo>
                                      <a:lnTo>
                                        <a:pt x="165" y="236"/>
                                      </a:lnTo>
                                      <a:lnTo>
                                        <a:pt x="161" y="225"/>
                                      </a:lnTo>
                                      <a:lnTo>
                                        <a:pt x="210" y="201"/>
                                      </a:lnTo>
                                      <a:lnTo>
                                        <a:pt x="213" y="211"/>
                                      </a:lnTo>
                                      <a:close/>
                                      <a:moveTo>
                                        <a:pt x="132" y="252"/>
                                      </a:moveTo>
                                      <a:lnTo>
                                        <a:pt x="84" y="276"/>
                                      </a:lnTo>
                                      <a:lnTo>
                                        <a:pt x="80" y="266"/>
                                      </a:lnTo>
                                      <a:lnTo>
                                        <a:pt x="129" y="242"/>
                                      </a:lnTo>
                                      <a:lnTo>
                                        <a:pt x="132" y="252"/>
                                      </a:lnTo>
                                      <a:close/>
                                      <a:moveTo>
                                        <a:pt x="51" y="292"/>
                                      </a:moveTo>
                                      <a:lnTo>
                                        <a:pt x="3" y="316"/>
                                      </a:lnTo>
                                      <a:lnTo>
                                        <a:pt x="0" y="306"/>
                                      </a:lnTo>
                                      <a:lnTo>
                                        <a:pt x="48" y="282"/>
                                      </a:lnTo>
                                      <a:lnTo>
                                        <a:pt x="51" y="2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3" name="Line 3368"/>
                              <wps:cNvCnPr/>
                              <wps:spPr bwMode="auto">
                                <a:xfrm flipH="1">
                                  <a:off x="923290" y="129984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4" name="Line 3369"/>
                              <wps:cNvCnPr/>
                              <wps:spPr bwMode="auto">
                                <a:xfrm>
                                  <a:off x="121920" y="150050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5" name="Freeform 33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3875" y="1296670"/>
                                  <a:ext cx="391795" cy="203200"/>
                                </a:xfrm>
                                <a:custGeom>
                                  <a:avLst/>
                                  <a:gdLst>
                                    <a:gd name="T0" fmla="*/ 4 w 617"/>
                                    <a:gd name="T1" fmla="*/ 0 h 320"/>
                                    <a:gd name="T2" fmla="*/ 52 w 617"/>
                                    <a:gd name="T3" fmla="*/ 25 h 320"/>
                                    <a:gd name="T4" fmla="*/ 49 w 617"/>
                                    <a:gd name="T5" fmla="*/ 35 h 320"/>
                                    <a:gd name="T6" fmla="*/ 0 w 617"/>
                                    <a:gd name="T7" fmla="*/ 10 h 320"/>
                                    <a:gd name="T8" fmla="*/ 4 w 617"/>
                                    <a:gd name="T9" fmla="*/ 0 h 320"/>
                                    <a:gd name="T10" fmla="*/ 85 w 617"/>
                                    <a:gd name="T11" fmla="*/ 41 h 320"/>
                                    <a:gd name="T12" fmla="*/ 133 w 617"/>
                                    <a:gd name="T13" fmla="*/ 65 h 320"/>
                                    <a:gd name="T14" fmla="*/ 130 w 617"/>
                                    <a:gd name="T15" fmla="*/ 76 h 320"/>
                                    <a:gd name="T16" fmla="*/ 81 w 617"/>
                                    <a:gd name="T17" fmla="*/ 51 h 320"/>
                                    <a:gd name="T18" fmla="*/ 85 w 617"/>
                                    <a:gd name="T19" fmla="*/ 41 h 320"/>
                                    <a:gd name="T20" fmla="*/ 165 w 617"/>
                                    <a:gd name="T21" fmla="*/ 82 h 320"/>
                                    <a:gd name="T22" fmla="*/ 214 w 617"/>
                                    <a:gd name="T23" fmla="*/ 106 h 320"/>
                                    <a:gd name="T24" fmla="*/ 210 w 617"/>
                                    <a:gd name="T25" fmla="*/ 116 h 320"/>
                                    <a:gd name="T26" fmla="*/ 162 w 617"/>
                                    <a:gd name="T27" fmla="*/ 92 h 320"/>
                                    <a:gd name="T28" fmla="*/ 165 w 617"/>
                                    <a:gd name="T29" fmla="*/ 82 h 320"/>
                                    <a:gd name="T30" fmla="*/ 246 w 617"/>
                                    <a:gd name="T31" fmla="*/ 122 h 320"/>
                                    <a:gd name="T32" fmla="*/ 294 w 617"/>
                                    <a:gd name="T33" fmla="*/ 147 h 320"/>
                                    <a:gd name="T34" fmla="*/ 291 w 617"/>
                                    <a:gd name="T35" fmla="*/ 157 h 320"/>
                                    <a:gd name="T36" fmla="*/ 243 w 617"/>
                                    <a:gd name="T37" fmla="*/ 133 h 320"/>
                                    <a:gd name="T38" fmla="*/ 246 w 617"/>
                                    <a:gd name="T39" fmla="*/ 122 h 320"/>
                                    <a:gd name="T40" fmla="*/ 327 w 617"/>
                                    <a:gd name="T41" fmla="*/ 163 h 320"/>
                                    <a:gd name="T42" fmla="*/ 375 w 617"/>
                                    <a:gd name="T43" fmla="*/ 187 h 320"/>
                                    <a:gd name="T44" fmla="*/ 372 w 617"/>
                                    <a:gd name="T45" fmla="*/ 198 h 320"/>
                                    <a:gd name="T46" fmla="*/ 323 w 617"/>
                                    <a:gd name="T47" fmla="*/ 173 h 320"/>
                                    <a:gd name="T48" fmla="*/ 327 w 617"/>
                                    <a:gd name="T49" fmla="*/ 163 h 320"/>
                                    <a:gd name="T50" fmla="*/ 407 w 617"/>
                                    <a:gd name="T51" fmla="*/ 204 h 320"/>
                                    <a:gd name="T52" fmla="*/ 456 w 617"/>
                                    <a:gd name="T53" fmla="*/ 228 h 320"/>
                                    <a:gd name="T54" fmla="*/ 453 w 617"/>
                                    <a:gd name="T55" fmla="*/ 238 h 320"/>
                                    <a:gd name="T56" fmla="*/ 404 w 617"/>
                                    <a:gd name="T57" fmla="*/ 214 h 320"/>
                                    <a:gd name="T58" fmla="*/ 407 w 617"/>
                                    <a:gd name="T59" fmla="*/ 204 h 320"/>
                                    <a:gd name="T60" fmla="*/ 488 w 617"/>
                                    <a:gd name="T61" fmla="*/ 244 h 320"/>
                                    <a:gd name="T62" fmla="*/ 537 w 617"/>
                                    <a:gd name="T63" fmla="*/ 269 h 320"/>
                                    <a:gd name="T64" fmla="*/ 533 w 617"/>
                                    <a:gd name="T65" fmla="*/ 279 h 320"/>
                                    <a:gd name="T66" fmla="*/ 485 w 617"/>
                                    <a:gd name="T67" fmla="*/ 255 h 320"/>
                                    <a:gd name="T68" fmla="*/ 488 w 617"/>
                                    <a:gd name="T69" fmla="*/ 244 h 320"/>
                                    <a:gd name="T70" fmla="*/ 569 w 617"/>
                                    <a:gd name="T71" fmla="*/ 285 h 320"/>
                                    <a:gd name="T72" fmla="*/ 617 w 617"/>
                                    <a:gd name="T73" fmla="*/ 310 h 320"/>
                                    <a:gd name="T74" fmla="*/ 614 w 617"/>
                                    <a:gd name="T75" fmla="*/ 320 h 320"/>
                                    <a:gd name="T76" fmla="*/ 566 w 617"/>
                                    <a:gd name="T77" fmla="*/ 295 h 320"/>
                                    <a:gd name="T78" fmla="*/ 569 w 617"/>
                                    <a:gd name="T79" fmla="*/ 285 h 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7" h="320">
                                      <a:moveTo>
                                        <a:pt x="4" y="0"/>
                                      </a:moveTo>
                                      <a:lnTo>
                                        <a:pt x="52" y="25"/>
                                      </a:lnTo>
                                      <a:lnTo>
                                        <a:pt x="49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85" y="41"/>
                                      </a:moveTo>
                                      <a:lnTo>
                                        <a:pt x="133" y="65"/>
                                      </a:lnTo>
                                      <a:lnTo>
                                        <a:pt x="130" y="76"/>
                                      </a:lnTo>
                                      <a:lnTo>
                                        <a:pt x="81" y="51"/>
                                      </a:lnTo>
                                      <a:lnTo>
                                        <a:pt x="85" y="41"/>
                                      </a:lnTo>
                                      <a:close/>
                                      <a:moveTo>
                                        <a:pt x="165" y="82"/>
                                      </a:moveTo>
                                      <a:lnTo>
                                        <a:pt x="214" y="106"/>
                                      </a:lnTo>
                                      <a:lnTo>
                                        <a:pt x="210" y="116"/>
                                      </a:lnTo>
                                      <a:lnTo>
                                        <a:pt x="162" y="92"/>
                                      </a:lnTo>
                                      <a:lnTo>
                                        <a:pt x="165" y="82"/>
                                      </a:lnTo>
                                      <a:close/>
                                      <a:moveTo>
                                        <a:pt x="246" y="122"/>
                                      </a:moveTo>
                                      <a:lnTo>
                                        <a:pt x="294" y="147"/>
                                      </a:lnTo>
                                      <a:lnTo>
                                        <a:pt x="291" y="157"/>
                                      </a:lnTo>
                                      <a:lnTo>
                                        <a:pt x="243" y="133"/>
                                      </a:lnTo>
                                      <a:lnTo>
                                        <a:pt x="246" y="122"/>
                                      </a:lnTo>
                                      <a:close/>
                                      <a:moveTo>
                                        <a:pt x="327" y="163"/>
                                      </a:moveTo>
                                      <a:lnTo>
                                        <a:pt x="375" y="187"/>
                                      </a:lnTo>
                                      <a:lnTo>
                                        <a:pt x="372" y="198"/>
                                      </a:lnTo>
                                      <a:lnTo>
                                        <a:pt x="323" y="173"/>
                                      </a:lnTo>
                                      <a:lnTo>
                                        <a:pt x="327" y="163"/>
                                      </a:lnTo>
                                      <a:close/>
                                      <a:moveTo>
                                        <a:pt x="407" y="204"/>
                                      </a:moveTo>
                                      <a:lnTo>
                                        <a:pt x="456" y="228"/>
                                      </a:lnTo>
                                      <a:lnTo>
                                        <a:pt x="453" y="238"/>
                                      </a:lnTo>
                                      <a:lnTo>
                                        <a:pt x="404" y="214"/>
                                      </a:lnTo>
                                      <a:lnTo>
                                        <a:pt x="407" y="204"/>
                                      </a:lnTo>
                                      <a:close/>
                                      <a:moveTo>
                                        <a:pt x="488" y="244"/>
                                      </a:moveTo>
                                      <a:lnTo>
                                        <a:pt x="537" y="269"/>
                                      </a:lnTo>
                                      <a:lnTo>
                                        <a:pt x="533" y="279"/>
                                      </a:lnTo>
                                      <a:lnTo>
                                        <a:pt x="485" y="255"/>
                                      </a:lnTo>
                                      <a:lnTo>
                                        <a:pt x="488" y="244"/>
                                      </a:lnTo>
                                      <a:close/>
                                      <a:moveTo>
                                        <a:pt x="569" y="285"/>
                                      </a:moveTo>
                                      <a:lnTo>
                                        <a:pt x="617" y="310"/>
                                      </a:lnTo>
                                      <a:lnTo>
                                        <a:pt x="614" y="320"/>
                                      </a:lnTo>
                                      <a:lnTo>
                                        <a:pt x="566" y="295"/>
                                      </a:lnTo>
                                      <a:lnTo>
                                        <a:pt x="569" y="2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6" name="Freeform 33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1300480"/>
                                  <a:ext cx="1184275" cy="203835"/>
                                </a:xfrm>
                                <a:custGeom>
                                  <a:avLst/>
                                  <a:gdLst>
                                    <a:gd name="T0" fmla="*/ 52 w 1865"/>
                                    <a:gd name="T1" fmla="*/ 301 h 321"/>
                                    <a:gd name="T2" fmla="*/ 1 w 1865"/>
                                    <a:gd name="T3" fmla="*/ 321 h 321"/>
                                    <a:gd name="T4" fmla="*/ 86 w 1865"/>
                                    <a:gd name="T5" fmla="*/ 295 h 321"/>
                                    <a:gd name="T6" fmla="*/ 139 w 1865"/>
                                    <a:gd name="T7" fmla="*/ 298 h 321"/>
                                    <a:gd name="T8" fmla="*/ 86 w 1865"/>
                                    <a:gd name="T9" fmla="*/ 295 h 321"/>
                                    <a:gd name="T10" fmla="*/ 224 w 1865"/>
                                    <a:gd name="T11" fmla="*/ 272 h 321"/>
                                    <a:gd name="T12" fmla="*/ 174 w 1865"/>
                                    <a:gd name="T13" fmla="*/ 292 h 321"/>
                                    <a:gd name="T14" fmla="*/ 259 w 1865"/>
                                    <a:gd name="T15" fmla="*/ 267 h 321"/>
                                    <a:gd name="T16" fmla="*/ 312 w 1865"/>
                                    <a:gd name="T17" fmla="*/ 269 h 321"/>
                                    <a:gd name="T18" fmla="*/ 259 w 1865"/>
                                    <a:gd name="T19" fmla="*/ 267 h 321"/>
                                    <a:gd name="T20" fmla="*/ 397 w 1865"/>
                                    <a:gd name="T21" fmla="*/ 244 h 321"/>
                                    <a:gd name="T22" fmla="*/ 346 w 1865"/>
                                    <a:gd name="T23" fmla="*/ 263 h 321"/>
                                    <a:gd name="T24" fmla="*/ 431 w 1865"/>
                                    <a:gd name="T25" fmla="*/ 238 h 321"/>
                                    <a:gd name="T26" fmla="*/ 484 w 1865"/>
                                    <a:gd name="T27" fmla="*/ 240 h 321"/>
                                    <a:gd name="T28" fmla="*/ 431 w 1865"/>
                                    <a:gd name="T29" fmla="*/ 238 h 321"/>
                                    <a:gd name="T30" fmla="*/ 570 w 1865"/>
                                    <a:gd name="T31" fmla="*/ 215 h 321"/>
                                    <a:gd name="T32" fmla="*/ 519 w 1865"/>
                                    <a:gd name="T33" fmla="*/ 234 h 321"/>
                                    <a:gd name="T34" fmla="*/ 604 w 1865"/>
                                    <a:gd name="T35" fmla="*/ 209 h 321"/>
                                    <a:gd name="T36" fmla="*/ 657 w 1865"/>
                                    <a:gd name="T37" fmla="*/ 211 h 321"/>
                                    <a:gd name="T38" fmla="*/ 604 w 1865"/>
                                    <a:gd name="T39" fmla="*/ 209 h 321"/>
                                    <a:gd name="T40" fmla="*/ 742 w 1865"/>
                                    <a:gd name="T41" fmla="*/ 186 h 321"/>
                                    <a:gd name="T42" fmla="*/ 692 w 1865"/>
                                    <a:gd name="T43" fmla="*/ 206 h 321"/>
                                    <a:gd name="T44" fmla="*/ 777 w 1865"/>
                                    <a:gd name="T45" fmla="*/ 181 h 321"/>
                                    <a:gd name="T46" fmla="*/ 830 w 1865"/>
                                    <a:gd name="T47" fmla="*/ 183 h 321"/>
                                    <a:gd name="T48" fmla="*/ 777 w 1865"/>
                                    <a:gd name="T49" fmla="*/ 181 h 321"/>
                                    <a:gd name="T50" fmla="*/ 915 w 1865"/>
                                    <a:gd name="T51" fmla="*/ 158 h 321"/>
                                    <a:gd name="T52" fmla="*/ 864 w 1865"/>
                                    <a:gd name="T53" fmla="*/ 177 h 321"/>
                                    <a:gd name="T54" fmla="*/ 949 w 1865"/>
                                    <a:gd name="T55" fmla="*/ 152 h 321"/>
                                    <a:gd name="T56" fmla="*/ 1002 w 1865"/>
                                    <a:gd name="T57" fmla="*/ 154 h 321"/>
                                    <a:gd name="T58" fmla="*/ 949 w 1865"/>
                                    <a:gd name="T59" fmla="*/ 152 h 321"/>
                                    <a:gd name="T60" fmla="*/ 1087 w 1865"/>
                                    <a:gd name="T61" fmla="*/ 129 h 321"/>
                                    <a:gd name="T62" fmla="*/ 1037 w 1865"/>
                                    <a:gd name="T63" fmla="*/ 148 h 321"/>
                                    <a:gd name="T64" fmla="*/ 1122 w 1865"/>
                                    <a:gd name="T65" fmla="*/ 123 h 321"/>
                                    <a:gd name="T66" fmla="*/ 1175 w 1865"/>
                                    <a:gd name="T67" fmla="*/ 125 h 321"/>
                                    <a:gd name="T68" fmla="*/ 1122 w 1865"/>
                                    <a:gd name="T69" fmla="*/ 123 h 321"/>
                                    <a:gd name="T70" fmla="*/ 1260 w 1865"/>
                                    <a:gd name="T71" fmla="*/ 100 h 321"/>
                                    <a:gd name="T72" fmla="*/ 1209 w 1865"/>
                                    <a:gd name="T73" fmla="*/ 120 h 321"/>
                                    <a:gd name="T74" fmla="*/ 1294 w 1865"/>
                                    <a:gd name="T75" fmla="*/ 94 h 321"/>
                                    <a:gd name="T76" fmla="*/ 1347 w 1865"/>
                                    <a:gd name="T77" fmla="*/ 97 h 321"/>
                                    <a:gd name="T78" fmla="*/ 1294 w 1865"/>
                                    <a:gd name="T79" fmla="*/ 94 h 321"/>
                                    <a:gd name="T80" fmla="*/ 1433 w 1865"/>
                                    <a:gd name="T81" fmla="*/ 71 h 321"/>
                                    <a:gd name="T82" fmla="*/ 1382 w 1865"/>
                                    <a:gd name="T83" fmla="*/ 91 h 321"/>
                                    <a:gd name="T84" fmla="*/ 1467 w 1865"/>
                                    <a:gd name="T85" fmla="*/ 66 h 321"/>
                                    <a:gd name="T86" fmla="*/ 1520 w 1865"/>
                                    <a:gd name="T87" fmla="*/ 68 h 321"/>
                                    <a:gd name="T88" fmla="*/ 1467 w 1865"/>
                                    <a:gd name="T89" fmla="*/ 66 h 321"/>
                                    <a:gd name="T90" fmla="*/ 1605 w 1865"/>
                                    <a:gd name="T91" fmla="*/ 43 h 321"/>
                                    <a:gd name="T92" fmla="*/ 1555 w 1865"/>
                                    <a:gd name="T93" fmla="*/ 62 h 321"/>
                                    <a:gd name="T94" fmla="*/ 1640 w 1865"/>
                                    <a:gd name="T95" fmla="*/ 37 h 321"/>
                                    <a:gd name="T96" fmla="*/ 1693 w 1865"/>
                                    <a:gd name="T97" fmla="*/ 39 h 321"/>
                                    <a:gd name="T98" fmla="*/ 1640 w 1865"/>
                                    <a:gd name="T99" fmla="*/ 37 h 321"/>
                                    <a:gd name="T100" fmla="*/ 1778 w 1865"/>
                                    <a:gd name="T101" fmla="*/ 14 h 321"/>
                                    <a:gd name="T102" fmla="*/ 1727 w 1865"/>
                                    <a:gd name="T103" fmla="*/ 33 h 321"/>
                                    <a:gd name="T104" fmla="*/ 1812 w 1865"/>
                                    <a:gd name="T105" fmla="*/ 8 h 321"/>
                                    <a:gd name="T106" fmla="*/ 1865 w 1865"/>
                                    <a:gd name="T107" fmla="*/ 10 h 321"/>
                                    <a:gd name="T108" fmla="*/ 1812 w 1865"/>
                                    <a:gd name="T109" fmla="*/ 8 h 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865" h="321">
                                      <a:moveTo>
                                        <a:pt x="0" y="310"/>
                                      </a:moveTo>
                                      <a:lnTo>
                                        <a:pt x="52" y="301"/>
                                      </a:lnTo>
                                      <a:lnTo>
                                        <a:pt x="53" y="312"/>
                                      </a:lnTo>
                                      <a:lnTo>
                                        <a:pt x="1" y="321"/>
                                      </a:lnTo>
                                      <a:lnTo>
                                        <a:pt x="0" y="310"/>
                                      </a:lnTo>
                                      <a:close/>
                                      <a:moveTo>
                                        <a:pt x="86" y="295"/>
                                      </a:moveTo>
                                      <a:lnTo>
                                        <a:pt x="138" y="287"/>
                                      </a:lnTo>
                                      <a:lnTo>
                                        <a:pt x="139" y="298"/>
                                      </a:lnTo>
                                      <a:lnTo>
                                        <a:pt x="87" y="306"/>
                                      </a:lnTo>
                                      <a:lnTo>
                                        <a:pt x="86" y="295"/>
                                      </a:lnTo>
                                      <a:close/>
                                      <a:moveTo>
                                        <a:pt x="173" y="281"/>
                                      </a:moveTo>
                                      <a:lnTo>
                                        <a:pt x="224" y="272"/>
                                      </a:lnTo>
                                      <a:lnTo>
                                        <a:pt x="225" y="283"/>
                                      </a:lnTo>
                                      <a:lnTo>
                                        <a:pt x="174" y="292"/>
                                      </a:lnTo>
                                      <a:lnTo>
                                        <a:pt x="173" y="281"/>
                                      </a:lnTo>
                                      <a:close/>
                                      <a:moveTo>
                                        <a:pt x="259" y="267"/>
                                      </a:moveTo>
                                      <a:lnTo>
                                        <a:pt x="311" y="258"/>
                                      </a:lnTo>
                                      <a:lnTo>
                                        <a:pt x="312" y="269"/>
                                      </a:lnTo>
                                      <a:lnTo>
                                        <a:pt x="260" y="277"/>
                                      </a:lnTo>
                                      <a:lnTo>
                                        <a:pt x="259" y="267"/>
                                      </a:lnTo>
                                      <a:close/>
                                      <a:moveTo>
                                        <a:pt x="345" y="252"/>
                                      </a:moveTo>
                                      <a:lnTo>
                                        <a:pt x="397" y="244"/>
                                      </a:lnTo>
                                      <a:lnTo>
                                        <a:pt x="398" y="254"/>
                                      </a:lnTo>
                                      <a:lnTo>
                                        <a:pt x="346" y="263"/>
                                      </a:lnTo>
                                      <a:lnTo>
                                        <a:pt x="345" y="252"/>
                                      </a:lnTo>
                                      <a:close/>
                                      <a:moveTo>
                                        <a:pt x="431" y="238"/>
                                      </a:moveTo>
                                      <a:lnTo>
                                        <a:pt x="483" y="229"/>
                                      </a:lnTo>
                                      <a:lnTo>
                                        <a:pt x="484" y="240"/>
                                      </a:lnTo>
                                      <a:lnTo>
                                        <a:pt x="433" y="249"/>
                                      </a:lnTo>
                                      <a:lnTo>
                                        <a:pt x="431" y="238"/>
                                      </a:lnTo>
                                      <a:close/>
                                      <a:moveTo>
                                        <a:pt x="518" y="224"/>
                                      </a:moveTo>
                                      <a:lnTo>
                                        <a:pt x="570" y="215"/>
                                      </a:lnTo>
                                      <a:lnTo>
                                        <a:pt x="571" y="226"/>
                                      </a:lnTo>
                                      <a:lnTo>
                                        <a:pt x="519" y="234"/>
                                      </a:lnTo>
                                      <a:lnTo>
                                        <a:pt x="518" y="224"/>
                                      </a:lnTo>
                                      <a:close/>
                                      <a:moveTo>
                                        <a:pt x="604" y="209"/>
                                      </a:moveTo>
                                      <a:lnTo>
                                        <a:pt x="656" y="201"/>
                                      </a:lnTo>
                                      <a:lnTo>
                                        <a:pt x="657" y="211"/>
                                      </a:lnTo>
                                      <a:lnTo>
                                        <a:pt x="605" y="220"/>
                                      </a:lnTo>
                                      <a:lnTo>
                                        <a:pt x="604" y="209"/>
                                      </a:lnTo>
                                      <a:close/>
                                      <a:moveTo>
                                        <a:pt x="690" y="195"/>
                                      </a:moveTo>
                                      <a:lnTo>
                                        <a:pt x="742" y="186"/>
                                      </a:lnTo>
                                      <a:lnTo>
                                        <a:pt x="743" y="197"/>
                                      </a:lnTo>
                                      <a:lnTo>
                                        <a:pt x="692" y="206"/>
                                      </a:lnTo>
                                      <a:lnTo>
                                        <a:pt x="690" y="195"/>
                                      </a:lnTo>
                                      <a:close/>
                                      <a:moveTo>
                                        <a:pt x="777" y="181"/>
                                      </a:moveTo>
                                      <a:lnTo>
                                        <a:pt x="828" y="172"/>
                                      </a:lnTo>
                                      <a:lnTo>
                                        <a:pt x="830" y="183"/>
                                      </a:lnTo>
                                      <a:lnTo>
                                        <a:pt x="778" y="191"/>
                                      </a:lnTo>
                                      <a:lnTo>
                                        <a:pt x="777" y="181"/>
                                      </a:lnTo>
                                      <a:close/>
                                      <a:moveTo>
                                        <a:pt x="863" y="166"/>
                                      </a:moveTo>
                                      <a:lnTo>
                                        <a:pt x="915" y="158"/>
                                      </a:lnTo>
                                      <a:lnTo>
                                        <a:pt x="916" y="168"/>
                                      </a:lnTo>
                                      <a:lnTo>
                                        <a:pt x="864" y="177"/>
                                      </a:lnTo>
                                      <a:lnTo>
                                        <a:pt x="863" y="166"/>
                                      </a:lnTo>
                                      <a:close/>
                                      <a:moveTo>
                                        <a:pt x="949" y="152"/>
                                      </a:moveTo>
                                      <a:lnTo>
                                        <a:pt x="1001" y="143"/>
                                      </a:lnTo>
                                      <a:lnTo>
                                        <a:pt x="1002" y="154"/>
                                      </a:lnTo>
                                      <a:lnTo>
                                        <a:pt x="950" y="163"/>
                                      </a:lnTo>
                                      <a:lnTo>
                                        <a:pt x="949" y="152"/>
                                      </a:lnTo>
                                      <a:close/>
                                      <a:moveTo>
                                        <a:pt x="1036" y="138"/>
                                      </a:moveTo>
                                      <a:lnTo>
                                        <a:pt x="1087" y="129"/>
                                      </a:lnTo>
                                      <a:lnTo>
                                        <a:pt x="1089" y="140"/>
                                      </a:lnTo>
                                      <a:lnTo>
                                        <a:pt x="1037" y="148"/>
                                      </a:lnTo>
                                      <a:lnTo>
                                        <a:pt x="1036" y="138"/>
                                      </a:lnTo>
                                      <a:close/>
                                      <a:moveTo>
                                        <a:pt x="1122" y="123"/>
                                      </a:moveTo>
                                      <a:lnTo>
                                        <a:pt x="1174" y="115"/>
                                      </a:lnTo>
                                      <a:lnTo>
                                        <a:pt x="1175" y="125"/>
                                      </a:lnTo>
                                      <a:lnTo>
                                        <a:pt x="1123" y="134"/>
                                      </a:lnTo>
                                      <a:lnTo>
                                        <a:pt x="1122" y="123"/>
                                      </a:lnTo>
                                      <a:close/>
                                      <a:moveTo>
                                        <a:pt x="1208" y="109"/>
                                      </a:moveTo>
                                      <a:lnTo>
                                        <a:pt x="1260" y="100"/>
                                      </a:lnTo>
                                      <a:lnTo>
                                        <a:pt x="1261" y="111"/>
                                      </a:lnTo>
                                      <a:lnTo>
                                        <a:pt x="1209" y="120"/>
                                      </a:lnTo>
                                      <a:lnTo>
                                        <a:pt x="1208" y="109"/>
                                      </a:lnTo>
                                      <a:close/>
                                      <a:moveTo>
                                        <a:pt x="1294" y="94"/>
                                      </a:moveTo>
                                      <a:lnTo>
                                        <a:pt x="1346" y="86"/>
                                      </a:lnTo>
                                      <a:lnTo>
                                        <a:pt x="1347" y="97"/>
                                      </a:lnTo>
                                      <a:lnTo>
                                        <a:pt x="1296" y="105"/>
                                      </a:lnTo>
                                      <a:lnTo>
                                        <a:pt x="1294" y="94"/>
                                      </a:lnTo>
                                      <a:close/>
                                      <a:moveTo>
                                        <a:pt x="1381" y="80"/>
                                      </a:moveTo>
                                      <a:lnTo>
                                        <a:pt x="1433" y="71"/>
                                      </a:lnTo>
                                      <a:lnTo>
                                        <a:pt x="1434" y="82"/>
                                      </a:lnTo>
                                      <a:lnTo>
                                        <a:pt x="1382" y="91"/>
                                      </a:lnTo>
                                      <a:lnTo>
                                        <a:pt x="1381" y="80"/>
                                      </a:lnTo>
                                      <a:close/>
                                      <a:moveTo>
                                        <a:pt x="1467" y="66"/>
                                      </a:moveTo>
                                      <a:lnTo>
                                        <a:pt x="1519" y="57"/>
                                      </a:lnTo>
                                      <a:lnTo>
                                        <a:pt x="1520" y="68"/>
                                      </a:lnTo>
                                      <a:lnTo>
                                        <a:pt x="1468" y="76"/>
                                      </a:lnTo>
                                      <a:lnTo>
                                        <a:pt x="1467" y="66"/>
                                      </a:lnTo>
                                      <a:close/>
                                      <a:moveTo>
                                        <a:pt x="1553" y="51"/>
                                      </a:moveTo>
                                      <a:lnTo>
                                        <a:pt x="1605" y="43"/>
                                      </a:lnTo>
                                      <a:lnTo>
                                        <a:pt x="1606" y="53"/>
                                      </a:lnTo>
                                      <a:lnTo>
                                        <a:pt x="1555" y="62"/>
                                      </a:lnTo>
                                      <a:lnTo>
                                        <a:pt x="1553" y="51"/>
                                      </a:lnTo>
                                      <a:close/>
                                      <a:moveTo>
                                        <a:pt x="1640" y="37"/>
                                      </a:moveTo>
                                      <a:lnTo>
                                        <a:pt x="1691" y="28"/>
                                      </a:lnTo>
                                      <a:lnTo>
                                        <a:pt x="1693" y="39"/>
                                      </a:lnTo>
                                      <a:lnTo>
                                        <a:pt x="1641" y="48"/>
                                      </a:lnTo>
                                      <a:lnTo>
                                        <a:pt x="1640" y="37"/>
                                      </a:lnTo>
                                      <a:close/>
                                      <a:moveTo>
                                        <a:pt x="1726" y="23"/>
                                      </a:moveTo>
                                      <a:lnTo>
                                        <a:pt x="1778" y="14"/>
                                      </a:lnTo>
                                      <a:lnTo>
                                        <a:pt x="1779" y="25"/>
                                      </a:lnTo>
                                      <a:lnTo>
                                        <a:pt x="1727" y="33"/>
                                      </a:lnTo>
                                      <a:lnTo>
                                        <a:pt x="1726" y="23"/>
                                      </a:lnTo>
                                      <a:close/>
                                      <a:moveTo>
                                        <a:pt x="1812" y="8"/>
                                      </a:moveTo>
                                      <a:lnTo>
                                        <a:pt x="1864" y="0"/>
                                      </a:lnTo>
                                      <a:lnTo>
                                        <a:pt x="1865" y="10"/>
                                      </a:lnTo>
                                      <a:lnTo>
                                        <a:pt x="1813" y="19"/>
                                      </a:lnTo>
                                      <a:lnTo>
                                        <a:pt x="1812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7" name="Line 3372"/>
                              <wps:cNvCnPr/>
                              <wps:spPr bwMode="auto">
                                <a:xfrm flipH="1">
                                  <a:off x="121920" y="442595"/>
                                  <a:ext cx="601980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8" name="Line 3373"/>
                              <wps:cNvCnPr/>
                              <wps:spPr bwMode="auto">
                                <a:xfrm flipV="1">
                                  <a:off x="723900" y="241935"/>
                                  <a:ext cx="40386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9" name="Line 3374"/>
                              <wps:cNvCnPr/>
                              <wps:spPr bwMode="auto">
                                <a:xfrm>
                                  <a:off x="1127760" y="24193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0" name="Line 3375"/>
                              <wps:cNvCnPr/>
                              <wps:spPr bwMode="auto">
                                <a:xfrm flipH="1">
                                  <a:off x="1525905" y="24193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1" name="Line 3376"/>
                              <wps:cNvCnPr/>
                              <wps:spPr bwMode="auto">
                                <a:xfrm flipH="1">
                                  <a:off x="723900" y="442595"/>
                                  <a:ext cx="8020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3" name="Freeform 337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360" y="442595"/>
                                  <a:ext cx="5715" cy="9404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5 h 1481"/>
                                    <a:gd name="T2" fmla="*/ 0 w 9"/>
                                    <a:gd name="T3" fmla="*/ 0 h 1481"/>
                                    <a:gd name="T4" fmla="*/ 9 w 9"/>
                                    <a:gd name="T5" fmla="*/ 109 h 1481"/>
                                    <a:gd name="T6" fmla="*/ 0 w 9"/>
                                    <a:gd name="T7" fmla="*/ 174 h 1481"/>
                                    <a:gd name="T8" fmla="*/ 9 w 9"/>
                                    <a:gd name="T9" fmla="*/ 109 h 1481"/>
                                    <a:gd name="T10" fmla="*/ 9 w 9"/>
                                    <a:gd name="T11" fmla="*/ 283 h 1481"/>
                                    <a:gd name="T12" fmla="*/ 0 w 9"/>
                                    <a:gd name="T13" fmla="*/ 218 h 1481"/>
                                    <a:gd name="T14" fmla="*/ 9 w 9"/>
                                    <a:gd name="T15" fmla="*/ 327 h 1481"/>
                                    <a:gd name="T16" fmla="*/ 0 w 9"/>
                                    <a:gd name="T17" fmla="*/ 392 h 1481"/>
                                    <a:gd name="T18" fmla="*/ 9 w 9"/>
                                    <a:gd name="T19" fmla="*/ 327 h 1481"/>
                                    <a:gd name="T20" fmla="*/ 9 w 9"/>
                                    <a:gd name="T21" fmla="*/ 501 h 1481"/>
                                    <a:gd name="T22" fmla="*/ 0 w 9"/>
                                    <a:gd name="T23" fmla="*/ 436 h 1481"/>
                                    <a:gd name="T24" fmla="*/ 9 w 9"/>
                                    <a:gd name="T25" fmla="*/ 544 h 1481"/>
                                    <a:gd name="T26" fmla="*/ 0 w 9"/>
                                    <a:gd name="T27" fmla="*/ 610 h 1481"/>
                                    <a:gd name="T28" fmla="*/ 9 w 9"/>
                                    <a:gd name="T29" fmla="*/ 544 h 1481"/>
                                    <a:gd name="T30" fmla="*/ 9 w 9"/>
                                    <a:gd name="T31" fmla="*/ 719 h 1481"/>
                                    <a:gd name="T32" fmla="*/ 0 w 9"/>
                                    <a:gd name="T33" fmla="*/ 653 h 1481"/>
                                    <a:gd name="T34" fmla="*/ 9 w 9"/>
                                    <a:gd name="T35" fmla="*/ 762 h 1481"/>
                                    <a:gd name="T36" fmla="*/ 0 w 9"/>
                                    <a:gd name="T37" fmla="*/ 828 h 1481"/>
                                    <a:gd name="T38" fmla="*/ 9 w 9"/>
                                    <a:gd name="T39" fmla="*/ 762 h 1481"/>
                                    <a:gd name="T40" fmla="*/ 9 w 9"/>
                                    <a:gd name="T41" fmla="*/ 936 h 1481"/>
                                    <a:gd name="T42" fmla="*/ 0 w 9"/>
                                    <a:gd name="T43" fmla="*/ 871 h 1481"/>
                                    <a:gd name="T44" fmla="*/ 9 w 9"/>
                                    <a:gd name="T45" fmla="*/ 980 h 1481"/>
                                    <a:gd name="T46" fmla="*/ 0 w 9"/>
                                    <a:gd name="T47" fmla="*/ 1045 h 1481"/>
                                    <a:gd name="T48" fmla="*/ 9 w 9"/>
                                    <a:gd name="T49" fmla="*/ 980 h 1481"/>
                                    <a:gd name="T50" fmla="*/ 9 w 9"/>
                                    <a:gd name="T51" fmla="*/ 1154 h 1481"/>
                                    <a:gd name="T52" fmla="*/ 0 w 9"/>
                                    <a:gd name="T53" fmla="*/ 1089 h 1481"/>
                                    <a:gd name="T54" fmla="*/ 9 w 9"/>
                                    <a:gd name="T55" fmla="*/ 1198 h 1481"/>
                                    <a:gd name="T56" fmla="*/ 0 w 9"/>
                                    <a:gd name="T57" fmla="*/ 1263 h 1481"/>
                                    <a:gd name="T58" fmla="*/ 9 w 9"/>
                                    <a:gd name="T59" fmla="*/ 1198 h 1481"/>
                                    <a:gd name="T60" fmla="*/ 9 w 9"/>
                                    <a:gd name="T61" fmla="*/ 1372 h 1481"/>
                                    <a:gd name="T62" fmla="*/ 0 w 9"/>
                                    <a:gd name="T63" fmla="*/ 1307 h 1481"/>
                                    <a:gd name="T64" fmla="*/ 9 w 9"/>
                                    <a:gd name="T65" fmla="*/ 1416 h 1481"/>
                                    <a:gd name="T66" fmla="*/ 0 w 9"/>
                                    <a:gd name="T67" fmla="*/ 1481 h 1481"/>
                                    <a:gd name="T68" fmla="*/ 9 w 9"/>
                                    <a:gd name="T69" fmla="*/ 1416 h 1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81">
                                      <a:moveTo>
                                        <a:pt x="9" y="0"/>
                                      </a:moveTo>
                                      <a:lnTo>
                                        <a:pt x="9" y="6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9"/>
                                      </a:moveTo>
                                      <a:lnTo>
                                        <a:pt x="9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9" y="109"/>
                                      </a:lnTo>
                                      <a:close/>
                                      <a:moveTo>
                                        <a:pt x="9" y="218"/>
                                      </a:moveTo>
                                      <a:lnTo>
                                        <a:pt x="9" y="283"/>
                                      </a:lnTo>
                                      <a:lnTo>
                                        <a:pt x="0" y="283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9" y="218"/>
                                      </a:lnTo>
                                      <a:close/>
                                      <a:moveTo>
                                        <a:pt x="9" y="327"/>
                                      </a:moveTo>
                                      <a:lnTo>
                                        <a:pt x="9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27"/>
                                      </a:lnTo>
                                      <a:lnTo>
                                        <a:pt x="9" y="327"/>
                                      </a:lnTo>
                                      <a:close/>
                                      <a:moveTo>
                                        <a:pt x="9" y="436"/>
                                      </a:moveTo>
                                      <a:lnTo>
                                        <a:pt x="9" y="501"/>
                                      </a:lnTo>
                                      <a:lnTo>
                                        <a:pt x="0" y="501"/>
                                      </a:lnTo>
                                      <a:lnTo>
                                        <a:pt x="0" y="436"/>
                                      </a:lnTo>
                                      <a:lnTo>
                                        <a:pt x="9" y="436"/>
                                      </a:lnTo>
                                      <a:close/>
                                      <a:moveTo>
                                        <a:pt x="9" y="544"/>
                                      </a:moveTo>
                                      <a:lnTo>
                                        <a:pt x="9" y="610"/>
                                      </a:lnTo>
                                      <a:lnTo>
                                        <a:pt x="0" y="610"/>
                                      </a:lnTo>
                                      <a:lnTo>
                                        <a:pt x="0" y="544"/>
                                      </a:lnTo>
                                      <a:lnTo>
                                        <a:pt x="9" y="544"/>
                                      </a:lnTo>
                                      <a:close/>
                                      <a:moveTo>
                                        <a:pt x="9" y="653"/>
                                      </a:moveTo>
                                      <a:lnTo>
                                        <a:pt x="9" y="719"/>
                                      </a:lnTo>
                                      <a:lnTo>
                                        <a:pt x="0" y="719"/>
                                      </a:lnTo>
                                      <a:lnTo>
                                        <a:pt x="0" y="653"/>
                                      </a:lnTo>
                                      <a:lnTo>
                                        <a:pt x="9" y="653"/>
                                      </a:lnTo>
                                      <a:close/>
                                      <a:moveTo>
                                        <a:pt x="9" y="762"/>
                                      </a:moveTo>
                                      <a:lnTo>
                                        <a:pt x="9" y="828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0" y="762"/>
                                      </a:lnTo>
                                      <a:lnTo>
                                        <a:pt x="9" y="762"/>
                                      </a:lnTo>
                                      <a:close/>
                                      <a:moveTo>
                                        <a:pt x="9" y="871"/>
                                      </a:moveTo>
                                      <a:lnTo>
                                        <a:pt x="9" y="936"/>
                                      </a:lnTo>
                                      <a:lnTo>
                                        <a:pt x="0" y="936"/>
                                      </a:lnTo>
                                      <a:lnTo>
                                        <a:pt x="0" y="871"/>
                                      </a:lnTo>
                                      <a:lnTo>
                                        <a:pt x="9" y="871"/>
                                      </a:lnTo>
                                      <a:close/>
                                      <a:moveTo>
                                        <a:pt x="9" y="980"/>
                                      </a:moveTo>
                                      <a:lnTo>
                                        <a:pt x="9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80"/>
                                      </a:lnTo>
                                      <a:lnTo>
                                        <a:pt x="9" y="980"/>
                                      </a:lnTo>
                                      <a:close/>
                                      <a:moveTo>
                                        <a:pt x="9" y="1089"/>
                                      </a:moveTo>
                                      <a:lnTo>
                                        <a:pt x="9" y="1154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9" y="1089"/>
                                      </a:lnTo>
                                      <a:close/>
                                      <a:moveTo>
                                        <a:pt x="9" y="1198"/>
                                      </a:moveTo>
                                      <a:lnTo>
                                        <a:pt x="9" y="1263"/>
                                      </a:lnTo>
                                      <a:lnTo>
                                        <a:pt x="0" y="1263"/>
                                      </a:lnTo>
                                      <a:lnTo>
                                        <a:pt x="0" y="1198"/>
                                      </a:lnTo>
                                      <a:lnTo>
                                        <a:pt x="9" y="1198"/>
                                      </a:lnTo>
                                      <a:close/>
                                      <a:moveTo>
                                        <a:pt x="9" y="1307"/>
                                      </a:moveTo>
                                      <a:lnTo>
                                        <a:pt x="9" y="1372"/>
                                      </a:lnTo>
                                      <a:lnTo>
                                        <a:pt x="0" y="1372"/>
                                      </a:lnTo>
                                      <a:lnTo>
                                        <a:pt x="0" y="1307"/>
                                      </a:lnTo>
                                      <a:lnTo>
                                        <a:pt x="9" y="1307"/>
                                      </a:lnTo>
                                      <a:close/>
                                      <a:moveTo>
                                        <a:pt x="9" y="1416"/>
                                      </a:moveTo>
                                      <a:lnTo>
                                        <a:pt x="9" y="1481"/>
                                      </a:lnTo>
                                      <a:lnTo>
                                        <a:pt x="0" y="1481"/>
                                      </a:lnTo>
                                      <a:lnTo>
                                        <a:pt x="0" y="1416"/>
                                      </a:lnTo>
                                      <a:lnTo>
                                        <a:pt x="9" y="14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Line 3378"/>
                              <wps:cNvCnPr/>
                              <wps:spPr bwMode="auto">
                                <a:xfrm flipH="1">
                                  <a:off x="923290" y="44259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5" name="Line 3379"/>
                              <wps:cNvCnPr/>
                              <wps:spPr bwMode="auto">
                                <a:xfrm flipV="1">
                                  <a:off x="1326515" y="24193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6" name="Freeform 3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8955" y="240030"/>
                                  <a:ext cx="601345" cy="1051560"/>
                                </a:xfrm>
                                <a:custGeom>
                                  <a:avLst/>
                                  <a:gdLst>
                                    <a:gd name="T0" fmla="*/ 916 w 947"/>
                                    <a:gd name="T1" fmla="*/ 60 h 1656"/>
                                    <a:gd name="T2" fmla="*/ 940 w 947"/>
                                    <a:gd name="T3" fmla="*/ 0 h 1656"/>
                                    <a:gd name="T4" fmla="*/ 896 w 947"/>
                                    <a:gd name="T5" fmla="*/ 95 h 1656"/>
                                    <a:gd name="T6" fmla="*/ 859 w 947"/>
                                    <a:gd name="T7" fmla="*/ 142 h 1656"/>
                                    <a:gd name="T8" fmla="*/ 896 w 947"/>
                                    <a:gd name="T9" fmla="*/ 95 h 1656"/>
                                    <a:gd name="T10" fmla="*/ 815 w 947"/>
                                    <a:gd name="T11" fmla="*/ 237 h 1656"/>
                                    <a:gd name="T12" fmla="*/ 838 w 947"/>
                                    <a:gd name="T13" fmla="*/ 177 h 1656"/>
                                    <a:gd name="T14" fmla="*/ 795 w 947"/>
                                    <a:gd name="T15" fmla="*/ 272 h 1656"/>
                                    <a:gd name="T16" fmla="*/ 758 w 947"/>
                                    <a:gd name="T17" fmla="*/ 319 h 1656"/>
                                    <a:gd name="T18" fmla="*/ 795 w 947"/>
                                    <a:gd name="T19" fmla="*/ 272 h 1656"/>
                                    <a:gd name="T20" fmla="*/ 714 w 947"/>
                                    <a:gd name="T21" fmla="*/ 414 h 1656"/>
                                    <a:gd name="T22" fmla="*/ 737 w 947"/>
                                    <a:gd name="T23" fmla="*/ 355 h 1656"/>
                                    <a:gd name="T24" fmla="*/ 694 w 947"/>
                                    <a:gd name="T25" fmla="*/ 450 h 1656"/>
                                    <a:gd name="T26" fmla="*/ 657 w 947"/>
                                    <a:gd name="T27" fmla="*/ 497 h 1656"/>
                                    <a:gd name="T28" fmla="*/ 694 w 947"/>
                                    <a:gd name="T29" fmla="*/ 450 h 1656"/>
                                    <a:gd name="T30" fmla="*/ 613 w 947"/>
                                    <a:gd name="T31" fmla="*/ 592 h 1656"/>
                                    <a:gd name="T32" fmla="*/ 636 w 947"/>
                                    <a:gd name="T33" fmla="*/ 532 h 1656"/>
                                    <a:gd name="T34" fmla="*/ 593 w 947"/>
                                    <a:gd name="T35" fmla="*/ 627 h 1656"/>
                                    <a:gd name="T36" fmla="*/ 556 w 947"/>
                                    <a:gd name="T37" fmla="*/ 674 h 1656"/>
                                    <a:gd name="T38" fmla="*/ 593 w 947"/>
                                    <a:gd name="T39" fmla="*/ 627 h 1656"/>
                                    <a:gd name="T40" fmla="*/ 512 w 947"/>
                                    <a:gd name="T41" fmla="*/ 769 h 1656"/>
                                    <a:gd name="T42" fmla="*/ 535 w 947"/>
                                    <a:gd name="T43" fmla="*/ 710 h 1656"/>
                                    <a:gd name="T44" fmla="*/ 492 w 947"/>
                                    <a:gd name="T45" fmla="*/ 805 h 1656"/>
                                    <a:gd name="T46" fmla="*/ 455 w 947"/>
                                    <a:gd name="T47" fmla="*/ 851 h 1656"/>
                                    <a:gd name="T48" fmla="*/ 492 w 947"/>
                                    <a:gd name="T49" fmla="*/ 805 h 1656"/>
                                    <a:gd name="T50" fmla="*/ 411 w 947"/>
                                    <a:gd name="T51" fmla="*/ 946 h 1656"/>
                                    <a:gd name="T52" fmla="*/ 434 w 947"/>
                                    <a:gd name="T53" fmla="*/ 887 h 1656"/>
                                    <a:gd name="T54" fmla="*/ 391 w 947"/>
                                    <a:gd name="T55" fmla="*/ 982 h 1656"/>
                                    <a:gd name="T56" fmla="*/ 354 w 947"/>
                                    <a:gd name="T57" fmla="*/ 1029 h 1656"/>
                                    <a:gd name="T58" fmla="*/ 391 w 947"/>
                                    <a:gd name="T59" fmla="*/ 982 h 1656"/>
                                    <a:gd name="T60" fmla="*/ 310 w 947"/>
                                    <a:gd name="T61" fmla="*/ 1124 h 1656"/>
                                    <a:gd name="T62" fmla="*/ 333 w 947"/>
                                    <a:gd name="T63" fmla="*/ 1064 h 1656"/>
                                    <a:gd name="T64" fmla="*/ 290 w 947"/>
                                    <a:gd name="T65" fmla="*/ 1159 h 1656"/>
                                    <a:gd name="T66" fmla="*/ 253 w 947"/>
                                    <a:gd name="T67" fmla="*/ 1206 h 1656"/>
                                    <a:gd name="T68" fmla="*/ 290 w 947"/>
                                    <a:gd name="T69" fmla="*/ 1159 h 1656"/>
                                    <a:gd name="T70" fmla="*/ 209 w 947"/>
                                    <a:gd name="T71" fmla="*/ 1301 h 1656"/>
                                    <a:gd name="T72" fmla="*/ 232 w 947"/>
                                    <a:gd name="T73" fmla="*/ 1242 h 1656"/>
                                    <a:gd name="T74" fmla="*/ 189 w 947"/>
                                    <a:gd name="T75" fmla="*/ 1337 h 1656"/>
                                    <a:gd name="T76" fmla="*/ 151 w 947"/>
                                    <a:gd name="T77" fmla="*/ 1384 h 1656"/>
                                    <a:gd name="T78" fmla="*/ 189 w 947"/>
                                    <a:gd name="T79" fmla="*/ 1337 h 1656"/>
                                    <a:gd name="T80" fmla="*/ 108 w 947"/>
                                    <a:gd name="T81" fmla="*/ 1479 h 1656"/>
                                    <a:gd name="T82" fmla="*/ 131 w 947"/>
                                    <a:gd name="T83" fmla="*/ 1419 h 1656"/>
                                    <a:gd name="T84" fmla="*/ 88 w 947"/>
                                    <a:gd name="T85" fmla="*/ 1514 h 1656"/>
                                    <a:gd name="T86" fmla="*/ 50 w 947"/>
                                    <a:gd name="T87" fmla="*/ 1561 h 1656"/>
                                    <a:gd name="T88" fmla="*/ 88 w 947"/>
                                    <a:gd name="T89" fmla="*/ 1514 h 1656"/>
                                    <a:gd name="T90" fmla="*/ 7 w 947"/>
                                    <a:gd name="T91" fmla="*/ 1656 h 1656"/>
                                    <a:gd name="T92" fmla="*/ 30 w 947"/>
                                    <a:gd name="T93" fmla="*/ 1596 h 16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47" h="1656">
                                      <a:moveTo>
                                        <a:pt x="947" y="6"/>
                                      </a:moveTo>
                                      <a:lnTo>
                                        <a:pt x="916" y="60"/>
                                      </a:lnTo>
                                      <a:lnTo>
                                        <a:pt x="909" y="53"/>
                                      </a:lnTo>
                                      <a:lnTo>
                                        <a:pt x="940" y="0"/>
                                      </a:lnTo>
                                      <a:lnTo>
                                        <a:pt x="947" y="6"/>
                                      </a:lnTo>
                                      <a:close/>
                                      <a:moveTo>
                                        <a:pt x="896" y="95"/>
                                      </a:moveTo>
                                      <a:lnTo>
                                        <a:pt x="866" y="148"/>
                                      </a:lnTo>
                                      <a:lnTo>
                                        <a:pt x="859" y="142"/>
                                      </a:lnTo>
                                      <a:lnTo>
                                        <a:pt x="889" y="89"/>
                                      </a:lnTo>
                                      <a:lnTo>
                                        <a:pt x="896" y="95"/>
                                      </a:lnTo>
                                      <a:close/>
                                      <a:moveTo>
                                        <a:pt x="846" y="184"/>
                                      </a:moveTo>
                                      <a:lnTo>
                                        <a:pt x="815" y="237"/>
                                      </a:lnTo>
                                      <a:lnTo>
                                        <a:pt x="808" y="231"/>
                                      </a:lnTo>
                                      <a:lnTo>
                                        <a:pt x="838" y="177"/>
                                      </a:lnTo>
                                      <a:lnTo>
                                        <a:pt x="846" y="184"/>
                                      </a:lnTo>
                                      <a:close/>
                                      <a:moveTo>
                                        <a:pt x="795" y="272"/>
                                      </a:moveTo>
                                      <a:lnTo>
                                        <a:pt x="765" y="326"/>
                                      </a:lnTo>
                                      <a:lnTo>
                                        <a:pt x="758" y="319"/>
                                      </a:lnTo>
                                      <a:lnTo>
                                        <a:pt x="788" y="266"/>
                                      </a:lnTo>
                                      <a:lnTo>
                                        <a:pt x="795" y="272"/>
                                      </a:lnTo>
                                      <a:close/>
                                      <a:moveTo>
                                        <a:pt x="745" y="361"/>
                                      </a:moveTo>
                                      <a:lnTo>
                                        <a:pt x="714" y="414"/>
                                      </a:lnTo>
                                      <a:lnTo>
                                        <a:pt x="707" y="408"/>
                                      </a:lnTo>
                                      <a:lnTo>
                                        <a:pt x="737" y="355"/>
                                      </a:lnTo>
                                      <a:lnTo>
                                        <a:pt x="745" y="361"/>
                                      </a:lnTo>
                                      <a:close/>
                                      <a:moveTo>
                                        <a:pt x="694" y="450"/>
                                      </a:moveTo>
                                      <a:lnTo>
                                        <a:pt x="664" y="503"/>
                                      </a:lnTo>
                                      <a:lnTo>
                                        <a:pt x="657" y="497"/>
                                      </a:lnTo>
                                      <a:lnTo>
                                        <a:pt x="687" y="443"/>
                                      </a:lnTo>
                                      <a:lnTo>
                                        <a:pt x="694" y="450"/>
                                      </a:lnTo>
                                      <a:close/>
                                      <a:moveTo>
                                        <a:pt x="644" y="538"/>
                                      </a:moveTo>
                                      <a:lnTo>
                                        <a:pt x="613" y="592"/>
                                      </a:lnTo>
                                      <a:lnTo>
                                        <a:pt x="606" y="585"/>
                                      </a:lnTo>
                                      <a:lnTo>
                                        <a:pt x="636" y="532"/>
                                      </a:lnTo>
                                      <a:lnTo>
                                        <a:pt x="644" y="538"/>
                                      </a:lnTo>
                                      <a:close/>
                                      <a:moveTo>
                                        <a:pt x="593" y="627"/>
                                      </a:moveTo>
                                      <a:lnTo>
                                        <a:pt x="563" y="680"/>
                                      </a:lnTo>
                                      <a:lnTo>
                                        <a:pt x="556" y="674"/>
                                      </a:lnTo>
                                      <a:lnTo>
                                        <a:pt x="586" y="621"/>
                                      </a:lnTo>
                                      <a:lnTo>
                                        <a:pt x="593" y="627"/>
                                      </a:lnTo>
                                      <a:close/>
                                      <a:moveTo>
                                        <a:pt x="542" y="716"/>
                                      </a:moveTo>
                                      <a:lnTo>
                                        <a:pt x="512" y="769"/>
                                      </a:lnTo>
                                      <a:lnTo>
                                        <a:pt x="505" y="763"/>
                                      </a:lnTo>
                                      <a:lnTo>
                                        <a:pt x="535" y="710"/>
                                      </a:lnTo>
                                      <a:lnTo>
                                        <a:pt x="542" y="716"/>
                                      </a:lnTo>
                                      <a:close/>
                                      <a:moveTo>
                                        <a:pt x="492" y="805"/>
                                      </a:moveTo>
                                      <a:lnTo>
                                        <a:pt x="462" y="858"/>
                                      </a:lnTo>
                                      <a:lnTo>
                                        <a:pt x="455" y="851"/>
                                      </a:lnTo>
                                      <a:lnTo>
                                        <a:pt x="485" y="798"/>
                                      </a:lnTo>
                                      <a:lnTo>
                                        <a:pt x="492" y="805"/>
                                      </a:lnTo>
                                      <a:close/>
                                      <a:moveTo>
                                        <a:pt x="441" y="893"/>
                                      </a:moveTo>
                                      <a:lnTo>
                                        <a:pt x="411" y="946"/>
                                      </a:lnTo>
                                      <a:lnTo>
                                        <a:pt x="404" y="940"/>
                                      </a:lnTo>
                                      <a:lnTo>
                                        <a:pt x="434" y="887"/>
                                      </a:lnTo>
                                      <a:lnTo>
                                        <a:pt x="441" y="893"/>
                                      </a:lnTo>
                                      <a:close/>
                                      <a:moveTo>
                                        <a:pt x="391" y="982"/>
                                      </a:moveTo>
                                      <a:lnTo>
                                        <a:pt x="361" y="1035"/>
                                      </a:lnTo>
                                      <a:lnTo>
                                        <a:pt x="354" y="1029"/>
                                      </a:lnTo>
                                      <a:lnTo>
                                        <a:pt x="384" y="976"/>
                                      </a:lnTo>
                                      <a:lnTo>
                                        <a:pt x="391" y="982"/>
                                      </a:lnTo>
                                      <a:close/>
                                      <a:moveTo>
                                        <a:pt x="340" y="1071"/>
                                      </a:moveTo>
                                      <a:lnTo>
                                        <a:pt x="310" y="1124"/>
                                      </a:lnTo>
                                      <a:lnTo>
                                        <a:pt x="303" y="1118"/>
                                      </a:lnTo>
                                      <a:lnTo>
                                        <a:pt x="333" y="1064"/>
                                      </a:lnTo>
                                      <a:lnTo>
                                        <a:pt x="340" y="1071"/>
                                      </a:lnTo>
                                      <a:close/>
                                      <a:moveTo>
                                        <a:pt x="290" y="1159"/>
                                      </a:moveTo>
                                      <a:lnTo>
                                        <a:pt x="260" y="1213"/>
                                      </a:lnTo>
                                      <a:lnTo>
                                        <a:pt x="253" y="1206"/>
                                      </a:lnTo>
                                      <a:lnTo>
                                        <a:pt x="283" y="1153"/>
                                      </a:lnTo>
                                      <a:lnTo>
                                        <a:pt x="290" y="1159"/>
                                      </a:lnTo>
                                      <a:close/>
                                      <a:moveTo>
                                        <a:pt x="239" y="1248"/>
                                      </a:moveTo>
                                      <a:lnTo>
                                        <a:pt x="209" y="1301"/>
                                      </a:lnTo>
                                      <a:lnTo>
                                        <a:pt x="202" y="1295"/>
                                      </a:lnTo>
                                      <a:lnTo>
                                        <a:pt x="232" y="1242"/>
                                      </a:lnTo>
                                      <a:lnTo>
                                        <a:pt x="239" y="1248"/>
                                      </a:lnTo>
                                      <a:close/>
                                      <a:moveTo>
                                        <a:pt x="189" y="1337"/>
                                      </a:moveTo>
                                      <a:lnTo>
                                        <a:pt x="159" y="1390"/>
                                      </a:lnTo>
                                      <a:lnTo>
                                        <a:pt x="151" y="1384"/>
                                      </a:lnTo>
                                      <a:lnTo>
                                        <a:pt x="182" y="1330"/>
                                      </a:lnTo>
                                      <a:lnTo>
                                        <a:pt x="189" y="1337"/>
                                      </a:lnTo>
                                      <a:close/>
                                      <a:moveTo>
                                        <a:pt x="138" y="1425"/>
                                      </a:moveTo>
                                      <a:lnTo>
                                        <a:pt x="108" y="1479"/>
                                      </a:lnTo>
                                      <a:lnTo>
                                        <a:pt x="101" y="1472"/>
                                      </a:lnTo>
                                      <a:lnTo>
                                        <a:pt x="131" y="1419"/>
                                      </a:lnTo>
                                      <a:lnTo>
                                        <a:pt x="138" y="1425"/>
                                      </a:lnTo>
                                      <a:close/>
                                      <a:moveTo>
                                        <a:pt x="88" y="1514"/>
                                      </a:moveTo>
                                      <a:lnTo>
                                        <a:pt x="58" y="1567"/>
                                      </a:lnTo>
                                      <a:lnTo>
                                        <a:pt x="50" y="1561"/>
                                      </a:lnTo>
                                      <a:lnTo>
                                        <a:pt x="81" y="1508"/>
                                      </a:lnTo>
                                      <a:lnTo>
                                        <a:pt x="88" y="1514"/>
                                      </a:lnTo>
                                      <a:close/>
                                      <a:moveTo>
                                        <a:pt x="37" y="1603"/>
                                      </a:moveTo>
                                      <a:lnTo>
                                        <a:pt x="7" y="1656"/>
                                      </a:lnTo>
                                      <a:lnTo>
                                        <a:pt x="0" y="1650"/>
                                      </a:lnTo>
                                      <a:lnTo>
                                        <a:pt x="30" y="1596"/>
                                      </a:lnTo>
                                      <a:lnTo>
                                        <a:pt x="37" y="16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7" name="Line 3381"/>
                              <wps:cNvCnPr/>
                              <wps:spPr bwMode="auto">
                                <a:xfrm flipV="1">
                                  <a:off x="723900" y="1345565"/>
                                  <a:ext cx="40005" cy="63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8" name="Line 3382"/>
                              <wps:cNvCnPr/>
                              <wps:spPr bwMode="auto">
                                <a:xfrm>
                                  <a:off x="763905" y="1345565"/>
                                  <a:ext cx="63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9" name="Line 3383"/>
                              <wps:cNvCnPr/>
                              <wps:spPr bwMode="auto">
                                <a:xfrm>
                                  <a:off x="153035" y="1485265"/>
                                  <a:ext cx="419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0" name="Line 3384"/>
                              <wps:cNvCnPr/>
                              <wps:spPr bwMode="auto">
                                <a:xfrm flipH="1">
                                  <a:off x="163830" y="1485265"/>
                                  <a:ext cx="311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1" name="Rectangle 33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" y="152273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2" name="Rectangle 33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655" y="11417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3" name="Rectangle 33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70" y="12534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4" name="Rectangle 3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4555" y="152908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5" name="Rectangle 33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90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6" name="Rectangle 3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474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7" name="Rectangle 3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468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8" name="Rectangle 3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27622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9" name="Rectangle 3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320" y="139636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20" name="Oval 3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087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1" name="Oval 3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7650" y="43243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2" name="Oval 3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950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3" name="Oval 3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4" name="Oval 3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28968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5" name="Oval 3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8260" y="1289685"/>
                                  <a:ext cx="1714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6" name="Oval 3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66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7" name="Oval 3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432435"/>
                                  <a:ext cx="1714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64" o:spid="_x0000_s2709" editas="canvas" style="width:162.8pt;height:137.75pt;mso-position-horizontal-relative:char;mso-position-vertical-relative:line" coordsize="20675,1749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MQ4+AigAANgxAQAOAAAAZHJzL2Uyb0RvYy54bWzsXW1vGzmS/n7A/QdBHw/IWv0qyRjPYjYv dwvM3g5ufPddseVYOFnySkqc2cX+93uKZLFZalaTSS7G3rkDzNBJl6urimyyWPWw+MPvPz9sJ5/W h+Nmv7uaFr+bTSfr3c3+drP7cDX9z+t3rxbTyfG02t2utvvd+mr62/o4/f2P//xPPzw9Xq7L/f1+ e7s+TMBkd7x8erya3p9Oj5cXF8eb+/XD6vi7/eN6h4d3+8PD6oS/Hj5c3B5WT+D+sL0oZ7P24ml/ uH087G/WxyP+9Y19OP3R8L+7W9+c/nx3d1yfJturKWQ7mf8fzP/f0/8vfvxhdfnhsHq839w4MVZf IcXDarPDSz2rN6vTavLxsOmxetjcHPbH/d3pdzf7h4v93d3mZm10gDbF7Eyb16vdp9XRKHMD67CA +Ol/ke/7DyT3bv9us93CGhfgfkn/Ru0T+mdNj7c7SWT/xdA6mqdHdODx0Xfl8dtE/PV+9bg2mh8v b/790y+Hyeb2alrVTTOd7FYPGEnvDus1jYtJVbUt9SNJANJfH385kLDHx5/3N/99nOz2b283p1/2 m90JMhVECbkDUvrLEb80ef/0p/0tOK8+nvamMz/fHR6IFbpp8vlq2pRNUeP9v4FNuWzbuRs+68+n yQ2eL2ZFhX+b3ICgXS4a86rVJXO5+Xg8/et6bziuPv18PNmxd4uf6CUfbp1i12Bx97DFMPyXi0lT Tp4mRdmWbqR6oiIgmk3uJ4XRLGRTCoo4lyqgKYoomzogWcwVaWAVL3JcmjagKKqlwmceUsXlwYTi X6XKswyI4vIUoZXLslUEglm71ymcQkMX81rjlGHrIjR22RYaq7S5i9DeVVFpnDIMXoQWHxAqbfMy tHk909Qr0zYvQ5tX9UJRr8yweRnavK4ajVXa5mVo83qhCpVh8zK0+YBQaZtXoc2buaZelbZ5Fdq8 KbWJqcqweRXavJ1ps0GVtnkV2rxtVaEybF6FNh8QKm3zOrT5vNbUq9M2r0Obt0tt+q0zbF6HNp8v tGmKFjg/v8YnvDq0+aLSps46w+Z1aPMBodI2b0KbL0ttwmvSNm9Cmy/m2izVZNi8CW2+bLQZgZya hM2b0OYFXEVlmmoyjN6ERh+QKm30NjR6MVPHZ5u2OjyczgbFrNYmqjbD7G1o9qKotFmhTdsdrmUg VqF+Nm2G3dvQ7kNipQ1PbqYfMeQeKsNhnjb8XBi+LLTZaq4Y/oJ8TufDru7Zrb35vHP/hp8mK9oN zoxP/bg/ki9NTi7c5Gvrj68uQUVOsEIMEYm4ch71MDE6n4jZ/R4mRvcS8TyLM/qPiJdZxORgErV1 zGGlYUEKp2ORpyR5ioZ7nprkDhryPEXJ5TPkeaqSX0fkcNxod5VSlZw3Q56nKjlohjxPVfLCDHme quRpGfI8VcmdInL4Szmqks9kyPNUJb/IkOepSs6PIc9TlRwcQ56nKnkxRA43JUdVclUMeZ6q5I4Y 8jxVyecw5Hmqkl9hyPNUJeeByOEd5KhKHoIhz1OVvABDnqcqLfWGPE9VWs0NeZ6qtGQTOZbkHFVp WTbkearSymvI81Sl1dWQ56lKC6ghz1OVFkkixyKYoyothIZcqGpnM7eWHRBPPI8kHqYTRBLf0ytW l4+rEy2B/OPkiUJFZMN7/FCYBfBh/2l9vTcUJ1oJrZAmlIR3dU+3u5DKDTkm44fcPhpWjsivOPyU W0tlX5hFdP66m+3+uDaKdnJapgv4PzAe/0L3WL4bkR9Bx0+5tcyYKiGje2ceFUvGb9JVQQhHyKjp gqCRoGPO3FpdmCohJb80kyxfGwRshJSaNogRCTrWglurDVMlxOSXZpLla4NQj5BS0wbBJUHHWnBr tWGqhJj80kyyfG0Q2BFSqtospNasBbdOG0eVEJNfmkmWrw1CQlnaIAgl6FgLbq02TJUQk1+aSZav DQJAQkqtbxBzEnSsBbdWG6ZKiMkvzST7Am2WefMzglUZ2jBVSkz30kyyfG0QKBJSan2D2JSg4z7h 1vYNUyXE5JdmkuVrgxCTkFLTBkEtQcdacGu1YaqEmPzSTLJ8bRBPElJq2lAMSxCyGtxadTxZQlB+ bSZZvj4UihJy6gqdfWOsCLesUN5X4d+b0MjTfYFKiIjlqYR4lyBkVbh1KjFZSlR+by7dF6iEuJWQ VO0l440Hniqrwq1TiclSovJ7c+k0leD6097BRE/8JoL2HkHS+Ljfbm4pTU+bh+Phw/vX28Pk04qQ DeaP2+UIsu2O9iAtORo3K+Ar7rark9mGCKpMZo+H4+nN6nhvX2o42G3P+/WnNYEHVpf369Xt292t +fm02mztz1CEEAQm706pdpusf7+//Q1p98PeojKAIsEP9/vDX6eTJyAyrqbHv3xcHdbTyfaPO6Tu l0VNIYmT+UvdzCnqdAifvA+frHY3YHU1PU0RfaQfX58s7OPj42Hz4R5vstux3f4npPvvNpSNN/JZ qdxfgGiwsn5/aEO1xEfZhzaYnbHAK3wPaENRVQRYoC1cFNoA4WoKfRG0gWA3iCKQvb4R3NAWlBHB /+0o6hAQYdQaqY77SYUAphlTHQ2s5SPgTUtR6wijMGZd1XFGmOICRpTNijCCbTxRqTCCs+Fp2oIS bBFGYZ5A0QwLaMBHMRGmO0+kmUhgHJqKsocRiTB1dawaAl1ErE3haf8+m9uOsQrtjVxznFVo8HpB iZ4Yq9DircYqNHmDDo6zCm1eK0YXKAfdVqHZNVvRxNTZqlFGlEA5LBWzC5xDPVN68AzmoBhLAh1m irHK0O7FTOMVGr5uKNsa6cMyNPxCUzEc7rVqrdDwmrUE1qEyWIeIVALqUFSKWALtUBl8UIxXOOCL RrGWgDtUJjcd4yUsjwRo9OsRgIdqTom/GK/Q8kWp6RiaXrdXaHrVXgLzUC6V0SUgDwVy61EdBeqh rJUPSIIeloq9BOyhrBV7CdRDgTkpLlc46kuMwqjtJe4BIK44r9D2ur2E7TV7CexDacBekTEhoA+l QftFJnqBfigw8UZ1FOCHEhCQqI4C/lAYOFtMrnDcl6ViewGAKA3+IcYrHPdA1CpyCdur9gptr9pL QiAM1CAilwBAlAB1Ru0lMBAGahBjFU455VwxvYBALAgtEmMlLN9qrMJRD+9Q4SUsj+8srmFoeQvM iMklLK9ZS2AgsBZHVRQAiHKpiCUwEMpiJvAP+HDiClLuwK/9itkp/ulpqpnGKTS7QThGLDUXVl9o 6oVWVy0ljB5aCm7+iPCIQFhGhIeK17HxpWs4pnabOIx9GREemiFHhIdmmRHhoVlmRHholokjPFTU ocMBXGO9zpnF5liwER67xpqcRY5F2ZALMAuFfD108mvgJuQkENqEXHsKyHaBcBvZNs8pzMcRvI5A hsARUzMCYvNq1eHH3Fp+jcPwYA4fIkM8zHDjtzITbhXh+LGO1kCoxjD20C1NHwStDKHvTebNrRUB ASlDBmzwkD4INhkybHuHyc6k45fpCiEEYjgvGbWkKjSzvItiWNR6ZkVFMGdQVoRxzIsX/GKWlVtn oHP5+LGuEkILhjOCB04CTScEWiwlIPFDdkUQxdJh4z5I5z55hEASdOcSprXCpt3K4PFlmlYIYVjK 5bC0CE9YOn92kKXg1nYBQg+WzoP4+Dm3THcuIT/X+wrhA8MbG95EXyE4YCnhpAz1ATb+lg6hxSE6 bOotHbA7w3TnEqa14swjtt4JrVzGExvrQSEWTlZ79NTktyxcj2WxPYDtstUJPTukU18+5qP3FMVz KB2DvJFlrQ0/ay4X61FFtQphOzooqHO7ygW/lOXk1urdk40fszoQY8x3vvB8J8alzXf+vNmt6Ri3 yQO6XOfr3S8HDOvhw9mTu+3m8d84leuOaQMBUy7taMbnt1zYJWJ1yce061mFKONALpPS3HRQe0I/ XE23kM64Unxom8auIyEPyx+dpyQ3ZdubOVZkk6P/ioT9w+aEggjbzQOdJ6c/9Dkm8upGNwc7Ji1N 4YG/LWfLt4u3i/pVXbZvX9WzN29e/fTudf2qfVfMmzfVm9ev3xR/JzmL+vJ+c3u73hG2gIsgFHXe AX5XjsGWL/BlELxNLiR3kzOGiNwaoaOwAJrSqPOfNQOP5VKOSOObf8mIpL5y4xA+x5JSgeRsN7NZ Y92vbhyKcgEAaNhJnKsF8AgbB6GsCBItoPH/ahBiaurBQBDrdpPhd65wUS3YV49VuKiWxRw+rIOB VECCnI3aEK7E02UQPe7QG/gufAjc5grNrjmsXxHCEkzSHh+TmQs7LiEowVTKaIseG6wy/k02udTn g+/e05jj2hE+UNvToEoA0ht9PnDzPY0N/vfECQP2FrfRZxOG6xXjhMF6xTgC/eFgFj1xBPijNvmy vjwC/AGokEm19FmFlraIjQir0NRFpRgJ62dnSJviirAKrQ10AeV/+kKF9raAjQin0OCqpUKTa5YC 705wzp72hBLQD5u06QsloB+lgxP1WYVGL2wuKcIrtDonT/u8QqsXNsMV4RWavTAnjyN2F9APm0yK sArtrlsrNLxmLQH9YMhAT0MJ/UAJi+hXLKAfnJrv8xKWr+cKL2F5Bxno8xKWbzReoeWBx4uPeIqH +UmIPta4jqHpdXuFpi80ewnoR1VakFJPRwn9aBW5BPSDISl9XsL2qAIU1VFAPxgq0+clbL9cKLxC 2zOEp89L2H6u6RjaXreXsL1mLwH9YIBYTy4J/QD0K2ovAf1gJFafV2j7slTsJaAfDBDr8wptX1Ya r9D2iGbGx72ofEHzZVzH0Pa6vULbl5q9BPSDMZE9HSX0o1bkEtAPhh/2eQnbA/Qa1VFgPxptuRbF L8q5xkvYXlsbRfWL0sLg+tO9qH+h20vYXrOXBH84+G/PXhL9YWFdfbkE+gNrWXx8neE/FKdL4D8Y BNyXKxz38CPj/UgJJT+TI8+iyBXOOaWFwUV0DMc9w6X7cgnbh/ZCzGPEgIwYEEpY+lRKAtQxYkBg oFjpG5c6vPYxn2FDjhgQLZ8/YkA0y4wYEM0yLwMDAp+AMCDwAygg3SUGbXYOe1JM5By7655yks7l 8OwEnsjaugPjfi5jHtxaXi4Mzq/kh9zGxOJnnDHsq+GQGr4+kaYINsFG4QSkA9EoQ5bK/Nq0q8eb sJzcWl3OZeOnujacTveZVU0d7G1sUiGRquV8OiI5LkrLQnBrRUUMx/DzeWR+zC2TwWnFsPHy8WNd JY97QCzLZjdUnRhLgcMTlpK5c2uF8MgH7PYG6ehwCCVe0PXDdPCxic5LyO/TtcKO3f4OShEOa+Vx L6hUMyQFYhOW49JkQNUUvUe9YC8yyK8nYVor7IWNDNjtJrRigBL2/oNSMJ4I+/phOodPonE9pFVf wgytHOirRCxouK8YR1YC9jYkBfbT1k7zYTrGkWE3PMiPYWmdhGmtGJpXepyQ9l1RZJbGd+Xhfsyd W/tdMTzP5TTUEejRfgkkU19Cfh9/V5REHw+8v+wD75h7+5lOA/5yKfdfv1stfyTn6euxa8RsVgPP ha++S84XqGlRUirUnnivFt7B4QT9V6U6bTn/hfVEtGRnZc+t2X12SIRVwseDTFniCKMwQljZg599 RmFSYkFxpSLCKYxRcVzJdE4oUhiicmX9I6wwCXnBSxdi77EKI1SqUCJA5YJdPU4i81mWFDCOKShy nyWO0lI0tc9MWN2W94+oSLDJQEeNWWj5sjG1dmPMhO1bm9/oSxYavypMDeAYM2F9FzTuMwvNPyCZ 6ABNMuw7OmNUtix0RDIYuyPDAhjvAJEIrcxp4FhvikPwpcuX9NSUh+Bx+Ds+NMQpeE5M9JmFHVDb 2tAxNUUH2AIE/XF2VvJflUx0gEuZ9CQT6dBmTmn2mM1EPrQsLKqhzyz8AhpbIDqipij8X9pqG301 xVn41iRzopKJLwA3BES/TXEYvkXeVFFTdIA9+RyRLPwCBiQTHaBJJnKic3PsPKamTIpi1ouqKZKi LbLpcTXFgfjSYQF6vSmyovO5ZrOzE/EWGdJnFn4BCwPniKoZdkCxsHnRPrOwAwYkCzugsGUl+r0p EqNLDO24zURmtECF/mgHiMzootUWFHEqvoBp48zCNWBpb4eIfE7iUoDCHoKOqBl2QDGbaWNDZEeL Rplq5c0AumiiBzTRRHq0mNm7eiKKigQpnS+PWk0kSIuZKWYTG2ryfgCcm45zC/ugIGRDfHiIJGmB yh1xbqITgK7VuInPwIHRep+BSJMOySZ6QZNNJEpRi1hbCkSqFAMprqlIlRalvbkl0qciWQo6hZvo BYu0ifUp+eHet0JpkWgniGxpUQGQE+9ScWQerkmcWTgVYUxqXzyCAGnJ6KyIF7+oTUI+piYOXnV0 ttZH/4NH+K0jKirgoeJqLkJ/1BbMiTATHVDDnVOYhR1g60REmImvoEGnK8zCr6BVPlCK2wQ20yUL O0CTjE4DdMxaFDWKS0bHqjwd8FXRoUFl2jwRSv6ozMIOAEwuzkx0QAvfUJEs7ADMfXFmogPaJQHE YuOMClB6DXAVW5yZ6IABycIO0CTDfBK8EiujuQknMm+g3GdIqHzqxUz0wbzUxi3WiYCdw8L1JlyU 0Ayo4FFo3xSdoOwsp4xcgDADIrK/0g0FRVx9PzgscEQ40RFDwoU9EQg3QjfiaXh33HC8oKV3Nw/t uBE0Hst39CwzQje0vPp4QYtmmfGCFs0ytDehecYfoB8GQv0fgG6otUTcefFrX1xhWFXy8sky8OJt MjJBDgfGkHOuMUEOD8WQc1o6QQ4PxJBzxnOY3J29vfYFLBLkTtVlnqoOKHDtE5AJ7k5V+Lw5hkQC 3qi6zFPV+LVkGvJbc/gbz9X+Qp66xje1v5DXt8b9tL+QpzIiM1Zn3N8Y6gC3Eab9louPyL+3MKSh m4+61LSWxKboGzRCWszJx7lkbm0O25UvQSJkkAwbDGJm969qotvOTJ1s/CpOX0fQSHakIVPmXq+p g027EaFMoEL4FiQkzAYVctcgpSo3LM7lS6tUUBgHxir9rKXphCSbpcQcbb8D5s6tw+9QYsVw5OHP z7m1dHwdUlfcgp9zy3TnEvJzvaOQ3LIy4NSClVXTqqIMIUmLJXxIKxpyhi6BHUH0zdL5ElEsLbfO Sj0J+bmuVUUBeyMr94CqlbuAoo844bdYKVAR3nFk7Aw/59bROdcPObdhK/UkZD66VjVlqEgrjyHS tKop4EWUqLgy1FdI01m6ROUmhOkcXYJfT8K0Vo27X5O+muERiNSdlSJR4wklJ5z2w1g/ZO8sHTYy Q1bqS5jWCikzy9uvI1pfta6EFAr0DkqBjJ7TPkFHcRnT98MA076EGVpxKZHkvI4sn5ECIZ9BreaM TfQ+CUvBrf2ukOhz9hzm1/YkZD76d4XsmpOVLav11cJdkFokZnYk/xzH4VkAsT9L591DlpZbq31f Qn6ua7Wg5A/GQeGrMmlaISFoKRMz+9JdnFvY2jSqu4CcoOWXmNn7Eqa1QorQyZqa2eGO2mkASYbB IQhCN1ZxTnNoHli6m1GLxNzelzGtF4Kz1iUhh2h4GqTsobVBYnYHoTNWYnqnDKLliEMkQxaISJmh GuGJzUj0FXC1kViwq5Mq4wdCN2YTiHykDN1nkJjkKbd4JmWGaqXbL3TbBVU19ndomzRo4+6+SJ6O WBBu7aRAGUcncYpjT0rmpE8flOcz3NEkxiNgSIYyMdVTGtJyZFeTpeCW9Vq6TyFRo7EvIjMaUKui xCKmRYtxxBymdhg7PT4gw9y5deLWLg7aOwtwRof0pFU/0a09CZnPgFbIVhreybm+YKcncWYAGAu7 hCXm+qKmDD3smTgoArozCTO0atwu1h8vUfsKaUwjRWqqbykfBWnBePAbRCbT2pNXGZaWW9f3PQn5 +UBfIX1oeGPOTXxYrSttmThbUCC7aTkOe+dFSwgraJ+a5XsSZmg1d8VK03O8d3p4YmHu3DrbzglP AGlTMzwynlb7RJ/2JOT3DfQVMoyGNy+L6gBknycxE5soEHRKnEBA2tWtWokePZfvXCXMb+PBghde WRJfh6jjZ/cuX1LHL1pZMqjoV9cII5lIX3dmoJ0VS4rz05EBQAXmSz/k+czAWNTveImCkC+wsiQ8 Bjkizcz9xSPyvzCyzJFeV2NyXlZLwtbQmlEXS3tIpRuRKHW6oJijem3jOCBf6oCEoyEHpHFNvmRA hqVOi3I+5+B2ZByOpU7HeruYttzowp2/m1uk4GqaueQgNCvqlwzC+DrdYHHmmHBkOI4VoMcK0KtH KurdG5HYLcoRaWLv3zwig3U65jkuZiili+03rdN0V7fdJI9e48uuR45pikfju8N6fbc/PKBKvs0w uBH5/Q5Iz3ERiFvRYyPW1Lg343WJioy9IftVh6PpNKzZ/IcHjPFBeoy0KSpc1BaNEBIhYuGJCELf 4wJDBgT3kxgTxH49TVQUfKCeANFv4OZjbBBt81RRWbA59QQI/itssGHwVFFp4MB5Al0acRQ6ykee gjZn82JqiRrQUb3kCWhc7R63D1Wv8YLHJQoNTfVRFUZJS1PxC/8qXGGvMUramrLmHSNVInHsOaoa UEcdo8ac848ZWxx5jhpbnHauzQW8UUZJY4uTzo05gx1llDS2qPjcmuMMUUZJY9OVOd7YukTiiHPU 2OJ08xznluPjSJR7jhpbnGxucdu5wihpbMyTnWpzcygoZiNxrDkuUTiykaLXJEoauwqNrUskjjNH jS1OMi/VASmOMkdVE6eYF+YYXMxG4hhzXKLQ2AjMKTaiTJ4fbnGJQmMDkEnH5KMiJa1NmXz/Ll0k eXY5tp7JY8v2PG9MJHFwOaqcPLOM9LminCjoHLW3PLCMUKjGKWlweVjZ1nKIapc0OAHpvMELXSby dDxdVDt5SpmqiccHgTinHLW4PKFczbT1TZRxjssUjvCiNhX7Y3aiKxq9dnGZxBCHh6Vpl7Q43Rrp 33UmE1IzYxHhsYgwNrljEeH+0TKbdr2Gs2G3/8MHG8aTaNqpovEkmmaZF38SDQvQt51pweKGurpm jY0V1sVjTG4MiNCQE5YqUY3WJvWyiPh9jITg1oJKpEz8TAeAWPo0us/R4cKDIViRVYMwjhlUHjjO UnIbatJJxk9TupSA29u3D/dI6U/bMWdu7futLplU/p3Mg9tQl04yfprShYrP5uiCaEeGxTOp/DtZ Sm5DXTrJ+GlKF4QtsnRBnCRDlzyq7p0sJbehLn2qlC6IU2TpgsBIhi55VN07WQduQ136VCldEOHI 0gUhlQxd8qi6d7IO3Ia69KlSuiCkkaULHXNIz1B5VN07WQduQ136VCldEAzJ0gXRlwxd8qi6d7IO 3Ia69KlSuhBQKmceo3BLhjKZZN1bWQtuQ236VCltzLGDLHUQqslRJ5OMTjsMjVpey3tkSYUQKsnr n9SpP+cAZJJ1r+WO4TbsIArknOmdVAhxljyFqBj7kE2dQrlk/rWsCLdCoU46fpxUCOGePIVcvgy+ L/Pm1orgFMol869lLtwKhTrp+DErNOJzJ5/WLxqfi4Qx57Xdze84E4hP7ptRFsHN77GcdTvDOSOE TEd87njzO26Wx03aHRINw0LifszC+sUj8hyfW1Rl27izpjGA7jgk341QNAWKhqSNHZIB+Md6zd8d /NOUi6U7DlYCpYlUO6bnDlaOgw6m3ISbSIsG6TPrMjFk7evwP0hgAbtjrwAK4T0haAIFbJF4owoC RqT4XfDAJMU59XBAEUZhFn+xVEQKM2/mGoKYSGHabWGK/UeUk5k3k1aMCBXm3VSh4O771JsqlEAE LUxh7IhUEhVk6nrGNBSooAWq0cf7LzS7rYsdZRZafg4F4sxC09tbG6LMQuPPUdg7ziy0fmUhIhHr U70Ob1ldstD+umQCJTQ3F7tHOkAghWpznXFMTYEUmpuq2DFmYQdU5n7eKLOwA1pT9DjGLOyAulG/ x7ADbG3+GLOwA2pTjjkqWdgBumRhB+iSCeRQW1CZ3IhkAj3UWPBYZGgI9FAL3EucWdgBTaV95ZTU 8+OsMQV8Y5KFHdCWBj8QkyzsgKbRJAs7oLVwxBizsAN0ycIO0CUTaKLGlNuNqCkQRXNzb0lsaAhE UVMps4ZAFc0tOi2ipkAV1eamhZhkYQcsUE46viIJZFFtCkXHmIUdsGgM8iImWdgBumRhB+iSCYBR jQsxooNWgIyWuHglrqbAGKEygMIs/AIWuAxAYRZ+ARXqlsclCztgiRroCrPwC6hw6UGcWdgBKNBn EFCRHqDsqf84ddHCHtBFE4AjlJmLiyZBR0VpwMIR0QToqDIF5iMjTQKPZrjGIm42ATwql5psYR+g eIlmNgE+KgGejHaCuEEeZT60wSYuR9BlCzthQDZxOYK9zSBiN6qt5Tset4RqnygChx1diUk+qunZ 1Qi4GibeC+Im+QK4vDg30Qs4HaBxCz8FVMRQuIlPocKNRops4aegyyZ6QZeNzkx39p0prhoVMemo 6rk23s4uSFA0FdcjAKamcgvno4UmmuiERnXWqASjVwGOU7RHqdKRJ8LWShtt4oYEVTLRBbpk4oYE qqYf+QzE7Qi0EiuDQ1yQYK4EijELlwNMHiGzESY4Fqy3SYkRJjjCBKfXvsLRMCKSfHeClvqEcYIc k7Eh57xgghxLniHnjOswuaubd+3rOCXIHfjTIy8S5E5VxOhs3C1B7lT1BbAS5E5VgOdzuLtTgtdw VrPInaq+ouCwMK6w4rVHwiXInaq+tm+C3KnqC/cOk48F6zVo6YsvWP/t0FIqFUjgUtrfRcGlrpZg Mu3vapb6oDxn4Ll1iXpXStFPOfyYW0fmSrdxhJ+fcstUEB7TI8vGTznpH9YctL+BILb5jWRZ3QVt IMEaoFs3vzBzbh1DVzS7QEDIzkP8nFtH5yqE9jAxZ2Tn8vHjAZUc8hxXRzsJNLwpwu5Gp9IXxGPu 3DpZXRXLEsHIQZ1cSXnE1ofpehLy+3StEO62snpcjKbVnOr9o6eQ8xyUAtF4S5fAD85piwN+pS/x yNJya63Ul5CfD2jlipFXftVStaIDy5ACMfhhreg6L6JDnw31FYL0Vnu/eLO03DqtehLyc10rRMat DHA/rAyaVq1bVxvUGBiSlktwIzQ/TOcK9NbeWWNpubVa9SXk5wNaOc+uSdYJRjDf6I9w/bC0XBMT V8APau8qFCNiP0zXkzCtFYLoRlaEyR1vra8aCtxhZLUeM8ncubW2RYzf0iXQ9o27CqJN3IHRl5Df p/dV44qgzz1MTNXK1ZlEZH/Qto0r5DP3DiNLwa3Tng5Xw0oI7g/z60nIfHStEG83vBFRT/RVTaFY SLFIFBZHOsDRDc/sNUao0aqHeGSprfZ9Cfn5gFauNurCX72j9RVSBEYKJAEGbWuQXdAe+fdhOq4f jFlj6PurexKmtUJk3srqixNrWtHcT7ZFiW/uVmbPrTUuUgeOMFF+HBFT++5EaeC+jPxCvbdQLssJ kYSB07U1RjFkDAbtW1GFGbJAkTiugpyCeznWjaEei0iZVg1xfCeG33JqfeZLiqM8zaAgyDRYnsgl DBO6i0OQJkhw7EuZoRoVWCALl959VVVzDjllGIYl5uL93V1DLAi3dtwiB8EvH16/UEWSCc+dF31A Iu5vfwmRfSevphoCvI4UNhwaPshMOELvQ7NK3FrVCrfhLCoLTlLRzREpmdOAauxPo8prSjUuNI+M xLBq/m4G70izINw61dyNMpSVGObYl5I56ao5nxqG5g9Z6zTnpSMFwd3L3Lm18rpQF6UqBsV1VeiL JuEg9yXk9+laOZ+6aL07q2llnW8GEqjDxk1IrXekWQZure4EJaGvGwmMQd378jEf1gmSjGWrXzgs HmNTgJBtobNvBiEHxQcJt9nYUGoH5wTCMyg+yBM0QznHEsEvs0QwxTHOhqNxIr5kOAYlgrF945Ks 0UFIZS/NyYx6QT6edRLGMfjSK2DCb5RTovHRv3IMwsOnrZ5ZsbGxxtEMGmfBRFhQyf6xCuvfKf9Q 1Jf3m9vb9e7dCx+DNCTkGDSe85eMwXiV6rbyl+bFRiNuH/Wn1RocwxjnxHE8UtV0isXZ8fgf65sT yolt1ygLbCPZblD2ywK/vgfh+qfDYf90v17dHrFnMeNJ/AL95fiIQ3Hvn/60v11fTVcfT3uTi+SF 2F070S4XftdXlvPz80E4PMSrOS7VojLvg8v5AWqYt6w+4bppS8peJ03Puz1NQWam3u7EP5jtm5vB 3U3V68+nycfD5mr6t+Vs+XbxdlG/qsv27at69ubNq5/eva5ftc9w5Oy4325uSWoS7nj48P719jD5 tNpeTd+ZP84gAdmFnHB//AG6QRenHKuEMNLsD+Xy1bt2MX9Vv6ubV8v5bPEKF8/8YYnbTZf1m3dy 8jYHbD8/bHff5MROnhDTRVF900uB0Ge6YR+BP33dkP3dnNaHyXbzQLfQMdHqkobi292t6drTarO1 PwemIPE7U1iTmI6+4LFqjw2fPr//bC4VcNk3evp+f/sbxvJhf6KSTJFD17v9bj2dbP+4w9cAghP/ cOAf3vMPq93N/f5wNT1NJ/bH1yf8Db/z8fGw+XCPF9hbWY6PP+GLebcxg7iTARrQX56Oj1Za/DCx fYJ/zrsM52l/uL3AfbmzC/rp8bC/WR+Pm92HX+/jpwcpuRKZJEyUgmTB4dfvPUkgYdq6LEeBWFZv lliWM7rR0hwiHGeJcZZ41lnCRFa7L/SlzhLIkURmCRPvfaZZgm4ZKByurkDSprYZgm5TNk4T+oI7 OhPf15mwUIJxmkBWOzJNhEVbvrczsVggcO1CNw3yxRYKE8wSyxnhkEdnYtxyuF3X8205sCHHDmac JfB5RmYJ72k9w5YDaVh/HSbmiPO4BPyLGaFZx1linCWef5bw2bOXHZgARrU/S1in/7m2HDMcSHVo OtSsQT0WE4CiyOHNZ4JqIVc5zhJj+LKL4D6jL+Hzmy97lvBQmDDHAWSvc7SewZcosOUgxD1li8dZ YvWEYLMNQD+sNrtEImCMS3znuITPQL/sWcIjlMQs4R2t55gl6qbFnsPMEvAbSosX7uISwDq1cDDG LceYC+V08DM6EwbfNAYmPIhMTBPe03qGaQKJ0IqmAcKKV0uUCTxDni3H8OWImBB5nmecJTwo4EU7 E/R52sDEnwHUAaIKZ6mfcbeBNOeC4BCYIXDaf44fZVACZcSdG4E6df7oOOOyGC41oR+upuvtdvN4 XA+BqsRgEwgl47pGUTzbHQGBZgnnX//9w/6jA/towB9cUeHAMoRDywyqH//ycXVYM5JnWdQU27Fo nrqZU79aRI97YlE97kkusme3J2TP3T8AsocKA8tx6lf5Z1jIcG4MZR5gUozTuiprBMr0cUpLHp4C tjWO08er6Qsbpx6BxvOpX2eeY5zijiCuHDDOpw7XO86nWLpcksFf/VF6DBSP0+eEPy1xHNYfSVnO 6FqFcT4dx2lvnDYzlHI4W/efE3/TFO3ChbkKXA7S2uMGQZxr9E9VnPlLWvcxTrGJkf7pcyJAigqV IVxFyvhAxY0bLrk7bqSwVcS5hr9OJ0+H1QtzUDFQPRLBLvzunNJzgRAAfHb18gpgnseFf9zwR4/y YJz6XDiP0+dMg89R18VVIozu98PpdNzv/yNOpzh7dnOJ/0wg5gMm+vvNzZvVaRX+3QTdLtfl/n6/ vV0ffvwfAQAAAP//AwBQSwMEFAAGAAgAAAAhAJanpIXcAAAABQEAAA8AAABkcnMvZG93bnJldi54 bWxMj81OwzAQhO9IvIO1SNyoQyChhDgVP0JU4tTSS29OvCRR7XUUb5vw9hgucFlpNKOZb8vV7Kw4 4Rh6TwquFwkIpMabnloFu4/XqyWIwJqMtp5QwRcGWFXnZ6UujJ9og6cttyKWUCi0go55KKQMTYdO h4UfkKL36UenOcqxlWbUUyx3VqZJkkune4oLnR7wucPmsD06Bfnhpd2tN/PtxE/S1oTZ/fvbXqnL i/nxAQTjzH9h+MGP6FBFptofyQRhFcRH+PdG7ybNchC1gvQuy0BWpfxPX30DAAD//wMAUEsBAi0A FAAGAAgAAAAhALaDOJL+AAAA4QEAABMAAAAAAAAAAAAAAAAAAAAAAFtDb250ZW50X1R5cGVzXS54 bWxQSwECLQAUAAYACAAAACEAOP0h/9YAAACUAQAACwAAAAAAAAAAAAAAAAAvAQAAX3JlbHMvLnJl bHNQSwECLQAUAAYACAAAACEA7DEOPgIoAADYMQEADgAAAAAAAAAAAAAAAAAuAgAAZHJzL2Uyb0Rv Yy54bWxQSwECLQAUAAYACAAAACEAlqekhdwAAAAFAQAADwAAAAAAAAAAAAAAAABcKgAAZHJzL2Rv d25yZXYueG1sUEsFBgAAAAAEAAQA8wAAAGUrAAAAAA== ">
                      <v:shape id="_x0000_s2710" type="#_x0000_t75" style="position:absolute;width:20675;height:17494;visibility:visible;mso-wrap-style:square">
                        <v:fill o:detectmouseclick="t"/>
                        <v:path o:connecttype="none"/>
                      </v:shape>
                      <v:shape id="Freeform 3366" o:spid="_x0000_s2711" style="position:absolute;left:5251;top:12966;width:8014;height:70;visibility:visible;mso-wrap-style:square;v-text-anchor:top" coordsize="1262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KlaccA AADdAAAADwAAAGRycy9kb3ducmV2LnhtbESP3WrCQBSE7wu+w3KE3tVN6k8luorYKpYi1FTo7TF7 TILZsyG7anx7Vyj0cpiZb5jpvDWVuFDjSssK4l4EgjizuuRcwf5n9TIG4TyyxsoyKbiRg/ms8zTF RNsr7+iS+lwECLsEFRTe14mULivIoOvZmjh4R9sY9EE2udQNXgPcVPI1ikbSYMlhocCalgVlp/Rs FPzG6Trev0WHU/1pv777Zvv+sfRKPXfbxQSEp9b/h//aG62gPxgO4fEmPAE5uwMAAP//AwBQSwEC LQAUAAYACAAAACEA8PeKu/0AAADiAQAAEwAAAAAAAAAAAAAAAAAAAAAAW0NvbnRlbnRfVHlwZXNd LnhtbFBLAQItABQABgAIAAAAIQAx3V9h0gAAAI8BAAALAAAAAAAAAAAAAAAAAC4BAABfcmVscy8u cmVsc1BLAQItABQABgAIAAAAIQAzLwWeQQAAADkAAAAQAAAAAAAAAAAAAAAAACkCAABkcnMvc2hh cGV4bWwueG1sUEsBAi0AFAAGAAgAAAAhAHAypWnHAAAA3QAAAA8AAAAAAAAAAAAAAAAAmAIAAGRy cy9kb3ducmV2LnhtbFBLBQYAAAAABAAEAPUAAACMAwAAAAA= " path="m,l52,r,11l,11,,xm87,r52,l139,11r-52,l87,xm174,r52,l226,11r-52,l174,xm261,r52,l313,11r-52,l261,xm348,r53,l401,11r-53,l348,xm435,r53,l488,11r-53,l435,xm522,r53,l575,11r-53,l522,xm609,r53,l662,11r-53,l609,xm697,r52,l749,11r-52,l697,xm784,r52,l836,11r-52,l784,xm871,r52,l923,11r-52,l871,xm958,r52,l1010,11r-52,l958,xm1045,r52,l1097,11r-52,l1045,xm1132,r52,l1184,11r-52,l1132,xm1219,r43,l1262,11r-43,l1219,xe" fillcolor="black" strokeweight=".05pt">
                        <v:stroke joinstyle="bevel"/>
                        <v:path arrowok="t" o:connecttype="custom" o:connectlocs="33020,0;0,6985;55245,0;88265,6985;55245,0;143510,0;110490,6985;165735,0;198755,6985;165735,0;254635,0;220980,6985;276225,0;309880,6985;276225,0;365125,0;331470,6985;386715,0;420370,6985;386715,0;475615,0;442595,6985;497840,0;530860,6985;497840,0;586105,0;553085,6985;608330,0;641350,6985;608330,0;696595,0;663575,6985;718820,0;751840,6985;718820,0;801370,0;774065,6985" o:connectangles="0,0,0,0,0,0,0,0,0,0,0,0,0,0,0,0,0,0,0,0,0,0,0,0,0,0,0,0,0,0,0,0,0,0,0,0,0"/>
                        <o:lock v:ext="edit" verticies="t"/>
                      </v:shape>
                      <v:shape id="Freeform 3367" o:spid="_x0000_s2712" style="position:absolute;left:1339;top:12966;width:3925;height:2007;visibility:visible;mso-wrap-style:square;v-text-anchor:top" coordsize="618,31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6E6CsIA AADdAAAADwAAAGRycy9kb3ducmV2LnhtbESPT4vCMBTE7wv7HcJb8LZNVRCtRpEV6V79c+jx0Tzb YvMSkqzWb78RBI/DzPyGWW0G04sb+dBZVjDOchDEtdUdNwrOp/33HESIyBp7y6TgQQE268+PFRba 3vlAt2NsRIJwKFBBG6MrpAx1SwZDZh1x8i7WG4xJ+kZqj/cEN72c5PlMGuw4LbTo6Kel+nr8Mwqq sjQ7vDq/D3Nip+lRVWWn1Ohr2C5BRBriO/xq/2oF0+liAs836QnI9T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roToKwgAAAN0AAAAPAAAAAAAAAAAAAAAAAJgCAABkcnMvZG93 bnJldi54bWxQSwUGAAAAAAQABAD1AAAAhwMAAAAA " path="m618,10l569,34,566,24,614,r4,10xm537,51l488,75,485,65,534,40r3,11xm456,91r-49,24l404,105,453,81r3,10xm375,131r-49,24l323,145r49,-24l375,131xm294,171r-48,24l242,185r49,-24l294,171xm213,211r-48,25l161,225r49,-24l213,211xm132,252l84,276,80,266r49,-24l132,252xm51,292l3,316,,306,48,282r3,10xe" fillcolor="black" strokeweight=".05pt">
                        <v:stroke joinstyle="bevel"/>
                        <v:path arrowok="t" o:connecttype="custom" o:connectlocs="392430,6350;361315,21590;359410,15240;389890,0;392430,6350;340995,32385;309880,47625;307975,41275;339090,25400;340995,32385;289560,57785;258445,73025;256540,66675;287655,51435;289560,57785;238125,83185;207010,98425;205105,92075;236220,76835;238125,83185;186690,108585;156210,123825;153670,117475;184785,102235;186690,108585;135255,133985;104775,149860;102235,142875;133350,127635;135255,133985;83820,160020;53340,175260;50800,168910;81915,153670;83820,160020;32385,185420;1905,200660;0,194310;30480,179070;32385,185420" o:connectangles="0,0,0,0,0,0,0,0,0,0,0,0,0,0,0,0,0,0,0,0,0,0,0,0,0,0,0,0,0,0,0,0,0,0,0,0,0,0,0,0"/>
                        <o:lock v:ext="edit" verticies="t"/>
                      </v:shape>
                      <v:line id="Line 3368" o:spid="_x0000_s2713" style="position:absolute;flip:x;visibility:visible;mso-wrap-style:square" from="9232,12998" to="13265,150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U3tHcUAAADdAAAADwAAAGRycy9kb3ducmV2LnhtbESPQUsDMRSE74L/ITyhF2mzNljrtmkR oVAVD7YFr4/N6+7ivpclSdv13xtB8DjMzDfMcj1wp84UYuvFwt2kAEVSeddKbeGw34znoGJCcdh5 IQvfFGG9ur5aYun8RT7ovEu1yhCJJVpoUupLrWPVEGOc+J4ke0cfGFOWodYu4CXDudPTophpxlby QoM9PTdUfe1ObKH+DPdm4Lf3Gd4aZuceNi+vwdrRzfC0AJVoSP/hv/bWWTDm0cDvm/wE9O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YU3tHcUAAADdAAAADwAAAAAAAAAA AAAAAAChAgAAZHJzL2Rvd25yZXYueG1sUEsFBgAAAAAEAAQA+QAAAJMDAAAAAA== " strokeweight=".45pt">
                        <v:stroke joinstyle="miter"/>
                      </v:line>
                      <v:line id="Line 3369" o:spid="_x0000_s2714" style="position:absolute;visibility:visible;mso-wrap-style:square" from="1219,15005" to="9232,150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kKG88kAAADdAAAADwAAAGRycy9kb3ducmV2LnhtbESPQWvCQBSE74L/YXkFL6Vuaoq0qatI pSBF0NoYPD6yr0kw+zZkt5r6611B8DjMzDfMZNaZWhypdZVlBc/DCARxbnXFhYL05/PpFYTzyBpr y6TgnxzMpv3eBBNtT/xNx60vRICwS1BB6X2TSOnykgy6oW2Ig/drW4M+yLaQusVTgJtajqJoLA1W HBZKbOijpPyw/TMKsuyQrb/2i0cZ7877dDRebXbpSqnBQzd/B+Gp8/fwrb3UCuL47QWub8ITkNML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JpChvPJAAAA3QAAAA8AAAAA AAAAAAAAAAAAoQIAAGRycy9kb3ducmV2LnhtbFBLBQYAAAAABAAEAPkAAACXAwAAAAA= " strokeweight=".45pt">
                        <v:stroke joinstyle="miter"/>
                      </v:line>
                      <v:shape id="Freeform 3370" o:spid="_x0000_s2715" style="position:absolute;left:5238;top:12966;width:3918;height:2032;visibility:visible;mso-wrap-style:square;v-text-anchor:top" coordsize="617,32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LsnPcYA AADdAAAADwAAAGRycy9kb3ducmV2LnhtbESP3WrCQBSE7wu+w3IE73RjY/2JrqKlQnNR8e8BDtlj EsyeTbOrpm/fLQi9HGbmG2axak0l7tS40rKC4SACQZxZXXKu4Hza9qcgnEfWWFkmBT/kYLXsvCww 0fbBB7offS4ChF2CCgrv60RKlxVk0A1sTRy8i20M+iCbXOoGHwFuKvkaRWNpsOSwUGBN7wVl1+PN KPiY7G6j7/jLZKm2a7sf1hudpkr1uu16DsJT6//Dz/anVhDHszf4exOegFz+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zLsnPcYAAADdAAAADwAAAAAAAAAAAAAAAACYAgAAZHJz L2Rvd25yZXYueG1sUEsFBgAAAAAEAAQA9QAAAIsDAAAAAA== " path="m4,l52,25,49,35,,10,4,xm85,41r48,24l130,76,81,51,85,41xm165,82r49,24l210,116,162,92r3,-10xm246,122r48,25l291,157,243,133r3,-11xm327,163r48,24l372,198,323,173r4,-10xm407,204r49,24l453,238,404,214r3,-10xm488,244r49,25l533,279,485,255r3,-11xm569,285r48,25l614,320,566,295r3,-10xe" fillcolor="black" strokeweight=".05pt">
                        <v:stroke joinstyle="bevel"/>
                        <v:path arrowok="t" o:connecttype="custom" o:connectlocs="2540,0;33020,15875;31115,22225;0,6350;2540,0;53975,26035;84455,41275;82550,48260;51435,32385;53975,26035;104775,52070;135890,67310;133350,73660;102870,58420;104775,52070;156210,77470;186690,93345;184785,99695;154305,84455;156210,77470;207645,103505;238125,118745;236220,125730;205105,109855;207645,103505;258445,129540;289560,144780;287655,151130;256540,135890;258445,129540;309880,154940;340995,170815;338455,177165;307975,161925;309880,154940;361315,180975;391795,196850;389890,203200;359410,187325;361315,180975" o:connectangles="0,0,0,0,0,0,0,0,0,0,0,0,0,0,0,0,0,0,0,0,0,0,0,0,0,0,0,0,0,0,0,0,0,0,0,0,0,0,0,0"/>
                        <o:lock v:ext="edit" verticies="t"/>
                      </v:shape>
                      <v:shape id="Freeform 3371" o:spid="_x0000_s2716" style="position:absolute;left:1212;top:13004;width:11843;height:2039;visibility:visible;mso-wrap-style:square;v-text-anchor:top" coordsize="1865,32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0mu8cA AADdAAAADwAAAGRycy9kb3ducmV2LnhtbESPQUvDQBSE74L/YXlCL2I3baCY2G0p0tKgB7ERvD6y z2ww+3ab3bbRX+8KgsdhZr5hluvR9uJMQ+gcK5hNMxDEjdMdtwre6t3dPYgQkTX2jknBFwVYr66v llhqd+FXOh9iKxKEQ4kKTIy+lDI0hiyGqfPEyftwg8WY5NBKPeAlwW0v51m2kBY7TgsGPT0aaj4P J6vguN1U7y/h+fbb1/sq1r7IzVOh1ORm3DyAiDTG//Bfu9IK8rxYwO+b9ATk6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I69JrvHAAAA3QAAAA8AAAAAAAAAAAAAAAAAmAIAAGRy cy9kb3ducmV2LnhtbFBLBQYAAAAABAAEAPUAAACMAwAAAAA= " path="m,310r52,-9l53,312,1,321,,310xm86,295r52,-8l139,298r-52,8l86,295xm173,281r51,-9l225,283r-51,9l173,281xm259,267r52,-9l312,269r-52,8l259,267xm345,252r52,-8l398,254r-52,9l345,252xm431,238r52,-9l484,240r-51,9l431,238xm518,224r52,-9l571,226r-52,8l518,224xm604,209r52,-8l657,211r-52,9l604,209xm690,195r52,-9l743,197r-51,9l690,195xm777,181r51,-9l830,183r-52,8l777,181xm863,166r52,-8l916,168r-52,9l863,166xm949,152r52,-9l1002,154r-52,9l949,152xm1036,138r51,-9l1089,140r-52,8l1036,138xm1122,123r52,-8l1175,125r-52,9l1122,123xm1208,109r52,-9l1261,111r-52,9l1208,109xm1294,94r52,-8l1347,97r-51,8l1294,94xm1381,80r52,-9l1434,82r-52,9l1381,80xm1467,66r52,-9l1520,68r-52,8l1467,66xm1553,51r52,-8l1606,53r-51,9l1553,51xm1640,37r51,-9l1693,39r-52,9l1640,37xm1726,23r52,-9l1779,25r-52,8l1726,23xm1812,8l1864,r1,10l1813,19,1812,8xe" fillcolor="black" strokeweight=".05pt">
                        <v:stroke joinstyle="bevel"/>
                        <v:path arrowok="t" o:connecttype="custom" o:connectlocs="33020,191135;635,203835;54610,187325;88265,189230;54610,187325;142240,172720;110490,185420;164465,169545;198120,170815;164465,169545;252095,154940;219710,167005;273685,151130;307340,152400;273685,151130;361950,136525;329565,148590;383540,132715;417195,133985;383540,132715;471170,118110;439420,130810;493395,114935;527050,116205;493395,114935;581025,100330;548640,112395;602615,96520;636270,97790;602615,96520;690245,81915;658495,93980;712470,78105;746125,79375;712470,78105;800100,63500;767715,76200;821690,59690;855345,61595;821690,59690;909955,45085;877570,57785;931545,41910;965200,43180;931545,41910;1019175,27305;987425,39370;1041400,23495;1075055,24765;1041400,23495;1129030,8890;1096645,20955;1150620,5080;1184275,6350;1150620,5080" o:connectangles="0,0,0,0,0,0,0,0,0,0,0,0,0,0,0,0,0,0,0,0,0,0,0,0,0,0,0,0,0,0,0,0,0,0,0,0,0,0,0,0,0,0,0,0,0,0,0,0,0,0,0,0,0,0,0"/>
                        <o:lock v:ext="edit" verticies="t"/>
                      </v:shape>
                      <v:line id="Line 3372" o:spid="_x0000_s2717" style="position:absolute;flip:x;visibility:visible;mso-wrap-style:square" from="1219,4425" to="7239,150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brHsYAAADdAAAADwAAAGRycy9kb3ducmV2LnhtbESPQWvCQBSE7wX/w/KEXqRubFDb1FVK QahKD7WFXh/Z1ySY9zbsbjX+e1cQehxm5htmseq5VUfyoXFiYDLOQJGUzjZSGfj+Wj88gQoRxWLr hAycKcBqObhbYGHdST7puI+VShAJBRqoY+wKrUNZE2MYu44keb/OM8YkfaWtx1OCc6sfs2ymGRtJ CzV29FZTedj/sYHqx0/znncfMxzlzNbO15utN+Z+2L++gIrUx//wrf1uDeT58xyub9IT0Ms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526x7GAAAA3QAAAA8AAAAAAAAA AAAAAAAAoQIAAGRycy9kb3ducmV2LnhtbFBLBQYAAAAABAAEAPkAAACUAwAAAAA= " strokeweight=".45pt">
                        <v:stroke joinstyle="miter"/>
                      </v:line>
                      <v:line id="Line 3373" o:spid="_x0000_s2718" style="position:absolute;flip:y;visibility:visible;mso-wrap-style:square" from="7239,2419" to="11277,44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+l/bMIAAADdAAAADwAAAGRycy9kb3ducmV2LnhtbERPTWvCQBC9F/oflil4kbppg7ZGVykF QSs9VIVeh+yYBDOzYXfV+O/dQ6HHx/ueL3tu1YV8aJwYeBlloEhKZxupDBz2q+d3UCGiWGydkIEb BVguHh/mWFh3lR+67GKlUoiEAg3UMXaF1qGsiTGMXEeSuKPzjDFBX2nr8ZrCudWvWTbRjI2khho7 +qypPO3ObKD69eO85+33BIc5s7Vvq82XN2bw1H/MQEXq47/4z722BvJ8muamN+kJ6M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+l/bMIAAADdAAAADwAAAAAAAAAAAAAA AAChAgAAZHJzL2Rvd25yZXYueG1sUEsFBgAAAAAEAAQA+QAAAJADAAAAAA== " strokeweight=".45pt">
                        <v:stroke joinstyle="miter"/>
                      </v:line>
                      <v:line id="Line 3374" o:spid="_x0000_s2719" style="position:absolute;visibility:visible;mso-wrap-style:square" from="11277,2419" to="19291,24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EMpbcgAAADdAAAADwAAAGRycy9kb3ducmV2LnhtbESPQWvCQBSE74X+h+UVeil1owHR1FVE KYgIVRuDx0f2NQlm34bsqtFf7xYKPQ4z8w0zmXWmFhdqXWVZQb8XgSDOra64UJB+f76PQDiPrLG2 TApu5GA2fX6aYKLtlXd02ftCBAi7BBWU3jeJlC4vyaDr2YY4eD+2NeiDbAupW7wGuKnlIIqG0mDF YaHEhhYl5af92SjIslP2tT4u32R8uB/TwXCzPaQbpV5fuvkHCE+d/w//tVdaQRyPx/D7JjwBOX0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EMpbcgAAADdAAAADwAAAAAA AAAAAAAAAAChAgAAZHJzL2Rvd25yZXYueG1sUEsFBgAAAAAEAAQA+QAAAJYDAAAAAA== " strokeweight=".45pt">
                        <v:stroke joinstyle="miter"/>
                      </v:line>
                      <v:line id="Line 3375" o:spid="_x0000_s2720" style="position:absolute;flip:x;visibility:visible;mso-wrap-style:square" from="15259,2419" to="19291,44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8riMMAAADdAAAADwAAAGRycy9kb3ducmV2LnhtbERPS2vCQBC+F/oflil4Ed20sVpSVykF QSs9+ACvQ3aahGZmw+6q8d+7h0KPH997vuy5VRfyoXFi4HmcgSIpnW2kMnA8rEZvoEJEsdg6IQM3 CrBcPD7MsbDuKju67GOlUoiEAg3UMXaF1qGsiTGMXUeSuB/nGWOCvtLW4zWFc6tfsmyqGRtJDTV2 9FlT+bs/s4Hq5F/znrffUxzmzNbOVpsvb8zgqf94BxWpj//iP/faGsgnWdqf3qQnoBd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k/K4jDAAAA3QAAAA8AAAAAAAAAAAAA AAAAoQIAAGRycy9kb3ducmV2LnhtbFBLBQYAAAAABAAEAPkAAACRAwAAAAA= " strokeweight=".45pt">
                        <v:stroke joinstyle="miter"/>
                      </v:line>
                      <v:line id="Line 3376" o:spid="_x0000_s2721" style="position:absolute;flip:x;visibility:visible;mso-wrap-style:square" from="7239,4425" to="15259,44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nOOE8YAAADdAAAADwAAAGRycy9kb3ducmV2LnhtbESPQWvCQBSE7wX/w/IEL1I3GrWSukop CK3iobbQ6yP7TELz3obdrab/vlsQehxm5htmve25VRfyoXFiYDrJQJGUzjZSGfh4392vQIWIYrF1 QgZ+KMB2M7hbY2HdVd7ocoqVShAJBRqoY+wKrUNZE2OYuI4keWfnGWOSvtLW4zXBudWzLFtqxkbS Qo0dPddUfp2+2UD16Rd5z4fjEsc5s7UPu9e9N2Y07J8eQUXq43/41n6xBvJ5NoW/N+kJ6M0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ZzjhPGAAAA3QAAAA8AAAAAAAAA AAAAAAAAoQIAAGRycy9kb3ducmV2LnhtbFBLBQYAAAAABAAEAPkAAACUAwAAAAA= " strokeweight=".45pt">
                        <v:stroke joinstyle="miter"/>
                      </v:line>
                      <v:shape id="Freeform 3377" o:spid="_x0000_s2722" style="position:absolute;left:7213;top:4425;width:57;height:9405;visibility:visible;mso-wrap-style:square;v-text-anchor:top" coordsize="9,148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Rs3GsYA AADdAAAADwAAAGRycy9kb3ducmV2LnhtbESPT2vCQBTE70K/w/IEb3WjKTZEV2mLFi9a/INeH9ln kjb7NmRXjd/eFQoeh5n5DTOZtaYSF2pcaVnBoB+BIM6sLjlXsN8tXhMQziNrrCyTghs5mE1fOhNM tb3yhi5bn4sAYZeigsL7OpXSZQUZdH1bEwfvZBuDPsgml7rBa4CbSg6jaCQNlhwWCqzpq6Dsb3s2 Coa/Sfl+SJa3lZl/m8+f9TE/YaxUr9t+jEF4av0z/N9eagXxWxTD4014AnJ6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pRs3GsYAAADdAAAADwAAAAAAAAAAAAAAAACYAgAAZHJz L2Rvd25yZXYueG1sUEsFBgAAAAAEAAQA9QAAAIsDAAAAAA== " path="m9,r,65l,65,,,9,xm9,109r,65l,174,,109r9,xm9,218r,65l,283,,218r9,xm9,327r,65l,392,,327r9,xm9,436r,65l,501,,436r9,xm9,544r,66l,610,,544r9,xm9,653r,66l,719,,653r9,xm9,762r,66l,828,,762r9,xm9,871r,65l,936,,871r9,xm9,980r,65l,1045,,980r9,xm9,1089r,65l,1154r,-65l9,1089xm9,1198r,65l,1263r,-65l9,1198xm9,1307r,65l,1372r,-65l9,1307xm9,1416r,65l,1481r,-65l9,1416xe" fillcolor="black" strokeweight=".05pt">
                        <v:stroke joinstyle="bevel"/>
                        <v:path arrowok="t" o:connecttype="custom" o:connectlocs="5715,41275;0,0;5715,69215;0,110490;5715,69215;5715,179705;0,138430;5715,207645;0,248920;5715,207645;5715,318135;0,276860;5715,345440;0,387350;5715,345440;5715,456565;0,414655;5715,483870;0,525780;5715,483870;5715,594360;0,553085;5715,622300;0,663575;5715,622300;5715,732790;0,691515;5715,760730;0,802005;5715,760730;5715,871220;0,829945;5715,899160;0,940435;5715,899160" o:connectangles="0,0,0,0,0,0,0,0,0,0,0,0,0,0,0,0,0,0,0,0,0,0,0,0,0,0,0,0,0,0,0,0,0,0,0"/>
                        <o:lock v:ext="edit" verticies="t"/>
                      </v:shape>
                      <v:line id="Line 3378" o:spid="_x0000_s2723" style="position:absolute;flip:x;visibility:visible;mso-wrap-style:square" from="9232,4425" to="15259,150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gQti8YAAADdAAAADwAAAGRycy9kb3ducmV2LnhtbESPQWvCQBSE7wX/w/IEL6VubNRK6ipS EGzFQ22h10f2mYTmvQ27q8Z/3y0Uehxm5htmue65VRfyoXFiYDLOQJGUzjZSGfj82D4sQIWIYrF1 QgZuFGC9GtwtsbDuKu90OcZKJYiEAg3UMXaF1qGsiTGMXUeSvJPzjDFJX2nr8Zrg3OrHLJtrxkbS Qo0dvdRUfh/PbKD68rO85/1hjvc5s7VP29c3b8xo2G+eQUXq43/4r72zBvJpNoXfN+kJ6NUP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YELYvGAAAA3QAAAA8AAAAAAAAA AAAAAAAAoQIAAGRycy9kb3ducmV2LnhtbFBLBQYAAAAABAAEAPkAAACUAwAAAAA= " strokeweight=".45pt">
                        <v:stroke joinstyle="miter"/>
                      </v:line>
                      <v:line id="Line 3379" o:spid="_x0000_s2724" style="position:absolute;flip:y;visibility:visible;mso-wrap-style:square" from="13265,2419" to="19291,129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UiIEMYAAADdAAAADwAAAGRycy9kb3ducmV2LnhtbESPQUvDQBSE70L/w/IEL2I2NbZKzLaU QqFaPFgFr4/sMwnmvQ272zb9911B8DjMzDdMtRy5V0fyoXNiYJrloEhqZztpDHx+bO6eQIWIYrF3 QgbOFGC5mFxVWFp3knc67mOjEkRCiQbaGIdS61C3xBgyN5Ak79t5xpikb7T1eEpw7vV9ns81Yydp ocWB1i3VP/sDG2i+/KwYefc2x9uC2drHzcurN+bmelw9g4o0xv/wX3trDRQP+Qx+36QnoB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lIiBDGAAAA3QAAAA8AAAAAAAAA AAAAAAAAoQIAAGRycy9kb3ducmV2LnhtbFBLBQYAAAAABAAEAPkAAACUAwAAAAA= " strokeweight=".45pt">
                        <v:stroke joinstyle="miter"/>
                      </v:line>
                      <v:shape id="Freeform 3380" o:spid="_x0000_s2725" style="position:absolute;left:5289;top:2400;width:6014;height:10515;visibility:visible;mso-wrap-style:square;v-text-anchor:top" coordsize="947,165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e71McA AADdAAAADwAAAGRycy9kb3ducmV2LnhtbESPQWvCQBSE7wX/w/KEXoruWkXa6CZIreCpoFaot2f2 maRm34bsVtN/3y0IHoeZb4aZZ52txYVaXznWMBoqEMS5MxUXGj53q8ELCB+QDdaOScMvecjS3sMc E+OuvKHLNhQilrBPUEMZQpNI6fOSLPqha4ijd3KtxRBlW0jT4jWW21o+KzWVFiuOCyU29FZSft7+ WA1j9WSX69Fi+fqdf+0nxeH9+MFnrR/73WIGIlAX7uEbvTaRm6gp/L+JT0Cm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JfHu9THAAAA3QAAAA8AAAAAAAAAAAAAAAAAmAIAAGRy cy9kb3ducmV2LnhtbFBLBQYAAAAABAAEAPUAAACMAwAAAAA= " path="m947,6l916,60r-7,-7l940,r7,6xm896,95r-30,53l859,142,889,89r7,6xm846,184r-31,53l808,231r30,-54l846,184xm795,272r-30,54l758,319r30,-53l795,272xm745,361r-31,53l707,408r30,-53l745,361xm694,450r-30,53l657,497r30,-54l694,450xm644,538r-31,54l606,585r30,-53l644,538xm593,627r-30,53l556,674r30,-53l593,627xm542,716r-30,53l505,763r30,-53l542,716xm492,805r-30,53l455,851r30,-53l492,805xm441,893r-30,53l404,940r30,-53l441,893xm391,982r-30,53l354,1029r30,-53l391,982xm340,1071r-30,53l303,1118r30,-54l340,1071xm290,1159r-30,54l253,1206r30,-53l290,1159xm239,1248r-30,53l202,1295r30,-53l239,1248xm189,1337r-30,53l151,1384r31,-54l189,1337xm138,1425r-30,54l101,1472r30,-53l138,1425xm88,1514r-30,53l50,1561r31,-53l88,1514xm37,1603l7,1656,,1650r30,-54l37,1603xe" fillcolor="black" strokeweight=".05pt">
                        <v:stroke joinstyle="bevel"/>
                        <v:path arrowok="t" o:connecttype="custom" o:connectlocs="581660,38100;596900,0;568960,60325;545465,90170;568960,60325;517525,150495;532130,112395;504825,172720;481330,202565;504825,172720;453390,262890;467995,225425;440690,285750;417195,315595;440690,285750;389255,375920;403860,337820;376555,398145;353060,427990;376555,398145;325120,488315;339725,450850;312420,511175;288925,540385;312420,511175;260985,600710;275590,563245;248285,623570;224790,653415;248285,623570;196850,713740;211455,675640;184150,735965;160655,765810;184150,735965;132715,826135;147320,788670;120015,848995;95885,878840;120015,848995;68580,939165;83185,901065;55880,961390;31750,991235;55880,961390;4445,1051560;19050,1013460" o:connectangles="0,0,0,0,0,0,0,0,0,0,0,0,0,0,0,0,0,0,0,0,0,0,0,0,0,0,0,0,0,0,0,0,0,0,0,0,0,0,0,0,0,0,0,0,0,0,0"/>
                        <o:lock v:ext="edit" verticies="t"/>
                      </v:shape>
                      <v:line id="Line 3381" o:spid="_x0000_s2726" style="position:absolute;flip:y;visibility:visible;mso-wrap-style:square" from="7239,13455" to="7639,1351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taz/MYAAADdAAAADwAAAGRycy9kb3ducmV2LnhtbESPQWvCQBSE7wX/w/KEXqRubKyW1FVK QahKD7WFXh/Z1ySY9zbsbjX+e1cQehxm5htmseq5VUfyoXFiYDLOQJGUzjZSGfj+Wj88gwoRxWLr hAycKcBqObhbYGHdST7puI+VShAJBRqoY+wKrUNZE2MYu44keb/OM8YkfaWtx1OCc6sfs2ymGRtJ CzV29FZTedj/sYHqxz/lPe8+ZjjKma2drzdbb8z9sH99ARWpj//hW/vdGsin2Ryub9IT0MsL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bWs/zGAAAA3QAAAA8AAAAAAAAA AAAAAAAAoQIAAGRycy9kb3ducmV2LnhtbFBLBQYAAAAABAAEAPkAAACUAwAAAAA= " strokeweight=".45pt">
                        <v:stroke joinstyle="miter"/>
                      </v:line>
                      <v:line id="Line 3382" o:spid="_x0000_s2727" style="position:absolute;visibility:visible;mso-wrap-style:square" from="7639,13455" to="7645,139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6/UFMUAAADdAAAADwAAAGRycy9kb3ducmV2LnhtbERPy2rCQBTdC/7DcAvdSJ1URSR1FKkI pQi+YnB5ydwmwcydkJlq9OudheDycN7TeWsqcaHGlZYVfPYjEMSZ1SXnCpLD6mMCwnlkjZVlUnAj B/NZtzPFWNsr7+iy97kIIexiVFB4X8dSuqwgg65va+LA/dnGoA+wyaVu8BrCTSUHUTSWBksODQXW 9F1Qdt7/GwVpek43v6dlTw6P91MyGK+3x2St1Ptbu/gC4an1L/HT/aMVDEdRmBvehCcgZw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6/UFMUAAADdAAAADwAAAAAAAAAA AAAAAAChAgAAZHJzL2Rvd25yZXYueG1sUEsFBgAAAAAEAAQA+QAAAJMDAAAAAA== " strokeweight=".45pt">
                        <v:stroke joinstyle="miter"/>
                      </v:line>
                      <v:line id="Line 3383" o:spid="_x0000_s2728" style="position:absolute;visibility:visible;mso-wrap-style:square" from="1530,14852" to="1949,148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ONxj8gAAADdAAAADwAAAGRycy9kb3ducmV2LnhtbESP3WrCQBSE7wu+w3KE3hTdVIvY1FWk pSBF8C8GLw/ZYxLMng3ZraY+vSsIvRxm5htmMmtNJc7UuNKygtd+BII4s7rkXEGy++6NQTiPrLGy TAr+yMFs2nmaYKzthTd03vpcBAi7GBUU3texlC4ryKDr25o4eEfbGPRBNrnUDV4C3FRyEEUjabDk sFBgTZ8FZaftr1GQpqd09XP4epHD/fWQDEbL9T5ZKvXcbecfIDy1/j/8aC+0guFb9A73N+EJyOkN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XONxj8gAAADdAAAADwAAAAAA AAAAAAAAAAChAgAAZHJzL2Rvd25yZXYueG1sUEsFBgAAAAAEAAQA+QAAAJYDAAAAAA== " strokeweight=".45pt">
                        <v:stroke joinstyle="miter"/>
                      </v:line>
                      <v:line id="Line 3384" o:spid="_x0000_s2729" style="position:absolute;flip:x;visibility:visible;mso-wrap-style:square" from="1638,14852" to="1949,150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Oa9VcMAAADdAAAADwAAAGRycy9kb3ducmV2LnhtbERPS2vCQBC+F/wPywi9FN3Y1AfRVaQg 9EEPPsDrkB2TYGY27G41/ffdQ6HHj++92vTcqhv50DgxMBlnoEhKZxupDJyOu9ECVIgoFlsnZOCH AmzWg4cVFtbdZU+3Q6xUCpFQoIE6xq7QOpQ1MYax60gSd3GeMSboK2093lM4t/o5y2aasZHUUGNH rzWV18M3G6jOfpr3/Pk1w6ec2dr57v3DG/M47LdLUJH6+C/+c79ZA/nLJO1Pb9IT0O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zmvVXDAAAA3QAAAA8AAAAAAAAAAAAA AAAAoQIAAGRycy9kb3ducmV2LnhtbFBLBQYAAAAABAAEAPkAAACRAwAAAAA= " strokeweight=".45pt">
                        <v:stroke joinstyle="miter"/>
                      </v:line>
                      <v:rect id="Rectangle 3385" o:spid="_x0000_s2730" style="position:absolute;left:698;top:15227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mWlNsMA AADdAAAADwAAAGRycy9kb3ducmV2LnhtbESP3WoCMRSE7wu+QziCdzW7WoqsRimCoNIbVx/gsDn7 Q5OTJYnu+vamUOjlMDPfMJvdaI14kA+dYwX5PANBXDndcaPgdj28r0CEiKzROCYFTwqw207eNlho N/CFHmVsRIJwKFBBG2NfSBmqliyGueuJk1c7bzEm6RupPQ4Jbo1cZNmntNhxWmixp31L1U95twrk tTwMq9L4zJ0X9bc5HS81OaVm0/FrDSLSGP/Df+2jVrD8yHP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mWlN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86" o:spid="_x0000_s2731" style="position:absolute;left:4146;top:11417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rc7QcMA AADdAAAADwAAAGRycy9kb3ducmV2LnhtbESP3WoCMRSE7wu+QziCdzXrWoqsRimCoNIbVx/gsDn7 Q5OTJYnu+vamUOjlMDPfMJvdaI14kA+dYwWLeQaCuHK640bB7Xp4X4EIEVmjcUwKnhRgt528bbDQ buALPcrYiAThUKCCNsa+kDJULVkMc9cTJ6923mJM0jdSexwS3BqZZ9mntNhxWmixp31L1U95twrk tTwMq9L4zJ3z+tucjpeanFKz6fi1BhFpjP/hv/ZRK1h+LHL4fZOegNy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rc7Q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87" o:spid="_x0000_s2732" style="position:absolute;left:13601;top:1253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fue2sMA AADdAAAADwAAAGRycy9kb3ducmV2LnhtbESPzYoCMRCE74LvEFrwphl1WWQ0igiCyl4cfYBm0vOD SWdIss7s25uFhT0WVfUVtd0P1ogX+dA6VrCYZyCIS6dbrhU87qfZGkSIyBqNY1LwQwH2u/Foi7l2 Pd/oVcRaJAiHHBU0MXa5lKFsyGKYu444eZXzFmOSvpbaY5/g1shlln1Kiy2nhQY7OjZUPotvq0De i1O/LozP3HVZfZnL+VaRU2o6GQ4bEJGG+B/+a5+1gtXHYgW/b9ITkLs3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fue2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88" o:spid="_x0000_s2733" style="position:absolute;left:8845;top:1529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IGrsMA AADdAAAADwAAAGRycy9kb3ducmV2LnhtbESPzYoCMRCE7wu+Q2jB25rxh0VGo4ggqOzF0QdoJj0/ mHSGJOvMvr0RFvZYVNVX1GY3WCOe5EPrWMFsmoEgLp1uuVZwvx0/VyBCRNZoHJOCXwqw244+Nphr 1/OVnkWsRYJwyFFBE2OXSxnKhiyGqeuIk1c5bzEm6WupPfYJbo2cZ9mXtNhyWmiwo0ND5aP4sQrk rTj2q8L4zF3m1bc5n64VOaUm42G/BhFpiP/hv/ZJK1gsZ0t4v0lPQG5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hIGr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389" o:spid="_x0000_s2734" style="position:absolute;left:5969;top:2908;width:12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V6jNcMA AADdAAAADwAAAGRycy9kb3ducmV2LnhtbESP3WoCMRSE7wu+QziCdzWrVpHVKFIQbPHG1Qc4bM7+ YHKyJKm7ffumIHg5zMw3zHY/WCMe5EPrWMFsmoEgLp1uuVZwux7f1yBCRNZoHJOCXwqw343etphr 1/OFHkWsRYJwyFFBE2OXSxnKhiyGqeuIk1c5bzEm6WupPfYJbo2cZ9lKWmw5LTTY0WdD5b34sQrk tTj268L4zH3Pq7P5Ol0qckpNxsNhAyLSEF/hZ/ukFSw+Zk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3V6jN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90" o:spid="_x0000_s2735" style="position:absolute;left:10947;top:838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w9QsMA AADdAAAADwAAAGRycy9kb3ducmV2LnhtbESPzYoCMRCE7wu+Q2jB25pRF5HRKCIIKntx9AGaSc8P Jp0hyTqzb2+EhT0WVfUVtdkN1ogn+dA6VjCbZiCIS6dbrhXcb8fPFYgQkTUax6TglwLstqOPDeba 9XylZxFrkSAcclTQxNjlUoayIYth6jri5FXOW4xJ+lpqj32CWyPnWbaUFltOCw12dGiofBQ/VoG8 Fcd+VRifucu8+jbn07Uip9RkPOzXICIN8T/81z5pBYuv2RLeb9ITkN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Yw9Qs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91" o:spid="_x0000_s2736" style="position:absolute;left:18846;top:838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sCY2cMA AADdAAAADwAAAGRycy9kb3ducmV2LnhtbESP3WoCMRSE7wu+QziCdzWrFpXVKFIQbPHG1Qc4bM7+ YHKyJKm7ffumIHg5zMw3zHY/WCMe5EPrWMFsmoEgLp1uuVZwux7f1yBCRNZoHJOCXwqw343etphr 1/OFHkWsRYJwyFFBE2OXSxnKhiyGqeuIk1c5bzEm6WupPfYJbo2cZ9lSWmw5LTTY0WdD5b34sQrk tTj268L4zH3Pq7P5Ol0qckpNxsNhAyLSEF/hZ/ukFSw+Zi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QsCY2c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92" o:spid="_x0000_s2737" style="position:absolute;left:14566;top:2762;width:134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18Mq78A AADdAAAADwAAAGRycy9kb3ducmV2LnhtbERPy4rCMBTdC/5DuIK7MfXBINUoIgg6uLH6AZfm9oHJ TUkytvP3ZjHg8nDe2/1gjXiRD61jBfNZBoK4dLrlWsHjfvpagwgRWaNxTAr+KMB+Nx5tMdeu5xu9 iliLFMIhRwVNjF0uZSgbshhmriNOXOW8xZigr6X22Kdwa+Qiy76lxZZTQ4MdHRsqn8WvVSDvxalf F8Zn7mdRXc3lfKvIKTWdDIcNiEhD/Ij/3WetYLmap7npTXoCcvcGAAD//wMAUEsBAi0AFAAGAAgA AAAhAPD3irv9AAAA4gEAABMAAAAAAAAAAAAAAAAAAAAAAFtDb250ZW50X1R5cGVzXS54bWxQSwEC LQAUAAYACAAAACEAMd1fYdIAAACPAQAACwAAAAAAAAAAAAAAAAAuAQAAX3JlbHMvLnJlbHNQSwEC LQAUAAYACAAAACEAMy8FnkEAAAA5AAAAEAAAAAAAAAAAAAAAAAApAgAAZHJzL3NoYXBleG1sLnht bFBLAQItABQABgAIAAAAIQAzXwyr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393" o:spid="_x0000_s2738" style="position:absolute;left:6553;top:13963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BOpMMMA AADdAAAADwAAAGRycy9kb3ducmV2LnhtbESP3WoCMRSE7wu+QziCdzWrFtHVKFIQbPHG1Qc4bM7+ YHKyJKm7ffumIHg5zMw3zHY/WCMe5EPrWMFsmoEgLp1uuVZwux7fVyBCRNZoHJOCXwqw343etphr 1/OFHkWsRYJwyFFBE2OXSxnKhiyGqeuIk1c5bzEm6WupPfYJbo2cZ9lSWmw5LTTY0WdD5b34sQrk tTj2q8L4zH3Pq7P5Ol0qckpNxsNhAyLSEF/hZ/ukFSw+Zm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XBOpM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394" o:spid="_x0000_s2739" style="position:absolute;left:19208;top:2317;width:165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3OT3MEA AADdAAAADwAAAGRycy9kb3ducmV2LnhtbERPTWsCMRC9F/wPYYTearZWRFajiCAsnqwt9Dok0822 m8maxHX11zcHocfH+15tBteKnkJsPCt4nRQgiLU3DdcKPj/2LwsQMSEbbD2TghtF2KxHTyssjb/y O/WnVIscwrFEBTalrpQyaksO48R3xJn79sFhyjDU0gS85nDXymlRzKXDhnODxY52lvTv6eIUHFx/ 1FVnA+rt/Pj1Y8/VXZ6Veh4P2yWIREP6Fz/clVHwNpvm/flNfgJy/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Ddzk9zBAAAA3QAAAA8AAAAAAAAAAAAAAAAAmAIAAGRycy9kb3du cmV2LnhtbFBLBQYAAAAABAAEAPUAAACGAwAAAAA= " fillcolor="black" strokeweight="0"/>
                      <v:oval id="Oval 3395" o:spid="_x0000_s2740" style="position:absolute;left:15176;top:4324;width:165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D82R8QA AADdAAAADwAAAGRycy9kb3ducmV2LnhtbESPQWsCMRSE74X+h/AK3mpWK1K2RpFCYelJreD1kTw3 azcva5Kua399Iwg9DjPzDbNYDa4VPYXYeFYwGRcgiLU3DdcK9l8fz68gYkI22HomBVeKsFo+Piyw NP7CW+p3qRYZwrFEBTalrpQyaksO49h3xNk7+uAwZRlqaQJeMty1cloUc+mw4bxgsaN3S/p79+MU fLp+o6vOBtTr+eZwsufqV56VGj0N6zcQiYb0H763K6PgZTadwO1NfgJy+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Fg/NkfEAAAA3QAAAA8AAAAAAAAAAAAAAAAAmAIAAGRycy9k b3ducmV2LnhtbFBLBQYAAAAABAAEAPUAAACJAwAAAAA= " fillcolor="black" strokeweight="0"/>
                      <v:oval id="Oval 3396" o:spid="_x0000_s2741" style="position:absolute;left:11195;top:2317;width:165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O2oMMUA AADdAAAADwAAAGRycy9kb3ducmV2LnhtbESPQWsCMRSE70L/Q3gFb5rtVqRsjSKFwtKTWqHXR/K6 2XbzsibpuvrrTaHQ4zAz3zCrzeg6MVCIrWcFD/MCBLH2puVGwfH9dfYEIiZkg51nUnChCJv13WSF lfFn3tNwSI3IEI4VKrAp9ZWUUVtyGOe+J87epw8OU5ahkSbgOcNdJ8uiWEqHLecFiz29WNLfhx+n 4M0NO133NqDeLncfX/ZUX+VJqen9uH0GkWhM/+G/dm0UPC7KEn7f5Ccg1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o7agwxQAAAN0AAAAPAAAAAAAAAAAAAAAAAJgCAABkcnMv ZG93bnJldi54bWxQSwUGAAAAAAQABAD1AAAAigMAAAAA " fillcolor="black" strokeweight="0"/>
                      <v:oval id="Oval 3397" o:spid="_x0000_s2742" style="position:absolute;left:9150;top:14903;width:165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6ENq8UA AADdAAAADwAAAGRycy9kb3ducmV2LnhtbESPT2sCMRTE74V+h/AKvdWsfxBZjSKFwtKT2kKvj+S5 Wd28rEm6bvvpG0HocZiZ3zCrzeBa0VOIjWcF41EBglh703Ct4PPj7WUBIiZkg61nUvBDETbrx4cV lsZfeU/9IdUiQziWqMCm1JVSRm3JYRz5jjh7Rx8cpixDLU3Aa4a7Vk6KYi4dNpwXLHb0akmfD99O wbvrd7rqbEC9ne++TvZS/cqLUs9Pw3YJItGQ/sP3dmUUTGeTKdze5Ccg1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HoQ2rxQAAAN0AAAAPAAAAAAAAAAAAAAAAAJgCAABkcnMv ZG93bnJldi54bWxQSwUGAAAAAAQABAD1AAAAigMAAAAA " fillcolor="black" strokeweight="0"/>
                      <v:oval id="Oval 3398" o:spid="_x0000_s2743" style="position:absolute;left:5168;top:12896;width:166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RPD5MQA AADdAAAADwAAAGRycy9kb3ducmV2LnhtbESPT2sCMRTE74V+h/AKvdVspUrZGkUKwtKT/6DXR/K6 Wd28rElct/30jSB4HGbmN8xsMbhW9BRi41nB66gAQay9abhWsN+tXt5BxIRssPVMCn4pwmL++DDD 0vgLb6jfplpkCMcSFdiUulLKqC05jCPfEWfvxweHKctQSxPwkuGuleOimEqHDecFix19WtLH7dkp +HL9WledDaiX0/X3wZ6qP3lS6vlpWH6ASDSke/jWroyCSTF+g+ub/ATk/B8AAP//AwBQSwECLQAU AAYACAAAACEA8PeKu/0AAADiAQAAEwAAAAAAAAAAAAAAAAAAAAAAW0NvbnRlbnRfVHlwZXNdLnht bFBLAQItABQABgAIAAAAIQAx3V9h0gAAAI8BAAALAAAAAAAAAAAAAAAAAC4BAABfcmVscy8ucmVs c1BLAQItABQABgAIAAAAIQAzLwWeQQAAADkAAAAQAAAAAAAAAAAAAAAAACkCAABkcnMvc2hhcGV4 bWwueG1sUEsBAi0AFAAGAAgAAAAhAKETw+TEAAAA3QAAAA8AAAAAAAAAAAAAAAAAmAIAAGRycy9k b3ducmV2LnhtbFBLBQYAAAAABAAEAPUAAACJAwAAAAA= " fillcolor="black" strokeweight="0"/>
                      <v:oval id="Oval 3399" o:spid="_x0000_s2744" style="position:absolute;left:13182;top:12896;width:172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l9mf8QA AADdAAAADwAAAGRycy9kb3ducmV2LnhtbESPQWsCMRSE74X+h/AK3mpWQSlbo4ggLJ6sFrw+ktfN tpuXNYnrtr++EQSPw8x8wyxWg2tFTyE2nhVMxgUIYu1Nw7WCz+P29Q1ETMgGW8+k4JcirJbPTwss jb/yB/WHVIsM4ViiAptSV0oZtSWHcew74ux9+eAwZRlqaQJeM9y1cloUc+mw4bxgsaONJf1zuDgF O9fvddXZgHo935++7bn6k2elRi/D+h1EoiE9wvd2ZRTMiukMbm/yE5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5fZn/EAAAA3QAAAA8AAAAAAAAAAAAAAAAAmAIAAGRycy9k b3ducmV2LnhtbFBLBQYAAAAABAAEAPUAAACJAwAAAAA= " fillcolor="black" strokeweight="0"/>
                      <v:oval id="Oval 3400" o:spid="_x0000_s2745" style="position:absolute;left:1136;top:14903;width:165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o34CMQA AADdAAAADwAAAGRycy9kb3ducmV2LnhtbESPQWsCMRSE74X+h/AK3mq2gotsjSJCYelJrdDrI3nd bN28rEm6rv56Uyj0OMzMN8xyPbpODBRi61nBy7QAQay9ablRcPx4e16AiAnZYOeZFFwpwnr1+LDE yvgL72k4pEZkCMcKFdiU+krKqC05jFPfE2fvyweHKcvQSBPwkuGuk7OiKKXDlvOCxZ62lvTp8OMU vLthp+veBtSbcvf5bc/1TZ6VmjyNm1cQicb0H/5r10bBvJiV8PsmPwG5u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D6N+AjEAAAA3QAAAA8AAAAAAAAAAAAAAAAAmAIAAGRycy9k b3ducmV2LnhtbFBLBQYAAAAABAAEAPUAAACJAwAAAAA= " fillcolor="black" strokeweight="0"/>
                      <v:oval id="Oval 3401" o:spid="_x0000_s2746" style="position:absolute;left:7156;top:4324;width:171;height:203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cFdk8QA AADdAAAADwAAAGRycy9kb3ducmV2LnhtbESPT2sCMRTE7wW/Q3iF3mq2QrWsRhGhsPTkP+j1kTw3 q5uXNUnXbT99IxR6HGbmN8xiNbhW9BRi41nBy7gAQay9abhWcDy8P7+BiAnZYOuZFHxThNVy9LDA 0vgb76jfp1pkCMcSFdiUulLKqC05jGPfEWfv5IPDlGWopQl4y3DXyklRTKXDhvOCxY42lvRl/+UU fLh+q6vOBtTr6fbzbK/Vj7wq9fQ4rOcgEg3pP/zXroyC12Iyg/ub/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FHBXZP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484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76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18" type="#_x0000_t75" style="width:30pt;height:14.25pt" o:ole="">
                  <v:imagedata r:id="rId3596" o:title=""/>
                </v:shape>
                <o:OLEObject Type="Embed" ProgID="Equation.DSMT4" ShapeID="_x0000_i2818" DrawAspect="Content" ObjectID="_1624837334" r:id="rId3597"/>
              </w:object>
            </w:r>
            <w:r w:rsidRPr="00610F8A">
              <w:rPr>
                <w:sz w:val="26"/>
                <w:szCs w:val="26"/>
              </w:rPr>
              <w:t xml:space="preserve"> đều cạnh bằ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19" type="#_x0000_t75" style="width:9.75pt;height:12.75pt" o:ole="">
                  <v:imagedata r:id="rId3598" o:title=""/>
                </v:shape>
                <o:OLEObject Type="Embed" ProgID="Equation.DSMT4" ShapeID="_x0000_i2819" DrawAspect="Content" ObjectID="_1624837335" r:id="rId359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40" w:dyaOrig="380">
                <v:shape id="_x0000_i2820" type="#_x0000_t75" style="width:51.75pt;height:18.75pt" o:ole="">
                  <v:imagedata r:id="rId3600" o:title=""/>
                </v:shape>
                <o:OLEObject Type="Embed" ProgID="Equation.DSMT4" ShapeID="_x0000_i2820" DrawAspect="Content" ObjectID="_1624837336" r:id="rId3601"/>
              </w:object>
            </w:r>
            <w:r w:rsidRPr="00610F8A">
              <w:rPr>
                <w:sz w:val="26"/>
                <w:szCs w:val="26"/>
              </w:rPr>
              <w:t xml:space="preserve">.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00" w:dyaOrig="400">
                <v:shape id="_x0000_i2821" type="#_x0000_t75" style="width:80.25pt;height:20.25pt" o:ole="">
                  <v:imagedata r:id="rId3602" o:title=""/>
                </v:shape>
                <o:OLEObject Type="Embed" ProgID="Equation.DSMT4" ShapeID="_x0000_i2821" DrawAspect="Content" ObjectID="_1624837337" r:id="rId3603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4"/>
                <w:sz w:val="26"/>
                <w:szCs w:val="26"/>
              </w:rPr>
              <w:object w:dxaOrig="480" w:dyaOrig="260">
                <v:shape id="_x0000_i2822" type="#_x0000_t75" style="width:24pt;height:12.75pt" o:ole="">
                  <v:imagedata r:id="rId3604" o:title=""/>
                </v:shape>
                <o:OLEObject Type="Embed" ProgID="Equation.DSMT4" ShapeID="_x0000_i2822" DrawAspect="Content" ObjectID="_1624837338" r:id="rId3605"/>
              </w:object>
            </w:r>
            <w:r w:rsidRPr="00610F8A">
              <w:rPr>
                <w:sz w:val="26"/>
                <w:szCs w:val="26"/>
              </w:rPr>
              <w:t xml:space="preserve"> trên mặt đáy </w:t>
            </w:r>
            <w:r w:rsidR="007A1347" w:rsidRPr="00610F8A">
              <w:rPr>
                <w:position w:val="-14"/>
                <w:sz w:val="26"/>
                <w:szCs w:val="26"/>
              </w:rPr>
              <w:object w:dxaOrig="800" w:dyaOrig="400">
                <v:shape id="_x0000_i2823" type="#_x0000_t75" style="width:39.75pt;height:20.25pt" o:ole="">
                  <v:imagedata r:id="rId3606" o:title=""/>
                </v:shape>
                <o:OLEObject Type="Embed" ProgID="Equation.DSMT4" ShapeID="_x0000_i2823" DrawAspect="Content" ObjectID="_1624837339" r:id="rId360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520" w:dyaOrig="279">
                <v:shape id="_x0000_i2824" type="#_x0000_t75" style="width:26.25pt;height:14.25pt" o:ole="">
                  <v:imagedata r:id="rId3608" o:title=""/>
                </v:shape>
                <o:OLEObject Type="Embed" ProgID="Equation.DSMT4" ShapeID="_x0000_i2824" DrawAspect="Content" ObjectID="_1624837340" r:id="rId3609"/>
              </w:object>
            </w:r>
            <w:r w:rsidRPr="00610F8A">
              <w:rPr>
                <w:sz w:val="26"/>
                <w:szCs w:val="26"/>
              </w:rPr>
              <w:t xml:space="preserve"> 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000" w:dyaOrig="480">
                <v:shape id="_x0000_i2825" type="#_x0000_t75" style="width:200.25pt;height:24pt" o:ole="">
                  <v:imagedata r:id="rId3610" o:title=""/>
                </v:shape>
                <o:OLEObject Type="Embed" ProgID="Equation.DSMT4" ShapeID="_x0000_i2825" DrawAspect="Content" ObjectID="_1624837341" r:id="rId3611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  <w:r w:rsidRPr="00610F8A">
              <w:rPr>
                <w:spacing w:val="-6"/>
                <w:sz w:val="26"/>
                <w:szCs w:val="26"/>
              </w:rPr>
              <w:t xml:space="preserve">Suy ra tam giác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700" w:dyaOrig="260">
                <v:shape id="_x0000_i2826" type="#_x0000_t75" style="width:35.25pt;height:12.75pt" o:ole="">
                  <v:imagedata r:id="rId3612" o:title=""/>
                </v:shape>
                <o:OLEObject Type="Embed" ProgID="Equation.DSMT4" ShapeID="_x0000_i2826" DrawAspect="Content" ObjectID="_1624837342" r:id="rId3613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300" w:dyaOrig="260">
                <v:shape id="_x0000_i2827" type="#_x0000_t75" style="width:15pt;height:12.75pt" o:ole="">
                  <v:imagedata r:id="rId3614" o:title=""/>
                </v:shape>
                <o:OLEObject Type="Embed" ProgID="Equation.DSMT4" ShapeID="_x0000_i2827" DrawAspect="Content" ObjectID="_1624837343" r:id="rId3615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nên </w:t>
            </w:r>
            <w:r w:rsidR="007A1347" w:rsidRPr="00610F8A">
              <w:rPr>
                <w:spacing w:val="-6"/>
                <w:position w:val="-8"/>
                <w:sz w:val="26"/>
                <w:szCs w:val="26"/>
              </w:rPr>
              <w:object w:dxaOrig="1760" w:dyaOrig="380">
                <v:shape id="_x0000_i2828" type="#_x0000_t75" style="width:87.75pt;height:18.75pt" o:ole="">
                  <v:imagedata r:id="rId3616" o:title=""/>
                </v:shape>
                <o:OLEObject Type="Embed" ProgID="Equation.DSMT4" ShapeID="_x0000_i2828" DrawAspect="Content" ObjectID="_1624837344" r:id="rId361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29" type="#_x0000_t75" style="width:30pt;height:14.25pt" o:ole="">
                  <v:imagedata r:id="rId3618" o:title=""/>
                </v:shape>
                <o:OLEObject Type="Embed" ProgID="Equation.DSMT4" ShapeID="_x0000_i2829" DrawAspect="Content" ObjectID="_1624837345" r:id="rId361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20">
                <v:shape id="_x0000_i2830" type="#_x0000_t75" style="width:60pt;height:21pt" o:ole="">
                  <v:imagedata r:id="rId3620" o:title=""/>
                </v:shape>
                <o:OLEObject Type="Embed" ProgID="Equation.DSMT4" ShapeID="_x0000_i2830" DrawAspect="Content" ObjectID="_1624837346" r:id="rId362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40" w:dyaOrig="360">
                <v:shape id="_x0000_i2831" type="#_x0000_t75" style="width:102pt;height:18pt" o:ole="">
                  <v:imagedata r:id="rId3622" o:title=""/>
                </v:shape>
                <o:OLEObject Type="Embed" ProgID="Equation.DSMT4" ShapeID="_x0000_i2831" DrawAspect="Content" ObjectID="_1624837347" r:id="rId362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48180" cy="1630045"/>
                      <wp:effectExtent l="0" t="0" r="4445" b="0"/>
                      <wp:docPr id="3402" name="Canvas 34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26" name="Freeform 3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025" y="1015365"/>
                                  <a:ext cx="941070" cy="6985"/>
                                </a:xfrm>
                                <a:custGeom>
                                  <a:avLst/>
                                  <a:gdLst>
                                    <a:gd name="T0" fmla="*/ 58 w 1482"/>
                                    <a:gd name="T1" fmla="*/ 0 h 11"/>
                                    <a:gd name="T2" fmla="*/ 0 w 1482"/>
                                    <a:gd name="T3" fmla="*/ 11 h 11"/>
                                    <a:gd name="T4" fmla="*/ 96 w 1482"/>
                                    <a:gd name="T5" fmla="*/ 0 h 11"/>
                                    <a:gd name="T6" fmla="*/ 153 w 1482"/>
                                    <a:gd name="T7" fmla="*/ 11 h 11"/>
                                    <a:gd name="T8" fmla="*/ 96 w 1482"/>
                                    <a:gd name="T9" fmla="*/ 0 h 11"/>
                                    <a:gd name="T10" fmla="*/ 249 w 1482"/>
                                    <a:gd name="T11" fmla="*/ 0 h 11"/>
                                    <a:gd name="T12" fmla="*/ 192 w 1482"/>
                                    <a:gd name="T13" fmla="*/ 11 h 11"/>
                                    <a:gd name="T14" fmla="*/ 287 w 1482"/>
                                    <a:gd name="T15" fmla="*/ 0 h 11"/>
                                    <a:gd name="T16" fmla="*/ 344 w 1482"/>
                                    <a:gd name="T17" fmla="*/ 11 h 11"/>
                                    <a:gd name="T18" fmla="*/ 287 w 1482"/>
                                    <a:gd name="T19" fmla="*/ 0 h 11"/>
                                    <a:gd name="T20" fmla="*/ 440 w 1482"/>
                                    <a:gd name="T21" fmla="*/ 0 h 11"/>
                                    <a:gd name="T22" fmla="*/ 383 w 1482"/>
                                    <a:gd name="T23" fmla="*/ 11 h 11"/>
                                    <a:gd name="T24" fmla="*/ 478 w 1482"/>
                                    <a:gd name="T25" fmla="*/ 0 h 11"/>
                                    <a:gd name="T26" fmla="*/ 536 w 1482"/>
                                    <a:gd name="T27" fmla="*/ 11 h 11"/>
                                    <a:gd name="T28" fmla="*/ 478 w 1482"/>
                                    <a:gd name="T29" fmla="*/ 0 h 11"/>
                                    <a:gd name="T30" fmla="*/ 631 w 1482"/>
                                    <a:gd name="T31" fmla="*/ 0 h 11"/>
                                    <a:gd name="T32" fmla="*/ 574 w 1482"/>
                                    <a:gd name="T33" fmla="*/ 11 h 11"/>
                                    <a:gd name="T34" fmla="*/ 669 w 1482"/>
                                    <a:gd name="T35" fmla="*/ 0 h 11"/>
                                    <a:gd name="T36" fmla="*/ 727 w 1482"/>
                                    <a:gd name="T37" fmla="*/ 11 h 11"/>
                                    <a:gd name="T38" fmla="*/ 669 w 1482"/>
                                    <a:gd name="T39" fmla="*/ 0 h 11"/>
                                    <a:gd name="T40" fmla="*/ 822 w 1482"/>
                                    <a:gd name="T41" fmla="*/ 0 h 11"/>
                                    <a:gd name="T42" fmla="*/ 765 w 1482"/>
                                    <a:gd name="T43" fmla="*/ 11 h 11"/>
                                    <a:gd name="T44" fmla="*/ 861 w 1482"/>
                                    <a:gd name="T45" fmla="*/ 0 h 11"/>
                                    <a:gd name="T46" fmla="*/ 918 w 1482"/>
                                    <a:gd name="T47" fmla="*/ 11 h 11"/>
                                    <a:gd name="T48" fmla="*/ 861 w 1482"/>
                                    <a:gd name="T49" fmla="*/ 0 h 11"/>
                                    <a:gd name="T50" fmla="*/ 1014 w 1482"/>
                                    <a:gd name="T51" fmla="*/ 0 h 11"/>
                                    <a:gd name="T52" fmla="*/ 956 w 1482"/>
                                    <a:gd name="T53" fmla="*/ 11 h 11"/>
                                    <a:gd name="T54" fmla="*/ 1052 w 1482"/>
                                    <a:gd name="T55" fmla="*/ 0 h 11"/>
                                    <a:gd name="T56" fmla="*/ 1109 w 1482"/>
                                    <a:gd name="T57" fmla="*/ 11 h 11"/>
                                    <a:gd name="T58" fmla="*/ 1052 w 1482"/>
                                    <a:gd name="T59" fmla="*/ 0 h 11"/>
                                    <a:gd name="T60" fmla="*/ 1205 w 1482"/>
                                    <a:gd name="T61" fmla="*/ 0 h 11"/>
                                    <a:gd name="T62" fmla="*/ 1147 w 1482"/>
                                    <a:gd name="T63" fmla="*/ 11 h 11"/>
                                    <a:gd name="T64" fmla="*/ 1243 w 1482"/>
                                    <a:gd name="T65" fmla="*/ 0 h 11"/>
                                    <a:gd name="T66" fmla="*/ 1300 w 1482"/>
                                    <a:gd name="T67" fmla="*/ 11 h 11"/>
                                    <a:gd name="T68" fmla="*/ 1243 w 1482"/>
                                    <a:gd name="T69" fmla="*/ 0 h 11"/>
                                    <a:gd name="T70" fmla="*/ 1396 w 1482"/>
                                    <a:gd name="T71" fmla="*/ 0 h 11"/>
                                    <a:gd name="T72" fmla="*/ 1338 w 1482"/>
                                    <a:gd name="T73" fmla="*/ 11 h 11"/>
                                    <a:gd name="T74" fmla="*/ 1434 w 1482"/>
                                    <a:gd name="T75" fmla="*/ 0 h 11"/>
                                    <a:gd name="T76" fmla="*/ 1482 w 1482"/>
                                    <a:gd name="T77" fmla="*/ 11 h 11"/>
                                    <a:gd name="T78" fmla="*/ 1434 w 1482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82" h="11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96" y="11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2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1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92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4" y="0"/>
                                      </a:lnTo>
                                      <a:lnTo>
                                        <a:pt x="344" y="11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1"/>
                                      </a:lnTo>
                                      <a:lnTo>
                                        <a:pt x="478" y="11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1" y="0"/>
                                      </a:lnTo>
                                      <a:lnTo>
                                        <a:pt x="631" y="11"/>
                                      </a:lnTo>
                                      <a:lnTo>
                                        <a:pt x="574" y="11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1"/>
                                      </a:lnTo>
                                      <a:lnTo>
                                        <a:pt x="669" y="11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22" y="0"/>
                                      </a:lnTo>
                                      <a:lnTo>
                                        <a:pt x="822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8" y="0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861" y="11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6" y="0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1014" y="11"/>
                                      </a:lnTo>
                                      <a:lnTo>
                                        <a:pt x="956" y="11"/>
                                      </a:lnTo>
                                      <a:lnTo>
                                        <a:pt x="956" y="0"/>
                                      </a:lnTo>
                                      <a:close/>
                                      <a:moveTo>
                                        <a:pt x="1052" y="0"/>
                                      </a:moveTo>
                                      <a:lnTo>
                                        <a:pt x="1109" y="0"/>
                                      </a:lnTo>
                                      <a:lnTo>
                                        <a:pt x="1109" y="11"/>
                                      </a:lnTo>
                                      <a:lnTo>
                                        <a:pt x="1052" y="11"/>
                                      </a:lnTo>
                                      <a:lnTo>
                                        <a:pt x="1052" y="0"/>
                                      </a:lnTo>
                                      <a:close/>
                                      <a:moveTo>
                                        <a:pt x="1147" y="0"/>
                                      </a:moveTo>
                                      <a:lnTo>
                                        <a:pt x="1205" y="0"/>
                                      </a:lnTo>
                                      <a:lnTo>
                                        <a:pt x="1205" y="11"/>
                                      </a:lnTo>
                                      <a:lnTo>
                                        <a:pt x="1147" y="11"/>
                                      </a:lnTo>
                                      <a:lnTo>
                                        <a:pt x="1147" y="0"/>
                                      </a:lnTo>
                                      <a:close/>
                                      <a:moveTo>
                                        <a:pt x="1243" y="0"/>
                                      </a:moveTo>
                                      <a:lnTo>
                                        <a:pt x="1300" y="0"/>
                                      </a:lnTo>
                                      <a:lnTo>
                                        <a:pt x="1300" y="11"/>
                                      </a:lnTo>
                                      <a:lnTo>
                                        <a:pt x="1243" y="11"/>
                                      </a:lnTo>
                                      <a:lnTo>
                                        <a:pt x="1243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1"/>
                                      </a:lnTo>
                                      <a:lnTo>
                                        <a:pt x="1338" y="11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34" y="0"/>
                                      </a:moveTo>
                                      <a:lnTo>
                                        <a:pt x="1482" y="0"/>
                                      </a:lnTo>
                                      <a:lnTo>
                                        <a:pt x="1482" y="11"/>
                                      </a:lnTo>
                                      <a:lnTo>
                                        <a:pt x="1434" y="11"/>
                                      </a:lnTo>
                                      <a:lnTo>
                                        <a:pt x="14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7" name="Line 3405"/>
                              <wps:cNvCnPr/>
                              <wps:spPr bwMode="auto">
                                <a:xfrm>
                                  <a:off x="200025" y="1018540"/>
                                  <a:ext cx="29781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8" name="Line 3406"/>
                              <wps:cNvCnPr/>
                              <wps:spPr bwMode="auto">
                                <a:xfrm flipV="1">
                                  <a:off x="497840" y="1018540"/>
                                  <a:ext cx="64325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9" name="Line 3407"/>
                              <wps:cNvCnPr/>
                              <wps:spPr bwMode="auto">
                                <a:xfrm flipV="1">
                                  <a:off x="20002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0" name="Line 3408"/>
                              <wps:cNvCnPr/>
                              <wps:spPr bwMode="auto">
                                <a:xfrm>
                                  <a:off x="819150" y="244475"/>
                                  <a:ext cx="9410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1" name="Line 3409"/>
                              <wps:cNvCnPr/>
                              <wps:spPr bwMode="auto">
                                <a:xfrm flipH="1">
                                  <a:off x="1116965" y="244475"/>
                                  <a:ext cx="64325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3" name="Line 3410"/>
                              <wps:cNvCnPr/>
                              <wps:spPr bwMode="auto">
                                <a:xfrm flipH="1" flipV="1">
                                  <a:off x="819150" y="244475"/>
                                  <a:ext cx="29781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4" name="Line 3411"/>
                              <wps:cNvCnPr/>
                              <wps:spPr bwMode="auto">
                                <a:xfrm flipH="1">
                                  <a:off x="497840" y="602615"/>
                                  <a:ext cx="619125" cy="774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5" name="Line 3412"/>
                              <wps:cNvCnPr/>
                              <wps:spPr bwMode="auto">
                                <a:xfrm flipV="1">
                                  <a:off x="114109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6" name="Freeform 34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6610" y="244475"/>
                                  <a:ext cx="5715" cy="9531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501"/>
                                    <a:gd name="T2" fmla="*/ 0 w 9"/>
                                    <a:gd name="T3" fmla="*/ 0 h 1501"/>
                                    <a:gd name="T4" fmla="*/ 9 w 9"/>
                                    <a:gd name="T5" fmla="*/ 111 h 1501"/>
                                    <a:gd name="T6" fmla="*/ 0 w 9"/>
                                    <a:gd name="T7" fmla="*/ 177 h 1501"/>
                                    <a:gd name="T8" fmla="*/ 9 w 9"/>
                                    <a:gd name="T9" fmla="*/ 111 h 1501"/>
                                    <a:gd name="T10" fmla="*/ 9 w 9"/>
                                    <a:gd name="T11" fmla="*/ 288 h 1501"/>
                                    <a:gd name="T12" fmla="*/ 0 w 9"/>
                                    <a:gd name="T13" fmla="*/ 221 h 1501"/>
                                    <a:gd name="T14" fmla="*/ 9 w 9"/>
                                    <a:gd name="T15" fmla="*/ 332 h 1501"/>
                                    <a:gd name="T16" fmla="*/ 0 w 9"/>
                                    <a:gd name="T17" fmla="*/ 398 h 1501"/>
                                    <a:gd name="T18" fmla="*/ 9 w 9"/>
                                    <a:gd name="T19" fmla="*/ 332 h 1501"/>
                                    <a:gd name="T20" fmla="*/ 9 w 9"/>
                                    <a:gd name="T21" fmla="*/ 509 h 1501"/>
                                    <a:gd name="T22" fmla="*/ 0 w 9"/>
                                    <a:gd name="T23" fmla="*/ 443 h 1501"/>
                                    <a:gd name="T24" fmla="*/ 9 w 9"/>
                                    <a:gd name="T25" fmla="*/ 553 h 1501"/>
                                    <a:gd name="T26" fmla="*/ 0 w 9"/>
                                    <a:gd name="T27" fmla="*/ 620 h 1501"/>
                                    <a:gd name="T28" fmla="*/ 9 w 9"/>
                                    <a:gd name="T29" fmla="*/ 553 h 1501"/>
                                    <a:gd name="T30" fmla="*/ 9 w 9"/>
                                    <a:gd name="T31" fmla="*/ 730 h 1501"/>
                                    <a:gd name="T32" fmla="*/ 0 w 9"/>
                                    <a:gd name="T33" fmla="*/ 664 h 1501"/>
                                    <a:gd name="T34" fmla="*/ 9 w 9"/>
                                    <a:gd name="T35" fmla="*/ 774 h 1501"/>
                                    <a:gd name="T36" fmla="*/ 0 w 9"/>
                                    <a:gd name="T37" fmla="*/ 841 h 1501"/>
                                    <a:gd name="T38" fmla="*/ 9 w 9"/>
                                    <a:gd name="T39" fmla="*/ 774 h 1501"/>
                                    <a:gd name="T40" fmla="*/ 9 w 9"/>
                                    <a:gd name="T41" fmla="*/ 952 h 1501"/>
                                    <a:gd name="T42" fmla="*/ 0 w 9"/>
                                    <a:gd name="T43" fmla="*/ 885 h 1501"/>
                                    <a:gd name="T44" fmla="*/ 9 w 9"/>
                                    <a:gd name="T45" fmla="*/ 996 h 1501"/>
                                    <a:gd name="T46" fmla="*/ 0 w 9"/>
                                    <a:gd name="T47" fmla="*/ 1062 h 1501"/>
                                    <a:gd name="T48" fmla="*/ 9 w 9"/>
                                    <a:gd name="T49" fmla="*/ 996 h 1501"/>
                                    <a:gd name="T50" fmla="*/ 9 w 9"/>
                                    <a:gd name="T51" fmla="*/ 1173 h 1501"/>
                                    <a:gd name="T52" fmla="*/ 0 w 9"/>
                                    <a:gd name="T53" fmla="*/ 1106 h 1501"/>
                                    <a:gd name="T54" fmla="*/ 9 w 9"/>
                                    <a:gd name="T55" fmla="*/ 1217 h 1501"/>
                                    <a:gd name="T56" fmla="*/ 0 w 9"/>
                                    <a:gd name="T57" fmla="*/ 1283 h 1501"/>
                                    <a:gd name="T58" fmla="*/ 9 w 9"/>
                                    <a:gd name="T59" fmla="*/ 1217 h 1501"/>
                                    <a:gd name="T60" fmla="*/ 9 w 9"/>
                                    <a:gd name="T61" fmla="*/ 1394 h 1501"/>
                                    <a:gd name="T62" fmla="*/ 0 w 9"/>
                                    <a:gd name="T63" fmla="*/ 1328 h 1501"/>
                                    <a:gd name="T64" fmla="*/ 9 w 9"/>
                                    <a:gd name="T65" fmla="*/ 1438 h 1501"/>
                                    <a:gd name="T66" fmla="*/ 0 w 9"/>
                                    <a:gd name="T67" fmla="*/ 1501 h 1501"/>
                                    <a:gd name="T68" fmla="*/ 9 w 9"/>
                                    <a:gd name="T69" fmla="*/ 1438 h 15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501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1"/>
                                      </a:moveTo>
                                      <a:lnTo>
                                        <a:pt x="9" y="177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9" y="111"/>
                                      </a:lnTo>
                                      <a:close/>
                                      <a:moveTo>
                                        <a:pt x="9" y="221"/>
                                      </a:moveTo>
                                      <a:lnTo>
                                        <a:pt x="9" y="288"/>
                                      </a:lnTo>
                                      <a:lnTo>
                                        <a:pt x="0" y="288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9" y="221"/>
                                      </a:lnTo>
                                      <a:close/>
                                      <a:moveTo>
                                        <a:pt x="9" y="332"/>
                                      </a:moveTo>
                                      <a:lnTo>
                                        <a:pt x="9" y="398"/>
                                      </a:lnTo>
                                      <a:lnTo>
                                        <a:pt x="0" y="398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9" y="332"/>
                                      </a:lnTo>
                                      <a:close/>
                                      <a:moveTo>
                                        <a:pt x="9" y="443"/>
                                      </a:moveTo>
                                      <a:lnTo>
                                        <a:pt x="9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43"/>
                                      </a:lnTo>
                                      <a:lnTo>
                                        <a:pt x="9" y="443"/>
                                      </a:lnTo>
                                      <a:close/>
                                      <a:moveTo>
                                        <a:pt x="9" y="553"/>
                                      </a:moveTo>
                                      <a:lnTo>
                                        <a:pt x="9" y="620"/>
                                      </a:lnTo>
                                      <a:lnTo>
                                        <a:pt x="0" y="620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9" y="553"/>
                                      </a:lnTo>
                                      <a:close/>
                                      <a:moveTo>
                                        <a:pt x="9" y="664"/>
                                      </a:moveTo>
                                      <a:lnTo>
                                        <a:pt x="9" y="730"/>
                                      </a:lnTo>
                                      <a:lnTo>
                                        <a:pt x="0" y="730"/>
                                      </a:lnTo>
                                      <a:lnTo>
                                        <a:pt x="0" y="664"/>
                                      </a:lnTo>
                                      <a:lnTo>
                                        <a:pt x="9" y="664"/>
                                      </a:lnTo>
                                      <a:close/>
                                      <a:moveTo>
                                        <a:pt x="9" y="774"/>
                                      </a:moveTo>
                                      <a:lnTo>
                                        <a:pt x="9" y="841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9" y="774"/>
                                      </a:lnTo>
                                      <a:close/>
                                      <a:moveTo>
                                        <a:pt x="9" y="885"/>
                                      </a:moveTo>
                                      <a:lnTo>
                                        <a:pt x="9" y="952"/>
                                      </a:lnTo>
                                      <a:lnTo>
                                        <a:pt x="0" y="952"/>
                                      </a:lnTo>
                                      <a:lnTo>
                                        <a:pt x="0" y="885"/>
                                      </a:lnTo>
                                      <a:lnTo>
                                        <a:pt x="9" y="885"/>
                                      </a:lnTo>
                                      <a:close/>
                                      <a:moveTo>
                                        <a:pt x="9" y="996"/>
                                      </a:moveTo>
                                      <a:lnTo>
                                        <a:pt x="9" y="1062"/>
                                      </a:lnTo>
                                      <a:lnTo>
                                        <a:pt x="0" y="1062"/>
                                      </a:lnTo>
                                      <a:lnTo>
                                        <a:pt x="0" y="996"/>
                                      </a:lnTo>
                                      <a:lnTo>
                                        <a:pt x="9" y="996"/>
                                      </a:lnTo>
                                      <a:close/>
                                      <a:moveTo>
                                        <a:pt x="9" y="1106"/>
                                      </a:moveTo>
                                      <a:lnTo>
                                        <a:pt x="9" y="1173"/>
                                      </a:lnTo>
                                      <a:lnTo>
                                        <a:pt x="0" y="1173"/>
                                      </a:lnTo>
                                      <a:lnTo>
                                        <a:pt x="0" y="1106"/>
                                      </a:lnTo>
                                      <a:lnTo>
                                        <a:pt x="9" y="1106"/>
                                      </a:lnTo>
                                      <a:close/>
                                      <a:moveTo>
                                        <a:pt x="9" y="1217"/>
                                      </a:moveTo>
                                      <a:lnTo>
                                        <a:pt x="9" y="1283"/>
                                      </a:lnTo>
                                      <a:lnTo>
                                        <a:pt x="0" y="1283"/>
                                      </a:lnTo>
                                      <a:lnTo>
                                        <a:pt x="0" y="1217"/>
                                      </a:lnTo>
                                      <a:lnTo>
                                        <a:pt x="9" y="1217"/>
                                      </a:lnTo>
                                      <a:close/>
                                      <a:moveTo>
                                        <a:pt x="9" y="1328"/>
                                      </a:moveTo>
                                      <a:lnTo>
                                        <a:pt x="9" y="1394"/>
                                      </a:lnTo>
                                      <a:lnTo>
                                        <a:pt x="0" y="1394"/>
                                      </a:lnTo>
                                      <a:lnTo>
                                        <a:pt x="0" y="1328"/>
                                      </a:lnTo>
                                      <a:lnTo>
                                        <a:pt x="9" y="1328"/>
                                      </a:lnTo>
                                      <a:close/>
                                      <a:moveTo>
                                        <a:pt x="9" y="1438"/>
                                      </a:moveTo>
                                      <a:lnTo>
                                        <a:pt x="9" y="1501"/>
                                      </a:lnTo>
                                      <a:lnTo>
                                        <a:pt x="0" y="1501"/>
                                      </a:lnTo>
                                      <a:lnTo>
                                        <a:pt x="0" y="1438"/>
                                      </a:lnTo>
                                      <a:lnTo>
                                        <a:pt x="9" y="14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7" name="Freeform 34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015365"/>
                                  <a:ext cx="621030" cy="186055"/>
                                </a:xfrm>
                                <a:custGeom>
                                  <a:avLst/>
                                  <a:gdLst>
                                    <a:gd name="T0" fmla="*/ 3 w 978"/>
                                    <a:gd name="T1" fmla="*/ 0 h 293"/>
                                    <a:gd name="T2" fmla="*/ 58 w 978"/>
                                    <a:gd name="T3" fmla="*/ 16 h 293"/>
                                    <a:gd name="T4" fmla="*/ 56 w 978"/>
                                    <a:gd name="T5" fmla="*/ 27 h 293"/>
                                    <a:gd name="T6" fmla="*/ 0 w 978"/>
                                    <a:gd name="T7" fmla="*/ 11 h 293"/>
                                    <a:gd name="T8" fmla="*/ 3 w 978"/>
                                    <a:gd name="T9" fmla="*/ 0 h 293"/>
                                    <a:gd name="T10" fmla="*/ 95 w 978"/>
                                    <a:gd name="T11" fmla="*/ 27 h 293"/>
                                    <a:gd name="T12" fmla="*/ 151 w 978"/>
                                    <a:gd name="T13" fmla="*/ 43 h 293"/>
                                    <a:gd name="T14" fmla="*/ 149 w 978"/>
                                    <a:gd name="T15" fmla="*/ 54 h 293"/>
                                    <a:gd name="T16" fmla="*/ 93 w 978"/>
                                    <a:gd name="T17" fmla="*/ 38 h 293"/>
                                    <a:gd name="T18" fmla="*/ 95 w 978"/>
                                    <a:gd name="T19" fmla="*/ 27 h 293"/>
                                    <a:gd name="T20" fmla="*/ 188 w 978"/>
                                    <a:gd name="T21" fmla="*/ 54 h 293"/>
                                    <a:gd name="T22" fmla="*/ 244 w 978"/>
                                    <a:gd name="T23" fmla="*/ 70 h 293"/>
                                    <a:gd name="T24" fmla="*/ 241 w 978"/>
                                    <a:gd name="T25" fmla="*/ 80 h 293"/>
                                    <a:gd name="T26" fmla="*/ 186 w 978"/>
                                    <a:gd name="T27" fmla="*/ 64 h 293"/>
                                    <a:gd name="T28" fmla="*/ 188 w 978"/>
                                    <a:gd name="T29" fmla="*/ 54 h 293"/>
                                    <a:gd name="T30" fmla="*/ 281 w 978"/>
                                    <a:gd name="T31" fmla="*/ 80 h 293"/>
                                    <a:gd name="T32" fmla="*/ 336 w 978"/>
                                    <a:gd name="T33" fmla="*/ 97 h 293"/>
                                    <a:gd name="T34" fmla="*/ 334 w 978"/>
                                    <a:gd name="T35" fmla="*/ 107 h 293"/>
                                    <a:gd name="T36" fmla="*/ 278 w 978"/>
                                    <a:gd name="T37" fmla="*/ 91 h 293"/>
                                    <a:gd name="T38" fmla="*/ 281 w 978"/>
                                    <a:gd name="T39" fmla="*/ 80 h 293"/>
                                    <a:gd name="T40" fmla="*/ 373 w 978"/>
                                    <a:gd name="T41" fmla="*/ 107 h 293"/>
                                    <a:gd name="T42" fmla="*/ 429 w 978"/>
                                    <a:gd name="T43" fmla="*/ 123 h 293"/>
                                    <a:gd name="T44" fmla="*/ 427 w 978"/>
                                    <a:gd name="T45" fmla="*/ 134 h 293"/>
                                    <a:gd name="T46" fmla="*/ 371 w 978"/>
                                    <a:gd name="T47" fmla="*/ 118 h 293"/>
                                    <a:gd name="T48" fmla="*/ 373 w 978"/>
                                    <a:gd name="T49" fmla="*/ 107 h 293"/>
                                    <a:gd name="T50" fmla="*/ 466 w 978"/>
                                    <a:gd name="T51" fmla="*/ 134 h 293"/>
                                    <a:gd name="T52" fmla="*/ 522 w 978"/>
                                    <a:gd name="T53" fmla="*/ 150 h 293"/>
                                    <a:gd name="T54" fmla="*/ 520 w 978"/>
                                    <a:gd name="T55" fmla="*/ 161 h 293"/>
                                    <a:gd name="T56" fmla="*/ 464 w 978"/>
                                    <a:gd name="T57" fmla="*/ 145 h 293"/>
                                    <a:gd name="T58" fmla="*/ 466 w 978"/>
                                    <a:gd name="T59" fmla="*/ 134 h 293"/>
                                    <a:gd name="T60" fmla="*/ 559 w 978"/>
                                    <a:gd name="T61" fmla="*/ 161 h 293"/>
                                    <a:gd name="T62" fmla="*/ 615 w 978"/>
                                    <a:gd name="T63" fmla="*/ 177 h 293"/>
                                    <a:gd name="T64" fmla="*/ 612 w 978"/>
                                    <a:gd name="T65" fmla="*/ 188 h 293"/>
                                    <a:gd name="T66" fmla="*/ 557 w 978"/>
                                    <a:gd name="T67" fmla="*/ 172 h 293"/>
                                    <a:gd name="T68" fmla="*/ 559 w 978"/>
                                    <a:gd name="T69" fmla="*/ 161 h 293"/>
                                    <a:gd name="T70" fmla="*/ 652 w 978"/>
                                    <a:gd name="T71" fmla="*/ 188 h 293"/>
                                    <a:gd name="T72" fmla="*/ 707 w 978"/>
                                    <a:gd name="T73" fmla="*/ 204 h 293"/>
                                    <a:gd name="T74" fmla="*/ 705 w 978"/>
                                    <a:gd name="T75" fmla="*/ 215 h 293"/>
                                    <a:gd name="T76" fmla="*/ 649 w 978"/>
                                    <a:gd name="T77" fmla="*/ 199 h 293"/>
                                    <a:gd name="T78" fmla="*/ 652 w 978"/>
                                    <a:gd name="T79" fmla="*/ 188 h 293"/>
                                    <a:gd name="T80" fmla="*/ 744 w 978"/>
                                    <a:gd name="T81" fmla="*/ 215 h 293"/>
                                    <a:gd name="T82" fmla="*/ 800 w 978"/>
                                    <a:gd name="T83" fmla="*/ 231 h 293"/>
                                    <a:gd name="T84" fmla="*/ 798 w 978"/>
                                    <a:gd name="T85" fmla="*/ 241 h 293"/>
                                    <a:gd name="T86" fmla="*/ 742 w 978"/>
                                    <a:gd name="T87" fmla="*/ 225 h 293"/>
                                    <a:gd name="T88" fmla="*/ 744 w 978"/>
                                    <a:gd name="T89" fmla="*/ 215 h 293"/>
                                    <a:gd name="T90" fmla="*/ 837 w 978"/>
                                    <a:gd name="T91" fmla="*/ 241 h 293"/>
                                    <a:gd name="T92" fmla="*/ 893 w 978"/>
                                    <a:gd name="T93" fmla="*/ 258 h 293"/>
                                    <a:gd name="T94" fmla="*/ 890 w 978"/>
                                    <a:gd name="T95" fmla="*/ 268 h 293"/>
                                    <a:gd name="T96" fmla="*/ 835 w 978"/>
                                    <a:gd name="T97" fmla="*/ 252 h 293"/>
                                    <a:gd name="T98" fmla="*/ 837 w 978"/>
                                    <a:gd name="T99" fmla="*/ 241 h 293"/>
                                    <a:gd name="T100" fmla="*/ 930 w 978"/>
                                    <a:gd name="T101" fmla="*/ 268 h 293"/>
                                    <a:gd name="T102" fmla="*/ 978 w 978"/>
                                    <a:gd name="T103" fmla="*/ 282 h 293"/>
                                    <a:gd name="T104" fmla="*/ 975 w 978"/>
                                    <a:gd name="T105" fmla="*/ 293 h 293"/>
                                    <a:gd name="T106" fmla="*/ 928 w 978"/>
                                    <a:gd name="T107" fmla="*/ 279 h 293"/>
                                    <a:gd name="T108" fmla="*/ 930 w 978"/>
                                    <a:gd name="T109" fmla="*/ 268 h 2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78" h="293">
                                      <a:moveTo>
                                        <a:pt x="3" y="0"/>
                                      </a:moveTo>
                                      <a:lnTo>
                                        <a:pt x="58" y="16"/>
                                      </a:lnTo>
                                      <a:lnTo>
                                        <a:pt x="56" y="27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95" y="27"/>
                                      </a:moveTo>
                                      <a:lnTo>
                                        <a:pt x="151" y="43"/>
                                      </a:lnTo>
                                      <a:lnTo>
                                        <a:pt x="149" y="54"/>
                                      </a:lnTo>
                                      <a:lnTo>
                                        <a:pt x="93" y="38"/>
                                      </a:lnTo>
                                      <a:lnTo>
                                        <a:pt x="95" y="27"/>
                                      </a:lnTo>
                                      <a:close/>
                                      <a:moveTo>
                                        <a:pt x="188" y="54"/>
                                      </a:moveTo>
                                      <a:lnTo>
                                        <a:pt x="244" y="70"/>
                                      </a:lnTo>
                                      <a:lnTo>
                                        <a:pt x="241" y="80"/>
                                      </a:lnTo>
                                      <a:lnTo>
                                        <a:pt x="186" y="64"/>
                                      </a:lnTo>
                                      <a:lnTo>
                                        <a:pt x="188" y="54"/>
                                      </a:lnTo>
                                      <a:close/>
                                      <a:moveTo>
                                        <a:pt x="281" y="80"/>
                                      </a:moveTo>
                                      <a:lnTo>
                                        <a:pt x="336" y="97"/>
                                      </a:lnTo>
                                      <a:lnTo>
                                        <a:pt x="334" y="107"/>
                                      </a:lnTo>
                                      <a:lnTo>
                                        <a:pt x="278" y="91"/>
                                      </a:lnTo>
                                      <a:lnTo>
                                        <a:pt x="281" y="80"/>
                                      </a:lnTo>
                                      <a:close/>
                                      <a:moveTo>
                                        <a:pt x="373" y="107"/>
                                      </a:moveTo>
                                      <a:lnTo>
                                        <a:pt x="429" y="123"/>
                                      </a:lnTo>
                                      <a:lnTo>
                                        <a:pt x="427" y="134"/>
                                      </a:lnTo>
                                      <a:lnTo>
                                        <a:pt x="371" y="118"/>
                                      </a:lnTo>
                                      <a:lnTo>
                                        <a:pt x="373" y="107"/>
                                      </a:lnTo>
                                      <a:close/>
                                      <a:moveTo>
                                        <a:pt x="466" y="134"/>
                                      </a:moveTo>
                                      <a:lnTo>
                                        <a:pt x="522" y="150"/>
                                      </a:lnTo>
                                      <a:lnTo>
                                        <a:pt x="520" y="161"/>
                                      </a:lnTo>
                                      <a:lnTo>
                                        <a:pt x="464" y="145"/>
                                      </a:lnTo>
                                      <a:lnTo>
                                        <a:pt x="466" y="134"/>
                                      </a:lnTo>
                                      <a:close/>
                                      <a:moveTo>
                                        <a:pt x="559" y="161"/>
                                      </a:moveTo>
                                      <a:lnTo>
                                        <a:pt x="615" y="177"/>
                                      </a:lnTo>
                                      <a:lnTo>
                                        <a:pt x="612" y="188"/>
                                      </a:lnTo>
                                      <a:lnTo>
                                        <a:pt x="557" y="172"/>
                                      </a:lnTo>
                                      <a:lnTo>
                                        <a:pt x="559" y="161"/>
                                      </a:lnTo>
                                      <a:close/>
                                      <a:moveTo>
                                        <a:pt x="652" y="188"/>
                                      </a:moveTo>
                                      <a:lnTo>
                                        <a:pt x="707" y="204"/>
                                      </a:lnTo>
                                      <a:lnTo>
                                        <a:pt x="705" y="215"/>
                                      </a:lnTo>
                                      <a:lnTo>
                                        <a:pt x="649" y="199"/>
                                      </a:lnTo>
                                      <a:lnTo>
                                        <a:pt x="652" y="188"/>
                                      </a:lnTo>
                                      <a:close/>
                                      <a:moveTo>
                                        <a:pt x="744" y="215"/>
                                      </a:moveTo>
                                      <a:lnTo>
                                        <a:pt x="800" y="231"/>
                                      </a:lnTo>
                                      <a:lnTo>
                                        <a:pt x="798" y="241"/>
                                      </a:lnTo>
                                      <a:lnTo>
                                        <a:pt x="742" y="225"/>
                                      </a:lnTo>
                                      <a:lnTo>
                                        <a:pt x="744" y="215"/>
                                      </a:lnTo>
                                      <a:close/>
                                      <a:moveTo>
                                        <a:pt x="837" y="241"/>
                                      </a:moveTo>
                                      <a:lnTo>
                                        <a:pt x="893" y="258"/>
                                      </a:lnTo>
                                      <a:lnTo>
                                        <a:pt x="890" y="268"/>
                                      </a:lnTo>
                                      <a:lnTo>
                                        <a:pt x="835" y="252"/>
                                      </a:lnTo>
                                      <a:lnTo>
                                        <a:pt x="837" y="241"/>
                                      </a:lnTo>
                                      <a:close/>
                                      <a:moveTo>
                                        <a:pt x="930" y="268"/>
                                      </a:moveTo>
                                      <a:lnTo>
                                        <a:pt x="978" y="282"/>
                                      </a:lnTo>
                                      <a:lnTo>
                                        <a:pt x="975" y="293"/>
                                      </a:lnTo>
                                      <a:lnTo>
                                        <a:pt x="928" y="279"/>
                                      </a:lnTo>
                                      <a:lnTo>
                                        <a:pt x="930" y="2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8" name="Line 3415"/>
                              <wps:cNvCnPr/>
                              <wps:spPr bwMode="auto">
                                <a:xfrm flipV="1">
                                  <a:off x="890270" y="1066800"/>
                                  <a:ext cx="635" cy="9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9" name="Line 3416"/>
                              <wps:cNvCnPr/>
                              <wps:spPr bwMode="auto">
                                <a:xfrm flipH="1">
                                  <a:off x="819150" y="1066800"/>
                                  <a:ext cx="71120" cy="40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0" name="Line 3417"/>
                              <wps:cNvCnPr/>
                              <wps:spPr bwMode="auto">
                                <a:xfrm flipH="1" flipV="1">
                                  <a:off x="671830" y="1215390"/>
                                  <a:ext cx="7620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1" name="Line 3418"/>
                              <wps:cNvCnPr/>
                              <wps:spPr bwMode="auto">
                                <a:xfrm flipV="1">
                                  <a:off x="671830" y="1176020"/>
                                  <a:ext cx="7112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2" name="Rectangle 3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928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3" name="Rectangle 3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80" y="14065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4" name="Rectangle 3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5225" y="10083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5" name="Rectangle 3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692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6" name="Rectangle 3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39900" y="774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7" name="Rectangle 3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41465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8" name="Rectangle 3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120967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9" name="Oval 3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0695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0" name="Oval 3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7440" y="592455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1" name="Oval 3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135" y="100838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2" name="Oval 3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2205" y="100838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3" name="Oval 3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315" y="136652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4" name="Oval 3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60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02" o:spid="_x0000_s2747" editas="canvas" style="width:153.4pt;height:128.35pt;mso-position-horizontal-relative:char;mso-position-vertical-relative:line" coordsize="19481,163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Z6b2FqBYAAKi2AAAOAAAAZHJzL2Uyb0RvYy54bWzsXW2PGzmO/n7A/QfDHw9I2qr3akzPYjad 3C0wuzu4zd33arc7bazb5bWddGYP99/voVQsi7boUieTxly6BpiRM8VQfFgsiSIp6Yc/fH5YTT4t trtlu76amtez6WSxnre3y/WHq+l/vX/3qppOdvtmfdus2vXiavrrYjf9w4//+i8/PG4uF0l7365u F9sJmKx3l4+bq+n9fr+5vLjYze8XD83udbtZrPHwrt0+NHv8cfvh4nbbPIL7w+oimc2Ki8d2e7vZ tvPFbof/e+0eTn+0/O/uFvP9X+/udov9ZHU1hWx7+9+t/e8N/ffixx+ayw/bZnO/nHdiNF8gxUOz XKPTntV1s28mH7fLE1YPy/m23bV3+9fz9uGivbtbzhcWA9CY2RGaN836U7OzYObQDguIX78h35sP JPe6fbdcraCNC3C/pP9H7SPez4Ier9aSyP0fS9vRPG7wAneb/lXuvk7Ev903m4VFvruc/+XTL9vJ 8vZqmmZJMZ2smwdY0rvtYkF2MUmzWUbvkSQA6d82v2xJ2N3m53b+991k3b69Xe5/aZfrPWQyRAm5 PVL6ww5/aXLz+Of2Fpybj/vWvszPd9sHYoXXNPl8NYW9zZJ8OvkVbGYmT4vcmc/i834yx/M6M7MS RjYHQVFX9ulFc8lc5h93+39ftJZj8+nn3d7Z3i1+UScfbjtg78Hi7mEFM/y3i0leTR4nJquSzlJ7 IuMRzSb3E2OR+WwSQRHmkno0xgTZZB5JXSjSQCu9yGFp8N56CuhO4VP6VGF5MKD0jFR5ao8oLI/x tZxktSIQ1HroTuHkK9rUicYpQtfGV3ZSlRqrYXUbX99plmmcIhRufI2fEWpY54mv8yybKUIlwzpP fJ2nlWZOSYTOE1/nWal9b/Th93YXNgQam3oSDA8avAidJ77Ozwg1rPPU13mRGkWodFjnqa/zvNRM Ko3QeerrvCi0jy8d1nnq67xMtC8mjdB56uv8jFDDOs98nVeJNiJkwzrPfJ2XRa68vSxC55mv86rQ DCEb1nnm67w22heTReg883V+Rqhhnee+zjE9a+aZDys995Ve59p3nEcoPfeVbma5Zgr5sNZzX+vG zLSPJo9Qe+6r/ZxYw3ovhN6TmWaixbDeC1/vxmTax1xEKL4Qik8ybYaAD3cYs8PDeiEUn860aauI UHwhFH9GrGHFk6fZzzYmVV2hcljxpVB8mmpfdBmh+FIoPku177AcVnwpFA8fWBn9ygjFl0LxZ8QK Kx5u/Ad21Jt79t3nn9ed845fk4aWvDO7cNi0O1owkCePtcB7t+hoLkFFnr5CjJdAxKldoQwRQ8tE zGuM85yhRyIuozhDUURcRxGTF03UbvUBLZ0XxHQYTRxIcoct9ziY5PNa8jig5Nda8jio5LwSObxT WkIOQSUP1ZLHQSUv1JLHQSVX05LHQSV30pLHQSWfkcjhFMZAJcfQksdBJefPksdBJQ/PksdBJS/O ksdBJVeNyOGLxUAlf8ySx0Eln8uSx0Elx8qSx0El58mSx0ElD4nI4QHFQCUvyJLHQSVPx5LHQSVv xpLHQSWHxZLHQSWnhMjhdMRAJcfDksdBJd/CksdBJf/BksdBJRfBksdBJTeAyDHNx0Clqd6Sx0Gl 2dySx0GlGduSx0GlSdmSC6huaO0m1i0iuMex2+10gtjtDeFtLjfNnuZj/jl5RHCOwmWTe/wwdjZ+ aD8t3reWYk/TstOYjf2ir8PT1dqn6kyOyfghtxvLqiPqpz9+yq2jch1GER13N1+1u4UFepDTMa2d rvkvHB7LvhFrs0pmOn7KrWPGVAMydn3GUR33qENB0EzIqGFBmE7QMQZuHRamGpCSO40ki0eDEJmQ UkODqJygYxTcOjRMNSAmdxpJFo8GwTUhpYYG4TxBxyi4dWiYakBM7jSSLB4NQmlCSg0NoneCjlFw 69Aw1YCY3GkkWTwaBOGElBoahP0EHaPg1qFhqgExudNIsng0CLkJKTU0iPIJOkbBrUPDVANicqeR ZPFoEKwTUmpoEB4UdIyCW4eGqQbE5E4jyeLRIDQnpNTQIBoo6BgFtw4NUw2IyZ1GksWjQUxPSKmh oTCiIGQY3Do4PdmAoNxtJFk8HorgCTlVQAgbCkIGwm0HiMkGJO37jaV7AiSE/4SkKiSEHAUhQ+G2 g8RkQ6Jyv7F0T4CEcJ+QVIWEGKMgZCjcdpCYbEhU7jeW7gmQECsUkuqQjtxVhsItQ4rzMA33OwSJ 6Z4ACbHBOEh2lYHlyzHvI0hMNiQq9xtLd9wtu9dY0tCayIao+sURram88oNdu1reUsEHLYp22w83 b1bbyaeGamTsP91SUpCt1nZtldgKhwalOnerZm/XV4Iskttmu9tfN7t716vl4NZzN4tPC6pDaS7v F83t2/Wt/b1vliv3G0ioGMWWcFDVhqv7uGlvf0UFx7Z1BT4oSMKP+3b7z+nkEcU9V9PdPz4228V0 svrTGlUgtbGO6N7+IctLiu1t/Sc3/pNmPQerq+l+ihgv/XyzdxVEHzfb5Yd79OTWmev2J1SO3C2p sMPK56Tq/oDiGCfrc1TJYOx0VTI/L9cLqpCx6/eu7OXN+pctRPzCupcqh6dvXwrXvSR1WRkMwlT3 kuZVidA+aeBQ+UIvmypfJvTjarqCTNZwuAqGTLYjoRff1yLRqyajK1LErqypfoHdPiz3qDBbLR+u plVv3APW1VwCWxdVIJS2kut/6ln9tnpbZa9QhfT2VTa7vn7107s32avinSnz6/T6zZtr878kp8ku 75e3t4s1fWJcVWayuIqorr7N1YP1dWW9Ti4kd6tniMitFTr4cbBRPqsdYnaQdliQaTzFDid3q+Xm v/kT6yqxMlhct96E83VqkUWWJpRSHS1ytMij+kH4v9Iibajyqy3Sqw1MsixzQ6AdRmxpYGFqQxVE ZJBlmc1c6eA4RI5DJOXapEFWTx0iaWbsBsYKdtbleUJmKCpUUV01TtPjNI2iagoPShu0CZknD4r/ cTRNG2OKuouDhczxaJo2zrEcR8VxVKQiUmGRKDT5EsfRWmTQhRwYKY/WNKNpjmuabgcKhYekadrM +1cPlt6appglBRbUMHjVgywRIhxn73H2ptkb6wppkHaz0JMN8niRjQpc5AHAHGuW4Ow9rmnGsE9w kx4lz51Fepv0XM1nZ5XfbpNeZYqiq0oNGW1ecqSyzlNzsgTyg+QcnfRKf8N79KgS3zrM/u47v+q6 KGhnXT6zE4VPhKxdX8JNZeUnXOAGeQRhJpiPepqgKPiEewK45IoseGc9VVAWxJR7AlOWChtE/Hqq oDQIwPQEujRie16QD/IkB0ZJVSnyUMlx318QFwzzQJEkmn7E3rywRL6i0zTRJBrUtPFVndYqtEFd G1/ZukSU/uh1FIQmtuTl2HsSNkWxLS+obLEjL8O2DIXRoFGL/Xg5NpQqjAaVTdUkPfgisXtAQp/q oLITX9m6RGJDXlDZYi9emWoSif14QWWLrXhFkSk6Io+210BYIt+yEb/UGA0qW+zDqzLtWxNb8cIS +crWJaIkwXloYhNejQ1aYTsSG/GCyhZ78Koq1xgNKlvswKuxr0eRaFDZcgPerFCxDZo21V0e1KiK JPbgBV+b2H1nTKl9tmILXlDdR7vvZpqaxA68sEy+cZvEaDOb2IAXlskfSkyCbcnhVye234Vl8hV+ Riax+y7ISey7wzYx7dsVm++C6OS2uzTRpiWx9S4sk9B4hv1mYT2JnXdhmYTGMWxrnAZNnIoPexM3 UiZEJMfdX4HtbePuL3Uvn6vHew93x0Vpzu+LG3d/aYocd39pmhl3f2ma+f52f2ECwgDyFVuiMLnR fiha11BQ+VCm6eou8dgrZDw8laWMjgqTshvS+CG3jhUcbrCKIuIINjPgNiQTP+MqRw0DIgqdeOdR IIARASOSqu+TpeTWR3KQjJ8OYUEsIgoLgh8RWCKp+j5ZSm59LAfJ+OkQFgQforAg2hGBJZKq75Ol 5NbHcpCMnw5hQdgiCgviJBFY4qgOfbKU3PpYTqmGsCBOEYUFgZEILHFUhz4ZA7c+llOqISyIcERh QUglAksc1aFPxsCtj+WUaggLQhpRWBBDicASR3XokzFw62M5pRrCgmBIFBZEXyKwxFEd+mQM3PpY TqmGsCAeE4XFINwSASaS7NAro+DWR3NKNYQGxwhFwkGoJgZOLFnfLePg1sfjScePBwEhfBP3fhCd iQEUS9Z3y5JyKwAdpOPHg4AQZ4kDhNBODKBYsr5blpRbAeggHT8eBITQShygLggP35d5c+tEcJ4m p9WGyA7dMhduBaBTMgaEDsZ9NS98Xw2lL04T289z+qyp67TubD50+myRmBnllqjE3FTFDPsfZIHQ F+W26dw0bLYgVn7i2s+9Un4qqe1o6pP4eVd7im2AjZ95NRTBD/Dx8yX2LL4AHz+enFD8PsDnJF1y ikoEkymUHGDjB5IV5fiRZEU5Mr1NZ+YFUMkMtwJL5LdNTsc6hlj5mrZZ1wA0keE29kjcECtf2Tml E0KsfG3Xip5kmpuSACFOvsJrTVO+yjUDEFlug4KBoKZkpluBJ/LcKDNRWPlKLxVLEMfPJsiIhqXy lV5prHylYwhQWPlWbnPCAa2L82d1Xflq10xB5LuTSgEoct4aQJHxTu0BuwEDFVnvWvlsRM47tacU hlj5asfh3mETpRh1nzpK7AnCIV6+3mtldBGJb11Zvt41ZYnUd4pMa9CwRPpbRSiy31lik3qnw6fI gJuEsp8B0xLn0GYJHfIZ0JZIghu8nzAvX/NpqdiWzIPjvNowL3+g0fXlq17Vl0iEZyj/CmKUyXAN o0iF5/Yw4YC+ZDo8V0YIkQzPUesSlktYPU4KDupLpMMzDCRhXr7Vm4yqIgI2IRLiur6E7jV9iZR4 niu2KtPiGkaRFEdJdhijTIzbyrgARpEWLwwdZhp4j+I8Whp4g/oSifE8V74heSBtSeUfIbl8u9f1 JXSv6UucSVvY044DGMWJtCpGcShtibE3qC9xJG0yU8YJcShtac8oDsnl232Ctx3UlziVttC8JHkm bU0FcwHd02lU/cyh60voXrOJCr5/z6vUfJLK99xVjHR+Xs8Lu+bDuqeTwXqqBEfLBzFWvgNfopgx +B4RIvR42cKwgL4qf7wvM+UbovPXDnIlyntE0uRApevL172qL1qX9T1WqWKrtdC9hpHOwjvw0nxn rLcOVAnWV0HdIyR0oKpq5T1SjX/fY1JovHzdV6kyFtZC97acLvAekeQ59KjrS+he05ehw3J68WuU SwYNDOcEeGQqSjPz1Y9BQuMm9I+jqYP6N7iZxpOtVJSGc5Q8MuhL4+a/ghoFWApS8Q5KZewxM/8l nNGbeAu+dSAiNpZFjWVRiDeNh2KfHP1Oa1XSDFajMRVgtB615By1O18wNpZFacU/Y1mUppnvryzK VkWF7l34/g7FVqGS208DBxz7mHGGPHtLHjcskfNuyeOGJfLPLTknYc+PYuSCW3KukzlP3mU/3sOP joHaHSr93qUm4KwMcO+gwhuO4t5BhcMbRd5BreOgWqeWVENuawx/67e6vxD3Zq1r6v5CHGAqFbBv C1GvSJE6zHSaqIfBvYmvKWakZTPKGWlhEapmhGsOYFzjo9UB8tHtXADB6WBuXVq4OykWm8QcAn7K rUhF86vih9w6IikWP+P0cqCgEYsC4Oi71oAg6WMJ+6o0Zs2t6x4JHUuGGOA5KLSwRK99kp6ZcOuY 8bbwY7XoaBDnkd1rcJBOsYQYw8/JiVSJJcP4d44MaRBL1peGMQ5uO+UcS8ePdUCIzksBNEBIVFjC fqRg3tx25tG5gIfPi59z6+iQYHDszlvbiXjMRUeEoLflfJBAg4QUgKPs9zcwd26drAjvOzpgO/eW ELp3dDg++jzdsYTcn44K4eQjGTRUCK47SoTvz0mBwLmj668XYSm47dBTyBffEsLeZ/mdSsh8dFQI 1B7JoKGik0SsFAMVzwhJOzp8CmfR0wVzhAoB2vN0xxIOo0II9EgGDRUCwpYSId+zUiDY6+jceSqY e1gKbt27QiDX9dxP0Pyc247uREJ+rr8rBBePZNBQIdTqKJEOPadbhFEd3UD1J0Kkjg67pc/yO5Fw GBXCdkcyqKi6OQVhyrNSIEDpOOIKnHPSIvjo6AbqRU8lHEaFONiRDBoqSiDQd5C4u5lVy6rppjui 6/1QloJbZ1mI5zm6kr0lfs5tR3ciIT9nC4QoY6XaS69UgzHJQ4HsCPDVhwLhG7UngNMEMCsKGrDw qXrHVNG3SSVo7oht9xnzDeh8yPN4DvR+v7m8uNjN7xcPze71w3K+bXft3f71vH24wFGey/ni4ns6 BzrF5Cqt0a66nmyNxwdMeof4Ba2xNIZ8NbLHDGd/8yQ42uMLP5ecaqOkPdqF7JfZY/B4yaI0VTdR 4/iGnCp3xThZYqtUZ5kJ/hktczwx/xZRl4yiGtIyrS/8ZMs8PszPt0dT4oDJY3s8jJRpnfaxl3Gk fOkjJRaQzh7/EzdxItm9outEcK4YRrPOKE/P8ntzD8LFT9tt+0iXuODCFbecFX+B/kAXuExuHv/c 3i6upg0uT7HxXDY6PtMc97O4JVSFNRIq58VAWuEcv87lNHmCWZ4eYwXETI58TrpP1HbCp/vRYkm7 e4QcW+/iDXvxzO/vahD9+p139p9OIR6ZeoeI8+O7204MtPnHpH71rqjKV9m7LH9Vl7Pq1czUf6yL WVZn1+/kbSf2rpnPD6v17hKXlHzpbSd04Qv2eOb2LXlCR19U9MQLX/qDjUl8vkaF29B1KvvPN5/t WcCZ2/RHhjx4/9C6xZ033e1DmPfdzUP44W4dwg934xB+xN42tNvQbUPvfge3DVHd9+kY4WYY8cnj FW5+bud/303W7W87RmRZnXeZUBzVjTCidagOy9I6mVEYxu6NGkcJeeXXOEpEXAv1NaNE78G97FEC QfDAKGE9g2caJXAdBXI8zpdAhr1KXfJwHCYu+nvG9Al3HCa+8TDR+9Qve5jA5xkYJmyu8ZmGCZxw QtcrUNKmqBG8kQsO3ONlT8UffYnA9aHjIPFtB4mDU/2yBwmUdAQGCVv59kyDBE66qetulLADxvEo UeLW0nHFEbxkeBwlvvEo0TvVL3uUQIFKYJQ4f1zLbxuXwBFWGY8SmckKdyjLYcFhknGYUO90HoeJ bzxM9E71yx4m+lIZP8XhIojP5ExUWV302eJZXRxfH4zihhmdiDGuOcY1BxKSdtPD0661/4r4pavx pi/hZQ8TfQ3TXz81KyRBE7+G6VsnQU2ZzwredYEdBceRS4MjXrsBAhELV22iZ0EXq9Vys1ucS4Tq gUA7KXGaVZCt1pS8m31x5m7bflzf2uwupY3fdr/3zXLlfgPQao3UHNkipY5dCnrQKnf/+NhsF5x9 c4WJXQYuQ265z8J1T1wmrnsSm41bt5SNu/sdZOPo7CHn9bKd+rVN39xOsXkko/IqBM/yOslOHF7P ThFGG6h7Gu30O7bTvtKJ7bTPk83/8umb22lt6PZHMtNgJsgfT0c7RS1Hu/3ndPK4bTZX0xc2nvYV UGynfaLmOezUpEnS7WEKG2pZUuEDrQyS0VBftKH2ZTidoWJF+XxVellVpbzTMC2QZz+q0xsH1G27 J+d48umFb02iQyiFg+o2Oz5XqAUnJXQnoSTjOur/4zoKy7/5Jf61NZof4JHcL+fXzb7x/2wXiZeL pL1vV7eL7Y//JwAAAAD//wMAUEsDBBQABgAIAAAAIQBxoUCC2gAAAAUBAAAPAAAAZHJzL2Rvd25y ZXYueG1sTI/BSsRADIbvgu8wRPDmzlixrrXTRQVBPLl10WvaxrbYyZTOdLe+vdHLegmE/+fLl3yz uEHtaQq9ZwuXKwOKuPZNz62F3dvTxRpUiMgNDp7JwjcF2BSnJzlmjT/wlvZlbJVAOGRooYtxzLQO dUcOw8qPxJJ9+slhlHVqdTPhQeBu0IkxqXbYs1zocKTHjuqvcnYWzMf88hzK3bjG+v2WHvrqNdlW 1p6fLfd3oCIt8ViGX31Rh0KcKj9zE9QgDOn9TcmuTCpvVBaS6/QGdJHr//bFDwAAAP//AwBQSwEC LQAUAAYACAAAACEAtoM4kv4AAADhAQAAEwAAAAAAAAAAAAAAAAAAAAAAW0NvbnRlbnRfVHlwZXNd LnhtbFBLAQItABQABgAIAAAAIQA4/SH/1gAAAJQBAAALAAAAAAAAAAAAAAAAAC8BAABfcmVscy8u cmVsc1BLAQItABQABgAIAAAAIQDZ6b2FqBYAAKi2AAAOAAAAAAAAAAAAAAAAAC4CAABkcnMvZTJv RG9jLnhtbFBLAQItABQABgAIAAAAIQBxoUCC2gAAAAUBAAAPAAAAAAAAAAAAAAAAAAIZAABkcnMv ZG93bnJldi54bWxQSwUGAAAAAAQABADzAAAACRoAAAAA ">
                      <v:shape id="_x0000_s2748" type="#_x0000_t75" style="position:absolute;width:19481;height:16300;visibility:visible;mso-wrap-style:square">
                        <v:fill o:detectmouseclick="t"/>
                        <v:path o:connecttype="none"/>
                      </v:shape>
                      <v:shape id="Freeform 3404" o:spid="_x0000_s2749" style="position:absolute;left:2000;top:10153;width:9410;height:70;visibility:visible;mso-wrap-style:square;v-text-anchor:top" coordsize="1482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Fo2iccA AADdAAAADwAAAGRycy9kb3ducmV2LnhtbESPT2vCQBTE7wW/w/IKvdVN0yISXYNIA8FDi38QvT2y z2ww+zZkt5r203cLBY/DzPyGmeeDbcWVet84VvAyTkAQV043XCvY74rnKQgfkDW2jknBN3nIF6OH OWba3XhD122oRYSwz1CBCaHLpPSVIYt+7Dri6J1dbzFE2ddS93iLcNvKNEkm0mLDccFgRytD1WX7 ZRW4w4nfN8Xp49yszc/6+FliV5RKPT0OyxmIQEO4h//bpVbw+pZO4O9NfAJy8QsAAP//AwBQSwEC LQAUAAYACAAAACEA8PeKu/0AAADiAQAAEwAAAAAAAAAAAAAAAAAAAAAAW0NvbnRlbnRfVHlwZXNd LnhtbFBLAQItABQABgAIAAAAIQAx3V9h0gAAAI8BAAALAAAAAAAAAAAAAAAAAC4BAABfcmVscy8u cmVsc1BLAQItABQABgAIAAAAIQAzLwWeQQAAADkAAAAQAAAAAAAAAAAAAAAAACkCAABkcnMvc2hh cGV4bWwueG1sUEsBAi0AFAAGAAgAAAAhAMxaNonHAAAA3QAAAA8AAAAAAAAAAAAAAAAAmAIAAGRy cy9kb3ducmV2LnhtbFBLBQYAAAAABAAEAPUAAACMAwAAAAA= " path="m,l58,r,11l,11,,xm96,r57,l153,11r-57,l96,xm192,r57,l249,11r-57,l192,xm287,r57,l344,11r-57,l287,xm383,r57,l440,11r-57,l383,xm478,r58,l536,11r-58,l478,xm574,r57,l631,11r-57,l574,xm669,r58,l727,11r-58,l669,xm765,r57,l822,11r-57,l765,xm861,r57,l918,11r-57,l861,xm956,r58,l1014,11r-58,l956,xm1052,r57,l1109,11r-57,l1052,xm1147,r58,l1205,11r-58,l1147,xm1243,r57,l1300,11r-57,l1243,xm1338,r58,l1396,11r-58,l1338,xm1434,r48,l1482,11r-48,l1434,xe" fillcolor="black" strokeweight=".1pt">
                        <v:stroke joinstyle="bevel"/>
                        <v:path arrowok="t" o:connecttype="custom" o:connectlocs="36830,0;0,6985;60960,0;97155,6985;60960,0;158115,0;121920,6985;182245,0;218440,6985;182245,0;279400,0;243205,6985;303530,0;340360,6985;303530,0;400685,0;364490,6985;424815,0;461645,6985;424815,0;521970,0;485775,6985;546735,0;582930,6985;546735,0;643890,0;607060,6985;668020,0;704215,6985;668020,0;765175,0;728345,6985;789305,0;825500,6985;789305,0;886460,0;849630,6985;910590,0;941070,6985;910590,0" o:connectangles="0,0,0,0,0,0,0,0,0,0,0,0,0,0,0,0,0,0,0,0,0,0,0,0,0,0,0,0,0,0,0,0,0,0,0,0,0,0,0,0"/>
                        <o:lock v:ext="edit" verticies="t"/>
                      </v:shape>
                      <v:line id="Line 3405" o:spid="_x0000_s2750" style="position:absolute;visibility:visible;mso-wrap-style:square" from="2000,10185" to="4978,137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iwezMQAAADdAAAADwAAAGRycy9kb3ducmV2LnhtbESPQWvCQBSE70L/w/IKvemm1lqNbkIp FMRbk/T+yD6TaPZt2N1q8u+7QqHHYWa+Yfb5aHpxJec7ywqeFwkI4trqjhsFVfk534DwAVljb5kU TOQhzx5me0y1vfEXXYvQiAhhn6KCNoQhldLXLRn0CzsQR+9kncEQpWukdniLcNPLZZKspcGO40KL A320VF+KH6MAj8nxu5rK11OPZnWeqq3TZ63U0+P4vgMRaAz/4b/2QSt4WS3f4P4mPgG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LB7MxAAAAN0AAAAPAAAAAAAAAAAA AAAAAKECAABkcnMvZG93bnJldi54bWxQSwUGAAAAAAQABAD5AAAAkgMAAAAA " strokeweight=".5pt">
                        <v:stroke joinstyle="miter"/>
                      </v:line>
                      <v:line id="Line 3406" o:spid="_x0000_s2751" style="position:absolute;flip:y;visibility:visible;mso-wrap-style:square" from="4978,10185" to="11410,137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n0Mg8EAAADdAAAADwAAAGRycy9kb3ducmV2LnhtbERP3WrCMBS+H/gO4Qi7m6ndmFKNIoNJ Yeyi6gMck2NTbU5KE2v39svFYJcf3/96O7pWDNSHxrOC+SwDQay9abhWcDp+vixBhIhssPVMCn4o wHYzeVpjYfyDKxoOsRYphEOBCmyMXSFl0JYchpnviBN38b3DmGBfS9PjI4W7VuZZ9i4dNpwaLHb0 YUnfDnen4Ht5rPCrrBZo6FLidX+2rM9KPU/H3QpEpDH+i//cpVHw+panuelNegJy8w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qfQyDwQAAAN0AAAAPAAAAAAAAAAAAAAAA AKECAABkcnMvZG93bnJldi54bWxQSwUGAAAAAAQABAD5AAAAjwMAAAAA " strokeweight=".5pt">
                        <v:stroke joinstyle="miter"/>
                      </v:line>
                      <v:line id="Line 3407" o:spid="_x0000_s2752" style="position:absolute;flip:y;visibility:visible;mso-wrap-style:square" from="2000,2444" to="8191,101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TGpGMQAAADdAAAADwAAAGRycy9kb3ducmV2LnhtbESP0WrCQBRE3wX/YblC33SjlmpTV5GC JSB9SPQDrtlrNm32bshuNf17VxB8HGbmDLPa9LYRF+p87VjBdJKAIC6drrlScDzsxksQPiBrbByT gn/ysFkPBytMtbtyTpciVCJC2KeowITQplL60pBFP3EtcfTOrrMYouwqqTu8Rrht5CxJ3qTFmuOC wZY+DZW/xZ9V8L085LjP8gVqOmf483UyXJ6Uehn12w8QgfrwDD/amVYwf529w/1NfAJyfQ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FMakYxAAAAN0AAAAPAAAAAAAAAAAA AAAAAKECAABkcnMvZG93bnJldi54bWxQSwUGAAAAAAQABAD5AAAAkgMAAAAA " strokeweight=".5pt">
                        <v:stroke joinstyle="miter"/>
                      </v:line>
                      <v:line id="Line 3408" o:spid="_x0000_s2753" style="position:absolute;visibility:visible;mso-wrap-style:square" from="8191,2444" to="17602,24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wQZcAAAADdAAAADwAAAGRycy9kb3ducmV2LnhtbERPy2rCQBTdF/oPwy24qxM1FZs6ighC ya4a95fMzcvMnTAzavL3nUWhy8N5b/ej6cWDnG8tK1jMExDEpdUt1wqKy+l9A8IHZI29ZVIwkYf9 7vVli5m2T/6hxznUIoawz1BBE8KQSenLhgz6uR2II1dZZzBE6GqpHT5juOnlMknW0mDLsaHBgY4N lbfz3SjAPMmvxXT5qHo0aTcVn053WqnZ23j4AhFoDP/iP/e3VrBKV3F/fBOfgNz9Ag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QcEGXAAAAA3QAAAA8AAAAAAAAAAAAAAAAA oQIAAGRycy9kb3ducmV2LnhtbFBLBQYAAAAABAAEAPkAAACOAwAAAAA= " strokeweight=".5pt">
                        <v:stroke joinstyle="miter"/>
                      </v:line>
                      <v:line id="Line 3409" o:spid="_x0000_s2754" style="position:absolute;flip:x;visibility:visible;mso-wrap-style:square" from="11169,2444" to="17602,6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p4zw8UAAADdAAAADwAAAGRycy9kb3ducmV2LnhtbESPwWrDMBBE74X+g9hCbo2cpjTBiWxC oMFQerCdD9hYG8uttTKWkjh/XxUKPQ4z84bZ5pPtxZVG3zlWsJgnIIgbpztuFRzr9+c1CB+QNfaO ScGdPOTZ48MWU+1uXNK1Cq2IEPYpKjAhDKmUvjFk0c/dQBy9sxsthijHVuoRbxFue/mSJG/SYsdx weBAe0PNd3WxCj7XdYkfRblCTecCvw4nw81JqdnTtNuACDSF//Bfu9AKlq/LBfy+iU9AZj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p4zw8UAAADdAAAADwAAAAAAAAAA AAAAAAChAgAAZHJzL2Rvd25yZXYueG1sUEsFBgAAAAAEAAQA+QAAAJMDAAAAAA== " strokeweight=".5pt">
                        <v:stroke joinstyle="miter"/>
                      </v:line>
                      <v:line id="Line 3410" o:spid="_x0000_s2755" style="position:absolute;flip:x y;visibility:visible;mso-wrap-style:square" from="8191,2444" to="11169,60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J0cMMUAAADdAAAADwAAAGRycy9kb3ducmV2LnhtbESPQWvCQBSE70L/w/IKvemmRsSmriJi wIMXo95fs6/Z0OzbkF1j7K93hUKPw8x8wyzXg21ET52vHSt4nyQgiEuna64UnE/5eAHCB2SNjWNS cCcP69XLaImZdjc+Ul+ESkQI+wwVmBDaTEpfGrLoJ64ljt636yyGKLtK6g5vEW4bOU2SubRYc1ww 2NLWUPlTXK2CrTnsvvL8937a9+VlXuCHmbVaqbfXYfMJItAQ/sN/7b1WkM7SFJ5v4hOQq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0cMMUAAADdAAAADwAAAAAAAAAA AAAAAAChAgAAZHJzL2Rvd25yZXYueG1sUEsFBgAAAAAEAAQA+QAAAJMDAAAAAA== " strokeweight=".5pt">
                        <v:stroke joinstyle="miter"/>
                      </v:line>
                      <v:line id="Line 3411" o:spid="_x0000_s2756" style="position:absolute;flip:x;visibility:visible;mso-wrap-style:square" from="4978,6026" to="11169,137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umQW8UAAADdAAAADwAAAGRycy9kb3ducmV2LnhtbESPwWrDMBBE74X+g9hAbo2cJjTBiRJK IcFQerCdD9hYG8uttTKWYrt/XxUKPQ4z84bZHyfbioF63zhWsFwkIIgrpxuuFVzK09MWhA/IGlvH pOCbPBwPjw97TLUbOaehCLWIEPYpKjAhdKmUvjJk0S9cRxy9m+sthij7Wuoexwi3rXxOkhdpseG4 YLCjN0PVV3G3Cj62ZY7vWb5BTbcMP89Xw9VVqflset2BCDSF//BfO9MKVuvVGn7fxCcgD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mQW8UAAADdAAAADwAAAAAAAAAA AAAAAAChAgAAZHJzL2Rvd25yZXYueG1sUEsFBgAAAAAEAAQA+QAAAJMDAAAAAA== " strokeweight=".5pt">
                        <v:stroke joinstyle="miter"/>
                      </v:line>
                      <v:line id="Line 3412" o:spid="_x0000_s2757" style="position:absolute;flip:y;visibility:visible;mso-wrap-style:square" from="11410,2444" to="17602,101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aU1wMUAAADdAAAADwAAAGRycy9kb3ducmV2LnhtbESP0WrCQBRE3wv+w3KFvtWNtVWJWUUK lkDpQ9QPuGZvstHs3ZBdNf37bqHg4zAzZ5hsM9hW3Kj3jWMF00kCgrh0uuFawfGwe1mC8AFZY+uY FPyQh8169JRhqt2dC7rtQy0ihH2KCkwIXSqlLw1Z9BPXEUevcr3FEGVfS93jPcJtK1+TZC4tNhwX DHb0Yai87K9WwffyUOBXXixQU5Xj+fNkuDwp9TwetisQgYbwCP+3c61g9jZ7h7838Qn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U1wMUAAADdAAAADwAAAAAAAAAA AAAAAAChAgAAZHJzL2Rvd25yZXYueG1sUEsFBgAAAAAEAAQA+QAAAJMDAAAAAA== " strokeweight=".5pt">
                        <v:stroke joinstyle="miter"/>
                      </v:line>
                      <v:shape id="Freeform 3413" o:spid="_x0000_s2758" style="position:absolute;left:8166;top:2444;width:57;height:9532;visibility:visible;mso-wrap-style:square;v-text-anchor:top" coordsize="9,150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kssMYA AADdAAAADwAAAGRycy9kb3ducmV2LnhtbESP0WrCQBRE3wv9h+UWfCl10xq0pK4SpJL6aNoPuGZv k9Ds3ZBd4+rXuwXBx2FmzjDLdTCdGGlwrWUFr9MEBHFldcu1gp/v7cs7COeRNXaWScGZHKxXjw9L zLQ98Z7G0tciQthlqKDxvs+kdFVDBt3U9sTR+7WDQR/lUEs94CnCTSffkmQuDbYcFxrsadNQ9Vce jYLisN/p7aV8bvO+WFTdZ1ikh6DU5CnkHyA8BX8P39pfWsEsnc3h/018AnJ1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FHkssMYAAADdAAAADwAAAAAAAAAAAAAAAACYAgAAZHJz L2Rvd25yZXYueG1sUEsFBgAAAAAEAAQA9QAAAIsDAAAAAA== " path="m9,r,66l,66,,,9,xm9,111r,66l,177,,111r9,xm9,221r,67l,288,,221r9,xm9,332r,66l,398,,332r9,xm9,443r,66l,509,,443r9,xm9,553r,67l,620,,553r9,xm9,664r,66l,730,,664r9,xm9,774r,67l,841,,774r9,xm9,885r,67l,952,,885r9,xm9,996r,66l,1062,,996r9,xm9,1106r,67l,1173r,-67l9,1106xm9,1217r,66l,1283r,-66l9,1217xm9,1328r,66l,1394r,-66l9,1328xm9,1438r,63l,1501r,-63l9,1438xe" fillcolor="black" strokeweight=".1pt">
                        <v:stroke joinstyle="bevel"/>
                        <v:path arrowok="t" o:connecttype="custom" o:connectlocs="5715,41910;0,0;5715,70485;0,112395;5715,70485;5715,182880;0,140335;5715,210820;0,252730;5715,210820;5715,323215;0,281305;5715,351155;0,393700;5715,351155;5715,463550;0,421640;5715,491490;0,534035;5715,491490;5715,604520;0,561975;5715,632460;0,674370;5715,632460;5715,744855;0,702310;5715,772795;0,814705;5715,772795;5715,885190;0,843280;5715,913130;0,953135;5715,913130" o:connectangles="0,0,0,0,0,0,0,0,0,0,0,0,0,0,0,0,0,0,0,0,0,0,0,0,0,0,0,0,0,0,0,0,0,0,0"/>
                        <o:lock v:ext="edit" verticies="t"/>
                      </v:shape>
                      <v:shape id="Freeform 3414" o:spid="_x0000_s2759" style="position:absolute;left:1993;top:10153;width:6211;height:1861;visibility:visible;mso-wrap-style:square;v-text-anchor:top" coordsize="978,29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B7Od8QA AADdAAAADwAAAGRycy9kb3ducmV2LnhtbESP0WoCMRRE3wv+Q7hC32q2arVsjSK2xfapuPoBl81t EtzcLJuo698bodDHYWbOMItV7xtxpi66wAqeRwUI4jpox0bBYf/59AoiJmSNTWBScKUIq+XgYYGl Dhfe0blKRmQIxxIV2JTaUspYW/IYR6Elzt5v6DymLDsjdYeXDPeNHBfFTHp0nBcstrSxVB+rk1ew /TbWHK5x/3Ks3Rw/Kvme3I9Sj8N+/QYiUZ/+w3/tL61gMp3M4f4mPwG5vA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QeznfEAAAA3QAAAA8AAAAAAAAAAAAAAAAAmAIAAGRycy9k b3ducmV2LnhtbFBLBQYAAAAABAAEAPUAAACJAwAAAAA= " path="m3,l58,16,56,27,,11,3,xm95,27r56,16l149,54,93,38,95,27xm188,54r56,16l241,80,186,64r2,-10xm281,80r55,17l334,107,278,91r3,-11xm373,107r56,16l427,134,371,118r2,-11xm466,134r56,16l520,161,464,145r2,-11xm559,161r56,16l612,188,557,172r2,-11xm652,188r55,16l705,215,649,199r3,-11xm744,215r56,16l798,241,742,225r2,-10xm837,241r56,17l890,268,835,252r2,-11xm930,268r48,14l975,293,928,279r2,-11xe" fillcolor="black" strokeweight=".1pt">
                        <v:stroke joinstyle="bevel"/>
                        <v:path arrowok="t" o:connecttype="custom" o:connectlocs="1905,0;36830,10160;35560,17145;0,6985;1905,0;60325,17145;95885,27305;94615,34290;59055,24130;60325,17145;119380,34290;154940,44450;153035,50800;118110,40640;119380,34290;178435,50800;213360,61595;212090,67945;176530,57785;178435,50800;236855,67945;272415,78105;271145,85090;235585,74930;236855,67945;295910,85090;331470,95250;330200,102235;294640,92075;295910,85090;354965,102235;390525,112395;388620,119380;353695,109220;354965,102235;414020,119380;448945,129540;447675,136525;412115,126365;414020,119380;472440,136525;508000,146685;506730,153035;471170,142875;472440,136525;531495,153035;567055,163830;565150,170180;530225,160020;531495,153035;590550,170180;621030,179070;619125,186055;589280,177165;590550,170180" o:connectangles="0,0,0,0,0,0,0,0,0,0,0,0,0,0,0,0,0,0,0,0,0,0,0,0,0,0,0,0,0,0,0,0,0,0,0,0,0,0,0,0,0,0,0,0,0,0,0,0,0,0,0,0,0,0,0"/>
                        <o:lock v:ext="edit" verticies="t"/>
                      </v:shape>
                      <v:line id="Line 3415" o:spid="_x0000_s2760" style="position:absolute;flip:y;visibility:visible;mso-wrap-style:square" from="8902,10668" to="8909,11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6SaXsAAAADdAAAADwAAAGRycy9kb3ducmV2LnhtbERPzYrCMBC+C/sOYRb2pumqqHSNsggu BfHQug8wNmNTbSaliVrf3hwEjx/f/3Ld20bcqPO1YwXfowQEcel0zZWC/8N2uADhA7LGxjEpeJCH 9epjsMRUuzvndCtCJWII+xQVmBDaVEpfGrLoR64ljtzJdRZDhF0ldYf3GG4bOU6SmbRYc2ww2NLG UHkprlbBfnHIcZflc9R0yvD8dzRcHpX6+ux/f0AE6sNb/HJnWsFkOolz45v4BOTqC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+kml7AAAAA3QAAAA8AAAAAAAAAAAAAAAAA oQIAAGRycy9kb3ducmV2LnhtbFBLBQYAAAAABAAEAPkAAACOAwAAAAA= " strokeweight=".5pt">
                        <v:stroke joinstyle="miter"/>
                      </v:line>
                      <v:line id="Line 3416" o:spid="_x0000_s2761" style="position:absolute;flip:x;visibility:visible;mso-wrap-style:square" from="8191,10668" to="8902,110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Og/xcUAAADdAAAADwAAAGRycy9kb3ducmV2LnhtbESP0WrCQBRE3wv9h+UWfKubqliNWaUI lUDxIdoPuGZvstHs3ZDdavz7bqHg4zAzZ5hsM9hWXKn3jWMFb+MEBHHpdMO1gu/j5+sChA/IGlvH pOBOHjbr56cMU+1uXND1EGoRIexTVGBC6FIpfWnIoh+7jjh6lesthij7WuoebxFuWzlJkrm02HBc MNjR1lB5OfxYBfvFscCvvHhHTVWO593JcHlSavQyfKxABBrCI/zfzrWC6Wy6hL838Qn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Og/xcUAAADdAAAADwAAAAAAAAAA AAAAAAChAgAAZHJzL2Rvd25yZXYueG1sUEsFBgAAAAAEAAQA+QAAAJMDAAAAAA== " strokeweight=".5pt">
                        <v:stroke joinstyle="miter"/>
                      </v:line>
                      <v:line id="Line 3417" o:spid="_x0000_s2762" style="position:absolute;flip:x y;visibility:visible;mso-wrap-style:square" from="6718,12153" to="7480,123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EnxOsEAAADdAAAADwAAAGRycy9kb3ducmV2LnhtbERPz2vCMBS+C/4P4Qm7aTpXZKtGEbHg YReru781z6aseSlNrNW/3hwGHj++36vNYBvRU+drxwreZwkI4tLpmisF51M+/QThA7LGxjEpuJOH zXo8WmGm3Y2P1BehEjGEfYYKTAhtJqUvDVn0M9cSR+7iOoshwq6SusNbDLeNnCfJQlqsOTYYbGln qPwrrlbBznzvf/P8cT8d+vJnUeCXSVut1Ntk2C5BBBrCS/zvPmgFH2ka98c38QnI9R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0SfE6wQAAAN0AAAAPAAAAAAAAAAAAAAAA AKECAABkcnMvZG93bnJldi54bWxQSwUGAAAAAAQABAD5AAAAjwMAAAAA " strokeweight=".5pt">
                        <v:stroke joinstyle="miter"/>
                      </v:line>
                      <v:line id="Line 3418" o:spid="_x0000_s2763" style="position:absolute;flip:y;visibility:visible;mso-wrap-style:square" from="6718,11760" to="7429,12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phAvsMAAADdAAAADwAAAGRycy9kb3ducmV2LnhtbESP3YrCMBSE7xf2HcJZ8G5N/WGVahQR lIJ4UfUBjs2x6W5zUpqo9e2NIOzlMDPfMPNlZ2txo9ZXjhUM+gkI4sLpiksFp+PmewrCB2SNtWNS 8CAPy8XnxxxT7e6c0+0QShEh7FNUYEJoUil9Ycii77uGOHoX11oMUbal1C3eI9zWcpgkP9JixXHB YENrQ8Xf4WoV7KfHHHdZPkFNlwx/t2fDxVmp3le3moEI1IX/8LudaQWj8XgArzfxCcjFE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aYQL7DAAAA3QAAAA8AAAAAAAAAAAAA AAAAoQIAAGRycy9kb3ducmV2LnhtbFBLBQYAAAAABAAEAPkAAACRAwAAAAA= " strokeweight=".5pt">
                        <v:stroke joinstyle="miter"/>
                      </v:line>
                      <v:rect id="Rectangle 3419" o:spid="_x0000_s2764" style="position:absolute;left:857;top:8928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QQUXMMA AADdAAAADwAAAGRycy9kb3ducmV2LnhtbESP3WoCMRSE7wXfIRyhd5p1KyJbo4ggWOmNax/gsDn7 g8nJkqTu9u0boeDlMDPfMNv9aI14kA+dYwXLRQaCuHK640bB9+0034AIEVmjcUwKfinAfjedbLHQ buArPcrYiAThUKCCNsa+kDJULVkMC9cTJ6923mJM0jdSexwS3BqZZ9laWuw4LbTY07Gl6l7+WAXy Vp6GTWl85i55/WU+z9eanFJvs/HwASLSGF/h//ZZK3hfrXJ4vklPQO7+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QQU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20" o:spid="_x0000_s2765" style="position:absolute;left:4495;top:14065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kixx8MA AADdAAAADwAAAGRycy9kb3ducmV2LnhtbESPzYoCMRCE78K+Q+gFb5pZFZFZoyyCoIsXRx+gmfT8 sElnSKIzvr1ZEDwWVfUVtd4O1og7+dA6VvA1zUAQl063XCu4XvaTFYgQkTUax6TgQQG2m4/RGnPt ej7TvYi1SBAOOSpoYuxyKUPZkMUwdR1x8irnLcYkfS21xz7BrZGzLFtKiy2nhQY72jVU/hU3q0Be in2/KozP3O+sOpnj4VyRU2r8Ofx8g4g0xHf41T5oBfPFYg7/b9ITkJ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Lkixx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21" o:spid="_x0000_s2766" style="position:absolute;left:11652;top:1008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aEps8MA AADdAAAADwAAAGRycy9kb3ducmV2LnhtbESP3WoCMRSE7wu+QziCdzWrXURWoxRBsNIbVx/gsDn7 Q5OTJUnd7dsboeDlMDPfMNv9aI24kw+dYwWLeQaCuHK640bB7Xp8X4MIEVmjcUwK/ijAfjd522Kh 3cAXupexEQnCoUAFbYx9IWWoWrIY5q4nTl7tvMWYpG+k9jgkuDVymWUrabHjtNBiT4eWqp/y1yqQ 1/I4rEvjM3de1t/m63SpySk1m46fGxCRxvgK/7dPWsFHnufwfJOegNw9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aEps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22" o:spid="_x0000_s2767" style="position:absolute;left:7747;top:692;width:12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u2MKMMA AADdAAAADwAAAGRycy9kb3ducmV2LnhtbESP3WoCMRSE7wu+QziCdzVba0VWo4ggaOmNqw9w2Jz9 ocnJkqTu+vamIHg5zMw3zHo7WCNu5EPrWMHHNANBXDrdcq3gejm8L0GEiKzROCYFdwqw3Yze1phr 1/OZbkWsRYJwyFFBE2OXSxnKhiyGqeuIk1c5bzEm6WupPfYJbo2cZdlCWmw5LTTY0b6h8rf4swrk pTj0y8L4zH3Pqh9zOp4rckpNxsNuBSLSEF/hZ/uoFXzO51/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u2MK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23" o:spid="_x0000_s2768" style="position:absolute;left:17399;top:774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j8SX8MA AADdAAAADwAAAGRycy9kb3ducmV2LnhtbESPzYoCMRCE78K+Q+gFb5pZFZHRKIsguIsXRx+gmfT8 YNIZkujMvv1GEDwWVfUVtdkN1ogH+dA6VvA1zUAQl063XCu4Xg6TFYgQkTUax6TgjwLsth+jDeba 9XymRxFrkSAcclTQxNjlUoayIYth6jri5FXOW4xJ+lpqj32CWyNnWbaUFltOCw12tG+ovBV3q0Be ikO/KozP3O+sOpmf47kip9T4c/heg4g0xHf41T5qBfPFYgnPN+kJy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j8SX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24" o:spid="_x0000_s2769" style="position:absolute;left:11049;top:4146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XO3xMMA AADdAAAADwAAAGRycy9kb3ducmV2LnhtbESP3WoCMRSE7wu+QziCdzVbK1VWo4ggaOmNqw9w2Jz9 ocnJkqTu+vamIHg5zMw3zHo7WCNu5EPrWMHHNANBXDrdcq3gejm8L0GEiKzROCYFdwqw3Yze1phr 1/OZbkWsRYJwyFFBE2OXSxnKhiyGqeuIk1c5bzEm6WupPfYJbo2cZdmXtNhyWmiwo31D5W/xZxXI S3Hol4XxmfueVT/mdDxX5JSajIfdCkSkIb7Cz/ZRK/iczxfw/yY9Abl5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XO3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25" o:spid="_x0000_s2770" style="position:absolute;left:8496;top:12096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Owjtr8A AADdAAAADwAAAGRycy9kb3ducmV2LnhtbERPy4rCMBTdC/5DuII7TX0wSDWKCIIOs7H6AZfm9oHJ TUmirX8/WQzM8nDeu8NgjXiTD61jBYt5BoK4dLrlWsHjfp5tQISIrNE4JgUfCnDYj0c7zLXr+Ubv ItYihXDIUUETY5dLGcqGLIa564gTVzlvMSboa6k99incGrnMsi9pseXU0GBHp4bKZ/GyCuS9OPeb wvjMfS+rH3O93CpySk0nw3ELItIQ/8V/7otWsFqv09z0Jj0Buf8FAAD//wMAUEsBAi0AFAAGAAgA AAAhAPD3irv9AAAA4gEAABMAAAAAAAAAAAAAAAAAAAAAAFtDb250ZW50X1R5cGVzXS54bWxQSwEC LQAUAAYACAAAACEAMd1fYdIAAACPAQAACwAAAAAAAAAAAAAAAAAuAQAAX3JlbHMvLnJlbHNQSwEC LQAUAAYACAAAACEAMy8FnkEAAAA5AAAAEAAAAAAAAAAAAAAAAAApAgAAZHJzL3NoYXBleG1sLnht bFBLAQItABQABgAIAAAAIQAg7CO2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26" o:spid="_x0000_s2771" style="position:absolute;left:17506;top:2336;width:185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5bf4cUA AADdAAAADwAAAGRycy9kb3ducmV2LnhtbESPQWsCMRSE74X+h/AK3mq2VURXo0hBWHqytuD1kTw3 azcvaxLXbX99Uyj0OMzMN8xqM7hW9BRi41nB07gAQay9abhW8PG+e5yDiAnZYOuZFHxRhM36/m6F pfE3fqP+kGqRIRxLVGBT6kopo7bkMI59R5y9kw8OU5ahlibgLcNdK5+LYiYdNpwXLHb0Ykl/Hq5O wavr97rqbEC9ne2PZ3upvuVFqdHDsF2CSDSk//BfuzIKJtPpAn7f5Ccg1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7lt/hxQAAAN0AAAAPAAAAAAAAAAAAAAAAAJgCAABkcnMv ZG93bnJldi54bWxQSwUGAAAAAAQABAD1AAAAigMAAAAA " fillcolor="black" strokeweight="0"/>
                      <v:oval id="Oval 3427" o:spid="_x0000_s2772" style="position:absolute;left:11074;top:5924;width:184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3XgocIA AADdAAAADwAAAGRycy9kb3ducmV2LnhtbERPy2oCMRTdF/yHcIXuasZHpUyNIoIwdGVtodtLcjsZ ndyMSRyn/XqzKHR5OO/VZnCt6CnExrOC6aQAQay9abhW8Pmxf3oBEROywdYzKfihCJv16GGFpfE3 fqf+mGqRQziWqMCm1JVSRm3JYZz4jjhz3z44TBmGWpqAtxzuWjkriqV02HBusNjRzpI+H69OwZvr D7rqbEC9XR6+TvZS/cqLUo/jYfsKItGQ/sV/7soomC+e8/78Jj8Bub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BvdeChwgAAAN0AAAAPAAAAAAAAAAAAAAAAAJgCAABkcnMvZG93 bnJldi54bWxQSwUGAAAAAAQABAD1AAAAhwMAAAAA " fillcolor="black" strokeweight="0"/>
                      <v:oval id="Oval 3428" o:spid="_x0000_s2773" style="position:absolute;left:1911;top:10083;width:184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DlFOsUA AADdAAAADwAAAGRycy9kb3ducmV2LnhtbESPQWsCMRSE70L/Q3gFbzVrbaWsRpGCsPSkttDrI3lu tt28rElct/31plDwOMzMN8xyPbhW9BRi41nBdFKAINbeNFwr+HjfPryAiAnZYOuZFPxQhPXqbrTE 0vgL76k/pFpkCMcSFdiUulLKqC05jBPfEWfv6IPDlGWopQl4yXDXyseimEuHDecFix29WtLfh7NT 8Ob6na46G1Bv5rvPL3uqfuVJqfH9sFmASDSkW/i/XRkFs6fnKfy9yU9Arq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AOUU6xQAAAN0AAAAPAAAAAAAAAAAAAAAAAJgCAABkcnMv ZG93bnJldi54bWxQSwUGAAAAAAQABAD1AAAAigMAAAAA " fillcolor="black" strokeweight="0"/>
                      <v:oval id="Oval 3429" o:spid="_x0000_s2774" style="position:absolute;left:11322;top:10083;width:177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OvbTcUA AADdAAAADwAAAGRycy9kb3ducmV2LnhtbESPQWsCMRSE74L/IbyCt5qttlJWo4ggLD1ZW+j1kTw3 225e1iSu2/76plDwOMzMN8xqM7hW9BRi41nBw7QAQay9abhW8P62v38GEROywdYzKfimCJv1eLTC 0vgrv1J/TLXIEI4lKrApdaWUUVtyGKe+I87eyQeHKctQSxPwmuGulbOiWEiHDecFix3tLOmv48Up eHH9QVedDai3i8PHpz1XP/Ks1ORu2C5BJBrSLfzfroyC+ePTDP7e5Cc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w69tNxQAAAN0AAAAPAAAAAAAAAAAAAAAAAJgCAABkcnMv ZG93bnJldi54bWxQSwUGAAAAAAQABAD1AAAAigMAAAAA " fillcolor="black" strokeweight="0"/>
                      <v:oval id="Oval 3430" o:spid="_x0000_s2775" style="position:absolute;left:4883;top:13665;width:184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6d+1sUA AADdAAAADwAAAGRycy9kb3ducmV2LnhtbESPT0sDMRTE74LfITzBW5vV/kG2zS5FEBZPtQpeH8nr ZnXzsk3idu2nN4LgcZiZ3zDbenK9GCnEzrOCu3kBglh703Gr4O31afYAIiZkg71nUvBNEerq+mqL pfFnfqHxkFqRIRxLVGBTGkopo7bkMM79QJy9ow8OU5ahlSbgOcNdL++LYi0ddpwXLA70aEl/Hr6c gmc37nUz2IB6t96/f9hTc5EnpW5vpt0GRKIp/Yf/2o1RsFiuFvD7Jj8BWf0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fp37WxQAAAN0AAAAPAAAAAAAAAAAAAAAAAJgCAABkcnMv ZG93bnJldi54bWxQSwUGAAAAAAQABAD1AAAAigMAAAAA " fillcolor="black" strokeweight="0"/>
                      <v:oval id="Oval 3431" o:spid="_x0000_s2776" style="position:absolute;left:8102;top:2336;width:184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E7mosUA AADdAAAADwAAAGRycy9kb3ducmV2LnhtbESPQWsCMRSE74X+h/AK3mq21UpZjSKFwuLJ2kKvj+S5 2XbzsiZxXf31jSD0OMzMN8xiNbhW9BRi41nB07gAQay9abhW8PX5/vgKIiZkg61nUnCmCKvl/d0C S+NP/EH9LtUiQziWqMCm1JVSRm3JYRz7jjh7ex8cpixDLU3AU4a7Vj4XxUw6bDgvWOzozZL+3R2d go3rt7rqbEC9nm2/f+yhusiDUqOHYT0HkWhI/+FbuzIKJtOXKVzf5Ccgl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TuaixQAAAN0AAAAPAAAAAAAAAAAAAAAAAJgCAABkcnMv ZG93bnJldi54bWxQSwUGAAAAAAQABAD1AAAAigMAAAAA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9050</wp:posOffset>
                </wp:positionV>
                <wp:extent cx="1488440" cy="1637665"/>
                <wp:effectExtent l="0" t="1270" r="0" b="0"/>
                <wp:wrapNone/>
                <wp:docPr id="5051" name="Canvas 50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62" name="Freeform 5053"/>
                        <wps:cNvSpPr>
                          <a:spLocks noEditPoints="1"/>
                        </wps:cNvSpPr>
                        <wps:spPr bwMode="auto">
                          <a:xfrm>
                            <a:off x="220980" y="1019810"/>
                            <a:ext cx="819150" cy="6985"/>
                          </a:xfrm>
                          <a:custGeom>
                            <a:avLst/>
                            <a:gdLst>
                              <a:gd name="T0" fmla="*/ 61 w 1290"/>
                              <a:gd name="T1" fmla="*/ 0 h 11"/>
                              <a:gd name="T2" fmla="*/ 0 w 1290"/>
                              <a:gd name="T3" fmla="*/ 11 h 11"/>
                              <a:gd name="T4" fmla="*/ 102 w 1290"/>
                              <a:gd name="T5" fmla="*/ 0 h 11"/>
                              <a:gd name="T6" fmla="*/ 164 w 1290"/>
                              <a:gd name="T7" fmla="*/ 11 h 11"/>
                              <a:gd name="T8" fmla="*/ 102 w 1290"/>
                              <a:gd name="T9" fmla="*/ 0 h 11"/>
                              <a:gd name="T10" fmla="*/ 266 w 1290"/>
                              <a:gd name="T11" fmla="*/ 0 h 11"/>
                              <a:gd name="T12" fmla="*/ 205 w 1290"/>
                              <a:gd name="T13" fmla="*/ 11 h 11"/>
                              <a:gd name="T14" fmla="*/ 307 w 1290"/>
                              <a:gd name="T15" fmla="*/ 0 h 11"/>
                              <a:gd name="T16" fmla="*/ 368 w 1290"/>
                              <a:gd name="T17" fmla="*/ 11 h 11"/>
                              <a:gd name="T18" fmla="*/ 307 w 1290"/>
                              <a:gd name="T19" fmla="*/ 0 h 11"/>
                              <a:gd name="T20" fmla="*/ 471 w 1290"/>
                              <a:gd name="T21" fmla="*/ 0 h 11"/>
                              <a:gd name="T22" fmla="*/ 409 w 1290"/>
                              <a:gd name="T23" fmla="*/ 11 h 11"/>
                              <a:gd name="T24" fmla="*/ 512 w 1290"/>
                              <a:gd name="T25" fmla="*/ 0 h 11"/>
                              <a:gd name="T26" fmla="*/ 573 w 1290"/>
                              <a:gd name="T27" fmla="*/ 11 h 11"/>
                              <a:gd name="T28" fmla="*/ 512 w 1290"/>
                              <a:gd name="T29" fmla="*/ 0 h 11"/>
                              <a:gd name="T30" fmla="*/ 676 w 1290"/>
                              <a:gd name="T31" fmla="*/ 0 h 11"/>
                              <a:gd name="T32" fmla="*/ 614 w 1290"/>
                              <a:gd name="T33" fmla="*/ 11 h 11"/>
                              <a:gd name="T34" fmla="*/ 716 w 1290"/>
                              <a:gd name="T35" fmla="*/ 0 h 11"/>
                              <a:gd name="T36" fmla="*/ 778 w 1290"/>
                              <a:gd name="T37" fmla="*/ 11 h 11"/>
                              <a:gd name="T38" fmla="*/ 716 w 1290"/>
                              <a:gd name="T39" fmla="*/ 0 h 11"/>
                              <a:gd name="T40" fmla="*/ 880 w 1290"/>
                              <a:gd name="T41" fmla="*/ 0 h 11"/>
                              <a:gd name="T42" fmla="*/ 819 w 1290"/>
                              <a:gd name="T43" fmla="*/ 11 h 11"/>
                              <a:gd name="T44" fmla="*/ 921 w 1290"/>
                              <a:gd name="T45" fmla="*/ 0 h 11"/>
                              <a:gd name="T46" fmla="*/ 983 w 1290"/>
                              <a:gd name="T47" fmla="*/ 11 h 11"/>
                              <a:gd name="T48" fmla="*/ 921 w 1290"/>
                              <a:gd name="T49" fmla="*/ 0 h 11"/>
                              <a:gd name="T50" fmla="*/ 1085 w 1290"/>
                              <a:gd name="T51" fmla="*/ 0 h 11"/>
                              <a:gd name="T52" fmla="*/ 1024 w 1290"/>
                              <a:gd name="T53" fmla="*/ 11 h 11"/>
                              <a:gd name="T54" fmla="*/ 1126 w 1290"/>
                              <a:gd name="T55" fmla="*/ 0 h 11"/>
                              <a:gd name="T56" fmla="*/ 1187 w 1290"/>
                              <a:gd name="T57" fmla="*/ 11 h 11"/>
                              <a:gd name="T58" fmla="*/ 1126 w 1290"/>
                              <a:gd name="T59" fmla="*/ 0 h 11"/>
                              <a:gd name="T60" fmla="*/ 1290 w 1290"/>
                              <a:gd name="T61" fmla="*/ 0 h 11"/>
                              <a:gd name="T62" fmla="*/ 1228 w 1290"/>
                              <a:gd name="T6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290" h="11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2" y="0"/>
                                </a:moveTo>
                                <a:lnTo>
                                  <a:pt x="164" y="0"/>
                                </a:lnTo>
                                <a:lnTo>
                                  <a:pt x="164" y="11"/>
                                </a:lnTo>
                                <a:lnTo>
                                  <a:pt x="102" y="11"/>
                                </a:lnTo>
                                <a:lnTo>
                                  <a:pt x="102" y="0"/>
                                </a:lnTo>
                                <a:close/>
                                <a:moveTo>
                                  <a:pt x="205" y="0"/>
                                </a:moveTo>
                                <a:lnTo>
                                  <a:pt x="266" y="0"/>
                                </a:lnTo>
                                <a:lnTo>
                                  <a:pt x="266" y="11"/>
                                </a:lnTo>
                                <a:lnTo>
                                  <a:pt x="205" y="11"/>
                                </a:lnTo>
                                <a:lnTo>
                                  <a:pt x="205" y="0"/>
                                </a:lnTo>
                                <a:close/>
                                <a:moveTo>
                                  <a:pt x="307" y="0"/>
                                </a:moveTo>
                                <a:lnTo>
                                  <a:pt x="368" y="0"/>
                                </a:lnTo>
                                <a:lnTo>
                                  <a:pt x="368" y="11"/>
                                </a:lnTo>
                                <a:lnTo>
                                  <a:pt x="307" y="11"/>
                                </a:lnTo>
                                <a:lnTo>
                                  <a:pt x="307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71" y="0"/>
                                </a:lnTo>
                                <a:lnTo>
                                  <a:pt x="471" y="11"/>
                                </a:lnTo>
                                <a:lnTo>
                                  <a:pt x="409" y="1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73" y="0"/>
                                </a:lnTo>
                                <a:lnTo>
                                  <a:pt x="573" y="11"/>
                                </a:lnTo>
                                <a:lnTo>
                                  <a:pt x="512" y="11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614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11"/>
                                </a:lnTo>
                                <a:lnTo>
                                  <a:pt x="614" y="11"/>
                                </a:lnTo>
                                <a:lnTo>
                                  <a:pt x="614" y="0"/>
                                </a:lnTo>
                                <a:close/>
                                <a:moveTo>
                                  <a:pt x="716" y="0"/>
                                </a:moveTo>
                                <a:lnTo>
                                  <a:pt x="778" y="0"/>
                                </a:lnTo>
                                <a:lnTo>
                                  <a:pt x="778" y="11"/>
                                </a:lnTo>
                                <a:lnTo>
                                  <a:pt x="716" y="11"/>
                                </a:lnTo>
                                <a:lnTo>
                                  <a:pt x="716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80" y="0"/>
                                </a:lnTo>
                                <a:lnTo>
                                  <a:pt x="880" y="11"/>
                                </a:lnTo>
                                <a:lnTo>
                                  <a:pt x="819" y="11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83" y="0"/>
                                </a:lnTo>
                                <a:lnTo>
                                  <a:pt x="983" y="11"/>
                                </a:lnTo>
                                <a:lnTo>
                                  <a:pt x="921" y="11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24" y="0"/>
                                </a:moveTo>
                                <a:lnTo>
                                  <a:pt x="1085" y="0"/>
                                </a:lnTo>
                                <a:lnTo>
                                  <a:pt x="1085" y="11"/>
                                </a:lnTo>
                                <a:lnTo>
                                  <a:pt x="1024" y="11"/>
                                </a:lnTo>
                                <a:lnTo>
                                  <a:pt x="1024" y="0"/>
                                </a:lnTo>
                                <a:close/>
                                <a:moveTo>
                                  <a:pt x="1126" y="0"/>
                                </a:moveTo>
                                <a:lnTo>
                                  <a:pt x="1187" y="0"/>
                                </a:lnTo>
                                <a:lnTo>
                                  <a:pt x="1187" y="11"/>
                                </a:lnTo>
                                <a:lnTo>
                                  <a:pt x="1126" y="11"/>
                                </a:lnTo>
                                <a:lnTo>
                                  <a:pt x="1126" y="0"/>
                                </a:lnTo>
                                <a:close/>
                                <a:moveTo>
                                  <a:pt x="1228" y="0"/>
                                </a:moveTo>
                                <a:lnTo>
                                  <a:pt x="1290" y="0"/>
                                </a:lnTo>
                                <a:lnTo>
                                  <a:pt x="1290" y="11"/>
                                </a:lnTo>
                                <a:lnTo>
                                  <a:pt x="1228" y="11"/>
                                </a:lnTo>
                                <a:lnTo>
                                  <a:pt x="12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3" name="Line 5054"/>
                        <wps:cNvCnPr/>
                        <wps:spPr bwMode="auto">
                          <a:xfrm>
                            <a:off x="220980" y="10236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4" name="Line 5055"/>
                        <wps:cNvCnPr/>
                        <wps:spPr bwMode="auto">
                          <a:xfrm flipV="1">
                            <a:off x="721360" y="10236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5" name="Line 5056"/>
                        <wps:cNvCnPr/>
                        <wps:spPr bwMode="auto">
                          <a:xfrm flipH="1">
                            <a:off x="2209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6" name="Line 5057"/>
                        <wps:cNvCnPr/>
                        <wps:spPr bwMode="auto">
                          <a:xfrm>
                            <a:off x="471170" y="236220"/>
                            <a:ext cx="8382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7" name="Line 5058"/>
                        <wps:cNvCnPr/>
                        <wps:spPr bwMode="auto">
                          <a:xfrm flipH="1">
                            <a:off x="971550" y="2362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8" name="Line 5059"/>
                        <wps:cNvCnPr/>
                        <wps:spPr bwMode="auto">
                          <a:xfrm flipH="1" flipV="1">
                            <a:off x="471170" y="2362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9" name="Line 5060"/>
                        <wps:cNvCnPr/>
                        <wps:spPr bwMode="auto">
                          <a:xfrm flipH="1">
                            <a:off x="721360" y="58928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0" name="Line 5061"/>
                        <wps:cNvCnPr/>
                        <wps:spPr bwMode="auto">
                          <a:xfrm flipV="1">
                            <a:off x="10591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1" name="Line 5062"/>
                        <wps:cNvCnPr/>
                        <wps:spPr bwMode="auto">
                          <a:xfrm>
                            <a:off x="471170" y="236220"/>
                            <a:ext cx="250190" cy="1140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2" name="Freeform 5063"/>
                        <wps:cNvSpPr>
                          <a:spLocks noEditPoints="1"/>
                        </wps:cNvSpPr>
                        <wps:spPr bwMode="auto">
                          <a:xfrm>
                            <a:off x="468630" y="1108075"/>
                            <a:ext cx="255270" cy="271145"/>
                          </a:xfrm>
                          <a:custGeom>
                            <a:avLst/>
                            <a:gdLst>
                              <a:gd name="T0" fmla="*/ 7 w 402"/>
                              <a:gd name="T1" fmla="*/ 0 h 427"/>
                              <a:gd name="T2" fmla="*/ 51 w 402"/>
                              <a:gd name="T3" fmla="*/ 47 h 427"/>
                              <a:gd name="T4" fmla="*/ 44 w 402"/>
                              <a:gd name="T5" fmla="*/ 55 h 427"/>
                              <a:gd name="T6" fmla="*/ 0 w 402"/>
                              <a:gd name="T7" fmla="*/ 8 h 427"/>
                              <a:gd name="T8" fmla="*/ 7 w 402"/>
                              <a:gd name="T9" fmla="*/ 0 h 427"/>
                              <a:gd name="T10" fmla="*/ 80 w 402"/>
                              <a:gd name="T11" fmla="*/ 78 h 427"/>
                              <a:gd name="T12" fmla="*/ 124 w 402"/>
                              <a:gd name="T13" fmla="*/ 124 h 427"/>
                              <a:gd name="T14" fmla="*/ 117 w 402"/>
                              <a:gd name="T15" fmla="*/ 132 h 427"/>
                              <a:gd name="T16" fmla="*/ 73 w 402"/>
                              <a:gd name="T17" fmla="*/ 86 h 427"/>
                              <a:gd name="T18" fmla="*/ 80 w 402"/>
                              <a:gd name="T19" fmla="*/ 78 h 427"/>
                              <a:gd name="T20" fmla="*/ 154 w 402"/>
                              <a:gd name="T21" fmla="*/ 155 h 427"/>
                              <a:gd name="T22" fmla="*/ 198 w 402"/>
                              <a:gd name="T23" fmla="*/ 202 h 427"/>
                              <a:gd name="T24" fmla="*/ 190 w 402"/>
                              <a:gd name="T25" fmla="*/ 210 h 427"/>
                              <a:gd name="T26" fmla="*/ 146 w 402"/>
                              <a:gd name="T27" fmla="*/ 163 h 427"/>
                              <a:gd name="T28" fmla="*/ 154 w 402"/>
                              <a:gd name="T29" fmla="*/ 155 h 427"/>
                              <a:gd name="T30" fmla="*/ 227 w 402"/>
                              <a:gd name="T31" fmla="*/ 233 h 427"/>
                              <a:gd name="T32" fmla="*/ 271 w 402"/>
                              <a:gd name="T33" fmla="*/ 280 h 427"/>
                              <a:gd name="T34" fmla="*/ 264 w 402"/>
                              <a:gd name="T35" fmla="*/ 288 h 427"/>
                              <a:gd name="T36" fmla="*/ 220 w 402"/>
                              <a:gd name="T37" fmla="*/ 241 h 427"/>
                              <a:gd name="T38" fmla="*/ 227 w 402"/>
                              <a:gd name="T39" fmla="*/ 233 h 427"/>
                              <a:gd name="T40" fmla="*/ 300 w 402"/>
                              <a:gd name="T41" fmla="*/ 311 h 427"/>
                              <a:gd name="T42" fmla="*/ 344 w 402"/>
                              <a:gd name="T43" fmla="*/ 357 h 427"/>
                              <a:gd name="T44" fmla="*/ 337 w 402"/>
                              <a:gd name="T45" fmla="*/ 365 h 427"/>
                              <a:gd name="T46" fmla="*/ 293 w 402"/>
                              <a:gd name="T47" fmla="*/ 319 h 427"/>
                              <a:gd name="T48" fmla="*/ 300 w 402"/>
                              <a:gd name="T49" fmla="*/ 311 h 427"/>
                              <a:gd name="T50" fmla="*/ 373 w 402"/>
                              <a:gd name="T51" fmla="*/ 388 h 427"/>
                              <a:gd name="T52" fmla="*/ 402 w 402"/>
                              <a:gd name="T53" fmla="*/ 419 h 427"/>
                              <a:gd name="T54" fmla="*/ 395 w 402"/>
                              <a:gd name="T55" fmla="*/ 427 h 427"/>
                              <a:gd name="T56" fmla="*/ 366 w 402"/>
                              <a:gd name="T57" fmla="*/ 396 h 427"/>
                              <a:gd name="T58" fmla="*/ 373 w 402"/>
                              <a:gd name="T59" fmla="*/ 388 h 4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02" h="427">
                                <a:moveTo>
                                  <a:pt x="7" y="0"/>
                                </a:moveTo>
                                <a:lnTo>
                                  <a:pt x="51" y="47"/>
                                </a:lnTo>
                                <a:lnTo>
                                  <a:pt x="44" y="55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0" y="78"/>
                                </a:moveTo>
                                <a:lnTo>
                                  <a:pt x="124" y="124"/>
                                </a:lnTo>
                                <a:lnTo>
                                  <a:pt x="117" y="132"/>
                                </a:lnTo>
                                <a:lnTo>
                                  <a:pt x="73" y="86"/>
                                </a:lnTo>
                                <a:lnTo>
                                  <a:pt x="80" y="78"/>
                                </a:lnTo>
                                <a:close/>
                                <a:moveTo>
                                  <a:pt x="154" y="155"/>
                                </a:moveTo>
                                <a:lnTo>
                                  <a:pt x="198" y="202"/>
                                </a:lnTo>
                                <a:lnTo>
                                  <a:pt x="190" y="210"/>
                                </a:lnTo>
                                <a:lnTo>
                                  <a:pt x="146" y="163"/>
                                </a:lnTo>
                                <a:lnTo>
                                  <a:pt x="154" y="155"/>
                                </a:lnTo>
                                <a:close/>
                                <a:moveTo>
                                  <a:pt x="227" y="233"/>
                                </a:moveTo>
                                <a:lnTo>
                                  <a:pt x="271" y="280"/>
                                </a:lnTo>
                                <a:lnTo>
                                  <a:pt x="264" y="288"/>
                                </a:lnTo>
                                <a:lnTo>
                                  <a:pt x="220" y="241"/>
                                </a:lnTo>
                                <a:lnTo>
                                  <a:pt x="227" y="233"/>
                                </a:lnTo>
                                <a:close/>
                                <a:moveTo>
                                  <a:pt x="300" y="311"/>
                                </a:moveTo>
                                <a:lnTo>
                                  <a:pt x="344" y="357"/>
                                </a:lnTo>
                                <a:lnTo>
                                  <a:pt x="337" y="365"/>
                                </a:lnTo>
                                <a:lnTo>
                                  <a:pt x="293" y="319"/>
                                </a:lnTo>
                                <a:lnTo>
                                  <a:pt x="300" y="311"/>
                                </a:lnTo>
                                <a:close/>
                                <a:moveTo>
                                  <a:pt x="373" y="388"/>
                                </a:moveTo>
                                <a:lnTo>
                                  <a:pt x="402" y="419"/>
                                </a:lnTo>
                                <a:lnTo>
                                  <a:pt x="395" y="427"/>
                                </a:lnTo>
                                <a:lnTo>
                                  <a:pt x="366" y="396"/>
                                </a:lnTo>
                                <a:lnTo>
                                  <a:pt x="373" y="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3" name="Freeform 5064"/>
                        <wps:cNvSpPr>
                          <a:spLocks noEditPoints="1"/>
                        </wps:cNvSpPr>
                        <wps:spPr bwMode="auto">
                          <a:xfrm>
                            <a:off x="467360" y="236220"/>
                            <a:ext cx="6985" cy="874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67 h 1377"/>
                              <a:gd name="T2" fmla="*/ 0 w 11"/>
                              <a:gd name="T3" fmla="*/ 0 h 1377"/>
                              <a:gd name="T4" fmla="*/ 11 w 11"/>
                              <a:gd name="T5" fmla="*/ 111 h 1377"/>
                              <a:gd name="T6" fmla="*/ 0 w 11"/>
                              <a:gd name="T7" fmla="*/ 178 h 1377"/>
                              <a:gd name="T8" fmla="*/ 11 w 11"/>
                              <a:gd name="T9" fmla="*/ 111 h 1377"/>
                              <a:gd name="T10" fmla="*/ 11 w 11"/>
                              <a:gd name="T11" fmla="*/ 289 h 1377"/>
                              <a:gd name="T12" fmla="*/ 0 w 11"/>
                              <a:gd name="T13" fmla="*/ 223 h 1377"/>
                              <a:gd name="T14" fmla="*/ 11 w 11"/>
                              <a:gd name="T15" fmla="*/ 334 h 1377"/>
                              <a:gd name="T16" fmla="*/ 0 w 11"/>
                              <a:gd name="T17" fmla="*/ 400 h 1377"/>
                              <a:gd name="T18" fmla="*/ 11 w 11"/>
                              <a:gd name="T19" fmla="*/ 334 h 1377"/>
                              <a:gd name="T20" fmla="*/ 11 w 11"/>
                              <a:gd name="T21" fmla="*/ 512 h 1377"/>
                              <a:gd name="T22" fmla="*/ 0 w 11"/>
                              <a:gd name="T23" fmla="*/ 445 h 1377"/>
                              <a:gd name="T24" fmla="*/ 11 w 11"/>
                              <a:gd name="T25" fmla="*/ 556 h 1377"/>
                              <a:gd name="T26" fmla="*/ 0 w 11"/>
                              <a:gd name="T27" fmla="*/ 623 h 1377"/>
                              <a:gd name="T28" fmla="*/ 11 w 11"/>
                              <a:gd name="T29" fmla="*/ 556 h 1377"/>
                              <a:gd name="T30" fmla="*/ 11 w 11"/>
                              <a:gd name="T31" fmla="*/ 734 h 1377"/>
                              <a:gd name="T32" fmla="*/ 0 w 11"/>
                              <a:gd name="T33" fmla="*/ 667 h 1377"/>
                              <a:gd name="T34" fmla="*/ 11 w 11"/>
                              <a:gd name="T35" fmla="*/ 778 h 1377"/>
                              <a:gd name="T36" fmla="*/ 0 w 11"/>
                              <a:gd name="T37" fmla="*/ 845 h 1377"/>
                              <a:gd name="T38" fmla="*/ 11 w 11"/>
                              <a:gd name="T39" fmla="*/ 778 h 1377"/>
                              <a:gd name="T40" fmla="*/ 11 w 11"/>
                              <a:gd name="T41" fmla="*/ 956 h 1377"/>
                              <a:gd name="T42" fmla="*/ 0 w 11"/>
                              <a:gd name="T43" fmla="*/ 890 h 1377"/>
                              <a:gd name="T44" fmla="*/ 11 w 11"/>
                              <a:gd name="T45" fmla="*/ 1001 h 1377"/>
                              <a:gd name="T46" fmla="*/ 0 w 11"/>
                              <a:gd name="T47" fmla="*/ 1067 h 1377"/>
                              <a:gd name="T48" fmla="*/ 11 w 11"/>
                              <a:gd name="T49" fmla="*/ 1001 h 1377"/>
                              <a:gd name="T50" fmla="*/ 11 w 11"/>
                              <a:gd name="T51" fmla="*/ 1179 h 1377"/>
                              <a:gd name="T52" fmla="*/ 0 w 11"/>
                              <a:gd name="T53" fmla="*/ 1112 h 1377"/>
                              <a:gd name="T54" fmla="*/ 11 w 11"/>
                              <a:gd name="T55" fmla="*/ 1223 h 1377"/>
                              <a:gd name="T56" fmla="*/ 0 w 11"/>
                              <a:gd name="T57" fmla="*/ 1290 h 1377"/>
                              <a:gd name="T58" fmla="*/ 11 w 11"/>
                              <a:gd name="T59" fmla="*/ 1223 h 1377"/>
                              <a:gd name="T60" fmla="*/ 11 w 11"/>
                              <a:gd name="T61" fmla="*/ 1377 h 1377"/>
                              <a:gd name="T62" fmla="*/ 0 w 11"/>
                              <a:gd name="T63" fmla="*/ 1334 h 13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377">
                                <a:moveTo>
                                  <a:pt x="11" y="0"/>
                                </a:moveTo>
                                <a:lnTo>
                                  <a:pt x="11" y="67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1"/>
                                </a:moveTo>
                                <a:lnTo>
                                  <a:pt x="11" y="178"/>
                                </a:lnTo>
                                <a:lnTo>
                                  <a:pt x="0" y="178"/>
                                </a:lnTo>
                                <a:lnTo>
                                  <a:pt x="0" y="111"/>
                                </a:lnTo>
                                <a:lnTo>
                                  <a:pt x="11" y="111"/>
                                </a:lnTo>
                                <a:close/>
                                <a:moveTo>
                                  <a:pt x="11" y="223"/>
                                </a:moveTo>
                                <a:lnTo>
                                  <a:pt x="11" y="289"/>
                                </a:lnTo>
                                <a:lnTo>
                                  <a:pt x="0" y="289"/>
                                </a:lnTo>
                                <a:lnTo>
                                  <a:pt x="0" y="223"/>
                                </a:lnTo>
                                <a:lnTo>
                                  <a:pt x="11" y="223"/>
                                </a:lnTo>
                                <a:close/>
                                <a:moveTo>
                                  <a:pt x="11" y="334"/>
                                </a:moveTo>
                                <a:lnTo>
                                  <a:pt x="11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334"/>
                                </a:lnTo>
                                <a:lnTo>
                                  <a:pt x="11" y="334"/>
                                </a:lnTo>
                                <a:close/>
                                <a:moveTo>
                                  <a:pt x="11" y="445"/>
                                </a:moveTo>
                                <a:lnTo>
                                  <a:pt x="11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45"/>
                                </a:lnTo>
                                <a:lnTo>
                                  <a:pt x="11" y="445"/>
                                </a:lnTo>
                                <a:close/>
                                <a:moveTo>
                                  <a:pt x="11" y="556"/>
                                </a:moveTo>
                                <a:lnTo>
                                  <a:pt x="11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56"/>
                                </a:lnTo>
                                <a:lnTo>
                                  <a:pt x="11" y="556"/>
                                </a:lnTo>
                                <a:close/>
                                <a:moveTo>
                                  <a:pt x="11" y="667"/>
                                </a:moveTo>
                                <a:lnTo>
                                  <a:pt x="11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67"/>
                                </a:lnTo>
                                <a:lnTo>
                                  <a:pt x="11" y="667"/>
                                </a:lnTo>
                                <a:close/>
                                <a:moveTo>
                                  <a:pt x="11" y="778"/>
                                </a:moveTo>
                                <a:lnTo>
                                  <a:pt x="11" y="845"/>
                                </a:lnTo>
                                <a:lnTo>
                                  <a:pt x="0" y="845"/>
                                </a:lnTo>
                                <a:lnTo>
                                  <a:pt x="0" y="778"/>
                                </a:lnTo>
                                <a:lnTo>
                                  <a:pt x="11" y="778"/>
                                </a:lnTo>
                                <a:close/>
                                <a:moveTo>
                                  <a:pt x="11" y="890"/>
                                </a:moveTo>
                                <a:lnTo>
                                  <a:pt x="11" y="956"/>
                                </a:lnTo>
                                <a:lnTo>
                                  <a:pt x="0" y="956"/>
                                </a:lnTo>
                                <a:lnTo>
                                  <a:pt x="0" y="890"/>
                                </a:lnTo>
                                <a:lnTo>
                                  <a:pt x="11" y="890"/>
                                </a:lnTo>
                                <a:close/>
                                <a:moveTo>
                                  <a:pt x="11" y="1001"/>
                                </a:moveTo>
                                <a:lnTo>
                                  <a:pt x="11" y="1067"/>
                                </a:lnTo>
                                <a:lnTo>
                                  <a:pt x="0" y="1067"/>
                                </a:lnTo>
                                <a:lnTo>
                                  <a:pt x="0" y="1001"/>
                                </a:lnTo>
                                <a:lnTo>
                                  <a:pt x="11" y="1001"/>
                                </a:lnTo>
                                <a:close/>
                                <a:moveTo>
                                  <a:pt x="11" y="1112"/>
                                </a:moveTo>
                                <a:lnTo>
                                  <a:pt x="11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12"/>
                                </a:lnTo>
                                <a:lnTo>
                                  <a:pt x="11" y="1112"/>
                                </a:lnTo>
                                <a:close/>
                                <a:moveTo>
                                  <a:pt x="11" y="1223"/>
                                </a:moveTo>
                                <a:lnTo>
                                  <a:pt x="11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23"/>
                                </a:lnTo>
                                <a:lnTo>
                                  <a:pt x="11" y="1223"/>
                                </a:lnTo>
                                <a:close/>
                                <a:moveTo>
                                  <a:pt x="11" y="1334"/>
                                </a:moveTo>
                                <a:lnTo>
                                  <a:pt x="11" y="1377"/>
                                </a:lnTo>
                                <a:lnTo>
                                  <a:pt x="0" y="1377"/>
                                </a:lnTo>
                                <a:lnTo>
                                  <a:pt x="0" y="1334"/>
                                </a:lnTo>
                                <a:lnTo>
                                  <a:pt x="11" y="13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4" name="Line 5065"/>
                        <wps:cNvCnPr/>
                        <wps:spPr bwMode="auto">
                          <a:xfrm>
                            <a:off x="471170" y="1061085"/>
                            <a:ext cx="59690" cy="20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5" name="Line 5066"/>
                        <wps:cNvCnPr/>
                        <wps:spPr bwMode="auto">
                          <a:xfrm>
                            <a:off x="530860" y="1082040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6" name="Rectangle 5067"/>
                        <wps:cNvSpPr>
                          <a:spLocks noChangeArrowheads="1"/>
                        </wps:cNvSpPr>
                        <wps:spPr bwMode="auto">
                          <a:xfrm>
                            <a:off x="344170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7" name="Rectangle 5068"/>
                        <wps:cNvSpPr>
                          <a:spLocks noChangeArrowheads="1"/>
                        </wps:cNvSpPr>
                        <wps:spPr bwMode="auto">
                          <a:xfrm>
                            <a:off x="929640" y="3962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8" name="Rectangle 5069"/>
                        <wps:cNvSpPr>
                          <a:spLocks noChangeArrowheads="1"/>
                        </wps:cNvSpPr>
                        <wps:spPr bwMode="auto">
                          <a:xfrm>
                            <a:off x="1282700" y="590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9" name="Rectangle 5070"/>
                        <wps:cNvSpPr>
                          <a:spLocks noChangeArrowheads="1"/>
                        </wps:cNvSpPr>
                        <wps:spPr bwMode="auto">
                          <a:xfrm>
                            <a:off x="407035" y="6413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1" name="Rectangle 5071"/>
                        <wps:cNvSpPr>
                          <a:spLocks noChangeArrowheads="1"/>
                        </wps:cNvSpPr>
                        <wps:spPr bwMode="auto">
                          <a:xfrm>
                            <a:off x="1117600" y="94805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2" name="Rectangle 5072"/>
                        <wps:cNvSpPr>
                          <a:spLocks noChangeArrowheads="1"/>
                        </wps:cNvSpPr>
                        <wps:spPr bwMode="auto">
                          <a:xfrm>
                            <a:off x="91440" y="88328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3" name="Rectangle 5073"/>
                        <wps:cNvSpPr>
                          <a:spLocks noChangeArrowheads="1"/>
                        </wps:cNvSpPr>
                        <wps:spPr bwMode="auto">
                          <a:xfrm>
                            <a:off x="681990" y="141287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4" name="Oval 5074"/>
                        <wps:cNvSpPr>
                          <a:spLocks noChangeArrowheads="1"/>
                        </wps:cNvSpPr>
                        <wps:spPr bwMode="auto">
                          <a:xfrm>
                            <a:off x="1299845" y="226060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5" name="Oval 5075"/>
                        <wps:cNvSpPr>
                          <a:spLocks noChangeArrowheads="1"/>
                        </wps:cNvSpPr>
                        <wps:spPr bwMode="auto">
                          <a:xfrm>
                            <a:off x="961390" y="578485"/>
                            <a:ext cx="1968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6" name="Oval 5076"/>
                        <wps:cNvSpPr>
                          <a:spLocks noChangeArrowheads="1"/>
                        </wps:cNvSpPr>
                        <wps:spPr bwMode="auto">
                          <a:xfrm>
                            <a:off x="211455" y="1012825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7" name="Oval 5077"/>
                        <wps:cNvSpPr>
                          <a:spLocks noChangeArrowheads="1"/>
                        </wps:cNvSpPr>
                        <wps:spPr bwMode="auto">
                          <a:xfrm>
                            <a:off x="1049655" y="101282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4" name="Oval 5078"/>
                        <wps:cNvSpPr>
                          <a:spLocks noChangeArrowheads="1"/>
                        </wps:cNvSpPr>
                        <wps:spPr bwMode="auto">
                          <a:xfrm>
                            <a:off x="711835" y="136588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5" name="Oval 5079"/>
                        <wps:cNvSpPr>
                          <a:spLocks noChangeArrowheads="1"/>
                        </wps:cNvSpPr>
                        <wps:spPr bwMode="auto">
                          <a:xfrm>
                            <a:off x="461010" y="2260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51" o:spid="_x0000_s2777" editas="canvas" style="position:absolute;left:0;text-align:left;margin-left:301.5pt;margin-top:1.5pt;width:117.2pt;height:128.95pt;z-index:251680768;mso-position-horizontal-relative:text;mso-position-vertical-relative:text" coordsize="14884,1637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gjjTQRIAAJ6bAAAOAAAAZHJzL2Uyb0RvYy54bWzsXW1v48YR/l6g/0HQxwKO+S7SiC9I7HMb IE0OzbXfaYm2hMqiSunsS4v+9z6zyyV3pB1xfZcz0pgBEuqOk915hsPZmdmd4dfffHxYTx6rZreq N5fT8KtgOqk283qx2txfTv/+/uYsn052+3KzKNf1prqc/lLtpt+8+eMfvn7aXlRRvazXi6qZYJDN 7uJpezld7vfbi/Pz3XxZPZS7r+pttcHNu7p5KPf4Y3N/vmjKJ4z+sD6PgiA7f6qbxbap59Vuh7+9 1jenb9T4d3fVfP/T3d2u2k/Wl1Pwtlf/bdR/b+m/52++Li/um3K7XM1bNspP4OKhXG0waTfUdbkv Jx+a1dFQD6t5U+/qu/1X8/rhvL67W80rhQFowuAAzVW5eSx3Cswc0jEM4tevOO7tPfG9qW9W6zWk cY7RL+jv6PqE51PR7fWGE+m/UbQtzdMWD3C37R7l7vNY/HlZbiuFfHcx//HxXTNZLS6naZBF08mm fIAm3TRVRXoxSYM0pudIHID05+27hpjdbX+o5//cTTb128Vq/65ebfbgKSRK8G2R0h92+J8mt09/ rRcYufywr9XD/HjXPNBQeEyTj5fTKAqKHEr0C4YJwiIPW/WpPu4nc9zPwyJMcX8OgqzIUzVVeWFG mX/Y7f9c1WrE8vGH3V7r3gK/aJL7RQvsPYa4e1hDDf90PsnCydMkjAqjqR1RaBEFk+UkVMjsYSCp bphAGCW2aMLQOUxikwSRMFBqUbnZySyKMEuEcWY2lZshWJQOVygyVFhUbobw+PqBoiwTOIJgezJh JFvUUZBKI3lIO7TFHQczaahheYe2wOMsl0bykHhoi/wEU8Myj2yZJzNJuaNhmUe2zJOgEOBFHjKP bJmnoaTi0bDMI1vm6SyWmPKQeWTL/ARTwzKPbZlnM0nP42GZx7bMs1B6h2MPmce2zGehyNSwzGNb 5rOZpOexh8xjW+YnmBqWeWLLPM8l85sMyzyxZY4VRlCpxEPmiS3zIpJevmRY5okt8yKX9DzxkHli y/wEU8Myp6XXWhhyyQynw0JPbaFjjZE0HY6HNaV7uUptqYdhJKl6Oiz21BZ7GObS6pB6yD215X6K rWHBZ0zw8FUEHc2GBU/uXf8Mo0h6mzNB8OfkALUOVbk0Ptb846b9O/yalBSaBMrB29Y7cuzI44LP 9l47h+UFqMgjE4jBIhErnxPznSbGwydi4wueJsbjJeJZ6zieJsbzI+LCi5h8HaLWXuIg12GLMfQD SU6LGt0PJnkmitwPKHkfitwPKrkYRA4fglz9oQdEfoQi94NKvoIi94NKDoEi94NKi74i94NKKzuR Y+n2gUrLtyL3g0pLtCL3g0rrsCL3g0prrSL3g0oLKpFjxfSBSqumIveDSiujIveDSsufIveDSkuc IveDSusYkWOd8oFKa5Ui94NKy5Ei94NKS44i94NKq4oi94NKKweRY2XwgUqrgyJnUPUr3hr4Bhmf w1xPM50g13NLU5QX23JP64L5OXlCME/h9WSJH6FaFR7qx+p9rSj2tDxoJlUEjrn6u+uNTUWrG5gz ZOamuW7VUC1RZ4bNXXPVVHpCL6LD6ebrelcpoD2felC4MYzB/j6fHLE5ozN3zbUdraUaYNJM6knm jwZRNuNSQoO4ntEZFOaq0RiqATbNpJ5k/mgQUzMuJTQI4xmdQWGuGo2hGmDTTOpJ5o8G0TjjUkKD +J/RGRTmqtEYqgE2zaSeZP5oEHszLiU0CPcZnUFhrhqNoRpg00zqSeaPBlE741JCgzwBozMozFWj MVQDbJpJPcn80SBGZ1xKaJAWYHQGhblqNIZqgE0zqSeZPxpE94xLCQ3yCYzOoDBXjcZQDbBpJvUk 80eDWJ5xKaFB+oDRGRTmqtEYqgE2zaSeZP5oKAnA2JTghAES/8OOQEc2wGk3ry/dMyAhF8E4FSEh 08AIzaMxV/2IKCGhyIZYNfP60j0DEjIGjFMRknL5Bt017RmCbIhVM68vnQQJ/iU5qCpu7TxVcnCt vaNdvV4taLeOPNRdc397tW4mjyVtcKp/Wleaka032tGdwXLMS+yz3q3LvXJ2GZnnaNtmt78ud0s9 qxpBO9e31WNFm4jlxbIqF283C/V7X67W+jeQ0E6i2n+jLTe9aXdbL37B9ltT691Z7Cbjx7Ju/j2d PGFn9nK6+9eHsqmmk/X3G2zhFWFC0eBe/SFJZxTwN/adW/tOuZljqMvpforED/282uvt3w/bZnW/ xEza6d/U32Lb725Fu3KKP81V+wfsbGpeX2KLE/ZQb3H+sNpUtL2ZkHTbPcurzbum/dPzNy2jOIO0 1EMxm5ZpEMS0ntCmZZzGAUIykkC/bUkPm7YtJ/TjcroGT0pxzBYmqWxLQg++20imR01Kl8UIaJWq foLePqz2OB6wXj1gd7VT7gHtKi+ArQ3xCKXahv9PERRv87d5cpZE2duzJLi+Pvv25io5y27CWXod X19dXYf/JT7D5GK5WiyqDb1i5khAmPhtZ7eHE/RmfncooJPJOR9dyRksmqti2vly0CMhBXhRPcSC x/VQpQyeo4eTu/Vq+w/zirXb6LMojNvAH6vbsUbG8Synd3rUyFEjDw5/wLPiGpk91zIqjfzLgUZa BztIHw9NZJTitEerkLN8lgSjiRxN5EKdRoIDzRVSpUmfYyJpZWwNIzIdITloWIldapjHMIutGmJR HZfpcZlWOoigi+tg/qsYxWIWpu1WhEsbx1V69BuFI5oIwblCqs2g5xjFfpV2epADhnIMaUbVFFQT CVammjra/TTVtFZuK6RJ8yJCPM1i7NGBHBXSrZDk7nGFVDvhz1bIwxg7DNIibLcJXKv3qJGjRgoa iV0brpHRc91JyzAOrNS2GoZhEiRj9nHMPupCnxl23bUeWoU+OPaJhbW1jl+u0CfJ8qw9Wxdioy6Y qWBb5ZVVoU+UppHaSaFIHUE7TkzznLm9XWPy5NbJVHepD53mTXBIR7kOPQnex+5ELJWfJJHKMUiV Pikd63YMYx+YTWbucZDw7aZK6MyzYxyk4DqaNHWPg6xIR0OHgR3DIGjtSHL3KAgjOhJBNodnkx2y YVU+6iC+gxts21lzCfzQOZCOoTAS5IMjs5zK+cRYmQ+yPm4hhbawwzhyy4kV+qiaExdCJvBMGMkW uSgrW+got3Dio/x9L6tUkBUr80G2QRiLyb2gI+EOgKzQJ0JZmJsvW8WR1BXGsuUehdJbZ6t5mNC5 fhdftuDDLBb4siUfivKyRS/Ki9X7RJGgW6zcJ4oFvljFD0ydGyMr+EH048bISn4iVQHokBcSm73m RLmgX6zoBwl7gS9b9lFC9RkOC8GqfmR52bIX5cXqfuJA4IuV/cSq7tLBF6v8iSV7zAp/4lSy7Lbe I3Xnlher/Ikz4X1kxT9RQcU/jufIan9i1C05Zc+qf2R52bIX5cXqf2LJELLqn1jSL1YABHRujKz8 J5EwsgKguKCyJIe8WPkPtMEtL1YBFKuaVddYtt7HhWDtWQWQLC8me1te2Pgfa20cxURjrY1YOaVP 0r7HWq395dMVTmOtjSTIsdZGksyrr7WBVcZb9RnVMLSeUDEMeSSUyemPUOpjnlhbEPaaIxD9XX4Y lJZZkMEL0G+6uWuueqy27gpr3ykqvSWudjWBzoxgri6uzD25GqbNjeJcuJ5ZwoE4TwGh6ykeEcNp OnjMp+jaIoFcHVwR0RxyN4wHMYOev5OliKhArEGJC51qEHlQR16IDuvZKUSIfPTMOjkjj3fE4TAq eOOaV0QYp58TYhNNqfdeRC4Qd7R05skbLsxV6xMdAlJS6goOzX1zNXSHHJr7su7Bz1Vjw5MdQAWv X1OiovvUM4BHr+my028SvPV2ZlOfZ7g1V43qmENz/wSqVrXhUw+gUhaGjAPqHU6iKhALEp3OeInP FH6wRlWcfqvg42q6jsNDVJhiPH79yo9fk5IcJ57tI9hfMvE8M0djXbt2qqmUOheLU4iIJNu357Ma TCH7gAZTyhDZKWU7IZpRMBrGs5N5Z0p1HA9jJ0NV7yTHKDBxfarQzY2dEwp1nyrHQHY+zs0OrGQ/ lcpdumCxXJybITsolhliuWdJ0Lako5zyJC6eWPLZDY5lnqOIMnrOkTzkzRLPcZxIQw1LnNyiTuQ4 OSuN5CFzqo7rhpKZ4qln9+NjiWdqruQWFesx5RY6SzsnCaXMXEInL7LjXdAE1l8qTSlr4xxqWOjk NXWzZaImsBZTElO20GWmWM5ZGIplnGeiUrGUs1voLN+cieaJJZwlpmzTQt2j3EJn+WaBKVvouagJ LNssMWULXWaKJZuFoViquRCViuWa3fhYojnH1olbUqzJlMSULfQwCFTjJIdBZ5lmgStb6mEg6gJL NEts2WI/wRZLNAtjsTQzgkPJrrNEsxsiyzJjsZGsFcszS2wxycuLBMszC2wxyVPXJ7dCsDSzxBaT vMwWlQ11hk0Yi3WZIgMq8MVaTbkh8i5TfMlBqDBmv8fsN8LTsdPUUT+1sdOUmJ/WCZ333ZGh01sg Y6cpSZD/n52mEOxRnynydVy5dTqHBItiEq5iCleTZaeTgjrJ6EVkJjT5MHPV2cADrsxNORXY/g/w VQYygYawS8Obsc1VM6CRhH5U3aRmDHNlYHrezO1BOHBL/OAgij+Z19RwPKm6SQ2f5srg9LyZ24Nw 4M74wenrXc3Y5mo/HT+qflIzhrkyOMdkg3AQe/vBodZKp7LO+un4UfWTGhjmyuAckw3CQajtBwfh vQccP6p+UgPDXBmcY7JBOAjS/eAgL+ABx4+qn9TAMFcG55hsEA51ijq9H9VaNuQBPOD4UfWTGhjm yuAckw3CQTTvBwcJBA84flT9pAaGuTI4x2SDcCh098NDCQMPQN5k3bwGirkySBZ/5v4wJsT9npiQ bPDB5EvWzWt4NVeOqefP3B/G1K9aA56O+QCGuAXYegjU1WnYtof9vIZXc+WYjumGMfVL1xCmNuE1 hMmXbMBwGler589gNpjGzc8pfckIPY5eb++pGcJTXv2l1q/n1CO6q79gQlXLO7ydfR1NWmSmrwo+ rdOdXDH7maat1Nh5in8Uy/kNqd9T5ynUWx1ooXI7PlEL0dQs7/pNoYUKtk2YFlIvFbWpnhQgbdeP UQdfefcz6n+rLeHf0FIcie41teLT7qJYgHi1BGH1bdPUT9QA8TO/N4bTX6YfEL43FkT6i2K9+YRN DahkgxqlhWnUR+CC8lJvdJV2MiWJtOJLrfvITlt969ovwP3WOuvJ3Stv1D/t22yRiS34tFzbZoE4 7hl8FxVnN1k+O0tukvSsmAX5GfqAfVdA6EVyfcObBapWjfozhujx96nNAqlfYpHiIABJ32Lau8/n M/sldr0OiX3ThdBcXd0I9x9vP6ov8SX6PCy9CYPtOzf48qNp3glHXTfuxA/dtBM/dMNO/PBt1rnb UrPOm99As04kcl1mQqUHXshMFFGR0VEAWAHU+kBx+fIWosieDlKOVsLRMXe0Eh5dVT/HSnThw+u2 Ejje5nAmVJ7mhaxEGOXoWaDNRFoEOtiyfIlo1vnBoy9xsN6OVuILW4kuvHvdVgKnoI6tBBqNIFx9 ISuRBLOAwmH4ElkS6iajo5EIzrtW3rJTPhqJL2wk1E7Nqw84cpz9cBgJteH1QkYCZydmWetKFEl+ 5EsUEXVMGgMO1yc6Rivxha1EF3m/alciRw23w0qoLeQXshLtZ1rgSeR5fJS7HG3E6EnwDOcLpi67 uPt124iu0NXe4UD568uFGxm+Pkc7wLSBkSBDcdhoMceO3OhJuD/2NXoSX9aT0FvBY7zRnQj5Cd+Y wxYojoi8nIHAwa+CTkeShYiirP06mZWRQCYT9oP2NjxOkFRrfI5qd/LzZfKqrLTNHA9gZPo7Z5/+ kbOm/tB+KW/8at7DOT6Gs5pX5091s9CfUaNf26aeV7vdanP/89Ldt5q+uqk9XqOn3dbD/MfH45YN v+5WfZGFcbuQpbM8OdqpLzLiT6lpiOw7vUHYfBf26Uc1/f1+3BGNnw7UtMt9v4CaRtSrWltTnCjB jpB6R0Zz6nOK4XV9hJQ+5cvNaZd+fQE9DXHEJjutqL1BHT45OhrU36tBjekc0oGidhnAF1BUNP/P 2/0yfNQ0zU8t/KOevt6T9dDTI/+0y0K9gJ4mOH3f9iV2h1GjOUXdByLJ32wBCD7/PL/AvypwuMdn 0Zer+XW5L+0/4/fT9qKK6mW9XlTNm/8JAAAA//8DAFBLAwQUAAYACAAAACEAnEsnR+AAAAAJAQAA DwAAAGRycy9kb3ducmV2LnhtbEyPS0/DMBCE70j8B2uRuFGbPkIbsqkQokIgLrRcenPjJYmI11Hs PODX457gNFrNauabbDvZRgzU+doxwu1MgSAunKm5RPg47G7WIHzQbHTjmBC+ycM2v7zIdGrcyO80 7EMpYgj7VCNUIbSplL6oyGo/cy1x9D5dZ3WIZ1dK0+kxhttGzpVKpNU1x4ZKt/RYUfG17y3CqF6f pp/D7m048sTL4fmlD6sV4vXV9HAPItAU/p7hjB/RIY9MJ9ez8aJBSNQibgkIZ4n+enG3BHFCmCdq AzLP5P8F+S8AAAD//wMAUEsBAi0AFAAGAAgAAAAhALaDOJL+AAAA4QEAABMAAAAAAAAAAAAAAAAA AAAAAFtDb250ZW50X1R5cGVzXS54bWxQSwECLQAUAAYACAAAACEAOP0h/9YAAACUAQAACwAAAAAA AAAAAAAAAAAvAQAAX3JlbHMvLnJlbHNQSwECLQAUAAYACAAAACEArYI400ESAACemwAADgAAAAAA AAAAAAAAAAAuAgAAZHJzL2Uyb0RvYy54bWxQSwECLQAUAAYACAAAACEAnEsnR+AAAAAJAQAADwAA AAAAAAAAAAAAAACbFAAAZHJzL2Rvd25yZXYueG1sUEsFBgAAAAAEAAQA8wAAAKgVAAAAAA== ">
                <v:shape id="_x0000_s2778" type="#_x0000_t75" style="position:absolute;width:14884;height:16376;visibility:visible;mso-wrap-style:square">
                  <v:fill o:detectmouseclick="t"/>
                  <v:path o:connecttype="none"/>
                </v:shape>
                <v:shape id="Freeform 5053" o:spid="_x0000_s2779" style="position:absolute;left:2209;top:10198;width:8192;height:69;visibility:visible;mso-wrap-style:square;v-text-anchor:top" coordsize="1290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er1dcQA AADdAAAADwAAAGRycy9kb3ducmV2LnhtbESPT4vCMBTE74LfITzBm6YWFOkaZfEP6MGD3dXzo3nb lm1eahNr/fZGEDwOM/MbZrHqTCVaalxpWcFkHIEgzqwuOVfw+7MbzUE4j6yxskwKHuRgtez3Fpho e+cTtanPRYCwS1BB4X2dSOmyggy6sa2Jg/dnG4M+yCaXusF7gJtKxlE0kwZLDgsF1rQuKPtPb0ZB 18r8cpzEZn+ebrZ6kx625lorNRx0318gPHX+E36391rBNJrF8HoTnoBcP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nq9XXEAAAA3QAAAA8AAAAAAAAAAAAAAAAAmAIAAGRycy9k b3ducmV2LnhtbFBLBQYAAAAABAAEAPUAAACJAwAAAAA= " path="m,l61,r,11l,11,,xm102,r62,l164,11r-62,l102,xm205,r61,l266,11r-61,l205,xm307,r61,l368,11r-61,l307,xm409,r62,l471,11r-62,l409,xm512,r61,l573,11r-61,l512,xm614,r62,l676,11r-62,l614,xm716,r62,l778,11r-62,l716,xm819,r61,l880,11r-61,l819,xm921,r62,l983,11r-62,l921,xm1024,r61,l1085,11r-61,l1024,xm1126,r61,l1187,11r-61,l1126,xm1228,r62,l1290,11r-62,l1228,xe" fillcolor="black" strokeweight=".1pt">
                  <v:stroke joinstyle="bevel"/>
                  <v:path arrowok="t" o:connecttype="custom" o:connectlocs="38735,0;0,6985;64770,0;104140,6985;64770,0;168910,0;130175,6985;194945,0;233680,6985;194945,0;299085,0;259715,6985;325120,0;363855,6985;325120,0;429260,0;389890,6985;454660,0;494030,6985;454660,0;558800,0;520065,6985;584835,0;624205,6985;584835,0;688975,0;650240,6985;715010,0;753745,6985;715010,0;819150,0;779780,6985" o:connectangles="0,0,0,0,0,0,0,0,0,0,0,0,0,0,0,0,0,0,0,0,0,0,0,0,0,0,0,0,0,0,0,0"/>
                  <o:lock v:ext="edit" verticies="t"/>
                </v:shape>
                <v:line id="Line 5054" o:spid="_x0000_s2780" style="position:absolute;visibility:visible;mso-wrap-style:square" from="2209,10236" to="7213,13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ib3NMIAAADdAAAADwAAAGRycy9kb3ducmV2LnhtbESPQWsCMRSE70L/Q3iF3jTRVrFbo4hQ KN7U9f7YPHdXNy9LEnX33zeC4HGYmW+YxaqzjbiRD7VjDeORAkFcOFNzqSE//A7nIEJENtg4Jg09 BVgt3wYLzIy7845u+1iKBOGQoYYqxjaTMhQVWQwj1xIn7+S8xZikL6XxeE9w28iJUjNpsea0UGFL m4qKy/5qNeBWbY95f5ieGrRf5z7/9uZstP5479Y/ICJ18RV+tv+MhqmafcLjTXoCcvk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ib3NMIAAADdAAAADwAAAAAAAAAAAAAA AAChAgAAZHJzL2Rvd25yZXYueG1sUEsFBgAAAAAEAAQA+QAAAJADAAAAAA== " strokeweight=".5pt">
                  <v:stroke joinstyle="miter"/>
                </v:line>
                <v:line id="Line 5055" o:spid="_x0000_s2781" style="position:absolute;flip:y;visibility:visible;mso-wrap-style:square" from="7213,10236" to="10591,13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AHpfcMAAADdAAAADwAAAGRycy9kb3ducmV2LnhtbESP0YrCMBRE3wX/IVzBN01dXFeqUURY KSz7UN0PuDbXptrclCZq/XuzIPg4zMwZZrnubC1u1PrKsYLJOAFBXDhdcang7/A9moPwAVlj7ZgU PMjDetXvLTHV7s453fahFBHCPkUFJoQmldIXhiz6sWuIo3dyrcUQZVtK3eI9wm0tP5JkJi1WHBcM NrQ1VFz2V6vgd37I8SfLv1DTKcPz7mi4OCo1HHSbBYhAXXiHX+1MK/hMZlP4fxOfgFw9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QB6X3DAAAA3QAAAA8AAAAAAAAAAAAA AAAAoQIAAGRycy9kb3ducmV2LnhtbFBLBQYAAAAABAAEAPkAAACRAwAAAAA= " strokeweight=".5pt">
                  <v:stroke joinstyle="miter"/>
                </v:line>
                <v:line id="Line 5056" o:spid="_x0000_s2782" style="position:absolute;flip:x;visibility:visible;mso-wrap-style:square" from="2209,2362" to="4711,102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01M5sMAAADdAAAADwAAAGRycy9kb3ducmV2LnhtbESP3YrCMBSE74V9h3AWvNN0BX+oRlkW VgqLF7U+wLE5NtXmpDRRu29vBMHLYWa+YVab3jbiRp2vHSv4GicgiEuna64UHIrf0QKED8gaG8ek 4J88bNYfgxWm2t05p9s+VCJC2KeowITQplL60pBFP3YtcfROrrMYouwqqTu8R7ht5CRJZtJizXHB YEs/hsrL/moV7BZFjn9ZPkdNpwzP26Ph8qjU8LP/XoII1Id3+NXOtIJpMpvC8018AnL9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tNTObDAAAA3QAAAA8AAAAAAAAAAAAA AAAAoQIAAGRycy9kb3ducmV2LnhtbFBLBQYAAAAABAAEAPkAAACRAwAAAAA= " strokeweight=".5pt">
                  <v:stroke joinstyle="miter"/>
                </v:line>
                <v:line id="Line 5057" o:spid="_x0000_s2783" style="position:absolute;visibility:visible;mso-wrap-style:square" from="4711,2362" to="13093,23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lFUrMIAAADdAAAADwAAAGRycy9kb3ducmV2LnhtbESPQYvCMBSE74L/IbyFvWmyixbtGkUW BPG2Wu+P5tnWbV5KErX995sFweMwM98wq01vW3EnHxrHGj6mCgRx6UzDlYbitJssQISIbLB1TBoG CrBZj0crzI178A/dj7ESCcIhRw11jF0uZShrshimriNO3sV5izFJX0nj8ZHgtpWfSmXSYsNpocaO vmsqf483qwEP6nAuhtP80qKdXYdi6c3VaP3+1m+/QETq4yv8bO+NhrnKMvh/k56AXP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/lFUrMIAAADdAAAADwAAAAAAAAAAAAAA AAChAgAAZHJzL2Rvd25yZXYueG1sUEsFBgAAAAAEAAQA+QAAAJADAAAAAA== " strokeweight=".5pt">
                  <v:stroke joinstyle="miter"/>
                </v:line>
                <v:line id="Line 5058" o:spid="_x0000_s2784" style="position:absolute;flip:x;visibility:visible;mso-wrap-style:square" from="9715,2362" to="13093,5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NN3CsQAAADdAAAADwAAAGRycy9kb3ducmV2LnhtbESPwWrDMBBE74H+g9hCb7HcQB3jRgml 0GIoPTjuB2ysjeXEWhlLid2/rwqBHIeZecNsdrPtxZVG3zlW8JykIIgbpztuFfzUH8schA/IGnvH pOCXPOy2D4sNFtpNXNF1H1oRIewLVGBCGAopfWPIok/cQBy9oxsthijHVuoRpwi3vVylaSYtdhwX DA70bqg57y9WwXdeV/hVVmvUdCzx9Hkw3ByUenqc315BBJrDPXxrl1rBS5qt4f9NfAJy+w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k03cKxAAAAN0AAAAPAAAAAAAAAAAA AAAAAKECAABkcnMvZG93bnJldi54bWxQSwUGAAAAAAQABAD5AAAAkgMAAAAA " strokeweight=".5pt">
                  <v:stroke joinstyle="miter"/>
                </v:line>
                <v:line id="Line 5059" o:spid="_x0000_s2785" style="position:absolute;flip:x y;visibility:visible;mso-wrap-style:square" from="4711,2362" to="9715,5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NH3Z8IAAADdAAAADwAAAGRycy9kb3ducmV2LnhtbERPz2vCMBS+D/wfwhO8zdThytaZFhEL Hrysbve35tkUm5fSZLX615vDYMeP7/emmGwnRhp861jBapmAIK6dbrlR8HUqn99A+ICssXNMCm7k ochnTxvMtLvyJ41VaEQMYZ+hAhNCn0npa0MW/dL1xJE7u8FiiHBopB7wGsNtJ1+SJJUWW44NBnva Gaov1a9VsDPH/U9Z3m+nw1h/pxW+m3WvlVrMp+0HiEBT+Bf/uQ9awWuSxrnxTXwCMn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NH3Z8IAAADdAAAADwAAAAAAAAAAAAAA AAChAgAAZHJzL2Rvd25yZXYueG1sUEsFBgAAAAAEAAQA+QAAAJADAAAAAA== " strokeweight=".5pt">
                  <v:stroke joinstyle="miter"/>
                </v:line>
                <v:line id="Line 5060" o:spid="_x0000_s2786" style="position:absolute;flip:x;visibility:visible;mso-wrap-style:square" from="7213,5892" to="9715,13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gBG48UAAADdAAAADwAAAGRycy9kb3ducmV2LnhtbESPwWrDMBBE74H+g9hCbomcQNzUjRJK IcVQerDdD9hYG8uNtTKWGjt/HxUKPQ4z84bZHSbbiSsNvnWsYLVMQBDXTrfcKPiqjostCB+QNXaO ScGNPBz2D7MdZtqNXNC1DI2IEPYZKjAh9JmUvjZk0S9dTxy9sxsshiiHRuoBxwi3nVwnSSotthwX DPb0Zqi+lD9Wwee2KvAjL55Q0znH7/eT4fqk1Pxxen0BEWgK/+G/dq4VbJL0GX7fxCcg93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gBG48UAAADdAAAADwAAAAAAAAAA AAAAAAChAgAAZHJzL2Rvd25yZXYueG1sUEsFBgAAAAAEAAQA+QAAAJMDAAAAAA== " strokeweight=".5pt">
                  <v:stroke joinstyle="miter"/>
                </v:line>
                <v:line id="Line 5061" o:spid="_x0000_s2787" style="position:absolute;flip:y;visibility:visible;mso-wrap-style:square" from="10591,2362" to="13093,102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uN5o78AAADdAAAADwAAAGRycy9kb3ducmV2LnhtbERPy4rCMBTdC/5DuMLsNFXwQccoIigF cVGdD7g216ba3JQmaufvzUJweTjv5bqztXhS6yvHCsajBARx4XTFpYK/8264AOEDssbaMSn4Jw/r Vb+3xFS7F+f0PIVSxBD2KSowITSplL4wZNGPXEMcuatrLYYI21LqFl8x3NZykiQzabHi2GCwoa2h 4n56WAXHxTnHQ5bPUdM1w9v+Yri4KPUz6Da/IAJ14Sv+uDOtYJrM4/74Jj4BuXoD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ruN5o78AAADdAAAADwAAAAAAAAAAAAAAAACh AgAAZHJzL2Rvd25yZXYueG1sUEsFBgAAAAAEAAQA+QAAAI0DAAAAAA== " strokeweight=".5pt">
                  <v:stroke joinstyle="miter"/>
                </v:line>
                <v:line id="Line 5062" o:spid="_x0000_s2788" style="position:absolute;visibility:visible;mso-wrap-style:square" from="4711,2362" to="7213,13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GFaBcIAAADdAAAADwAAAGRycy9kb3ducmV2LnhtbESPQWsCMRSE7wX/Q3iCt5oo2upqFCkI 4k3d3h+b5+7q5mVJUt39901B6HGYmW+Y9bazjXiQD7VjDZOxAkFcOFNzqSG/7N8XIEJENtg4Jg09 BdhuBm9rzIx78oke51iKBOGQoYYqxjaTMhQVWQxj1xIn7+q8xZikL6Xx+Exw28ipUh/SYs1pocKW vioq7ucfqwGP6vid95f5tUE7u/X50pub0Xo07HYrEJG6+B9+tQ9Gw1x9TuDvTXoCcvML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GFaBcIAAADdAAAADwAAAAAAAAAAAAAA AAChAgAAZHJzL2Rvd25yZXYueG1sUEsFBgAAAAAEAAQA+QAAAJADAAAAAA== " strokeweight=".5pt">
                  <v:stroke joinstyle="miter"/>
                </v:line>
                <v:shape id="Freeform 5063" o:spid="_x0000_s2789" style="position:absolute;left:4686;top:11080;width:2553;height:2712;visibility:visible;mso-wrap-style:square;v-text-anchor:top" coordsize="402,4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uD7r8UA AADdAAAADwAAAGRycy9kb3ducmV2LnhtbESPUWvCQBCE3wv9D8cWfKuXBm3a6ClFsRSKD7X+gCW3 JtG73ZA7Nf77XqHQx2Hmm2Hmy8E7daE+tMIGnsYZKOJKbMu1gf335vEFVIjIFp0wGbhRgOXi/m6O pZUrf9FlF2uVSjiUaKCJsSu1DlVDHsNYOuLkHaT3GJPsa217vKZy73SeZc/aY8tpocGOVg1Vp93Z G5gWMkxckcu2fnfTDe7Xn/J6NGb0MLzNQEUa4n/4j/6wicuKHH7fpCegF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e4PuvxQAAAN0AAAAPAAAAAAAAAAAAAAAAAJgCAABkcnMv ZG93bnJldi54bWxQSwUGAAAAAAQABAD1AAAAigMAAAAA " path="m7,l51,47r-7,8l,8,7,xm80,78r44,46l117,132,73,86r7,-8xm154,155r44,47l190,210,146,163r8,-8xm227,233r44,47l264,288,220,241r7,-8xm300,311r44,46l337,365,293,319r7,-8xm373,388r29,31l395,427,366,396r7,-8xe" fillcolor="black" strokeweight=".1pt">
                  <v:stroke joinstyle="bevel"/>
                  <v:path arrowok="t" o:connecttype="custom" o:connectlocs="4445,0;32385,29845;27940,34925;0,5080;4445,0;50800,49530;78740,78740;74295,83820;46355,54610;50800,49530;97790,98425;125730,128270;120650,133350;92710,103505;97790,98425;144145,147955;172085,177800;167640,182880;139700,153035;144145,147955;190500,197485;218440,226695;213995,231775;186055,202565;190500,197485;236855,246380;255270,266065;250825,271145;232410,251460;236855,246380" o:connectangles="0,0,0,0,0,0,0,0,0,0,0,0,0,0,0,0,0,0,0,0,0,0,0,0,0,0,0,0,0,0"/>
                  <o:lock v:ext="edit" verticies="t"/>
                </v:shape>
                <v:shape id="Freeform 5064" o:spid="_x0000_s2790" style="position:absolute;left:4673;top:2362;width:70;height:8744;visibility:visible;mso-wrap-style:square;v-text-anchor:top" coordsize="11,13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xJHnscA AADdAAAADwAAAGRycy9kb3ducmV2LnhtbESP0WrCQBRE3wv+w3KFvtWNFbWkrmKLhRaKoPUDrtmb bGz2bshuYvTruwXBx2FmzjCLVW8r0VHjS8cKxqMEBHHmdMmFgsPPx9MLCB+QNVaOScGFPKyWg4cF ptqdeUfdPhQiQtinqMCEUKdS+syQRT9yNXH0ctdYDFE2hdQNniPcVvI5SWbSYslxwWBN74ay331r FWy+T/PpdXPMt91bjqevSbudmVapx2G/fgURqA/38K39qRVMk/kE/t/EJyCXf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FcSR57HAAAA3QAAAA8AAAAAAAAAAAAAAAAAmAIAAGRy cy9kb3ducmV2LnhtbFBLBQYAAAAABAAEAPUAAACMAwAAAAA= " path="m11,r,67l,67,,,11,xm11,111r,67l,178,,111r11,xm11,223r,66l,289,,223r11,xm11,334r,66l,400,,334r11,xm11,445r,67l,512,,445r11,xm11,556r,67l,623,,556r11,xm11,667r,67l,734,,667r11,xm11,778r,67l,845,,778r11,xm11,890r,66l,956,,890r11,xm11,1001r,66l,1067r,-66l11,1001xm11,1112r,67l,1179r,-67l11,1112xm11,1223r,67l,1290r,-67l11,1223xm11,1334r,43l,1377r,-43l11,1334xe" fillcolor="black" strokeweight=".1pt">
                  <v:stroke joinstyle="bevel"/>
                  <v:path arrowok="t" o:connecttype="custom" o:connectlocs="6985,42545;0,0;6985,70485;0,113030;6985,70485;6985,183515;0,141605;6985,212090;0,254000;6985,212090;6985,325120;0,282575;6985,353060;0,395605;6985,353060;6985,466090;0,423545;6985,494030;0,536575;6985,494030;6985,607060;0,565150;6985,635635;0,677545;6985,635635;6985,748665;0,706120;6985,776605;0,819150;6985,776605;6985,874395;0,847090" o:connectangles="0,0,0,0,0,0,0,0,0,0,0,0,0,0,0,0,0,0,0,0,0,0,0,0,0,0,0,0,0,0,0,0"/>
                  <o:lock v:ext="edit" verticies="t"/>
                </v:shape>
                <v:line id="Line 5065" o:spid="_x0000_s2791" style="position:absolute;visibility:visible;mso-wrap-style:square" from="4711,10610" to="5308,108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Bb5ncIAAADdAAAADwAAAGRycy9kb3ducmV2LnhtbESPQWsCMRSE7wX/Q3iCt5pYtNXVKCII 4q26vT82z93VzcuSpLr7741Q6HGYmW+Y1aazjbiTD7VjDZOxAkFcOFNzqSE/79/nIEJENtg4Jg09 BdisB28rzIx78DfdT7EUCcIhQw1VjG0mZSgqshjGriVO3sV5izFJX0rj8ZHgtpEfSn1KizWnhQpb 2lVU3E6/VgMe1fEn78+zS4N2eu3zhTdXo/Vo2G2XICJ18T/81z4YDTP1NYXXm/QE5PoJ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Bb5ncIAAADdAAAADwAAAAAAAAAAAAAA AAChAgAAZHJzL2Rvd25yZXYueG1sUEsFBgAAAAAEAAQA+QAAAJADAAAAAA== " strokeweight=".5pt">
                  <v:stroke joinstyle="miter"/>
                </v:line>
                <v:line id="Line 5066" o:spid="_x0000_s2792" style="position:absolute;visibility:visible;mso-wrap-style:square" from="5308,10820" to="5314,113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1pcBsMAAADdAAAADwAAAGRycy9kb3ducmV2LnhtbESPQWsCMRSE7wX/Q3hCbzWpuNVujSIF oXhT1/tj89xdu3lZklR3/70RhB6HmfmGWa5724or+dA41vA+USCIS2carjQUx+3bAkSIyAZbx6Rh oADr1ehliblxN97T9RArkSAcctRQx9jlUoayJoth4jri5J2dtxiT9JU0Hm8Jbls5VepDWmw4LdTY 0XdN5e/hz2rAndqdiuGYnVu0s8tQfHpzMVq/jvvNF4hIffwPP9s/RkOm5hk83qQnIFd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taXAbDAAAA3QAAAA8AAAAAAAAAAAAA AAAAoQIAAGRycy9kb3ducmV2LnhtbFBLBQYAAAAABAAEAPkAAACRAwAAAAA= " strokeweight=".5pt">
                  <v:stroke joinstyle="miter"/>
                </v:line>
                <v:rect id="Rectangle 5067" o:spid="_x0000_s2793" style="position:absolute;left:3441;top:10102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iO2cMA AADdAAAADwAAAGRycy9kb3ducmV2LnhtbESP3WoCMRSE7wu+QzhC72qioJWtUUQQVHrj2gc4bM7+ YHKyJKm7fftGKPRymJlvmM1udFY8KMTOs4b5TIEgrrzpuNHwdTu+rUHEhGzQeiYNPxRht528bLAw fuArPcrUiAzhWKCGNqW+kDJWLTmMM98TZ6/2wWHKMjTSBBwy3Fm5UGolHXacF1rs6dBSdS+/nQZ5 K4/DurRB+cui/rTn07Umr/XrdNx/gEg0pv/wX/tkNCzV+wqe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QiO2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068" o:spid="_x0000_s2794" style="position:absolute;left:9296;top:3962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kQrQsMA AADdAAAADwAAAGRycy9kb3ducmV2LnhtbESP3WoCMRSE74W+QziF3mlSwSqrUUpB0OKNqw9w2Jz9 ocnJkkR3ffumIPRymJlvmM1udFbcKcTOs4b3mQJBXHnTcaPhetlPVyBiQjZoPZOGB0XYbV8mGyyM H/hM9zI1IkM4FqihTakvpIxVSw7jzPfE2at9cJiyDI00AYcMd1bOlfqQDjvOCy329NVS9VPenAZ5 KffDqrRB+e95fbLHw7kmr/Xb6/i5BpFoTP/hZ/tgNCzUcgl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dkQrQ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'</w:t>
                        </w:r>
                      </w:p>
                    </w:txbxContent>
                  </v:textbox>
                </v:rect>
                <v:rect id="Rectangle 5069" o:spid="_x0000_s2795" style="position:absolute;left:12827;top:590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9u/ML8A AADdAAAADwAAAGRycy9kb3ducmV2LnhtbERPy2oCMRTdF/yHcAV3NVGwlalRRBBUunHsB1wmdx6Y 3AxJ6kz/3iyELg/nvdmNzooHhdh51rCYKxDElTcdNxp+bsf3NYiYkA1az6ThjyLstpO3DRbGD3yl R5kakUM4FqihTakvpIxVSw7j3PfEmat9cJgyDI00AYcc7qxcKvUhHXacG1rs6dBSdS9/nQZ5K4/D urRB+cuy/rbn07Umr/VsOu6/QCQa07/45T4ZDSv1mefmN/kJyO0TAAD//wMAUEsBAi0AFAAGAAgA AAAhAPD3irv9AAAA4gEAABMAAAAAAAAAAAAAAAAAAAAAAFtDb250ZW50X1R5cGVzXS54bWxQSwEC LQAUAAYACAAAACEAMd1fYdIAAACPAQAACwAAAAAAAAAAAAAAAAAuAQAAX3JlbHMvLnJlbHNQSwEC LQAUAAYACAAAACEAMy8FnkEAAAA5AAAAEAAAAAAAAAAAAAAAAAApAgAAZHJzL3NoYXBleG1sLnht bFBLAQItABQABgAIAAAAIQAH278w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70" o:spid="_x0000_s2796" style="position:absolute;left:4070;top:641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Jcaq8MA AADdAAAADwAAAGRycy9kb3ducmV2LnhtbESP3WoCMRSE7wt9h3AKvatJhapdjVIKghVvXPsAh83Z H0xOliR117c3BcHLYWa+YVab0VlxoRA7zxreJwoEceVNx42G39P2bQEiJmSD1jNpuFKEzfr5aYWF 8QMf6VKmRmQIxwI1tCn1hZSxaslhnPieOHu1Dw5TlqGRJuCQ4c7KqVIz6bDjvNBiT98tVefyz2mQ p3I7LEoblN9P64P92R1r8lq/voxfSxCJxvQI39s7o+FDzT/h/01+AnJ9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aJcaq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71" o:spid="_x0000_s2797" style="position:absolute;left:11176;top:948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zRmisMA AADdAAAADwAAAGRycy9kb3ducmV2LnhtbESP3WoCMRSE74W+QzgF7zRRUJatUUpBsNIbVx/gsDn7 Q5OTJUnd7ds3QsHLYWa+YXaHyVlxpxB7zxpWSwWCuPam51bD7XpcFCBiQjZoPZOGX4pw2L/Mdlga P/KF7lVqRYZwLFFDl9JQShnrjhzGpR+Is9f44DBlGVppAo4Z7qxcK7WVDnvOCx0O9NFR/V39OA3y Wh3HorJB+fO6+bKfp0tDXuv56/T+BiLRlJ7h//bJaNioYgWPN/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zRmi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72" o:spid="_x0000_s2798" style="position:absolute;left:914;top:8832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+b4/cMA AADdAAAADwAAAGRycy9kb3ducmV2LnhtbESPzWrDMBCE74G+g9hCbolUQ4Jxo4RSCKShlzh9gMVa /1BpZSQ1dt++ChRyHGbmG2Z3mJ0VNwpx8KzhZa1AEDfeDNxp+LoeVyWImJANWs+k4ZciHPZPix1W xk98oVudOpEhHCvU0Kc0VlLGpieHce1H4uy1PjhMWYZOmoBThjsrC6W20uHAeaHHkd57ar7rH6dB XuvjVNY2KH8u2k/7cbq05LVePs9vryASzekR/m+fjIaNKgu4v8lPQO7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U+b4/c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73" o:spid="_x0000_s2799" style="position:absolute;left:6819;top:14128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KpdZsMA AADdAAAADwAAAGRycy9kb3ducmV2LnhtbESP3WoCMRSE7wt9h3AKvatJLcqyNUopCCreuPoAh83Z H5qcLEnqrm9vCgUvh5n5hlltJmfFlULsPWt4nykQxLU3PbcaLuftWwEiJmSD1jNpuFGEzfr5aYWl 8SOf6FqlVmQIxxI1dCkNpZSx7shhnPmBOHuNDw5TlqGVJuCY4c7KuVJL6bDnvNDhQN8d1T/Vr9Mg z9V2LCoblD/Mm6Pd704Nea1fX6avTxCJpvQI/7d3RsNCFR/w9yY/Abm+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PKpdZs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5074" o:spid="_x0000_s2800" style="position:absolute;left:12998;top:2260;width:190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3Wc3sQA AADdAAAADwAAAGRycy9kb3ducmV2LnhtbESPQWsCMRSE7wX/Q3iCt5pVWpGtUaRQWHqyVuj1kTw3 q5uXNYnr2l/fFAo9DjPzDbPaDK4VPYXYeFYwmxYgiLU3DdcKDp9vj0sQMSEbbD2TgjtF2KxHDyss jb/xB/X7VIsM4ViiAptSV0oZtSWHceo74uwdfXCYsgy1NAFvGe5aOS+KhXTYcF6w2NGrJX3eX52C d9fvdNXZgHq72H2d7KX6lhelJuNh+wIi0ZD+w3/tyih4LpZP8PsmPwG5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Id1nN7EAAAA3QAAAA8AAAAAAAAAAAAAAAAAmAIAAGRycy9k b3ducmV2LnhtbFBLBQYAAAAABAAEAPUAAACJAwAAAAA= " fillcolor="black" strokeweight="0"/>
                <v:oval id="Oval 5075" o:spid="_x0000_s2801" style="position:absolute;left:9613;top:5784;width:197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k5RcQA AADdAAAADwAAAGRycy9kb3ducmV2LnhtbESPQWsCMRSE70L/Q3gFb5q1oMjWKCIUlp7UCl4fyetm 283LmqTr6q9vCgWPw8x8w6w2g2tFTyE2nhXMpgUIYu1Nw7WC08fbZAkiJmSDrWdScKMIm/XTaIWl 8Vc+UH9MtcgQjiUqsCl1pZRRW3IYp74jzt6nDw5TlqGWJuA1w10rX4piIR02nBcsdrSzpL+PP07B u+v3uupsQL1d7M9f9lLd5UWp8fOwfQWRaEiP8H+7MgrmxXIOf2/yE5D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Og5OUXEAAAA3QAAAA8AAAAAAAAAAAAAAAAAmAIAAGRycy9k b3ducmV2LnhtbFBLBQYAAAAABAAEAPUAAACJAwAAAAA= " fillcolor="black" strokeweight="0"/>
                <v:oval id="Oval 5076" o:spid="_x0000_s2802" style="position:absolute;left:2114;top:10128;width:191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unMsQA AADdAAAADwAAAGRycy9kb3ducmV2LnhtbESPQWsCMRSE74X+h/AKvdVsC11kNYoIhaUnq4LXR/K6 2bp5WZN03fbXG0HwOMzMN8x8ObpODBRi61nB66QAQay9ablRsN99vExBxIRssPNMCv4ownLx+DDH yvgzf9GwTY3IEI4VKrAp9ZWUUVtyGCe+J87etw8OU5ahkSbgOcNdJ9+KopQOW84LFntaW9LH7a9T 8OmGja57G1Cvys3hx57qf3lS6vlpXM1AJBrTPXxr10bBezEt4fomPwG5u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BjrpzLEAAAA3QAAAA8AAAAAAAAAAAAAAAAAmAIAAGRycy9k b3ducmV2LnhtbFBLBQYAAAAABAAEAPUAAACJAwAAAAA= " fillcolor="black" strokeweight="0"/>
                <v:oval id="Oval 5077" o:spid="_x0000_s2803" style="position:absolute;left:10496;top:10128;width:197;height:20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6cCqcQA AADdAAAADwAAAGRycy9kb3ducmV2LnhtbESPQWsCMRSE70L/Q3iF3jRboVa2RpFCYenJWqHXR/Lc rN28rElct/56UxA8DjPzDbNYDa4VPYXYeFbwPClAEGtvGq4V7L4/xnMQMSEbbD2Tgj+KsFo+jBZY Gn/mL+q3qRYZwrFEBTalrpQyaksO48R3xNnb++AwZRlqaQKeM9y1cloUM+mw4bxgsaN3S/p3e3IK Pl2/0VVnA+r1bPNzsMfqIo9KPT0O6zcQiYZ0D9/alVHwUsxf4f9NfgJyeQUAAP//AwBQSwECLQAU AAYACAAAACEA8PeKu/0AAADiAQAAEwAAAAAAAAAAAAAAAAAAAAAAW0NvbnRlbnRfVHlwZXNdLnht bFBLAQItABQABgAIAAAAIQAx3V9h0gAAAI8BAAALAAAAAAAAAAAAAAAAAC4BAABfcmVscy8ucmVs c1BLAQItABQABgAIAAAAIQAzLwWeQQAAADkAAAAQAAAAAAAAAAAAAAAAACkCAABkcnMvc2hhcGV4 bWwueG1sUEsBAi0AFAAGAAgAAAAhAHenAqnEAAAA3QAAAA8AAAAAAAAAAAAAAAAAmAIAAGRycy9k b3ducmV2LnhtbFBLBQYAAAAABAAEAPUAAACJAwAAAAA= " fillcolor="black" strokeweight="0"/>
                <v:oval id="Oval 5078" o:spid="_x0000_s2804" style="position:absolute;left:7118;top:13658;width:197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iV38UA AADdAAAADwAAAGRycy9kb3ducmV2LnhtbESPT2sCMRTE70K/Q3iF3jRbK1K2RpFCYenJP4VeH8lz s3bzsibpuvrpTaHgcZiZ3zCL1eBa0VOIjWcFz5MCBLH2puFawdf+Y/wKIiZkg61nUnChCKvlw2iB pfFn3lK/S7XIEI4lKrApdaWUUVtyGCe+I87ewQeHKctQSxPwnOGuldOimEuHDecFix29W9I/u1+n 4NP1G111NqBezzffR3uqrvKk1NPjsH4DkWhI9/B/uzIKXmbTGfy9yU9ALm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ISJXfxQAAAN0AAAAPAAAAAAAAAAAAAAAAAJgCAABkcnMv ZG93bnJldi54bWxQSwUGAAAAAAQABAD1AAAAigMAAAAA " fillcolor="black" strokeweight="0"/>
                <v:oval id="Oval 5079" o:spid="_x0000_s2805" style="position:absolute;left:4610;top:2260;width:196;height:21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QwRMUA AADdAAAADwAAAGRycy9kb3ducmV2LnhtbESPQWsCMRSE74L/IbyCt5qttlJWo4ggLD1ZW+j1kTw3 225e1iSu2/76plDwOMzMN8xqM7hW9BRi41nBw7QAQay9abhW8P62v38GEROywdYzKfimCJv1eLTC 0vgrv1J/TLXIEI4lKrApdaWUUVtyGKe+I87eyQeHKctQSxPwmuGulbOiWEiHDecFix3tLOmv48Up eHH9QVedDai3i8PHpz1XP/Ks1ORu2C5BJBrSLfzfroyC+ePsCf7e5Cc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nBDBExQAAAN0AAAAPAAAAAAAAAAAAAAAAAJgCAABkcnMv ZG93bnJldi54bWxQSwUGAAAAAAQABAD1AAAAigMAAAAA " fillcolor="black" strokeweight="0"/>
              </v:group>
            </w:pict>
          </mc:Fallback>
        </mc:AlternateContent>
      </w:r>
      <w:r w:rsidR="00DC5200" w:rsidRPr="00610F8A">
        <w:rPr>
          <w:b/>
          <w:sz w:val="26"/>
          <w:szCs w:val="26"/>
        </w:rPr>
        <w:t>Câu 77.</w:t>
      </w:r>
      <w:r w:rsidR="00DC5200"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32" type="#_x0000_t75" style="width:15pt;height:12.75pt" o:ole="">
            <v:imagedata r:id="rId3624" o:title=""/>
          </v:shape>
          <o:OLEObject Type="Embed" ProgID="Equation.DSMT4" ShapeID="_x0000_i2832" DrawAspect="Content" ObjectID="_1624837348" r:id="rId3625"/>
        </w:object>
      </w:r>
      <w:r w:rsidR="00DC5200"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320" w:dyaOrig="300">
          <v:shape id="_x0000_i2833" type="#_x0000_t75" style="width:15.75pt;height:15pt" o:ole="">
            <v:imagedata r:id="rId3626" o:title=""/>
          </v:shape>
          <o:OLEObject Type="Embed" ProgID="Equation.DSMT4" ShapeID="_x0000_i2833" DrawAspect="Content" ObjectID="_1624837349" r:id="rId3627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4" type="#_x0000_t75" style="width:39.75pt;height:20.25pt" o:ole="">
            <v:imagedata r:id="rId3628" o:title=""/>
          </v:shape>
          <o:OLEObject Type="Embed" ProgID="Equation.DSMT4" ShapeID="_x0000_i2834" DrawAspect="Content" ObjectID="_1624837350" r:id="rId362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835" type="#_x0000_t75" style="width:24pt;height:12.75pt" o:ole="">
            <v:imagedata r:id="rId3630" o:title=""/>
          </v:shape>
          <o:OLEObject Type="Embed" ProgID="Equation.DSMT4" ShapeID="_x0000_i2835" DrawAspect="Content" ObjectID="_1624837351" r:id="rId3631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2836" type="#_x0000_t75" style="width:24.75pt;height:15pt" o:ole="">
            <v:imagedata r:id="rId3632" o:title=""/>
          </v:shape>
          <o:OLEObject Type="Embed" ProgID="Equation.DSMT4" ShapeID="_x0000_i2836" DrawAspect="Content" ObjectID="_1624837352" r:id="rId3633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7" type="#_x0000_t75" style="width:39.75pt;height:20.25pt" o:ole="">
            <v:imagedata r:id="rId3634" o:title=""/>
          </v:shape>
          <o:OLEObject Type="Embed" ProgID="Equation.DSMT4" ShapeID="_x0000_i2837" DrawAspect="Content" ObjectID="_1624837353" r:id="rId363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220" w:dyaOrig="480">
          <v:shape id="_x0000_i2838" type="#_x0000_t75" style="width:210.75pt;height:24pt" o:ole="">
            <v:imagedata r:id="rId3636" o:title=""/>
          </v:shape>
          <o:OLEObject Type="Embed" ProgID="Equation.DSMT4" ShapeID="_x0000_i2838" DrawAspect="Content" ObjectID="_1624837354" r:id="rId3637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300">
          <v:shape id="_x0000_i2839" type="#_x0000_t75" style="width:33.75pt;height:15pt" o:ole="">
            <v:imagedata r:id="rId3638" o:title=""/>
          </v:shape>
          <o:OLEObject Type="Embed" ProgID="Equation.DSMT4" ShapeID="_x0000_i2839" DrawAspect="Content" ObjectID="_1624837355" r:id="rId3639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960" w:dyaOrig="400">
          <v:shape id="_x0000_i2840" type="#_x0000_t75" style="width:147.75pt;height:20.25pt" o:ole="">
            <v:imagedata r:id="rId3640" o:title=""/>
          </v:shape>
          <o:OLEObject Type="Embed" ProgID="Equation.DSMT4" ShapeID="_x0000_i2840" DrawAspect="Content" ObjectID="_1624837356" r:id="rId36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lăng trụ </w:t>
      </w:r>
      <w:r w:rsidR="007A1347" w:rsidRPr="00610F8A">
        <w:rPr>
          <w:position w:val="-12"/>
          <w:sz w:val="26"/>
          <w:szCs w:val="26"/>
        </w:rPr>
        <w:object w:dxaOrig="3019" w:dyaOrig="420">
          <v:shape id="_x0000_i2841" type="#_x0000_t75" style="width:150.75pt;height:21pt" o:ole="">
            <v:imagedata r:id="rId3642" o:title=""/>
          </v:shape>
          <o:OLEObject Type="Embed" ProgID="Equation.DSMT4" ShapeID="_x0000_i2841" DrawAspect="Content" ObjectID="_1624837357" r:id="rId364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Suy ra thể tích cần tính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842" type="#_x0000_t75" style="width:153.75pt;height:36pt" o:ole="">
            <v:imagedata r:id="rId3644" o:title=""/>
          </v:shape>
          <o:OLEObject Type="Embed" ProgID="Equation.DSMT4" ShapeID="_x0000_i2842" DrawAspect="Content" ObjectID="_1624837358" r:id="rId364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843" type="#_x0000_t75" style="width:66.75pt;height:15pt" o:ole="">
            <v:imagedata r:id="rId3646" o:title=""/>
          </v:shape>
          <o:OLEObject Type="Embed" ProgID="Equation.DSMT4" ShapeID="_x0000_i2843" DrawAspect="Content" ObjectID="_1624837359" r:id="rId3647"/>
        </w:object>
      </w:r>
      <w:r w:rsidRPr="00610F8A">
        <w:rPr>
          <w:noProof/>
          <w:sz w:val="26"/>
          <w:szCs w:val="26"/>
        </w:rPr>
        <w:t xml:space="preserve"> có đáy là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879" type="#_x0000_t75" style="width:32.25pt;height:14.25pt" o:ole="">
            <v:imagedata r:id="rId3648" o:title=""/>
          </v:shape>
          <o:OLEObject Type="Embed" ProgID="Equation.DSMT4" ShapeID="_x0000_i2879" DrawAspect="Content" ObjectID="_1624837360" r:id="rId3649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08"/>
        <w:gridCol w:w="3528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lastRenderedPageBreak/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44" type="#_x0000_t75" style="width:15pt;height:12.75pt" o:ole="">
                  <v:imagedata r:id="rId3650" o:title=""/>
                </v:shape>
                <o:OLEObject Type="Embed" ProgID="Equation.DSMT4" ShapeID="_x0000_i2844" DrawAspect="Content" ObjectID="_1624837361" r:id="rId365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79">
                <v:shape id="_x0000_i2845" type="#_x0000_t75" style="width:15pt;height:14.25pt" o:ole="">
                  <v:imagedata r:id="rId3652" o:title=""/>
                </v:shape>
                <o:OLEObject Type="Embed" ProgID="Equation.DSMT4" ShapeID="_x0000_i2845" DrawAspect="Content" ObjectID="_1624837362" r:id="rId3653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00" w:dyaOrig="400">
                <v:shape id="_x0000_i2846" type="#_x0000_t75" style="width:39.75pt;height:20.25pt" o:ole="">
                  <v:imagedata r:id="rId3654" o:title=""/>
                </v:shape>
                <o:OLEObject Type="Embed" ProgID="Equation.DSMT4" ShapeID="_x0000_i2846" DrawAspect="Content" ObjectID="_1624837363" r:id="rId3655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2847" type="#_x0000_t75" style="width:15.75pt;height:12pt" o:ole="">
                  <v:imagedata r:id="rId3656" o:title=""/>
                </v:shape>
                <o:OLEObject Type="Embed" ProgID="Equation.DSMT4" ShapeID="_x0000_i2847" DrawAspect="Content" ObjectID="_1624837364" r:id="rId3657"/>
              </w:objec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620" w:dyaOrig="400">
                <v:shape id="_x0000_i2848" type="#_x0000_t75" style="width:81pt;height:20.25pt" o:ole="">
                  <v:imagedata r:id="rId3658" o:title=""/>
                </v:shape>
                <o:OLEObject Type="Embed" ProgID="Equation.DSMT4" ShapeID="_x0000_i2848" DrawAspect="Content" ObjectID="_1624837365" r:id="rId3659"/>
              </w:object>
            </w:r>
            <w:r w:rsidRPr="00610F8A">
              <w:rPr>
                <w:noProof/>
                <w:sz w:val="26"/>
                <w:szCs w:val="26"/>
              </w:rPr>
              <w:t xml:space="preserve"> Suy r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80" w:dyaOrig="260">
                <v:shape id="_x0000_i2849" type="#_x0000_t75" style="width:24pt;height:12.75pt" o:ole="">
                  <v:imagedata r:id="rId3660" o:title=""/>
                </v:shape>
                <o:OLEObject Type="Embed" ProgID="Equation.DSMT4" ShapeID="_x0000_i2849" DrawAspect="Content" ObjectID="_1624837366" r:id="rId366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60" w:dyaOrig="279">
                <v:shape id="_x0000_i2850" type="#_x0000_t75" style="width:23.25pt;height:14.25pt" o:ole="">
                  <v:imagedata r:id="rId3662" o:title=""/>
                </v:shape>
                <o:OLEObject Type="Embed" ProgID="Equation.DSMT4" ShapeID="_x0000_i2850" DrawAspect="Content" ObjectID="_1624837367" r:id="rId3663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59" w:dyaOrig="400">
                <v:shape id="_x0000_i2851" type="#_x0000_t75" style="width:42.75pt;height:20.25pt" o:ole="">
                  <v:imagedata r:id="rId3664" o:title=""/>
                </v:shape>
                <o:OLEObject Type="Embed" ProgID="Equation.DSMT4" ShapeID="_x0000_i2851" DrawAspect="Content" ObjectID="_1624837368" r:id="rId3665"/>
              </w:object>
            </w:r>
            <w:r w:rsidRPr="00610F8A">
              <w:rPr>
                <w:noProof/>
                <w:sz w:val="26"/>
                <w:szCs w:val="26"/>
              </w:rPr>
              <w:t xml:space="preserve"> Do đ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4180" w:dyaOrig="480">
                <v:shape id="_x0000_i2852" type="#_x0000_t75" style="width:209.25pt;height:24pt" o:ole="">
                  <v:imagedata r:id="rId3666" o:title=""/>
                </v:shape>
                <o:OLEObject Type="Embed" ProgID="Equation.DSMT4" ShapeID="_x0000_i2852" DrawAspect="Content" ObjectID="_1624837369" r:id="rId366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680" w:dyaOrig="279">
                <v:shape id="_x0000_i2853" type="#_x0000_t75" style="width:33.75pt;height:14.25pt" o:ole="">
                  <v:imagedata r:id="rId3668" o:title=""/>
                </v:shape>
                <o:OLEObject Type="Embed" ProgID="Equation.DSMT4" ShapeID="_x0000_i2853" DrawAspect="Content" ObjectID="_1624837370" r:id="rId3669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54" type="#_x0000_t75" style="width:15pt;height:12.75pt" o:ole="">
                  <v:imagedata r:id="rId3670" o:title=""/>
                </v:shape>
                <o:OLEObject Type="Embed" ProgID="Equation.DSMT4" ShapeID="_x0000_i2854" DrawAspect="Content" ObjectID="_1624837371" r:id="rId3671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8"/>
                <w:sz w:val="26"/>
                <w:szCs w:val="26"/>
              </w:rPr>
              <w:object w:dxaOrig="2940" w:dyaOrig="400">
                <v:shape id="_x0000_i2855" type="#_x0000_t75" style="width:147pt;height:20.25pt" o:ole="">
                  <v:imagedata r:id="rId3672" o:title=""/>
                </v:shape>
                <o:OLEObject Type="Embed" ProgID="Equation.DSMT4" ShapeID="_x0000_i2855" DrawAspect="Content" ObjectID="_1624837372" r:id="rId367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12"/>
                <w:sz w:val="26"/>
                <w:szCs w:val="26"/>
              </w:rPr>
              <w:object w:dxaOrig="2880" w:dyaOrig="420">
                <v:shape id="_x0000_i2856" type="#_x0000_t75" style="width:2in;height:21pt" o:ole="">
                  <v:imagedata r:id="rId3674" o:title=""/>
                </v:shape>
                <o:OLEObject Type="Embed" ProgID="Equation.DSMT4" ShapeID="_x0000_i2856" DrawAspect="Content" ObjectID="_1624837373" r:id="rId3675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B.</w:t>
            </w:r>
          </w:p>
        </w:tc>
        <w:tc>
          <w:tcPr>
            <w:tcW w:w="352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57400" cy="1485900"/>
                      <wp:effectExtent l="0" t="1905" r="3810" b="0"/>
                      <wp:docPr id="3432" name="Canvas 34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003" name="Freeform 34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4480" y="926465"/>
                                  <a:ext cx="1053465" cy="6350"/>
                                </a:xfrm>
                                <a:custGeom>
                                  <a:avLst/>
                                  <a:gdLst>
                                    <a:gd name="T0" fmla="*/ 79 w 1659"/>
                                    <a:gd name="T1" fmla="*/ 0 h 10"/>
                                    <a:gd name="T2" fmla="*/ 0 w 1659"/>
                                    <a:gd name="T3" fmla="*/ 10 h 10"/>
                                    <a:gd name="T4" fmla="*/ 131 w 1659"/>
                                    <a:gd name="T5" fmla="*/ 0 h 10"/>
                                    <a:gd name="T6" fmla="*/ 211 w 1659"/>
                                    <a:gd name="T7" fmla="*/ 10 h 10"/>
                                    <a:gd name="T8" fmla="*/ 131 w 1659"/>
                                    <a:gd name="T9" fmla="*/ 0 h 10"/>
                                    <a:gd name="T10" fmla="*/ 342 w 1659"/>
                                    <a:gd name="T11" fmla="*/ 0 h 10"/>
                                    <a:gd name="T12" fmla="*/ 263 w 1659"/>
                                    <a:gd name="T13" fmla="*/ 10 h 10"/>
                                    <a:gd name="T14" fmla="*/ 395 w 1659"/>
                                    <a:gd name="T15" fmla="*/ 0 h 10"/>
                                    <a:gd name="T16" fmla="*/ 474 w 1659"/>
                                    <a:gd name="T17" fmla="*/ 10 h 10"/>
                                    <a:gd name="T18" fmla="*/ 395 w 1659"/>
                                    <a:gd name="T19" fmla="*/ 0 h 10"/>
                                    <a:gd name="T20" fmla="*/ 606 w 1659"/>
                                    <a:gd name="T21" fmla="*/ 0 h 10"/>
                                    <a:gd name="T22" fmla="*/ 527 w 1659"/>
                                    <a:gd name="T23" fmla="*/ 10 h 10"/>
                                    <a:gd name="T24" fmla="*/ 658 w 1659"/>
                                    <a:gd name="T25" fmla="*/ 0 h 10"/>
                                    <a:gd name="T26" fmla="*/ 737 w 1659"/>
                                    <a:gd name="T27" fmla="*/ 10 h 10"/>
                                    <a:gd name="T28" fmla="*/ 658 w 1659"/>
                                    <a:gd name="T29" fmla="*/ 0 h 10"/>
                                    <a:gd name="T30" fmla="*/ 869 w 1659"/>
                                    <a:gd name="T31" fmla="*/ 0 h 10"/>
                                    <a:gd name="T32" fmla="*/ 790 w 1659"/>
                                    <a:gd name="T33" fmla="*/ 10 h 10"/>
                                    <a:gd name="T34" fmla="*/ 922 w 1659"/>
                                    <a:gd name="T35" fmla="*/ 0 h 10"/>
                                    <a:gd name="T36" fmla="*/ 1001 w 1659"/>
                                    <a:gd name="T37" fmla="*/ 10 h 10"/>
                                    <a:gd name="T38" fmla="*/ 922 w 1659"/>
                                    <a:gd name="T39" fmla="*/ 0 h 10"/>
                                    <a:gd name="T40" fmla="*/ 1132 w 1659"/>
                                    <a:gd name="T41" fmla="*/ 0 h 10"/>
                                    <a:gd name="T42" fmla="*/ 1053 w 1659"/>
                                    <a:gd name="T43" fmla="*/ 10 h 10"/>
                                    <a:gd name="T44" fmla="*/ 1185 w 1659"/>
                                    <a:gd name="T45" fmla="*/ 0 h 10"/>
                                    <a:gd name="T46" fmla="*/ 1264 w 1659"/>
                                    <a:gd name="T47" fmla="*/ 10 h 10"/>
                                    <a:gd name="T48" fmla="*/ 1185 w 1659"/>
                                    <a:gd name="T49" fmla="*/ 0 h 10"/>
                                    <a:gd name="T50" fmla="*/ 1396 w 1659"/>
                                    <a:gd name="T51" fmla="*/ 0 h 10"/>
                                    <a:gd name="T52" fmla="*/ 1317 w 1659"/>
                                    <a:gd name="T53" fmla="*/ 10 h 10"/>
                                    <a:gd name="T54" fmla="*/ 1449 w 1659"/>
                                    <a:gd name="T55" fmla="*/ 0 h 10"/>
                                    <a:gd name="T56" fmla="*/ 1528 w 1659"/>
                                    <a:gd name="T57" fmla="*/ 10 h 10"/>
                                    <a:gd name="T58" fmla="*/ 1449 w 1659"/>
                                    <a:gd name="T59" fmla="*/ 0 h 10"/>
                                    <a:gd name="T60" fmla="*/ 1659 w 1659"/>
                                    <a:gd name="T61" fmla="*/ 0 h 10"/>
                                    <a:gd name="T62" fmla="*/ 1580 w 1659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659" h="10">
                                      <a:moveTo>
                                        <a:pt x="0" y="0"/>
                                      </a:moveTo>
                                      <a:lnTo>
                                        <a:pt x="79" y="0"/>
                                      </a:lnTo>
                                      <a:lnTo>
                                        <a:pt x="7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1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10"/>
                                      </a:lnTo>
                                      <a:lnTo>
                                        <a:pt x="131" y="10"/>
                                      </a:lnTo>
                                      <a:lnTo>
                                        <a:pt x="131" y="0"/>
                                      </a:lnTo>
                                      <a:close/>
                                      <a:moveTo>
                                        <a:pt x="263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1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63" y="0"/>
                                      </a:lnTo>
                                      <a:close/>
                                      <a:moveTo>
                                        <a:pt x="395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0"/>
                                      </a:lnTo>
                                      <a:lnTo>
                                        <a:pt x="395" y="10"/>
                                      </a:lnTo>
                                      <a:lnTo>
                                        <a:pt x="395" y="0"/>
                                      </a:lnTo>
                                      <a:close/>
                                      <a:moveTo>
                                        <a:pt x="527" y="0"/>
                                      </a:moveTo>
                                      <a:lnTo>
                                        <a:pt x="606" y="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527" y="10"/>
                                      </a:lnTo>
                                      <a:lnTo>
                                        <a:pt x="527" y="0"/>
                                      </a:lnTo>
                                      <a:close/>
                                      <a:moveTo>
                                        <a:pt x="658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10"/>
                                      </a:lnTo>
                                      <a:lnTo>
                                        <a:pt x="658" y="10"/>
                                      </a:lnTo>
                                      <a:lnTo>
                                        <a:pt x="658" y="0"/>
                                      </a:lnTo>
                                      <a:close/>
                                      <a:moveTo>
                                        <a:pt x="790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790" y="10"/>
                                      </a:lnTo>
                                      <a:lnTo>
                                        <a:pt x="790" y="0"/>
                                      </a:lnTo>
                                      <a:close/>
                                      <a:moveTo>
                                        <a:pt x="922" y="0"/>
                                      </a:moveTo>
                                      <a:lnTo>
                                        <a:pt x="1001" y="0"/>
                                      </a:lnTo>
                                      <a:lnTo>
                                        <a:pt x="1001" y="10"/>
                                      </a:lnTo>
                                      <a:lnTo>
                                        <a:pt x="922" y="10"/>
                                      </a:lnTo>
                                      <a:lnTo>
                                        <a:pt x="922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32" y="0"/>
                                      </a:lnTo>
                                      <a:lnTo>
                                        <a:pt x="1132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  <a:moveTo>
                                        <a:pt x="1185" y="0"/>
                                      </a:moveTo>
                                      <a:lnTo>
                                        <a:pt x="1264" y="0"/>
                                      </a:lnTo>
                                      <a:lnTo>
                                        <a:pt x="1264" y="10"/>
                                      </a:lnTo>
                                      <a:lnTo>
                                        <a:pt x="1185" y="10"/>
                                      </a:lnTo>
                                      <a:lnTo>
                                        <a:pt x="1185" y="0"/>
                                      </a:lnTo>
                                      <a:close/>
                                      <a:moveTo>
                                        <a:pt x="1317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0"/>
                                      </a:lnTo>
                                      <a:lnTo>
                                        <a:pt x="1317" y="10"/>
                                      </a:lnTo>
                                      <a:lnTo>
                                        <a:pt x="1317" y="0"/>
                                      </a:lnTo>
                                      <a:close/>
                                      <a:moveTo>
                                        <a:pt x="1449" y="0"/>
                                      </a:moveTo>
                                      <a:lnTo>
                                        <a:pt x="1528" y="0"/>
                                      </a:lnTo>
                                      <a:lnTo>
                                        <a:pt x="1528" y="10"/>
                                      </a:lnTo>
                                      <a:lnTo>
                                        <a:pt x="1449" y="10"/>
                                      </a:lnTo>
                                      <a:lnTo>
                                        <a:pt x="1449" y="0"/>
                                      </a:lnTo>
                                      <a:close/>
                                      <a:moveTo>
                                        <a:pt x="1580" y="0"/>
                                      </a:moveTo>
                                      <a:lnTo>
                                        <a:pt x="1659" y="0"/>
                                      </a:lnTo>
                                      <a:lnTo>
                                        <a:pt x="1659" y="10"/>
                                      </a:lnTo>
                                      <a:lnTo>
                                        <a:pt x="1580" y="10"/>
                                      </a:lnTo>
                                      <a:lnTo>
                                        <a:pt x="1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4" name="Line 3435"/>
                              <wps:cNvCnPr/>
                              <wps:spPr bwMode="auto">
                                <a:xfrm>
                                  <a:off x="284480" y="92964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5" name="Line 3436"/>
                              <wps:cNvCnPr/>
                              <wps:spPr bwMode="auto">
                                <a:xfrm flipV="1">
                                  <a:off x="928370" y="92964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Line 3437"/>
                              <wps:cNvCnPr/>
                              <wps:spPr bwMode="auto">
                                <a:xfrm flipH="1">
                                  <a:off x="284480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7" name="Line 3438"/>
                              <wps:cNvCnPr/>
                              <wps:spPr bwMode="auto">
                                <a:xfrm>
                                  <a:off x="755650" y="237490"/>
                                  <a:ext cx="10788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8" name="Line 3439"/>
                              <wps:cNvCnPr/>
                              <wps:spPr bwMode="auto">
                                <a:xfrm flipH="1">
                                  <a:off x="1399540" y="23749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9" name="Line 3440"/>
                              <wps:cNvCnPr/>
                              <wps:spPr bwMode="auto">
                                <a:xfrm flipH="1" flipV="1">
                                  <a:off x="755650" y="23749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0" name="Line 3441"/>
                              <wps:cNvCnPr/>
                              <wps:spPr bwMode="auto">
                                <a:xfrm flipH="1">
                                  <a:off x="928370" y="564515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1" name="Line 3442"/>
                              <wps:cNvCnPr/>
                              <wps:spPr bwMode="auto">
                                <a:xfrm flipV="1">
                                  <a:off x="1363345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2" name="Freeform 34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51205" y="237490"/>
                                  <a:ext cx="8890" cy="810895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61 h 1277"/>
                                    <a:gd name="T2" fmla="*/ 0 w 14"/>
                                    <a:gd name="T3" fmla="*/ 0 h 1277"/>
                                    <a:gd name="T4" fmla="*/ 14 w 14"/>
                                    <a:gd name="T5" fmla="*/ 103 h 1277"/>
                                    <a:gd name="T6" fmla="*/ 0 w 14"/>
                                    <a:gd name="T7" fmla="*/ 165 h 1277"/>
                                    <a:gd name="T8" fmla="*/ 14 w 14"/>
                                    <a:gd name="T9" fmla="*/ 103 h 1277"/>
                                    <a:gd name="T10" fmla="*/ 14 w 14"/>
                                    <a:gd name="T11" fmla="*/ 268 h 1277"/>
                                    <a:gd name="T12" fmla="*/ 0 w 14"/>
                                    <a:gd name="T13" fmla="*/ 206 h 1277"/>
                                    <a:gd name="T14" fmla="*/ 14 w 14"/>
                                    <a:gd name="T15" fmla="*/ 309 h 1277"/>
                                    <a:gd name="T16" fmla="*/ 0 w 14"/>
                                    <a:gd name="T17" fmla="*/ 371 h 1277"/>
                                    <a:gd name="T18" fmla="*/ 14 w 14"/>
                                    <a:gd name="T19" fmla="*/ 309 h 1277"/>
                                    <a:gd name="T20" fmla="*/ 14 w 14"/>
                                    <a:gd name="T21" fmla="*/ 474 h 1277"/>
                                    <a:gd name="T22" fmla="*/ 0 w 14"/>
                                    <a:gd name="T23" fmla="*/ 412 h 1277"/>
                                    <a:gd name="T24" fmla="*/ 14 w 14"/>
                                    <a:gd name="T25" fmla="*/ 515 h 1277"/>
                                    <a:gd name="T26" fmla="*/ 0 w 14"/>
                                    <a:gd name="T27" fmla="*/ 577 h 1277"/>
                                    <a:gd name="T28" fmla="*/ 14 w 14"/>
                                    <a:gd name="T29" fmla="*/ 515 h 1277"/>
                                    <a:gd name="T30" fmla="*/ 14 w 14"/>
                                    <a:gd name="T31" fmla="*/ 680 h 1277"/>
                                    <a:gd name="T32" fmla="*/ 0 w 14"/>
                                    <a:gd name="T33" fmla="*/ 618 h 1277"/>
                                    <a:gd name="T34" fmla="*/ 14 w 14"/>
                                    <a:gd name="T35" fmla="*/ 721 h 1277"/>
                                    <a:gd name="T36" fmla="*/ 0 w 14"/>
                                    <a:gd name="T37" fmla="*/ 783 h 1277"/>
                                    <a:gd name="T38" fmla="*/ 14 w 14"/>
                                    <a:gd name="T39" fmla="*/ 721 h 1277"/>
                                    <a:gd name="T40" fmla="*/ 14 w 14"/>
                                    <a:gd name="T41" fmla="*/ 886 h 1277"/>
                                    <a:gd name="T42" fmla="*/ 0 w 14"/>
                                    <a:gd name="T43" fmla="*/ 824 h 1277"/>
                                    <a:gd name="T44" fmla="*/ 14 w 14"/>
                                    <a:gd name="T45" fmla="*/ 927 h 1277"/>
                                    <a:gd name="T46" fmla="*/ 0 w 14"/>
                                    <a:gd name="T47" fmla="*/ 989 h 1277"/>
                                    <a:gd name="T48" fmla="*/ 14 w 14"/>
                                    <a:gd name="T49" fmla="*/ 927 h 1277"/>
                                    <a:gd name="T50" fmla="*/ 14 w 14"/>
                                    <a:gd name="T51" fmla="*/ 1092 h 1277"/>
                                    <a:gd name="T52" fmla="*/ 0 w 14"/>
                                    <a:gd name="T53" fmla="*/ 1031 h 1277"/>
                                    <a:gd name="T54" fmla="*/ 14 w 14"/>
                                    <a:gd name="T55" fmla="*/ 1134 h 1277"/>
                                    <a:gd name="T56" fmla="*/ 0 w 14"/>
                                    <a:gd name="T57" fmla="*/ 1195 h 1277"/>
                                    <a:gd name="T58" fmla="*/ 14 w 14"/>
                                    <a:gd name="T59" fmla="*/ 1134 h 1277"/>
                                    <a:gd name="T60" fmla="*/ 14 w 14"/>
                                    <a:gd name="T61" fmla="*/ 1277 h 1277"/>
                                    <a:gd name="T62" fmla="*/ 0 w 14"/>
                                    <a:gd name="T63" fmla="*/ 1237 h 12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" h="1277">
                                      <a:moveTo>
                                        <a:pt x="14" y="0"/>
                                      </a:moveTo>
                                      <a:lnTo>
                                        <a:pt x="14" y="61"/>
                                      </a:lnTo>
                                      <a:lnTo>
                                        <a:pt x="0" y="61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4" y="0"/>
                                      </a:lnTo>
                                      <a:close/>
                                      <a:moveTo>
                                        <a:pt x="14" y="103"/>
                                      </a:moveTo>
                                      <a:lnTo>
                                        <a:pt x="14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03"/>
                                      </a:lnTo>
                                      <a:lnTo>
                                        <a:pt x="14" y="103"/>
                                      </a:lnTo>
                                      <a:close/>
                                      <a:moveTo>
                                        <a:pt x="14" y="206"/>
                                      </a:moveTo>
                                      <a:lnTo>
                                        <a:pt x="14" y="268"/>
                                      </a:lnTo>
                                      <a:lnTo>
                                        <a:pt x="0" y="268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14" y="206"/>
                                      </a:lnTo>
                                      <a:close/>
                                      <a:moveTo>
                                        <a:pt x="14" y="309"/>
                                      </a:moveTo>
                                      <a:lnTo>
                                        <a:pt x="14" y="371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0" y="309"/>
                                      </a:lnTo>
                                      <a:lnTo>
                                        <a:pt x="14" y="309"/>
                                      </a:lnTo>
                                      <a:close/>
                                      <a:moveTo>
                                        <a:pt x="14" y="412"/>
                                      </a:moveTo>
                                      <a:lnTo>
                                        <a:pt x="14" y="474"/>
                                      </a:lnTo>
                                      <a:lnTo>
                                        <a:pt x="0" y="474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14" y="412"/>
                                      </a:lnTo>
                                      <a:close/>
                                      <a:moveTo>
                                        <a:pt x="14" y="515"/>
                                      </a:moveTo>
                                      <a:lnTo>
                                        <a:pt x="14" y="577"/>
                                      </a:lnTo>
                                      <a:lnTo>
                                        <a:pt x="0" y="577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14" y="515"/>
                                      </a:lnTo>
                                      <a:close/>
                                      <a:moveTo>
                                        <a:pt x="14" y="618"/>
                                      </a:moveTo>
                                      <a:lnTo>
                                        <a:pt x="14" y="680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0" y="618"/>
                                      </a:lnTo>
                                      <a:lnTo>
                                        <a:pt x="14" y="618"/>
                                      </a:lnTo>
                                      <a:close/>
                                      <a:moveTo>
                                        <a:pt x="14" y="721"/>
                                      </a:moveTo>
                                      <a:lnTo>
                                        <a:pt x="14" y="783"/>
                                      </a:lnTo>
                                      <a:lnTo>
                                        <a:pt x="0" y="783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14" y="721"/>
                                      </a:lnTo>
                                      <a:close/>
                                      <a:moveTo>
                                        <a:pt x="14" y="824"/>
                                      </a:moveTo>
                                      <a:lnTo>
                                        <a:pt x="14" y="886"/>
                                      </a:lnTo>
                                      <a:lnTo>
                                        <a:pt x="0" y="886"/>
                                      </a:lnTo>
                                      <a:lnTo>
                                        <a:pt x="0" y="824"/>
                                      </a:lnTo>
                                      <a:lnTo>
                                        <a:pt x="14" y="824"/>
                                      </a:lnTo>
                                      <a:close/>
                                      <a:moveTo>
                                        <a:pt x="14" y="927"/>
                                      </a:moveTo>
                                      <a:lnTo>
                                        <a:pt x="14" y="989"/>
                                      </a:lnTo>
                                      <a:lnTo>
                                        <a:pt x="0" y="989"/>
                                      </a:lnTo>
                                      <a:lnTo>
                                        <a:pt x="0" y="927"/>
                                      </a:lnTo>
                                      <a:lnTo>
                                        <a:pt x="14" y="927"/>
                                      </a:lnTo>
                                      <a:close/>
                                      <a:moveTo>
                                        <a:pt x="14" y="1031"/>
                                      </a:moveTo>
                                      <a:lnTo>
                                        <a:pt x="14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14" y="1031"/>
                                      </a:lnTo>
                                      <a:close/>
                                      <a:moveTo>
                                        <a:pt x="14" y="1134"/>
                                      </a:moveTo>
                                      <a:lnTo>
                                        <a:pt x="14" y="1195"/>
                                      </a:lnTo>
                                      <a:lnTo>
                                        <a:pt x="0" y="1195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4" y="1134"/>
                                      </a:lnTo>
                                      <a:close/>
                                      <a:moveTo>
                                        <a:pt x="14" y="1237"/>
                                      </a:moveTo>
                                      <a:lnTo>
                                        <a:pt x="14" y="1277"/>
                                      </a:lnTo>
                                      <a:lnTo>
                                        <a:pt x="0" y="1277"/>
                                      </a:lnTo>
                                      <a:lnTo>
                                        <a:pt x="0" y="1237"/>
                                      </a:lnTo>
                                      <a:lnTo>
                                        <a:pt x="14" y="12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4" name="Line 3444"/>
                              <wps:cNvCnPr/>
                              <wps:spPr bwMode="auto">
                                <a:xfrm>
                                  <a:off x="755650" y="969645"/>
                                  <a:ext cx="104775" cy="26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5" name="Line 3445"/>
                              <wps:cNvCnPr/>
                              <wps:spPr bwMode="auto">
                                <a:xfrm>
                                  <a:off x="860425" y="995680"/>
                                  <a:ext cx="635" cy="78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6" name="Freeform 34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3210" y="926465"/>
                                  <a:ext cx="448310" cy="118110"/>
                                </a:xfrm>
                                <a:custGeom>
                                  <a:avLst/>
                                  <a:gdLst>
                                    <a:gd name="T0" fmla="*/ 4 w 706"/>
                                    <a:gd name="T1" fmla="*/ 0 h 186"/>
                                    <a:gd name="T2" fmla="*/ 79 w 706"/>
                                    <a:gd name="T3" fmla="*/ 19 h 186"/>
                                    <a:gd name="T4" fmla="*/ 75 w 706"/>
                                    <a:gd name="T5" fmla="*/ 29 h 186"/>
                                    <a:gd name="T6" fmla="*/ 0 w 706"/>
                                    <a:gd name="T7" fmla="*/ 10 h 186"/>
                                    <a:gd name="T8" fmla="*/ 4 w 706"/>
                                    <a:gd name="T9" fmla="*/ 0 h 186"/>
                                    <a:gd name="T10" fmla="*/ 129 w 706"/>
                                    <a:gd name="T11" fmla="*/ 32 h 186"/>
                                    <a:gd name="T12" fmla="*/ 204 w 706"/>
                                    <a:gd name="T13" fmla="*/ 50 h 186"/>
                                    <a:gd name="T14" fmla="*/ 200 w 706"/>
                                    <a:gd name="T15" fmla="*/ 60 h 186"/>
                                    <a:gd name="T16" fmla="*/ 125 w 706"/>
                                    <a:gd name="T17" fmla="*/ 41 h 186"/>
                                    <a:gd name="T18" fmla="*/ 129 w 706"/>
                                    <a:gd name="T19" fmla="*/ 32 h 186"/>
                                    <a:gd name="T20" fmla="*/ 255 w 706"/>
                                    <a:gd name="T21" fmla="*/ 63 h 186"/>
                                    <a:gd name="T22" fmla="*/ 330 w 706"/>
                                    <a:gd name="T23" fmla="*/ 82 h 186"/>
                                    <a:gd name="T24" fmla="*/ 326 w 706"/>
                                    <a:gd name="T25" fmla="*/ 92 h 186"/>
                                    <a:gd name="T26" fmla="*/ 251 w 706"/>
                                    <a:gd name="T27" fmla="*/ 73 h 186"/>
                                    <a:gd name="T28" fmla="*/ 255 w 706"/>
                                    <a:gd name="T29" fmla="*/ 63 h 186"/>
                                    <a:gd name="T30" fmla="*/ 380 w 706"/>
                                    <a:gd name="T31" fmla="*/ 95 h 186"/>
                                    <a:gd name="T32" fmla="*/ 455 w 706"/>
                                    <a:gd name="T33" fmla="*/ 114 h 186"/>
                                    <a:gd name="T34" fmla="*/ 451 w 706"/>
                                    <a:gd name="T35" fmla="*/ 123 h 186"/>
                                    <a:gd name="T36" fmla="*/ 376 w 706"/>
                                    <a:gd name="T37" fmla="*/ 104 h 186"/>
                                    <a:gd name="T38" fmla="*/ 380 w 706"/>
                                    <a:gd name="T39" fmla="*/ 95 h 186"/>
                                    <a:gd name="T40" fmla="*/ 505 w 706"/>
                                    <a:gd name="T41" fmla="*/ 126 h 186"/>
                                    <a:gd name="T42" fmla="*/ 581 w 706"/>
                                    <a:gd name="T43" fmla="*/ 145 h 186"/>
                                    <a:gd name="T44" fmla="*/ 577 w 706"/>
                                    <a:gd name="T45" fmla="*/ 155 h 186"/>
                                    <a:gd name="T46" fmla="*/ 501 w 706"/>
                                    <a:gd name="T47" fmla="*/ 136 h 186"/>
                                    <a:gd name="T48" fmla="*/ 505 w 706"/>
                                    <a:gd name="T49" fmla="*/ 126 h 186"/>
                                    <a:gd name="T50" fmla="*/ 631 w 706"/>
                                    <a:gd name="T51" fmla="*/ 158 h 186"/>
                                    <a:gd name="T52" fmla="*/ 706 w 706"/>
                                    <a:gd name="T53" fmla="*/ 177 h 186"/>
                                    <a:gd name="T54" fmla="*/ 702 w 706"/>
                                    <a:gd name="T55" fmla="*/ 186 h 186"/>
                                    <a:gd name="T56" fmla="*/ 627 w 706"/>
                                    <a:gd name="T57" fmla="*/ 167 h 186"/>
                                    <a:gd name="T58" fmla="*/ 631 w 706"/>
                                    <a:gd name="T59" fmla="*/ 158 h 18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706" h="186">
                                      <a:moveTo>
                                        <a:pt x="4" y="0"/>
                                      </a:moveTo>
                                      <a:lnTo>
                                        <a:pt x="79" y="19"/>
                                      </a:lnTo>
                                      <a:lnTo>
                                        <a:pt x="75" y="2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129" y="32"/>
                                      </a:moveTo>
                                      <a:lnTo>
                                        <a:pt x="204" y="50"/>
                                      </a:lnTo>
                                      <a:lnTo>
                                        <a:pt x="200" y="60"/>
                                      </a:lnTo>
                                      <a:lnTo>
                                        <a:pt x="125" y="41"/>
                                      </a:lnTo>
                                      <a:lnTo>
                                        <a:pt x="129" y="32"/>
                                      </a:lnTo>
                                      <a:close/>
                                      <a:moveTo>
                                        <a:pt x="255" y="63"/>
                                      </a:moveTo>
                                      <a:lnTo>
                                        <a:pt x="330" y="82"/>
                                      </a:lnTo>
                                      <a:lnTo>
                                        <a:pt x="326" y="92"/>
                                      </a:lnTo>
                                      <a:lnTo>
                                        <a:pt x="251" y="73"/>
                                      </a:lnTo>
                                      <a:lnTo>
                                        <a:pt x="255" y="63"/>
                                      </a:lnTo>
                                      <a:close/>
                                      <a:moveTo>
                                        <a:pt x="380" y="95"/>
                                      </a:moveTo>
                                      <a:lnTo>
                                        <a:pt x="455" y="114"/>
                                      </a:lnTo>
                                      <a:lnTo>
                                        <a:pt x="451" y="123"/>
                                      </a:lnTo>
                                      <a:lnTo>
                                        <a:pt x="376" y="104"/>
                                      </a:lnTo>
                                      <a:lnTo>
                                        <a:pt x="380" y="95"/>
                                      </a:lnTo>
                                      <a:close/>
                                      <a:moveTo>
                                        <a:pt x="505" y="126"/>
                                      </a:moveTo>
                                      <a:lnTo>
                                        <a:pt x="581" y="145"/>
                                      </a:lnTo>
                                      <a:lnTo>
                                        <a:pt x="577" y="155"/>
                                      </a:lnTo>
                                      <a:lnTo>
                                        <a:pt x="501" y="136"/>
                                      </a:lnTo>
                                      <a:lnTo>
                                        <a:pt x="505" y="126"/>
                                      </a:lnTo>
                                      <a:close/>
                                      <a:moveTo>
                                        <a:pt x="631" y="158"/>
                                      </a:moveTo>
                                      <a:lnTo>
                                        <a:pt x="706" y="177"/>
                                      </a:lnTo>
                                      <a:lnTo>
                                        <a:pt x="702" y="186"/>
                                      </a:lnTo>
                                      <a:lnTo>
                                        <a:pt x="627" y="167"/>
                                      </a:lnTo>
                                      <a:lnTo>
                                        <a:pt x="631" y="1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7" name="Rectangle 3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575" y="8121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8" name="Rectangle 3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12674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9" name="Rectangle 3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225" y="8743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0" name="Rectangle 3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0325" y="39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1" name="Rectangle 34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0700" y="730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2" name="Rectangle 34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6985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3" name="Rectangle 34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490" y="10261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56" name="Oval 3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1815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7" name="Oval 3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6840" y="55499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8" name="Oval 3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670" y="124714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9" name="Oval 3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0645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0" name="Oval 3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1" name="Oval 34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32" o:spid="_x0000_s2806" editas="canvas" style="width:162pt;height:117pt;mso-position-horizontal-relative:char;mso-position-vertical-relative:line" coordsize="20574,1485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N5C/HhIAABWZAAAOAAAAZHJzL2Uyb0RvYy54bWzsXW1v47gR/l6g/8HwxwK5iHpXcLnDNdm0 Ba53i9623xVbiY06lit7N3st+t/7DKmRSVtjMdlLcNdogV0q0Sw5z2hEznBmqK+//fywmnyqmu2y Xl9O1VfBdFKtZ/V8ub6/nP79w81ZPp1sd+V6Xq7qdXU5/bnaTr/95ve/+/pxc1GF9aJezatmgk7W 24vHzeV0sdttLs7Pt7NF9VBuv6o31Ro37+rmodzhx+b+fN6Uj+j9YXUeBkF6/lg3801Tz6rtFr+9 Njen3+j+7+6q2e7Hu7tttZusLqfgbaf/bfS/t/Tv+Tdflxf3TblZLGctG+UzuHgol2sM2nV1Xe7K ycdmedTVw3LW1Nv6bvfVrH44r+/ulrNKYwAaFRyguSrXn8qtBjODdJhBXP2C/d7eE9/r+ma5WkEa 5+j9gn5H7SOeT0W3V2uXyPxG07Y0jxs8wO2me5TbL2Pxp0W5qTTy7cXsh0/vm8lyfjlNgiCaTtbl AzTppqkq0otJFEcxPUfiAKQ/bd43xOx28309++d2sq7fzZe79/VyvQNPiijBt0VKP2zxnya3j3+t 5+i5/Lir9cP8fNc8UFd4TJPPl9Mwj+McSvTz5bQI0zhNjPZUn3eTGW6rIInol5MZCNIo0cp1Xl5w L7OP292fqlr3WH76frszujfHFQ1yP2+BfcAQdw8rqOEfzidZMXmcqDQpWk3tiJRFFEwWE8W63FGE DkV/L5BmN5Tq7ya2SSIlsAPYXUf9/aQWRaikfjKLSmAIM0o3lBIZKiyqfoYgsX1HURwKyNSwpJUt 6jCNpJ48pK1scUdFInU1LG9lCzzOYqknD4krW+QnmBqWeWjLPA1SgalwWOahLfMkzKSePGQe2jJP k1zqaljmoS3zLBKZ8pB5aMv8BFPDMo9smeepNKFEwzKPbJlnRSAIKvKQOabs/ctXhNLLFw3LPLJl roJAmlkiD6FHttBPcDUs9NgWulKRBDAelnpsS50WGUHssYfYY1vsSuXS/BIPyz125I71UGLLQ+6x LfdTbA0LHsvuXrFUVEhTTDIs+MQRfKSk1znxEHziCD6OpbcwGRZ84gg+CaX5KvEQfOII/gRbw4JP HcHDYhH0IR0WfOoIPsmliSYVBA+j657NqnLBltbs87o1tXA1KclBCbSZt6m3ZN6R3QXL7YMxEcsL UJFdJhCDRSKOtD05RIyHT8TaYARzp3vG4yXizKtnPD8i1ubhYM9k8RA1TBqygocYIbNGk/uBJNNF k/vBJPtEk/sBJRtEk/tBJUODyGFJ+EAla0KT+0Eli0GT+0Els0CT+0GlpV+T+0Gl9Z3IsYD7QKVF XJP7QaWFWpP7QaXVWJP7QaUFV5P7QaVVlcixavpApZVTk/tBpcVRk/tBpQVQk/tBpTVOk/tBpXWM yLFO+UCltUqT+0Gl5UiT+0GlJUeT+0GlVUWT+0GllYPIsTL4QKXVQZM7UM1s1k7wDfZ9Dnd8mukE Oz63NER5sSl3tC7w5eQR7js52ZMF+fF6VXioP1Ufak2xo+XBMMlO/f7uam1TZegDzDEZ3+R2o7tq iYzLDsb5LreGygzoRXQ43GxVbysNdM+n6RQOs8Pg/r47ODx0h47vcmt6Y6oBJnlQTzJ/NPC1HS4l NPDuHTpGwa1Bw1QDbPKgnmT+aOBZO1xKaODMO3SMgluDhqkG2ORBPcn80cAnd7iU0GAXwKFjFNwa NEw1wCYP6knmjwYeuMOlhAZOv0PHKLg1aJhqgE0e1JPMHw18d4dLCQ12Cxw6RsGtQcNUA2zyoJ5k /mjgqDtcSmhoc8AhZBjcGjgd2QCjPKwnmT8e8vEdPkVA2FdwCBkIty0gJhvgtBvXl+4JkLDV4HAq QsJGgkPIULhtITHZEKs8ri/dEyBhQ8DhVISETQiHkKFw20JisiFWeVxfuidAwgaAw6kICbsODiFD 4baFxGRDrPK4vnRPgITdA4dTEZI2/wZNN2MlgmyIVR7Xl06CBPOQjFXtrndWKxm7VjRpW6+Wc4rf kbW6be5vr1bN5FNJIU/9pzWrHbLVWhu9YQbxzEpEXu9W5U4bvg6ZZ2+bZru7LrcLM6ruwRjat9Wn isKK5cWiKufv1nN9vSuXK3Otrd82IkdBOBPGu63nPyMg19QmXov4Mi4WdfPv6eQRsdrL6fZfH8um mk5Wf1kjqFeomDzDnf4hTjJy/hv7zq19p1zP0NXldDfFJhBdXu1MQPjjplneLzCS0nJY198hEHi3 pDidjhgartofEOs0vL5G0BNTogl6fr9cVxTw1G5bG8W8Wr9vwOLzwphFCsnpZ8JhzDSOcjIPKIoZ QT1CdhE5jknPmuKYE7q4nK7AkpYXxzRJY1sSeu5dZJn8HNK5PMQmp9bUZ6jtw3KHfIHV8gH9dLo9 oFzlBbC13h6h1HH5/xRB8S5/l8dncZi+O4uD6+uz726u4rP0RmXJdXR9dXWt/kt8qvhisZzPqzW9 YZwjoGK/+HabrWCi+12WQCeTc7d3/ZaDRW4101r3Dt8N1slXVUMs4a4apqQ6T1HDyd1qufkHv2Ft XL0I84imIShcER4rJML7RYahR4UcFfIgGQR2lauQen/qyQr55wOFtBI9wiiLMRs6M2ScKaWXTShs WoTqKNODp79xhnSzuXqTn/6vZkh4BK5C5k+dIWlhbOfFLEnSdhu4Tw1VkOW5lW9EI2HtHZfpt75M wzVzlVBvw3/xrIhgepG0EZg+fRzX6dFwFJI2savgaKTxOZ6nkb0m5MBUOfo0o2r2qya2Zw5UUwch n6ea1tpt+TRJGidKO9HaEdW5wqMJOSqkoJAIUbhzZfhUE7J3hlRRGkWU1genpXf1Hp2acdunt+SC 0sCMRlolF0g23W/9vFzJRZaoMJCVNu92KnMV5Aifuy6QvUfOu5NWamB/xYXSiay6osQuysBr2VUd pIoKLsJM7zbYRJBUR6STFo+6sTMWdVlCTy/Y7e16EbiBSPYkQSSwg+2RjqqfHfirHQVCG0I/cCj2 VP3igYW3JxEZotV2T9bfk1NvEaa5wJNTc9EPTtnCDlFs0P/QnJILQd5Yv/eMR0EhdTUscQoadiKI MkmTnJILiSlb6DJTFA3pRhS6cgouqFikX1RO0UW/0ENb6LEKpZ48lByRhz3jMKGkroaFTqkonQiS LJN68lD00Ba6zJRTdCEI3am4SJHl3C90p+qiX+hOxUWqpHfGKbqQmLKFnoWSfjpVFwJTttCzXJqk nJoLiSlb6DJTtDnRPWahK6fgAvtngtCdoot+fE69RR5K74xbctE/5znlFkUo6adTciEwZQu9yKWJ yi24EJiyhS4z5RZc9HflFFuooJBmBafioh/gQbEF6v/635qDggsqRjhajJ1iCxTpSI/QqbgQ2LLl rhQK9wS2PKYYykPdq7HMlltx0S95p9qCTBaBL6fkoh+iW20BH8LqCvvOY8VFT0kJGTxwuMaKi6Ni m7HiQqosGisuJMmMFReSZH6bFRfwAajeglxg2jrdp+a16YO4j8mTM+P2tw+yDA1ZVz3Cd7k1nZmJ 2IuIB+QOuO3lim+eKLkw/CkcXWG2JwaAwA9vCblvbm0knlTdoNwHtw6YPW98exAO/Gk/OHDhPeB4 UnWDMp/cOnD2vPHtQThwn/3gwGX3gONJ1Q3KfHLrwNnzxrcH4cDx9oNDVSJGK7lvbm1l86TqBuU+ uHXg7Hnj24Nw2vgJrMyBdwe+vQccTyoTtMGgzCe3Dpw9b3x7EA48dL+ng00BDzieVN2gzCe3Dpw9 b3x7EA4ccj842ATwgONJ1Q3KfHLrwNnzxrcH4cCV94OD3QMPOJ5U3aDMJ7cOnD1vfHsQDjx3PzjY LfCA40nVDcp8cuvA2fPGtwfhYKny1DbaZ/AA5E3Wjcu8cutAsvjj+8OY4OP7PSPaWfDB5EvWjcu8 cuti2vPH94cxYYPAE1MbAhEnWmO6cbxlkKwbl3nl1sW054/vMyaMMJZcvPGSCwoKuWF4/YY+JS/E ygax0pOKFBnuB9kgKogzznAP08BUd0ALx1TON57KSWFHVwu15jxTC/M0iCmmBp8amZyt1bjPScKR habIIsszk6A3quBY9EPH9Bxnf9iFPy+X/YG6oLDdQe87cBOncUZ0mwqDcGiYwvUvkP9BcZTM7DPY qR12/oeO1Brj3yaxsz/0uZ093djRcaWjc8f9YOnpwj8ZndDW048dpQ2Ffg7j4j3dOFErAZYdsRKE YweshF7oQXWoFFjuheUkf+DQPATRjuXjpH6EgcCTk/2RSFzZssZ5wgJXtrRTqStb3CoUnpuT/hHr 4GUPQFvksqxsqUuycpI/UHjZD9BJ/8D5pb1id5I/okiQlZP/kQtP0DlxMwrpjL4e5XTyP0zM+FhW zpGbYUKnP/Z1ZSt6JgG0xS7Lyha7JCsn/SPSB9j1cOUkgJiQ8TFAJ/0jlp6gkwGikPvQ+widBBBk JfcLyzl0U4WCtJwMkCgTnuHBqZsSX7bkZXHZkpfE5eSAJIGg8E4WiIIC9orLSQJJckFcTh6IinXk //gxOmkglILUq6dOIojCw+7ny55qEn3iaY92xbbOI/1X6MsWvSwvW/SivJxUkFQfzdzDl5sMguN2 ezE6qSDopV9ebjaIyW44lr2TC4KKdqEve5bHsiPwZcs+DYXn6J69mepUiR6+bNnL8nJkb8sL9vmY dTFmXVCCSbcbfvps0THrQoqgj1kXkmTGrAtJMv1ZF5iV8RJ+wUmUtGbqxAisGH15ESafgJ1dKSLK h0yeDurQtiPmD2Q1D0eBO/+aN8y5NRvrLlt8jzfV7dBtuxFPqdQYGwbu6bwIuHiasDtngfvm1vQH 902TIS3yFBa4ZpqsO0OWe+FW4I5vy4DoXBsChETJ04DgPGnCnJFz39waFuAYabKBMBacHk2W8bDc C7eteA6549syIFjihgGOOUm6BrdEE8LxOCl7uByGDl7iqWcEd8LQ4cmfpDtkcBgTTNyWBQ7eSqBg 8BtKs12P15p759YIlrIJ6LHDXD/JLAx1QwfP6RSoYw55PPlJwXhseRjKLNCTC3E7kCkBM9n0aMxW ET1MYEOXcriPueXWSOmYQ77PqDDEGHZ762E3KJPZbf4bjnCGab+i487gyeKFaaMex9vNVwsQVt81 Tf1Ih8x94Vee8Bon7aqYq7BNs9tHSVBlyHESlYQx1hzzLguxOjqJWi/iXH9IWi6djkaLvXU0GOYb +s2v7fAy+XzAG/2nFYhFJp5yZsTansemIM0/hsXZTZpnZ/FNnJwVWZCfBar4Y4HIVRFf37jnsenD 8Myn43CM2nPPY6Mj6YoERgHJ2mLa+yTFJx5J1x0nR+zzQW/c9h34tvt8+1l//Sw2GSj0HgwekLjG 1/b4eEQs4uZoRFyYYxFxYY5ExIXvcYjbDR2HePMrOA6RaiN7Jgn7qKWXniTyLI1acxO7YVlsbM79 LFGEAQf0x1ni4E0aZwmPgyu/ZJbQXsU4S8C77JkltKP7WqZErHBIuPE3kFNBR+3DWBhnifPuIFR5 vR1niReeJbQH/uZnCYqPH88SZqfptWYJbAdF7SwRFTgJV7sU+1kCia9datZoTIzGBBaQV3Q5urTX N+1yUIJMzzRhnxX30i6HwvdTaG6grcYsao9lH2eJYDQmyFA43nR51VmiS0t+27NEd1KavXuJTJbX 273EeeRZ+6mdtMiNHWNPEklAHxnTGbPj7qX7rZTR43hhj6NLGn/bkwRSwHtMic4dm/3w6aVNiSxO 6KMGOmgZhKk63L1UAfbbx2mi/5NK4zTxwtNEF+x709MEnTlmpokf8SUvBEGRxPp6ZoTKQxTUmJ3L MMwoYcXZuQzxIQBMINqOKFIYHLiLyKYQBK1W+OrP9uRXouSNQK1tvfat+ZyU+Vrvc/5/U39sv0c2 fpvs4RwfHVnOqvPHupmbr1XR1aapZ9V2u1zf/7ToP6+aMp1dPe18gVdYyVSUpzml/MMpTrCoHX6q Z9TT8Rt6yzl0I6BcTVdPO3P0FfS0UEnafuIMaQ6ZMvW1e8ds1NNRT1s97cKWvO539tAr6KmKkoCO J6D5tFBFbM4fGvXUJ+XmbX2TlA6fdefT18y/CTOVce7vqKbbi+346dx+85TOP3bV9DUTQLI4LKgo ErPp6EVhDv3tqSk+vju7wF/t3t7j29OL5ey63JX2z7h+3FxUYb2oV/Oq+eZ/AgAAAP//AwBQSwME FAAGAAgAAAAhAHX1SyrZAAAABQEAAA8AAABkcnMvZG93bnJldi54bWxMj0FrwzAMhe+D/QejwW6r s7RsJYtT2kKPhS4d9OrYWhwWyyF22+zfV9tluwg9nnj6XrmafC8uOMYukILnWQYCyQTbUavg47h7 WoKISZPVfSBU8I0RVtX9XakLG670jpc6tYJDKBZagUtpKKSMxqHXcRYGJPY+w+h1Yjm20o76yuG+ l3mWvUivO+IPTg+4dWi+6rNXsDhSd9hvlpvT7mRSbfaNzdyrUo8P0/oNRMIp/R3DDz6jQ8VMTTiT jaJXwEXS72Rvni9YNgryOS+yKuV/+uoGAAD//wMAUEsBAi0AFAAGAAgAAAAhALaDOJL+AAAA4QEA ABMAAAAAAAAAAAAAAAAAAAAAAFtDb250ZW50X1R5cGVzXS54bWxQSwECLQAUAAYACAAAACEAOP0h /9YAAACUAQAACwAAAAAAAAAAAAAAAAAvAQAAX3JlbHMvLnJlbHNQSwECLQAUAAYACAAAACEALDeQ vx4SAAAVmQAADgAAAAAAAAAAAAAAAAAuAgAAZHJzL2Uyb0RvYy54bWxQSwECLQAUAAYACAAAACEA dfVLKtkAAAAFAQAADwAAAAAAAAAAAAAAAAB4FAAAZHJzL2Rvd25yZXYueG1sUEsFBgAAAAAEAAQA 8wAAAH4VAAAAAA== ">
                      <v:shape id="_x0000_s2807" type="#_x0000_t75" style="position:absolute;width:20574;height:14859;visibility:visible;mso-wrap-style:square">
                        <v:fill o:detectmouseclick="t"/>
                        <v:path o:connecttype="none"/>
                      </v:shape>
                      <v:shape id="Freeform 3434" o:spid="_x0000_s2808" style="position:absolute;left:2844;top:9264;width:10535;height:64;visibility:visible;mso-wrap-style:square;v-text-anchor:top" coordsize="1659,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GxsYcgA AADdAAAADwAAAGRycy9kb3ducmV2LnhtbESPQWsCMRSE70L/Q3iFXkpNWtkiq1GsxSr01NVLb6+b 52bt5mXZpLr21zdCweMwM98w03nvGnGkLtSeNTwOFQji0puaKw277ephDCJEZIONZ9JwpgDz2c1g irnxJ/6gYxErkSAcctRgY2xzKUNpyWEY+pY4eXvfOYxJdpU0HZ4S3DXySaln6bDmtGCxpaWl8rv4 cRruD++rt5F8We4W2e/XYf2aje32U+u7234xARGpj9fwf3tjNGRKjeDyJj0BOfsDAAD//wMAUEsB Ai0AFAAGAAgAAAAhAPD3irv9AAAA4gEAABMAAAAAAAAAAAAAAAAAAAAAAFtDb250ZW50X1R5cGVz XS54bWxQSwECLQAUAAYACAAAACEAMd1fYdIAAACPAQAACwAAAAAAAAAAAAAAAAAuAQAAX3JlbHMv LnJlbHNQSwECLQAUAAYACAAAACEAMy8FnkEAAAA5AAAAEAAAAAAAAAAAAAAAAAApAgAAZHJzL3No YXBleG1sLnhtbFBLAQItABQABgAIAAAAIQAwbGxhyAAAAN0AAAAPAAAAAAAAAAAAAAAAAJgCAABk cnMvZG93bnJldi54bWxQSwUGAAAAAAQABAD1AAAAjQMAAAAA " path="m,l79,r,10l,10,,xm131,r80,l211,10r-80,l131,xm263,r79,l342,10r-79,l263,xm395,r79,l474,10r-79,l395,xm527,r79,l606,10r-79,l527,xm658,r79,l737,10r-79,l658,xm790,r79,l869,10r-79,l790,xm922,r79,l1001,10r-79,l922,xm1053,r79,l1132,10r-79,l1053,xm1185,r79,l1264,10r-79,l1185,xm1317,r79,l1396,10r-79,l1317,xm1449,r79,l1528,10r-79,l1449,xm1580,r79,l1659,10r-79,l1580,xe" fillcolor="black" strokeweight=".1pt">
                        <v:stroke joinstyle="bevel"/>
                        <v:path arrowok="t" o:connecttype="custom" o:connectlocs="50165,0;0,6350;83185,0;133985,6350;83185,0;217170,0;167005,6350;250825,0;300990,6350;250825,0;384810,0;334645,6350;417830,0;467995,6350;417830,0;551815,0;501650,6350;585470,0;635635,6350;585470,0;718820,0;668655,6350;752475,0;802640,6350;752475,0;886460,0;836295,6350;920115,0;970280,6350;920115,0;1053465,0;1003300,6350" o:connectangles="0,0,0,0,0,0,0,0,0,0,0,0,0,0,0,0,0,0,0,0,0,0,0,0,0,0,0,0,0,0,0,0"/>
                        <o:lock v:ext="edit" verticies="t"/>
                      </v:shape>
                      <v:line id="Line 3435" o:spid="_x0000_s2809" style="position:absolute;visibility:visible;mso-wrap-style:square" from="2844,9296" to="9283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sZYy8cAAADdAAAADwAAAGRycy9kb3ducmV2LnhtbESPQWvCQBSE74X+h+UVequ7lSg1ukqx FCr1oqng8Zl9TVKzb0N21eiv7wqCx2FmvmEms87W4kitrxxreO0pEMS5MxUXGn6yz5c3ED4gG6wd k4YzeZhNHx8mmBp34hUd16EQEcI+RQ1lCE0qpc9Lsuh7riGO3q9rLYYo20KaFk8RbmvZV2ooLVYc F0psaF5Svl8frIbRZfstD9tlsln8ZV0y2F92KD+0fn7q3scgAnXhHr61v4yGgVIJXN/EJyCn/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KxljLxwAAAN0AAAAPAAAAAAAA AAAAAAAAAKECAABkcnMvZG93bnJldi54bWxQSwUGAAAAAAQABAD5AAAAlQMAAAAA " strokeweight=".65pt">
                        <v:stroke joinstyle="miter"/>
                      </v:line>
                      <v:line id="Line 3436" o:spid="_x0000_s2810" style="position:absolute;flip:y;visibility:visible;mso-wrap-style:square" from="9283,9296" to="13633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BFC18YAAADdAAAADwAAAGRycy9kb3ducmV2LnhtbESPQWsCMRSE7wX/Q3hCbzVRcCmrUaQg lkIr2iJ6e2yeu0s3L+sm1eivb4RCj8PMfMNM59E24kydrx1rGA4UCOLCmZpLDV+fy6dnED4gG2wc k4YreZjPeg9TzI278IbO21CKBGGfo4YqhDaX0hcVWfQD1xIn7+g6iyHJrpSmw0uC20aOlMqkxZrT QoUtvVRUfG9/rIZ21Wxucf1+O62He/rYxbeDzDKtH/txMQERKIb/8F/71WgYKzWG+5v0BOTs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gRQtfGAAAA3QAAAA8AAAAAAAAA AAAAAAAAoQIAAGRycy9kb3ducmV2LnhtbFBLBQYAAAAABAAEAPkAAACUAwAAAAA= " strokeweight=".65pt">
                        <v:stroke joinstyle="miter"/>
                      </v:line>
                      <v:line id="Line 3437" o:spid="_x0000_s2811" style="position:absolute;flip:x;visibility:visible;mso-wrap-style:square" from="2844,2374" to="7556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PcoMUAAADdAAAADwAAAGRycy9kb3ducmV2LnhtbESPQWsCMRSE74L/ITyhN80qdJHVKCKI paCiLcXeHpvX3cXNy3aTavTXG0HocZiZb5jpPJhanKl1lWUFw0ECgji3uuJCwefHqj8G4Tyyxtoy KbiSg/ms25lipu2F93Q++EJECLsMFZTeN5mULi/JoBvYhjh6P7Y16KNsC6lbvES4qeUoSVJpsOK4 UGJDy5Ly0+HPKGjW9f4Wdpvb7254pO1XeP+WaarUSy8sJiA8Bf8ffrbftILXSITHm/gE5Ow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MPcoMUAAADdAAAADwAAAAAAAAAA AAAAAAChAgAAZHJzL2Rvd25yZXYueG1sUEsFBgAAAAAEAAQA+QAAAJMDAAAAAA== " strokeweight=".65pt">
                        <v:stroke joinstyle="miter"/>
                      </v:line>
                      <v:line id="Line 3438" o:spid="_x0000_s2812" style="position:absolute;visibility:visible;mso-wrap-style:square" from="7556,2374" to="18345,23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hTGvMcAAADdAAAADwAAAGRycy9kb3ducmV2LnhtbESPQWsCMRSE70L/Q3hCb25iUVtXo5SW glIv1RY8PjfP3a2bl2UTdfXXm4LQ4zAz3zDTeWsrcaLGl4419BMFgjhzpuRcw/fmo/cCwgdkg5Vj 0nAhD/PZQ2eKqXFn/qLTOuQiQtinqKEIoU6l9FlBFn3iauLo7V1jMUTZ5NI0eI5wW8knpUbSYslx ocCa3grKDuuj1TC+bj/lcbsa/Cx/N+1geLjuUL5r/dhtXycgArXhP3xvL4yGoVLP8PcmPgE5uw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6FMa8xwAAAN0AAAAPAAAAAAAA AAAAAAAAAKECAABkcnMvZG93bnJldi54bWxQSwUGAAAAAAQABAD5AAAAlQMAAAAA " strokeweight=".65pt">
                        <v:stroke joinstyle="miter"/>
                      </v:line>
                      <v:line id="Line 3439" o:spid="_x0000_s2813" style="position:absolute;flip:x;visibility:visible;mso-wrap-style:square" from="13995,2374" to="18345,56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hDtScMAAADdAAAADwAAAGRycy9kb3ducmV2LnhtbERPTWsCMRC9C/0PYQreNFFwka1RSqEo goq2lPY2bKa7SzeTdRM1+uvNQejx8b5ni2gbcabO1441jIYKBHHhTM2lhs+P98EUhA/IBhvHpOFK Hhbzp94Mc+MuvKfzIZQihbDPUUMVQptL6YuKLPqha4kT9+s6iyHBrpSmw0sKt40cK5VJizWnhgpb equo+DucrIZ22exvcbe5HXejb9p+xfWPzDKt+8/x9QVEoBj+xQ/3ymiYKJXmpjfpCcj5H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YQ7UnDAAAA3QAAAA8AAAAAAAAAAAAA AAAAoQIAAGRycy9kb3ducmV2LnhtbFBLBQYAAAAABAAEAPkAAACRAwAAAAA= " strokeweight=".65pt">
                        <v:stroke joinstyle="miter"/>
                      </v:line>
                      <v:line id="Line 3440" o:spid="_x0000_s2814" style="position:absolute;flip:x y;visibility:visible;mso-wrap-style:square" from="7556,2374" to="13995,56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C07TMMAAADdAAAADwAAAGRycy9kb3ducmV2LnhtbESPQYvCMBCF78L+hzCCN00Uld2uUdYF RbyIbr0PzdgWm0ltslr/vREEj48373vzZovWVuJKjS8daxgOFAjizJmScw3p36r/CcIHZIOVY9Jw Jw+L+UdnholxN97T9RByESHsE9RQhFAnUvqsIIt+4Gri6J1cYzFE2eTSNHiLcFvJkVJTabHk2FBg Tb8FZefDv41vLIcXytfyPi43u/R4Pm7blC5a97rtzzeIQG14H7/SG6NhotQXPNdEBMj5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wtO0zDAAAA3QAAAA8AAAAAAAAAAAAA AAAAoQIAAGRycy9kb3ducmV2LnhtbFBLBQYAAAAABAAEAPkAAACRAwAAAAA= " strokeweight=".65pt">
                        <v:stroke joinstyle="miter"/>
                      </v:line>
                      <v:line id="Line 3441" o:spid="_x0000_s2815" style="position:absolute;flip:x;visibility:visible;mso-wrap-style:square" from="9283,5645" to="13995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b93ksMAAADdAAAADwAAAGRycy9kb3ducmV2LnhtbERPXWvCMBR9H/gfwhV8m2mFFalGGYI4 Bio6Efd2ae7asuama6JGf715EPZ4ON/TeTCNuFDnassK0mECgriwuuZSweFr+ToG4TyyxsYyKbiR g/ms9zLFXNsr7+iy96WIIexyVFB53+ZSuqIig25oW+LI/djOoI+wK6Xu8BrDTSNHSZJJgzXHhgpb WlRU/O7PRkG7anb3sF3f/7bpiTbH8Pkts0ypQT+8T0B4Cv5f/HR/aAVvSRr3xzfxCcjZ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2/d5LDAAAA3QAAAA8AAAAAAAAAAAAA AAAAoQIAAGRycy9kb3ducmV2LnhtbFBLBQYAAAAABAAEAPkAAACRAwAAAAA= " strokeweight=".65pt">
                        <v:stroke joinstyle="miter"/>
                      </v:line>
                      <v:line id="Line 3442" o:spid="_x0000_s2816" style="position:absolute;flip:y;visibility:visible;mso-wrap-style:square" from="13633,2374" to="18345,92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vPSCccAAADdAAAADwAAAGRycy9kb3ducmV2LnhtbESP3WrCQBSE74W+w3KE3plNCg0luooI paXQij+I3h2yxySYPZtmt7r16bsFwcthZr5hJrNgWnGm3jWWFWRJCoK4tLrhSsF28zp6AeE8ssbW Min4JQez6cNggoW2F17Ree0rESHsClRQe98VUrqyJoMusR1x9I62N+ij7Cupe7xEuGnlU5rm0mDD caHGjhY1laf1j1HQvbWra1h+Xr+X2Z6+duHjIPNcqcdhmI9BeAr+Hr6137WC5zTL4P9NfAJy+g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y89IJxwAAAN0AAAAPAAAAAAAA AAAAAAAAAKECAABkcnMvZG93bnJldi54bWxQSwUGAAAAAAQABAD5AAAAlQMAAAAA " strokeweight=".65pt">
                        <v:stroke joinstyle="miter"/>
                      </v:line>
                      <v:shape id="Freeform 3443" o:spid="_x0000_s2817" style="position:absolute;left:7512;top:2374;width:88;height:8109;visibility:visible;mso-wrap-style:square;v-text-anchor:top" coordsize="14,12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Ha8k8QA AADdAAAADwAAAGRycy9kb3ducmV2LnhtbESPQYvCMBSE7wv7H8IT9ramFVakGkWUFfGmFsXbI3m2 1ealNFG7/34jCB6HmfmGmcw6W4s7tb5yrCDtJyCItTMVFwry/e/3CIQPyAZrx6TgjzzMpp8fE8yM e/CW7rtQiAhhn6GCMoQmk9Lrkiz6vmuIo3d2rcUQZVtI0+Ijwm0tB0kylBYrjgslNrQoSV93N6tg c0kPGnN3Wm2Oujjd6v1SL5ZKffW6+RhEoC68w6/22ij4SdIBPN/EJyCn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R2vJPEAAAA3QAAAA8AAAAAAAAAAAAAAAAAmAIAAGRycy9k b3ducmV2LnhtbFBLBQYAAAAABAAEAPUAAACJAwAAAAA= " path="m14,r,61l,61,,,14,xm14,103r,62l,165,,103r14,xm14,206r,62l,268,,206r14,xm14,309r,62l,371,,309r14,xm14,412r,62l,474,,412r14,xm14,515r,62l,577,,515r14,xm14,618r,62l,680,,618r14,xm14,721r,62l,783,,721r14,xm14,824r,62l,886,,824r14,xm14,927r,62l,989,,927r14,xm14,1031r,61l,1092r,-61l14,1031xm14,1134r,61l,1195r,-61l14,1134xm14,1237r,40l,1277r,-40l14,1237xe" fillcolor="black" strokeweight=".1pt">
                        <v:stroke joinstyle="bevel"/>
                        <v:path arrowok="t" o:connecttype="custom" o:connectlocs="8890,38735;0,0;8890,65405;0,104775;8890,65405;8890,170180;0,130810;8890,196215;0,235585;8890,196215;8890,300990;0,261620;8890,327025;0,366395;8890,327025;8890,431800;0,392430;8890,457835;0,497205;8890,457835;8890,562610;0,523240;8890,588645;0,628015;8890,588645;8890,693420;0,654685;8890,720090;0,758825;8890,720090;8890,810895;0,785495" o:connectangles="0,0,0,0,0,0,0,0,0,0,0,0,0,0,0,0,0,0,0,0,0,0,0,0,0,0,0,0,0,0,0,0"/>
                        <o:lock v:ext="edit" verticies="t"/>
                      </v:shape>
                      <v:line id="Line 3444" o:spid="_x0000_s2818" style="position:absolute;visibility:visible;mso-wrap-style:square" from="7556,9696" to="8604,99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x/OFscAAADdAAAADwAAAGRycy9kb3ducmV2LnhtbESPQWvCQBSE74X+h+UVeqsbJUqN2Uix FFrqRaPg8Zl9JqnZtyG7auqv7wpCj8PMfMOk89404kydqy0rGA4iEMSF1TWXCjb5x8srCOeRNTaW ScEvOZhnjw8pJtpeeEXntS9FgLBLUEHlfZtI6YqKDLqBbYmDd7CdQR9kV0rd4SXATSNHUTSRBmsO CxW2tKioOK5PRsH0uvuWp90y3n795H08Pl73KN+Ven7q32YgPPX+P3xvf2oF42gYw+1NeAIy+wM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PH84WxwAAAN0AAAAPAAAAAAAA AAAAAAAAAKECAABkcnMvZG93bnJldi54bWxQSwUGAAAAAAQABAD5AAAAlQMAAAAA " strokeweight=".65pt">
                        <v:stroke joinstyle="miter"/>
                      </v:line>
                      <v:line id="Line 3445" o:spid="_x0000_s2819" style="position:absolute;visibility:visible;mso-wrap-style:square" from="8604,9956" to="8610,10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FNrjccAAADdAAAADwAAAGRycy9kb3ducmV2LnhtbESPQWvCQBSE7wX/w/IK3upGMcWm2YhY Ckp70VTw+My+JqnZtyG7avTXdwsFj8PMfMOk89404kydqy0rGI8iEMSF1TWXCr7y96cZCOeRNTaW ScGVHMyzwUOKibYX3tB560sRIOwSVFB53yZSuqIig25kW+LgfdvOoA+yK6Xu8BLgppGTKHqWBmsO CxW2tKyoOG5PRsHLbf8hT/vP6W79k/fT+Hg7oHxTavjYL15BeOr9PfzfXmkFcTSO4e9NeAIy+w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gU2uNxwAAAN0AAAAPAAAAAAAA AAAAAAAAAKECAABkcnMvZG93bnJldi54bWxQSwUGAAAAAAQABAD5AAAAlQMAAAAA " strokeweight=".65pt">
                        <v:stroke joinstyle="miter"/>
                      </v:line>
                      <v:shape id="Freeform 3446" o:spid="_x0000_s2820" style="position:absolute;left:2832;top:9264;width:4483;height:1181;visibility:visible;mso-wrap-style:square;v-text-anchor:top" coordsize="706,18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oGxsYA AADdAAAADwAAAGRycy9kb3ducmV2LnhtbESPT2vCQBTE74LfYXmCN90oKDV1FRVt659LtfT8yD6T aPZtzG419tN3hYLHYWZ+w4yntSnElSqXW1bQ60YgiBOrc04VfB1WnRcQziNrLCyTgjs5mE6ajTHG 2t74k657n4oAYRejgsz7MpbSJRkZdF1bEgfvaCuDPsgqlbrCW4CbQvajaCgN5hwWMixpkVFy3v8Y BWu//V0e3lfb3eI0Mm8bMnN5+Vaq3apnryA81f4Z/m9/aAWDqDeEx5vwBOTk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CmoGxsYAAADdAAAADwAAAAAAAAAAAAAAAACYAgAAZHJz L2Rvd25yZXYueG1sUEsFBgAAAAAEAAQA9QAAAIsDAAAAAA== " path="m4,l79,19,75,29,,10,4,xm129,32r75,18l200,60,125,41r4,-9xm255,63r75,19l326,92,251,73r4,-10xm380,95r75,19l451,123,376,104r4,-9xm505,126r76,19l577,155,501,136r4,-10xm631,158r75,19l702,186,627,167r4,-9xe" fillcolor="black" strokeweight=".1pt">
                        <v:stroke joinstyle="bevel"/>
                        <v:path arrowok="t" o:connecttype="custom" o:connectlocs="2540,0;50165,12065;47625,18415;0,6350;2540,0;81915,20320;129540,31750;127000,38100;79375,26035;81915,20320;161925,40005;209550,52070;207010,58420;159385,46355;161925,40005;241300,60325;288925,72390;286385,78105;238760,66040;241300,60325;320675,80010;368935,92075;366395,98425;318135,86360;320675,80010;400685,100330;448310,112395;445770,118110;398145,106045;400685,100330" o:connectangles="0,0,0,0,0,0,0,0,0,0,0,0,0,0,0,0,0,0,0,0,0,0,0,0,0,0,0,0,0,0"/>
                        <o:lock v:ext="edit" verticies="t"/>
                      </v:shape>
                      <v:rect id="Rectangle 3447" o:spid="_x0000_s2821" style="position:absolute;left:1555;top:812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5vO4sQA AADdAAAADwAAAGRycy9kb3ducmV2LnhtbESPzWrDMBCE74W+g9hCb42UQNvgRjahEEhCL3H6AIu1 /iHSykhq7Lx9VCj0OMzMN8ymmp0VVwpx8KxhuVAgiBtvBu40fJ93L2sQMSEbtJ5Jw40iVOXjwwYL 4yc+0bVOncgQjgVq6FMaCylj05PDuPAjcfZaHxymLEMnTcApw52VK6XepMOB80KPI3321FzqH6dB nuvdtK5tUP64ar/sYX9qyWv9/DRvP0AkmtN/+K+9Nxpe1fIdft/kJyDLO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ubzuLEAAAA3QAAAA8AAAAAAAAAAAAAAAAAmAIAAGRycy9k b3ducmV2LnhtbFBLBQYAAAAABAAEAPUAAACJAwAAAAA=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48" o:spid="_x0000_s2822" style="position:absolute;left:8763;top:12674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gRakL8A AADdAAAADwAAAGRycy9kb3ducmV2LnhtbERPy2oCMRTdC/5DuII7TRQsMhqlCIItbhz9gMvkzoMm N0MSnenfNwuhy8N574+js+JFIXaeNayWCgRx5U3HjYbH/bzYgogJ2aD1TBp+KcLxMJ3ssTB+4Bu9 ytSIHMKxQA1tSn0hZaxachiXvifOXO2Dw5RhaKQJOORwZ+VaqQ/psOPc0GJPp5aqn/LpNMh7eR62 pQ3Kf6/rq/263GryWs9n4+cORKIx/Yvf7ovRsFGrPDe/yU9AH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aBFqQ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49" o:spid="_x0000_s2823" style="position:absolute;left:14192;top:874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Uj/C8MA AADdAAAADwAAAGRycy9kb3ducmV2LnhtbESP3WoCMRSE74W+QziF3mmiYNGtUUpB0OKNqw9w2Jz9 ocnJkkR3ffumIPRymJlvmM1udFbcKcTOs4b5TIEgrrzpuNFwveynKxAxIRu0nknDgyLsti+TDRbG D3yme5kakSEcC9TQptQXUsaqJYdx5nvi7NU+OExZhkaagEOGOysXSr1Lhx3nhRZ7+mqp+ilvToO8 lPthVdqg/PeiPtnj4VyT1/rtdfz8AJFoTP/hZ/tgNCzVfA1/b/ITkNt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Uj/C8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50" o:spid="_x0000_s2824" style="position:absolute;left:13303;top:3937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h6cK78A AADdAAAADwAAAGRycy9kb3ducmV2LnhtbERPy2oCMRTdC/2HcAvuNOmAIlOjiCDY4sbRD7hM7jxo cjMkqTP9+2YhuDyc93Y/OSseFGLvWcPHUoEgrr3pudVwv50WGxAxIRu0nknDH0XY795mWyyNH/lK jyq1IodwLFFDl9JQShnrjhzGpR+IM9f44DBlGFppAo453FlZKLWWDnvODR0OdOyo/ql+nQZ5q07j prJB+e+iudiv87Uhr/X8fTp8gkg0pZf46T4bDStV5P35TX4CcvcPAAD//wMAUEsBAi0AFAAGAAgA AAAhAPD3irv9AAAA4gEAABMAAAAAAAAAAAAAAAAAAAAAAFtDb250ZW50X1R5cGVzXS54bWxQSwEC LQAUAAYACAAAACEAMd1fYdIAAACPAQAACwAAAAAAAAAAAAAAAAAuAQAAX3JlbHMvLnJlbHNQSwEC LQAUAAYACAAAACEAMy8FnkEAAAA5AAAAEAAAAAAAAAAAAAAAAAApAgAAZHJzL3NoYXBleG1sLnht bFBLAQItABQABgAIAAAAIQDqHpwrvwAAAN0AAAAPAAAAAAAAAAAAAAAAAJgCAABkcnMvZG93bnJl di54bWxQSwUGAAAAAAQABAD1AAAAhAMAAAAA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51" o:spid="_x0000_s2825" style="position:absolute;left:17907;top:730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VI5sMMA AADdAAAADwAAAGRycy9kb3ducmV2LnhtbESP3WoCMRSE74W+QzgF7zRxQZGtUUpBsNIbVx/gsDn7 Q5OTJUnd7ds3QsHLYWa+YXaHyVlxpxB7zxpWSwWCuPam51bD7XpcbEHEhGzQeiYNvxThsH+Z7bA0 fuQL3avUigzhWKKGLqWhlDLWHTmMSz8QZ6/xwWHKMrTSBBwz3FlZKLWRDnvOCx0O9NFR/V39OA3y Wh3HbWWD8uei+bKfp0tDXuv56/T+BiLRlJ7h//bJaFirYgWPN/kJyP0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VI5s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52" o:spid="_x0000_s2826" style="position:absolute;left:6927;top:698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Cnx8IA AADdAAAADwAAAGRycy9kb3ducmV2LnhtbESP3WoCMRSE74W+QziF3mnSBUVWo0hBsNIbVx/gsDn7 g8nJkqTu9u2bQsHLYWa+Ybb7yVnxoBB7zxreFwoEce1Nz62G2/U4X4OICdmg9UwafijCfvcy22Jp /MgXelSpFRnCsUQNXUpDKWWsO3IYF34gzl7jg8OUZWilCThmuLOyUGolHfacFzoc6KOj+l59Ow3y Wh3HdWWD8uei+bKfp0tDXuu31+mwAZFoSs/wf/tkNCxVUcDfm/wE5O4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1gKfHwgAAAN0AAAAPAAAAAAAAAAAAAAAAAJgCAABkcnMvZG93 bnJldi54bWxQSwUGAAAAAAQABAD1AAAAhwMAAAAA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53" o:spid="_x0000_s2827" style="position:absolute;left:7454;top:10261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swCXMMA AADdAAAADwAAAGRycy9kb3ducmV2LnhtbESP3WoCMRSE7wu+QzhC72riFkW2RpGCYIs3rj7AYXP2 hyYnS5K627dvCgUvh5n5htnuJ2fFnULsPWtYLhQI4tqbnlsNt+vxZQMiJmSD1jNp+KEI+93saYul 8SNf6F6lVmQIxxI1dCkNpZSx7shhXPiBOHuNDw5TlqGVJuCY4c7KQqm1dNhzXuhwoPeO6q/q22mQ 1+o4bioblP8smrP9OF0a8lo/z6fDG4hEU3qE/9sno2Glilf4e5OfgNz9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GswCXMMAAADdAAAADwAAAAAAAAAAAAAAAACYAgAAZHJzL2Rv d25yZXYueG1sUEsFBgAAAAAEAAQA9QAAAIgDAAAAAA== 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54" o:spid="_x0000_s2828" style="position:absolute;left:18218;top:2273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ouLdcQA AADdAAAADwAAAGRycy9kb3ducmV2LnhtbESPQWsCMRSE74X+h/CE3mrWgkvZGkWEwtKTtYVeH8lz s7p5WZN0Xf31jSD0OMzMN8xiNbpODBRi61nBbFqAINbetNwo+P56f34FEROywc4zKbhQhNXy8WGB lfFn/qRhlxqRIRwrVGBT6ispo7bkME59T5y9vQ8OU5ahkSbgOcNdJ1+KopQOW84LFnvaWNLH3a9T 8OGGra57G1Cvy+3PwZ7qqzwp9TQZ128gEo3pP3xv10bBvJiXcHuTn4Bc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GaLi3XEAAAA3QAAAA8AAAAAAAAAAAAAAAAAmAIAAGRycy9k b3ducmV2LnhtbFBLBQYAAAAABAAEAPUAAACJAwAAAAA= " fillcolor="black" strokeweight="0"/>
                      <v:oval id="Oval 3455" o:spid="_x0000_s2829" style="position:absolute;left:13868;top:5549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ccu7sQA AADdAAAADwAAAGRycy9kb3ducmV2LnhtbESPT2sCMRTE74V+h/AK3mq2BbVsjSKFwuLJf9DrI3nd rG5e1iSuaz99IxR6HGbmN8x8ObhW9BRi41nBy7gAQay9abhWcNh/Pr+BiAnZYOuZFNwownLx+DDH 0vgrb6nfpVpkCMcSFdiUulLKqC05jGPfEWfv2weHKctQSxPwmuGula9FMZUOG84LFjv6sKRPu4tT sHb9RledDahX083X0Z6rH3lWavQ0rN5BJBrSf/ivXRkFk2Iyg/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nHLu7EAAAA3QAAAA8AAAAAAAAAAAAAAAAAmAIAAGRycy9k b3ducmV2LnhtbFBLBQYAAAAABAAEAPUAAACJAwAAAAA= " fillcolor="black" strokeweight="0"/>
                      <v:oval id="Oval 3456" o:spid="_x0000_s2830" style="position:absolute;left:9156;top:12471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Fi6nMEA AADdAAAADwAAAGRycy9kb3ducmV2LnhtbERPTWsCMRC9F/wPYQRvNauglK1RRBAWT2oLXodkutl2 M1mTuK7++uZQ6PHxvlebwbWipxAbzwpm0wIEsfam4VrB58f+9Q1ETMgGW8+k4EERNuvRywpL4+98 ov6capFDOJaowKbUlVJGbclhnPqOOHNfPjhMGYZamoD3HO5aOS+KpXTYcG6w2NHOkv4535yCg+uP uupsQL1dHi/f9lo95VWpyXjYvoNINKR/8Z+7MgoWxSLPzW/yE5DrX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hYupzBAAAA3QAAAA8AAAAAAAAAAAAAAAAAmAIAAGRycy9kb3du cmV2LnhtbFBLBQYAAAAABAAEAPUAAACGAwAAAAA= " fillcolor="black" strokeweight="0"/>
                      <v:oval id="Oval 3457" o:spid="_x0000_s2831" style="position:absolute;left:13506;top:9194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xQfB8QA AADdAAAADwAAAGRycy9kb3ducmV2LnhtbESPT2sCMRTE74V+h/AK3mq2BcVujSKFwuLJf9DrI3nd rG5e1iSuaz99IxR6HGbmN8x8ObhW9BRi41nBy7gAQay9abhWcNh/Ps9AxIRssPVMCm4UYbl4fJhj afyVt9TvUi0yhGOJCmxKXSll1JYcxrHviLP37YPDlGWopQl4zXDXyteimEqHDecFix19WNKn3cUp WLt+o6vOBtSr6ebraM/VjzwrNXoaVu8gEg3pP/zXroyCSTF5g/ub/AT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BcUHwfEAAAA3QAAAA8AAAAAAAAAAAAAAAAAmAIAAGRycy9k b3ducmV2LnhtbFBLBQYAAAAABAAEAPUAAACJAwAAAAA= " fillcolor="black" strokeweight="0"/>
                      <v:oval id="Oval 3458" o:spid="_x0000_s2832" style="position:absolute;left:2717;top:9194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EJ8J8EA AADdAAAADwAAAGRycy9kb3ducmV2LnhtbERPz2vCMBS+D/wfwhO8zdSBZVSjyEAontQNvD6St6Zb 81KTrFb/+uUw2PHj+73ejq4TA4XYelawmBcgiLU3LTcKPt73z68gYkI22HkmBXeKsN1MntZYGX/j Ew3n1IgcwrFCBTalvpIyaksO49z3xJn79MFhyjA00gS85XDXyZeiKKXDlnODxZ7eLOnv849TcHDD Ude9Dah35fHyZa/1Q16Vmk3H3QpEojH9i//ctVGwLMq8P7/JT0Buf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EhCfCfBAAAA3QAAAA8AAAAAAAAAAAAAAAAAmAIAAGRycy9kb3du cmV2LnhtbFBLBQYAAAAABAAEAPUAAACGAwAAAAA= " fillcolor="black" strokeweight="0"/>
                      <v:oval id="Oval 3459" o:spid="_x0000_s2833" style="position:absolute;left:7429;top:2273;width:254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7ZvMQA AADdAAAADwAAAGRycy9kb3ducmV2LnhtbESPQWsCMRSE74X+h/AK3mrWgktZjSJCYfFkbcHrI3nd bN28rElcV399Uyj0OMzMN8xyPbpODBRi61nBbFqAINbetNwo+Px4e34FEROywc4zKbhRhPXq8WGJ lfFXfqfhkBqRIRwrVGBT6ispo7bkME59T5y9Lx8cpixDI03Aa4a7Tr4URSkdtpwXLPa0taRPh4tT sHPDXte9Dag35f74bc/1XZ6VmjyNmwWIRGP6D/+1a6NgXpQz+H2Tn4Bc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cO2bzEAAAA3QAAAA8AAAAAAAAAAAAAAAAAmAIAAGRycy9k b3ducmV2LnhtbFBLBQYAAAAABAAEAPUAAACJAwAAAAA= 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Từ giả thiết suy ra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57" type="#_x0000_t75" style="width:30pt;height:12.75pt" o:ole="">
            <v:imagedata r:id="rId3676" o:title=""/>
          </v:shape>
          <o:OLEObject Type="Embed" ProgID="Equation.DSMT4" ShapeID="_x0000_i2857" DrawAspect="Content" ObjectID="_1624837374" r:id="rId3677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858" type="#_x0000_t75" style="width:11.25pt;height:11.25pt" o:ole="">
            <v:imagedata r:id="rId3678" o:title=""/>
          </v:shape>
          <o:OLEObject Type="Embed" ProgID="Equation.DSMT4" ShapeID="_x0000_i2858" DrawAspect="Content" ObjectID="_1624837375" r:id="rId3679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127635</wp:posOffset>
                </wp:positionV>
                <wp:extent cx="1943100" cy="1733550"/>
                <wp:effectExtent l="4445" t="0" r="0" b="635"/>
                <wp:wrapNone/>
                <wp:docPr id="5080" name="Canvas 50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3" name="Freeform 5082"/>
                        <wps:cNvSpPr>
                          <a:spLocks noEditPoints="1"/>
                        </wps:cNvSpPr>
                        <wps:spPr bwMode="auto">
                          <a:xfrm>
                            <a:off x="629920" y="1212215"/>
                            <a:ext cx="709295" cy="6985"/>
                          </a:xfrm>
                          <a:custGeom>
                            <a:avLst/>
                            <a:gdLst>
                              <a:gd name="T0" fmla="*/ 50 w 1117"/>
                              <a:gd name="T1" fmla="*/ 0 h 11"/>
                              <a:gd name="T2" fmla="*/ 0 w 1117"/>
                              <a:gd name="T3" fmla="*/ 11 h 11"/>
                              <a:gd name="T4" fmla="*/ 83 w 1117"/>
                              <a:gd name="T5" fmla="*/ 0 h 11"/>
                              <a:gd name="T6" fmla="*/ 133 w 1117"/>
                              <a:gd name="T7" fmla="*/ 11 h 11"/>
                              <a:gd name="T8" fmla="*/ 83 w 1117"/>
                              <a:gd name="T9" fmla="*/ 0 h 11"/>
                              <a:gd name="T10" fmla="*/ 215 w 1117"/>
                              <a:gd name="T11" fmla="*/ 0 h 11"/>
                              <a:gd name="T12" fmla="*/ 166 w 1117"/>
                              <a:gd name="T13" fmla="*/ 11 h 11"/>
                              <a:gd name="T14" fmla="*/ 249 w 1117"/>
                              <a:gd name="T15" fmla="*/ 0 h 11"/>
                              <a:gd name="T16" fmla="*/ 298 w 1117"/>
                              <a:gd name="T17" fmla="*/ 11 h 11"/>
                              <a:gd name="T18" fmla="*/ 249 w 1117"/>
                              <a:gd name="T19" fmla="*/ 0 h 11"/>
                              <a:gd name="T20" fmla="*/ 381 w 1117"/>
                              <a:gd name="T21" fmla="*/ 0 h 11"/>
                              <a:gd name="T22" fmla="*/ 331 w 1117"/>
                              <a:gd name="T23" fmla="*/ 11 h 11"/>
                              <a:gd name="T24" fmla="*/ 414 w 1117"/>
                              <a:gd name="T25" fmla="*/ 0 h 11"/>
                              <a:gd name="T26" fmla="*/ 464 w 1117"/>
                              <a:gd name="T27" fmla="*/ 11 h 11"/>
                              <a:gd name="T28" fmla="*/ 414 w 1117"/>
                              <a:gd name="T29" fmla="*/ 0 h 11"/>
                              <a:gd name="T30" fmla="*/ 546 w 1117"/>
                              <a:gd name="T31" fmla="*/ 0 h 11"/>
                              <a:gd name="T32" fmla="*/ 497 w 1117"/>
                              <a:gd name="T33" fmla="*/ 11 h 11"/>
                              <a:gd name="T34" fmla="*/ 579 w 1117"/>
                              <a:gd name="T35" fmla="*/ 0 h 11"/>
                              <a:gd name="T36" fmla="*/ 629 w 1117"/>
                              <a:gd name="T37" fmla="*/ 11 h 11"/>
                              <a:gd name="T38" fmla="*/ 579 w 1117"/>
                              <a:gd name="T39" fmla="*/ 0 h 11"/>
                              <a:gd name="T40" fmla="*/ 712 w 1117"/>
                              <a:gd name="T41" fmla="*/ 0 h 11"/>
                              <a:gd name="T42" fmla="*/ 662 w 1117"/>
                              <a:gd name="T43" fmla="*/ 11 h 11"/>
                              <a:gd name="T44" fmla="*/ 745 w 1117"/>
                              <a:gd name="T45" fmla="*/ 0 h 11"/>
                              <a:gd name="T46" fmla="*/ 794 w 1117"/>
                              <a:gd name="T47" fmla="*/ 11 h 11"/>
                              <a:gd name="T48" fmla="*/ 745 w 1117"/>
                              <a:gd name="T49" fmla="*/ 0 h 11"/>
                              <a:gd name="T50" fmla="*/ 877 w 1117"/>
                              <a:gd name="T51" fmla="*/ 0 h 11"/>
                              <a:gd name="T52" fmla="*/ 827 w 1117"/>
                              <a:gd name="T53" fmla="*/ 11 h 11"/>
                              <a:gd name="T54" fmla="*/ 910 w 1117"/>
                              <a:gd name="T55" fmla="*/ 0 h 11"/>
                              <a:gd name="T56" fmla="*/ 960 w 1117"/>
                              <a:gd name="T57" fmla="*/ 11 h 11"/>
                              <a:gd name="T58" fmla="*/ 910 w 1117"/>
                              <a:gd name="T59" fmla="*/ 0 h 11"/>
                              <a:gd name="T60" fmla="*/ 1043 w 1117"/>
                              <a:gd name="T61" fmla="*/ 0 h 11"/>
                              <a:gd name="T62" fmla="*/ 993 w 1117"/>
                              <a:gd name="T63" fmla="*/ 11 h 11"/>
                              <a:gd name="T64" fmla="*/ 1076 w 1117"/>
                              <a:gd name="T65" fmla="*/ 0 h 11"/>
                              <a:gd name="T66" fmla="*/ 1117 w 1117"/>
                              <a:gd name="T67" fmla="*/ 11 h 11"/>
                              <a:gd name="T68" fmla="*/ 1076 w 1117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17" h="11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3" y="0"/>
                                </a:lnTo>
                                <a:lnTo>
                                  <a:pt x="133" y="11"/>
                                </a:lnTo>
                                <a:lnTo>
                                  <a:pt x="83" y="11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6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11"/>
                                </a:lnTo>
                                <a:lnTo>
                                  <a:pt x="166" y="11"/>
                                </a:lnTo>
                                <a:lnTo>
                                  <a:pt x="166" y="0"/>
                                </a:lnTo>
                                <a:close/>
                                <a:moveTo>
                                  <a:pt x="249" y="0"/>
                                </a:moveTo>
                                <a:lnTo>
                                  <a:pt x="298" y="0"/>
                                </a:lnTo>
                                <a:lnTo>
                                  <a:pt x="29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9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81" y="0"/>
                                </a:lnTo>
                                <a:lnTo>
                                  <a:pt x="381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14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1"/>
                                </a:lnTo>
                                <a:lnTo>
                                  <a:pt x="414" y="11"/>
                                </a:lnTo>
                                <a:lnTo>
                                  <a:pt x="414" y="0"/>
                                </a:lnTo>
                                <a:close/>
                                <a:moveTo>
                                  <a:pt x="497" y="0"/>
                                </a:moveTo>
                                <a:lnTo>
                                  <a:pt x="546" y="0"/>
                                </a:lnTo>
                                <a:lnTo>
                                  <a:pt x="546" y="11"/>
                                </a:lnTo>
                                <a:lnTo>
                                  <a:pt x="497" y="11"/>
                                </a:lnTo>
                                <a:lnTo>
                                  <a:pt x="497" y="0"/>
                                </a:lnTo>
                                <a:close/>
                                <a:moveTo>
                                  <a:pt x="579" y="0"/>
                                </a:moveTo>
                                <a:lnTo>
                                  <a:pt x="629" y="0"/>
                                </a:lnTo>
                                <a:lnTo>
                                  <a:pt x="629" y="11"/>
                                </a:lnTo>
                                <a:lnTo>
                                  <a:pt x="579" y="11"/>
                                </a:lnTo>
                                <a:lnTo>
                                  <a:pt x="579" y="0"/>
                                </a:lnTo>
                                <a:close/>
                                <a:moveTo>
                                  <a:pt x="662" y="0"/>
                                </a:moveTo>
                                <a:lnTo>
                                  <a:pt x="712" y="0"/>
                                </a:lnTo>
                                <a:lnTo>
                                  <a:pt x="712" y="11"/>
                                </a:lnTo>
                                <a:lnTo>
                                  <a:pt x="662" y="11"/>
                                </a:lnTo>
                                <a:lnTo>
                                  <a:pt x="662" y="0"/>
                                </a:lnTo>
                                <a:close/>
                                <a:moveTo>
                                  <a:pt x="745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1"/>
                                </a:lnTo>
                                <a:lnTo>
                                  <a:pt x="745" y="11"/>
                                </a:lnTo>
                                <a:lnTo>
                                  <a:pt x="745" y="0"/>
                                </a:lnTo>
                                <a:close/>
                                <a:moveTo>
                                  <a:pt x="827" y="0"/>
                                </a:moveTo>
                                <a:lnTo>
                                  <a:pt x="877" y="0"/>
                                </a:lnTo>
                                <a:lnTo>
                                  <a:pt x="877" y="11"/>
                                </a:lnTo>
                                <a:lnTo>
                                  <a:pt x="827" y="11"/>
                                </a:lnTo>
                                <a:lnTo>
                                  <a:pt x="827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0" y="0"/>
                                </a:lnTo>
                                <a:lnTo>
                                  <a:pt x="960" y="11"/>
                                </a:lnTo>
                                <a:lnTo>
                                  <a:pt x="910" y="11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993" y="0"/>
                                </a:moveTo>
                                <a:lnTo>
                                  <a:pt x="1043" y="0"/>
                                </a:lnTo>
                                <a:lnTo>
                                  <a:pt x="1043" y="11"/>
                                </a:lnTo>
                                <a:lnTo>
                                  <a:pt x="993" y="11"/>
                                </a:lnTo>
                                <a:lnTo>
                                  <a:pt x="993" y="0"/>
                                </a:lnTo>
                                <a:close/>
                                <a:moveTo>
                                  <a:pt x="1076" y="0"/>
                                </a:moveTo>
                                <a:lnTo>
                                  <a:pt x="1117" y="0"/>
                                </a:lnTo>
                                <a:lnTo>
                                  <a:pt x="1117" y="11"/>
                                </a:lnTo>
                                <a:lnTo>
                                  <a:pt x="1076" y="11"/>
                                </a:lnTo>
                                <a:lnTo>
                                  <a:pt x="10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4" name="Freeform 5083"/>
                        <wps:cNvSpPr>
                          <a:spLocks noEditPoints="1"/>
                        </wps:cNvSpPr>
                        <wps:spPr bwMode="auto">
                          <a:xfrm>
                            <a:off x="130175" y="1212215"/>
                            <a:ext cx="501015" cy="266065"/>
                          </a:xfrm>
                          <a:custGeom>
                            <a:avLst/>
                            <a:gdLst>
                              <a:gd name="T0" fmla="*/ 789 w 789"/>
                              <a:gd name="T1" fmla="*/ 11 h 419"/>
                              <a:gd name="T2" fmla="*/ 743 w 789"/>
                              <a:gd name="T3" fmla="*/ 35 h 419"/>
                              <a:gd name="T4" fmla="*/ 740 w 789"/>
                              <a:gd name="T5" fmla="*/ 24 h 419"/>
                              <a:gd name="T6" fmla="*/ 786 w 789"/>
                              <a:gd name="T7" fmla="*/ 0 h 419"/>
                              <a:gd name="T8" fmla="*/ 789 w 789"/>
                              <a:gd name="T9" fmla="*/ 11 h 419"/>
                              <a:gd name="T10" fmla="*/ 712 w 789"/>
                              <a:gd name="T11" fmla="*/ 51 h 419"/>
                              <a:gd name="T12" fmla="*/ 665 w 789"/>
                              <a:gd name="T13" fmla="*/ 75 h 419"/>
                              <a:gd name="T14" fmla="*/ 662 w 789"/>
                              <a:gd name="T15" fmla="*/ 65 h 419"/>
                              <a:gd name="T16" fmla="*/ 709 w 789"/>
                              <a:gd name="T17" fmla="*/ 40 h 419"/>
                              <a:gd name="T18" fmla="*/ 712 w 789"/>
                              <a:gd name="T19" fmla="*/ 51 h 419"/>
                              <a:gd name="T20" fmla="*/ 634 w 789"/>
                              <a:gd name="T21" fmla="*/ 91 h 419"/>
                              <a:gd name="T22" fmla="*/ 588 w 789"/>
                              <a:gd name="T23" fmla="*/ 115 h 419"/>
                              <a:gd name="T24" fmla="*/ 585 w 789"/>
                              <a:gd name="T25" fmla="*/ 105 h 419"/>
                              <a:gd name="T26" fmla="*/ 631 w 789"/>
                              <a:gd name="T27" fmla="*/ 80 h 419"/>
                              <a:gd name="T28" fmla="*/ 634 w 789"/>
                              <a:gd name="T29" fmla="*/ 91 h 419"/>
                              <a:gd name="T30" fmla="*/ 557 w 789"/>
                              <a:gd name="T31" fmla="*/ 131 h 419"/>
                              <a:gd name="T32" fmla="*/ 511 w 789"/>
                              <a:gd name="T33" fmla="*/ 155 h 419"/>
                              <a:gd name="T34" fmla="*/ 508 w 789"/>
                              <a:gd name="T35" fmla="*/ 145 h 419"/>
                              <a:gd name="T36" fmla="*/ 554 w 789"/>
                              <a:gd name="T37" fmla="*/ 121 h 419"/>
                              <a:gd name="T38" fmla="*/ 557 w 789"/>
                              <a:gd name="T39" fmla="*/ 131 h 419"/>
                              <a:gd name="T40" fmla="*/ 480 w 789"/>
                              <a:gd name="T41" fmla="*/ 171 h 419"/>
                              <a:gd name="T42" fmla="*/ 433 w 789"/>
                              <a:gd name="T43" fmla="*/ 195 h 419"/>
                              <a:gd name="T44" fmla="*/ 430 w 789"/>
                              <a:gd name="T45" fmla="*/ 185 h 419"/>
                              <a:gd name="T46" fmla="*/ 477 w 789"/>
                              <a:gd name="T47" fmla="*/ 161 h 419"/>
                              <a:gd name="T48" fmla="*/ 480 w 789"/>
                              <a:gd name="T49" fmla="*/ 171 h 419"/>
                              <a:gd name="T50" fmla="*/ 402 w 789"/>
                              <a:gd name="T51" fmla="*/ 212 h 419"/>
                              <a:gd name="T52" fmla="*/ 356 w 789"/>
                              <a:gd name="T53" fmla="*/ 236 h 419"/>
                              <a:gd name="T54" fmla="*/ 353 w 789"/>
                              <a:gd name="T55" fmla="*/ 225 h 419"/>
                              <a:gd name="T56" fmla="*/ 399 w 789"/>
                              <a:gd name="T57" fmla="*/ 201 h 419"/>
                              <a:gd name="T58" fmla="*/ 402 w 789"/>
                              <a:gd name="T59" fmla="*/ 212 h 419"/>
                              <a:gd name="T60" fmla="*/ 325 w 789"/>
                              <a:gd name="T61" fmla="*/ 252 h 419"/>
                              <a:gd name="T62" fmla="*/ 278 w 789"/>
                              <a:gd name="T63" fmla="*/ 276 h 419"/>
                              <a:gd name="T64" fmla="*/ 276 w 789"/>
                              <a:gd name="T65" fmla="*/ 265 h 419"/>
                              <a:gd name="T66" fmla="*/ 322 w 789"/>
                              <a:gd name="T67" fmla="*/ 241 h 419"/>
                              <a:gd name="T68" fmla="*/ 325 w 789"/>
                              <a:gd name="T69" fmla="*/ 252 h 419"/>
                              <a:gd name="T70" fmla="*/ 248 w 789"/>
                              <a:gd name="T71" fmla="*/ 292 h 419"/>
                              <a:gd name="T72" fmla="*/ 201 w 789"/>
                              <a:gd name="T73" fmla="*/ 316 h 419"/>
                              <a:gd name="T74" fmla="*/ 198 w 789"/>
                              <a:gd name="T75" fmla="*/ 305 h 419"/>
                              <a:gd name="T76" fmla="*/ 245 w 789"/>
                              <a:gd name="T77" fmla="*/ 281 h 419"/>
                              <a:gd name="T78" fmla="*/ 248 w 789"/>
                              <a:gd name="T79" fmla="*/ 292 h 419"/>
                              <a:gd name="T80" fmla="*/ 170 w 789"/>
                              <a:gd name="T81" fmla="*/ 332 h 419"/>
                              <a:gd name="T82" fmla="*/ 124 w 789"/>
                              <a:gd name="T83" fmla="*/ 356 h 419"/>
                              <a:gd name="T84" fmla="*/ 121 w 789"/>
                              <a:gd name="T85" fmla="*/ 345 h 419"/>
                              <a:gd name="T86" fmla="*/ 167 w 789"/>
                              <a:gd name="T87" fmla="*/ 321 h 419"/>
                              <a:gd name="T88" fmla="*/ 170 w 789"/>
                              <a:gd name="T89" fmla="*/ 332 h 419"/>
                              <a:gd name="T90" fmla="*/ 93 w 789"/>
                              <a:gd name="T91" fmla="*/ 372 h 419"/>
                              <a:gd name="T92" fmla="*/ 47 w 789"/>
                              <a:gd name="T93" fmla="*/ 396 h 419"/>
                              <a:gd name="T94" fmla="*/ 44 w 789"/>
                              <a:gd name="T95" fmla="*/ 386 h 419"/>
                              <a:gd name="T96" fmla="*/ 90 w 789"/>
                              <a:gd name="T97" fmla="*/ 362 h 419"/>
                              <a:gd name="T98" fmla="*/ 93 w 789"/>
                              <a:gd name="T99" fmla="*/ 372 h 419"/>
                              <a:gd name="T100" fmla="*/ 16 w 789"/>
                              <a:gd name="T101" fmla="*/ 412 h 419"/>
                              <a:gd name="T102" fmla="*/ 3 w 789"/>
                              <a:gd name="T103" fmla="*/ 419 h 419"/>
                              <a:gd name="T104" fmla="*/ 0 w 789"/>
                              <a:gd name="T105" fmla="*/ 408 h 419"/>
                              <a:gd name="T106" fmla="*/ 13 w 789"/>
                              <a:gd name="T107" fmla="*/ 402 h 419"/>
                              <a:gd name="T108" fmla="*/ 16 w 789"/>
                              <a:gd name="T109" fmla="*/ 412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89" h="419">
                                <a:moveTo>
                                  <a:pt x="789" y="11"/>
                                </a:moveTo>
                                <a:lnTo>
                                  <a:pt x="743" y="35"/>
                                </a:lnTo>
                                <a:lnTo>
                                  <a:pt x="740" y="24"/>
                                </a:lnTo>
                                <a:lnTo>
                                  <a:pt x="786" y="0"/>
                                </a:lnTo>
                                <a:lnTo>
                                  <a:pt x="789" y="11"/>
                                </a:lnTo>
                                <a:close/>
                                <a:moveTo>
                                  <a:pt x="712" y="51"/>
                                </a:moveTo>
                                <a:lnTo>
                                  <a:pt x="665" y="75"/>
                                </a:lnTo>
                                <a:lnTo>
                                  <a:pt x="662" y="65"/>
                                </a:lnTo>
                                <a:lnTo>
                                  <a:pt x="709" y="40"/>
                                </a:lnTo>
                                <a:lnTo>
                                  <a:pt x="712" y="51"/>
                                </a:lnTo>
                                <a:close/>
                                <a:moveTo>
                                  <a:pt x="634" y="91"/>
                                </a:moveTo>
                                <a:lnTo>
                                  <a:pt x="588" y="115"/>
                                </a:lnTo>
                                <a:lnTo>
                                  <a:pt x="585" y="105"/>
                                </a:lnTo>
                                <a:lnTo>
                                  <a:pt x="631" y="80"/>
                                </a:lnTo>
                                <a:lnTo>
                                  <a:pt x="634" y="91"/>
                                </a:lnTo>
                                <a:close/>
                                <a:moveTo>
                                  <a:pt x="557" y="131"/>
                                </a:moveTo>
                                <a:lnTo>
                                  <a:pt x="511" y="155"/>
                                </a:lnTo>
                                <a:lnTo>
                                  <a:pt x="508" y="145"/>
                                </a:lnTo>
                                <a:lnTo>
                                  <a:pt x="554" y="121"/>
                                </a:lnTo>
                                <a:lnTo>
                                  <a:pt x="557" y="131"/>
                                </a:lnTo>
                                <a:close/>
                                <a:moveTo>
                                  <a:pt x="480" y="171"/>
                                </a:moveTo>
                                <a:lnTo>
                                  <a:pt x="433" y="195"/>
                                </a:lnTo>
                                <a:lnTo>
                                  <a:pt x="430" y="185"/>
                                </a:lnTo>
                                <a:lnTo>
                                  <a:pt x="477" y="161"/>
                                </a:lnTo>
                                <a:lnTo>
                                  <a:pt x="480" y="171"/>
                                </a:lnTo>
                                <a:close/>
                                <a:moveTo>
                                  <a:pt x="402" y="212"/>
                                </a:moveTo>
                                <a:lnTo>
                                  <a:pt x="356" y="236"/>
                                </a:lnTo>
                                <a:lnTo>
                                  <a:pt x="353" y="225"/>
                                </a:lnTo>
                                <a:lnTo>
                                  <a:pt x="399" y="201"/>
                                </a:lnTo>
                                <a:lnTo>
                                  <a:pt x="402" y="212"/>
                                </a:lnTo>
                                <a:close/>
                                <a:moveTo>
                                  <a:pt x="325" y="252"/>
                                </a:moveTo>
                                <a:lnTo>
                                  <a:pt x="278" y="276"/>
                                </a:lnTo>
                                <a:lnTo>
                                  <a:pt x="276" y="265"/>
                                </a:lnTo>
                                <a:lnTo>
                                  <a:pt x="322" y="241"/>
                                </a:lnTo>
                                <a:lnTo>
                                  <a:pt x="325" y="252"/>
                                </a:lnTo>
                                <a:close/>
                                <a:moveTo>
                                  <a:pt x="248" y="292"/>
                                </a:moveTo>
                                <a:lnTo>
                                  <a:pt x="201" y="316"/>
                                </a:lnTo>
                                <a:lnTo>
                                  <a:pt x="198" y="305"/>
                                </a:lnTo>
                                <a:lnTo>
                                  <a:pt x="245" y="281"/>
                                </a:lnTo>
                                <a:lnTo>
                                  <a:pt x="248" y="292"/>
                                </a:lnTo>
                                <a:close/>
                                <a:moveTo>
                                  <a:pt x="170" y="332"/>
                                </a:moveTo>
                                <a:lnTo>
                                  <a:pt x="124" y="356"/>
                                </a:lnTo>
                                <a:lnTo>
                                  <a:pt x="121" y="345"/>
                                </a:lnTo>
                                <a:lnTo>
                                  <a:pt x="167" y="321"/>
                                </a:lnTo>
                                <a:lnTo>
                                  <a:pt x="170" y="332"/>
                                </a:lnTo>
                                <a:close/>
                                <a:moveTo>
                                  <a:pt x="93" y="372"/>
                                </a:moveTo>
                                <a:lnTo>
                                  <a:pt x="47" y="396"/>
                                </a:lnTo>
                                <a:lnTo>
                                  <a:pt x="44" y="386"/>
                                </a:lnTo>
                                <a:lnTo>
                                  <a:pt x="90" y="362"/>
                                </a:lnTo>
                                <a:lnTo>
                                  <a:pt x="93" y="372"/>
                                </a:lnTo>
                                <a:close/>
                                <a:moveTo>
                                  <a:pt x="16" y="412"/>
                                </a:moveTo>
                                <a:lnTo>
                                  <a:pt x="3" y="419"/>
                                </a:lnTo>
                                <a:lnTo>
                                  <a:pt x="0" y="408"/>
                                </a:lnTo>
                                <a:lnTo>
                                  <a:pt x="13" y="402"/>
                                </a:lnTo>
                                <a:lnTo>
                                  <a:pt x="16" y="4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Freeform 5084"/>
                        <wps:cNvSpPr>
                          <a:spLocks noEditPoints="1"/>
                        </wps:cNvSpPr>
                        <wps:spPr bwMode="auto">
                          <a:xfrm>
                            <a:off x="628650" y="1212850"/>
                            <a:ext cx="213360" cy="264795"/>
                          </a:xfrm>
                          <a:custGeom>
                            <a:avLst/>
                            <a:gdLst>
                              <a:gd name="T0" fmla="*/ 5 w 336"/>
                              <a:gd name="T1" fmla="*/ 0 h 417"/>
                              <a:gd name="T2" fmla="*/ 42 w 336"/>
                              <a:gd name="T3" fmla="*/ 46 h 417"/>
                              <a:gd name="T4" fmla="*/ 37 w 336"/>
                              <a:gd name="T5" fmla="*/ 54 h 417"/>
                              <a:gd name="T6" fmla="*/ 0 w 336"/>
                              <a:gd name="T7" fmla="*/ 9 h 417"/>
                              <a:gd name="T8" fmla="*/ 5 w 336"/>
                              <a:gd name="T9" fmla="*/ 0 h 417"/>
                              <a:gd name="T10" fmla="*/ 67 w 336"/>
                              <a:gd name="T11" fmla="*/ 76 h 417"/>
                              <a:gd name="T12" fmla="*/ 104 w 336"/>
                              <a:gd name="T13" fmla="*/ 122 h 417"/>
                              <a:gd name="T14" fmla="*/ 98 w 336"/>
                              <a:gd name="T15" fmla="*/ 130 h 417"/>
                              <a:gd name="T16" fmla="*/ 61 w 336"/>
                              <a:gd name="T17" fmla="*/ 85 h 417"/>
                              <a:gd name="T18" fmla="*/ 67 w 336"/>
                              <a:gd name="T19" fmla="*/ 76 h 417"/>
                              <a:gd name="T20" fmla="*/ 128 w 336"/>
                              <a:gd name="T21" fmla="*/ 152 h 417"/>
                              <a:gd name="T22" fmla="*/ 165 w 336"/>
                              <a:gd name="T23" fmla="*/ 197 h 417"/>
                              <a:gd name="T24" fmla="*/ 160 w 336"/>
                              <a:gd name="T25" fmla="*/ 206 h 417"/>
                              <a:gd name="T26" fmla="*/ 123 w 336"/>
                              <a:gd name="T27" fmla="*/ 160 h 417"/>
                              <a:gd name="T28" fmla="*/ 128 w 336"/>
                              <a:gd name="T29" fmla="*/ 152 h 417"/>
                              <a:gd name="T30" fmla="*/ 190 w 336"/>
                              <a:gd name="T31" fmla="*/ 228 h 417"/>
                              <a:gd name="T32" fmla="*/ 227 w 336"/>
                              <a:gd name="T33" fmla="*/ 273 h 417"/>
                              <a:gd name="T34" fmla="*/ 221 w 336"/>
                              <a:gd name="T35" fmla="*/ 282 h 417"/>
                              <a:gd name="T36" fmla="*/ 184 w 336"/>
                              <a:gd name="T37" fmla="*/ 236 h 417"/>
                              <a:gd name="T38" fmla="*/ 190 w 336"/>
                              <a:gd name="T39" fmla="*/ 228 h 417"/>
                              <a:gd name="T40" fmla="*/ 251 w 336"/>
                              <a:gd name="T41" fmla="*/ 303 h 417"/>
                              <a:gd name="T42" fmla="*/ 288 w 336"/>
                              <a:gd name="T43" fmla="*/ 349 h 417"/>
                              <a:gd name="T44" fmla="*/ 282 w 336"/>
                              <a:gd name="T45" fmla="*/ 357 h 417"/>
                              <a:gd name="T46" fmla="*/ 246 w 336"/>
                              <a:gd name="T47" fmla="*/ 312 h 417"/>
                              <a:gd name="T48" fmla="*/ 251 w 336"/>
                              <a:gd name="T49" fmla="*/ 303 h 417"/>
                              <a:gd name="T50" fmla="*/ 313 w 336"/>
                              <a:gd name="T51" fmla="*/ 379 h 417"/>
                              <a:gd name="T52" fmla="*/ 336 w 336"/>
                              <a:gd name="T53" fmla="*/ 408 h 417"/>
                              <a:gd name="T54" fmla="*/ 331 w 336"/>
                              <a:gd name="T55" fmla="*/ 417 h 417"/>
                              <a:gd name="T56" fmla="*/ 307 w 336"/>
                              <a:gd name="T57" fmla="*/ 388 h 417"/>
                              <a:gd name="T58" fmla="*/ 313 w 336"/>
                              <a:gd name="T59" fmla="*/ 379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36" h="417">
                                <a:moveTo>
                                  <a:pt x="5" y="0"/>
                                </a:moveTo>
                                <a:lnTo>
                                  <a:pt x="42" y="46"/>
                                </a:lnTo>
                                <a:lnTo>
                                  <a:pt x="37" y="54"/>
                                </a:lnTo>
                                <a:lnTo>
                                  <a:pt x="0" y="9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7" y="76"/>
                                </a:moveTo>
                                <a:lnTo>
                                  <a:pt x="104" y="122"/>
                                </a:lnTo>
                                <a:lnTo>
                                  <a:pt x="98" y="130"/>
                                </a:lnTo>
                                <a:lnTo>
                                  <a:pt x="61" y="85"/>
                                </a:lnTo>
                                <a:lnTo>
                                  <a:pt x="67" y="76"/>
                                </a:lnTo>
                                <a:close/>
                                <a:moveTo>
                                  <a:pt x="128" y="152"/>
                                </a:moveTo>
                                <a:lnTo>
                                  <a:pt x="165" y="197"/>
                                </a:lnTo>
                                <a:lnTo>
                                  <a:pt x="160" y="206"/>
                                </a:lnTo>
                                <a:lnTo>
                                  <a:pt x="123" y="160"/>
                                </a:lnTo>
                                <a:lnTo>
                                  <a:pt x="128" y="152"/>
                                </a:lnTo>
                                <a:close/>
                                <a:moveTo>
                                  <a:pt x="190" y="228"/>
                                </a:moveTo>
                                <a:lnTo>
                                  <a:pt x="227" y="273"/>
                                </a:lnTo>
                                <a:lnTo>
                                  <a:pt x="221" y="282"/>
                                </a:lnTo>
                                <a:lnTo>
                                  <a:pt x="184" y="236"/>
                                </a:lnTo>
                                <a:lnTo>
                                  <a:pt x="190" y="228"/>
                                </a:lnTo>
                                <a:close/>
                                <a:moveTo>
                                  <a:pt x="251" y="303"/>
                                </a:moveTo>
                                <a:lnTo>
                                  <a:pt x="288" y="349"/>
                                </a:lnTo>
                                <a:lnTo>
                                  <a:pt x="282" y="357"/>
                                </a:lnTo>
                                <a:lnTo>
                                  <a:pt x="246" y="312"/>
                                </a:lnTo>
                                <a:lnTo>
                                  <a:pt x="251" y="303"/>
                                </a:lnTo>
                                <a:close/>
                                <a:moveTo>
                                  <a:pt x="313" y="379"/>
                                </a:moveTo>
                                <a:lnTo>
                                  <a:pt x="336" y="408"/>
                                </a:lnTo>
                                <a:lnTo>
                                  <a:pt x="331" y="417"/>
                                </a:lnTo>
                                <a:lnTo>
                                  <a:pt x="307" y="388"/>
                                </a:lnTo>
                                <a:lnTo>
                                  <a:pt x="313" y="3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Freeform 5085"/>
                        <wps:cNvSpPr>
                          <a:spLocks noEditPoints="1"/>
                        </wps:cNvSpPr>
                        <wps:spPr bwMode="auto">
                          <a:xfrm>
                            <a:off x="130810" y="1212215"/>
                            <a:ext cx="1209040" cy="266065"/>
                          </a:xfrm>
                          <a:custGeom>
                            <a:avLst/>
                            <a:gdLst>
                              <a:gd name="T0" fmla="*/ 49 w 1904"/>
                              <a:gd name="T1" fmla="*/ 397 h 419"/>
                              <a:gd name="T2" fmla="*/ 1 w 1904"/>
                              <a:gd name="T3" fmla="*/ 419 h 419"/>
                              <a:gd name="T4" fmla="*/ 82 w 1904"/>
                              <a:gd name="T5" fmla="*/ 390 h 419"/>
                              <a:gd name="T6" fmla="*/ 132 w 1904"/>
                              <a:gd name="T7" fmla="*/ 391 h 419"/>
                              <a:gd name="T8" fmla="*/ 82 w 1904"/>
                              <a:gd name="T9" fmla="*/ 390 h 419"/>
                              <a:gd name="T10" fmla="*/ 213 w 1904"/>
                              <a:gd name="T11" fmla="*/ 362 h 419"/>
                              <a:gd name="T12" fmla="*/ 165 w 1904"/>
                              <a:gd name="T13" fmla="*/ 384 h 419"/>
                              <a:gd name="T14" fmla="*/ 245 w 1904"/>
                              <a:gd name="T15" fmla="*/ 355 h 419"/>
                              <a:gd name="T16" fmla="*/ 296 w 1904"/>
                              <a:gd name="T17" fmla="*/ 356 h 419"/>
                              <a:gd name="T18" fmla="*/ 245 w 1904"/>
                              <a:gd name="T19" fmla="*/ 355 h 419"/>
                              <a:gd name="T20" fmla="*/ 376 w 1904"/>
                              <a:gd name="T21" fmla="*/ 327 h 419"/>
                              <a:gd name="T22" fmla="*/ 328 w 1904"/>
                              <a:gd name="T23" fmla="*/ 349 h 419"/>
                              <a:gd name="T24" fmla="*/ 409 w 1904"/>
                              <a:gd name="T25" fmla="*/ 320 h 419"/>
                              <a:gd name="T26" fmla="*/ 459 w 1904"/>
                              <a:gd name="T27" fmla="*/ 321 h 419"/>
                              <a:gd name="T28" fmla="*/ 409 w 1904"/>
                              <a:gd name="T29" fmla="*/ 320 h 419"/>
                              <a:gd name="T30" fmla="*/ 539 w 1904"/>
                              <a:gd name="T31" fmla="*/ 292 h 419"/>
                              <a:gd name="T32" fmla="*/ 492 w 1904"/>
                              <a:gd name="T33" fmla="*/ 314 h 419"/>
                              <a:gd name="T34" fmla="*/ 572 w 1904"/>
                              <a:gd name="T35" fmla="*/ 285 h 419"/>
                              <a:gd name="T36" fmla="*/ 622 w 1904"/>
                              <a:gd name="T37" fmla="*/ 286 h 419"/>
                              <a:gd name="T38" fmla="*/ 572 w 1904"/>
                              <a:gd name="T39" fmla="*/ 285 h 419"/>
                              <a:gd name="T40" fmla="*/ 703 w 1904"/>
                              <a:gd name="T41" fmla="*/ 257 h 419"/>
                              <a:gd name="T42" fmla="*/ 655 w 1904"/>
                              <a:gd name="T43" fmla="*/ 279 h 419"/>
                              <a:gd name="T44" fmla="*/ 735 w 1904"/>
                              <a:gd name="T45" fmla="*/ 250 h 419"/>
                              <a:gd name="T46" fmla="*/ 786 w 1904"/>
                              <a:gd name="T47" fmla="*/ 251 h 419"/>
                              <a:gd name="T48" fmla="*/ 735 w 1904"/>
                              <a:gd name="T49" fmla="*/ 250 h 419"/>
                              <a:gd name="T50" fmla="*/ 866 w 1904"/>
                              <a:gd name="T51" fmla="*/ 222 h 419"/>
                              <a:gd name="T52" fmla="*/ 819 w 1904"/>
                              <a:gd name="T53" fmla="*/ 244 h 419"/>
                              <a:gd name="T54" fmla="*/ 899 w 1904"/>
                              <a:gd name="T55" fmla="*/ 215 h 419"/>
                              <a:gd name="T56" fmla="*/ 949 w 1904"/>
                              <a:gd name="T57" fmla="*/ 216 h 419"/>
                              <a:gd name="T58" fmla="*/ 899 w 1904"/>
                              <a:gd name="T59" fmla="*/ 215 h 419"/>
                              <a:gd name="T60" fmla="*/ 1030 w 1904"/>
                              <a:gd name="T61" fmla="*/ 187 h 419"/>
                              <a:gd name="T62" fmla="*/ 982 w 1904"/>
                              <a:gd name="T63" fmla="*/ 209 h 419"/>
                              <a:gd name="T64" fmla="*/ 1062 w 1904"/>
                              <a:gd name="T65" fmla="*/ 180 h 419"/>
                              <a:gd name="T66" fmla="*/ 1113 w 1904"/>
                              <a:gd name="T67" fmla="*/ 181 h 419"/>
                              <a:gd name="T68" fmla="*/ 1062 w 1904"/>
                              <a:gd name="T69" fmla="*/ 180 h 419"/>
                              <a:gd name="T70" fmla="*/ 1193 w 1904"/>
                              <a:gd name="T71" fmla="*/ 152 h 419"/>
                              <a:gd name="T72" fmla="*/ 1145 w 1904"/>
                              <a:gd name="T73" fmla="*/ 174 h 419"/>
                              <a:gd name="T74" fmla="*/ 1226 w 1904"/>
                              <a:gd name="T75" fmla="*/ 145 h 419"/>
                              <a:gd name="T76" fmla="*/ 1276 w 1904"/>
                              <a:gd name="T77" fmla="*/ 146 h 419"/>
                              <a:gd name="T78" fmla="*/ 1226 w 1904"/>
                              <a:gd name="T79" fmla="*/ 145 h 419"/>
                              <a:gd name="T80" fmla="*/ 1357 w 1904"/>
                              <a:gd name="T81" fmla="*/ 117 h 419"/>
                              <a:gd name="T82" fmla="*/ 1309 w 1904"/>
                              <a:gd name="T83" fmla="*/ 139 h 419"/>
                              <a:gd name="T84" fmla="*/ 1389 w 1904"/>
                              <a:gd name="T85" fmla="*/ 110 h 419"/>
                              <a:gd name="T86" fmla="*/ 1439 w 1904"/>
                              <a:gd name="T87" fmla="*/ 111 h 419"/>
                              <a:gd name="T88" fmla="*/ 1389 w 1904"/>
                              <a:gd name="T89" fmla="*/ 110 h 419"/>
                              <a:gd name="T90" fmla="*/ 1520 w 1904"/>
                              <a:gd name="T91" fmla="*/ 82 h 419"/>
                              <a:gd name="T92" fmla="*/ 1472 w 1904"/>
                              <a:gd name="T93" fmla="*/ 104 h 419"/>
                              <a:gd name="T94" fmla="*/ 1553 w 1904"/>
                              <a:gd name="T95" fmla="*/ 75 h 419"/>
                              <a:gd name="T96" fmla="*/ 1603 w 1904"/>
                              <a:gd name="T97" fmla="*/ 76 h 419"/>
                              <a:gd name="T98" fmla="*/ 1553 w 1904"/>
                              <a:gd name="T99" fmla="*/ 75 h 419"/>
                              <a:gd name="T100" fmla="*/ 1683 w 1904"/>
                              <a:gd name="T101" fmla="*/ 47 h 419"/>
                              <a:gd name="T102" fmla="*/ 1636 w 1904"/>
                              <a:gd name="T103" fmla="*/ 69 h 419"/>
                              <a:gd name="T104" fmla="*/ 1716 w 1904"/>
                              <a:gd name="T105" fmla="*/ 40 h 419"/>
                              <a:gd name="T106" fmla="*/ 1766 w 1904"/>
                              <a:gd name="T107" fmla="*/ 41 h 419"/>
                              <a:gd name="T108" fmla="*/ 1716 w 1904"/>
                              <a:gd name="T109" fmla="*/ 40 h 419"/>
                              <a:gd name="T110" fmla="*/ 1847 w 1904"/>
                              <a:gd name="T111" fmla="*/ 12 h 419"/>
                              <a:gd name="T112" fmla="*/ 1799 w 1904"/>
                              <a:gd name="T113" fmla="*/ 34 h 419"/>
                              <a:gd name="T114" fmla="*/ 1879 w 1904"/>
                              <a:gd name="T115" fmla="*/ 5 h 419"/>
                              <a:gd name="T116" fmla="*/ 1904 w 1904"/>
                              <a:gd name="T117" fmla="*/ 11 h 419"/>
                              <a:gd name="T118" fmla="*/ 1879 w 1904"/>
                              <a:gd name="T119" fmla="*/ 5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904" h="419">
                                <a:moveTo>
                                  <a:pt x="0" y="408"/>
                                </a:moveTo>
                                <a:lnTo>
                                  <a:pt x="49" y="397"/>
                                </a:lnTo>
                                <a:lnTo>
                                  <a:pt x="50" y="408"/>
                                </a:lnTo>
                                <a:lnTo>
                                  <a:pt x="1" y="419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2" y="390"/>
                                </a:moveTo>
                                <a:lnTo>
                                  <a:pt x="131" y="380"/>
                                </a:lnTo>
                                <a:lnTo>
                                  <a:pt x="132" y="391"/>
                                </a:lnTo>
                                <a:lnTo>
                                  <a:pt x="83" y="401"/>
                                </a:lnTo>
                                <a:lnTo>
                                  <a:pt x="82" y="390"/>
                                </a:lnTo>
                                <a:close/>
                                <a:moveTo>
                                  <a:pt x="164" y="373"/>
                                </a:moveTo>
                                <a:lnTo>
                                  <a:pt x="213" y="362"/>
                                </a:lnTo>
                                <a:lnTo>
                                  <a:pt x="214" y="373"/>
                                </a:lnTo>
                                <a:lnTo>
                                  <a:pt x="165" y="384"/>
                                </a:lnTo>
                                <a:lnTo>
                                  <a:pt x="164" y="373"/>
                                </a:lnTo>
                                <a:close/>
                                <a:moveTo>
                                  <a:pt x="245" y="355"/>
                                </a:moveTo>
                                <a:lnTo>
                                  <a:pt x="294" y="345"/>
                                </a:lnTo>
                                <a:lnTo>
                                  <a:pt x="296" y="356"/>
                                </a:lnTo>
                                <a:lnTo>
                                  <a:pt x="247" y="366"/>
                                </a:lnTo>
                                <a:lnTo>
                                  <a:pt x="245" y="355"/>
                                </a:lnTo>
                                <a:close/>
                                <a:moveTo>
                                  <a:pt x="327" y="338"/>
                                </a:moveTo>
                                <a:lnTo>
                                  <a:pt x="376" y="327"/>
                                </a:lnTo>
                                <a:lnTo>
                                  <a:pt x="377" y="338"/>
                                </a:lnTo>
                                <a:lnTo>
                                  <a:pt x="328" y="349"/>
                                </a:lnTo>
                                <a:lnTo>
                                  <a:pt x="327" y="338"/>
                                </a:lnTo>
                                <a:close/>
                                <a:moveTo>
                                  <a:pt x="409" y="320"/>
                                </a:moveTo>
                                <a:lnTo>
                                  <a:pt x="458" y="310"/>
                                </a:lnTo>
                                <a:lnTo>
                                  <a:pt x="459" y="321"/>
                                </a:lnTo>
                                <a:lnTo>
                                  <a:pt x="410" y="331"/>
                                </a:lnTo>
                                <a:lnTo>
                                  <a:pt x="409" y="320"/>
                                </a:lnTo>
                                <a:close/>
                                <a:moveTo>
                                  <a:pt x="490" y="303"/>
                                </a:moveTo>
                                <a:lnTo>
                                  <a:pt x="539" y="292"/>
                                </a:lnTo>
                                <a:lnTo>
                                  <a:pt x="541" y="303"/>
                                </a:lnTo>
                                <a:lnTo>
                                  <a:pt x="492" y="314"/>
                                </a:lnTo>
                                <a:lnTo>
                                  <a:pt x="490" y="303"/>
                                </a:lnTo>
                                <a:close/>
                                <a:moveTo>
                                  <a:pt x="572" y="285"/>
                                </a:moveTo>
                                <a:lnTo>
                                  <a:pt x="621" y="275"/>
                                </a:lnTo>
                                <a:lnTo>
                                  <a:pt x="622" y="286"/>
                                </a:lnTo>
                                <a:lnTo>
                                  <a:pt x="573" y="296"/>
                                </a:lnTo>
                                <a:lnTo>
                                  <a:pt x="572" y="285"/>
                                </a:lnTo>
                                <a:close/>
                                <a:moveTo>
                                  <a:pt x="654" y="268"/>
                                </a:moveTo>
                                <a:lnTo>
                                  <a:pt x="703" y="257"/>
                                </a:lnTo>
                                <a:lnTo>
                                  <a:pt x="704" y="268"/>
                                </a:lnTo>
                                <a:lnTo>
                                  <a:pt x="655" y="279"/>
                                </a:lnTo>
                                <a:lnTo>
                                  <a:pt x="654" y="268"/>
                                </a:lnTo>
                                <a:close/>
                                <a:moveTo>
                                  <a:pt x="735" y="250"/>
                                </a:moveTo>
                                <a:lnTo>
                                  <a:pt x="785" y="240"/>
                                </a:lnTo>
                                <a:lnTo>
                                  <a:pt x="786" y="251"/>
                                </a:lnTo>
                                <a:lnTo>
                                  <a:pt x="737" y="261"/>
                                </a:lnTo>
                                <a:lnTo>
                                  <a:pt x="735" y="250"/>
                                </a:lnTo>
                                <a:close/>
                                <a:moveTo>
                                  <a:pt x="817" y="233"/>
                                </a:moveTo>
                                <a:lnTo>
                                  <a:pt x="866" y="222"/>
                                </a:lnTo>
                                <a:lnTo>
                                  <a:pt x="868" y="233"/>
                                </a:lnTo>
                                <a:lnTo>
                                  <a:pt x="819" y="244"/>
                                </a:lnTo>
                                <a:lnTo>
                                  <a:pt x="817" y="233"/>
                                </a:lnTo>
                                <a:close/>
                                <a:moveTo>
                                  <a:pt x="899" y="215"/>
                                </a:moveTo>
                                <a:lnTo>
                                  <a:pt x="948" y="205"/>
                                </a:lnTo>
                                <a:lnTo>
                                  <a:pt x="949" y="216"/>
                                </a:lnTo>
                                <a:lnTo>
                                  <a:pt x="900" y="226"/>
                                </a:lnTo>
                                <a:lnTo>
                                  <a:pt x="899" y="215"/>
                                </a:lnTo>
                                <a:close/>
                                <a:moveTo>
                                  <a:pt x="981" y="198"/>
                                </a:moveTo>
                                <a:lnTo>
                                  <a:pt x="1030" y="187"/>
                                </a:lnTo>
                                <a:lnTo>
                                  <a:pt x="1031" y="198"/>
                                </a:lnTo>
                                <a:lnTo>
                                  <a:pt x="982" y="209"/>
                                </a:lnTo>
                                <a:lnTo>
                                  <a:pt x="981" y="198"/>
                                </a:lnTo>
                                <a:close/>
                                <a:moveTo>
                                  <a:pt x="1062" y="180"/>
                                </a:moveTo>
                                <a:lnTo>
                                  <a:pt x="1111" y="170"/>
                                </a:lnTo>
                                <a:lnTo>
                                  <a:pt x="1113" y="181"/>
                                </a:lnTo>
                                <a:lnTo>
                                  <a:pt x="1064" y="191"/>
                                </a:lnTo>
                                <a:lnTo>
                                  <a:pt x="1062" y="180"/>
                                </a:lnTo>
                                <a:close/>
                                <a:moveTo>
                                  <a:pt x="1144" y="163"/>
                                </a:moveTo>
                                <a:lnTo>
                                  <a:pt x="1193" y="152"/>
                                </a:lnTo>
                                <a:lnTo>
                                  <a:pt x="1194" y="163"/>
                                </a:lnTo>
                                <a:lnTo>
                                  <a:pt x="1145" y="174"/>
                                </a:lnTo>
                                <a:lnTo>
                                  <a:pt x="1144" y="163"/>
                                </a:lnTo>
                                <a:close/>
                                <a:moveTo>
                                  <a:pt x="1226" y="145"/>
                                </a:moveTo>
                                <a:lnTo>
                                  <a:pt x="1275" y="135"/>
                                </a:lnTo>
                                <a:lnTo>
                                  <a:pt x="1276" y="146"/>
                                </a:lnTo>
                                <a:lnTo>
                                  <a:pt x="1227" y="156"/>
                                </a:lnTo>
                                <a:lnTo>
                                  <a:pt x="1226" y="145"/>
                                </a:lnTo>
                                <a:close/>
                                <a:moveTo>
                                  <a:pt x="1307" y="128"/>
                                </a:moveTo>
                                <a:lnTo>
                                  <a:pt x="1357" y="117"/>
                                </a:lnTo>
                                <a:lnTo>
                                  <a:pt x="1358" y="128"/>
                                </a:lnTo>
                                <a:lnTo>
                                  <a:pt x="1309" y="139"/>
                                </a:lnTo>
                                <a:lnTo>
                                  <a:pt x="1307" y="128"/>
                                </a:lnTo>
                                <a:close/>
                                <a:moveTo>
                                  <a:pt x="1389" y="110"/>
                                </a:moveTo>
                                <a:lnTo>
                                  <a:pt x="1438" y="99"/>
                                </a:lnTo>
                                <a:lnTo>
                                  <a:pt x="1439" y="111"/>
                                </a:lnTo>
                                <a:lnTo>
                                  <a:pt x="1391" y="121"/>
                                </a:lnTo>
                                <a:lnTo>
                                  <a:pt x="1389" y="110"/>
                                </a:lnTo>
                                <a:close/>
                                <a:moveTo>
                                  <a:pt x="1471" y="92"/>
                                </a:moveTo>
                                <a:lnTo>
                                  <a:pt x="1520" y="82"/>
                                </a:lnTo>
                                <a:lnTo>
                                  <a:pt x="1521" y="93"/>
                                </a:lnTo>
                                <a:lnTo>
                                  <a:pt x="1472" y="104"/>
                                </a:lnTo>
                                <a:lnTo>
                                  <a:pt x="1471" y="92"/>
                                </a:lnTo>
                                <a:close/>
                                <a:moveTo>
                                  <a:pt x="1553" y="75"/>
                                </a:moveTo>
                                <a:lnTo>
                                  <a:pt x="1602" y="64"/>
                                </a:lnTo>
                                <a:lnTo>
                                  <a:pt x="1603" y="76"/>
                                </a:lnTo>
                                <a:lnTo>
                                  <a:pt x="1554" y="86"/>
                                </a:lnTo>
                                <a:lnTo>
                                  <a:pt x="1553" y="75"/>
                                </a:lnTo>
                                <a:close/>
                                <a:moveTo>
                                  <a:pt x="1634" y="57"/>
                                </a:moveTo>
                                <a:lnTo>
                                  <a:pt x="1683" y="47"/>
                                </a:lnTo>
                                <a:lnTo>
                                  <a:pt x="1685" y="58"/>
                                </a:lnTo>
                                <a:lnTo>
                                  <a:pt x="1636" y="69"/>
                                </a:lnTo>
                                <a:lnTo>
                                  <a:pt x="1634" y="57"/>
                                </a:lnTo>
                                <a:close/>
                                <a:moveTo>
                                  <a:pt x="1716" y="40"/>
                                </a:moveTo>
                                <a:lnTo>
                                  <a:pt x="1765" y="29"/>
                                </a:lnTo>
                                <a:lnTo>
                                  <a:pt x="1766" y="41"/>
                                </a:lnTo>
                                <a:lnTo>
                                  <a:pt x="1717" y="51"/>
                                </a:lnTo>
                                <a:lnTo>
                                  <a:pt x="1716" y="40"/>
                                </a:lnTo>
                                <a:close/>
                                <a:moveTo>
                                  <a:pt x="1798" y="22"/>
                                </a:moveTo>
                                <a:lnTo>
                                  <a:pt x="1847" y="12"/>
                                </a:lnTo>
                                <a:lnTo>
                                  <a:pt x="1848" y="23"/>
                                </a:lnTo>
                                <a:lnTo>
                                  <a:pt x="1799" y="34"/>
                                </a:lnTo>
                                <a:lnTo>
                                  <a:pt x="1798" y="22"/>
                                </a:lnTo>
                                <a:close/>
                                <a:moveTo>
                                  <a:pt x="1879" y="5"/>
                                </a:moveTo>
                                <a:lnTo>
                                  <a:pt x="1902" y="0"/>
                                </a:lnTo>
                                <a:lnTo>
                                  <a:pt x="1904" y="11"/>
                                </a:lnTo>
                                <a:lnTo>
                                  <a:pt x="1881" y="16"/>
                                </a:lnTo>
                                <a:lnTo>
                                  <a:pt x="187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Line 5086"/>
                        <wps:cNvCnPr/>
                        <wps:spPr bwMode="auto">
                          <a:xfrm>
                            <a:off x="131445" y="147447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5087"/>
                        <wps:cNvCnPr/>
                        <wps:spPr bwMode="auto">
                          <a:xfrm flipV="1">
                            <a:off x="840105" y="121539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5088"/>
                        <wps:cNvCnPr/>
                        <wps:spPr bwMode="auto">
                          <a:xfrm flipH="1">
                            <a:off x="13144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5089"/>
                        <wps:cNvCnPr/>
                        <wps:spPr bwMode="auto">
                          <a:xfrm flipV="1">
                            <a:off x="53403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5090"/>
                        <wps:cNvCnPr/>
                        <wps:spPr bwMode="auto">
                          <a:xfrm>
                            <a:off x="1033145" y="24765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5091"/>
                        <wps:cNvCnPr/>
                        <wps:spPr bwMode="auto">
                          <a:xfrm flipH="1">
                            <a:off x="124269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5092"/>
                        <wps:cNvCnPr/>
                        <wps:spPr bwMode="auto">
                          <a:xfrm flipH="1">
                            <a:off x="534035" y="50673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Freeform 5093"/>
                        <wps:cNvSpPr>
                          <a:spLocks noEditPoints="1"/>
                        </wps:cNvSpPr>
                        <wps:spPr bwMode="auto">
                          <a:xfrm>
                            <a:off x="628015" y="245745"/>
                            <a:ext cx="407035" cy="971550"/>
                          </a:xfrm>
                          <a:custGeom>
                            <a:avLst/>
                            <a:gdLst>
                              <a:gd name="T0" fmla="*/ 617 w 641"/>
                              <a:gd name="T1" fmla="*/ 65 h 1530"/>
                              <a:gd name="T2" fmla="*/ 634 w 641"/>
                              <a:gd name="T3" fmla="*/ 0 h 1530"/>
                              <a:gd name="T4" fmla="*/ 600 w 641"/>
                              <a:gd name="T5" fmla="*/ 104 h 1530"/>
                              <a:gd name="T6" fmla="*/ 568 w 641"/>
                              <a:gd name="T7" fmla="*/ 158 h 1530"/>
                              <a:gd name="T8" fmla="*/ 600 w 641"/>
                              <a:gd name="T9" fmla="*/ 104 h 1530"/>
                              <a:gd name="T10" fmla="*/ 535 w 641"/>
                              <a:gd name="T11" fmla="*/ 262 h 1530"/>
                              <a:gd name="T12" fmla="*/ 552 w 641"/>
                              <a:gd name="T13" fmla="*/ 197 h 1530"/>
                              <a:gd name="T14" fmla="*/ 518 w 641"/>
                              <a:gd name="T15" fmla="*/ 301 h 1530"/>
                              <a:gd name="T16" fmla="*/ 487 w 641"/>
                              <a:gd name="T17" fmla="*/ 354 h 1530"/>
                              <a:gd name="T18" fmla="*/ 518 w 641"/>
                              <a:gd name="T19" fmla="*/ 301 h 1530"/>
                              <a:gd name="T20" fmla="*/ 453 w 641"/>
                              <a:gd name="T21" fmla="*/ 458 h 1530"/>
                              <a:gd name="T22" fmla="*/ 470 w 641"/>
                              <a:gd name="T23" fmla="*/ 394 h 1530"/>
                              <a:gd name="T24" fmla="*/ 436 w 641"/>
                              <a:gd name="T25" fmla="*/ 498 h 1530"/>
                              <a:gd name="T26" fmla="*/ 405 w 641"/>
                              <a:gd name="T27" fmla="*/ 551 h 1530"/>
                              <a:gd name="T28" fmla="*/ 436 w 641"/>
                              <a:gd name="T29" fmla="*/ 498 h 1530"/>
                              <a:gd name="T30" fmla="*/ 371 w 641"/>
                              <a:gd name="T31" fmla="*/ 655 h 1530"/>
                              <a:gd name="T32" fmla="*/ 388 w 641"/>
                              <a:gd name="T33" fmla="*/ 591 h 1530"/>
                              <a:gd name="T34" fmla="*/ 355 w 641"/>
                              <a:gd name="T35" fmla="*/ 695 h 1530"/>
                              <a:gd name="T36" fmla="*/ 323 w 641"/>
                              <a:gd name="T37" fmla="*/ 748 h 1530"/>
                              <a:gd name="T38" fmla="*/ 355 w 641"/>
                              <a:gd name="T39" fmla="*/ 695 h 1530"/>
                              <a:gd name="T40" fmla="*/ 289 w 641"/>
                              <a:gd name="T41" fmla="*/ 852 h 1530"/>
                              <a:gd name="T42" fmla="*/ 306 w 641"/>
                              <a:gd name="T43" fmla="*/ 788 h 1530"/>
                              <a:gd name="T44" fmla="*/ 273 w 641"/>
                              <a:gd name="T45" fmla="*/ 892 h 1530"/>
                              <a:gd name="T46" fmla="*/ 241 w 641"/>
                              <a:gd name="T47" fmla="*/ 945 h 1530"/>
                              <a:gd name="T48" fmla="*/ 273 w 641"/>
                              <a:gd name="T49" fmla="*/ 892 h 1530"/>
                              <a:gd name="T50" fmla="*/ 207 w 641"/>
                              <a:gd name="T51" fmla="*/ 1049 h 1530"/>
                              <a:gd name="T52" fmla="*/ 225 w 641"/>
                              <a:gd name="T53" fmla="*/ 984 h 1530"/>
                              <a:gd name="T54" fmla="*/ 191 w 641"/>
                              <a:gd name="T55" fmla="*/ 1089 h 1530"/>
                              <a:gd name="T56" fmla="*/ 159 w 641"/>
                              <a:gd name="T57" fmla="*/ 1142 h 1530"/>
                              <a:gd name="T58" fmla="*/ 191 w 641"/>
                              <a:gd name="T59" fmla="*/ 1089 h 1530"/>
                              <a:gd name="T60" fmla="*/ 125 w 641"/>
                              <a:gd name="T61" fmla="*/ 1246 h 1530"/>
                              <a:gd name="T62" fmla="*/ 143 w 641"/>
                              <a:gd name="T63" fmla="*/ 1181 h 1530"/>
                              <a:gd name="T64" fmla="*/ 109 w 641"/>
                              <a:gd name="T65" fmla="*/ 1285 h 1530"/>
                              <a:gd name="T66" fmla="*/ 77 w 641"/>
                              <a:gd name="T67" fmla="*/ 1339 h 1530"/>
                              <a:gd name="T68" fmla="*/ 109 w 641"/>
                              <a:gd name="T69" fmla="*/ 1285 h 1530"/>
                              <a:gd name="T70" fmla="*/ 43 w 641"/>
                              <a:gd name="T71" fmla="*/ 1443 h 1530"/>
                              <a:gd name="T72" fmla="*/ 61 w 641"/>
                              <a:gd name="T73" fmla="*/ 1378 h 1530"/>
                              <a:gd name="T74" fmla="*/ 27 w 641"/>
                              <a:gd name="T75" fmla="*/ 1482 h 1530"/>
                              <a:gd name="T76" fmla="*/ 0 w 641"/>
                              <a:gd name="T77" fmla="*/ 1525 h 1530"/>
                              <a:gd name="T78" fmla="*/ 27 w 641"/>
                              <a:gd name="T79" fmla="*/ 1482 h 1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1" h="1530">
                                <a:moveTo>
                                  <a:pt x="641" y="6"/>
                                </a:moveTo>
                                <a:lnTo>
                                  <a:pt x="617" y="65"/>
                                </a:lnTo>
                                <a:lnTo>
                                  <a:pt x="609" y="59"/>
                                </a:lnTo>
                                <a:lnTo>
                                  <a:pt x="634" y="0"/>
                                </a:lnTo>
                                <a:lnTo>
                                  <a:pt x="641" y="6"/>
                                </a:lnTo>
                                <a:close/>
                                <a:moveTo>
                                  <a:pt x="600" y="104"/>
                                </a:moveTo>
                                <a:lnTo>
                                  <a:pt x="576" y="163"/>
                                </a:lnTo>
                                <a:lnTo>
                                  <a:pt x="568" y="158"/>
                                </a:lnTo>
                                <a:lnTo>
                                  <a:pt x="593" y="99"/>
                                </a:lnTo>
                                <a:lnTo>
                                  <a:pt x="600" y="104"/>
                                </a:lnTo>
                                <a:close/>
                                <a:moveTo>
                                  <a:pt x="559" y="203"/>
                                </a:moveTo>
                                <a:lnTo>
                                  <a:pt x="535" y="262"/>
                                </a:lnTo>
                                <a:lnTo>
                                  <a:pt x="528" y="256"/>
                                </a:lnTo>
                                <a:lnTo>
                                  <a:pt x="552" y="197"/>
                                </a:lnTo>
                                <a:lnTo>
                                  <a:pt x="559" y="203"/>
                                </a:lnTo>
                                <a:close/>
                                <a:moveTo>
                                  <a:pt x="518" y="301"/>
                                </a:moveTo>
                                <a:lnTo>
                                  <a:pt x="494" y="360"/>
                                </a:lnTo>
                                <a:lnTo>
                                  <a:pt x="487" y="354"/>
                                </a:lnTo>
                                <a:lnTo>
                                  <a:pt x="511" y="295"/>
                                </a:lnTo>
                                <a:lnTo>
                                  <a:pt x="518" y="301"/>
                                </a:lnTo>
                                <a:close/>
                                <a:moveTo>
                                  <a:pt x="477" y="399"/>
                                </a:moveTo>
                                <a:lnTo>
                                  <a:pt x="453" y="458"/>
                                </a:lnTo>
                                <a:lnTo>
                                  <a:pt x="446" y="453"/>
                                </a:lnTo>
                                <a:lnTo>
                                  <a:pt x="470" y="394"/>
                                </a:lnTo>
                                <a:lnTo>
                                  <a:pt x="477" y="399"/>
                                </a:lnTo>
                                <a:close/>
                                <a:moveTo>
                                  <a:pt x="436" y="498"/>
                                </a:moveTo>
                                <a:lnTo>
                                  <a:pt x="412" y="557"/>
                                </a:lnTo>
                                <a:lnTo>
                                  <a:pt x="405" y="551"/>
                                </a:lnTo>
                                <a:lnTo>
                                  <a:pt x="429" y="492"/>
                                </a:lnTo>
                                <a:lnTo>
                                  <a:pt x="436" y="498"/>
                                </a:lnTo>
                                <a:close/>
                                <a:moveTo>
                                  <a:pt x="396" y="596"/>
                                </a:moveTo>
                                <a:lnTo>
                                  <a:pt x="371" y="655"/>
                                </a:lnTo>
                                <a:lnTo>
                                  <a:pt x="364" y="650"/>
                                </a:lnTo>
                                <a:lnTo>
                                  <a:pt x="388" y="591"/>
                                </a:lnTo>
                                <a:lnTo>
                                  <a:pt x="396" y="596"/>
                                </a:lnTo>
                                <a:close/>
                                <a:moveTo>
                                  <a:pt x="355" y="695"/>
                                </a:moveTo>
                                <a:lnTo>
                                  <a:pt x="330" y="754"/>
                                </a:lnTo>
                                <a:lnTo>
                                  <a:pt x="323" y="748"/>
                                </a:lnTo>
                                <a:lnTo>
                                  <a:pt x="347" y="689"/>
                                </a:lnTo>
                                <a:lnTo>
                                  <a:pt x="355" y="695"/>
                                </a:lnTo>
                                <a:close/>
                                <a:moveTo>
                                  <a:pt x="314" y="793"/>
                                </a:moveTo>
                                <a:lnTo>
                                  <a:pt x="289" y="852"/>
                                </a:lnTo>
                                <a:lnTo>
                                  <a:pt x="282" y="847"/>
                                </a:lnTo>
                                <a:lnTo>
                                  <a:pt x="306" y="788"/>
                                </a:lnTo>
                                <a:lnTo>
                                  <a:pt x="314" y="793"/>
                                </a:lnTo>
                                <a:close/>
                                <a:moveTo>
                                  <a:pt x="273" y="892"/>
                                </a:moveTo>
                                <a:lnTo>
                                  <a:pt x="248" y="951"/>
                                </a:lnTo>
                                <a:lnTo>
                                  <a:pt x="241" y="945"/>
                                </a:lnTo>
                                <a:lnTo>
                                  <a:pt x="266" y="886"/>
                                </a:lnTo>
                                <a:lnTo>
                                  <a:pt x="273" y="892"/>
                                </a:lnTo>
                                <a:close/>
                                <a:moveTo>
                                  <a:pt x="232" y="990"/>
                                </a:moveTo>
                                <a:lnTo>
                                  <a:pt x="207" y="1049"/>
                                </a:lnTo>
                                <a:lnTo>
                                  <a:pt x="200" y="1043"/>
                                </a:lnTo>
                                <a:lnTo>
                                  <a:pt x="225" y="984"/>
                                </a:lnTo>
                                <a:lnTo>
                                  <a:pt x="232" y="990"/>
                                </a:lnTo>
                                <a:close/>
                                <a:moveTo>
                                  <a:pt x="191" y="1089"/>
                                </a:moveTo>
                                <a:lnTo>
                                  <a:pt x="166" y="1148"/>
                                </a:lnTo>
                                <a:lnTo>
                                  <a:pt x="159" y="1142"/>
                                </a:lnTo>
                                <a:lnTo>
                                  <a:pt x="184" y="1083"/>
                                </a:lnTo>
                                <a:lnTo>
                                  <a:pt x="191" y="1089"/>
                                </a:lnTo>
                                <a:close/>
                                <a:moveTo>
                                  <a:pt x="150" y="1187"/>
                                </a:moveTo>
                                <a:lnTo>
                                  <a:pt x="125" y="1246"/>
                                </a:lnTo>
                                <a:lnTo>
                                  <a:pt x="118" y="1240"/>
                                </a:lnTo>
                                <a:lnTo>
                                  <a:pt x="143" y="1181"/>
                                </a:lnTo>
                                <a:lnTo>
                                  <a:pt x="150" y="1187"/>
                                </a:lnTo>
                                <a:close/>
                                <a:moveTo>
                                  <a:pt x="109" y="1285"/>
                                </a:moveTo>
                                <a:lnTo>
                                  <a:pt x="84" y="1344"/>
                                </a:lnTo>
                                <a:lnTo>
                                  <a:pt x="77" y="1339"/>
                                </a:lnTo>
                                <a:lnTo>
                                  <a:pt x="102" y="1280"/>
                                </a:lnTo>
                                <a:lnTo>
                                  <a:pt x="109" y="1285"/>
                                </a:lnTo>
                                <a:close/>
                                <a:moveTo>
                                  <a:pt x="68" y="1384"/>
                                </a:moveTo>
                                <a:lnTo>
                                  <a:pt x="43" y="1443"/>
                                </a:lnTo>
                                <a:lnTo>
                                  <a:pt x="36" y="1437"/>
                                </a:lnTo>
                                <a:lnTo>
                                  <a:pt x="61" y="1378"/>
                                </a:lnTo>
                                <a:lnTo>
                                  <a:pt x="68" y="1384"/>
                                </a:lnTo>
                                <a:close/>
                                <a:moveTo>
                                  <a:pt x="27" y="1482"/>
                                </a:moveTo>
                                <a:lnTo>
                                  <a:pt x="7" y="1530"/>
                                </a:lnTo>
                                <a:lnTo>
                                  <a:pt x="0" y="1525"/>
                                </a:lnTo>
                                <a:lnTo>
                                  <a:pt x="20" y="1477"/>
                                </a:lnTo>
                                <a:lnTo>
                                  <a:pt x="27" y="14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Line 5094"/>
                        <wps:cNvCnPr/>
                        <wps:spPr bwMode="auto">
                          <a:xfrm flipH="1">
                            <a:off x="84010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Line 5095"/>
                        <wps:cNvCnPr/>
                        <wps:spPr bwMode="auto">
                          <a:xfrm flipV="1">
                            <a:off x="1339215" y="24765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Freeform 5096"/>
                        <wps:cNvSpPr>
                          <a:spLocks noEditPoints="1"/>
                        </wps:cNvSpPr>
                        <wps:spPr bwMode="auto">
                          <a:xfrm>
                            <a:off x="531495" y="506730"/>
                            <a:ext cx="5080" cy="881380"/>
                          </a:xfrm>
                          <a:custGeom>
                            <a:avLst/>
                            <a:gdLst>
                              <a:gd name="T0" fmla="*/ 8 w 8"/>
                              <a:gd name="T1" fmla="*/ 68 h 1388"/>
                              <a:gd name="T2" fmla="*/ 0 w 8"/>
                              <a:gd name="T3" fmla="*/ 0 h 1388"/>
                              <a:gd name="T4" fmla="*/ 8 w 8"/>
                              <a:gd name="T5" fmla="*/ 113 h 1388"/>
                              <a:gd name="T6" fmla="*/ 0 w 8"/>
                              <a:gd name="T7" fmla="*/ 181 h 1388"/>
                              <a:gd name="T8" fmla="*/ 8 w 8"/>
                              <a:gd name="T9" fmla="*/ 113 h 1388"/>
                              <a:gd name="T10" fmla="*/ 8 w 8"/>
                              <a:gd name="T11" fmla="*/ 294 h 1388"/>
                              <a:gd name="T12" fmla="*/ 0 w 8"/>
                              <a:gd name="T13" fmla="*/ 226 h 1388"/>
                              <a:gd name="T14" fmla="*/ 8 w 8"/>
                              <a:gd name="T15" fmla="*/ 340 h 1388"/>
                              <a:gd name="T16" fmla="*/ 0 w 8"/>
                              <a:gd name="T17" fmla="*/ 408 h 1388"/>
                              <a:gd name="T18" fmla="*/ 8 w 8"/>
                              <a:gd name="T19" fmla="*/ 340 h 1388"/>
                              <a:gd name="T20" fmla="*/ 8 w 8"/>
                              <a:gd name="T21" fmla="*/ 521 h 1388"/>
                              <a:gd name="T22" fmla="*/ 0 w 8"/>
                              <a:gd name="T23" fmla="*/ 453 h 1388"/>
                              <a:gd name="T24" fmla="*/ 8 w 8"/>
                              <a:gd name="T25" fmla="*/ 566 h 1388"/>
                              <a:gd name="T26" fmla="*/ 0 w 8"/>
                              <a:gd name="T27" fmla="*/ 634 h 1388"/>
                              <a:gd name="T28" fmla="*/ 8 w 8"/>
                              <a:gd name="T29" fmla="*/ 566 h 1388"/>
                              <a:gd name="T30" fmla="*/ 8 w 8"/>
                              <a:gd name="T31" fmla="*/ 747 h 1388"/>
                              <a:gd name="T32" fmla="*/ 0 w 8"/>
                              <a:gd name="T33" fmla="*/ 679 h 1388"/>
                              <a:gd name="T34" fmla="*/ 8 w 8"/>
                              <a:gd name="T35" fmla="*/ 793 h 1388"/>
                              <a:gd name="T36" fmla="*/ 0 w 8"/>
                              <a:gd name="T37" fmla="*/ 861 h 1388"/>
                              <a:gd name="T38" fmla="*/ 8 w 8"/>
                              <a:gd name="T39" fmla="*/ 793 h 1388"/>
                              <a:gd name="T40" fmla="*/ 8 w 8"/>
                              <a:gd name="T41" fmla="*/ 974 h 1388"/>
                              <a:gd name="T42" fmla="*/ 0 w 8"/>
                              <a:gd name="T43" fmla="*/ 906 h 1388"/>
                              <a:gd name="T44" fmla="*/ 8 w 8"/>
                              <a:gd name="T45" fmla="*/ 1019 h 1388"/>
                              <a:gd name="T46" fmla="*/ 0 w 8"/>
                              <a:gd name="T47" fmla="*/ 1087 h 1388"/>
                              <a:gd name="T48" fmla="*/ 8 w 8"/>
                              <a:gd name="T49" fmla="*/ 1019 h 1388"/>
                              <a:gd name="T50" fmla="*/ 8 w 8"/>
                              <a:gd name="T51" fmla="*/ 1201 h 1388"/>
                              <a:gd name="T52" fmla="*/ 0 w 8"/>
                              <a:gd name="T53" fmla="*/ 1133 h 1388"/>
                              <a:gd name="T54" fmla="*/ 8 w 8"/>
                              <a:gd name="T55" fmla="*/ 1246 h 1388"/>
                              <a:gd name="T56" fmla="*/ 0 w 8"/>
                              <a:gd name="T57" fmla="*/ 1314 h 1388"/>
                              <a:gd name="T58" fmla="*/ 8 w 8"/>
                              <a:gd name="T59" fmla="*/ 1246 h 1388"/>
                              <a:gd name="T60" fmla="*/ 8 w 8"/>
                              <a:gd name="T61" fmla="*/ 1388 h 1388"/>
                              <a:gd name="T62" fmla="*/ 0 w 8"/>
                              <a:gd name="T63" fmla="*/ 1359 h 1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388">
                                <a:moveTo>
                                  <a:pt x="8" y="0"/>
                                </a:moveTo>
                                <a:lnTo>
                                  <a:pt x="8" y="68"/>
                                </a:lnTo>
                                <a:lnTo>
                                  <a:pt x="0" y="6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113"/>
                                </a:moveTo>
                                <a:lnTo>
                                  <a:pt x="8" y="181"/>
                                </a:lnTo>
                                <a:lnTo>
                                  <a:pt x="0" y="181"/>
                                </a:lnTo>
                                <a:lnTo>
                                  <a:pt x="0" y="113"/>
                                </a:lnTo>
                                <a:lnTo>
                                  <a:pt x="8" y="113"/>
                                </a:lnTo>
                                <a:close/>
                                <a:moveTo>
                                  <a:pt x="8" y="226"/>
                                </a:moveTo>
                                <a:lnTo>
                                  <a:pt x="8" y="294"/>
                                </a:lnTo>
                                <a:lnTo>
                                  <a:pt x="0" y="294"/>
                                </a:lnTo>
                                <a:lnTo>
                                  <a:pt x="0" y="226"/>
                                </a:lnTo>
                                <a:lnTo>
                                  <a:pt x="8" y="226"/>
                                </a:lnTo>
                                <a:close/>
                                <a:moveTo>
                                  <a:pt x="8" y="340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40"/>
                                </a:lnTo>
                                <a:lnTo>
                                  <a:pt x="8" y="340"/>
                                </a:lnTo>
                                <a:close/>
                                <a:moveTo>
                                  <a:pt x="8" y="453"/>
                                </a:moveTo>
                                <a:lnTo>
                                  <a:pt x="8" y="521"/>
                                </a:lnTo>
                                <a:lnTo>
                                  <a:pt x="0" y="521"/>
                                </a:lnTo>
                                <a:lnTo>
                                  <a:pt x="0" y="453"/>
                                </a:lnTo>
                                <a:lnTo>
                                  <a:pt x="8" y="453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79"/>
                                </a:moveTo>
                                <a:lnTo>
                                  <a:pt x="8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679"/>
                                </a:lnTo>
                                <a:lnTo>
                                  <a:pt x="8" y="679"/>
                                </a:lnTo>
                                <a:close/>
                                <a:moveTo>
                                  <a:pt x="8" y="793"/>
                                </a:moveTo>
                                <a:lnTo>
                                  <a:pt x="8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793"/>
                                </a:lnTo>
                                <a:lnTo>
                                  <a:pt x="8" y="793"/>
                                </a:lnTo>
                                <a:close/>
                                <a:moveTo>
                                  <a:pt x="8" y="906"/>
                                </a:moveTo>
                                <a:lnTo>
                                  <a:pt x="8" y="974"/>
                                </a:lnTo>
                                <a:lnTo>
                                  <a:pt x="0" y="974"/>
                                </a:lnTo>
                                <a:lnTo>
                                  <a:pt x="0" y="906"/>
                                </a:lnTo>
                                <a:lnTo>
                                  <a:pt x="8" y="906"/>
                                </a:lnTo>
                                <a:close/>
                                <a:moveTo>
                                  <a:pt x="8" y="1019"/>
                                </a:moveTo>
                                <a:lnTo>
                                  <a:pt x="8" y="1087"/>
                                </a:lnTo>
                                <a:lnTo>
                                  <a:pt x="0" y="1087"/>
                                </a:lnTo>
                                <a:lnTo>
                                  <a:pt x="0" y="1019"/>
                                </a:lnTo>
                                <a:lnTo>
                                  <a:pt x="8" y="1019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46"/>
                                </a:moveTo>
                                <a:lnTo>
                                  <a:pt x="8" y="1314"/>
                                </a:lnTo>
                                <a:lnTo>
                                  <a:pt x="0" y="1314"/>
                                </a:lnTo>
                                <a:lnTo>
                                  <a:pt x="0" y="1246"/>
                                </a:lnTo>
                                <a:lnTo>
                                  <a:pt x="8" y="1246"/>
                                </a:lnTo>
                                <a:close/>
                                <a:moveTo>
                                  <a:pt x="8" y="1359"/>
                                </a:moveTo>
                                <a:lnTo>
                                  <a:pt x="8" y="1388"/>
                                </a:lnTo>
                                <a:lnTo>
                                  <a:pt x="0" y="1388"/>
                                </a:lnTo>
                                <a:lnTo>
                                  <a:pt x="0" y="1359"/>
                                </a:lnTo>
                                <a:lnTo>
                                  <a:pt x="8" y="13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9" name="Line 5097"/>
                        <wps:cNvCnPr/>
                        <wps:spPr bwMode="auto">
                          <a:xfrm>
                            <a:off x="777240" y="1336040"/>
                            <a:ext cx="19050" cy="234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Line 5098"/>
                        <wps:cNvCnPr/>
                        <wps:spPr bwMode="auto">
                          <a:xfrm flipH="1">
                            <a:off x="754380" y="1359535"/>
                            <a:ext cx="41910" cy="88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Line 5099"/>
                        <wps:cNvCnPr/>
                        <wps:spPr bwMode="auto">
                          <a:xfrm flipH="1">
                            <a:off x="498475" y="1332865"/>
                            <a:ext cx="35560" cy="76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Line 5100"/>
                        <wps:cNvCnPr/>
                        <wps:spPr bwMode="auto">
                          <a:xfrm>
                            <a:off x="498475" y="1340485"/>
                            <a:ext cx="635" cy="558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" name="Rectangle 5101"/>
                        <wps:cNvSpPr>
                          <a:spLocks noChangeArrowheads="1"/>
                        </wps:cNvSpPr>
                        <wps:spPr bwMode="auto">
                          <a:xfrm>
                            <a:off x="979170" y="793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4" name="Rectangle 5102"/>
                        <wps:cNvSpPr>
                          <a:spLocks noChangeArrowheads="1"/>
                        </wps:cNvSpPr>
                        <wps:spPr bwMode="auto">
                          <a:xfrm>
                            <a:off x="646430" y="13455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5" name="Rectangle 5103"/>
                        <wps:cNvSpPr>
                          <a:spLocks noChangeArrowheads="1"/>
                        </wps:cNvSpPr>
                        <wps:spPr bwMode="auto">
                          <a:xfrm>
                            <a:off x="73660" y="149733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6" name="Rectangle 5104"/>
                        <wps:cNvSpPr>
                          <a:spLocks noChangeArrowheads="1"/>
                        </wps:cNvSpPr>
                        <wps:spPr bwMode="auto">
                          <a:xfrm>
                            <a:off x="713105" y="10712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7" name="Rectangle 5105"/>
                        <wps:cNvSpPr>
                          <a:spLocks noChangeArrowheads="1"/>
                        </wps:cNvSpPr>
                        <wps:spPr bwMode="auto">
                          <a:xfrm>
                            <a:off x="1381125" y="11658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8" name="Rectangle 5106"/>
                        <wps:cNvSpPr>
                          <a:spLocks noChangeArrowheads="1"/>
                        </wps:cNvSpPr>
                        <wps:spPr bwMode="auto">
                          <a:xfrm>
                            <a:off x="805815" y="148780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9" name="Rectangle 5107"/>
                        <wps:cNvSpPr>
                          <a:spLocks noChangeArrowheads="1"/>
                        </wps:cNvSpPr>
                        <wps:spPr bwMode="auto">
                          <a:xfrm>
                            <a:off x="429260" y="33655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2" name="Rectangle 5108"/>
                        <wps:cNvSpPr>
                          <a:spLocks noChangeArrowheads="1"/>
                        </wps:cNvSpPr>
                        <wps:spPr bwMode="auto">
                          <a:xfrm>
                            <a:off x="1753235" y="9334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3" name="Rectangle 5109"/>
                        <wps:cNvSpPr>
                          <a:spLocks noChangeArrowheads="1"/>
                        </wps:cNvSpPr>
                        <wps:spPr bwMode="auto">
                          <a:xfrm>
                            <a:off x="1145540" y="34671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4" name="Rectangle 5110"/>
                        <wps:cNvSpPr>
                          <a:spLocks noChangeArrowheads="1"/>
                        </wps:cNvSpPr>
                        <wps:spPr bwMode="auto">
                          <a:xfrm>
                            <a:off x="497840" y="138684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5" name="Oval 5111"/>
                        <wps:cNvSpPr>
                          <a:spLocks noChangeArrowheads="1"/>
                        </wps:cNvSpPr>
                        <wps:spPr bwMode="auto">
                          <a:xfrm>
                            <a:off x="1734185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6" name="Oval 5112"/>
                        <wps:cNvSpPr>
                          <a:spLocks noChangeArrowheads="1"/>
                        </wps:cNvSpPr>
                        <wps:spPr bwMode="auto">
                          <a:xfrm>
                            <a:off x="1235075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7" name="Oval 5113"/>
                        <wps:cNvSpPr>
                          <a:spLocks noChangeArrowheads="1"/>
                        </wps:cNvSpPr>
                        <wps:spPr bwMode="auto">
                          <a:xfrm>
                            <a:off x="1024890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8" name="Oval 5114"/>
                        <wps:cNvSpPr>
                          <a:spLocks noChangeArrowheads="1"/>
                        </wps:cNvSpPr>
                        <wps:spPr bwMode="auto">
                          <a:xfrm>
                            <a:off x="832485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9" name="Oval 5115"/>
                        <wps:cNvSpPr>
                          <a:spLocks noChangeArrowheads="1"/>
                        </wps:cNvSpPr>
                        <wps:spPr bwMode="auto">
                          <a:xfrm>
                            <a:off x="622300" y="1205230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0" name="Oval 5116"/>
                        <wps:cNvSpPr>
                          <a:spLocks noChangeArrowheads="1"/>
                        </wps:cNvSpPr>
                        <wps:spPr bwMode="auto">
                          <a:xfrm>
                            <a:off x="1331595" y="1205230"/>
                            <a:ext cx="1524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1" name="Oval 5117"/>
                        <wps:cNvSpPr>
                          <a:spLocks noChangeArrowheads="1"/>
                        </wps:cNvSpPr>
                        <wps:spPr bwMode="auto">
                          <a:xfrm>
                            <a:off x="123190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2" name="Oval 5118"/>
                        <wps:cNvSpPr>
                          <a:spLocks noChangeArrowheads="1"/>
                        </wps:cNvSpPr>
                        <wps:spPr bwMode="auto">
                          <a:xfrm>
                            <a:off x="525780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80" o:spid="_x0000_s2834" editas="canvas" style="position:absolute;left:0;text-align:left;margin-left:235.85pt;margin-top:10.05pt;width:153pt;height:136.5pt;z-index:251681792;mso-position-horizontal-relative:text;mso-position-vertical-relative:text" coordsize="19431,1733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BQRKVicAAI8zAQAOAAAAZHJzL2Uyb0RvYy54bWzsXetvI7mR/37A/Q+CPx4wa/VLrTYyCZKZ nVyAPBa3c/ddY8tjIbbkSJrH5nD/+/2KZFEsNYvk7Ow4d3EHyLY9Xa6uKhbJYr34q998friffVzv D5vd9uVF9d38YrbeXu9uNtv3Ly/+8+2bF8uL2eG42t6s7nfb9cuLn9aHi9/8+l//5VefHq/W9e5u d3+z3s+AZHu4+vT48uLueHy8urw8XN+tH1aH73aP6y1e3u72D6sjft2/v7zZrz4B+8P9ZT2fLy4/ 7fY3j/vd9fpwwL++ti8vfm3w396ur49/ub09rI+z+5cXoO1o/rs3/31H/7389a9WV+/3q8e7zbUj Y/UzqHhYbbb4qEf1enVczT7sNyNUD5vr/e6wuz1+d717uNzd3m6u14YHcFPNz7h5tdp+XB0MM9eQ DhOIn35BvO/eE93b3ZvN/T2kcQnsV/Rv9PyE8VnT6/utBLL/YmAdzKdHDODh0Q/l4etI/PFu9bg2 nB+urv/88Yf9bHMD/VoOzcVsu3qAJr3Zr9ekF7NuvqxpHIkCgP74+MOeiD08/nF3/dfDbLv7/mZz /GG32R5BU0WQoDsApV8O+KPZu09/2t0A8+rDcWcG8/Pt/oFQYZhmn19eLOphqKFEPwFNXdV11Vn1 WX8+zq7xvp8P9dBdzK4BsBiW5u3l6oqxXH84HH+/3hmMq49/PByt7t3gJ/rI+xvH2Ft84vbhHmr4 b5dgbvZpVlVV7zTVA1UB0Hx2B5hziFpAxLFAmv5TVRVF0wYgy0ahBlx7PHFqFgFE1Wh4+hAqTg8W FP8plZ4hAIrTU4VSxlAqjEGsp88pmEJBV4uFhqlA1lUo7LodNFR5cVehvOthqWEqEHgVSjxBVF7m NHn82DXLSiGqzsu8DmXeNCqmApnXoczbqtWIysu8DmXeLlRMBTKvQ5kniMrLvAll3rWadjZ5mTeh zNuhVwTVFMi8CWXe9ZqeN3mZN6HMsUBrRBXIvAllniAqL/M2lHlf1QpRbV7mbSjzxULFVCDzNpR5 32oLXpuXeRvKvB80PW8LZN6GMk8QlZd5F8p82Wva2eVl3oUyX9YqpgKZd6HMh0rby7u8zLtQ5sNC xVQg8y6UeYKovMwXocyreavt6ou80Beh0IdBxVQg9EUo9Grea0veIi/1RSh1ssKUmbwoEPsiFHuK rLjcYUi+Z1NxdcfW4/XnrTMf8dNsRYeuuTFdH3cHMlnJloQ1+taavasrQJGtqQBjDAi4MTZyDhhS JmC2ctOYIUcCNlYsOEkDQ1AEPBSRQXYcQVv7N4u7cjxWZUySQWawl7FJVpcBL2OULCsDXsaqO3u8 hX1Eh5icGMlGIux1GatkBxnwMlbJ2DHgZaySQWPAy1glq4XAYZaUsEqmiQEvY5XMDwNexirZGAa8 jFWyIwx4GatkLBA4rIESVskiMOBlrNKub8DLWKWt3YCXsUrbtwEvY5X2aALHJlzCKm3EBryMVdps DXgZq7SjGvAyVmnXNOBlrNLWSODY+kpYpe3PgJexSlucAS9jlbYxA17GKu1UBlywatcbt9vs4Vg7 d6ntL2Zwqb0jfldXj6sjbVL84+wTfCbkxZjd0Q9mi3rYfVy/3RmII+1VVmLGJYdvnd7eb0Mop0MM xi/5+WhQOSC/J/Bbfloo+8EioPPPXd/vDmvD6IlOi3QJCwXC4z84vZbfhgtEwPFbflpkDJWh0X2z DIop4y/prMCXIWjUeCFHWMgzY+an5YWhMlTyRwvByrmB50JQqXIzWPU/x3zGjYPKkMkfLQQ7/6Y+ NvB5FHEDL4uAYy74aceGoTJk8kcLwcq5gYdDUKmNDZwqAo654KflhqEyZPJHC8G+gJsB61zBGgBv jIBjLvhpuWGoHJnuo4Vg5dzAEyKo1MYGzhcBx1zw03LDUBky+aOFYOXcwIciqNS4gddGwDEX/LTc MFSGTP5oIVg5N/CYCCpVboaSeQNXjsGWIZM/WghWzg18LUXcwLsj4HhM+GnHhqEyZPJHC8HKuYFn RVCpjQ2cOQKOueCn5YahMmTyRwvBvoAbCrwVrGnkBRKAzAY/LTseLEeo+2whWDk/5IARdGrDY63W gHNmhJ+OIWPcAixDqf9uKZzGEkxksrGNH8Ab22SjB1HGw+5+c0NxXTKyD/v3717d72cfVxQKN/9z RxMBdr8lW31BrvfrFQLyt/erozHXBVQhssf94fh6dbizHzUY7PHg3frjmqLNq6u79erm++2N+fm4 2tzbn8EIhZxNoJZisza6+2538xPitPudDeMj7QA/3O32f7+YfUII/+XF4W8fVvv1xez+D1vEeoeq pcP10fzSdj35T/bhm3fhm9X2GqheXhwv4EejH18dbZ7Ah8f95v0dvmSPLdvdbxEfvt1Q+NbQZ6ly vyAEbml9ilg4lutxLNycIEWA+1vEwqtmXvV284nGwjtkM9CxgGLh9WIxh7OV5PWV0fB+SQEe/Ndq 0SlkHjqYTRy7rUYw2NB98LE3vuoIIixeHqjpEBCPIILYPUzfkis+ggi8e6C6jSPCCuRh+iX5qSOI sNd5IApARwjCgcWDAEMcT+hW1kQkguI2cBWhCEvX6XsdRekjNJH95IlaLCjcFEMVyrtX5C2i4jYI FkMVShzfi1MlRD5XREV+Ck87BjiOSkjdBPliVIVi12RFC5P/3qKhgFoElQiLD4rYRWC8W1LcP4Yq FHuF5IcohyIy3i2VIaxDuVdzDVco+IUJ2MfoCgW/VAQvYuO6tELBa9KSwfGOwjsRqkRsvALtUWmJ 8HiHGRbHJSTfKdKS8fG5MooiPF4hohunK5R81ynK1YSSx4qu4Ap1vlPlFYpelZcIkrcY7Ki8RIy8 6hW6RJi8NdlFkXEky9RPs2pQ5CXi5G2j0SW0HnMjKnsRKW9NUDpGl5D9QuMxlL0uLyF7TV4iWN7O Ka0gQpeIlSPhLc6jCJc3nbKLdaHs62ah4Aq31qajKHCMrlD2da3IXkTMm0FZ6rtQ9kjBVOgSslfl FcpelZcImjegPsqjCJnXnSJ7ETWve2WdWAjZIx4e1VURNq9N1DwiexE0r7VtVsTNm1rRLxE1r1tF 9iJurstLyF6TVx9utHWryKsP7Zt6UGTfhwYOaU50HPtQ9k2lyL4P9b4y2XoR2ZO97devRttp6Vzr oWqT5xPDJfQeqXhRnehDvdflJWSvyWsZyr7qlXWV3NWe+qZRZI+E3xNUBfM6KnsKi5xwYWWK8rgU ssfOF8clZK/ttctQ9tVCsSeWoewbba9dhrLX5RXKXpXXEMreJNdEVGIQou8V0Q+h6FuFQ/LanCQ/ KJInd6OHapVBpIRqD9TgkBQdxCEU/KDoFnnIT6iQTBdHFcpdlZUQuyarah7KHZM/qlo4KAd0tdo+ W81DyStbYzUPJY9jWZxHuN+CTyrigi0fALWwQqPyquah7CuVsFD4ZHIoyELp6xILxS8kBg/DlCYV yQOb0qTUpDdMKzippjSpUe7glCal6cyUJqVJ5tmnSZmszFgmLp09aJ3B6cJ6wtNJsHS8MOBlGWF0 gjDg7GfPYMeebcDLMsLoHGDARUaYyiqZ+gQOY76EVbLmDXgZq2SwG/AyVskmN+BlrJLZbcDLWCXL msBhPJewStazAS9j1QXk38IILsLuWIWhWwTuWB3KWDXWLBFPBmsJfmOx2j8oY9eYpfYPyhg2tqf9 gzKWq7njuZoLpilw6lPpf05yI52nKLeRIiEU1jyFk2182LwHpT7sewKQgWREpoyKwLlrZcyv+enw ubRh+OiTYE77z6PIZ8iI+JA4fq3nn3Hmi0/l1fhB6MfghvMiRSinyPg4IZPAT8c2ho0oBfcpbCPq GIvOEAIJBrOfyBpDCKo4YaU5QsDEwuEYlaIVwRADh0UzDXZGX54lOOgtBT6LXuWJQnqkAKhEShGB UmsLh7yjJJzLxUYgIQN3TmGeK7i+LQ1+I9W4QiDAQvrlk7Hz0yoVnPwWzpds83t+OjiXd1T5pG5+ z08HN6KQ3+vqhxOxoQFuYycxjSu42C0kyhJSYwD3uYVDgC4Jh+Wfxh4uzCTcmMI8V3DXWtwIElga NK7gvLaQcF+mqIVj2sJlFgo4nS2cL6tgavlpx2pMIb/XxwqOUIsbu3mGK3LtQLZw/Ca5gsvXwmXW Crhz7Ze9ZcXU8tNyNaaQ3+tcwcVoaUAgM80VHK4WEpqYGiua/Yb7zGoBR6mFy6wWYwrzXLn8sQbm dJopqlalkYInMcWTq6eBIzIJ5szCBgGaFLYRdXmGXIkZnF4Zhuzsd5kZJp/KllHwJ6ym2DGHcy9J J6rlSDi0BKTYGdHG32KtAxlT0tozT1rDCjZOWjNW7DdPWlvUywWXBmGjXeJnqPPqihu41Ki3ofCs TVpre283fF0LF7j9gdd+Kp6yZjNdzBEmbASDLczHK1oKokbQYGaeYGx0ZIQHy7WHaShkE8GDYfEw SBIh7/wID7ZeD0NBgwgarKIexAYfRliw1XkQin5HsMAi8SCKbESqmom0RfCITDUX+B7RIzLVcASN k0RLoKcJzX/iEhKpaiaOG6MqlDUSKRVUobSRFBIVlMhUc1koYwZDiauiCmWuiUokqmECxYkSiWqV i8WPqBKZapVJEIzICsXLgdjRdCSqmCJTrTLdEWK4QrnXc2WyiC4uVU3xrBiuUNHpi3G6Qsnr8gpF r8pL5KpVJsYZoUvkqtUYoShdIletrpUlQXRyqftGwRWuLmiKFZeXyFWrl8r0Ed1cqqUyFUWuGucS jfRLtHPR5RXKXpWXyFWrkcYZ1QmRq9bMFXmJXLXaZGhGxlHkqjXoBBUdR5GrRlKN0xXqfYOsvTiu cL2pTaOgGF2h3jcuVj2SvWjrossrlL0qL5Gr1pj4coQukavWoKNQlEeZq4YstKi8RK4ax71HPIre LrYFVYyuUPbYUhW6Qtk3c2U+ily1BpoT5zFcc3R5CdmH8poi6PFOKlMEXYv5TY1GNMlMEXRNMlME XZNMPIL+1QEq2ptsgKqPBqiwT8HDwzEIzU3rus9g9FJ+IDLQgAw7ZArKup44DMeuIn5a95Skit+x O2kcZnOeRO9E1vjgSCMOckkaucsDjO8UK5StDYYz8YNz4vLs4MhgEONQ4L6vMuTCbJWP/TJ2flqB 4qhiMOL4k+QIBx/7ZcCnOB9TyN/TBwnGuKUB3FncGlc4mlhIpFGnqMCxw8LZTsCqtxNHCguXiZ2M KcxzBTPX4IYhm+PKRRBh1qe5cokRMNnTcG4xhTmehhtRmOcKBqTlCl0g0mNlFhjjJOZRZez8tBrI TUScf0kdK5jB9suQVmrsxxTy91gD8YnJ6/zMvc7Y/MZeZxMY/eZeZ3j4lu7wEC2Vrur5MCcPwy9b K227RwMzzZ7Qq4xlyjsyG+dRM5M7BApdz+TuwIo4QhS65tRU89A7ZBwUMUzhIbmBa4sOtiOSwjNy hcqQOFHCP6HVfYZHZJUocULWiBJuaMQPFKqEIxpRwTiH0hNtXKIxaQlXdAMvWVRcwhVt64CiyITs tYJUiux5palR0BEXvnBHUy1gnLJQ/AnKxABolAmXdGPK1mJsCp90U1s/zEjFhE+6Mf7tKLJQ89k5 N0YWqn5ras2jyMQA1IryC69021E1YxSZUH+ttEhUUCcoEwOgUSb80l2jUSYd01qRmHBMt4CKsyk8 0w16tkf1TFZRo0hHQRYOAIKCCrJwBixMSWNsAKRvWitXEr5pNCbRKAsHQKVMOKd7uJ3jbArvdO28 wCOlFd7pBSadgiycAbVzH46RhTOgRzsNBZkYANx4ER1NMnL9EmS7ZcQGQHQdJ9dzHFm4BCUoEwOg USY81Et7AURkuxQu6tpFEEcyEy7qJQq44jITPuoaxXNRNoWPemlqoGMyE/3H6S6MOLJwAAbVvBBe 6lqreBVNyBOUiQHQKBMl1SiBo9h0jE9RVF0tlU1AFFUPqnkgq6qxvEeFJqqqka6sTXU6vnvtrrTW F6KuGp2ptLkuKqsrrbpXVFanaAsHQaVN1FZXlW3hHpkGorqao52jaSCqqytqbhEfUlFfXfXKPJD1 1XWt2S+iwlrtqCEqrCtbKh9TN0oXPY0pImpRDRE11vBHqbSJUVArkHGOOH2Tgn1xuYk6a2psH6VN 1lk3qg0jKq0r2ABxbOF2UDWmUVFMbpQ4feIBtybEsYXLUdWqhoeotsacUbCFG0KKNjEKGm2i3ho6 ri1IouQaK02UUVFxXbWqtSCKrimPJY5NDEJnemzEBkHUXWudmUTZNVyL2nokKq9dcsloypOv9TTs CcrCIdAoOy+9tjdFRZajs+prZSLI4utqYULHMbHJAuyFMhOM+/nEa28KnePowrmgtqKSJdi9aoKg +2AgY63jhimSKaMuHAqVOnFGhgtWW5MwOQPq1Dp4eUruVasG22OADl21ovMBe0sABaNAs7jQJisA VGykShyUaUSV9de0izzJWFmVKnH3VpK4cCQC4uD7nOrhp3p4+OWna0PGBe62RuQt3Ak2wpAump2i +VrMeorma5KJR/PVymkXnf0nujZEZXWqh9d0ZqqH1yQz1cOnd6hfrB5enbXVKQ2Sy0UzJJG5TuYH meMlu6wxyO0fcOFq7gvwBNg/4DyJ3B/gpGn/wBxCYSObP7DPr7nhiM6XqS4ANu/lVG2n5b24q2oQ nU2mPrhaphM+znzgp8v5Mdz+3EpAzqIYJ1txegq8HXZgNXbQA9aQ0GRq3BHVtXC+CJ8Z4adlyN13 1GYqlkf0MRadpcpdMNP4hCONJ8R6La2ZEs+azpdQthNGpoKfnJiF4yXBIUXJSpPf85PhNHw6V1w2 3PjyfpUrt8I2mZJdhIAttZkS4JrLauG5TnE1ppC51rlCFNfSgGhaWv8QFraQ+IsUFY0r8G88RqaC n3YMEBm2+DIJXGMKGY/OFcKxjtbcrGqdbdlgSU5xhWixw8grNlPBT8tV65Z2StBK4htRyHgSXHFB dDY5DhFkQy36riap6CieSfPFY2Qq+Om4ci13ECVO4mtHFDIenStEbi2tPvFTm1cLTlDMtUFxufQo VE1S21HcA9zTPEyN1ZjCPFcL17yjRnzI4ta4QrDZUpFJUOxpWyRqPUamgp92rBBvtnA+2ZDf85Ph NHz6WCHI62jl2aJyRfEHojbXZMb11qHEz9QY9C4dus60DRlTyFzrXC0p44Zo9S4MjSvEpS1kJuN5 SVFBgZGp4KcdA4SmnZTS82pMIeNJcMUtSeByTWvgwK04Mo0zEK621MI/mxqrgTq2EvfIt0nBIWLt 8DGFea4GirkBNzX7SHNFIWwLiuBVigwAnuNkOvhpRwthbEuvb3vF7/nJcBo+fbQocuyozU0tePgd fpz+k4wZ5z0JK9PpBB+3a0GVsRkjVDLrCdZwg5BlDdH+zJgh4m1Bfa4+4+enFTFC4+c4GYCfDOi6 vSCsnRHWiErGlGCNVNyoozf1tKUDIW67IlaZpmQUC3c409MHYW67blUZ+5Hi4WdUFrDGqeNUnJAZ NcqtN1Kw3Q5wBGT8/HSD0Thr64STAfjJgM48Qhg8PWpjKhlTYtQQNXf08gRSR62lLDNMId/ej9Hz 0xGM0LlDmd7HwJCbvDBmkpN3TCR/MsFZS4khRC7bfSpjiKcbSKxpSTI6Z3RhYibhEFK3ArApzroO jEgsYAtxbIPcG34qWwvXAgwLWpJchNktxswcw10vVkxZuDMKC7jibnne8NO54sN6ZidbOKsL0yzN PdWxQU0Wmdk1orCAK8ThDW5v+Klc9a7cCneeJqlFKN5izMyY3tlxGVMSF+CcUVjClSti84afyhVC 84baTB0RQvhsI2a4d1YSAmdpKZ1TWMAVAvWGVra/VKYGN614vWTc/HSroHHdkcGRGaklW3GZWXVO H3+OV0CsMlNR0jMvSsJss0VJf9xs1zM01zQ65QqSXm1/2GPW0G90A+bs3ac/7W7WLy9WuH3SVPBy U6rd7e3sMxQXHg42GNu+ba2FfWpu1QM9hRepyoiu97QzkpHQTZ2/X+8eZvTDy4t7EGQ+svoIf7gF ZRCqJtru6FpR/DvZS3RhKIifmz/4OdeEPmyO6/3sfvOAElp/MWnmalDDmPPVU/+uD/vNy4v/HubD 98vvl+2Ltl58/6Kdv3794rdvXrUvFm9wW+Xr5vWrV6+r/yE6q/bqbnNzs94SH7PPD/fbwxX+EdeJ Ho+PV5eXh+u79cPq8N3D5nq/O+xuj99d7x4uIerN9fryZr/6tNm+v0TLzPnlw2qzNZx7mVxK7Oba S5DIT0N09GZTkjON95NeIoqlXCqh2ai/RAlnt/ebx/+CBhoxOHVcwjtPF4jQkoqUclR1kcad1LEd BhNLMkVv3UDqY9Vs0sjnrpHY2KVGGpPwizXy3880Mlggu/mityX9gULOa6ihXR+HRY+LXSeFnJZI 6JDxCUqFNFb/Fyvk+RLZNe2cvdItThTTCjnt2bv9zeN+d70+HGBg/Hi3eiQzzGkajMDNjVFI+CuE QtrN9UsUkrZiNhzniPg5yxHx2pEeTobjZDjGlBBeI6mE5uT8JUpoDMfRNl3DdqfqE1iOMXWcDMfp KKMsi/B3So00DuKv1shgn44ZjtP6OK2PsfURS5jVxjf79fp2t3+Ah8eGIpxG/gi3Du3Dh8c/7q7/ ephtd9/fbI4/7Dbb44HOLuwOuP7zRwtKf1fkC0Kj8zmVK5kltOtthC886iBzA6/p7D30uPTl/Khz /cF6g4g69gAFhUSnJuY4L/kipgWqSD/NFvbCjbCXDOI6JyCqTYI7wNm6J0wwaU5AKNaKYsKW44Go LDSGCIuAh1nMqfIyQhKY90C2VDKGCr52D9UtqNt1BBWceB6o6qgpawwVvCweSqUKB18PpFMlyuk6 01UhQpaopatNx5kYXaKYrkOv7iiPopIOLeYUJkUpXVcpAhN1dI25cj1KWSj9FsX6ccpC8TemcX0U WSh/nbJwAHTKRMuZ1lTQRgaAgo9+NJGrp8hMtJyB0zbOpmiD3gxUyxhjU/RBb02RaoyyUPtbdKlX kIkBwHXj0QGgQL5nszP9NqKUhQOgUxYOgE6ZaDnT9NSfKsKm6DhDrUzibIqWM9RVOY4sXHo601cq xqZoOYN0WwVZOACwdTXKwgFoTCf6GJvhAPS4015hMxwAnbJwAHTKRMuZ2hTyRygTHWeW5h6AmMxE y5kGbfmjAyAaovem+XUUWbj8U8/6OLJwAJamGVEUWTgANcql48jCARhMY4YosnAAdMrCAdApEy1n atMwPDIAouMMNhSqRo+RJnrO1LWitaLlzGDajkWRhSOArKy40ETLGRScq6SFQ1CZvlcxRsMhQAEJ dVKI0haOgU5bOAYJ2mTbGU1ssukMNdaP0ybazqCfRVxuousMysOpcDzG6VnfGSpqj8hNdp2xHaai 2MJR6JWtWDadaUwXkCgyMQimp0iMNDEIOmmi7YwmNdlzpgVYXGqi64y5cyVCmWw50/TaiiuaztSK 0M46zpgeIDGhiZ4zipEg+810UEiFy3AAVMKE/FtBGHIXpqYCU1MBnB6npgJTU4GLt7DNbOw+XXfp spTf+oTjDDg2HVIxJKUVYceqZsA5JS+N3dVOvvUZdxlwmyL6FkZQCTEu9fKtL7jLYHes+nTKDLhj FYVdJcRMTQW0enKX+PvWV3um5U47OqmYz+XNgLtRxb5cMkzuBty3vvjJYMdei+dXFCWTBUM1ycaq IIfeKVPSpj4aALDFCY2n95yz6OBcjiqMRssOv+anA3P57145+TU/HZjrpsKuR37Lzzht/JazKCPc uAoearFlydT46bhYwdd2MHZ+Whrg+TPDDudekvHOFYBk8u3h/bPoPIH8OZ2pzpVw1r7YUWWKEwoy ZcmdK2GtMwUYcAlaanOl6CMKC7ii7lZQPHjaMkPVclkylrKU7sFNaDFi/U3Bda4MqfY3fDK1/HRD P6KQ3+tj1XIRsdcDbazgOjTUUiFvitrWtdch+CSca6kC/2AGzknJU1jAlUu7h1PO4Va5cg0f6Pb5 JLUuOxA+wzQccuxJS9ANOg03ojDPFd32TLg7X0arcQUvo4GkEtUUV40rR3NZFGotCRyN7stp7scU FnDlymgpim5pVblydYZ9Zr7A+WiohXsxzb0rIFigSikppRGFBVy5Rgq9L+fRuIJD0lALl2OSClyY aOG8hclU8NOuAvBJWu6zN5FY++BEIePRVws4Ai0NXrtVrlzRxZCZL/BTGozwRKa5d6Upy0yp+ZjC Aq5cI4/BJiZhFqhcuVteyDuZJve0baZXQfgvLf+ZRhr1iMY8X1RkSusFOQUdtRpjlRMvvJHpOQOn psUJt2VSAnx5ET6elkCEygLW3IEIPkVet1XWnIQrODPTFLvtE4DpfRvuTieDXLnvmMoC1rgiE17E zKi5+6GqBmfV1ALm9njcF856wGTw0y4dpm8sKQwC8kmE1ZhGxqQvHmyYnnrGaEPG8oXrM0mG20Mx HqwETAU/LV/uwrMK3s8kvjGFjEfnikuD4XN0uDWurBnD7lJ1r3X2NhyiSVpdVSk6LKd5H9N3zhMo mWq7nnVt10Amg8xFMwvKV+eiBWU1sVy0dipimOq84jnjWCylQprV8IsV8ryIgbZA1HeZ7Tuarjtp 5KSRcY3ECXicIBmWwH67BMkOFQ8uxzy2jJpqVpMeiXLvU9dCLk38WemRlFhkjCU1NdIEkskxAMsz BApTIyn0OwKA8exTsExaZARJmJURJSVMiaGbZRA7jqDBthZ8KkILlhkP4NITImgw9B4qSo2IPqvU iFTIKB6ZBmkT5yL0iDTIqIxFCiS60ijyESmQcYpCQaMCTEOUlTS5470Q0QNUQ5SVNXXy8oh0ikTa Y5Q1kfKI7isKRSLlMSpske5IGZZxZRTpjnGKQmF3uBdDQZQVtkhzRG8RDVFW2OTN9MLWKRIpjlHW RHpjj0s14qyJ9MaosMVlegtzl1ts5ovUxjhFobDhBNMoygpbXKK3RB6OwlpW2NTZyAtbp0ikM0ZZ E6mMg7lmKiYjkcoYFTYdxD1FOCUorFGo3IPFKQqFjUtsTAJdZGUT1+bFSQrXETiXNE0i/2OGplDc CZpE9mKUO5m5iD4LipxE5mKUO5G1iH1N00qK2Ke5I5+1hyDfl0ZTVr+p59gJE0wRDVNW4uQ7PGHS aRKpilGJyzRFKJJCk0hTjEpcpig2yNk8TV94RqbMsSlzDB7RKXNsyhybMse2IyX458scw5r/dRlM 2AUpf4mMm1j+El5jPeHwihYrsFCIR6TCOjZSUATE32PfPz9tfETSxO/0mIeFP12RkeYi1xTXBTwy sTQH5a/lYCr5GXJyoozf5ng5dVBO81JnklUslYVQua7N1ks5gsrxgjNxJhJlxy93EYflpQzq9E2W OD/DcRlD5Xg5JRGlx4Wap+anShnU6ZvMAz9DXsZQOV5wfC4aF+oFmuelDOr0TeaBnyEvY6gcLzh4 F/GCk34BL2VQp28yD/wMeRlD5Xg5JcCkdQxH+wJeyqBO32Qe+BnyMobK8UKRPKs7aV7gFCjgpRDK f5N54GfIy4kyfpvjhY7kRcyQF6CAm2Iw/1mmlJ8hPwF1/DrLEM7zZQzBhVDCUCHY6bNMKT8FQ2Ow LEOnlJq0ulEzuxKGCsFOn2VG+CkYGoNlGcL5v2yEnO8ql8VRCuY/y4zwUzB0oo5fM0NTDsfs4/qZ 53DAuSZD5mZR/JKQOZ1XXJu1vu8pDc6kDzbNYm5tylNTFvQZJL+o6YfaUHDS7jocc+Tuu1OD3ufV oHegGKfUQnOG/RItjPZZQ843RbatPnYDGsmQxp30EfcF0qdJH5dLn8c7qePz7s6Lps3n6mj2969W RxSWtP6aGVywZ6vMTuqIliUUxCB17BcIRU+r49S+HL15KXEjXB0rlAlANb5EHYM9WihhO29tvvhJ CalvvlHBrlv6hO5pSXzuSyJi+lYH/2N9fUR07x6XOeA0GyjiOJPt1R0A17/d73ef7tarm69s+Df0 Q+Wq/+DisPXJJ7Wle7lYc6sOVmhm+dyDDeNq595/dBhyF0TQbPE3HdDtD+IfzOnNWRH/py5n0K+l eGP+5/aTAEy9xcHK1d03QaUtv6uHF28Wy/5F+6btXgzoB/oCjpbfDbDxh/b1G3nfhLnq46vvm6Ar NwYqaCBZB0Tjl/37d6/u97OPq3sERfxtGhgYAfaFV2746zKIfL7Igp+xCy2On999Nt2q6RYytyC/ 2938hB7W+x0uGMFWPj5ebne4dWR2/4ctZgMAjvzDnn94xz+sttd3u/3Li+PFzP746ojf8DcfHveb 93f4gL2M4vD4W1yX8mZjrjChTcHS8PT3bAyUGBhZJEyJi9utvvUisWgXrSv4RIET7Kkzix/Vemxi TavE2UyaVgm/lOgX83zNKuFPEc97lYB9GVkljJP7iVaJvjHXROGchRT5vsGCIdwCS+MpMEbwtEhM iwTMj6czJazL9LSNP1dTAgmmkUUiLDD81qZEj/gT3+4172EEn5sS6EnqjsrTKjGtEk+7SviD9/M2 JZBkHlklzER9IlMCKXtVxc0iqkW3tO2bTo6JYVomdvebG7qD0hzkw7P7dOL4ticO221lMiaQuhhZ JtJluL+s83I575aughzNcnr8Ko8ck19CuO6Eh29aJb7xKuGP3s/bmPCpMCLEEebDfOsjR1sPNbkn 4ZhA+oy7s+hkSsDOmFNFPwWIpyPHdOR42iOHP3s/41UCFzP6YLxYJXwAyF9kBvX0d579srYE7kZE s0qsA1gGhgZRDmlKTJFQGQacbImndF/6s/fzXiXi6RI+APQUqwTuO+5cMm7TLnokOoogB8KjlGM2 GROTY4J9M08Y5fBn7+e9TEQTJuxMfSL/JeKf6LfoUqSXC/pZLhPIl4CFMS0T0zLxD1gm/OH7eS8T mH/Wf/kXpLwh7xIJ6i7f7CkMib5pK2QJ03GjbhZLeztA4JXolhwHRZPMXBXF+v5+83hYp1IvdU+g 8YNxYqcAu99SuuD8Z+cK7ncftjdm4aNM1e/dz8fV5t7+7JI+L2lVPpg7rYu86oe/fVjt15zvhwQ5 Wmptzl/b9WR+2bw/98bm/rk3pfl/2x3l/93+w/P/cDb2QXvW06dM/atwJjYReegpasuG82If3G0z 6amSlfrM9NSHjVlPvQf8KdbTed1Ssdm0nroU5Wk9vVtFugdjPfVxS9ZT74N9Aj1dNtBTu+1X7aJZ jCoupvVUzfJ/Zuupj5yxnnov4BPo6aKuG744p553+OXsBDvp6aSnN7gADaeH83OUd0M9gZ6iUwqO R25BjSuqaZ5guiNMB6mXF6h++vvF7NN+9fjy4jktqFBUX4DOC6p3hDyFotYNGnVYl+C08U8H/u37 H6MGKvTUB8NZT58yDo7aUCTSGT2dzvv/L9UU7rTrK/zfVNm+x0J/t7l+vTquwt/NIfFqXe/udvc3 6/2v/1cAAAAA//8DAFBLAwQUAAYACAAAACEA7xq4mt4AAAAKAQAADwAAAGRycy9kb3ducmV2Lnht bEyPwU7DMAyG70i8Q2QkbizpYJSWphNUQoITYuPAMWtMW0icqsm27u0xJ/DN9qffn6v17J044BSH QBqyhQKB1AY7UKfhfft0dQciJkPWuECo4YQR1vX5WWVKG470hodN6gSHUCyNhj6lsZQytj16Exdh ROLdZ5i8SdxOnbSTOXK4d3Kp1K30ZiC+0JsRmx7b783ea3B+tfryqhibD58/v25fmsI9nrS+vJgf 7kEknNMfDL/6rA41O+3CnmwUTsNNnuWMaliqDAQDOReIHQ+K6wxkXcn/L9Q/AAAA//8DAFBLAQIt ABQABgAIAAAAIQC2gziS/gAAAOEBAAATAAAAAAAAAAAAAAAAAAAAAABbQ29udGVudF9UeXBlc10u eG1sUEsBAi0AFAAGAAgAAAAhADj9If/WAAAAlAEAAAsAAAAAAAAAAAAAAAAALwEAAF9yZWxzLy5y ZWxzUEsBAi0AFAAGAAgAAAAhAEoFBEpWJwAAjzMBAA4AAAAAAAAAAAAAAAAALgIAAGRycy9lMm9E b2MueG1sUEsBAi0AFAAGAAgAAAAhAO8auJreAAAACgEAAA8AAAAAAAAAAAAAAAAAsCkAAGRycy9k b3ducmV2LnhtbFBLBQYAAAAABAAEAPMAAAC7KgAAAAA= ">
                <v:shape id="_x0000_s2835" type="#_x0000_t75" style="position:absolute;width:19431;height:17335;visibility:visible;mso-wrap-style:square">
                  <v:fill o:detectmouseclick="t"/>
                  <v:path o:connecttype="none"/>
                </v:shape>
                <v:shape id="Freeform 5082" o:spid="_x0000_s2836" style="position:absolute;left:6299;top:12122;width:7093;height:70;visibility:visible;mso-wrap-style:square;v-text-anchor:top" coordsize="1117,1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MC3ncMA AADdAAAADwAAAGRycy9kb3ducmV2LnhtbESP3YrCMBCF74V9hzALe6dpXZRaTUUWfy/9eYChGdu6 zaQ0qXbffiMI3s1wzpzvzGLZm1rcqXWVZQXxKAJBnFtdcaHgct4MExDOI2usLZOCP3KwzD4GC0y1 ffCR7idfiBDCLkUFpfdNKqXLSzLoRrYhDtrVtgZ9WNtC6hYfIdzUchxFU2mw4kAosaGfkvLfU2cC ZLvajWWM9WGCt3NfdK7brnOlvj771RyEp96/za/rvQ71k9k3PL8JI8js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MC3ncMAAADdAAAADwAAAAAAAAAAAAAAAACYAgAAZHJzL2Rv d25yZXYueG1sUEsFBgAAAAAEAAQA9QAAAIgDAAAAAA== " path="m,l50,r,11l,11,,xm83,r50,l133,11r-50,l83,xm166,r49,l215,11r-49,l166,xm249,r49,l298,11r-49,l249,xm331,r50,l381,11r-50,l331,xm414,r50,l464,11r-50,l414,xm497,r49,l546,11r-49,l497,xm579,r50,l629,11r-50,l579,xm662,r50,l712,11r-50,l662,xm745,r49,l794,11r-49,l745,xm827,r50,l877,11r-50,l827,xm910,r50,l960,11r-50,l910,xm993,r50,l1043,11r-50,l993,xm1076,r41,l1117,11r-41,l1076,xe" fillcolor="black" strokeweight=".05pt">
                  <v:stroke joinstyle="bevel"/>
                  <v:path arrowok="t" o:connecttype="custom" o:connectlocs="31750,0;0,6985;52705,0;84455,6985;52705,0;136525,0;105410,6985;158115,0;189230,6985;158115,0;241935,0;210185,6985;262890,0;294640,6985;262890,0;346710,0;315595,6985;367665,0;399415,6985;367665,0;452120,0;420370,6985;473075,0;504190,6985;473075,0;556895,0;525145,6985;577850,0;609600,6985;577850,0;662305,0;630555,6985;683260,0;709295,6985;683260,0" o:connectangles="0,0,0,0,0,0,0,0,0,0,0,0,0,0,0,0,0,0,0,0,0,0,0,0,0,0,0,0,0,0,0,0,0,0,0"/>
                  <o:lock v:ext="edit" verticies="t"/>
                </v:shape>
                <v:shape id="Freeform 5083" o:spid="_x0000_s2837" style="position:absolute;left:1301;top:12122;width:5010;height:2660;visibility:visible;mso-wrap-style:square;v-text-anchor:top" coordsize="789,4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n6D78QA AADdAAAADwAAAGRycy9kb3ducmV2LnhtbERPS2vCQBC+F/oflhG8NRvFpDZ1FVEEiz3UBz0P2TFJ m50N2TVJ/323IPQ2H99zFqvB1KKj1lWWFUyiGARxbnXFhYLLefc0B+E8ssbaMin4IQer5ePDAjNt ez5Sd/KFCCHsMlRQet9kUrq8JIMusg1x4K62NegDbAupW+xDuKnlNI5TabDi0FBiQ5uS8u/TzSi4 diif3zYf5216OF7wvUm+8s9EqfFoWL+C8DT4f/Hdvddh/vxlBn/fhBP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Z+g+/EAAAA3QAAAA8AAAAAAAAAAAAAAAAAmAIAAGRycy9k b3ducmV2LnhtbFBLBQYAAAAABAAEAPUAAACJAwAAAAA= " path="m789,11l743,35,740,24,786,r3,11xm712,51l665,75,662,65,709,40r3,11xm634,91r-46,24l585,105,631,80r3,11xm557,131r-46,24l508,145r46,-24l557,131xm480,171r-47,24l430,185r47,-24l480,171xm402,212r-46,24l353,225r46,-24l402,212xm325,252r-47,24l276,265r46,-24l325,252xm248,292r-47,24l198,305r47,-24l248,292xm170,332r-46,24l121,345r46,-24l170,332xm93,372l47,396,44,386,90,362r3,10xm16,412l3,419,,408r13,-6l16,412xe" fillcolor="black" strokeweight=".05pt">
                  <v:stroke joinstyle="bevel"/>
                  <v:path arrowok="t" o:connecttype="custom" o:connectlocs="501015,6985;471805,22225;469900,15240;499110,0;501015,6985;452120,32385;422275,47625;420370,41275;450215,25400;452120,32385;402590,57785;373380,73025;371475,66675;400685,50800;402590,57785;353695,83185;324485,98425;322580,92075;351790,76835;353695,83185;304800,108585;274955,123825;273050,117475;302895,102235;304800,108585;255270,134620;226060,149860;224155,142875;253365,127635;255270,134620;206375,160020;176530,175260;175260,168275;204470,153035;206375,160020;157480,185420;127635,200660;125730,193675;155575,178435;157480,185420;107950,210820;78740,226060;76835,219075;106045,203835;107950,210820;59055,236220;29845,251460;27940,245110;57150,229870;59055,236220;10160,261620;1905,266065;0,259080;8255,255270;10160,261620" o:connectangles="0,0,0,0,0,0,0,0,0,0,0,0,0,0,0,0,0,0,0,0,0,0,0,0,0,0,0,0,0,0,0,0,0,0,0,0,0,0,0,0,0,0,0,0,0,0,0,0,0,0,0,0,0,0,0"/>
                  <o:lock v:ext="edit" verticies="t"/>
                </v:shape>
                <v:shape id="Freeform 5084" o:spid="_x0000_s2838" style="position:absolute;left:6286;top:12128;width:2134;height:2648;visibility:visible;mso-wrap-style:square;v-text-anchor:top" coordsize="336,4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KFA0ccA AADdAAAADwAAAGRycy9kb3ducmV2LnhtbESPQWvCQBCF7wX/wzJCb3Wj2NbGbEREoQcPNhba45Ad k2B2Nu5uTfz3bqHQ2wzvzfveZKvBtOJKzjeWFUwnCQji0uqGKwWfx93TAoQPyBpby6TgRh5W+egh w1Tbnj/oWoRKxBD2KSqoQ+hSKX1Zk0E/sR1x1E7WGQxxdZXUDvsYblo5S5IXabDhSKixo01N5bn4 MZH71W8Px5m7Hfb86ufN7nL6nl+UehwP6yWIQEP4N/9dv+tYf/H2DL/fxBFkf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FihQNHHAAAA3QAAAA8AAAAAAAAAAAAAAAAAmAIAAGRy cy9kb3ducmV2LnhtbFBLBQYAAAAABAAEAPUAAACMAwAAAAA= " path="m5,l42,46r-5,8l,9,5,xm67,76r37,46l98,130,61,85r6,-9xm128,152r37,45l160,206,123,160r5,-8xm190,228r37,45l221,282,184,236r6,-8xm251,303r37,46l282,357,246,312r5,-9xm313,379r23,29l331,417,307,388r6,-9xe" fillcolor="black" strokeweight=".05pt">
                  <v:stroke joinstyle="bevel"/>
                  <v:path arrowok="t" o:connecttype="custom" o:connectlocs="3175,0;26670,29210;23495,34290;0,5715;3175,0;42545,48260;66040,77470;62230,82550;38735,53975;42545,48260;81280,96520;104775,125095;101600,130810;78105,101600;81280,96520;120650,144780;144145,173355;140335,179070;116840,149860;120650,144780;159385,192405;182880,221615;179070,226695;156210,198120;159385,192405;198755,240665;213360,259080;210185,264795;194945,246380;198755,240665" o:connectangles="0,0,0,0,0,0,0,0,0,0,0,0,0,0,0,0,0,0,0,0,0,0,0,0,0,0,0,0,0,0"/>
                  <o:lock v:ext="edit" verticies="t"/>
                </v:shape>
                <v:shape id="Freeform 5085" o:spid="_x0000_s2839" style="position:absolute;left:1308;top:12122;width:12090;height:2660;visibility:visible;mso-wrap-style:square;v-text-anchor:top" coordsize="1904,4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EUE8IA AADdAAAADwAAAGRycy9kb3ducmV2LnhtbERP24rCMBB9F/yHMIIvsqa6ILVrFBGEusKCVdjXoZle 2GZSmqj1740g7NscznVWm9404kadqy0rmE0jEMS51TWXCi7n/UcMwnlkjY1lUvAgB5v1cLDCRNs7 n+iW+VKEEHYJKqi8bxMpXV6RQTe1LXHgCtsZ9AF2pdQd3kO4aeQ8ihbSYM2hocKWdhXlf9nVKIgn 38f6mB4e6e+nK/ZpoX/ywis1HvXbLxCeev8vfrtTHebHywW8vgknyPUT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IRQTwgAAAN0AAAAPAAAAAAAAAAAAAAAAAJgCAABkcnMvZG93 bnJldi54bWxQSwUGAAAAAAQABAD1AAAAhwMAAAAA " path="m,408l49,397r1,11l1,419,,408xm82,390r49,-10l132,391,83,401,82,390xm164,373r49,-11l214,373r-49,11l164,373xm245,355r49,-10l296,356r-49,10l245,355xm327,338r49,-11l377,338r-49,11l327,338xm409,320r49,-10l459,321r-49,10l409,320xm490,303r49,-11l541,303r-49,11l490,303xm572,285r49,-10l622,286r-49,10l572,285xm654,268r49,-11l704,268r-49,11l654,268xm735,250r50,-10l786,251r-49,10l735,250xm817,233r49,-11l868,233r-49,11l817,233xm899,215r49,-10l949,216r-49,10l899,215xm981,198r49,-11l1031,198r-49,11l981,198xm1062,180r49,-10l1113,181r-49,10l1062,180xm1144,163r49,-11l1194,163r-49,11l1144,163xm1226,145r49,-10l1276,146r-49,10l1226,145xm1307,128r50,-11l1358,128r-49,11l1307,128xm1389,110r49,-11l1439,111r-48,10l1389,110xm1471,92r49,-10l1521,93r-49,11l1471,92xm1553,75r49,-11l1603,76r-49,10l1553,75xm1634,57r49,-10l1685,58r-49,11l1634,57xm1716,40r49,-11l1766,41r-49,10l1716,40xm1798,22r49,-10l1848,23r-49,11l1798,22xm1879,5l1902,r2,11l1881,16,1879,5xe" fillcolor="black" strokeweight=".05pt">
                  <v:stroke joinstyle="bevel"/>
                  <v:path arrowok="t" o:connecttype="custom" o:connectlocs="31115,252095;635,266065;52070,247650;83820,248285;52070,247650;135255,229870;104775,243840;155575,225425;187960,226060;155575,225425;238760,207645;208280,221615;259715,203200;291465,203835;259715,203200;342265,185420;312420,199390;363220,180975;394970,181610;363220,180975;446405,163195;415925,177165;466725,158750;499110,159385;466725,158750;549910,140970;520065,154940;570865,136525;602615,137160;570865,136525;654050,118745;623570,132715;674370,114300;706755,114935;674370,114300;757555,96520;727075,110490;778510,92075;810260,92710;778510,92075;861695,74295;831215,88265;882015,69850;913765,70485;882015,69850;965200,52070;934720,66040;986155,47625;1017905,48260;986155,47625;1068705,29845;1038860,43815;1089660,25400;1121410,26035;1089660,25400;1172845,7620;1142365,21590;1193165,3175;1209040,6985;1193165,3175" o:connectangles="0,0,0,0,0,0,0,0,0,0,0,0,0,0,0,0,0,0,0,0,0,0,0,0,0,0,0,0,0,0,0,0,0,0,0,0,0,0,0,0,0,0,0,0,0,0,0,0,0,0,0,0,0,0,0,0,0,0,0,0"/>
                  <o:lock v:ext="edit" verticies="t"/>
                </v:shape>
                <v:line id="Line 5086" o:spid="_x0000_s2840" style="position:absolute;visibility:visible;mso-wrap-style:square" from="1314,14744" to="8401,1475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5mDmsMAAADdAAAADwAAAGRycy9kb3ducmV2LnhtbERP32vCMBB+H/g/hBP2MmY6YVWrUZwg DPYgWvd+NGdbTC4libb+98tgsLf7+H7eajNYI+7kQ+tYwdskA0FcOd1yreBc7l/nIEJE1mgck4IH BdisR08rLLTr+Uj3U6xFCuFQoIImxq6QMlQNWQwT1xEn7uK8xZigr6X22Kdwa+Q0y3JpseXU0GBH u4aq6+lmFbwcHu3Hvgy9yX35/pWTOdyu30o9j4ftEkSkIf6L/9yfOs2fL2bw+006Qa5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uZg5rDAAAA3QAAAA8AAAAAAAAAAAAA AAAAoQIAAGRycy9kb3ducmV2LnhtbFBLBQYAAAAABAAEAPkAAACRAwAAAAA= " strokeweight=".4pt">
                  <v:stroke joinstyle="miter"/>
                </v:line>
                <v:line id="Line 5087" o:spid="_x0000_s2841" style="position:absolute;flip:y;visibility:visible;mso-wrap-style:square" from="8401,12153" to="13392,14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t5A58IAAADdAAAADwAAAGRycy9kb3ducmV2LnhtbESPzYrCQBCE78K+w9DC3nSisBqzjrII Cx79e4Am05sEMz1hZjTRp98+CN66qeqqr9fbwbXqTiE2ng3Mphko4tLbhisDl/PvJAcVE7LF1jMZ eFCE7eZjtMbC+p6PdD+lSkkIxwIN1Cl1hdaxrMlhnPqOWLQ/HxwmWUOlbcBewl2r51m20A4bloYa O9rVVF5PN2cAXdzz8nHwzxR1Pnt+LcK8R2M+x8PPN6hEQ3qbX9d7K/j5SnDlGxlBb/4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t5A58IAAADdAAAADwAAAAAAAAAAAAAA AAChAgAAZHJzL2Rvd25yZXYueG1sUEsFBgAAAAAEAAQA+QAAAJADAAAAAA== " strokeweight=".4pt">
                  <v:stroke joinstyle="miter"/>
                </v:line>
                <v:line id="Line 5088" o:spid="_x0000_s2842" style="position:absolute;flip:x;visibility:visible;mso-wrap-style:square" from="1314,5067" to="5340,14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LlfMAAAADdAAAADwAAAGRycy9kb3ducmV2LnhtbERPyWrDMBC9F/oPYgq51XICSWzXSiiB QI7N8gGDNbFNrZGRVC/5+qpQyG0eb51yP5lODOR8a1nBMklBEFdWt1wruF2P7xkIH5A1dpZJwUwe 9rvXlxILbUc+03AJtYgh7AtU0ITQF1L6qiGDPrE9ceTu1hkMEbpaaodjDDedXKXpRhpsOTY02NOh oer78mMUoPEn3s5f9hG8zJaP9catRlRq8TZ9foAINIWn+N990nF+lufw9008Qe5+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GS5XzAAAAA3QAAAA8AAAAAAAAAAAAAAAAA oQIAAGRycy9kb3ducmV2LnhtbFBLBQYAAAAABAAEAPkAAACOAwAAAAA= " strokeweight=".4pt">
                  <v:stroke joinstyle="miter"/>
                </v:line>
                <v:line id="Line 5089" o:spid="_x0000_s2843" style="position:absolute;flip:y;visibility:visible;mso-wrap-style:square" from="5340,2476" to="10331,5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kPW+8IAAADdAAAADwAAAGRycy9kb3ducmV2LnhtbESPzYrCQBCE74LvMLTgTScK/mx0FFkQ PLq6D9Bk2iSY6Qkzsyb69PZB2Fs3VV319Xbfu0Y9KMTas4HZNANFXHhbc2ng93qcrEHFhGyx8UwG nhRhvxsOtphb3/EPPS6pVBLCMUcDVUptrnUsKnIYp74lFu3mg8Mkayi1DdhJuGv0PMuW2mHN0lBh S98VFffLnzOALp549Tz7V4p6PXstlmHeoTHjUX/YgErUp3/z5/pkBf8rE375RkbQuz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kPW+8IAAADdAAAADwAAAAAAAAAAAAAA AAChAgAAZHJzL2Rvd25yZXYueG1sUEsFBgAAAAAEAAQA+QAAAJADAAAAAA== " strokeweight=".4pt">
                  <v:stroke joinstyle="miter"/>
                </v:line>
                <v:line id="Line 5090" o:spid="_x0000_s2844" style="position:absolute;visibility:visible;mso-wrap-style:square" from="10331,2476" to="17418,24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QW6GMIAAADdAAAADwAAAGRycy9kb3ducmV2LnhtbERP32vCMBB+H/g/hBN8GZpOWJnVKE4Q hD3I7Hw/mrMtJpeSRFv/ezMY7O0+vp+32gzWiDv50DpW8DbLQBBXTrdcK/gp99MPECEiazSOScGD AmzWo5cVFtr1/E33U6xFCuFQoIImxq6QMlQNWQwz1xEn7uK8xZigr6X22Kdwa+Q8y3JpseXU0GBH u4aq6+lmFbweH+3nvgy9yX35/pWTOd6uZ6Um42G7BBFpiP/iP/dBp/mLbA6/36QT5PoJ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QW6GMIAAADdAAAADwAAAAAAAAAAAAAA AAChAgAAZHJzL2Rvd25yZXYueG1sUEsFBgAAAAAEAAQA+QAAAJADAAAAAA== " strokeweight=".4pt">
                  <v:stroke joinstyle="miter"/>
                </v:line>
                <v:line id="Line 5091" o:spid="_x0000_s2845" style="position:absolute;flip:x;visibility:visible;mso-wrap-style:square" from="12426,2476" to="17418,5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pFIjL0AAADdAAAADwAAAGRycy9kb3ducmV2LnhtbERPy6rCMBDdC/5DGMGdpiq+qlEuFwSX vj5gaMa22ExKEm31640guJvDec5625pKPMj50rKC0TABQZxZXXKu4HLeDRYgfEDWWFkmBU/ysN10 O2tMtW34SI9TyEUMYZ+igiKEOpXSZwUZ9ENbE0fuap3BEKHLpXbYxHBTyXGSzKTBkmNDgTX9F5Td TnejAI3f8/x5sK/g5WL0ms7cuEGl+r32bwUiUBt+4q97r+P8ZTKBzzfxBLl5Aw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N6RSIy9AAAA3QAAAA8AAAAAAAAAAAAAAAAAoQIA AGRycy9kb3ducmV2LnhtbFBLBQYAAAAABAAEAPkAAACLAwAAAAA= " strokeweight=".4pt">
                  <v:stroke joinstyle="miter"/>
                </v:line>
                <v:line id="Line 5092" o:spid="_x0000_s2846" style="position:absolute;flip:x;visibility:visible;mso-wrap-style:square" from="5340,5067" to="12426,50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XjQ+L0AAADdAAAADwAAAGRycy9kb3ducmV2LnhtbERPy6rCMBDdC/5DGMGdporPapTLBcGl rw8YmrEtNpOSRFv9eiMI7uZwnrPetqYSD3K+tKxgNExAEGdWl5wruJx3gwUIH5A1VpZJwZM8bDfd zhpTbRs+0uMUchFD2KeooAihTqX0WUEG/dDWxJG7WmcwROhyqR02MdxUcpwkM2mw5NhQYE3/BWW3 090oQOP3PH8e7Ct4uRi9pjM3blCpfq/9W4EI1Iaf+Ove6zh/mUzg8008QW7e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FF40Pi9AAAA3QAAAA8AAAAAAAAAAAAAAAAAoQIA AGRycy9kb3ducmV2LnhtbFBLBQYAAAAABAAEAPkAAACLAwAAAAA= " strokeweight=".4pt">
                  <v:stroke joinstyle="miter"/>
                </v:line>
                <v:shape id="Freeform 5093" o:spid="_x0000_s2847" style="position:absolute;left:6280;top:2457;width:4070;height:9715;visibility:visible;mso-wrap-style:square;v-text-anchor:top" coordsize="641,15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YpcFcQA AADdAAAADwAAAGRycy9kb3ducmV2LnhtbERPS2vCQBC+F/wPywi91U0slhpdJQiClxbqA3ocs2MS 3Z1Ns9sk/ffdQsHbfHzPWa4Ha0RHra8dK0gnCQjiwumaSwXHw/bpFYQPyBqNY1LwQx7Wq9HDEjPt ev6gbh9KEUPYZ6igCqHJpPRFRRb9xDXEkbu41mKIsC2lbrGP4dbIaZK8SIs1x4YKG9pUVNz231bB aba7vuXh/Pl+erYHNl/pkbZGqcfxkC9ABBrCXfzv3uk4f57M4O+beIJc/QIAAP//AwBQSwECLQAU AAYACAAAACEA8PeKu/0AAADiAQAAEwAAAAAAAAAAAAAAAAAAAAAAW0NvbnRlbnRfVHlwZXNdLnht bFBLAQItABQABgAIAAAAIQAx3V9h0gAAAI8BAAALAAAAAAAAAAAAAAAAAC4BAABfcmVscy8ucmVs c1BLAQItABQABgAIAAAAIQAzLwWeQQAAADkAAAAQAAAAAAAAAAAAAAAAACkCAABkcnMvc2hhcGV4 bWwueG1sUEsBAi0AFAAGAAgAAAAhAN2KXBXEAAAA3QAAAA8AAAAAAAAAAAAAAAAAmAIAAGRycy9k b3ducmV2LnhtbFBLBQYAAAAABAAEAPUAAACJAwAAAAA= " path="m641,6l617,65r-8,-6l634,r7,6xm600,104r-24,59l568,158,593,99r7,5xm559,203r-24,59l528,256r24,-59l559,203xm518,301r-24,59l487,354r24,-59l518,301xm477,399r-24,59l446,453r24,-59l477,399xm436,498r-24,59l405,551r24,-59l436,498xm396,596r-25,59l364,650r24,-59l396,596xm355,695r-25,59l323,748r24,-59l355,695xm314,793r-25,59l282,847r24,-59l314,793xm273,892r-25,59l241,945r25,-59l273,892xm232,990r-25,59l200,1043r25,-59l232,990xm191,1089r-25,59l159,1142r25,-59l191,1089xm150,1187r-25,59l118,1240r25,-59l150,1187xm109,1285r-25,59l77,1339r25,-59l109,1285xm68,1384r-25,59l36,1437r25,-59l68,1384xm27,1482l7,1530,,1525r20,-48l27,1482xe" fillcolor="black" strokeweight=".05pt">
                  <v:stroke joinstyle="bevel"/>
                  <v:path arrowok="t" o:connecttype="custom" o:connectlocs="391795,41275;402590,0;381000,66040;360680,100330;381000,66040;339725,166370;350520,125095;328930,191135;309245,224790;328930,191135;287655,290830;298450,250190;276860,316230;257175,349885;276860,316230;235585,415925;246380,375285;225425,441325;205105,474980;225425,441325;183515,541020;194310,500380;173355,566420;153035,600075;173355,566420;131445,666115;142875,624840;121285,691515;100965,725170;121285,691515;79375,791210;90805,749935;69215,815975;48895,850265;69215,815975;27305,916305;38735,875030;17145,941070;0,968375;17145,941070" o:connectangles="0,0,0,0,0,0,0,0,0,0,0,0,0,0,0,0,0,0,0,0,0,0,0,0,0,0,0,0,0,0,0,0,0,0,0,0,0,0,0,0"/>
                  <o:lock v:ext="edit" verticies="t"/>
                </v:shape>
                <v:line id="Line 5094" o:spid="_x0000_s2848" style="position:absolute;flip:x;visibility:visible;mso-wrap-style:square" from="8401,5067" to="12426,147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ubrFMAAAADdAAAADwAAAGRycy9kb3ducmV2LnhtbERP22rCQBB9L/Qflin41mwMmMboKqVQ 8NFaP2DIjkkwOxt2t7n49a4g9G0O5zrb/WQ6MZDzrWUFyyQFQVxZ3XKt4Pz7/V6A8AFZY2eZFMzk Yb97fdliqe3IPzScQi1iCPsSFTQh9KWUvmrIoE9sTxy5i3UGQ4SultrhGMNNJ7M0zaXBlmNDgz19 NVRdT39GARp/4I/5aG/By2J5W+UuG1Gpxdv0uQERaAr/4qf7oOP8dZrD45t4gtzd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7m6xTAAAAA3QAAAA8AAAAAAAAAAAAAAAAA oQIAAGRycy9kb3ducmV2LnhtbFBLBQYAAAAABAAEAPkAAACOAwAAAAA= " strokeweight=".4pt">
                  <v:stroke joinstyle="miter"/>
                </v:line>
                <v:line id="Line 5095" o:spid="_x0000_s2849" style="position:absolute;flip:y;visibility:visible;mso-wrap-style:square" from="13392,2476" to="17418,12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pOj7wAAADdAAAADwAAAGRycy9kb3ducmV2LnhtbERPSwrCMBDdC94hjOBOUwV/1SgiCC79 HWBoxrbYTEoSbfX0RhDczeN9Z7VpTSWe5HxpWcFomIAgzqwuOVdwvewHcxA+IGusLJOCF3nYrLud FabaNnyi5znkIoawT1FBEUKdSumzggz6oa2JI3ezzmCI0OVSO2xiuKnkOEmm0mDJsaHAmnYFZffz wyhA4w88ex3tO3g5H70nUzduUKl+r90uQQRqw1/8cx90nL9IZvD9Jp4g1x8A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oapOj7wAAADdAAAADwAAAAAAAAAAAAAAAAChAgAA ZHJzL2Rvd25yZXYueG1sUEsFBgAAAAAEAAQA+QAAAIoDAAAAAA== " strokeweight=".4pt">
                  <v:stroke joinstyle="miter"/>
                </v:line>
                <v:shape id="Freeform 5096" o:spid="_x0000_s2850" style="position:absolute;left:5314;top:5067;width:51;height:8814;visibility:visible;mso-wrap-style:square;v-text-anchor:top" coordsize="8,138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FDLkMYA AADdAAAADwAAAGRycy9kb3ducmV2LnhtbESPQWvCQBCF7wX/wzKCt7pRpNjoKqIoQg+lVvA6ZMck mp2N2TVJ/33nUOhthvfmvW+W695VqqUmlJ4NTMYJKOLM25JzA+fv/escVIjIFivPZOCHAqxXg5cl ptZ3/EXtKeZKQjikaKCIsU61DllBDsPY18SiXX3jMMra5No22Em4q/Q0Sd60w5KlocCatgVl99PT Gegu820bPq9Pun3syll/6I77x8aY0bDfLEBF6uO/+e/6aAX/PRFc+UZG0Kt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sFDLkMYAAADdAAAADwAAAAAAAAAAAAAAAACYAgAAZHJz L2Rvd25yZXYueG1sUEsFBgAAAAAEAAQA9QAAAIsDAAAAAA== " path="m8,r,68l,68,,,8,xm8,113r,68l,181,,113r8,xm8,226r,68l,294,,226r8,xm8,340r,68l,408,,340r8,xm8,453r,68l,521,,453r8,xm8,566r,68l,634,,566r8,xm8,679r,68l,747,,679r8,xm8,793r,68l,861,,793r8,xm8,906r,68l,974,,906r8,xm8,1019r,68l,1087r,-68l8,1019xm8,1133r,68l,1201r,-68l8,1133xm8,1246r,68l,1314r,-68l8,1246xm8,1359r,29l,1388r,-29l8,1359xe" fillcolor="black" strokeweight=".05pt">
                  <v:stroke joinstyle="bevel"/>
                  <v:path arrowok="t" o:connecttype="custom" o:connectlocs="5080,43180;0,0;5080,71755;0,114935;5080,71755;5080,186690;0,143510;5080,215900;0,259080;5080,215900;5080,330835;0,287655;5080,359410;0,402590;5080,359410;5080,474345;0,431165;5080,503555;0,546735;5080,503555;5080,618490;0,575310;5080,647065;0,690245;5080,647065;5080,762635;0,719455;5080,791210;0,834390;5080,791210;5080,881380;0,862965" o:connectangles="0,0,0,0,0,0,0,0,0,0,0,0,0,0,0,0,0,0,0,0,0,0,0,0,0,0,0,0,0,0,0,0"/>
                  <o:lock v:ext="edit" verticies="t"/>
                </v:shape>
                <v:line id="Line 5097" o:spid="_x0000_s2851" style="position:absolute;visibility:visible;mso-wrap-style:square" from="7772,13360" to="7962,1359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6EoacMAAADdAAAADwAAAGRycy9kb3ducmV2LnhtbERP32vCMBB+H/g/hBN8GTOdsDKrqWwD QdiDzG7vR3O2pcmlJNHW/94MBnu7j+/nbXeTNeJKPnSOFTwvMxDEtdMdNwq+q/3TK4gQkTUax6Tg RgF25exhi4V2I3/R9RQbkUI4FKigjXEopAx1SxbD0g3EiTs7bzEm6BupPY4p3Bq5yrJcWuw4NbQ4 0EdLdX+6WAWPx1v3vq/CaHJfvXzmZI6X/kepxXx624CINMV/8Z/7oNP8dbaG32/SCbK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uhKGnDAAAA3QAAAA8AAAAAAAAAAAAA AAAAoQIAAGRycy9kb3ducmV2LnhtbFBLBQYAAAAABAAEAPkAAACRAwAAAAA= " strokeweight=".4pt">
                  <v:stroke joinstyle="miter"/>
                </v:line>
                <v:line id="Line 5098" o:spid="_x0000_s2852" style="position:absolute;flip:x;visibility:visible;mso-wrap-style:square" from="7543,13595" to="7962,13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5pAJsIAAADdAAAADwAAAGRycy9kb3ducmV2LnhtbESPzYrCQBCE78K+w9DC3nQSYf3JOsoi LHj07wGaTG8SzPSEmdFEn377IHjrpqqrvl5vB9eqO4XYeDaQTzNQxKW3DVcGLuffyRJUTMgWW89k 4EERtpuP0RoL63s+0v2UKiUhHAs0UKfUFVrHsiaHceo7YtH+fHCYZA2VtgF7CXetnmXZXDtsWBpq 7GhXU3k93ZwBdHHPi8fBP1PUy/z5NQ+zHo35HA8/36ASDeltfl3vreCvcuGXb2QEvfk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5pAJsIAAADdAAAADwAAAAAAAAAAAAAA AAChAgAAZHJzL2Rvd25yZXYueG1sUEsFBgAAAAAEAAQA+QAAAJADAAAAAA== " strokeweight=".4pt">
                  <v:stroke joinstyle="miter"/>
                </v:line>
                <v:line id="Line 5099" o:spid="_x0000_s2853" style="position:absolute;flip:x;visibility:visible;mso-wrap-style:square" from="4984,13328" to="5340,134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NblvcAAAADdAAAADwAAAGRycy9kb3ducmV2LnhtbERPzWrCQBC+F/oOyxS8NZsEtDG6hlIo eLTWBxiyYxLMzobdbRJ9elcQepuP73e21Wx6MZLznWUFWZKCIK6t7rhRcPr9fi9A+ICssbdMCq7k odq9vmyx1HbiHxqPoRExhH2JCtoQhlJKX7dk0Cd2II7c2TqDIULXSO1wiuGml3marqTBjmNDiwN9 tVRfjn9GARq/54/rwd6Cl0V2W65cPqFSi7f5cwMi0Bz+xU/3Xsf56yyDxzfxBLm7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TW5b3AAAAA3QAAAA8AAAAAAAAAAAAAAAAA oQIAAGRycy9kb3ducmV2LnhtbFBLBQYAAAAABAAEAPkAAACOAwAAAAA= " strokeweight=".4pt">
                  <v:stroke joinstyle="miter"/>
                </v:line>
                <v:line id="Line 5100" o:spid="_x0000_s2854" style="position:absolute;visibility:visible;mso-wrap-style:square" from="4984,13404" to="4991,139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NwsxcIAAADdAAAADwAAAGRycy9kb3ducmV2LnhtbERP32vCMBB+H/g/hBP2MjRVWNFqlG0g DPYg2u39aM62mFxKEm397xdB8O0+vp+33g7WiCv50DpWMJtmIIgrp1uuFfyWu8kCRIjIGo1jUnCj ANvN6GWNhXY9H+h6jLVIIRwKVNDE2BVShqohi2HqOuLEnZy3GBP0tdQe+xRujZxnWS4ttpwaGuzo q6HqfLxYBW/7W/u5K0Nvcl++/+Rk9pfzn1Kv4+FjBSLSEJ/ih/tbp/nL2Rzu36QT5OY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NwsxcIAAADdAAAADwAAAAAAAAAAAAAA AAChAgAAZHJzL2Rvd25yZXYueG1sUEsFBgAAAAAEAAQA+QAAAJADAAAAAA== " strokeweight=".4pt">
                  <v:stroke joinstyle="miter"/>
                </v:line>
                <v:rect id="Rectangle 5101" o:spid="_x0000_s2855" style="position:absolute;left:9791;top:793;width:1277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zrixcAA AADdAAAADwAAAGRycy9kb3ducmV2LnhtbERP24rCMBB9F/yHMIJvmqqwuNUoIgi6+GLdDxia6QWT SUmytvv3ZkHYtzmc62z3gzXiST60jhUs5hkI4tLplmsF3/fTbA0iRGSNxjEp+KUA+914tMVcu55v 9CxiLVIIhxwVNDF2uZShbMhimLuOOHGV8xZjgr6W2mOfwq2Ryyz7kBZbTg0NdnRsqHwUP1aBvBen fl0Yn7mvZXU1l/OtIqfUdDIcNiAiDfFf/HafdZr/uVjB3zfpB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9zrixc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102" o:spid="_x0000_s2856" style="position:absolute;left:6464;top:1345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N6scAA AADdAAAADwAAAGRycy9kb3ducmV2LnhtbERP24rCMBB9F/yHMIJvmiqyuNUoIgi6+GLdDxia6QWT SUmytvv3ZkHYtzmc62z3gzXiST60jhUs5hkI4tLplmsF3/fTbA0iRGSNxjEp+KUA+914tMVcu55v 9CxiLVIIhxwVNDF2uZShbMhimLuOOHGV8xZjgr6W2mOfwq2Ryyz7kBZbTg0NdnRsqHwUP1aBvBen fl0Yn7mvZXU1l/OtIqfUdDIcNiAiDfFf/HafdZr/uVjB3zfpB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eNN6sc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03" o:spid="_x0000_s2857" style="position:absolute;left:736;top:14973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5/fKsAA AADdAAAADwAAAGRycy9kb3ducmV2LnhtbERP24rCMBB9F/yHMIJvmiq4uNUoIgi6+GLdDxia6QWT SUmytvv3ZkHYtzmc62z3gzXiST60jhUs5hkI4tLplmsF3/fTbA0iRGSNxjEp+KUA+914tMVcu55v 9CxiLVIIhxwVNDF2uZShbMhimLuOOHGV8xZjgr6W2mOfwq2Ryyz7kBZbTg0NdnRsqHwUP1aBvBen fl0Yn7mvZXU1l/OtIqfUdDIcNiAiDfFf/HafdZr/uVjB3zfpB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F5/fKs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104" o:spid="_x0000_s2858" style="position:absolute;left:7131;top:10712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01BXcAA AADdAAAADwAAAGRycy9kb3ducmV2LnhtbERPzYrCMBC+C/sOYQRvNtWDuF2jLIKg4sW6DzA00x82 mZQka+vbG0HY23x8v7PZjdaIO/nQOVawyHIQxJXTHTcKfm6H+RpEiMgajWNS8KAAu+3HZIOFdgNf 6V7GRqQQDgUqaGPsCylD1ZLFkLmeOHG18xZjgr6R2uOQwq2RyzxfSYsdp4YWe9q3VP2Wf1aBvJWH YV0an7vzsr6Y0/Fak1NqNh2/v0BEGuO/+O0+6jT/c7GC1zfpBLl9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501BXc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105" o:spid="_x0000_s2859" style="position:absolute;left:13811;top:11658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AHkxsAA AADdAAAADwAAAGRycy9kb3ducmV2LnhtbERPzYrCMBC+C75DGMGbpnpw3WoUEQRdvFj3AYZm+oPJ pCRZ2317syDsbT6+39nuB2vEk3xoHStYzDMQxKXTLdcKvu+n2RpEiMgajWNS8EsB9rvxaIu5dj3f 6FnEWqQQDjkqaGLscilD2ZDFMHcdceIq5y3GBH0ttcc+hVsjl1m2khZbTg0NdnRsqHwUP1aBvBen fl0Yn7mvZXU1l/OtIqfUdDIcNiAiDfFf/HafdZr/ufiAv2/SCXL3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iAHkxsAAAADd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106" o:spid="_x0000_s2860" style="position:absolute;left:8058;top:14878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Z5wtMQA AADdAAAADwAAAGRycy9kb3ducmV2LnhtbESPT2sCMRDF70K/Q5hCb5rVQ7Fbo0hBUOnFtR9g2Mz+ wWSyJKm7fnvnUOhthvfmvd9sdpN36k4x9YENLBcFKOI62J5bAz/Xw3wNKmVkiy4wGXhQgt32ZbbB 0oaRL3SvcqskhFOJBrqch1LrVHfkMS3CQCxaE6LHLGtstY04Srh3elUU79pjz9LQ4UBfHdW36tcb 0NfqMK4rF4twXjXf7nS8NBSMeXud9p+gMk353/x3fbSC/7EUXPlGRtDbJ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mecLTEAAAA3QAAAA8AAAAAAAAAAAAAAAAAmAIAAGRycy9k b3ducmV2LnhtbFBLBQYAAAAABAAEAPUAAACJAwAAAAA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107" o:spid="_x0000_s2861" style="position:absolute;left:4292;top:3365;width:125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tLVL78A AADdAAAADwAAAGRycy9kb3ducmV2LnhtbERPzYrCMBC+L/gOYQRva6oH0WoUEQRX9mL1AYZm+oPJ pCTRdt/eLAje5uP7nc1usEY8yYfWsYLZNANBXDrdcq3gdj1+L0GEiKzROCYFfxRgtx19bTDXrucL PYtYixTCIUcFTYxdLmUoG7IYpq4jTlzlvMWYoK+l9tincGvkPMsW0mLLqaHBjg4NlffiYRXIa3Hs l4XxmTvPq1/zc7pU5JSajIf9GkSkIX7Eb/dJp/mr2Qr+v0knyO0LAAD//wMAUEsBAi0AFAAGAAgA AAAhAPD3irv9AAAA4gEAABMAAAAAAAAAAAAAAAAAAAAAAFtDb250ZW50X1R5cGVzXS54bWxQSwEC LQAUAAYACAAAACEAMd1fYdIAAACPAQAACwAAAAAAAAAAAAAAAAAuAQAAX3JlbHMvLnJlbHNQSwEC LQAUAAYACAAAACEAMy8FnkEAAAA5AAAAEAAAAAAAAAAAAAAAAAApAgAAZHJzL3NoYXBleG1sLnht bFBLAQItABQABgAIAAAAIQCW0tUvvwAAAN0AAAAPAAAAAAAAAAAAAAAAAJgCAABkcnMvZG93bnJl di54bWxQSwUGAAAAAAQABAD1AAAAhAMAAAAA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108" o:spid="_x0000_s2862" style="position:absolute;left:17532;top:933;width:127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hvDN8MA AADdAAAADwAAAGRycy9kb3ducmV2LnhtbESP3WoCMRSE7wXfIRyhd5p1EdGtUUQQtPTGtQ9w2Jz9 weRkSVJ3+/ZNoeDlMDPfMLvDaI14kg+dYwXLRQaCuHK640bB1/0834AIEVmjcUwKfijAYT+d7LDQ buAbPcvYiAThUKCCNsa+kDJULVkMC9cTJ6923mJM0jdSexwS3BqZZ9laWuw4LbTY06ml6lF+WwXy Xp6HTWl85j7y+tNcL7eanFJvs/H4DiLSGF/h//ZFK1httzn8vUlPQO5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fhvDN8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109" o:spid="_x0000_s2863" style="position:absolute;left:11455;top:3467;width:134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dmrMMA AADdAAAADwAAAGRycy9kb3ducmV2LnhtbESP3WoCMRSE7wu+QziCdzWrFtHVKFIQbPHG1Qc4bM7+ YHKyJKm7ffumIHg5zMw3zHY/WCMe5EPrWMFsmoEgLp1uuVZwux7fVyBCRNZoHJOCXwqw343etphr 1/OFHkWsRYJwyFFBE2OXSxnKhiyGqeuIk1c5bzEm6WupPfYJbo2cZ9lSWmw5LTTY0WdD5b34sQrk tTj2q8L4zH3Pq7P5Ol0qckpNxsNhAyLSEF/hZ/ukFXys1wv4f5OegNz9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EVdmr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  <v:rect id="Rectangle 5110" o:spid="_x0000_s2864" style="position:absolute;left:4978;top:13868;width:106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r7+2MMA AADdAAAADwAAAGRycy9kb3ducmV2LnhtbESPzYoCMRCE78K+Q+gFb5pZkUVHoyyCoIsXRx+gmfT8 YNIZkuiMb28WhD0WVfUVtd4O1ogH+dA6VvA1zUAQl063XCu4XvaTBYgQkTUax6TgSQG2m4/RGnPt ej7To4i1SBAOOSpoYuxyKUPZkMUwdR1x8irnLcYkfS21xz7BrZGzLPuWFltOCw12tGuovBV3q0Be in2/KIzP3O+sOpnj4VyRU2r8OfysQEQa4n/43T5oBfPlcg5/b9ITkJsX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nr7+2MMAAADdAAAADwAAAAAAAAAAAAAAAACYAgAAZHJzL2Rv d25yZXYueG1sUEsFBgAAAAAEAAQA9QAAAIgDAAAAAA== 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111" o:spid="_x0000_s2865" style="position:absolute;left:17341;top:2368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cQCj8UA AADdAAAADwAAAGRycy9kb3ducmV2LnhtbESPQWsCMRSE74X+h/AK3mq2xUrdGkUKhcWT2kKvj+R1 s7p5WZO4rv76Rij0OMzMN8x8ObhW9BRi41nB07gAQay9abhW8PX58fgKIiZkg61nUnChCMvF/d0c S+PPvKV+l2qRIRxLVGBT6kopo7bkMI59R5y9Hx8cpixDLU3Ac4a7Vj4XxVQ6bDgvWOzo3ZI+7E5O wdr1G111NqBeTTffe3usrvKo1OhhWL2BSDSk//BfuzIKJrPZC9ze5CcgF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FxAKPxQAAAN0AAAAPAAAAAAAAAAAAAAAAAJgCAABkcnMv ZG93bnJldi54bWxQSwUGAAAAAAQABAD1AAAAigMAAAAA " fillcolor="black" strokeweight="0"/>
                <v:oval id="Oval 5112" o:spid="_x0000_s2866" style="position:absolute;left:12350;top:4959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Rac+MQA AADdAAAADwAAAGRycy9kb3ducmV2LnhtbESPUUvDMBSF3wX/Q7jC3lzqkOLq0jIEofg058DXS3Jt qs1Nl2Rd5683guDj4ZzzHc6mmd0gJgqx96zgblmAINbe9NwpOLw93z6AiAnZ4OCZFFwoQlNfX22w Mv7MrzTtUycyhGOFCmxKYyVl1JYcxqUfibP34YPDlGXopAl4znA3yFVRlNJhz3nB4khPlvTX/uQU vLhpp9vRBtTbcvf+aY/ttzwqtbiZt48gEs3pP/zXbo2C+/W6hN83+QnI+gcAAP//AwBQSwECLQAU AAYACAAAACEA8PeKu/0AAADiAQAAEwAAAAAAAAAAAAAAAAAAAAAAW0NvbnRlbnRfVHlwZXNdLnht bFBLAQItABQABgAIAAAAIQAx3V9h0gAAAI8BAAALAAAAAAAAAAAAAAAAAC4BAABfcmVscy8ucmVs c1BLAQItABQABgAIAAAAIQAzLwWeQQAAADkAAAAQAAAAAAAAAAAAAAAAACkCAABkcnMvc2hhcGV4 bWwueG1sUEsBAi0AFAAGAAgAAAAhADUWnPjEAAAA3QAAAA8AAAAAAAAAAAAAAAAAmAIAAGRycy9k b3ducmV2LnhtbFBLBQYAAAAABAAEAPUAAACJAwAAAAA= " fillcolor="black" strokeweight="0"/>
                <v:oval id="Oval 5113" o:spid="_x0000_s2867" style="position:absolute;left:10248;top:2368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lo5Y8UA AADdAAAADwAAAGRycy9kb3ducmV2LnhtbESPQWsCMRSE74X+h/AK3mq2RWzdGkUKhcWTtYVeH8nr ZnXzsiZxXf31jSD0OMzMN8x8ObhW9BRi41nB07gAQay9abhW8P318fgKIiZkg61nUnCmCMvF/d0c S+NP/En9NtUiQziWqMCm1JVSRm3JYRz7jjh7vz44TFmGWpqApwx3rXwuiql02HBesNjRuyW93x6d grXrN7rqbEC9mm5+dvZQXeRBqdHDsHoDkWhI/+FbuzIKJrPZC1zf5CcgF3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aWjljxQAAAN0AAAAPAAAAAAAAAAAAAAAAAJgCAABkcnMv ZG93bnJldi54bWxQSwUGAAAAAAQABAD1AAAAigMAAAAA " fillcolor="black" strokeweight="0"/>
                <v:oval id="Oval 5114" o:spid="_x0000_s2868" style="position:absolute;left:8324;top:14636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8WtEcEA AADdAAAADwAAAGRycy9kb3ducmV2LnhtbERPTWsCMRC9F/wPYQRvNauI6NYoIgiLJ6uFXodkutl2 M1mTuG7765tDocfH+97sBteKnkJsPCuYTQsQxNqbhmsFb9fj8wpETMgGW8+k4Jsi7Lajpw2Wxj/4 lfpLqkUO4ViiAptSV0oZtSWHceo74sx9+OAwZRhqaQI+crhr5bwoltJhw7nBYkcHS/rrcncKTq4/ 66qzAfV+eX7/tLfqR96UmoyH/QuIREP6F/+5K6NgsV7nuflNfgJy+wsAAP//AwBQSwECLQAUAAYA CAAAACEA8PeKu/0AAADiAQAAEwAAAAAAAAAAAAAAAAAAAAAAW0NvbnRlbnRfVHlwZXNdLnhtbFBL AQItABQABgAIAAAAIQAx3V9h0gAAAI8BAAALAAAAAAAAAAAAAAAAAC4BAABfcmVscy8ucmVsc1BL AQItABQABgAIAAAAIQAzLwWeQQAAADkAAAAQAAAAAAAAAAAAAAAAACkCAABkcnMvc2hhcGV4bWwu eG1sUEsBAi0AFAAGAAgAAAAhACvFrRHBAAAA3QAAAA8AAAAAAAAAAAAAAAAAmAIAAGRycy9kb3du cmV2LnhtbFBLBQYAAAAABAAEAPUAAACGAwAAAAA= " fillcolor="black" strokeweight="0"/>
                <v:oval id="Oval 5115" o:spid="_x0000_s2869" style="position:absolute;left:6223;top:12052;width:158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IkIisUA AADdAAAADwAAAGRycy9kb3ducmV2LnhtbESPQWsCMRSE7wX/Q3hCbzXbItJdjSKCsHiyVvD6SF43 225e1iRdt/31TaHQ4zAz3zCrzeg6MVCIrWcFj7MCBLH2puVGwfl1//AMIiZkg51nUvBFETbryd0K K+Nv/ELDKTUiQzhWqMCm1FdSRm3JYZz5njh7bz44TFmGRpqAtwx3nXwqioV02HJesNjTzpL+OH06 BQc3HHXd24B6uzhe3u21/pZXpe6n43YJItGY/sN/7doomJdlCb9v8hOQ6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EiQiKxQAAAN0AAAAPAAAAAAAAAAAAAAAAAJgCAABkcnMv ZG93bnJldi54bWxQSwUGAAAAAAQABAD1AAAAigMAAAAA " fillcolor="black" strokeweight="0"/>
                <v:oval id="Oval 5116" o:spid="_x0000_s2870" style="position:absolute;left:13315;top:12052;width:153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Z2Zh8EA AADdAAAADwAAAGRycy9kb3ducmV2LnhtbERPy2oCMRTdF/oP4Rbc1aSFSpkaRYTC0JUv6PaS3E6m Tm7GJB1Hv94shC4P5z1fjr4TA8XUBtbwMlUgiE2wLTcaDvvP53cQKSNb7AKThgslWC4eH+ZY2XDm LQ273IgSwqlCDS7nvpIyGUce0zT0xIX7CdFjLjA20kY8l3DfyVelZtJjy6XBYU9rR+a4+/Mavvyw MXXvIprVbPP96071VZ60njyNqw8Qmcb8L767a6vhTamyv7wpT0Aub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WdmYfBAAAA3QAAAA8AAAAAAAAAAAAAAAAAmAIAAGRycy9kb3du cmV2LnhtbFBLBQYAAAAABAAEAPUAAACGAwAAAAA= " fillcolor="black" strokeweight="0"/>
                <v:oval id="Oval 5117" o:spid="_x0000_s2871" style="position:absolute;left:1231;top:14636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tE8HMQA AADdAAAADwAAAGRycy9kb3ducmV2LnhtbESPQWsCMRSE74X+h/AKvdXEQqVsjSKFwuJJbaHXR/K6 2XbzsiZxXf31RhB6HGbmG2a+HH0nBoqpDaxhOlEgiE2wLTcavj4/nl5BpIxssQtMGk6UYLm4v5tj ZcORtzTsciMKhFOFGlzOfSVlMo48pknoiYv3E6LHXGRspI14LHDfyWelZtJjy2XBYU/vjszf7uA1 rP2wMXXvIprVbPP96/b1We61fnwYV28gMo35P3xr11bDi1JTuL4pT0AuL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rRPBzEAAAA3QAAAA8AAAAAAAAAAAAAAAAAmAIAAGRycy9k b3ducmV2LnhtbFBLBQYAAAAABAAEAPUAAACJAwAAAAA= " fillcolor="black" strokeweight="0"/>
                <v:oval id="Oval 5118" o:spid="_x0000_s2872" style="position:absolute;left:5257;top:4959;width:159;height:21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gOia8QA AADdAAAADwAAAGRycy9kb3ducmV2LnhtbESPQWsCMRSE74X+h/AKvdWkQqVsjSKFwuJJbaHXR/K6 2XbzsiZxXf31RhB6HGbmG2a+HH0nBoqpDazheaJAEJtgW240fH1+PL2CSBnZYheYNJwowXJxfzfH yoYjb2nY5UYUCKcKNbic+0rKZBx5TJPQExfvJ0SPucjYSBvxWOC+k1OlZtJjy2XBYU/vjszf7uA1 rP2wMXXvIprVbPP96/b1We61fnwYV28gMo35P3xr11bDi1JTuL4pT0AuL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oDomvEAAAA3QAAAA8AAAAAAAAAAAAAAAAAmAIAAGRycy9k b3ducmV2LnhtbFBLBQYAAAAABAAEAPUAAACJAwAAAAA= 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59" type="#_x0000_t75" style="width:15pt;height:12.75pt" o:ole="">
            <v:imagedata r:id="rId3680" o:title=""/>
          </v:shape>
          <o:OLEObject Type="Embed" ProgID="Equation.DSMT4" ShapeID="_x0000_i2859" DrawAspect="Content" ObjectID="_1624837376" r:id="rId3681"/>
        </w:object>
      </w:r>
      <w:r w:rsidR="00DC5200" w:rsidRPr="00610F8A">
        <w:rPr>
          <w:sz w:val="26"/>
          <w:szCs w:val="26"/>
        </w:rPr>
        <w:t xml:space="preserve"> là tâm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60" type="#_x0000_t75" style="width:30pt;height:12.75pt" o:ole="">
            <v:imagedata r:id="rId3682" o:title=""/>
          </v:shape>
          <o:OLEObject Type="Embed" ProgID="Equation.DSMT4" ShapeID="_x0000_i2860" DrawAspect="Content" ObjectID="_1624837377" r:id="rId3683"/>
        </w:object>
      </w:r>
      <w:r w:rsidR="00DC5200" w:rsidRPr="00610F8A">
        <w:rPr>
          <w:sz w:val="26"/>
          <w:szCs w:val="26"/>
        </w:rPr>
        <w:t xml:space="preserve">. Vì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861" type="#_x0000_t75" style="width:15.75pt;height:12.75pt" o:ole="">
            <v:imagedata r:id="rId3684" o:title=""/>
          </v:shape>
          <o:OLEObject Type="Embed" ProgID="Equation.DSMT4" ShapeID="_x0000_i2861" DrawAspect="Content" ObjectID="_1624837378" r:id="rId3685"/>
        </w:object>
      </w:r>
      <w:r w:rsidR="00DC5200"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862" type="#_x0000_t75" style="width:45.75pt;height:15.75pt" o:ole="">
            <v:imagedata r:id="rId3686" o:title=""/>
          </v:shape>
          <o:OLEObject Type="Embed" ProgID="Equation.DSMT4" ShapeID="_x0000_i2862" DrawAspect="Content" ObjectID="_1624837379" r:id="rId3687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863" type="#_x0000_t75" style="width:80.25pt;height:20.25pt" o:ole="">
            <v:imagedata r:id="rId3688" o:title=""/>
          </v:shape>
          <o:OLEObject Type="Embed" ProgID="Equation.DSMT4" ShapeID="_x0000_i2863" DrawAspect="Content" ObjectID="_1624837380" r:id="rId368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864" type="#_x0000_t75" style="width:206.25pt;height:24pt" o:ole="">
            <v:imagedata r:id="rId3690" o:title=""/>
          </v:shape>
          <o:OLEObject Type="Embed" ProgID="Equation.DSMT4" ShapeID="_x0000_i2864" DrawAspect="Content" ObjectID="_1624837381" r:id="rId369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865" type="#_x0000_t75" style="width:158.25pt;height:36pt" o:ole="">
            <v:imagedata r:id="rId3692" o:title=""/>
          </v:shape>
          <o:OLEObject Type="Embed" ProgID="Equation.DSMT4" ShapeID="_x0000_i2865" DrawAspect="Content" ObjectID="_1624837382" r:id="rId369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4"/>
          <w:sz w:val="26"/>
          <w:szCs w:val="26"/>
        </w:rPr>
        <w:object w:dxaOrig="740" w:dyaOrig="260">
          <v:shape id="_x0000_i2866" type="#_x0000_t75" style="width:36.75pt;height:12.75pt" o:ole="">
            <v:imagedata r:id="rId3694" o:title=""/>
          </v:shape>
          <o:OLEObject Type="Embed" ProgID="Equation.DSMT4" ShapeID="_x0000_i2866" DrawAspect="Content" ObjectID="_1624837383" r:id="rId369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2740" w:dyaOrig="380">
          <v:shape id="_x0000_i2867" type="#_x0000_t75" style="width:137.25pt;height:18.75pt" o:ole="">
            <v:imagedata r:id="rId3696" o:title=""/>
          </v:shape>
          <o:OLEObject Type="Embed" ProgID="Equation.DSMT4" ShapeID="_x0000_i2867" DrawAspect="Content" ObjectID="_1624837384" r:id="rId369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868" type="#_x0000_t75" style="width:123.75pt;height:36pt" o:ole="">
            <v:imagedata r:id="rId3698" o:title=""/>
          </v:shape>
          <o:OLEObject Type="Embed" ProgID="Equation.DSMT4" ShapeID="_x0000_i2868" DrawAspect="Content" ObjectID="_1624837385" r:id="rId369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869" type="#_x0000_t75" style="width:182.25pt;height:36pt" o:ole="">
            <v:imagedata r:id="rId3700" o:title=""/>
          </v:shape>
          <o:OLEObject Type="Embed" ProgID="Equation.DSMT4" ShapeID="_x0000_i2869" DrawAspect="Content" ObjectID="_1624837386" r:id="rId370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202565</wp:posOffset>
                </wp:positionV>
                <wp:extent cx="1716405" cy="1708150"/>
                <wp:effectExtent l="0" t="0" r="635" b="0"/>
                <wp:wrapNone/>
                <wp:docPr id="5013" name="Canvas 5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5015"/>
                        <wps:cNvSpPr>
                          <a:spLocks noEditPoints="1"/>
                        </wps:cNvSpPr>
                        <wps:spPr bwMode="auto">
                          <a:xfrm>
                            <a:off x="586105" y="1038225"/>
                            <a:ext cx="739775" cy="8255"/>
                          </a:xfrm>
                          <a:custGeom>
                            <a:avLst/>
                            <a:gdLst>
                              <a:gd name="T0" fmla="*/ 0 w 1165"/>
                              <a:gd name="T1" fmla="*/ 0 h 13"/>
                              <a:gd name="T2" fmla="*/ 66 w 1165"/>
                              <a:gd name="T3" fmla="*/ 0 h 13"/>
                              <a:gd name="T4" fmla="*/ 66 w 1165"/>
                              <a:gd name="T5" fmla="*/ 13 h 13"/>
                              <a:gd name="T6" fmla="*/ 0 w 1165"/>
                              <a:gd name="T7" fmla="*/ 13 h 13"/>
                              <a:gd name="T8" fmla="*/ 0 w 1165"/>
                              <a:gd name="T9" fmla="*/ 0 h 13"/>
                              <a:gd name="T10" fmla="*/ 110 w 1165"/>
                              <a:gd name="T11" fmla="*/ 0 h 13"/>
                              <a:gd name="T12" fmla="*/ 176 w 1165"/>
                              <a:gd name="T13" fmla="*/ 0 h 13"/>
                              <a:gd name="T14" fmla="*/ 176 w 1165"/>
                              <a:gd name="T15" fmla="*/ 13 h 13"/>
                              <a:gd name="T16" fmla="*/ 110 w 1165"/>
                              <a:gd name="T17" fmla="*/ 13 h 13"/>
                              <a:gd name="T18" fmla="*/ 110 w 1165"/>
                              <a:gd name="T19" fmla="*/ 0 h 13"/>
                              <a:gd name="T20" fmla="*/ 220 w 1165"/>
                              <a:gd name="T21" fmla="*/ 0 h 13"/>
                              <a:gd name="T22" fmla="*/ 286 w 1165"/>
                              <a:gd name="T23" fmla="*/ 0 h 13"/>
                              <a:gd name="T24" fmla="*/ 286 w 1165"/>
                              <a:gd name="T25" fmla="*/ 13 h 13"/>
                              <a:gd name="T26" fmla="*/ 220 w 1165"/>
                              <a:gd name="T27" fmla="*/ 13 h 13"/>
                              <a:gd name="T28" fmla="*/ 220 w 1165"/>
                              <a:gd name="T29" fmla="*/ 0 h 13"/>
                              <a:gd name="T30" fmla="*/ 330 w 1165"/>
                              <a:gd name="T31" fmla="*/ 0 h 13"/>
                              <a:gd name="T32" fmla="*/ 395 w 1165"/>
                              <a:gd name="T33" fmla="*/ 0 h 13"/>
                              <a:gd name="T34" fmla="*/ 395 w 1165"/>
                              <a:gd name="T35" fmla="*/ 13 h 13"/>
                              <a:gd name="T36" fmla="*/ 330 w 1165"/>
                              <a:gd name="T37" fmla="*/ 13 h 13"/>
                              <a:gd name="T38" fmla="*/ 330 w 1165"/>
                              <a:gd name="T39" fmla="*/ 0 h 13"/>
                              <a:gd name="T40" fmla="*/ 439 w 1165"/>
                              <a:gd name="T41" fmla="*/ 0 h 13"/>
                              <a:gd name="T42" fmla="*/ 505 w 1165"/>
                              <a:gd name="T43" fmla="*/ 0 h 13"/>
                              <a:gd name="T44" fmla="*/ 505 w 1165"/>
                              <a:gd name="T45" fmla="*/ 13 h 13"/>
                              <a:gd name="T46" fmla="*/ 439 w 1165"/>
                              <a:gd name="T47" fmla="*/ 13 h 13"/>
                              <a:gd name="T48" fmla="*/ 439 w 1165"/>
                              <a:gd name="T49" fmla="*/ 0 h 13"/>
                              <a:gd name="T50" fmla="*/ 549 w 1165"/>
                              <a:gd name="T51" fmla="*/ 0 h 13"/>
                              <a:gd name="T52" fmla="*/ 615 w 1165"/>
                              <a:gd name="T53" fmla="*/ 0 h 13"/>
                              <a:gd name="T54" fmla="*/ 615 w 1165"/>
                              <a:gd name="T55" fmla="*/ 13 h 13"/>
                              <a:gd name="T56" fmla="*/ 549 w 1165"/>
                              <a:gd name="T57" fmla="*/ 13 h 13"/>
                              <a:gd name="T58" fmla="*/ 549 w 1165"/>
                              <a:gd name="T59" fmla="*/ 0 h 13"/>
                              <a:gd name="T60" fmla="*/ 659 w 1165"/>
                              <a:gd name="T61" fmla="*/ 0 h 13"/>
                              <a:gd name="T62" fmla="*/ 725 w 1165"/>
                              <a:gd name="T63" fmla="*/ 0 h 13"/>
                              <a:gd name="T64" fmla="*/ 725 w 1165"/>
                              <a:gd name="T65" fmla="*/ 13 h 13"/>
                              <a:gd name="T66" fmla="*/ 659 w 1165"/>
                              <a:gd name="T67" fmla="*/ 13 h 13"/>
                              <a:gd name="T68" fmla="*/ 659 w 1165"/>
                              <a:gd name="T69" fmla="*/ 0 h 13"/>
                              <a:gd name="T70" fmla="*/ 769 w 1165"/>
                              <a:gd name="T71" fmla="*/ 0 h 13"/>
                              <a:gd name="T72" fmla="*/ 835 w 1165"/>
                              <a:gd name="T73" fmla="*/ 0 h 13"/>
                              <a:gd name="T74" fmla="*/ 835 w 1165"/>
                              <a:gd name="T75" fmla="*/ 13 h 13"/>
                              <a:gd name="T76" fmla="*/ 769 w 1165"/>
                              <a:gd name="T77" fmla="*/ 13 h 13"/>
                              <a:gd name="T78" fmla="*/ 769 w 1165"/>
                              <a:gd name="T79" fmla="*/ 0 h 13"/>
                              <a:gd name="T80" fmla="*/ 879 w 1165"/>
                              <a:gd name="T81" fmla="*/ 0 h 13"/>
                              <a:gd name="T82" fmla="*/ 945 w 1165"/>
                              <a:gd name="T83" fmla="*/ 0 h 13"/>
                              <a:gd name="T84" fmla="*/ 945 w 1165"/>
                              <a:gd name="T85" fmla="*/ 13 h 13"/>
                              <a:gd name="T86" fmla="*/ 879 w 1165"/>
                              <a:gd name="T87" fmla="*/ 13 h 13"/>
                              <a:gd name="T88" fmla="*/ 879 w 1165"/>
                              <a:gd name="T89" fmla="*/ 0 h 13"/>
                              <a:gd name="T90" fmla="*/ 989 w 1165"/>
                              <a:gd name="T91" fmla="*/ 0 h 13"/>
                              <a:gd name="T92" fmla="*/ 1055 w 1165"/>
                              <a:gd name="T93" fmla="*/ 0 h 13"/>
                              <a:gd name="T94" fmla="*/ 1055 w 1165"/>
                              <a:gd name="T95" fmla="*/ 13 h 13"/>
                              <a:gd name="T96" fmla="*/ 989 w 1165"/>
                              <a:gd name="T97" fmla="*/ 13 h 13"/>
                              <a:gd name="T98" fmla="*/ 989 w 1165"/>
                              <a:gd name="T99" fmla="*/ 0 h 13"/>
                              <a:gd name="T100" fmla="*/ 1099 w 1165"/>
                              <a:gd name="T101" fmla="*/ 0 h 13"/>
                              <a:gd name="T102" fmla="*/ 1165 w 1165"/>
                              <a:gd name="T103" fmla="*/ 0 h 13"/>
                              <a:gd name="T104" fmla="*/ 1165 w 1165"/>
                              <a:gd name="T105" fmla="*/ 13 h 13"/>
                              <a:gd name="T106" fmla="*/ 1099 w 1165"/>
                              <a:gd name="T107" fmla="*/ 13 h 13"/>
                              <a:gd name="T108" fmla="*/ 1099 w 1165"/>
                              <a:gd name="T10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65" h="13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3"/>
                                </a:lnTo>
                                <a:lnTo>
                                  <a:pt x="110" y="13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3"/>
                                </a:lnTo>
                                <a:lnTo>
                                  <a:pt x="220" y="13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3"/>
                                </a:lnTo>
                                <a:lnTo>
                                  <a:pt x="330" y="13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3"/>
                                </a:lnTo>
                                <a:lnTo>
                                  <a:pt x="439" y="13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3"/>
                                </a:lnTo>
                                <a:lnTo>
                                  <a:pt x="549" y="13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3"/>
                                </a:lnTo>
                                <a:lnTo>
                                  <a:pt x="659" y="13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3"/>
                                </a:lnTo>
                                <a:lnTo>
                                  <a:pt x="769" y="13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3"/>
                                </a:lnTo>
                                <a:lnTo>
                                  <a:pt x="879" y="13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3"/>
                                </a:lnTo>
                                <a:lnTo>
                                  <a:pt x="989" y="13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3"/>
                                </a:lnTo>
                                <a:lnTo>
                                  <a:pt x="1099" y="13"/>
                                </a:lnTo>
                                <a:lnTo>
                                  <a:pt x="109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5016"/>
                        <wps:cNvSpPr>
                          <a:spLocks noEditPoints="1"/>
                        </wps:cNvSpPr>
                        <wps:spPr bwMode="auto">
                          <a:xfrm>
                            <a:off x="163830" y="1039495"/>
                            <a:ext cx="424180" cy="378460"/>
                          </a:xfrm>
                          <a:custGeom>
                            <a:avLst/>
                            <a:gdLst>
                              <a:gd name="T0" fmla="*/ 668 w 668"/>
                              <a:gd name="T1" fmla="*/ 10 h 596"/>
                              <a:gd name="T2" fmla="*/ 616 w 668"/>
                              <a:gd name="T3" fmla="*/ 56 h 596"/>
                              <a:gd name="T4" fmla="*/ 609 w 668"/>
                              <a:gd name="T5" fmla="*/ 46 h 596"/>
                              <a:gd name="T6" fmla="*/ 662 w 668"/>
                              <a:gd name="T7" fmla="*/ 0 h 596"/>
                              <a:gd name="T8" fmla="*/ 668 w 668"/>
                              <a:gd name="T9" fmla="*/ 10 h 596"/>
                              <a:gd name="T10" fmla="*/ 581 w 668"/>
                              <a:gd name="T11" fmla="*/ 87 h 596"/>
                              <a:gd name="T12" fmla="*/ 529 w 668"/>
                              <a:gd name="T13" fmla="*/ 133 h 596"/>
                              <a:gd name="T14" fmla="*/ 522 w 668"/>
                              <a:gd name="T15" fmla="*/ 123 h 596"/>
                              <a:gd name="T16" fmla="*/ 575 w 668"/>
                              <a:gd name="T17" fmla="*/ 77 h 596"/>
                              <a:gd name="T18" fmla="*/ 581 w 668"/>
                              <a:gd name="T19" fmla="*/ 87 h 596"/>
                              <a:gd name="T20" fmla="*/ 494 w 668"/>
                              <a:gd name="T21" fmla="*/ 164 h 596"/>
                              <a:gd name="T22" fmla="*/ 442 w 668"/>
                              <a:gd name="T23" fmla="*/ 210 h 596"/>
                              <a:gd name="T24" fmla="*/ 435 w 668"/>
                              <a:gd name="T25" fmla="*/ 200 h 596"/>
                              <a:gd name="T26" fmla="*/ 488 w 668"/>
                              <a:gd name="T27" fmla="*/ 154 h 596"/>
                              <a:gd name="T28" fmla="*/ 494 w 668"/>
                              <a:gd name="T29" fmla="*/ 164 h 596"/>
                              <a:gd name="T30" fmla="*/ 407 w 668"/>
                              <a:gd name="T31" fmla="*/ 241 h 596"/>
                              <a:gd name="T32" fmla="*/ 355 w 668"/>
                              <a:gd name="T33" fmla="*/ 287 h 596"/>
                              <a:gd name="T34" fmla="*/ 348 w 668"/>
                              <a:gd name="T35" fmla="*/ 277 h 596"/>
                              <a:gd name="T36" fmla="*/ 401 w 668"/>
                              <a:gd name="T37" fmla="*/ 231 h 596"/>
                              <a:gd name="T38" fmla="*/ 407 w 668"/>
                              <a:gd name="T39" fmla="*/ 241 h 596"/>
                              <a:gd name="T40" fmla="*/ 320 w 668"/>
                              <a:gd name="T41" fmla="*/ 318 h 596"/>
                              <a:gd name="T42" fmla="*/ 268 w 668"/>
                              <a:gd name="T43" fmla="*/ 364 h 596"/>
                              <a:gd name="T44" fmla="*/ 261 w 668"/>
                              <a:gd name="T45" fmla="*/ 354 h 596"/>
                              <a:gd name="T46" fmla="*/ 313 w 668"/>
                              <a:gd name="T47" fmla="*/ 308 h 596"/>
                              <a:gd name="T48" fmla="*/ 320 w 668"/>
                              <a:gd name="T49" fmla="*/ 318 h 596"/>
                              <a:gd name="T50" fmla="*/ 233 w 668"/>
                              <a:gd name="T51" fmla="*/ 395 h 596"/>
                              <a:gd name="T52" fmla="*/ 181 w 668"/>
                              <a:gd name="T53" fmla="*/ 441 h 596"/>
                              <a:gd name="T54" fmla="*/ 174 w 668"/>
                              <a:gd name="T55" fmla="*/ 431 h 596"/>
                              <a:gd name="T56" fmla="*/ 226 w 668"/>
                              <a:gd name="T57" fmla="*/ 385 h 596"/>
                              <a:gd name="T58" fmla="*/ 233 w 668"/>
                              <a:gd name="T59" fmla="*/ 395 h 596"/>
                              <a:gd name="T60" fmla="*/ 146 w 668"/>
                              <a:gd name="T61" fmla="*/ 472 h 596"/>
                              <a:gd name="T62" fmla="*/ 94 w 668"/>
                              <a:gd name="T63" fmla="*/ 518 h 596"/>
                              <a:gd name="T64" fmla="*/ 87 w 668"/>
                              <a:gd name="T65" fmla="*/ 508 h 596"/>
                              <a:gd name="T66" fmla="*/ 139 w 668"/>
                              <a:gd name="T67" fmla="*/ 462 h 596"/>
                              <a:gd name="T68" fmla="*/ 146 w 668"/>
                              <a:gd name="T69" fmla="*/ 472 h 596"/>
                              <a:gd name="T70" fmla="*/ 59 w 668"/>
                              <a:gd name="T71" fmla="*/ 549 h 596"/>
                              <a:gd name="T72" fmla="*/ 7 w 668"/>
                              <a:gd name="T73" fmla="*/ 596 h 596"/>
                              <a:gd name="T74" fmla="*/ 0 w 668"/>
                              <a:gd name="T75" fmla="*/ 585 h 596"/>
                              <a:gd name="T76" fmla="*/ 52 w 668"/>
                              <a:gd name="T77" fmla="*/ 539 h 596"/>
                              <a:gd name="T78" fmla="*/ 59 w 668"/>
                              <a:gd name="T79" fmla="*/ 549 h 5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68" h="596">
                                <a:moveTo>
                                  <a:pt x="668" y="10"/>
                                </a:moveTo>
                                <a:lnTo>
                                  <a:pt x="616" y="56"/>
                                </a:lnTo>
                                <a:lnTo>
                                  <a:pt x="609" y="46"/>
                                </a:lnTo>
                                <a:lnTo>
                                  <a:pt x="662" y="0"/>
                                </a:lnTo>
                                <a:lnTo>
                                  <a:pt x="668" y="10"/>
                                </a:lnTo>
                                <a:close/>
                                <a:moveTo>
                                  <a:pt x="581" y="87"/>
                                </a:moveTo>
                                <a:lnTo>
                                  <a:pt x="529" y="133"/>
                                </a:lnTo>
                                <a:lnTo>
                                  <a:pt x="522" y="123"/>
                                </a:lnTo>
                                <a:lnTo>
                                  <a:pt x="575" y="77"/>
                                </a:lnTo>
                                <a:lnTo>
                                  <a:pt x="581" y="87"/>
                                </a:lnTo>
                                <a:close/>
                                <a:moveTo>
                                  <a:pt x="494" y="164"/>
                                </a:moveTo>
                                <a:lnTo>
                                  <a:pt x="442" y="210"/>
                                </a:lnTo>
                                <a:lnTo>
                                  <a:pt x="435" y="200"/>
                                </a:lnTo>
                                <a:lnTo>
                                  <a:pt x="488" y="154"/>
                                </a:lnTo>
                                <a:lnTo>
                                  <a:pt x="494" y="164"/>
                                </a:lnTo>
                                <a:close/>
                                <a:moveTo>
                                  <a:pt x="407" y="241"/>
                                </a:moveTo>
                                <a:lnTo>
                                  <a:pt x="355" y="287"/>
                                </a:lnTo>
                                <a:lnTo>
                                  <a:pt x="348" y="277"/>
                                </a:lnTo>
                                <a:lnTo>
                                  <a:pt x="401" y="231"/>
                                </a:lnTo>
                                <a:lnTo>
                                  <a:pt x="407" y="241"/>
                                </a:lnTo>
                                <a:close/>
                                <a:moveTo>
                                  <a:pt x="320" y="318"/>
                                </a:moveTo>
                                <a:lnTo>
                                  <a:pt x="268" y="364"/>
                                </a:lnTo>
                                <a:lnTo>
                                  <a:pt x="261" y="354"/>
                                </a:lnTo>
                                <a:lnTo>
                                  <a:pt x="313" y="308"/>
                                </a:lnTo>
                                <a:lnTo>
                                  <a:pt x="320" y="318"/>
                                </a:lnTo>
                                <a:close/>
                                <a:moveTo>
                                  <a:pt x="233" y="395"/>
                                </a:moveTo>
                                <a:lnTo>
                                  <a:pt x="181" y="441"/>
                                </a:lnTo>
                                <a:lnTo>
                                  <a:pt x="174" y="431"/>
                                </a:lnTo>
                                <a:lnTo>
                                  <a:pt x="226" y="385"/>
                                </a:lnTo>
                                <a:lnTo>
                                  <a:pt x="233" y="395"/>
                                </a:lnTo>
                                <a:close/>
                                <a:moveTo>
                                  <a:pt x="146" y="472"/>
                                </a:moveTo>
                                <a:lnTo>
                                  <a:pt x="94" y="518"/>
                                </a:lnTo>
                                <a:lnTo>
                                  <a:pt x="87" y="508"/>
                                </a:lnTo>
                                <a:lnTo>
                                  <a:pt x="139" y="462"/>
                                </a:lnTo>
                                <a:lnTo>
                                  <a:pt x="146" y="472"/>
                                </a:lnTo>
                                <a:close/>
                                <a:moveTo>
                                  <a:pt x="59" y="549"/>
                                </a:moveTo>
                                <a:lnTo>
                                  <a:pt x="7" y="596"/>
                                </a:lnTo>
                                <a:lnTo>
                                  <a:pt x="0" y="585"/>
                                </a:lnTo>
                                <a:lnTo>
                                  <a:pt x="52" y="539"/>
                                </a:lnTo>
                                <a:lnTo>
                                  <a:pt x="59" y="5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5017"/>
                        <wps:cNvCnPr/>
                        <wps:spPr bwMode="auto">
                          <a:xfrm flipH="1">
                            <a:off x="927735" y="1042670"/>
                            <a:ext cx="426085" cy="3765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018"/>
                        <wps:cNvCnPr/>
                        <wps:spPr bwMode="auto">
                          <a:xfrm>
                            <a:off x="160655" y="1419225"/>
                            <a:ext cx="7670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5019"/>
                        <wps:cNvSpPr>
                          <a:spLocks noEditPoints="1"/>
                        </wps:cNvSpPr>
                        <wps:spPr bwMode="auto">
                          <a:xfrm>
                            <a:off x="583565" y="1039495"/>
                            <a:ext cx="337185" cy="372110"/>
                          </a:xfrm>
                          <a:custGeom>
                            <a:avLst/>
                            <a:gdLst>
                              <a:gd name="T0" fmla="*/ 8 w 531"/>
                              <a:gd name="T1" fmla="*/ 0 h 586"/>
                              <a:gd name="T2" fmla="*/ 55 w 531"/>
                              <a:gd name="T3" fmla="*/ 53 h 586"/>
                              <a:gd name="T4" fmla="*/ 48 w 531"/>
                              <a:gd name="T5" fmla="*/ 62 h 586"/>
                              <a:gd name="T6" fmla="*/ 0 w 531"/>
                              <a:gd name="T7" fmla="*/ 9 h 586"/>
                              <a:gd name="T8" fmla="*/ 8 w 531"/>
                              <a:gd name="T9" fmla="*/ 0 h 586"/>
                              <a:gd name="T10" fmla="*/ 87 w 531"/>
                              <a:gd name="T11" fmla="*/ 88 h 586"/>
                              <a:gd name="T12" fmla="*/ 135 w 531"/>
                              <a:gd name="T13" fmla="*/ 140 h 586"/>
                              <a:gd name="T14" fmla="*/ 127 w 531"/>
                              <a:gd name="T15" fmla="*/ 149 h 586"/>
                              <a:gd name="T16" fmla="*/ 80 w 531"/>
                              <a:gd name="T17" fmla="*/ 97 h 586"/>
                              <a:gd name="T18" fmla="*/ 87 w 531"/>
                              <a:gd name="T19" fmla="*/ 88 h 586"/>
                              <a:gd name="T20" fmla="*/ 166 w 531"/>
                              <a:gd name="T21" fmla="*/ 175 h 586"/>
                              <a:gd name="T22" fmla="*/ 214 w 531"/>
                              <a:gd name="T23" fmla="*/ 227 h 586"/>
                              <a:gd name="T24" fmla="*/ 206 w 531"/>
                              <a:gd name="T25" fmla="*/ 237 h 586"/>
                              <a:gd name="T26" fmla="*/ 159 w 531"/>
                              <a:gd name="T27" fmla="*/ 184 h 586"/>
                              <a:gd name="T28" fmla="*/ 166 w 531"/>
                              <a:gd name="T29" fmla="*/ 175 h 586"/>
                              <a:gd name="T30" fmla="*/ 246 w 531"/>
                              <a:gd name="T31" fmla="*/ 262 h 586"/>
                              <a:gd name="T32" fmla="*/ 293 w 531"/>
                              <a:gd name="T33" fmla="*/ 315 h 586"/>
                              <a:gd name="T34" fmla="*/ 286 w 531"/>
                              <a:gd name="T35" fmla="*/ 324 h 586"/>
                              <a:gd name="T36" fmla="*/ 238 w 531"/>
                              <a:gd name="T37" fmla="*/ 271 h 586"/>
                              <a:gd name="T38" fmla="*/ 246 w 531"/>
                              <a:gd name="T39" fmla="*/ 262 h 586"/>
                              <a:gd name="T40" fmla="*/ 325 w 531"/>
                              <a:gd name="T41" fmla="*/ 350 h 586"/>
                              <a:gd name="T42" fmla="*/ 373 w 531"/>
                              <a:gd name="T43" fmla="*/ 402 h 586"/>
                              <a:gd name="T44" fmla="*/ 365 w 531"/>
                              <a:gd name="T45" fmla="*/ 411 h 586"/>
                              <a:gd name="T46" fmla="*/ 317 w 531"/>
                              <a:gd name="T47" fmla="*/ 359 h 586"/>
                              <a:gd name="T48" fmla="*/ 325 w 531"/>
                              <a:gd name="T49" fmla="*/ 350 h 586"/>
                              <a:gd name="T50" fmla="*/ 404 w 531"/>
                              <a:gd name="T51" fmla="*/ 437 h 586"/>
                              <a:gd name="T52" fmla="*/ 452 w 531"/>
                              <a:gd name="T53" fmla="*/ 490 h 586"/>
                              <a:gd name="T54" fmla="*/ 444 w 531"/>
                              <a:gd name="T55" fmla="*/ 499 h 586"/>
                              <a:gd name="T56" fmla="*/ 397 w 531"/>
                              <a:gd name="T57" fmla="*/ 446 h 586"/>
                              <a:gd name="T58" fmla="*/ 404 w 531"/>
                              <a:gd name="T59" fmla="*/ 437 h 586"/>
                              <a:gd name="T60" fmla="*/ 484 w 531"/>
                              <a:gd name="T61" fmla="*/ 525 h 586"/>
                              <a:gd name="T62" fmla="*/ 531 w 531"/>
                              <a:gd name="T63" fmla="*/ 577 h 586"/>
                              <a:gd name="T64" fmla="*/ 524 w 531"/>
                              <a:gd name="T65" fmla="*/ 586 h 586"/>
                              <a:gd name="T66" fmla="*/ 476 w 531"/>
                              <a:gd name="T67" fmla="*/ 534 h 586"/>
                              <a:gd name="T68" fmla="*/ 484 w 531"/>
                              <a:gd name="T69" fmla="*/ 525 h 5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31" h="586">
                                <a:moveTo>
                                  <a:pt x="8" y="0"/>
                                </a:moveTo>
                                <a:lnTo>
                                  <a:pt x="55" y="53"/>
                                </a:lnTo>
                                <a:lnTo>
                                  <a:pt x="48" y="62"/>
                                </a:lnTo>
                                <a:lnTo>
                                  <a:pt x="0" y="9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7" y="88"/>
                                </a:moveTo>
                                <a:lnTo>
                                  <a:pt x="135" y="140"/>
                                </a:lnTo>
                                <a:lnTo>
                                  <a:pt x="127" y="149"/>
                                </a:lnTo>
                                <a:lnTo>
                                  <a:pt x="80" y="97"/>
                                </a:lnTo>
                                <a:lnTo>
                                  <a:pt x="87" y="88"/>
                                </a:lnTo>
                                <a:close/>
                                <a:moveTo>
                                  <a:pt x="166" y="175"/>
                                </a:moveTo>
                                <a:lnTo>
                                  <a:pt x="214" y="227"/>
                                </a:lnTo>
                                <a:lnTo>
                                  <a:pt x="206" y="237"/>
                                </a:lnTo>
                                <a:lnTo>
                                  <a:pt x="159" y="184"/>
                                </a:lnTo>
                                <a:lnTo>
                                  <a:pt x="166" y="175"/>
                                </a:lnTo>
                                <a:close/>
                                <a:moveTo>
                                  <a:pt x="246" y="262"/>
                                </a:moveTo>
                                <a:lnTo>
                                  <a:pt x="293" y="315"/>
                                </a:lnTo>
                                <a:lnTo>
                                  <a:pt x="286" y="324"/>
                                </a:lnTo>
                                <a:lnTo>
                                  <a:pt x="238" y="271"/>
                                </a:lnTo>
                                <a:lnTo>
                                  <a:pt x="246" y="262"/>
                                </a:lnTo>
                                <a:close/>
                                <a:moveTo>
                                  <a:pt x="325" y="350"/>
                                </a:moveTo>
                                <a:lnTo>
                                  <a:pt x="373" y="402"/>
                                </a:lnTo>
                                <a:lnTo>
                                  <a:pt x="365" y="411"/>
                                </a:lnTo>
                                <a:lnTo>
                                  <a:pt x="317" y="359"/>
                                </a:lnTo>
                                <a:lnTo>
                                  <a:pt x="325" y="350"/>
                                </a:lnTo>
                                <a:close/>
                                <a:moveTo>
                                  <a:pt x="404" y="437"/>
                                </a:moveTo>
                                <a:lnTo>
                                  <a:pt x="452" y="490"/>
                                </a:lnTo>
                                <a:lnTo>
                                  <a:pt x="444" y="499"/>
                                </a:lnTo>
                                <a:lnTo>
                                  <a:pt x="397" y="446"/>
                                </a:lnTo>
                                <a:lnTo>
                                  <a:pt x="404" y="437"/>
                                </a:lnTo>
                                <a:close/>
                                <a:moveTo>
                                  <a:pt x="484" y="525"/>
                                </a:moveTo>
                                <a:lnTo>
                                  <a:pt x="531" y="577"/>
                                </a:lnTo>
                                <a:lnTo>
                                  <a:pt x="524" y="586"/>
                                </a:lnTo>
                                <a:lnTo>
                                  <a:pt x="476" y="534"/>
                                </a:lnTo>
                                <a:lnTo>
                                  <a:pt x="484" y="5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5020"/>
                        <wps:cNvSpPr>
                          <a:spLocks noEditPoints="1"/>
                        </wps:cNvSpPr>
                        <wps:spPr bwMode="auto">
                          <a:xfrm>
                            <a:off x="159385" y="1041400"/>
                            <a:ext cx="1186180" cy="381635"/>
                          </a:xfrm>
                          <a:custGeom>
                            <a:avLst/>
                            <a:gdLst>
                              <a:gd name="T0" fmla="*/ 64 w 1868"/>
                              <a:gd name="T1" fmla="*/ 569 h 601"/>
                              <a:gd name="T2" fmla="*/ 3 w 1868"/>
                              <a:gd name="T3" fmla="*/ 601 h 601"/>
                              <a:gd name="T4" fmla="*/ 106 w 1868"/>
                              <a:gd name="T5" fmla="*/ 556 h 601"/>
                              <a:gd name="T6" fmla="*/ 173 w 1868"/>
                              <a:gd name="T7" fmla="*/ 548 h 601"/>
                              <a:gd name="T8" fmla="*/ 106 w 1868"/>
                              <a:gd name="T9" fmla="*/ 556 h 601"/>
                              <a:gd name="T10" fmla="*/ 276 w 1868"/>
                              <a:gd name="T11" fmla="*/ 502 h 601"/>
                              <a:gd name="T12" fmla="*/ 215 w 1868"/>
                              <a:gd name="T13" fmla="*/ 534 h 601"/>
                              <a:gd name="T14" fmla="*/ 318 w 1868"/>
                              <a:gd name="T15" fmla="*/ 489 h 601"/>
                              <a:gd name="T16" fmla="*/ 385 w 1868"/>
                              <a:gd name="T17" fmla="*/ 481 h 601"/>
                              <a:gd name="T18" fmla="*/ 318 w 1868"/>
                              <a:gd name="T19" fmla="*/ 489 h 601"/>
                              <a:gd name="T20" fmla="*/ 488 w 1868"/>
                              <a:gd name="T21" fmla="*/ 435 h 601"/>
                              <a:gd name="T22" fmla="*/ 427 w 1868"/>
                              <a:gd name="T23" fmla="*/ 468 h 601"/>
                              <a:gd name="T24" fmla="*/ 530 w 1868"/>
                              <a:gd name="T25" fmla="*/ 422 h 601"/>
                              <a:gd name="T26" fmla="*/ 596 w 1868"/>
                              <a:gd name="T27" fmla="*/ 414 h 601"/>
                              <a:gd name="T28" fmla="*/ 530 w 1868"/>
                              <a:gd name="T29" fmla="*/ 422 h 601"/>
                              <a:gd name="T30" fmla="*/ 700 w 1868"/>
                              <a:gd name="T31" fmla="*/ 368 h 601"/>
                              <a:gd name="T32" fmla="*/ 639 w 1868"/>
                              <a:gd name="T33" fmla="*/ 401 h 601"/>
                              <a:gd name="T34" fmla="*/ 742 w 1868"/>
                              <a:gd name="T35" fmla="*/ 355 h 601"/>
                              <a:gd name="T36" fmla="*/ 808 w 1868"/>
                              <a:gd name="T37" fmla="*/ 347 h 601"/>
                              <a:gd name="T38" fmla="*/ 742 w 1868"/>
                              <a:gd name="T39" fmla="*/ 355 h 601"/>
                              <a:gd name="T40" fmla="*/ 911 w 1868"/>
                              <a:gd name="T41" fmla="*/ 301 h 601"/>
                              <a:gd name="T42" fmla="*/ 851 w 1868"/>
                              <a:gd name="T43" fmla="*/ 334 h 601"/>
                              <a:gd name="T44" fmla="*/ 954 w 1868"/>
                              <a:gd name="T45" fmla="*/ 288 h 601"/>
                              <a:gd name="T46" fmla="*/ 1020 w 1868"/>
                              <a:gd name="T47" fmla="*/ 280 h 601"/>
                              <a:gd name="T48" fmla="*/ 954 w 1868"/>
                              <a:gd name="T49" fmla="*/ 288 h 601"/>
                              <a:gd name="T50" fmla="*/ 1123 w 1868"/>
                              <a:gd name="T51" fmla="*/ 234 h 601"/>
                              <a:gd name="T52" fmla="*/ 1063 w 1868"/>
                              <a:gd name="T53" fmla="*/ 267 h 601"/>
                              <a:gd name="T54" fmla="*/ 1166 w 1868"/>
                              <a:gd name="T55" fmla="*/ 221 h 601"/>
                              <a:gd name="T56" fmla="*/ 1232 w 1868"/>
                              <a:gd name="T57" fmla="*/ 213 h 601"/>
                              <a:gd name="T58" fmla="*/ 1166 w 1868"/>
                              <a:gd name="T59" fmla="*/ 221 h 601"/>
                              <a:gd name="T60" fmla="*/ 1335 w 1868"/>
                              <a:gd name="T61" fmla="*/ 167 h 601"/>
                              <a:gd name="T62" fmla="*/ 1275 w 1868"/>
                              <a:gd name="T63" fmla="*/ 200 h 601"/>
                              <a:gd name="T64" fmla="*/ 1378 w 1868"/>
                              <a:gd name="T65" fmla="*/ 154 h 601"/>
                              <a:gd name="T66" fmla="*/ 1444 w 1868"/>
                              <a:gd name="T67" fmla="*/ 146 h 601"/>
                              <a:gd name="T68" fmla="*/ 1378 w 1868"/>
                              <a:gd name="T69" fmla="*/ 154 h 601"/>
                              <a:gd name="T70" fmla="*/ 1547 w 1868"/>
                              <a:gd name="T71" fmla="*/ 101 h 601"/>
                              <a:gd name="T72" fmla="*/ 1486 w 1868"/>
                              <a:gd name="T73" fmla="*/ 133 h 601"/>
                              <a:gd name="T74" fmla="*/ 1590 w 1868"/>
                              <a:gd name="T75" fmla="*/ 87 h 601"/>
                              <a:gd name="T76" fmla="*/ 1656 w 1868"/>
                              <a:gd name="T77" fmla="*/ 79 h 601"/>
                              <a:gd name="T78" fmla="*/ 1590 w 1868"/>
                              <a:gd name="T79" fmla="*/ 87 h 601"/>
                              <a:gd name="T80" fmla="*/ 1759 w 1868"/>
                              <a:gd name="T81" fmla="*/ 34 h 601"/>
                              <a:gd name="T82" fmla="*/ 1698 w 1868"/>
                              <a:gd name="T83" fmla="*/ 66 h 601"/>
                              <a:gd name="T84" fmla="*/ 1801 w 1868"/>
                              <a:gd name="T85" fmla="*/ 20 h 601"/>
                              <a:gd name="T86" fmla="*/ 1868 w 1868"/>
                              <a:gd name="T87" fmla="*/ 12 h 601"/>
                              <a:gd name="T88" fmla="*/ 1801 w 1868"/>
                              <a:gd name="T89" fmla="*/ 20 h 6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868" h="601">
                                <a:moveTo>
                                  <a:pt x="0" y="589"/>
                                </a:moveTo>
                                <a:lnTo>
                                  <a:pt x="64" y="569"/>
                                </a:lnTo>
                                <a:lnTo>
                                  <a:pt x="67" y="581"/>
                                </a:lnTo>
                                <a:lnTo>
                                  <a:pt x="3" y="601"/>
                                </a:lnTo>
                                <a:lnTo>
                                  <a:pt x="0" y="589"/>
                                </a:lnTo>
                                <a:close/>
                                <a:moveTo>
                                  <a:pt x="106" y="556"/>
                                </a:moveTo>
                                <a:lnTo>
                                  <a:pt x="170" y="536"/>
                                </a:lnTo>
                                <a:lnTo>
                                  <a:pt x="173" y="548"/>
                                </a:lnTo>
                                <a:lnTo>
                                  <a:pt x="109" y="568"/>
                                </a:lnTo>
                                <a:lnTo>
                                  <a:pt x="106" y="556"/>
                                </a:lnTo>
                                <a:close/>
                                <a:moveTo>
                                  <a:pt x="212" y="522"/>
                                </a:moveTo>
                                <a:lnTo>
                                  <a:pt x="276" y="502"/>
                                </a:lnTo>
                                <a:lnTo>
                                  <a:pt x="279" y="514"/>
                                </a:lnTo>
                                <a:lnTo>
                                  <a:pt x="215" y="534"/>
                                </a:lnTo>
                                <a:lnTo>
                                  <a:pt x="212" y="522"/>
                                </a:lnTo>
                                <a:close/>
                                <a:moveTo>
                                  <a:pt x="318" y="489"/>
                                </a:moveTo>
                                <a:lnTo>
                                  <a:pt x="382" y="469"/>
                                </a:lnTo>
                                <a:lnTo>
                                  <a:pt x="385" y="481"/>
                                </a:lnTo>
                                <a:lnTo>
                                  <a:pt x="321" y="501"/>
                                </a:lnTo>
                                <a:lnTo>
                                  <a:pt x="318" y="489"/>
                                </a:lnTo>
                                <a:close/>
                                <a:moveTo>
                                  <a:pt x="424" y="455"/>
                                </a:moveTo>
                                <a:lnTo>
                                  <a:pt x="488" y="435"/>
                                </a:lnTo>
                                <a:lnTo>
                                  <a:pt x="491" y="447"/>
                                </a:lnTo>
                                <a:lnTo>
                                  <a:pt x="427" y="468"/>
                                </a:lnTo>
                                <a:lnTo>
                                  <a:pt x="424" y="455"/>
                                </a:lnTo>
                                <a:close/>
                                <a:moveTo>
                                  <a:pt x="530" y="422"/>
                                </a:moveTo>
                                <a:lnTo>
                                  <a:pt x="594" y="402"/>
                                </a:lnTo>
                                <a:lnTo>
                                  <a:pt x="596" y="414"/>
                                </a:lnTo>
                                <a:lnTo>
                                  <a:pt x="533" y="434"/>
                                </a:lnTo>
                                <a:lnTo>
                                  <a:pt x="530" y="422"/>
                                </a:lnTo>
                                <a:close/>
                                <a:moveTo>
                                  <a:pt x="636" y="388"/>
                                </a:moveTo>
                                <a:lnTo>
                                  <a:pt x="700" y="368"/>
                                </a:lnTo>
                                <a:lnTo>
                                  <a:pt x="702" y="380"/>
                                </a:lnTo>
                                <a:lnTo>
                                  <a:pt x="639" y="401"/>
                                </a:lnTo>
                                <a:lnTo>
                                  <a:pt x="636" y="388"/>
                                </a:lnTo>
                                <a:close/>
                                <a:moveTo>
                                  <a:pt x="742" y="355"/>
                                </a:moveTo>
                                <a:lnTo>
                                  <a:pt x="805" y="335"/>
                                </a:lnTo>
                                <a:lnTo>
                                  <a:pt x="808" y="347"/>
                                </a:lnTo>
                                <a:lnTo>
                                  <a:pt x="745" y="367"/>
                                </a:lnTo>
                                <a:lnTo>
                                  <a:pt x="742" y="355"/>
                                </a:lnTo>
                                <a:close/>
                                <a:moveTo>
                                  <a:pt x="848" y="321"/>
                                </a:moveTo>
                                <a:lnTo>
                                  <a:pt x="911" y="301"/>
                                </a:lnTo>
                                <a:lnTo>
                                  <a:pt x="914" y="313"/>
                                </a:lnTo>
                                <a:lnTo>
                                  <a:pt x="851" y="334"/>
                                </a:lnTo>
                                <a:lnTo>
                                  <a:pt x="848" y="321"/>
                                </a:lnTo>
                                <a:close/>
                                <a:moveTo>
                                  <a:pt x="954" y="288"/>
                                </a:moveTo>
                                <a:lnTo>
                                  <a:pt x="1017" y="268"/>
                                </a:lnTo>
                                <a:lnTo>
                                  <a:pt x="1020" y="280"/>
                                </a:lnTo>
                                <a:lnTo>
                                  <a:pt x="957" y="300"/>
                                </a:lnTo>
                                <a:lnTo>
                                  <a:pt x="954" y="288"/>
                                </a:lnTo>
                                <a:close/>
                                <a:moveTo>
                                  <a:pt x="1060" y="254"/>
                                </a:moveTo>
                                <a:lnTo>
                                  <a:pt x="1123" y="234"/>
                                </a:lnTo>
                                <a:lnTo>
                                  <a:pt x="1126" y="247"/>
                                </a:lnTo>
                                <a:lnTo>
                                  <a:pt x="1063" y="267"/>
                                </a:lnTo>
                                <a:lnTo>
                                  <a:pt x="1060" y="254"/>
                                </a:lnTo>
                                <a:close/>
                                <a:moveTo>
                                  <a:pt x="1166" y="221"/>
                                </a:moveTo>
                                <a:lnTo>
                                  <a:pt x="1229" y="201"/>
                                </a:lnTo>
                                <a:lnTo>
                                  <a:pt x="1232" y="213"/>
                                </a:lnTo>
                                <a:lnTo>
                                  <a:pt x="1169" y="233"/>
                                </a:lnTo>
                                <a:lnTo>
                                  <a:pt x="1166" y="221"/>
                                </a:lnTo>
                                <a:close/>
                                <a:moveTo>
                                  <a:pt x="1272" y="188"/>
                                </a:moveTo>
                                <a:lnTo>
                                  <a:pt x="1335" y="167"/>
                                </a:lnTo>
                                <a:lnTo>
                                  <a:pt x="1338" y="180"/>
                                </a:lnTo>
                                <a:lnTo>
                                  <a:pt x="1275" y="200"/>
                                </a:lnTo>
                                <a:lnTo>
                                  <a:pt x="1272" y="188"/>
                                </a:lnTo>
                                <a:close/>
                                <a:moveTo>
                                  <a:pt x="1378" y="154"/>
                                </a:moveTo>
                                <a:lnTo>
                                  <a:pt x="1441" y="134"/>
                                </a:lnTo>
                                <a:lnTo>
                                  <a:pt x="1444" y="146"/>
                                </a:lnTo>
                                <a:lnTo>
                                  <a:pt x="1381" y="166"/>
                                </a:lnTo>
                                <a:lnTo>
                                  <a:pt x="1378" y="154"/>
                                </a:lnTo>
                                <a:close/>
                                <a:moveTo>
                                  <a:pt x="1484" y="121"/>
                                </a:moveTo>
                                <a:lnTo>
                                  <a:pt x="1547" y="101"/>
                                </a:lnTo>
                                <a:lnTo>
                                  <a:pt x="1550" y="113"/>
                                </a:lnTo>
                                <a:lnTo>
                                  <a:pt x="1486" y="133"/>
                                </a:lnTo>
                                <a:lnTo>
                                  <a:pt x="1484" y="121"/>
                                </a:lnTo>
                                <a:close/>
                                <a:moveTo>
                                  <a:pt x="1590" y="87"/>
                                </a:moveTo>
                                <a:lnTo>
                                  <a:pt x="1653" y="67"/>
                                </a:lnTo>
                                <a:lnTo>
                                  <a:pt x="1656" y="79"/>
                                </a:lnTo>
                                <a:lnTo>
                                  <a:pt x="1592" y="99"/>
                                </a:lnTo>
                                <a:lnTo>
                                  <a:pt x="1590" y="87"/>
                                </a:lnTo>
                                <a:close/>
                                <a:moveTo>
                                  <a:pt x="1695" y="54"/>
                                </a:moveTo>
                                <a:lnTo>
                                  <a:pt x="1759" y="34"/>
                                </a:lnTo>
                                <a:lnTo>
                                  <a:pt x="1762" y="46"/>
                                </a:lnTo>
                                <a:lnTo>
                                  <a:pt x="1698" y="66"/>
                                </a:lnTo>
                                <a:lnTo>
                                  <a:pt x="1695" y="54"/>
                                </a:lnTo>
                                <a:close/>
                                <a:moveTo>
                                  <a:pt x="1801" y="20"/>
                                </a:moveTo>
                                <a:lnTo>
                                  <a:pt x="1865" y="0"/>
                                </a:lnTo>
                                <a:lnTo>
                                  <a:pt x="1868" y="12"/>
                                </a:lnTo>
                                <a:lnTo>
                                  <a:pt x="1804" y="32"/>
                                </a:lnTo>
                                <a:lnTo>
                                  <a:pt x="1801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5021"/>
                        <wps:cNvSpPr>
                          <a:spLocks noEditPoints="1"/>
                        </wps:cNvSpPr>
                        <wps:spPr bwMode="auto">
                          <a:xfrm>
                            <a:off x="753745" y="276225"/>
                            <a:ext cx="6985" cy="930275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465"/>
                              <a:gd name="T2" fmla="*/ 11 w 11"/>
                              <a:gd name="T3" fmla="*/ 76 h 1465"/>
                              <a:gd name="T4" fmla="*/ 0 w 11"/>
                              <a:gd name="T5" fmla="*/ 76 h 1465"/>
                              <a:gd name="T6" fmla="*/ 0 w 11"/>
                              <a:gd name="T7" fmla="*/ 0 h 1465"/>
                              <a:gd name="T8" fmla="*/ 11 w 11"/>
                              <a:gd name="T9" fmla="*/ 0 h 1465"/>
                              <a:gd name="T10" fmla="*/ 11 w 11"/>
                              <a:gd name="T11" fmla="*/ 127 h 1465"/>
                              <a:gd name="T12" fmla="*/ 11 w 11"/>
                              <a:gd name="T13" fmla="*/ 202 h 1465"/>
                              <a:gd name="T14" fmla="*/ 0 w 11"/>
                              <a:gd name="T15" fmla="*/ 202 h 1465"/>
                              <a:gd name="T16" fmla="*/ 0 w 11"/>
                              <a:gd name="T17" fmla="*/ 127 h 1465"/>
                              <a:gd name="T18" fmla="*/ 11 w 11"/>
                              <a:gd name="T19" fmla="*/ 127 h 1465"/>
                              <a:gd name="T20" fmla="*/ 11 w 11"/>
                              <a:gd name="T21" fmla="*/ 253 h 1465"/>
                              <a:gd name="T22" fmla="*/ 11 w 11"/>
                              <a:gd name="T23" fmla="*/ 329 h 1465"/>
                              <a:gd name="T24" fmla="*/ 0 w 11"/>
                              <a:gd name="T25" fmla="*/ 329 h 1465"/>
                              <a:gd name="T26" fmla="*/ 0 w 11"/>
                              <a:gd name="T27" fmla="*/ 253 h 1465"/>
                              <a:gd name="T28" fmla="*/ 11 w 11"/>
                              <a:gd name="T29" fmla="*/ 253 h 1465"/>
                              <a:gd name="T30" fmla="*/ 11 w 11"/>
                              <a:gd name="T31" fmla="*/ 379 h 1465"/>
                              <a:gd name="T32" fmla="*/ 11 w 11"/>
                              <a:gd name="T33" fmla="*/ 455 h 1465"/>
                              <a:gd name="T34" fmla="*/ 0 w 11"/>
                              <a:gd name="T35" fmla="*/ 455 h 1465"/>
                              <a:gd name="T36" fmla="*/ 0 w 11"/>
                              <a:gd name="T37" fmla="*/ 379 h 1465"/>
                              <a:gd name="T38" fmla="*/ 11 w 11"/>
                              <a:gd name="T39" fmla="*/ 379 h 1465"/>
                              <a:gd name="T40" fmla="*/ 11 w 11"/>
                              <a:gd name="T41" fmla="*/ 505 h 1465"/>
                              <a:gd name="T42" fmla="*/ 11 w 11"/>
                              <a:gd name="T43" fmla="*/ 581 h 1465"/>
                              <a:gd name="T44" fmla="*/ 0 w 11"/>
                              <a:gd name="T45" fmla="*/ 581 h 1465"/>
                              <a:gd name="T46" fmla="*/ 0 w 11"/>
                              <a:gd name="T47" fmla="*/ 505 h 1465"/>
                              <a:gd name="T48" fmla="*/ 11 w 11"/>
                              <a:gd name="T49" fmla="*/ 505 h 1465"/>
                              <a:gd name="T50" fmla="*/ 11 w 11"/>
                              <a:gd name="T51" fmla="*/ 632 h 1465"/>
                              <a:gd name="T52" fmla="*/ 11 w 11"/>
                              <a:gd name="T53" fmla="*/ 707 h 1465"/>
                              <a:gd name="T54" fmla="*/ 0 w 11"/>
                              <a:gd name="T55" fmla="*/ 707 h 1465"/>
                              <a:gd name="T56" fmla="*/ 0 w 11"/>
                              <a:gd name="T57" fmla="*/ 632 h 1465"/>
                              <a:gd name="T58" fmla="*/ 11 w 11"/>
                              <a:gd name="T59" fmla="*/ 632 h 1465"/>
                              <a:gd name="T60" fmla="*/ 11 w 11"/>
                              <a:gd name="T61" fmla="*/ 758 h 1465"/>
                              <a:gd name="T62" fmla="*/ 11 w 11"/>
                              <a:gd name="T63" fmla="*/ 834 h 1465"/>
                              <a:gd name="T64" fmla="*/ 0 w 11"/>
                              <a:gd name="T65" fmla="*/ 834 h 1465"/>
                              <a:gd name="T66" fmla="*/ 0 w 11"/>
                              <a:gd name="T67" fmla="*/ 758 h 1465"/>
                              <a:gd name="T68" fmla="*/ 11 w 11"/>
                              <a:gd name="T69" fmla="*/ 758 h 1465"/>
                              <a:gd name="T70" fmla="*/ 11 w 11"/>
                              <a:gd name="T71" fmla="*/ 884 h 1465"/>
                              <a:gd name="T72" fmla="*/ 11 w 11"/>
                              <a:gd name="T73" fmla="*/ 960 h 1465"/>
                              <a:gd name="T74" fmla="*/ 0 w 11"/>
                              <a:gd name="T75" fmla="*/ 960 h 1465"/>
                              <a:gd name="T76" fmla="*/ 0 w 11"/>
                              <a:gd name="T77" fmla="*/ 884 h 1465"/>
                              <a:gd name="T78" fmla="*/ 11 w 11"/>
                              <a:gd name="T79" fmla="*/ 884 h 1465"/>
                              <a:gd name="T80" fmla="*/ 11 w 11"/>
                              <a:gd name="T81" fmla="*/ 1011 h 1465"/>
                              <a:gd name="T82" fmla="*/ 11 w 11"/>
                              <a:gd name="T83" fmla="*/ 1086 h 1465"/>
                              <a:gd name="T84" fmla="*/ 0 w 11"/>
                              <a:gd name="T85" fmla="*/ 1086 h 1465"/>
                              <a:gd name="T86" fmla="*/ 0 w 11"/>
                              <a:gd name="T87" fmla="*/ 1011 h 1465"/>
                              <a:gd name="T88" fmla="*/ 11 w 11"/>
                              <a:gd name="T89" fmla="*/ 1011 h 1465"/>
                              <a:gd name="T90" fmla="*/ 11 w 11"/>
                              <a:gd name="T91" fmla="*/ 1137 h 1465"/>
                              <a:gd name="T92" fmla="*/ 11 w 11"/>
                              <a:gd name="T93" fmla="*/ 1213 h 1465"/>
                              <a:gd name="T94" fmla="*/ 0 w 11"/>
                              <a:gd name="T95" fmla="*/ 1213 h 1465"/>
                              <a:gd name="T96" fmla="*/ 0 w 11"/>
                              <a:gd name="T97" fmla="*/ 1137 h 1465"/>
                              <a:gd name="T98" fmla="*/ 11 w 11"/>
                              <a:gd name="T99" fmla="*/ 1137 h 1465"/>
                              <a:gd name="T100" fmla="*/ 11 w 11"/>
                              <a:gd name="T101" fmla="*/ 1263 h 1465"/>
                              <a:gd name="T102" fmla="*/ 11 w 11"/>
                              <a:gd name="T103" fmla="*/ 1339 h 1465"/>
                              <a:gd name="T104" fmla="*/ 0 w 11"/>
                              <a:gd name="T105" fmla="*/ 1339 h 1465"/>
                              <a:gd name="T106" fmla="*/ 0 w 11"/>
                              <a:gd name="T107" fmla="*/ 1263 h 1465"/>
                              <a:gd name="T108" fmla="*/ 11 w 11"/>
                              <a:gd name="T109" fmla="*/ 1263 h 1465"/>
                              <a:gd name="T110" fmla="*/ 11 w 11"/>
                              <a:gd name="T111" fmla="*/ 1389 h 1465"/>
                              <a:gd name="T112" fmla="*/ 11 w 11"/>
                              <a:gd name="T113" fmla="*/ 1465 h 1465"/>
                              <a:gd name="T114" fmla="*/ 0 w 11"/>
                              <a:gd name="T115" fmla="*/ 1465 h 1465"/>
                              <a:gd name="T116" fmla="*/ 0 w 11"/>
                              <a:gd name="T117" fmla="*/ 1389 h 1465"/>
                              <a:gd name="T118" fmla="*/ 11 w 11"/>
                              <a:gd name="T119" fmla="*/ 1389 h 14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" h="1465">
                                <a:moveTo>
                                  <a:pt x="11" y="0"/>
                                </a:moveTo>
                                <a:lnTo>
                                  <a:pt x="11" y="76"/>
                                </a:lnTo>
                                <a:lnTo>
                                  <a:pt x="0" y="76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27"/>
                                </a:moveTo>
                                <a:lnTo>
                                  <a:pt x="11" y="202"/>
                                </a:lnTo>
                                <a:lnTo>
                                  <a:pt x="0" y="202"/>
                                </a:lnTo>
                                <a:lnTo>
                                  <a:pt x="0" y="127"/>
                                </a:lnTo>
                                <a:lnTo>
                                  <a:pt x="11" y="127"/>
                                </a:lnTo>
                                <a:close/>
                                <a:moveTo>
                                  <a:pt x="11" y="253"/>
                                </a:moveTo>
                                <a:lnTo>
                                  <a:pt x="11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53"/>
                                </a:lnTo>
                                <a:lnTo>
                                  <a:pt x="11" y="253"/>
                                </a:lnTo>
                                <a:close/>
                                <a:moveTo>
                                  <a:pt x="11" y="379"/>
                                </a:moveTo>
                                <a:lnTo>
                                  <a:pt x="11" y="455"/>
                                </a:lnTo>
                                <a:lnTo>
                                  <a:pt x="0" y="455"/>
                                </a:lnTo>
                                <a:lnTo>
                                  <a:pt x="0" y="379"/>
                                </a:lnTo>
                                <a:lnTo>
                                  <a:pt x="11" y="379"/>
                                </a:lnTo>
                                <a:close/>
                                <a:moveTo>
                                  <a:pt x="11" y="505"/>
                                </a:moveTo>
                                <a:lnTo>
                                  <a:pt x="11" y="581"/>
                                </a:lnTo>
                                <a:lnTo>
                                  <a:pt x="0" y="581"/>
                                </a:lnTo>
                                <a:lnTo>
                                  <a:pt x="0" y="505"/>
                                </a:lnTo>
                                <a:lnTo>
                                  <a:pt x="11" y="505"/>
                                </a:lnTo>
                                <a:close/>
                                <a:moveTo>
                                  <a:pt x="11" y="632"/>
                                </a:moveTo>
                                <a:lnTo>
                                  <a:pt x="11" y="707"/>
                                </a:lnTo>
                                <a:lnTo>
                                  <a:pt x="0" y="707"/>
                                </a:lnTo>
                                <a:lnTo>
                                  <a:pt x="0" y="632"/>
                                </a:lnTo>
                                <a:lnTo>
                                  <a:pt x="11" y="632"/>
                                </a:lnTo>
                                <a:close/>
                                <a:moveTo>
                                  <a:pt x="11" y="758"/>
                                </a:moveTo>
                                <a:lnTo>
                                  <a:pt x="11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58"/>
                                </a:lnTo>
                                <a:lnTo>
                                  <a:pt x="11" y="758"/>
                                </a:lnTo>
                                <a:close/>
                                <a:moveTo>
                                  <a:pt x="11" y="884"/>
                                </a:moveTo>
                                <a:lnTo>
                                  <a:pt x="11" y="960"/>
                                </a:lnTo>
                                <a:lnTo>
                                  <a:pt x="0" y="960"/>
                                </a:lnTo>
                                <a:lnTo>
                                  <a:pt x="0" y="884"/>
                                </a:lnTo>
                                <a:lnTo>
                                  <a:pt x="11" y="884"/>
                                </a:lnTo>
                                <a:close/>
                                <a:moveTo>
                                  <a:pt x="11" y="1011"/>
                                </a:moveTo>
                                <a:lnTo>
                                  <a:pt x="11" y="1086"/>
                                </a:lnTo>
                                <a:lnTo>
                                  <a:pt x="0" y="1086"/>
                                </a:lnTo>
                                <a:lnTo>
                                  <a:pt x="0" y="1011"/>
                                </a:lnTo>
                                <a:lnTo>
                                  <a:pt x="11" y="1011"/>
                                </a:lnTo>
                                <a:close/>
                                <a:moveTo>
                                  <a:pt x="11" y="1137"/>
                                </a:moveTo>
                                <a:lnTo>
                                  <a:pt x="11" y="1213"/>
                                </a:lnTo>
                                <a:lnTo>
                                  <a:pt x="0" y="1213"/>
                                </a:lnTo>
                                <a:lnTo>
                                  <a:pt x="0" y="1137"/>
                                </a:lnTo>
                                <a:lnTo>
                                  <a:pt x="11" y="1137"/>
                                </a:lnTo>
                                <a:close/>
                                <a:moveTo>
                                  <a:pt x="11" y="1263"/>
                                </a:moveTo>
                                <a:lnTo>
                                  <a:pt x="11" y="1339"/>
                                </a:lnTo>
                                <a:lnTo>
                                  <a:pt x="0" y="1339"/>
                                </a:lnTo>
                                <a:lnTo>
                                  <a:pt x="0" y="1263"/>
                                </a:lnTo>
                                <a:lnTo>
                                  <a:pt x="11" y="1263"/>
                                </a:lnTo>
                                <a:close/>
                                <a:moveTo>
                                  <a:pt x="11" y="1389"/>
                                </a:moveTo>
                                <a:lnTo>
                                  <a:pt x="11" y="1465"/>
                                </a:lnTo>
                                <a:lnTo>
                                  <a:pt x="0" y="1465"/>
                                </a:lnTo>
                                <a:lnTo>
                                  <a:pt x="0" y="1389"/>
                                </a:lnTo>
                                <a:lnTo>
                                  <a:pt x="11" y="13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5022"/>
                        <wps:cNvCnPr/>
                        <wps:spPr bwMode="auto">
                          <a:xfrm flipV="1">
                            <a:off x="756920" y="1170305"/>
                            <a:ext cx="3937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023"/>
                        <wps:cNvCnPr/>
                        <wps:spPr bwMode="auto">
                          <a:xfrm>
                            <a:off x="796290" y="117030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5024"/>
                        <wps:cNvSpPr>
                          <a:spLocks noEditPoints="1"/>
                        </wps:cNvSpPr>
                        <wps:spPr bwMode="auto">
                          <a:xfrm>
                            <a:off x="587375" y="275590"/>
                            <a:ext cx="173355" cy="74739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3 h 1177"/>
                              <a:gd name="T2" fmla="*/ 256 w 273"/>
                              <a:gd name="T3" fmla="*/ 76 h 1177"/>
                              <a:gd name="T4" fmla="*/ 245 w 273"/>
                              <a:gd name="T5" fmla="*/ 73 h 1177"/>
                              <a:gd name="T6" fmla="*/ 262 w 273"/>
                              <a:gd name="T7" fmla="*/ 0 h 1177"/>
                              <a:gd name="T8" fmla="*/ 273 w 273"/>
                              <a:gd name="T9" fmla="*/ 3 h 1177"/>
                              <a:gd name="T10" fmla="*/ 245 w 273"/>
                              <a:gd name="T11" fmla="*/ 125 h 1177"/>
                              <a:gd name="T12" fmla="*/ 229 w 273"/>
                              <a:gd name="T13" fmla="*/ 199 h 1177"/>
                              <a:gd name="T14" fmla="*/ 218 w 273"/>
                              <a:gd name="T15" fmla="*/ 195 h 1177"/>
                              <a:gd name="T16" fmla="*/ 235 w 273"/>
                              <a:gd name="T17" fmla="*/ 122 h 1177"/>
                              <a:gd name="T18" fmla="*/ 245 w 273"/>
                              <a:gd name="T19" fmla="*/ 125 h 1177"/>
                              <a:gd name="T20" fmla="*/ 218 w 273"/>
                              <a:gd name="T21" fmla="*/ 247 h 1177"/>
                              <a:gd name="T22" fmla="*/ 202 w 273"/>
                              <a:gd name="T23" fmla="*/ 321 h 1177"/>
                              <a:gd name="T24" fmla="*/ 191 w 273"/>
                              <a:gd name="T25" fmla="*/ 318 h 1177"/>
                              <a:gd name="T26" fmla="*/ 207 w 273"/>
                              <a:gd name="T27" fmla="*/ 244 h 1177"/>
                              <a:gd name="T28" fmla="*/ 218 w 273"/>
                              <a:gd name="T29" fmla="*/ 247 h 1177"/>
                              <a:gd name="T30" fmla="*/ 191 w 273"/>
                              <a:gd name="T31" fmla="*/ 370 h 1177"/>
                              <a:gd name="T32" fmla="*/ 174 w 273"/>
                              <a:gd name="T33" fmla="*/ 443 h 1177"/>
                              <a:gd name="T34" fmla="*/ 164 w 273"/>
                              <a:gd name="T35" fmla="*/ 440 h 1177"/>
                              <a:gd name="T36" fmla="*/ 180 w 273"/>
                              <a:gd name="T37" fmla="*/ 367 h 1177"/>
                              <a:gd name="T38" fmla="*/ 191 w 273"/>
                              <a:gd name="T39" fmla="*/ 370 h 1177"/>
                              <a:gd name="T40" fmla="*/ 163 w 273"/>
                              <a:gd name="T41" fmla="*/ 492 h 1177"/>
                              <a:gd name="T42" fmla="*/ 147 w 273"/>
                              <a:gd name="T43" fmla="*/ 566 h 1177"/>
                              <a:gd name="T44" fmla="*/ 136 w 273"/>
                              <a:gd name="T45" fmla="*/ 562 h 1177"/>
                              <a:gd name="T46" fmla="*/ 153 w 273"/>
                              <a:gd name="T47" fmla="*/ 489 h 1177"/>
                              <a:gd name="T48" fmla="*/ 163 w 273"/>
                              <a:gd name="T49" fmla="*/ 492 h 1177"/>
                              <a:gd name="T50" fmla="*/ 136 w 273"/>
                              <a:gd name="T51" fmla="*/ 614 h 1177"/>
                              <a:gd name="T52" fmla="*/ 120 w 273"/>
                              <a:gd name="T53" fmla="*/ 688 h 1177"/>
                              <a:gd name="T54" fmla="*/ 109 w 273"/>
                              <a:gd name="T55" fmla="*/ 685 h 1177"/>
                              <a:gd name="T56" fmla="*/ 125 w 273"/>
                              <a:gd name="T57" fmla="*/ 611 h 1177"/>
                              <a:gd name="T58" fmla="*/ 136 w 273"/>
                              <a:gd name="T59" fmla="*/ 614 h 1177"/>
                              <a:gd name="T60" fmla="*/ 109 w 273"/>
                              <a:gd name="T61" fmla="*/ 737 h 1177"/>
                              <a:gd name="T62" fmla="*/ 92 w 273"/>
                              <a:gd name="T63" fmla="*/ 810 h 1177"/>
                              <a:gd name="T64" fmla="*/ 82 w 273"/>
                              <a:gd name="T65" fmla="*/ 807 h 1177"/>
                              <a:gd name="T66" fmla="*/ 98 w 273"/>
                              <a:gd name="T67" fmla="*/ 734 h 1177"/>
                              <a:gd name="T68" fmla="*/ 109 w 273"/>
                              <a:gd name="T69" fmla="*/ 737 h 1177"/>
                              <a:gd name="T70" fmla="*/ 81 w 273"/>
                              <a:gd name="T71" fmla="*/ 859 h 1177"/>
                              <a:gd name="T72" fmla="*/ 65 w 273"/>
                              <a:gd name="T73" fmla="*/ 932 h 1177"/>
                              <a:gd name="T74" fmla="*/ 54 w 273"/>
                              <a:gd name="T75" fmla="*/ 929 h 1177"/>
                              <a:gd name="T76" fmla="*/ 71 w 273"/>
                              <a:gd name="T77" fmla="*/ 856 h 1177"/>
                              <a:gd name="T78" fmla="*/ 81 w 273"/>
                              <a:gd name="T79" fmla="*/ 859 h 1177"/>
                              <a:gd name="T80" fmla="*/ 54 w 273"/>
                              <a:gd name="T81" fmla="*/ 981 h 1177"/>
                              <a:gd name="T82" fmla="*/ 38 w 273"/>
                              <a:gd name="T83" fmla="*/ 1055 h 1177"/>
                              <a:gd name="T84" fmla="*/ 27 w 273"/>
                              <a:gd name="T85" fmla="*/ 1052 h 1177"/>
                              <a:gd name="T86" fmla="*/ 44 w 273"/>
                              <a:gd name="T87" fmla="*/ 978 h 1177"/>
                              <a:gd name="T88" fmla="*/ 54 w 273"/>
                              <a:gd name="T89" fmla="*/ 981 h 1177"/>
                              <a:gd name="T90" fmla="*/ 27 w 273"/>
                              <a:gd name="T91" fmla="*/ 1104 h 1177"/>
                              <a:gd name="T92" fmla="*/ 10 w 273"/>
                              <a:gd name="T93" fmla="*/ 1177 h 1177"/>
                              <a:gd name="T94" fmla="*/ 0 w 273"/>
                              <a:gd name="T95" fmla="*/ 1174 h 1177"/>
                              <a:gd name="T96" fmla="*/ 16 w 273"/>
                              <a:gd name="T97" fmla="*/ 1101 h 1177"/>
                              <a:gd name="T98" fmla="*/ 27 w 273"/>
                              <a:gd name="T99" fmla="*/ 1104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273" h="1177">
                                <a:moveTo>
                                  <a:pt x="273" y="3"/>
                                </a:moveTo>
                                <a:lnTo>
                                  <a:pt x="256" y="76"/>
                                </a:lnTo>
                                <a:lnTo>
                                  <a:pt x="245" y="73"/>
                                </a:lnTo>
                                <a:lnTo>
                                  <a:pt x="262" y="0"/>
                                </a:lnTo>
                                <a:lnTo>
                                  <a:pt x="273" y="3"/>
                                </a:lnTo>
                                <a:close/>
                                <a:moveTo>
                                  <a:pt x="245" y="125"/>
                                </a:moveTo>
                                <a:lnTo>
                                  <a:pt x="229" y="199"/>
                                </a:lnTo>
                                <a:lnTo>
                                  <a:pt x="218" y="195"/>
                                </a:lnTo>
                                <a:lnTo>
                                  <a:pt x="235" y="122"/>
                                </a:lnTo>
                                <a:lnTo>
                                  <a:pt x="245" y="125"/>
                                </a:lnTo>
                                <a:close/>
                                <a:moveTo>
                                  <a:pt x="218" y="247"/>
                                </a:moveTo>
                                <a:lnTo>
                                  <a:pt x="202" y="321"/>
                                </a:lnTo>
                                <a:lnTo>
                                  <a:pt x="191" y="318"/>
                                </a:lnTo>
                                <a:lnTo>
                                  <a:pt x="207" y="244"/>
                                </a:lnTo>
                                <a:lnTo>
                                  <a:pt x="218" y="247"/>
                                </a:lnTo>
                                <a:close/>
                                <a:moveTo>
                                  <a:pt x="191" y="370"/>
                                </a:moveTo>
                                <a:lnTo>
                                  <a:pt x="174" y="443"/>
                                </a:lnTo>
                                <a:lnTo>
                                  <a:pt x="164" y="440"/>
                                </a:lnTo>
                                <a:lnTo>
                                  <a:pt x="180" y="367"/>
                                </a:lnTo>
                                <a:lnTo>
                                  <a:pt x="191" y="370"/>
                                </a:lnTo>
                                <a:close/>
                                <a:moveTo>
                                  <a:pt x="163" y="492"/>
                                </a:moveTo>
                                <a:lnTo>
                                  <a:pt x="147" y="566"/>
                                </a:lnTo>
                                <a:lnTo>
                                  <a:pt x="136" y="562"/>
                                </a:lnTo>
                                <a:lnTo>
                                  <a:pt x="153" y="489"/>
                                </a:lnTo>
                                <a:lnTo>
                                  <a:pt x="163" y="492"/>
                                </a:lnTo>
                                <a:close/>
                                <a:moveTo>
                                  <a:pt x="136" y="614"/>
                                </a:moveTo>
                                <a:lnTo>
                                  <a:pt x="120" y="688"/>
                                </a:lnTo>
                                <a:lnTo>
                                  <a:pt x="109" y="685"/>
                                </a:lnTo>
                                <a:lnTo>
                                  <a:pt x="125" y="611"/>
                                </a:lnTo>
                                <a:lnTo>
                                  <a:pt x="136" y="614"/>
                                </a:lnTo>
                                <a:close/>
                                <a:moveTo>
                                  <a:pt x="109" y="737"/>
                                </a:moveTo>
                                <a:lnTo>
                                  <a:pt x="92" y="810"/>
                                </a:lnTo>
                                <a:lnTo>
                                  <a:pt x="82" y="807"/>
                                </a:lnTo>
                                <a:lnTo>
                                  <a:pt x="98" y="734"/>
                                </a:lnTo>
                                <a:lnTo>
                                  <a:pt x="109" y="737"/>
                                </a:lnTo>
                                <a:close/>
                                <a:moveTo>
                                  <a:pt x="81" y="859"/>
                                </a:moveTo>
                                <a:lnTo>
                                  <a:pt x="65" y="932"/>
                                </a:lnTo>
                                <a:lnTo>
                                  <a:pt x="54" y="929"/>
                                </a:lnTo>
                                <a:lnTo>
                                  <a:pt x="71" y="856"/>
                                </a:lnTo>
                                <a:lnTo>
                                  <a:pt x="81" y="859"/>
                                </a:lnTo>
                                <a:close/>
                                <a:moveTo>
                                  <a:pt x="54" y="981"/>
                                </a:moveTo>
                                <a:lnTo>
                                  <a:pt x="38" y="1055"/>
                                </a:lnTo>
                                <a:lnTo>
                                  <a:pt x="27" y="1052"/>
                                </a:lnTo>
                                <a:lnTo>
                                  <a:pt x="44" y="978"/>
                                </a:lnTo>
                                <a:lnTo>
                                  <a:pt x="54" y="981"/>
                                </a:lnTo>
                                <a:close/>
                                <a:moveTo>
                                  <a:pt x="27" y="1104"/>
                                </a:moveTo>
                                <a:lnTo>
                                  <a:pt x="10" y="1177"/>
                                </a:lnTo>
                                <a:lnTo>
                                  <a:pt x="0" y="1174"/>
                                </a:lnTo>
                                <a:lnTo>
                                  <a:pt x="16" y="1101"/>
                                </a:lnTo>
                                <a:lnTo>
                                  <a:pt x="27" y="1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5025"/>
                        <wps:cNvCnPr/>
                        <wps:spPr bwMode="auto">
                          <a:xfrm>
                            <a:off x="193675" y="1390015"/>
                            <a:ext cx="400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026"/>
                        <wps:cNvCnPr/>
                        <wps:spPr bwMode="auto">
                          <a:xfrm flipH="1">
                            <a:off x="200660" y="1390015"/>
                            <a:ext cx="33020" cy="29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027"/>
                        <wps:cNvCnPr/>
                        <wps:spPr bwMode="auto">
                          <a:xfrm flipV="1">
                            <a:off x="331470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028"/>
                        <wps:cNvCnPr/>
                        <wps:spPr bwMode="auto">
                          <a:xfrm>
                            <a:off x="756920" y="27622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029"/>
                        <wps:cNvCnPr/>
                        <wps:spPr bwMode="auto">
                          <a:xfrm flipH="1">
                            <a:off x="1099185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030"/>
                        <wps:cNvCnPr/>
                        <wps:spPr bwMode="auto">
                          <a:xfrm flipH="1">
                            <a:off x="331470" y="65341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031"/>
                        <wps:cNvCnPr/>
                        <wps:spPr bwMode="auto">
                          <a:xfrm flipH="1">
                            <a:off x="160655" y="653415"/>
                            <a:ext cx="170815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032"/>
                        <wps:cNvCnPr/>
                        <wps:spPr bwMode="auto">
                          <a:xfrm flipH="1">
                            <a:off x="927735" y="653415"/>
                            <a:ext cx="171450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033"/>
                        <wps:cNvCnPr/>
                        <wps:spPr bwMode="auto">
                          <a:xfrm flipH="1">
                            <a:off x="1353820" y="276225"/>
                            <a:ext cx="170815" cy="766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5034"/>
                        <wps:cNvSpPr>
                          <a:spLocks noChangeArrowheads="1"/>
                        </wps:cNvSpPr>
                        <wps:spPr bwMode="auto">
                          <a:xfrm>
                            <a:off x="669925" y="1259840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5035"/>
                        <wps:cNvSpPr>
                          <a:spLocks noChangeArrowheads="1"/>
                        </wps:cNvSpPr>
                        <wps:spPr bwMode="auto">
                          <a:xfrm>
                            <a:off x="1485900" y="119380"/>
                            <a:ext cx="12128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5036"/>
                        <wps:cNvSpPr>
                          <a:spLocks noChangeArrowheads="1"/>
                        </wps:cNvSpPr>
                        <wps:spPr bwMode="auto">
                          <a:xfrm>
                            <a:off x="1019175" y="5003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5037"/>
                        <wps:cNvSpPr>
                          <a:spLocks noChangeArrowheads="1"/>
                        </wps:cNvSpPr>
                        <wps:spPr bwMode="auto">
                          <a:xfrm>
                            <a:off x="208915" y="5257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5038"/>
                        <wps:cNvSpPr>
                          <a:spLocks noChangeArrowheads="1"/>
                        </wps:cNvSpPr>
                        <wps:spPr bwMode="auto">
                          <a:xfrm>
                            <a:off x="711200" y="125730"/>
                            <a:ext cx="11239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5039"/>
                        <wps:cNvSpPr>
                          <a:spLocks noChangeArrowheads="1"/>
                        </wps:cNvSpPr>
                        <wps:spPr bwMode="auto">
                          <a:xfrm>
                            <a:off x="1388745" y="978535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5040"/>
                        <wps:cNvSpPr>
                          <a:spLocks noChangeArrowheads="1"/>
                        </wps:cNvSpPr>
                        <wps:spPr bwMode="auto">
                          <a:xfrm>
                            <a:off x="864870" y="1444625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5041"/>
                        <wps:cNvSpPr>
                          <a:spLocks noChangeArrowheads="1"/>
                        </wps:cNvSpPr>
                        <wps:spPr bwMode="auto">
                          <a:xfrm>
                            <a:off x="105410" y="1431290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5042"/>
                        <wps:cNvSpPr>
                          <a:spLocks noChangeArrowheads="1"/>
                        </wps:cNvSpPr>
                        <wps:spPr bwMode="auto">
                          <a:xfrm>
                            <a:off x="474980" y="916305"/>
                            <a:ext cx="8064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Oval 5043"/>
                        <wps:cNvSpPr>
                          <a:spLocks noChangeArrowheads="1"/>
                        </wps:cNvSpPr>
                        <wps:spPr bwMode="auto">
                          <a:xfrm>
                            <a:off x="151384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5044"/>
                        <wps:cNvSpPr>
                          <a:spLocks noChangeArrowheads="1"/>
                        </wps:cNvSpPr>
                        <wps:spPr bwMode="auto">
                          <a:xfrm>
                            <a:off x="1088390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5045"/>
                        <wps:cNvSpPr>
                          <a:spLocks noChangeArrowheads="1"/>
                        </wps:cNvSpPr>
                        <wps:spPr bwMode="auto">
                          <a:xfrm>
                            <a:off x="320675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8" name="Oval 5046"/>
                        <wps:cNvSpPr>
                          <a:spLocks noChangeArrowheads="1"/>
                        </wps:cNvSpPr>
                        <wps:spPr bwMode="auto">
                          <a:xfrm>
                            <a:off x="917575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9" name="Oval 5047"/>
                        <wps:cNvSpPr>
                          <a:spLocks noChangeArrowheads="1"/>
                        </wps:cNvSpPr>
                        <wps:spPr bwMode="auto">
                          <a:xfrm>
                            <a:off x="149860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0" name="Oval 5048"/>
                        <wps:cNvSpPr>
                          <a:spLocks noChangeArrowheads="1"/>
                        </wps:cNvSpPr>
                        <wps:spPr bwMode="auto">
                          <a:xfrm>
                            <a:off x="1343025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1" name="Oval 5049"/>
                        <wps:cNvSpPr>
                          <a:spLocks noChangeArrowheads="1"/>
                        </wps:cNvSpPr>
                        <wps:spPr bwMode="auto">
                          <a:xfrm>
                            <a:off x="575310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2" name="Oval 5050"/>
                        <wps:cNvSpPr>
                          <a:spLocks noChangeArrowheads="1"/>
                        </wps:cNvSpPr>
                        <wps:spPr bwMode="auto">
                          <a:xfrm>
                            <a:off x="74676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13" o:spid="_x0000_s2873" editas="canvas" style="position:absolute;left:0;text-align:left;margin-left:270.55pt;margin-top:15.95pt;width:135.15pt;height:134.5pt;z-index:251679744;mso-position-horizontal-relative:text;mso-position-vertical-relative:text" coordsize="17164,1708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aJZxHiYAABQwAQAOAAAAZHJzL2Uyb0RvYy54bWzsXduOG8mRfV9g/4HoxwVksa5kNawxxrrs Ghjbg53efae6KTVhimyT1GXW8L/vicgLM1gZmTmjVRvergFGbInRUREno7IyI05G/fZ3Xz5sZ5/W h+Nmv3txVf1mfjVb7273d5vd+xdX/3Xz5tnyanY8rXZ3q+1+t35x9fP6ePW77/71X377+eF6Xe/v 99u79WEGJbvj9eeHF1f3p9PD9fPnx9v79YfV8Tf7h/UOX77bHz6sTvjr4f3zu8PqM7R/2D6v5/P+ +ef94e7hsL9dH4/411fmy6vvWP+7d+vb05/fvTuuT7PtiyvYduI/D/znW/rz+Xe/XV2/P6we7je3 1ozVr7Diw2qzw0W9qler02r28bAZqfqwuT3sj/t3p9/c7j883797t7ldsw/wpppfePNytfu0OrIz t0DHGYif/g/1vn1Pdu/2bzbbLdB4Du3X9G/0+Rnjs6avtzspZP6FZa3M5wcM4PHBD+Xx60z86X71 sGbPj9e3f/r042G2uUN8Xc12qw8IozeH9ZqCYtbNq44GkS4PuZ8efjyQpceHH/a3fznOdvvXd5vT j/vN7gSDKpKE0YEo/eWIX5q9/fzH/R00rz6e9jySX94dPpAqjNHsy4urbtlX8+5q9jPUzJtlXfNl V9frL6fZLb5fNMNige9vIbCsO/72+eraabn9eDz9+3rPGleffjieTODd4Se6yPs769gNgvTdhy1i 8N+ez+azz7Oq6u2VzjKAIZC5n1WNjWOvpQ4k+l5R0wRC81lMTRtIqGrgtLemaqJ6+kBEc2oRyChq MJf4K2lqBiETc6oKIa4qTVGVR7kKYa4WGs4YntDuqE0h0glNBVhXIdgJ9wrwrkLAE6rymNch5nWt YV7nMa9DzOulhnmdx7wOMU9oKsC8DjFPuFeAeR1inlCVx7wJMW8aDfMmj3kTYt4MnTaf5DFvQswT mgowb0LME+4VYN6EmCdU5TFvQ8zbZlCQavOYtyHm3VzDvM1j3oaYJzQVYN6GmCfcK8C8DTFPqMpj 3oWYd62GeZfHvAsx7ysN8y6PeRdintBUgHkXYp5wrwDzLsQ8oSqPeR9i3nca5n0e8z7EfFFrmPd5 zPsQ84SmAsz7EPOEewWY9yHmCVV5zBch5otew3yRx3wRYr5sNMwXecwXIeYJTQWYL0LME+4VYL4I MU+oymO+DDFfLjTMl3nMlyHmQ6thvsxjvgwxT2gqwHwZYp5wrwDzZYh5QlUe8yHEfFhqmA95zIcQ c+zeNNCHPOhDCHpKVQHqQ4h6wsEC1IcQ9YSqPOrVPIS9mg8a7tU8D3w1F8hjC6sshLCVzu+N5gL7 lLIC8Kt5iH7SzwL8q3k4AElt8SFAiuC9SwKs7l1e4PbLziYG8NNsRbm0OSclHvZHSkZQlgB5hhuT 0FhdQ4qyCIowxoKEOUmA66WFgTUJu/xFWhhQkvCC8yo5zUCKhIciYdqkkzR24ZSzyemmnTiLlzlZ WS9N7iiv3fpZlTlK22Y2psxV2huTODa/Ja7SBpjFy1ylXS6Ll40o7WRZvMxV2q2yeJmrtCUlcew5 S1ylfSeLl7lKm0sWL3OVNpAsXuYqbRJZvMxV2gmSOLZ6Ja7Sdo/Fy1ylPR2Ll7lK+zYWL3OV9mYs XuYqbcBIHDusEldpl8XiZa7SVorFy1yl7RKLl7lKWyIWL3OV9j0kjo1Niau0uWHxMldpB8PiZa7S LoXFy1ylnQiLl7lK2w0Sx36ixFXaU7B4mau0cWDxMldpc8DiZa7SBoDFy1ylVT6JYxlf4iot5Vm8 zFVar7N4mau0JmfxMldp3c3iZa7S4prEsXoucZVW0Cxe5iqtklm8zFVaCLN4mau02GXxMld5RUvy tGItcZZXreYXytytaGVqfqHMYV58ml8oc5nXl+YXhNNmyWLXiAdUOS/rm4erGeqbb8nv1fXD6kRL S/fj7DNqWFRWmt3jh4YXlh/2n9Y3e5Y40QrThAnXR3Gt87fbXShlZyAn5r50nw+sygqZIhWUuW/d p5EyFywSurzc7XZ/XLOjZzuNUtQseIDcb5y/lxdHxUXIuW/dp9VmpTJGuosWijnb3LV0b1ANEFZq 3qCWIeScZvdpvHFSGTPdRQvFyr1Bnl1YqXmDKoGQc164T+ONk8qY6S5aKFbuDTLYwkrNG+TfhZzz wn0ab5xUxkx30UKxcm+QGxZWat4gsy3knBfu03jjpDJmuosWipV7g6yrsFLzBjljIee8cJ/GGyeV MdNdtFCs3BvkM4WVmjfIxgo554X7NN44qYyZ7qKFYuXeIFMorNS8QZ5TyDkv3KfxxkllzHQXLRQr 9wYZOGGl5g0lEIWgc8N9Gne8WMZQd9lCsXJ/KKEl7FQd4uUEFiqXui8ccmIZS/11S+UuL+seolhu 0OKHM0h+FUSLp4COc9xvN3fEfqLVz/Hw/u3L7WH2aUWEMf7Prh2F2HbHi6iaNkm3K/DW3m1XJ15I CbFCbQ+H4+nV6nhvrsoazMLt7frTmkhZq+v79eru9e6Ofz6tNlvzM6+mLKWJWEyGB/V2f/czGE2H vWG7gZ2HH+73h/+5mn0G0+3F1fGvH1eH9dVs+4cdWFFD1VKy4sR/absFrTIO4Tdvw29Wu1uoenF1 ukJekn58eTJ0uo8Ph837e1ypYhx2++/BpHq3IaITU66MVfYvYIoZW785ZQwbmDFlrCd4BQ/sW1DG qr5Z2kUO8txDi4UMj5+jjLV1W9HWkyhjzWLZIrlAYH0laazvl0i2409zsThrDKyn+1mH/RcbdJYB Wp5h1VdErokoClP2XR9XhI3RWdGcagkRRZgDvVCrKMJS1sv0fR1XFGbqFc+wdwz0KBBhsvNCGkSC PtYtq7hFgj22XMRBEvyxrlZQwhwYWNUQwy4ycpTS9rZ3tQIUrde8VFVrukLQuwUVbyKjh2z4WddC czHEXUcrBF5Di+Ylb3s7tHGrBIWs6ts4WoJF1rYKWoJEVmsBIXhkLVfTI2jR2tJbD+ayYleIfLtU wrQOka86zccQeh2vEHoVL8Ela+eLOPaCSobJLe6jZJNxUTaCVxNGfa3FhOSTtQpetBI+Y6+FqiCU tXPlxm5C7OtG81Fgr+IVYq/iJThlDXMnI3gJSllTLePYC1ZZrT0pBKms0e4hwSurewUvWrd77Bst VgWxrAH9NzrjtCH2zVzzMcRexyvEXsVLcMtqzL1RuwS1jFiN0RlasMsq7cEhyGWtdg8Jflm1UOZC 2mR47FstVgXBrK6Vh34nsF9qPobY63gJ7DW8BMeswvogir2gmLWLOo69YJlpjw7BMeu0W0jQzDAv xa0Kke+0SBU0s4rZopE7uw+Rb7EEikaX4JnpaIXIq2gJphmT+yJmCZ4ZkQmjZgmqmQKW4JlhaaNo Chc4RGaO2SRg14JUMM065dm/CFHvMDZx98J4V5EKQRdIYa0/sT8i9JaJ/aFyeWxBDktTs1dME3Qm 9ocG5MT+0JCZ2B8aMhP7Q0Pmn4D9QVlfT6v8NSVzWm9QxZySL5SSPefCTbaev0cqDw8vMzWfBWQW HIk1Tqpj4W0E3dfu0+qbY90AfdgbJcUsychd1Slxn4px7muXKR/7g2wNX3/pqAqaP8hcsWCFPXvK UmSljJx/eDkj3KexFRknlsMSLKnu0j6nRXcJWRBjARbxRrXmE3JCLImsT9II5HuMHOjTKWORyzFX xs4tKTeysMCrOdaqCBRkEDJeNbbshHxK0orGPgPqzBAgS2Ku7Amdzlr3aUYUGaMLC933+lhh586/ g715xivkMYykH1Wn3X0aK5CjMHKZMUD+wciB3J0aq7GF7nq6V9gTG92mGIBJSYtAZAhYEjmApBXY /Ru5zBhgZ2+uvHRcJWet+7QojSx03+teYb9pbMBzIH1f2fDG7jrpFOKTIho756QY9szmupgDUyM1 ti/vkyUNECsh7ZI11RRTMKBOtfs0sJpg7jLgW24s9ptJf0a2uWu5IYIZU93zSdc9Mc2YuucPm92a 2mTwjG9rni93Px4Q1OnmF7N3283Df7h6rm2DMeCRYB95YD/WPVJFUHRug4F/miPGbU2z70aNMKjW TY0wZvTDi6strOPVlGuKQZFrRUiv70tC9xXV3PsB6umbX1No/7A5odvMdvMBPTp8bT9TXGffLHuS Krfc1eVvw3x4vXy9bJ/B4dfP2vmrV8++f/Oyfda/qRbdq+bVy5evqr+TnVV7fb+5u1vviGHgOsxU bVl3FNvrxvSG8T1mPCbPpXauHcNE98lGc+39khtAExoN/uOV4fGMkuHIE/svCUcacxuEVT9HZPHM X7XVMO7FgrB0hfUe0Wrmb9eKxYXXFIGy11K0NdH/nwhEvIyJIPyYtVH4LXsHNR3RrXlzGCGCNM2i Ok+aNRGIZciGdCU3UQap4zN/IyyRUzG0M4vCsMEQVpW+JsRVaLCFeQo/awlZIFyfjagJy7Md8wjG esKMPddmI3oAizfH1DbGesKiOGX+I2qwCPNqOFc/1hKm6hVswkS9gg2lpv2VuPwTsUayP7hOObZH sD8q5g3EVIVAV61mVQh1VVOhJaYrBLsyJZuIXSHcSwVvQf4YmPwR0SQg14wKQQfjAXWWsSbB/ai4 FVXEP8n9AG8lrisM77qi2mlMV4h7DUTjukLc6znVKGO6QtzrRtMV4l5xMSmmK4z0asncjwheIfI6 XiH0WLfEfRTcj5rrsBG7JPdDu5MF96MeqJ4e0xVi36APSxR7wf0w/ZtiukLsm1rBS3A/6kaZHiT3 Y8HcjzH2opuQjleIfa3hdcH9ICZWxEfJ/eiUOUJwP5qFgr3gfrRzrjaPfRTcj4aP98fsCrFvKwWv C+6HMk1I7gfujmhMiK5CDXeTidkVYt9oeAnuRztX5gnB/Wi1e1twP1quOUfsktyPQRlHwf1oW80u gT26OUTxEtwPdDCMx5fgfrSGqTmOCdFdSMcrxF7FS3A/Wsxy0bgX3I8Oox31UXA/gLqiK5xzOsMR G/soyB8dZpO4XSH2eJopdoXzfcvdAyMxIdgfXaPMX4L9oeMVYi/wwq57IiJMRARsUKY2FKNmK1Mb Cq3sO7Wh0JCZ2lBoyNhi3Q2OMZokBzOY8AD6uuo8PTq5Oo+HNqUKz2U1U38xJUKXWDl/6yonRspm FbEQM7a5b92nkbLV0UzRyVR8nJdOg/uMWeW+c1WciBem2IRisrFP8wPpBJsedR473e7TXB+pAiuX sdM6ky4b26qdt85dS/cHW1NzfZT80x5ho86S2IonxwabcCOHzVpqDLHBNldGe46k3MjCvFfY9Bkb fIRo44QtMEtik5u0wh3WxwY2LWe7FNW+a4uz1n2acR9b6L7XxwrbKWMrNkbpscLmkiWxfUxai42j kfNdvpwV7tNY21C2CWuTBmOWGquxhU6P7hU2KsYGHy/aWGHbZiTRQyVlBbZkVi5j7WC8woYqrW9k YYFXtukMFvlWt+YVz5tUas9QPbDZYa9scg7ztbPCfZqxwkbGyCE9k0RpZKHT48aKKoHT2d2nfHYX kTQq2SATjLD65iUbPB4aKslwyaZF3p0ve65zVxXeB+FqjM0SR33djebKjL+qZoOzVnjlwxJrJDip VW069P69n/Wmq1EoFCa2Kb0XUxSmOaAirgi3uq9xoGeRogrweKmODwJHbMIYeqGKk44xqzATeqkO paKoeyKnrVolchyaVaKKU5s3N8RQD4tlHSdDIy6KQk5t2obHlIXQm0xOTFmIPZ1Liw+jOMjboklu FDHxLgjEs6YshL/FybS4shD/hGXhAKiWiYKOOegaiwtR0aGztVHL5GnemrKYUWXhALQ4/BhXFg5A Z16bEBlNcZ63xXnruLIw/Olok2KZGACUpOLKwgFIWCYGQLNMVHUWOI8ct0yUdRoNM1HW6c1rDyKY iTO9dMI26qao6yz4bHZsNGmH4+cMEFsVZeEALHEQT3EzHICmpQpd5N4UlZ2EZeEAqJaJ0s6A4kjc Mlnb0TATtZ1lpyoL74CGk8kRN0VxZ8CRXcWycABqrtzGlIUDgA57WqCJ+k6NsnN0BER9J2FaOAKq aaLAU1E3hLijosRTa6iJEg8emqq2cAxAoIs7Koo8aNanzRyUsPB3QV0rt5Qo88BROvMYu6dEoafm tzBFhlQUelK2iVHQbBOlHhwh0B5SothTabiJYg+yG6o2MQrcjiHiqSj3VOjRouBG+1g/CqYhQ0yb uBVM5S42CqLkQ0d5o7eCKPmkbAtHQbVNHPmFlPYMFad+0Vgzbps49Vu15i1NkQeCOPmLsVe0hU9k LMy1KYSOjfhR4I4RkUEQh3/Rjkq7scT5X7z4IToG4kUTKcvCMdAso92ENx9sDG7AHwGNzgV4OW02 Eq+bqECaVSJXvG8Cs0zUTdqq+yti16M9XmjD5OUw08eVibsA/mmWhY/kSllf0akaf8WUZeEAhJZN hc/4CwZog0TVQJ+ZS58znvrva+WO6QS2hsx0AltDxtaXbvzRo/TNR+tYulen/vvUf5LyZu41KbQa JGTQ2cXkotNA0nKPxV0uLyOOJxmLu0pTRhzPKhZ3ZYG0OK3ISNxXcjLi1lUsqUpcnfrvazcf6seM uz8im8bdnuu9QefXAPevLmfzvoDq2bSEjdWzTXR0/rJafcfGNHLG1j5XZnGfpmxDew5EG535Nm64 r92nrcSxlF1WqzWgS9ucDlfZGde1XWN8pJHt9TV/KntfdHh8pCxFrtl4hMk0KWdP2Xcm5676NLYw 71Vtl0V08N3YoHmFFLSxNlMxrW275A7V8JRXyEIbfZkq3NjCvFd0IJtiBbndjFd4TbaRzASfq7Qg 9Zz0qqF0MEWpf6GDs9Z9unrxpYXuez0C0YzV2OpPLGpj5Y7y09H/1Bi09IY6wgmpraSc5WAgI52R u7Qw7xWyxMaGbAR29mR2rmZP3S/Yq0wEdvYYeZuJwLGFea96u3RsPNNEGyskttlaZK6T2C7ohXUY qwab8NRYIbdtvM9E4NjCvFdIKBsbshG4tC8RQLIsaS3y3UZjJgIXtrl6g6dAyvuxhXmvlnYxS/eu 0a2NFXLgxtoMtuhXbeQyzcGRBjdymQgcW5j3Cqln1o3ccsYr5MjMo5W6VKTApdy41ZmOwYGytBSr mZYjYxvzfuEpZ43wPTK04aKEubE3gy8EzZRRZ8KQkuZGYyYOI1YWuOa4ZsiS58asth1t6kwoUird WJyJRWTJzcRB/T+SUTC2ssC12vZfqvLhSHMGRQ8y6GlDGkslI5ZD0mIk2Q0GmXhENt6AdbaywDUk 3Y29+YCkTinsWi4gHUOL2oIkXQOxw4KVExxZWeAazmkY7fmARELeiOYCsrPJgCoXkEjKW7AyATm2 ssA1JOlZu99EqbNIT4eeEI+5cESmnuWwAE4OWWdfWYYXV2TkLiws8Kq3ryLKhyKy92xtLhIXNkOR C0Qk8A1KmTgcWVjgFfL5rNswq7ABUsdqafmamQmBahZ8H7pdjzPCfZpVOiYW+yDPyl0Y6PS41Txs npiCT7rbDWbHMVOQH/PfnCm46Bq3fsYuftSLhPvVcDucoZnTo9LMSl/FEjRkEXYvpP/hLvG1MCq+ 4fHGlwtl8AT2MooazMdeBMy4uB7cuV6I67Eja8JaoKoGc3pGDUY2kIgbg+nGyyhOhfU/DRtBClT0 iM4O1GghbpGgBGqqQqBrJhfGRox2O967ONSCDJjQlEdbtHVIuFeAeBVCrqsSREAFKUr7eAhq7jYS Q0rQADVVIegNXrkSHz9KBvkrxkEXBMCEpjzo4nUeCfcKQKd9i7dbVyXIfwpSkvnHDIgY6IL6p6kK QW+ZqhdVlQddkP4SmvKgi14Oje5eAeiUE/Kg66oE4U9BSrD98BZIJTwF3U9TFYJOb96JR7og+8Uj XbzCI6EpDzrtYjxSCfcKQKc3VBaouuD4Eddk/KQKp5ce5Lg4UpLgxxyYsaoQ9AXe+6Koyke6IPYl NOVBF6S+hHsFoNOuxoOuq5KUvjhSgs636IiMHZsTJJ9PURWCvmRGVFRVHnTB40toyoOO7ewZqYR7 BaBT5siDrquSDL44UoK9t+TmQTGkJH1PURWCPvTamorqzN74+PQiaHsJTXnQBWcv4V4B6FRn83br qiRnL46U4OshHazNxJKyp+gKUcfLwbXluWDsxWEXZL2UqjzudO7Xg5XysAB4eoNqiS5KMJ3l4mhR AS6Q4eY8sXinlFEgF31I0EHds4zhRkd15QOeskhFqvLI0xHSsyqwgJVplNJHgVzcQ4G8rquimlpO GaIgFKpBh49P8Ch7hILxgcTrM0Ohhl/HE0MfPWkDwXjg4626gQxYx9omgEv+3lFNmRiBlJ8FQ4D3 3oamJbSV7VXFGDR8SiyKWtF2lbqiezRIjTaiJTtWsWVNKsvfBJXctab8LBkDuXGV2pBpnPokTX2S UK+Y+iRNfZKubtAt0eRz0yTBqU+Sxrac+iRpyNgi2kWfJG6ThDevj26+iS6sAWlJiDc46lRyr9qi /A32R0XiWJ/Q48BXutMzQZwurI6qLaPfYCdTYoytfd9gs1IkjsUy2e7fRZO23TL/brDpKNKOxRZr d5X4tHbeVpA8bR1K9PPOwfxCmbu8OTC/UDa2vAEwv1DmMrbRxmdayBf5cD5nVei0P2nlCR4ZWC1b Die5Cp22byfDLxQ6bfnA+AXhNNbKMM2+OePXvHCNam1gwPOOJUaBt3xBx0ZQaQtQg0EEw9qMiGMP uE/DRjBskCIhd0GnwH1aWoO53KWQ4yqE9ArxCyiRWQMzjqDAV+BJmdT5os4J96nY5r7OuoPiU5k7 KJ0VuFMmdb6os9N9CnfGYll3UNYpcwdFqQJ3yqTOF3VuuE/hzlgs6w5qL2Xu5A6EmNumUMpf1Lnh PoU7Z9vc11l3UIoocweFlILRKZM6X9TZ6T6FO2OxrDtI8pe5gxJFgTtlUueLOjfcp3BnLJZ1B+nz MneQ/C9wp0zqfFHnhvsU7ozFsu5QgrvMH8qqFzhULOav61xxn8KlwD73fd4npHsLfULqu8SnQrHz dZ2t7lP6NJbL+4T0aaFPyAGX+FQodr6u88V9Sp/GcnmfkI4s9MmSv7AKc1d3n8YKM3O7dHBO7Hxd p8V9Sp/Gcs4nXGEiaT5pkib2RuIdcOZM2i95Bxy/kvC/L15JuMDZVnt0BluWeWNWGedWjc3QUHLk FnsALHf9IQXHwJxeB3e8xnsEn9oLCVFok8HIz4pfEoy0JbUvJFwMfW1TNdEQpO6gHIDtEu/HtBP4 FIBP+o2YlPkZc9Z5pfzNOevdctG4U1uLjg7rIDVynjFxdp7fFE5T5qJdND4/6EL2V/W2rbn7K/40 Fzu/bjCsUjNNoDK9qDXees1NuyKKwgK1oZxHNIUEgbql/nARTSFDAGaDuhDRFFam6Q1eUU0hPYBJ UhFFYVVaRSlkBmgWCVaA6hzlzc6FfH5tUsw9QQrAici4f5IVwO+ZiioTsHNb2wjskhUwMMMggpdo a1tzx8CYshD6ivugRi0T6GsBIUkBKmaCzV5rbko+O3cbjVkm+OxE648GGJ3C9aOJU9ZKsApGezUQ zyaCmSS1w/545NOBXn/NGjTXuLJwAGq8qExRJgZAxSyMf5wkVpRJZrvm5gW3XbsvJbd9QY1QI5jJ rratdm8iVXPGrOJG3zFl4czT8us+Y6Eh3leIg3SKZeEA4HC/hlk4AGpoXLDcNcwky527oEbcFDz3 dmDKdeRGlzx3bkoZUxbeAR03MYxhJpjuVUONH2PKwgHo+L2MUWXhHVDhSEpcWTgAphd2VJkYABWz 8A7QMZOMd81N0dO2547TMcsk552b90YwE+8t7LkTcFSZuAPmygNFEN979CyPzxoXLW2153g4AL2h 3kbiTHa0VTELB0DHTLLfNTcl/90QNyOWCf477pNomFHbBD8dLyvt1hTdbJearjD+l+YEQ8yuMP65 u2gkLiQJ3hDzY7pE+KuAhehj+arEhaDB49RLFDDJg+eXicYCVvDg+SWnESdFD9vBnB6JOCmI8NxT O6YrBH8wp9NiukLw8RrauI9h6C/5RQhRH0PwVbxC7JcqXoINr/ko6PCDOZcU8VGw4fmFvBG8RPda 8Hq1yULQ4WtluXJBiMdLWuMzDzVO8Hcbv341ZlmI/oDG0YquEH0VsRB9HTHBiNecvKDE4622ccMk JV5ZX0hOPAZRUxZO/JquMPQRqKphIfqV8hC/oMVzm+pY8AtavApZCH8FEkngJZLaEx84wkY701ps sitDUjGNYW58aSkjjnhiWo4rYmfEETIs7kpcGXHckyzuKi1pcZt6nvjAI0qi7Y1041sepYGkDRLh 7puaZcTtqPrCZUbcjqqv9KXFaRtDxmCjUsLjsq3bJj7wKAhso7QbT4tJ4z7xgTUa68QH1pChZSfd q757aDrEJj6wBqRtAfqofGCsoDBcX8ESpcU300RpExGjibIA4iNHBkFZgeMowwFFWt2IOX2OCOE+ DSECBQEWc9U+9637tFK2S/GlLkeaGLNF3eWr7Js9XRPDKtMKDWlqtrTyZR5no/u0trrOgb6XrPve fVo5C9DZQvd9witrw7lFpEaCJV4r3e3nfqJOu/s0ViCPaeSgOcX7Rfaa5ZCfTsuNLHTX073yNiAp YWzQvMJ+h61o/YEip919Wq9sO29khpPWIiVsvM+11XMoeQvd9RJe2S6dSEHmvLJdC5GTTVtr+/ki 3ZqWs70Cz52nnbXu06GEKQExcrbQfZ/wytqAvF7OK7viR6Izba3tLI4cZlqOii6wFunJtNzIwgKv rA3Il2W8skdHkD1MGmEfnkgMJsVsu8JFhp/K553h+tm8vEu2JSeyUBmPbLNCpOSSptoFKrJtSTFK GcJSJNKSYiPr8g45A/zyRZskXENW5LmSNth+4siHpT23pxKRnUqqG9mXd8lZQCduMhOfmadcciZH Q6R5MjWb27MryNKk76WxgZdOTXTFq9mnJ01XJJqEpIjxbfcrKWLVgAKsmeirZpjPzWmsM+cGb5im vhREuRm/S3riKD5JjiIxcGQE8sPnl0QgM2b/44IxW8/nPVUpEWvRWGzQqRRfUyzWQ+1XBI79NUXj 04xGLKplNPIa8BdH4yV/u2mqlqq2FG2RBrpt3bXEaaBobBaLypAV8XiewvFp82exY5bhyMvYXxKO IYP7fIggFoSLHpE3PZ5fVX+nFFvVXt9v7u7WuzdPOwIREDICeQv5SyIw+njGrnioiI0wzYivl6+X 7bO27l8/a+evXj37/s3L9ln/Bm9HftW8evlyisfj9e2fPv14mG3usJZD/lrEI8iw2Cx/dTwGD2i8 raO93LlMc+MUi3gq2DBzsYisuoxFTsh8dSxW/bwnhiimxlgs4vzf0j2nFz3aErhs5rRYfNqPapS4 ZDhyavSrw3GoFwtbFouHY+X3LlM4TitH/6QGpVCGIxeAvzocq6bDO1f1vbScHvsWlVqTTZ+mxyc9 PVLImHj8z/XtCXzO7XrWzU3xzgblTw8/Hmi/fHz4YX/7l+Nst395D8H194fD/vP9enV3pCQjRZP4 BfrLEb86e/v5j/u79Yur1cfTnmkaLuTsEeq+HwZbCAVxYFiaAvc5P74cOneIGr1AsAxIRy71G+PL rD6BW2KC3OUtyY3dnvau+HdqjyH+gUtQ9C/rLydLS8FPs4+HzYurvw3z4R+2JTnut5s7spqMOx7e v325Pcw+rbYvrt7wfxaQQOy53KljbNgr65xzqarb+e/r4dmbfrl41r5pu2cDVlHP5tXwe7TaaYf2 1Ru56/9hs1vPvnzY7r4qDTr7/OJq6DDk7I7qG8oi+G/sG5gxm9P6MNtuPqAq64VW1xSLr3d3PLSn 1WZrfg6gIPPPUBhIeKA5cilYzWL29OXtF95XteYV4hTKb/d3PyOYD/vTiyvcM+MC2W6/W1/Ntn/Y 4XaAwMn9cHA/vHU/rHa39/vDi6vTFdp50o8vT/gbfufjw2Hz/h4XMC9+Pz58j1vmzYaD+GyDvdE+ Hx+MtfjBjglkypo5fN4f7p7jFafz5/TTw2F/uz4eN7v3P92vHtYYFrrYeXdJh1Yjc0RYE/vWc0TV oupP3eex+kezQfuy5vMcUeF15pQ3oVTxNElMkwTmyUecJHzy7ylPEr5iKRYSYdnym08SeHAhP8iT RDefjyeJqh2mlcS0kggWU483SaCQiYXJ+Sn+NFcSvpAsJomwmvytJ4l6vhwoT4iFApagC7Bleb1I C/3bL7S4mOYIdUU+7Ta+7W4DrRmmOYLa1UR2G2GJ/1vPEYuqAlHKbDYwR5hiWrDZqGpqjDVtNqaM hEvKPOI6wpcvnvJmA3dfZI7w+zDkLr71HFE1y6V7+zt49JSiFAuJKWsZpCOnhMSjJiTMCxie+l7D c2LCvYYpLtj85reeI5Z9u7T81qpt294c3DwvJJZ15/itU9JymiMed47g41RPfY7wXCUxR/ht2GOs I+Zda3vmVG1TUTNpuY6Y5ogpHyGWUo+41/Alvqe81/AEMjFH+G3YI8wR7aId7LH+oepHrzlYzntq vDDVPieChM3IPOIU4Qt8T3mK8KS+P4OVA/6U6eXxSLuMqkMuwnYtq/vWEqTOu4x6PhBvms90tpVJ ZuqH6Nbb7ebhSCSQ1bXCoBJPI0FH4vR4lLKz3RHrZ/6rKT+H/UfL7NFYPszmuiDyZGPy+NePq8Pa 0XYG7NI8daftFjX+Yug79htD4bHflNJ4dnui8bz7h9N4qEG6SZq5KPVbgEd4huFVZ0ucfuekOoK0 MfXQKUpLqGVPKko92cxFqV+EPkKUNvXc9WqYgtQSeAtZC08pSKslvc1bTqZ+IfQIYUo0J9dSpJ07 TvQ0mU6TqV1zurN4S7w08iJOH5NsAzLN0rUbmeJ0mk81hnm1pJWhnE8fk/BRNS0a32CTRPRxvEey v3yT5LSH0g8+PK0HP7XNlIH6mKwDPPUbVy2Y4nSaUBMTqufj233UmYD8CAvURdsv7IN/Skn9U4Yp Mmm31/ifz8u9P6we7je3r1anVfh3Pol2va739/vt3frw3f8KAAAA//8DAFBLAwQUAAYACAAAACEA 0e6bJN8AAAAKAQAADwAAAGRycy9kb3ducmV2LnhtbEyPy07DMBBF90j8gzVI7KhtSKsmjVPxEAKJ VUs37Jx4mkS1x1HsNuHvMStYzszRnXPL7ewsu+AYek8K5EIAQ2q86alVcPh8vVsDC1GT0dYTKvjG ANvq+qrUhfET7fCyjy1LIRQKraCLcSg4D02HToeFH5DS7ehHp2Max5abUU8p3Fl+L8SKO91T+tDp AZ87bE77s1OwOr20h/fdnE3xiduacJl/vH0pdXszP26ARZzjHwy/+kkdquRU+zOZwKyCZSZlQhU8 yBxYAtZSZsDqtBAiB16V/H+F6gcAAP//AwBQSwECLQAUAAYACAAAACEAtoM4kv4AAADhAQAAEwAA AAAAAAAAAAAAAAAAAAAAW0NvbnRlbnRfVHlwZXNdLnhtbFBLAQItABQABgAIAAAAIQA4/SH/1gAA AJQBAAALAAAAAAAAAAAAAAAAAC8BAABfcmVscy8ucmVsc1BLAQItABQABgAIAAAAIQA6aJZxHiYA ABQwAQAOAAAAAAAAAAAAAAAAAC4CAABkcnMvZTJvRG9jLnhtbFBLAQItABQABgAIAAAAIQDR7psk 3wAAAAoBAAAPAAAAAAAAAAAAAAAAAHgoAABkcnMvZG93bnJldi54bWxQSwUGAAAAAAQABADzAAAA hCkAAAAA ">
                <v:shape id="_x0000_s2874" type="#_x0000_t75" style="position:absolute;width:17164;height:17081;visibility:visible;mso-wrap-style:square">
                  <v:fill o:detectmouseclick="t"/>
                  <v:path o:connecttype="none"/>
                </v:shape>
                <v:shape id="Freeform 5015" o:spid="_x0000_s2875" style="position:absolute;left:5861;top:10382;width:7397;height:82;visibility:visible;mso-wrap-style:square;v-text-anchor:top" coordsize="1165,1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Cn0MEA AADaAAAADwAAAGRycy9kb3ducmV2LnhtbERP3WrCMBS+H/gO4Qx2t6YKc6MaRQR1onTofIBDc2zK mpOaZNq9/SIMdnX4+H7PdN7bVlzJh8axgmGWgyCunG64VnD6XD2/gQgRWWPrmBT8UID5bPAwxUK7 Gx/oeoy1SCEcClRgYuwKKUNlyGLIXEecuLPzFmOCvpba4y2F21aO8nwsLTacGgx2tDRUfR2/rYLz plocPsLa7MpLWb7my60f7l+UenrsFxMQkfr4L/5zv+s0H+6v3K+c/QIAAP//AwBQSwECLQAUAAYA CAAAACEA8PeKu/0AAADiAQAAEwAAAAAAAAAAAAAAAAAAAAAAW0NvbnRlbnRfVHlwZXNdLnhtbFBL AQItABQABgAIAAAAIQAx3V9h0gAAAI8BAAALAAAAAAAAAAAAAAAAAC4BAABfcmVscy8ucmVsc1BL AQItABQABgAIAAAAIQAzLwWeQQAAADkAAAAQAAAAAAAAAAAAAAAAACkCAABkcnMvc2hhcGV4bWwu eG1sUEsBAi0AFAAGAAgAAAAhAICAp9DBAAAA2gAAAA8AAAAAAAAAAAAAAAAAmAIAAGRycy9kb3du cmV2LnhtbFBLBQYAAAAABAAEAPUAAACGAwAAAAA= " path="m,l66,r,13l,13,,xm110,r66,l176,13r-66,l110,xm220,r66,l286,13r-66,l220,xm330,r65,l395,13r-65,l330,xm439,r66,l505,13r-66,l439,xm549,r66,l615,13r-66,l549,xm659,r66,l725,13r-66,l659,xm769,r66,l835,13r-66,l769,xm879,r66,l945,13r-66,l879,xm989,r66,l1055,13r-66,l989,xm1099,r66,l1165,13r-66,l1099,xe" fillcolor="black" strokeweight=".1pt">
                  <v:stroke joinstyle="bevel"/>
                  <v:path arrowok="t" o:connecttype="custom" o:connectlocs="0,0;41910,0;41910,8255;0,8255;0,0;69850,0;111760,0;111760,8255;69850,8255;69850,0;139700,0;181610,0;181610,8255;139700,8255;139700,0;209550,0;250825,0;250825,8255;209550,8255;209550,0;278765,0;320675,0;320675,8255;278765,8255;278765,0;348615,0;390525,0;390525,8255;348615,8255;348615,0;418465,0;460375,0;460375,8255;418465,8255;418465,0;488315,0;530225,0;530225,8255;488315,8255;488315,0;558165,0;600075,0;600075,8255;558165,8255;558165,0;628015,0;669925,0;669925,8255;628015,8255;628015,0;697865,0;739775,0;739775,8255;697865,8255;697865,0" o:connectangles="0,0,0,0,0,0,0,0,0,0,0,0,0,0,0,0,0,0,0,0,0,0,0,0,0,0,0,0,0,0,0,0,0,0,0,0,0,0,0,0,0,0,0,0,0,0,0,0,0,0,0,0,0,0,0"/>
                  <o:lock v:ext="edit" verticies="t"/>
                </v:shape>
                <v:shape id="Freeform 5016" o:spid="_x0000_s2876" style="position:absolute;left:1638;top:10394;width:4242;height:3785;visibility:visible;mso-wrap-style:square;v-text-anchor:top" coordsize="668,59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O6KeMIA AADaAAAADwAAAGRycy9kb3ducmV2LnhtbESPwWrDMBBE74X8g9hAbrUcG9rgWAlxIaU+1u0HLNbG NrFWwlISJ19fFQo9DjPzhin3sxnFlSY/WFawTlIQxK3VA3cKvr+OzxsQPiBrHC2Tgjt52O8WTyUW 2t74k65N6ESEsC9QQR+CK6T0bU8GfWIdcfROdjIYopw6qSe8RbgZZZamL9LgwHGhR0dvPbXn5mIU tFUtq+7oXm2Wr++uetTvPq+VWi3nwxZEoDn8h//aH1pBBr9X4g2Qu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7op4wgAAANoAAAAPAAAAAAAAAAAAAAAAAJgCAABkcnMvZG93 bnJldi54bWxQSwUGAAAAAAQABAD1AAAAhwMAAAAA " path="m668,10l616,56,609,46,662,r6,10xm581,87r-52,46l522,123,575,77r6,10xm494,164r-52,46l435,200r53,-46l494,164xm407,241r-52,46l348,277r53,-46l407,241xm320,318r-52,46l261,354r52,-46l320,318xm233,395r-52,46l174,431r52,-46l233,395xm146,472l94,518,87,508r52,-46l146,472xm59,549l7,596,,585,52,539r7,10xe" fillcolor="black" strokeweight=".1pt">
                  <v:stroke joinstyle="bevel"/>
                  <v:path arrowok="t" o:connecttype="custom" o:connectlocs="424180,6350;391160,35560;386715,29210;420370,0;424180,6350;368935,55245;335915,84455;331470,78105;365125,48895;368935,55245;313690,104140;280670,133350;276225,127000;309880,97790;313690,104140;258445,153035;225425,182245;220980,175895;254635,146685;258445,153035;203200,201930;170180,231140;165735,224790;198755,195580;203200,201930;147955,250825;114935,280035;110490,273685;143510,244475;147955,250825;92710,299720;59690,328930;55245,322580;88265,293370;92710,299720;37465,348615;4445,378460;0,371475;33020,342265;37465,348615" o:connectangles="0,0,0,0,0,0,0,0,0,0,0,0,0,0,0,0,0,0,0,0,0,0,0,0,0,0,0,0,0,0,0,0,0,0,0,0,0,0,0,0"/>
                  <o:lock v:ext="edit" verticies="t"/>
                </v:shape>
                <v:line id="Line 5017" o:spid="_x0000_s2877" style="position:absolute;flip:x;visibility:visible;mso-wrap-style:square" from="9277,10426" to="13538,14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/xARcMAAADaAAAADwAAAGRycy9kb3ducmV2LnhtbESPT2sCMRTE7wW/Q3iCt5q1BSmrUUSw VrBQ/xw8PjbPzermZUniun77plDwOMzMb5jpvLO1aMmHyrGC0TADQVw4XXGp4HhYvX6ACBFZY+2Y FDwowHzWe5lirt2dd9TuYykShEOOCkyMTS5lKAxZDEPXECfv7LzFmKQvpfZ4T3Bby7csG0uLFacF gw0tDRXX/c0q+N60n6d1cTELP7pl4225Pv1cWKlBv1tMQETq4jP83/7SCt7h70q6AXL2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f8QEXDAAAA2gAAAA8AAAAAAAAAAAAA AAAAoQIAAGRycy9kb3ducmV2LnhtbFBLBQYAAAAABAAEAPkAAACRAwAAAAA= " strokeweight=".55pt">
                  <v:stroke joinstyle="miter"/>
                </v:line>
                <v:line id="Line 5018" o:spid="_x0000_s2878" style="position:absolute;visibility:visible;mso-wrap-style:square" from="1606,14192" to="9277,141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QwVzsQAAADaAAAADwAAAGRycy9kb3ducmV2LnhtbESPQWvCQBSE74L/YXlCL6VubMWW6CZI S8EeBI2C19fsMxvMvg3ZNab/vlsoeBxm5htmlQ+2ET11vnasYDZNQBCXTtdcKTgePp/eQPiArLFx TAp+yEOejUcrTLW78Z76IlQiQtinqMCE0KZS+tKQRT91LXH0zq6zGKLsKqk7vEW4beRzkiykxZrj gsGW3g2Vl+JqFRSPm7q47ravJ/Olv18+kt7s5Vmph8mwXoIINIR7+L+90Qrm8Hcl3gC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hDBXOxAAAANoAAAAPAAAAAAAAAAAA AAAAAKECAABkcnMvZG93bnJldi54bWxQSwUGAAAAAAQABAD5AAAAkgMAAAAA " strokeweight=".55pt">
                  <v:stroke joinstyle="miter"/>
                </v:line>
                <v:shape id="Freeform 5019" o:spid="_x0000_s2879" style="position:absolute;left:5835;top:10394;width:3372;height:3722;visibility:visible;mso-wrap-style:square;v-text-anchor:top" coordsize="531,58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nXKKMAA AADaAAAADwAAAGRycy9kb3ducmV2LnhtbESPUWvCQBCE3wv+h2MF3+rFYotETxGxIOTJ1B+w5NYk mtsLuY0m/94rFPo4zMw3zGY3uEY9qAu1ZwOLeQKKuPC25tLA5ef7fQUqCLLFxjMZGCnAbjt522Bq /ZPP9MilVBHCIUUDlUibah2KihyGuW+Jo3f1nUOJsiu17fAZ4a7RH0nypR3WHBcqbOlQUXHPe2dA Rul9ssiy/lyXt+w45OOScmNm02G/BiU0yH/4r32yBj7h90q8AXr7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qnXKKMAAAADaAAAADwAAAAAAAAAAAAAAAACYAgAAZHJzL2Rvd25y ZXYueG1sUEsFBgAAAAAEAAQA9QAAAIUDAAAAAA== " path="m8,l55,53r-7,9l,9,8,xm87,88r48,52l127,149,80,97r7,-9xm166,175r48,52l206,237,159,184r7,-9xm246,262r47,53l286,324,238,271r8,-9xm325,350r48,52l365,411,317,359r8,-9xm404,437r48,53l444,499,397,446r7,-9xm484,525r47,52l524,586,476,534r8,-9xe" fillcolor="black" strokeweight=".1pt">
                  <v:stroke joinstyle="bevel"/>
                  <v:path arrowok="t" o:connecttype="custom" o:connectlocs="5080,0;34925,33655;30480,39370;0,5715;5080,0;55245,55880;85725,88900;80645,94615;50800,61595;55245,55880;105410,111125;135890,144145;130810,150495;100965,116840;105410,111125;156210,166370;186055,200025;181610,205740;151130,172085;156210,166370;206375,222250;236855,255270;231775,260985;201295,227965;206375,222250;256540,277495;287020,311150;281940,316865;252095,283210;256540,277495;307340,333375;337185,366395;332740,372110;302260,339090;307340,333375" o:connectangles="0,0,0,0,0,0,0,0,0,0,0,0,0,0,0,0,0,0,0,0,0,0,0,0,0,0,0,0,0,0,0,0,0,0,0"/>
                  <o:lock v:ext="edit" verticies="t"/>
                </v:shape>
                <v:shape id="Freeform 5020" o:spid="_x0000_s2880" style="position:absolute;left:1593;top:10414;width:11862;height:3816;visibility:visible;mso-wrap-style:square;v-text-anchor:top" coordsize="1868,60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azOjMIA AADaAAAADwAAAGRycy9kb3ducmV2LnhtbESPQWuDQBSE74X+h+UVcqtrSpBiXSUESkIOhVpzf3Vf VHTfirtJTH59txDIcZiZb5ismM0gzjS5zrKCZRSDIK6t7rhRUP18vr6DcB5Z42CZFFzJQZE/P2WY anvhbzqXvhEBwi5FBa33Yyqlq1sy6CI7EgfvaCeDPsipkXrCS4CbQb7FcSINdhwWWhxp01Ldlyej 4DDum5ir7bw9rG7XL2f6uvrtlVq8zOsPEJ5m/wjf2zutIIH/K+EGyPwPAAD//wMAUEsBAi0AFAAG AAgAAAAhAPD3irv9AAAA4gEAABMAAAAAAAAAAAAAAAAAAAAAAFtDb250ZW50X1R5cGVzXS54bWxQ SwECLQAUAAYACAAAACEAMd1fYdIAAACPAQAACwAAAAAAAAAAAAAAAAAuAQAAX3JlbHMvLnJlbHNQ SwECLQAUAAYACAAAACEAMy8FnkEAAAA5AAAAEAAAAAAAAAAAAAAAAAApAgAAZHJzL3NoYXBleG1s LnhtbFBLAQItABQABgAIAAAAIQD5rM6MwgAAANoAAAAPAAAAAAAAAAAAAAAAAJgCAABkcnMvZG93 bnJldi54bWxQSwUGAAAAAAQABAD1AAAAhwMAAAAA " path="m,589l64,569r3,12l3,601,,589xm106,556r64,-20l173,548r-64,20l106,556xm212,522r64,-20l279,514r-64,20l212,522xm318,489r64,-20l385,481r-64,20l318,489xm424,455r64,-20l491,447r-64,21l424,455xm530,422r64,-20l596,414r-63,20l530,422xm636,388r64,-20l702,380r-63,21l636,388xm742,355r63,-20l808,347r-63,20l742,355xm848,321r63,-20l914,313r-63,21l848,321xm954,288r63,-20l1020,280r-63,20l954,288xm1060,254r63,-20l1126,247r-63,20l1060,254xm1166,221r63,-20l1232,213r-63,20l1166,221xm1272,188r63,-21l1338,180r-63,20l1272,188xm1378,154r63,-20l1444,146r-63,20l1378,154xm1484,121r63,-20l1550,113r-64,20l1484,121xm1590,87r63,-20l1656,79r-64,20l1590,87xm1695,54r64,-20l1762,46r-64,20l1695,54xm1801,20l1865,r3,12l1804,32r-3,-12xe" fillcolor="black" strokeweight=".1pt">
                  <v:stroke joinstyle="bevel"/>
                  <v:path arrowok="t" o:connecttype="custom" o:connectlocs="40640,361315;1905,381635;67310,353060;109855,347980;67310,353060;175260,318770;136525,339090;201930,310515;244475,305435;201930,310515;309880,276225;271145,297180;336550,267970;378460,262890;336550,267970;444500,233680;405765,254635;471170,225425;513080,220345;471170,225425;578485,191135;540385,212090;605790,182880;647700,177800;605790,182880;713105,148590;675005,169545;740410,140335;782320,135255;740410,140335;847725,106045;809625,127000;875030,97790;916940,92710;875030,97790;982345,64135;943610,84455;1009650,55245;1051560,50165;1009650,55245;1116965,21590;1078230,41910;1143635,12700;1186180,7620;1143635,12700" o:connectangles="0,0,0,0,0,0,0,0,0,0,0,0,0,0,0,0,0,0,0,0,0,0,0,0,0,0,0,0,0,0,0,0,0,0,0,0,0,0,0,0,0,0,0,0,0"/>
                  <o:lock v:ext="edit" verticies="t"/>
                </v:shape>
                <v:shape id="Freeform 5021" o:spid="_x0000_s2881" style="position:absolute;left:7537;top:2762;width:70;height:9303;visibility:visible;mso-wrap-style:square;v-text-anchor:top" coordsize="11,146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6Cfl8QA AADaAAAADwAAAGRycy9kb3ducmV2LnhtbESPQWvCQBSE74L/YXkFb82mRayNrmIFJbSgNHrw+Mi+ JqnZt2F31fTfdwsFj8PMfMPMl71pxZWcbywreEpSEMSl1Q1XCo6HzeMUhA/IGlvLpOCHPCwXw8Ec M21v/EnXIlQiQthnqKAOocuk9GVNBn1iO+LofVlnMETpKqkd3iLctPI5TSfSYMNxocaO1jWV5+Ji FBTn993lrcnb/Hvj0v34dey3HyelRg/9agYiUB/u4f92rhW8wN+VeAPk4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P+gn5fEAAAA2gAAAA8AAAAAAAAAAAAAAAAAmAIAAGRycy9k b3ducmV2LnhtbFBLBQYAAAAABAAEAPUAAACJAwAAAAA= " path="m11,r,76l,76,,,11,xm11,127r,75l,202,,127r11,xm11,253r,76l,329,,253r11,xm11,379r,76l,455,,379r11,xm11,505r,76l,581,,505r11,xm11,632r,75l,707,,632r11,xm11,758r,76l,834,,758r11,xm11,884r,76l,960,,884r11,xm11,1011r,75l,1086r,-75l11,1011xm11,1137r,76l,1213r,-76l11,1137xm11,1263r,76l,1339r,-76l11,1263xm11,1389r,76l,1465r,-76l11,1389xe" fillcolor="black" strokeweight=".1pt">
                  <v:stroke joinstyle="bevel"/>
                  <v:path arrowok="t" o:connecttype="custom" o:connectlocs="6985,0;6985,48260;0,48260;0,0;6985,0;6985,80645;6985,128270;0,128270;0,80645;6985,80645;6985,160655;6985,208915;0,208915;0,160655;6985,160655;6985,240665;6985,288925;0,288925;0,240665;6985,240665;6985,320675;6985,368935;0,368935;0,320675;6985,320675;6985,401320;6985,448945;0,448945;0,401320;6985,401320;6985,481330;6985,529590;0,529590;0,481330;6985,481330;6985,561340;6985,609600;0,609600;0,561340;6985,561340;6985,641985;6985,689610;0,689610;0,641985;6985,641985;6985,721995;6985,770255;0,770255;0,721995;6985,721995;6985,802005;6985,850265;0,850265;0,802005;6985,802005;6985,882015;6985,930275;0,930275;0,882015;6985,882015" o:connectangles="0,0,0,0,0,0,0,0,0,0,0,0,0,0,0,0,0,0,0,0,0,0,0,0,0,0,0,0,0,0,0,0,0,0,0,0,0,0,0,0,0,0,0,0,0,0,0,0,0,0,0,0,0,0,0,0,0,0,0,0"/>
                  <o:lock v:ext="edit" verticies="t"/>
                </v:shape>
                <v:line id="Line 5022" o:spid="_x0000_s2882" style="position:absolute;flip:y;visibility:visible;mso-wrap-style:square" from="7569,11703" to="7962,1183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VjSNMAAAADaAAAADwAAAGRycy9kb3ducmV2LnhtbERPy4rCMBTdC/MP4Q7MTlNdiHSMIgPj A0bwMQuXl+baVJubksRa/94sBJeH857OO1uLlnyoHCsYDjIQxIXTFZcK/o+//QmIEJE11o5JwYMC zGcfvSnm2t15T+0hliKFcMhRgYmxyaUMhSGLYeAa4sSdnbcYE/Sl1B7vKdzWcpRlY2mx4tRgsKEf Q8X1cLMKtpt2eVoVF7Pww1s2/itXp92Flfr67BbfICJ18S1+uddaQdqarqQbIGdP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lY0jTAAAAA2gAAAA8AAAAAAAAAAAAAAAAA oQIAAGRycy9kb3ducmV2LnhtbFBLBQYAAAAABAAEAPkAAACOAwAAAAA= " strokeweight=".55pt">
                  <v:stroke joinstyle="miter"/>
                </v:line>
                <v:line id="Line 5023" o:spid="_x0000_s2883" style="position:absolute;visibility:visible;mso-wrap-style:square" from="7962,11703" to="7969,121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w26UMQAAADaAAAADwAAAGRycy9kb3ducmV2LnhtbESPQWvCQBSE74L/YXlCL6VubEHb6CZI S8EeBI2C19fsMxvMvg3ZNab/vlsoeBxm5htmlQ+2ET11vnasYDZNQBCXTtdcKTgePp9eQfiArLFx TAp+yEOejUcrTLW78Z76IlQiQtinqMCE0KZS+tKQRT91LXH0zq6zGKLsKqk7vEW4beRzksylxZrj gsGW3g2Vl+JqFRSPm7q47raLk/nS3y8fSW/28qzUw2RYL0EEGsI9/N/eaAVv8Hcl3gCZ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PDbpQxAAAANoAAAAPAAAAAAAAAAAA AAAAAKECAABkcnMvZG93bnJldi54bWxQSwUGAAAAAAQABAD5AAAAkgMAAAAA " strokeweight=".55pt">
                  <v:stroke joinstyle="miter"/>
                </v:line>
                <v:shape id="Freeform 5024" o:spid="_x0000_s2884" style="position:absolute;left:5873;top:2755;width:1734;height:7474;visibility:visible;mso-wrap-style:square;v-text-anchor:top" coordsize="273,117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mQElcMA AADbAAAADwAAAGRycy9kb3ducmV2LnhtbESPQWvCQBCF70L/wzIFb7pJCyKpqzSlLeKlGKXnITsm wexsurtq+u87h4K3Gd6b975ZbUbXqyuF2Hk2kM8zUMS1tx03Bo6Hj9kSVEzIFnvPZOCXImzWD5MV FtbfeE/XKjVKQjgWaKBNaSi0jnVLDuPcD8SinXxwmGQNjbYBbxLuev2UZQvtsGNpaHGgt5bqc3Vx BsJY9tzkn5fw/L382X0Rv1clGzN9HF9fQCUa0938f721gi/08osMoN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mQElcMAAADbAAAADwAAAAAAAAAAAAAAAACYAgAAZHJzL2Rv d25yZXYueG1sUEsFBgAAAAAEAAQA9QAAAIgDAAAAAA== " path="m273,3l256,76,245,73,262,r11,3xm245,125r-16,74l218,195r17,-73l245,125xm218,247r-16,74l191,318r16,-74l218,247xm191,370r-17,73l164,440r16,-73l191,370xm163,492r-16,74l136,562r17,-73l163,492xm136,614r-16,74l109,685r16,-74l136,614xm109,737l92,810,82,807,98,734r11,3xm81,859l65,932,54,929,71,856r10,3xm54,981r-16,74l27,1052,44,978r10,3xm27,1104r-17,73l,1174r16,-73l27,1104xe" fillcolor="black" strokeweight=".1pt">
                  <v:stroke joinstyle="bevel"/>
                  <v:path arrowok="t" o:connecttype="custom" o:connectlocs="173355,1905;162560,48260;155575,46355;166370,0;173355,1905;155575,79375;145415,126365;138430,123825;149225,77470;155575,79375;138430,156845;128270,203835;121285,201930;131445,154940;138430,156845;121285,234950;110490,281305;104140,279400;114300,233045;121285,234950;103505,312420;93345,359410;86360,356870;97155,310515;103505,312420;86360,389890;76200,436880;69215,434975;79375,387985;86360,389890;69215,467995;58420,514350;52070,512445;62230,466090;69215,467995;51435,545465;41275,591820;34290,589915;45085,543560;51435,545465;34290,622935;24130,669925;17145,668020;27940,621030;34290,622935;17145,701040;6350,747395;0,745490;10160,699135;17145,701040" o:connectangles="0,0,0,0,0,0,0,0,0,0,0,0,0,0,0,0,0,0,0,0,0,0,0,0,0,0,0,0,0,0,0,0,0,0,0,0,0,0,0,0,0,0,0,0,0,0,0,0,0,0"/>
                  <o:lock v:ext="edit" verticies="t"/>
                </v:shape>
                <v:line id="Line 5025" o:spid="_x0000_s2885" style="position:absolute;visibility:visible;mso-wrap-style:square" from="1936,13900" to="2336,13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aBy08MAAADbAAAADwAAAGRycy9kb3ducmV2LnhtbERPTWvCQBC9C/6HZYRexGxSoZbUVaSl oIdCjQWv0+yYDWZnQ3YT03/fLRS8zeN9zno72kYM1PnasYIsSUEQl07XXCn4Or0vnkH4gKyxcUwK fsjDdjOdrDHX7sZHGopQiRjCPkcFJoQ2l9KXhiz6xLXEkbu4zmKIsKuk7vAWw20jH9P0SVqsOTYY bOnVUHktequgmO/rov/8WJ3NQX8v39LBHOVFqYfZuHsBEWgMd/G/e6/j/Az+fokHyM0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2gctPDAAAA2wAAAA8AAAAAAAAAAAAA AAAAoQIAAGRycy9kb3ducmV2LnhtbFBLBQYAAAAABAAEAPkAAACRAwAAAAA= " strokeweight=".55pt">
                  <v:stroke joinstyle="miter"/>
                </v:line>
                <v:line id="Line 5026" o:spid="_x0000_s2886" style="position:absolute;flip:x;visibility:visible;mso-wrap-style:square" from="2006,13900" to="2336,14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PVyYMIAAADbAAAADwAAAGRycy9kb3ducmV2LnhtbERPS2sCMRC+F/ofwhS81awepKxGkUJ9 gIW6evA4bMbN6mayJHFd/31TKHibj+85s0VvG9GRD7VjBaNhBoK4dLrmSsHx8PX+ASJEZI2NY1Lw oACL+evLDHPt7rynroiVSCEcclRgYmxzKUNpyGIYupY4cWfnLcYEfSW1x3sKt40cZ9lEWqw5NRhs 6dNQeS1uVsH3tlud1uXFLP3olk121fr0c2GlBm/9cgoiUh+f4n/3Rqf5Y/j7JR0g5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PVyYMIAAADbAAAADwAAAAAAAAAAAAAA AAChAgAAZHJzL2Rvd25yZXYueG1sUEsFBgAAAAAEAAQA+QAAAJADAAAAAA== " strokeweight=".55pt">
                  <v:stroke joinstyle="miter"/>
                </v:line>
                <v:line id="Line 5027" o:spid="_x0000_s2887" style="position:absolute;flip:y;visibility:visible;mso-wrap-style:square" from="3314,2762" to="7569,6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7nX+8IAAADbAAAADwAAAGRycy9kb3ducmV2LnhtbERPS2sCMRC+F/wPYQRvNWsLUlajiGCt YKE+Dh6HzbhZ3UyWJK7rv28KBW/z8T1nOu9sLVryoXKsYDTMQBAXTldcKjgeVq8fIEJE1lg7JgUP CjCf9V6mmGt35x21+1iKFMIhRwUmxiaXMhSGLIaha4gTd3beYkzQl1J7vKdwW8u3LBtLixWnBoMN LQ0V1/3NKvjetJ+ndXExCz+6ZeNtuT79XFipQb9bTEBE6uJT/O/+0mn+O/z9kg6Qs1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7nX+8IAAADbAAAADwAAAAAAAAAAAAAA AAChAgAAZHJzL2Rvd25yZXYueG1sUEsFBgAAAAAEAAQA+QAAAJADAAAAAA== " strokeweight=".55pt">
                  <v:stroke joinstyle="miter"/>
                </v:line>
                <v:line id="Line 5028" o:spid="_x0000_s2888" style="position:absolute;visibility:visible;mso-wrap-style:square" from="7569,2762" to="15246,276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fRS8IAAADbAAAADwAAAGRycy9kb3ducmV2LnhtbERPTWvCQBC9F/oflil4Ed1US5XUVYoi 6KGgqeB1zI7Z0OxsyK4x/ntXEHqbx/uc2aKzlWip8aVjBe/DBARx7nTJhYLD73owBeEDssbKMSm4 kYfF/PVlhql2V95Tm4VCxBD2KSowIdSplD43ZNEPXU0cubNrLIYIm0LqBq8x3FZylCSf0mLJscFg TUtD+V92sQqy/qbMLrufydFs9Wm8Slqzl2elem/d9xeIQF34Fz/dGx3nf8Djl3iAnN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dfRS8IAAADbAAAADwAAAAAAAAAAAAAA AAChAgAAZHJzL2Rvd25yZXYueG1sUEsFBgAAAAAEAAQA+QAAAJADAAAAAA== " strokeweight=".55pt">
                  <v:stroke joinstyle="miter"/>
                </v:line>
                <v:line id="Line 5029" o:spid="_x0000_s2889" style="position:absolute;flip:x;visibility:visible;mso-wrap-style:square" from="10991,2762" to="15246,6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xzqFMIAAADbAAAADwAAAGRycy9kb3ducmV2LnhtbERPS2sCMRC+F/wPYQRvNWuhUlajiGCt YKE+Dh6HzbhZ3UyWJK7rv28KBW/z8T1nOu9sLVryoXKsYDTMQBAXTldcKjgeVq8fIEJE1lg7JgUP CjCf9V6mmGt35x21+1iKFMIhRwUmxiaXMhSGLIaha4gTd3beYkzQl1J7vKdwW8u3LBtLixWnBoMN LQ0V1/3NKvjetJ+ndXExCz+6ZeNtuT79XFipQb9bTEBE6uJT/O/+0mn+O/z9kg6Qs1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xzqFMIAAADbAAAADwAAAAAAAAAAAAAA AAChAgAAZHJzL2Rvd25yZXYueG1sUEsFBgAAAAAEAAQA+QAAAJADAAAAAA== " strokeweight=".55pt">
                  <v:stroke joinstyle="miter"/>
                </v:line>
                <v:line id="Line 5030" o:spid="_x0000_s2890" style="position:absolute;flip:x;visibility:visible;mso-wrap-style:square" from="3314,6534" to="10991,6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850Y8IAAADbAAAADwAAAGRycy9kb3ducmV2LnhtbERPTWvCQBC9C/6HZQredGMPoaRuggjV ChVa24PHITvNRrOzYXeN6b93C4Xe5vE+Z1WNthMD+dA6VrBcZCCIa6dbbhR8fb7Mn0CEiKyxc0wK fihAVU4nKyy0u/EHDcfYiBTCoUAFJsa+kDLUhiyGheuJE/ftvMWYoG+k9nhL4baTj1mWS4stpwaD PW0M1Zfj1So47IftaVefzdovr1n+1uxO72dWavYwrp9BRBrjv/jP/arT/Bx+f0kHyPIO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850Y8IAAADbAAAADwAAAAAAAAAAAAAA AAChAgAAZHJzL2Rvd25yZXYueG1sUEsFBgAAAAAEAAQA+QAAAJADAAAAAA== " strokeweight=".55pt">
                  <v:stroke joinstyle="miter"/>
                </v:line>
                <v:line id="Line 5031" o:spid="_x0000_s2891" style="position:absolute;flip:x;visibility:visible;mso-wrap-style:square" from="1606,6534" to="3314,14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ILR+MIAAADbAAAADwAAAGRycy9kb3ducmV2LnhtbERPTWsCMRC9C/6HMIXeNKsHW7ZGkYLa QoWqPXgcNuNmdTNZkrhu/70RBG/zeJ8znXe2Fi35UDlWMBpmIIgLpysuFfztl4N3ECEia6wdk4J/ CjCf9XtTzLW78pbaXSxFCuGQowITY5NLGQpDFsPQNcSJOzpvMSboS6k9XlO4reU4yybSYsWpwWBD n4aK8+5iFWy+29VhXZzMwo8u2eSnXB9+T6zU60u3+AARqYtP8cP9pdP8N7j/kg6Qsx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bILR+MIAAADbAAAADwAAAAAAAAAAAAAA AAChAgAAZHJzL2Rvd25yZXYueG1sUEsFBgAAAAAEAAQA+QAAAJADAAAAAA== " strokeweight=".55pt">
                  <v:stroke joinstyle="miter"/>
                </v:line>
                <v:line id="Line 5032" o:spid="_x0000_s2892" style="position:absolute;flip:x;visibility:visible;mso-wrap-style:square" from="9277,6534" to="10991,141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R1FisUAAADbAAAADwAAAGRycy9kb3ducmV2LnhtbESPQWsCMRCF70L/Q5hCb5q1B5GtUaTQ qlDBag8eh810s3YzWZK4bv995yD0NsN78943i9XgW9VTTE1gA9NJAYq4Crbh2sDX6W08B5UyssU2 MBn4pQSr5cNogaUNN/6k/phrJSGcSjTgcu5KrVPlyGOahI5YtO8QPWZZY61txJuE+1Y/F8VMe2xY Ghx29Oqo+jlevYH9rn8/b6qLW8fptZh91Jvz4cLGPD0O6xdQmYb8b75fb63gC6z8IgPo5R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1FisUAAADbAAAADwAAAAAAAAAA AAAAAAChAgAAZHJzL2Rvd25yZXYueG1sUEsFBgAAAAAEAAQA+QAAAJMDAAAAAA== " strokeweight=".55pt">
                  <v:stroke joinstyle="miter"/>
                </v:line>
                <v:line id="Line 5033" o:spid="_x0000_s2893" style="position:absolute;flip:x;visibility:visible;mso-wrap-style:square" from="13538,2762" to="15246,1042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lHgEcIAAADbAAAADwAAAGRycy9kb3ducmV2LnhtbERPTWsCMRC9C/6HMIXeNKsHabdGkYLa QoWqPXgcNuNmdTNZkrhu/70RBG/zeJ8znXe2Fi35UDlWMBpmIIgLpysuFfztl4M3ECEia6wdk4J/ CjCf9XtTzLW78pbaXSxFCuGQowITY5NLGQpDFsPQNcSJOzpvMSboS6k9XlO4reU4yybSYsWpwWBD n4aK8+5iFWy+29VhXZzMwo8u2eSnXB9+T6zU60u3+AARqYtP8cP9pdP8d7j/kg6Qsxs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lHgEcIAAADbAAAADwAAAAAAAAAAAAAA AAChAgAAZHJzL2Rvd25yZXYueG1sUEsFBgAAAAAEAAQA+QAAAJADAAAAAA== " strokeweight=".55pt">
                  <v:stroke joinstyle="miter"/>
                </v:line>
                <v:rect id="Rectangle 5034" o:spid="_x0000_s2894" style="position:absolute;left:6699;top:12598;width:895;height:13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rcP74A AADbAAAADwAAAGRycy9kb3ducmV2LnhtbERPS2rDMBDdB3oHMYHuYjleFONYCSEQSEs3cXqAwRp/ iDQykmq7t68WhS4f71+fVmvETD6MjhXssxwEcev0yL2Cr8d1V4IIEVmjcUwKfijA6fiyqbHSbuE7 zU3sRQrhUKGCIcapkjK0A1kMmZuIE9c5bzEm6HupPS4p3BpZ5PmbtDhyahhwostA7bP5tgrko7ku ZWN87j6K7tO83+4dOaVet+v5ACLSGv/Ff+6bVlCk9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pa3D++AAAA2wAAAA8AAAAAAAAAAAAAAAAAmAIAAGRycy9kb3ducmV2 LnhtbFBLBQYAAAAABAAEAPUAAACD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5035" o:spid="_x0000_s2895" style="position:absolute;left:14859;top:1193;width:1212;height:13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RZ5pMAA AADbAAAADwAAAGRycy9kb3ducmV2LnhtbESPzYoCMRCE74LvEFrYm2acwyKjUUQQVLw47gM0k54f TDpDEp3x7c3Cwh6LqvqK2uxGa8SLfOgcK1guMhDEldMdNwp+7sf5CkSIyBqNY1LwpgC77XSywUK7 gW/0KmMjEoRDgQraGPtCylC1ZDEsXE+cvNp5izFJ30jtcUhwa2SeZd/SYsdpocWeDi1Vj/JpFch7 eRxWpfGZu+T11ZxPt5qcUl+zcb8GEWmM/+G/9kkryJfw+yX9ALn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'</w:t>
                        </w:r>
                      </w:p>
                    </w:txbxContent>
                  </v:textbox>
                </v:rect>
                <v:rect id="Rectangle 5036" o:spid="_x0000_s2896" style="position:absolute;left:10191;top:5003;width:1150;height:13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Tn08EA AADbAAAADwAAAGRycy9kb3ducmV2LnhtbESP3YrCMBSE7wXfIRxh72y6vVikGkUWBHfxxuoDHJrT H0xOSpK13bc3guDlMDPfMJvdZI24kw+9YwWfWQ6CuHa651bB9XJYrkCEiKzROCYF/xRgt53PNlhq N/KZ7lVsRYJwKFFBF+NQShnqjiyGzA3EyWuctxiT9K3UHscEt0YWef4lLfacFjoc6Luj+lb9WQXy Uh3GVWV87n6L5mR+jueGnFIfi2m/BhFpiu/wq33UCooCnl/SD5DbB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AXE59PBAAAA2wAAAA8AAAAAAAAAAAAAAAAAmAIAAGRycy9kb3du cmV2LnhtbFBLBQYAAAAABAAEAPUAAACG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5037" o:spid="_x0000_s2897" style="position:absolute;left:2089;top:5257;width:1149;height:13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hCSMEA AADbAAAADwAAAGRycy9kb3ducmV2LnhtbESP3YrCMBSE7wXfIRxh7zS1wi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IQkjBAAAA2wAAAA8AAAAAAAAAAAAAAAAAmAIAAGRycy9kb3du cmV2LnhtbFBLBQYAAAAABAAEAPUAAACG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5038" o:spid="_x0000_s2898" style="position:absolute;left:7112;top:1257;width:1123;height:137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HaPMEA AADbAAAADwAAAGRycy9kb3ducmV2LnhtbESP3YrCMBSE7wXfIRxh7zS1y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Vh2jzBAAAA2wAAAA8AAAAAAAAAAAAAAAAAmAIAAGRycy9kb3du cmV2LnhtbFBLBQYAAAAABAAEAPUAAACG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5039" o:spid="_x0000_s2899" style="position:absolute;left:13887;top:9785;width:895;height:137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1/p8EA AADbAAAADwAAAGRycy9kb3ducmV2LnhtbESP3YrCMBSE7wXfIRxh7zS14CJdo4ggqOyNdR/g0Jz+ YHJSkmjr25uFhb0cZuYbZrMbrRFP8qFzrGC5yEAQV0533Cj4uR3naxAhIms0jknBiwLsttPJBgvt Br7Ss4yNSBAOBSpoY+wLKUPVksWwcD1x8mrnLcYkfSO1xyHBrZF5ln1Kix2nhRZ7OrRU3cuHVSBv 5XFYl8Zn7pLX3+Z8utbklPqYjfsvEJHG+B/+a5+0gnwFv1/SD5Db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otf6fBAAAA2wAAAA8AAAAAAAAAAAAAAAAAmAIAAGRycy9kb3du cmV2LnhtbFBLBQYAAAAABAAEAPUAAACG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040" o:spid="_x0000_s2900" style="position:absolute;left:8648;top:14446;width:826;height:137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/h0MAA AADbAAAADwAAAGRycy9kb3ducmV2LnhtbESPzYoCMRCE74LvEFrYm2acg8hoFBEEV/biuA/QTHp+ MOkMSXRm394Iwh6LqvqK2u5Ha8STfOgcK1guMhDEldMdNwp+b6f5GkSIyBqNY1LwRwH2u+lki4V2 A1/pWcZGJAiHAhW0MfaFlKFqyWJYuJ44ebXzFmOSvpHa45Dg1sg8y1bSYsdpocWeji1V9/JhFchb eRrWpfGZu+T1j/k+X2tySn3NxsMGRKQx/oc/7bNWkK/g/SX9A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ev/h0MAAAADbAAAADwAAAAAAAAAAAAAAAACYAgAAZHJzL2Rvd25y ZXYueG1sUEsFBgAAAAAEAAQA9QAAAIUDAAAAAA=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041" o:spid="_x0000_s2901" style="position:absolute;left:1054;top:14312;width:825;height:13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NES8EA AADbAAAADwAAAGRycy9kb3ducmV2LnhtbESPzYoCMRCE74LvEFrYm2acgyuzRhFBUNmL4z5AM+n5 waQzJNEZ394sLOyxqKqvqM1utEY8yYfOsYLlIgNBXDndcaPg53acr0GEiKzROCYFLwqw204nGyy0 G/hKzzI2IkE4FKigjbEvpAxVSxbDwvXEyaudtxiT9I3UHocEt0bmWbaSFjtOCy32dGipupcPq0De yuOwLo3P3CWvv835dK3JKfUxG/dfICKN8T/81z5pBfkn/H5JP0Bu3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042" o:spid="_x0000_s2902" style="position:absolute;left:4749;top:9163;width:807;height:137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CzQOb4A AADbAAAADwAAAGRycy9kb3ducmV2LnhtbERPS2rDMBDdB3oHMYHuYjleFONYCSEQSEs3cXqAwRp/ iDQykmq7t68WhS4f71+fVmvETD6MjhXssxwEcev0yL2Cr8d1V4IIEVmjcUwKfijA6fiyqbHSbuE7 zU3sRQrhUKGCIcapkjK0A1kMmZuIE9c5bzEm6HupPS4p3BpZ5PmbtDhyahhwostA7bP5tgrko7ku ZWN87j6K7tO83+4dOaVet+v5ACLSGv/Ff+6bVlCks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GQs0Dm+AAAA2wAAAA8AAAAAAAAAAAAAAAAAmAIAAGRycy9kb3ducmV2 LnhtbFBLBQYAAAAABAAEAPUAAACDAwAAAAA= 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oval id="Oval 5043" o:spid="_x0000_s2903" style="position:absolute;left:15138;top:2641;width:209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Pvy5sIA AADbAAAADwAAAGRycy9kb3ducmV2LnhtbESPQWsCMRSE7wX/Q3iCt5rVg7SrUaQgLD2pLXh9JK+b bTcva5Kuq7++EYQeh5n5hlltBteKnkJsPCuYTQsQxNqbhmsFnx+75xcQMSEbbD2TgitF2KxHTyss jb/wgfpjqkWGcCxRgU2pK6WM2pLDOPUdcfa+fHCYsgy1NAEvGe5aOS+KhXTYcF6w2NGbJf1z/HUK 3l2/11VnA+rtYn/6tufqJs9KTcbDdgki0ZD+w492ZRTMX+H+Jf8Auf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8+/LmwgAAANsAAAAPAAAAAAAAAAAAAAAAAJgCAABkcnMvZG93 bnJldi54bWxQSwUGAAAAAAQABAD1AAAAhwMAAAAA " fillcolor="black" strokeweight="0"/>
                <v:oval id="Oval 5044" o:spid="_x0000_s2904" style="position:absolute;left:10883;top:6413;width:210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BjNpr8A AADbAAAADwAAAGRycy9kb3ducmV2LnhtbERPTWsCMRC9F/wPYQRvNWsFKVujiCAsntQWeh2ScbO6 maxJuq7++uZQ6PHxvpfrwbWipxAbzwpm0wIEsfam4VrB1+fu9R1ETMgGW8+k4EER1qvRyxJL4+98 pP6UapFDOJaowKbUlVJGbclhnPqOOHNnHxymDEMtTcB7DnetfCuKhXTYcG6w2NHWkr6efpyCvesP uupsQL1ZHL4v9lY95U2pyXjYfIBINKR/8Z+7MgrmeX3+kn+AXP0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oGM2mvwAAANsAAAAPAAAAAAAAAAAAAAAAAJgCAABkcnMvZG93bnJl di54bWxQSwUGAAAAAAQABAD1AAAAhAMAAAAA " fillcolor="black" strokeweight="0"/>
                <v:oval id="Oval 5045" o:spid="_x0000_s2905" style="position:absolute;left:3206;top:6413;width:210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1RoPcIA AADbAAAADwAAAGRycy9kb3ducmV2LnhtbESPQWsCMRSE7wX/Q3iCt5pVQc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HVGg9wgAAANsAAAAPAAAAAAAAAAAAAAAAAJgCAABkcnMvZG93 bnJldi54bWxQSwUGAAAAAAQABAD1AAAAhwMAAAAA " fillcolor="black" strokeweight="0"/>
                <v:oval id="Oval 5046" o:spid="_x0000_s2906" style="position:absolute;left:9175;top:14071;width:210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0OzYsQA AADdAAAADwAAAGRycy9kb3ducmV2LnhtbESPQUsDMRCF70L/QxjBm83qoSxr01IKhcVTrYLXIRk3 q5vJNkm3q7/eOQjeZnhv3vtmvZ3DoCZKuY9s4GFZgSK20fXcGXh7PdzXoHJBdjhEJgPflGG7Wdys sXHxyi80nUqnJIRzgwZ8KWOjdbaeAuZlHIlF+4gpYJE1ddolvEp4GPRjVa10wJ6lweNIe0/263QJ Bp7DdLTt6BPa3er4/unP7Y8+G3N3O++eQBWay7/577p1gl/XgivfyAh68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FNDs2LEAAAA3QAAAA8AAAAAAAAAAAAAAAAAmAIAAGRycy9k b3ducmV2LnhtbFBLBQYAAAAABAAEAPUAAACJAwAAAAA= " fillcolor="black" strokeweight="0"/>
                <v:oval id="Oval 5047" o:spid="_x0000_s2907" style="position:absolute;left:1498;top:14071;width:210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A8W+cIA AADdAAAADwAAAGRycy9kb3ducmV2LnhtbERPTWsCMRC9F/ofwgi91aw9yHZrFBEKS0/WFnodknGz upmsSbqu/vpGEHqbx/ucxWp0nRgoxNazgtm0AEGsvWm5UfD99f5cgogJ2WDnmRRcKMJq+fiwwMr4 M3/SsEuNyCEcK1RgU+orKaO25DBOfU+cub0PDlOGoZEm4DmHu06+FMVcOmw5N1jsaWNJH3e/TsGH G7a67m1AvZ5vfw72VF/lSamnybh+A5FoTP/iu7s2eX5ZvsLtm3yCXP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Dxb5wgAAAN0AAAAPAAAAAAAAAAAAAAAAAJgCAABkcnMvZG93 bnJldi54bWxQSwUGAAAAAAQABAD1AAAAhwMAAAAA " fillcolor="black" strokeweight="0"/>
                <v:oval id="Oval 5048" o:spid="_x0000_s2908" style="position:absolute;left:13430;top:10306;width:209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wpucUA AADdAAAADwAAAGRycy9kb3ducmV2LnhtbESPQUsDMRCF74L/IYzgzWbtodS1aSlCYfHUVqHXIRk3 q5vJNonbtb/eOQjeZnhv3vtmtZlCr0ZKuYts4HFWgSK20XXcGnh/2z0sQeWC7LCPTAZ+KMNmfXuz wtrFCx9oPJZWSQjnGg34UoZa62w9BcyzOBCL9hFTwCJrarVLeJHw0Ot5VS10wI6lweNAL57s1/E7 GHgN4942g09ot4v96dOfm6s+G3N/N22fQRWayr/577pxgr98En75RkbQ6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o7Cm5xQAAAN0AAAAPAAAAAAAAAAAAAAAAAJgCAABkcnMv ZG93bnJldi54bWxQSwUGAAAAAAQABAD1AAAAigMAAAAA " fillcolor="black" strokeweight="0"/>
                <v:oval id="Oval 5049" o:spid="_x0000_s2909" style="position:absolute;left:5753;top:10306;width:209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CMIsIA AADdAAAADwAAAGRycy9kb3ducmV2LnhtbERPS2sCMRC+F/ofwhS81aw9iN0aRQqFxZOPgtchmW62 3UzWJF1Xf70RBG/z8T1nvhxcK3oKsfGsYDIuQBBrbxquFXzvv15nIGJCNth6JgVnirBcPD/NsTT+ xFvqd6kWOYRjiQpsSl0pZdSWHMax74gz9+ODw5RhqKUJeMrhrpVvRTGVDhvODRY7+rSk/3b/TsHa 9RtddTagXk03h197rC7yqNToZVh9gEg0pIf47q5Mnj97n8Dtm3yCXFw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oIwiwgAAAN0AAAAPAAAAAAAAAAAAAAAAAJgCAABkcnMvZG93 bnJldi54bWxQSwUGAAAAAAQABAD1AAAAhwMAAAAA " fillcolor="black" strokeweight="0"/>
                <v:oval id="Oval 5050" o:spid="_x0000_s2910" style="position:absolute;left:7467;top:2641;width:210;height:24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3ISVcIA AADdAAAADwAAAGRycy9kb3ducmV2LnhtbERPTWsCMRC9F/ofwhS81awexG6NIoKweLJa8Dok0822 m8maxHXbX98Igrd5vM9ZrAbXip5CbDwrmIwLEMTam4ZrBZ/H7escREzIBlvPpOCXIqyWz08LLI2/ 8gf1h1SLHMKxRAU2pa6UMmpLDuPYd8SZ+/LBYcow1NIEvOZw18ppUcykw4Zzg8WONpb0z+HiFOxc v9dVZwPq9Wx/+rbn6k+elRq9DOt3EImG9BDf3ZXJ8+dvU7h9k0+Qy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3chJVwgAAAN0AAAAPAAAAAAAAAAAAAAAAAJgCAABkcnMvZG93 bnJldi54bWxQSwUGAAAAAAQABAD1AAAAhwMAAAAA 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>Từ giả thiết, s</w:t>
      </w:r>
      <w:r w:rsidRPr="00610F8A">
        <w:rPr>
          <w:noProof/>
          <w:sz w:val="26"/>
          <w:szCs w:val="26"/>
        </w:rPr>
        <w:t xml:space="preserve">uy ra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870" type="#_x0000_t75" style="width:30pt;height:14.25pt" o:ole="">
            <v:imagedata r:id="rId3702" o:title=""/>
          </v:shape>
          <o:OLEObject Type="Embed" ProgID="Equation.DSMT4" ShapeID="_x0000_i2870" DrawAspect="Content" ObjectID="_1624837387" r:id="rId3703"/>
        </w:object>
      </w:r>
      <w:r w:rsidRPr="00610F8A">
        <w:rPr>
          <w:noProof/>
          <w:sz w:val="26"/>
          <w:szCs w:val="26"/>
        </w:rPr>
        <w:t xml:space="preserve"> đều cạnh </w:t>
      </w:r>
      <w:r w:rsidR="007A1347" w:rsidRPr="00610F8A">
        <w:rPr>
          <w:noProof/>
          <w:position w:val="-26"/>
          <w:sz w:val="26"/>
          <w:szCs w:val="26"/>
        </w:rPr>
        <w:object w:dxaOrig="2120" w:dyaOrig="680">
          <v:shape id="_x0000_i2871" type="#_x0000_t75" style="width:105.75pt;height:33.75pt" o:ole="">
            <v:imagedata r:id="rId3704" o:title=""/>
          </v:shape>
          <o:OLEObject Type="Embed" ProgID="Equation.DSMT4" ShapeID="_x0000_i2871" DrawAspect="Content" ObjectID="_1624837388" r:id="rId3705"/>
        </w:object>
      </w:r>
      <w:r w:rsidRPr="00610F8A">
        <w:rPr>
          <w:noProof/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872" type="#_x0000_t75" style="width:84.75pt;height:20.25pt" o:ole="">
            <v:imagedata r:id="rId3706" o:title=""/>
          </v:shape>
          <o:OLEObject Type="Embed" ProgID="Equation.DSMT4" ShapeID="_x0000_i2872" DrawAspect="Content" ObjectID="_1624837389" r:id="rId3707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14"/>
          <w:sz w:val="26"/>
          <w:szCs w:val="26"/>
        </w:rPr>
        <w:object w:dxaOrig="4280" w:dyaOrig="480">
          <v:shape id="_x0000_i2873" type="#_x0000_t75" style="width:213.75pt;height:24pt" o:ole="">
            <v:imagedata r:id="rId3708" o:title=""/>
          </v:shape>
          <o:OLEObject Type="Embed" ProgID="Equation.DSMT4" ShapeID="_x0000_i2873" DrawAspect="Content" ObjectID="_1624837390" r:id="rId370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vuông </w:t>
      </w:r>
      <w:r w:rsidR="007A1347" w:rsidRPr="00610F8A">
        <w:rPr>
          <w:noProof/>
          <w:position w:val="-6"/>
          <w:sz w:val="26"/>
          <w:szCs w:val="26"/>
        </w:rPr>
        <w:object w:dxaOrig="660" w:dyaOrig="300">
          <v:shape id="_x0000_i2874" type="#_x0000_t75" style="width:33pt;height:15pt" o:ole="">
            <v:imagedata r:id="rId3710" o:title=""/>
          </v:shape>
          <o:OLEObject Type="Embed" ProgID="Equation.DSMT4" ShapeID="_x0000_i2874" DrawAspect="Content" ObjectID="_1624837391" r:id="rId3711"/>
        </w:object>
      </w:r>
      <w:r w:rsidRPr="00610F8A">
        <w:rPr>
          <w:noProof/>
          <w:sz w:val="26"/>
          <w:szCs w:val="26"/>
        </w:rPr>
        <w:t xml:space="preserve">, có </w:t>
      </w:r>
      <w:r w:rsidR="007A1347" w:rsidRPr="00610F8A">
        <w:rPr>
          <w:noProof/>
          <w:position w:val="-26"/>
          <w:sz w:val="26"/>
          <w:szCs w:val="26"/>
        </w:rPr>
        <w:object w:dxaOrig="2900" w:dyaOrig="720">
          <v:shape id="_x0000_i2875" type="#_x0000_t75" style="width:144.75pt;height:36pt" o:ole="">
            <v:imagedata r:id="rId3712" o:title=""/>
          </v:shape>
          <o:OLEObject Type="Embed" ProgID="Equation.DSMT4" ShapeID="_x0000_i2875" DrawAspect="Content" ObjectID="_1624837392" r:id="rId371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Suy ra thể tích khối hộp </w:t>
      </w:r>
      <w:r w:rsidR="007A1347" w:rsidRPr="00610F8A">
        <w:rPr>
          <w:noProof/>
          <w:position w:val="-26"/>
          <w:sz w:val="26"/>
          <w:szCs w:val="26"/>
        </w:rPr>
        <w:object w:dxaOrig="2240" w:dyaOrig="700">
          <v:shape id="_x0000_i2876" type="#_x0000_t75" style="width:111.75pt;height:35.25pt" o:ole="">
            <v:imagedata r:id="rId3714" o:title=""/>
          </v:shape>
          <o:OLEObject Type="Embed" ProgID="Equation.DSMT4" ShapeID="_x0000_i2876" DrawAspect="Content" ObjectID="_1624837393" r:id="rId371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12"/>
          <w:sz w:val="26"/>
          <w:szCs w:val="26"/>
        </w:rPr>
        <w:object w:dxaOrig="5280" w:dyaOrig="360">
          <v:shape id="_x0000_i2877" type="#_x0000_t75" style="width:264pt;height:18pt" o:ole="">
            <v:imagedata r:id="rId3716" o:title=""/>
          </v:shape>
          <o:OLEObject Type="Embed" ProgID="Equation.DSMT4" ShapeID="_x0000_i2877" DrawAspect="Content" ObjectID="_1624837394" r:id="rId3717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b/>
          <w:noProof/>
          <w:position w:val="-26"/>
          <w:sz w:val="26"/>
          <w:szCs w:val="26"/>
        </w:rPr>
        <w:object w:dxaOrig="5980" w:dyaOrig="700">
          <v:shape id="_x0000_i2878" type="#_x0000_t75" style="width:299.25pt;height:35.25pt" o:ole="">
            <v:imagedata r:id="rId3718" o:title=""/>
          </v:shape>
          <o:OLEObject Type="Embed" ProgID="Equation.DSMT4" ShapeID="_x0000_i2878" DrawAspect="Content" ObjectID="_1624837395" r:id="rId3719"/>
        </w:object>
      </w:r>
      <w:r w:rsidR="00DC5200"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sectPr w:rsidR="00DC5200" w:rsidRPr="00610F8A" w:rsidSect="00DC5200">
      <w:headerReference w:type="even" r:id="rId3720"/>
      <w:headerReference w:type="default" r:id="rId3721"/>
      <w:footerReference w:type="even" r:id="rId3722"/>
      <w:footerReference w:type="default" r:id="rId3723"/>
      <w:headerReference w:type="first" r:id="rId3724"/>
      <w:footerReference w:type="first" r:id="rId3725"/>
      <w:pgSz w:w="12240" w:h="15840"/>
      <w:pgMar w:top="1440" w:right="2520" w:bottom="1440" w:left="1800" w:header="720" w:footer="29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5833" w:rsidRDefault="005D5833" w:rsidP="00424D30">
      <w:r>
        <w:separator/>
      </w:r>
    </w:p>
  </w:endnote>
  <w:endnote w:type="continuationSeparator" w:id="0">
    <w:p w:rsidR="005D5833" w:rsidRDefault="005D5833" w:rsidP="00424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200" w:rsidRPr="00DC5200" w:rsidRDefault="00DC5200" w:rsidP="00DC520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 w:rsidRPr="00DC5200">
      <w:rPr>
        <w:rFonts w:ascii="Cambria" w:hAnsi="Cambria"/>
      </w:rPr>
      <w:tab/>
      <w:t xml:space="preserve">Trang </w:t>
    </w:r>
    <w:r w:rsidRPr="00DC5200">
      <w:rPr>
        <w:rFonts w:ascii="Calibri" w:hAnsi="Calibri"/>
      </w:rPr>
      <w:fldChar w:fldCharType="begin"/>
    </w:r>
    <w:r>
      <w:instrText xml:space="preserve"> PAGE   \* MERGEFORMAT </w:instrText>
    </w:r>
    <w:r w:rsidRPr="00DC5200">
      <w:rPr>
        <w:rFonts w:ascii="Calibri" w:hAnsi="Calibri"/>
      </w:rPr>
      <w:fldChar w:fldCharType="separate"/>
    </w:r>
    <w:r w:rsidR="00A262B3" w:rsidRPr="00A262B3">
      <w:rPr>
        <w:rFonts w:ascii="Cambria" w:hAnsi="Cambria"/>
        <w:noProof/>
      </w:rPr>
      <w:t>1</w:t>
    </w:r>
    <w:r w:rsidRPr="00DC5200">
      <w:rPr>
        <w:rFonts w:ascii="Cambria" w:hAnsi="Cambria"/>
        <w:noProof/>
      </w:rPr>
      <w:fldChar w:fldCharType="end"/>
    </w:r>
  </w:p>
  <w:p w:rsidR="00424D30" w:rsidRPr="00DC5200" w:rsidRDefault="00424D30" w:rsidP="00DC52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5833" w:rsidRDefault="005D5833" w:rsidP="00424D30">
      <w:r>
        <w:separator/>
      </w:r>
    </w:p>
  </w:footnote>
  <w:footnote w:type="continuationSeparator" w:id="0">
    <w:p w:rsidR="005D5833" w:rsidRDefault="005D5833" w:rsidP="00424D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200" w:rsidRDefault="00DC5200" w:rsidP="00DC5200">
    <w:pPr>
      <w:pStyle w:val="Header"/>
      <w:jc w:val="center"/>
    </w:pPr>
    <w:bookmarkStart w:id="0" w:name="_GoBack"/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BCD71E9"/>
    <w:multiLevelType w:val="hybridMultilevel"/>
    <w:tmpl w:val="BE321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9"/>
  </w:num>
  <w:num w:numId="4">
    <w:abstractNumId w:val="23"/>
  </w:num>
  <w:num w:numId="5">
    <w:abstractNumId w:val="5"/>
  </w:num>
  <w:num w:numId="6">
    <w:abstractNumId w:val="16"/>
  </w:num>
  <w:num w:numId="7">
    <w:abstractNumId w:val="22"/>
  </w:num>
  <w:num w:numId="8">
    <w:abstractNumId w:val="10"/>
  </w:num>
  <w:num w:numId="9">
    <w:abstractNumId w:val="24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13"/>
  </w:num>
  <w:num w:numId="13">
    <w:abstractNumId w:val="18"/>
  </w:num>
  <w:num w:numId="14">
    <w:abstractNumId w:val="9"/>
  </w:num>
  <w:num w:numId="15">
    <w:abstractNumId w:val="1"/>
  </w:num>
  <w:num w:numId="16">
    <w:abstractNumId w:val="20"/>
  </w:num>
  <w:num w:numId="17">
    <w:abstractNumId w:val="8"/>
  </w:num>
  <w:num w:numId="18">
    <w:abstractNumId w:val="17"/>
  </w:num>
  <w:num w:numId="19">
    <w:abstractNumId w:val="15"/>
  </w:num>
  <w:num w:numId="20">
    <w:abstractNumId w:val="3"/>
  </w:num>
  <w:num w:numId="21">
    <w:abstractNumId w:val="7"/>
  </w:num>
  <w:num w:numId="22">
    <w:abstractNumId w:val="0"/>
  </w:num>
  <w:num w:numId="23">
    <w:abstractNumId w:val="4"/>
  </w:num>
  <w:num w:numId="24">
    <w:abstractNumId w:val="21"/>
  </w:num>
  <w:num w:numId="25">
    <w:abstractNumId w:val="1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79C"/>
    <w:rsid w:val="00057355"/>
    <w:rsid w:val="000A47BE"/>
    <w:rsid w:val="000C1C99"/>
    <w:rsid w:val="000D2A28"/>
    <w:rsid w:val="000E507B"/>
    <w:rsid w:val="00125B97"/>
    <w:rsid w:val="001532E6"/>
    <w:rsid w:val="00163368"/>
    <w:rsid w:val="001700AC"/>
    <w:rsid w:val="00170C7B"/>
    <w:rsid w:val="00180E12"/>
    <w:rsid w:val="001A2986"/>
    <w:rsid w:val="001C3BC2"/>
    <w:rsid w:val="002331E7"/>
    <w:rsid w:val="00234F71"/>
    <w:rsid w:val="00272201"/>
    <w:rsid w:val="003054BF"/>
    <w:rsid w:val="003414AC"/>
    <w:rsid w:val="00370E47"/>
    <w:rsid w:val="00377E54"/>
    <w:rsid w:val="00380F53"/>
    <w:rsid w:val="00390BB3"/>
    <w:rsid w:val="003927CC"/>
    <w:rsid w:val="003A1EE4"/>
    <w:rsid w:val="003A362B"/>
    <w:rsid w:val="003B0A99"/>
    <w:rsid w:val="003D1562"/>
    <w:rsid w:val="003D3903"/>
    <w:rsid w:val="003D3A03"/>
    <w:rsid w:val="003E5E65"/>
    <w:rsid w:val="00412851"/>
    <w:rsid w:val="00414A0E"/>
    <w:rsid w:val="004204A4"/>
    <w:rsid w:val="00424D30"/>
    <w:rsid w:val="004257D8"/>
    <w:rsid w:val="00427A67"/>
    <w:rsid w:val="00435E6B"/>
    <w:rsid w:val="00441AC3"/>
    <w:rsid w:val="004B63EF"/>
    <w:rsid w:val="004D1241"/>
    <w:rsid w:val="004F3684"/>
    <w:rsid w:val="004F42B4"/>
    <w:rsid w:val="00506402"/>
    <w:rsid w:val="00512C1F"/>
    <w:rsid w:val="005459AA"/>
    <w:rsid w:val="00554FBC"/>
    <w:rsid w:val="00555365"/>
    <w:rsid w:val="00556396"/>
    <w:rsid w:val="00557038"/>
    <w:rsid w:val="00586726"/>
    <w:rsid w:val="005A7B48"/>
    <w:rsid w:val="005C386E"/>
    <w:rsid w:val="005D5833"/>
    <w:rsid w:val="005F7986"/>
    <w:rsid w:val="00606BB1"/>
    <w:rsid w:val="00610F8A"/>
    <w:rsid w:val="00646022"/>
    <w:rsid w:val="006F294B"/>
    <w:rsid w:val="006F2DBB"/>
    <w:rsid w:val="0074205F"/>
    <w:rsid w:val="0074262D"/>
    <w:rsid w:val="007539A2"/>
    <w:rsid w:val="007A1347"/>
    <w:rsid w:val="007B68AE"/>
    <w:rsid w:val="007C20D3"/>
    <w:rsid w:val="007C6AE2"/>
    <w:rsid w:val="007D58A6"/>
    <w:rsid w:val="007E3758"/>
    <w:rsid w:val="007F28DA"/>
    <w:rsid w:val="00831DFD"/>
    <w:rsid w:val="00875B21"/>
    <w:rsid w:val="00886833"/>
    <w:rsid w:val="00894271"/>
    <w:rsid w:val="008F5B2E"/>
    <w:rsid w:val="009315E0"/>
    <w:rsid w:val="00941BD2"/>
    <w:rsid w:val="0098496B"/>
    <w:rsid w:val="009F6F61"/>
    <w:rsid w:val="00A262B3"/>
    <w:rsid w:val="00A46838"/>
    <w:rsid w:val="00A46EAF"/>
    <w:rsid w:val="00A54336"/>
    <w:rsid w:val="00AC40C8"/>
    <w:rsid w:val="00AC5CCE"/>
    <w:rsid w:val="00AD2D45"/>
    <w:rsid w:val="00B011AD"/>
    <w:rsid w:val="00B1716A"/>
    <w:rsid w:val="00B25EB5"/>
    <w:rsid w:val="00B331EA"/>
    <w:rsid w:val="00B51399"/>
    <w:rsid w:val="00B77D2A"/>
    <w:rsid w:val="00B82892"/>
    <w:rsid w:val="00B850E1"/>
    <w:rsid w:val="00B9605F"/>
    <w:rsid w:val="00BC0776"/>
    <w:rsid w:val="00BE131D"/>
    <w:rsid w:val="00C01922"/>
    <w:rsid w:val="00C0269F"/>
    <w:rsid w:val="00C24F3D"/>
    <w:rsid w:val="00C84881"/>
    <w:rsid w:val="00CA699B"/>
    <w:rsid w:val="00CC665D"/>
    <w:rsid w:val="00CD61DB"/>
    <w:rsid w:val="00D263DD"/>
    <w:rsid w:val="00D3354E"/>
    <w:rsid w:val="00D466B5"/>
    <w:rsid w:val="00D5720E"/>
    <w:rsid w:val="00D66629"/>
    <w:rsid w:val="00D72E3D"/>
    <w:rsid w:val="00D835B7"/>
    <w:rsid w:val="00D876B0"/>
    <w:rsid w:val="00DC5200"/>
    <w:rsid w:val="00DD1388"/>
    <w:rsid w:val="00DD1C53"/>
    <w:rsid w:val="00E04CC2"/>
    <w:rsid w:val="00E40FBA"/>
    <w:rsid w:val="00E479EE"/>
    <w:rsid w:val="00E9467C"/>
    <w:rsid w:val="00EA760B"/>
    <w:rsid w:val="00ED479C"/>
    <w:rsid w:val="00F201D4"/>
    <w:rsid w:val="00F47401"/>
    <w:rsid w:val="00F75BFF"/>
    <w:rsid w:val="00FA6248"/>
    <w:rsid w:val="00FD102A"/>
    <w:rsid w:val="00FF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01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wmf" Type="http://schemas.openxmlformats.org/officeDocument/2006/relationships/image"/><Relationship Id="rId1553" Target="embeddings/oleObject773.bin" Type="http://schemas.openxmlformats.org/officeDocument/2006/relationships/oleObject"/><Relationship Id="rId1554" Target="media/image774.wmf" Type="http://schemas.openxmlformats.org/officeDocument/2006/relationships/image"/><Relationship Id="rId1555" Target="embeddings/oleObject774.bin" Type="http://schemas.openxmlformats.org/officeDocument/2006/relationships/oleObject"/><Relationship Id="rId1556" Target="media/image775.wmf" Type="http://schemas.openxmlformats.org/officeDocument/2006/relationships/image"/><Relationship Id="rId1557" Target="embeddings/oleObject775.bin" Type="http://schemas.openxmlformats.org/officeDocument/2006/relationships/oleObject"/><Relationship Id="rId1558" Target="media/image776.wmf" Type="http://schemas.openxmlformats.org/officeDocument/2006/relationships/image"/><Relationship Id="rId1559" Target="embeddings/oleObject776.bin" Type="http://schemas.openxmlformats.org/officeDocument/2006/relationships/oleObject"/><Relationship Id="rId156" Target="media/image75.wmf" Type="http://schemas.openxmlformats.org/officeDocument/2006/relationships/image"/><Relationship Id="rId1560" Target="media/image777.wmf" Type="http://schemas.openxmlformats.org/officeDocument/2006/relationships/image"/><Relationship Id="rId1561" Target="embeddings/oleObject777.bin" Type="http://schemas.openxmlformats.org/officeDocument/2006/relationships/oleObject"/><Relationship Id="rId1562" Target="media/image778.wmf" Type="http://schemas.openxmlformats.org/officeDocument/2006/relationships/image"/><Relationship Id="rId1563" Target="embeddings/oleObject778.bin" Type="http://schemas.openxmlformats.org/officeDocument/2006/relationships/oleObject"/><Relationship Id="rId1564" Target="media/image779.wmf" Type="http://schemas.openxmlformats.org/officeDocument/2006/relationships/image"/><Relationship Id="rId1565" Target="embeddings/oleObject779.bin" Type="http://schemas.openxmlformats.org/officeDocument/2006/relationships/oleObject"/><Relationship Id="rId1566" Target="media/image780.wmf" Type="http://schemas.openxmlformats.org/officeDocument/2006/relationships/image"/><Relationship Id="rId1567" Target="embeddings/oleObject780.bin" Type="http://schemas.openxmlformats.org/officeDocument/2006/relationships/oleObject"/><Relationship Id="rId1568" Target="media/image781.wmf" Type="http://schemas.openxmlformats.org/officeDocument/2006/relationships/image"/><Relationship Id="rId1569" Target="embeddings/oleObject781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82.wmf" Type="http://schemas.openxmlformats.org/officeDocument/2006/relationships/image"/><Relationship Id="rId1571" Target="embeddings/oleObject782.bin" Type="http://schemas.openxmlformats.org/officeDocument/2006/relationships/oleObject"/><Relationship Id="rId1572" Target="media/image783.wmf" Type="http://schemas.openxmlformats.org/officeDocument/2006/relationships/image"/><Relationship Id="rId1573" Target="embeddings/oleObject783.bin" Type="http://schemas.openxmlformats.org/officeDocument/2006/relationships/oleObject"/><Relationship Id="rId1574" Target="media/image784.wmf" Type="http://schemas.openxmlformats.org/officeDocument/2006/relationships/image"/><Relationship Id="rId1575" Target="embeddings/oleObject784.bin" Type="http://schemas.openxmlformats.org/officeDocument/2006/relationships/oleObject"/><Relationship Id="rId1576" Target="media/image785.wmf" Type="http://schemas.openxmlformats.org/officeDocument/2006/relationships/image"/><Relationship Id="rId1577" Target="embeddings/oleObject785.bin" Type="http://schemas.openxmlformats.org/officeDocument/2006/relationships/oleObject"/><Relationship Id="rId1578" Target="media/image786.wmf" Type="http://schemas.openxmlformats.org/officeDocument/2006/relationships/image"/><Relationship Id="rId1579" Target="embeddings/oleObject786.bin" Type="http://schemas.openxmlformats.org/officeDocument/2006/relationships/oleObject"/><Relationship Id="rId158" Target="media/image76.wmf" Type="http://schemas.openxmlformats.org/officeDocument/2006/relationships/image"/><Relationship Id="rId1580" Target="media/image787.wmf" Type="http://schemas.openxmlformats.org/officeDocument/2006/relationships/image"/><Relationship Id="rId1581" Target="embeddings/oleObject787.bin" Type="http://schemas.openxmlformats.org/officeDocument/2006/relationships/oleObject"/><Relationship Id="rId1582" Target="media/image788.wmf" Type="http://schemas.openxmlformats.org/officeDocument/2006/relationships/image"/><Relationship Id="rId1583" Target="embeddings/oleObject788.bin" Type="http://schemas.openxmlformats.org/officeDocument/2006/relationships/oleObject"/><Relationship Id="rId1584" Target="media/image789.wmf" Type="http://schemas.openxmlformats.org/officeDocument/2006/relationships/image"/><Relationship Id="rId1585" Target="embeddings/oleObject789.bin" Type="http://schemas.openxmlformats.org/officeDocument/2006/relationships/oleObject"/><Relationship Id="rId1586" Target="media/image790.wmf" Type="http://schemas.openxmlformats.org/officeDocument/2006/relationships/image"/><Relationship Id="rId1587" Target="embeddings/oleObject790.bin" Type="http://schemas.openxmlformats.org/officeDocument/2006/relationships/oleObject"/><Relationship Id="rId1588" Target="media/image791.wmf" Type="http://schemas.openxmlformats.org/officeDocument/2006/relationships/image"/><Relationship Id="rId1589" Target="embeddings/oleObject791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92.wmf" Type="http://schemas.openxmlformats.org/officeDocument/2006/relationships/image"/><Relationship Id="rId1591" Target="embeddings/oleObject792.bin" Type="http://schemas.openxmlformats.org/officeDocument/2006/relationships/oleObject"/><Relationship Id="rId1592" Target="media/image793.wmf" Type="http://schemas.openxmlformats.org/officeDocument/2006/relationships/image"/><Relationship Id="rId1593" Target="embeddings/oleObject793.bin" Type="http://schemas.openxmlformats.org/officeDocument/2006/relationships/oleObject"/><Relationship Id="rId1594" Target="media/image794.wmf" Type="http://schemas.openxmlformats.org/officeDocument/2006/relationships/image"/><Relationship Id="rId1595" Target="embeddings/oleObject794.bin" Type="http://schemas.openxmlformats.org/officeDocument/2006/relationships/oleObject"/><Relationship Id="rId1596" Target="media/image795.wmf" Type="http://schemas.openxmlformats.org/officeDocument/2006/relationships/image"/><Relationship Id="rId1597" Target="embeddings/oleObject795.bin" Type="http://schemas.openxmlformats.org/officeDocument/2006/relationships/oleObject"/><Relationship Id="rId1598" Target="media/image796.wmf" Type="http://schemas.openxmlformats.org/officeDocument/2006/relationships/image"/><Relationship Id="rId1599" Target="embeddings/oleObject79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797.wmf" Type="http://schemas.openxmlformats.org/officeDocument/2006/relationships/image"/><Relationship Id="rId1601" Target="embeddings/oleObject797.bin" Type="http://schemas.openxmlformats.org/officeDocument/2006/relationships/oleObject"/><Relationship Id="rId1602" Target="media/image798.wmf" Type="http://schemas.openxmlformats.org/officeDocument/2006/relationships/image"/><Relationship Id="rId1603" Target="embeddings/oleObject798.bin" Type="http://schemas.openxmlformats.org/officeDocument/2006/relationships/oleObject"/><Relationship Id="rId1604" Target="media/image799.wmf" Type="http://schemas.openxmlformats.org/officeDocument/2006/relationships/image"/><Relationship Id="rId1605" Target="embeddings/oleObject799.bin" Type="http://schemas.openxmlformats.org/officeDocument/2006/relationships/oleObject"/><Relationship Id="rId1606" Target="media/image800.wmf" Type="http://schemas.openxmlformats.org/officeDocument/2006/relationships/image"/><Relationship Id="rId1607" Target="embeddings/oleObject800.bin" Type="http://schemas.openxmlformats.org/officeDocument/2006/relationships/oleObject"/><Relationship Id="rId1608" Target="media/image801.wmf" Type="http://schemas.openxmlformats.org/officeDocument/2006/relationships/image"/><Relationship Id="rId1609" Target="embeddings/oleObject801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802.wmf" Type="http://schemas.openxmlformats.org/officeDocument/2006/relationships/image"/><Relationship Id="rId1611" Target="embeddings/oleObject802.bin" Type="http://schemas.openxmlformats.org/officeDocument/2006/relationships/oleObject"/><Relationship Id="rId1612" Target="media/image803.wmf" Type="http://schemas.openxmlformats.org/officeDocument/2006/relationships/image"/><Relationship Id="rId1613" Target="embeddings/oleObject803.bin" Type="http://schemas.openxmlformats.org/officeDocument/2006/relationships/oleObject"/><Relationship Id="rId1614" Target="media/image804.wmf" Type="http://schemas.openxmlformats.org/officeDocument/2006/relationships/image"/><Relationship Id="rId1615" Target="embeddings/oleObject804.bin" Type="http://schemas.openxmlformats.org/officeDocument/2006/relationships/oleObject"/><Relationship Id="rId1616" Target="media/image805.wmf" Type="http://schemas.openxmlformats.org/officeDocument/2006/relationships/image"/><Relationship Id="rId1617" Target="embeddings/oleObject805.bin" Type="http://schemas.openxmlformats.org/officeDocument/2006/relationships/oleObject"/><Relationship Id="rId1618" Target="media/image806.wmf" Type="http://schemas.openxmlformats.org/officeDocument/2006/relationships/image"/><Relationship Id="rId1619" Target="embeddings/oleObject806.bin" Type="http://schemas.openxmlformats.org/officeDocument/2006/relationships/oleObject"/><Relationship Id="rId162" Target="media/image78.wmf" Type="http://schemas.openxmlformats.org/officeDocument/2006/relationships/image"/><Relationship Id="rId1620" Target="media/image807.wmf" Type="http://schemas.openxmlformats.org/officeDocument/2006/relationships/image"/><Relationship Id="rId1621" Target="embeddings/oleObject807.bin" Type="http://schemas.openxmlformats.org/officeDocument/2006/relationships/oleObject"/><Relationship Id="rId1622" Target="media/image808.wmf" Type="http://schemas.openxmlformats.org/officeDocument/2006/relationships/image"/><Relationship Id="rId1623" Target="embeddings/oleObject808.bin" Type="http://schemas.openxmlformats.org/officeDocument/2006/relationships/oleObject"/><Relationship Id="rId1624" Target="media/image809.wmf" Type="http://schemas.openxmlformats.org/officeDocument/2006/relationships/image"/><Relationship Id="rId1625" Target="embeddings/oleObject809.bin" Type="http://schemas.openxmlformats.org/officeDocument/2006/relationships/oleObject"/><Relationship Id="rId1626" Target="media/image810.wmf" Type="http://schemas.openxmlformats.org/officeDocument/2006/relationships/image"/><Relationship Id="rId1627" Target="embeddings/oleObject810.bin" Type="http://schemas.openxmlformats.org/officeDocument/2006/relationships/oleObject"/><Relationship Id="rId1628" Target="media/image811.wmf" Type="http://schemas.openxmlformats.org/officeDocument/2006/relationships/image"/><Relationship Id="rId1629" Target="embeddings/oleObject811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812.wmf" Type="http://schemas.openxmlformats.org/officeDocument/2006/relationships/image"/><Relationship Id="rId1631" Target="embeddings/oleObject812.bin" Type="http://schemas.openxmlformats.org/officeDocument/2006/relationships/oleObject"/><Relationship Id="rId1632" Target="media/image813.wmf" Type="http://schemas.openxmlformats.org/officeDocument/2006/relationships/image"/><Relationship Id="rId1633" Target="embeddings/oleObject813.bin" Type="http://schemas.openxmlformats.org/officeDocument/2006/relationships/oleObject"/><Relationship Id="rId1634" Target="media/image814.wmf" Type="http://schemas.openxmlformats.org/officeDocument/2006/relationships/image"/><Relationship Id="rId1635" Target="embeddings/oleObject814.bin" Type="http://schemas.openxmlformats.org/officeDocument/2006/relationships/oleObject"/><Relationship Id="rId1636" Target="media/image815.wmf" Type="http://schemas.openxmlformats.org/officeDocument/2006/relationships/image"/><Relationship Id="rId1637" Target="embeddings/oleObject815.bin" Type="http://schemas.openxmlformats.org/officeDocument/2006/relationships/oleObject"/><Relationship Id="rId1638" Target="media/image816.wmf" Type="http://schemas.openxmlformats.org/officeDocument/2006/relationships/image"/><Relationship Id="rId1639" Target="embeddings/oleObject816.bin" Type="http://schemas.openxmlformats.org/officeDocument/2006/relationships/oleObject"/><Relationship Id="rId164" Target="media/image79.wmf" Type="http://schemas.openxmlformats.org/officeDocument/2006/relationships/image"/><Relationship Id="rId1640" Target="media/image817.wmf" Type="http://schemas.openxmlformats.org/officeDocument/2006/relationships/image"/><Relationship Id="rId1641" Target="embeddings/oleObject817.bin" Type="http://schemas.openxmlformats.org/officeDocument/2006/relationships/oleObject"/><Relationship Id="rId1642" Target="media/image818.wmf" Type="http://schemas.openxmlformats.org/officeDocument/2006/relationships/image"/><Relationship Id="rId1643" Target="embeddings/oleObject818.bin" Type="http://schemas.openxmlformats.org/officeDocument/2006/relationships/oleObject"/><Relationship Id="rId1644" Target="media/image819.wmf" Type="http://schemas.openxmlformats.org/officeDocument/2006/relationships/image"/><Relationship Id="rId1645" Target="embeddings/oleObject819.bin" Type="http://schemas.openxmlformats.org/officeDocument/2006/relationships/oleObject"/><Relationship Id="rId1646" Target="media/image820.wmf" Type="http://schemas.openxmlformats.org/officeDocument/2006/relationships/image"/><Relationship Id="rId1647" Target="embeddings/oleObject820.bin" Type="http://schemas.openxmlformats.org/officeDocument/2006/relationships/oleObject"/><Relationship Id="rId1648" Target="media/image821.wmf" Type="http://schemas.openxmlformats.org/officeDocument/2006/relationships/image"/><Relationship Id="rId1649" Target="embeddings/oleObject821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2.wmf" Type="http://schemas.openxmlformats.org/officeDocument/2006/relationships/image"/><Relationship Id="rId1651" Target="embeddings/oleObject822.bin" Type="http://schemas.openxmlformats.org/officeDocument/2006/relationships/oleObject"/><Relationship Id="rId1652" Target="media/image823.wmf" Type="http://schemas.openxmlformats.org/officeDocument/2006/relationships/image"/><Relationship Id="rId1653" Target="embeddings/oleObject823.bin" Type="http://schemas.openxmlformats.org/officeDocument/2006/relationships/oleObject"/><Relationship Id="rId1654" Target="media/image824.wmf" Type="http://schemas.openxmlformats.org/officeDocument/2006/relationships/image"/><Relationship Id="rId1655" Target="embeddings/oleObject824.bin" Type="http://schemas.openxmlformats.org/officeDocument/2006/relationships/oleObject"/><Relationship Id="rId1656" Target="media/image825.wmf" Type="http://schemas.openxmlformats.org/officeDocument/2006/relationships/image"/><Relationship Id="rId1657" Target="embeddings/oleObject825.bin" Type="http://schemas.openxmlformats.org/officeDocument/2006/relationships/oleObject"/><Relationship Id="rId1658" Target="media/image826.wmf" Type="http://schemas.openxmlformats.org/officeDocument/2006/relationships/image"/><Relationship Id="rId1659" Target="embeddings/oleObject826.bin" Type="http://schemas.openxmlformats.org/officeDocument/2006/relationships/oleObject"/><Relationship Id="rId166" Target="media/image80.wmf" Type="http://schemas.openxmlformats.org/officeDocument/2006/relationships/image"/><Relationship Id="rId1660" Target="media/image827.wmf" Type="http://schemas.openxmlformats.org/officeDocument/2006/relationships/image"/><Relationship Id="rId1661" Target="embeddings/oleObject827.bin" Type="http://schemas.openxmlformats.org/officeDocument/2006/relationships/oleObject"/><Relationship Id="rId1662" Target="media/image828.wmf" Type="http://schemas.openxmlformats.org/officeDocument/2006/relationships/image"/><Relationship Id="rId1663" Target="embeddings/oleObject828.bin" Type="http://schemas.openxmlformats.org/officeDocument/2006/relationships/oleObject"/><Relationship Id="rId1664" Target="media/image829.wmf" Type="http://schemas.openxmlformats.org/officeDocument/2006/relationships/image"/><Relationship Id="rId1665" Target="embeddings/oleObject829.bin" Type="http://schemas.openxmlformats.org/officeDocument/2006/relationships/oleObject"/><Relationship Id="rId1666" Target="media/image830.wmf" Type="http://schemas.openxmlformats.org/officeDocument/2006/relationships/image"/><Relationship Id="rId1667" Target="embeddings/oleObject830.bin" Type="http://schemas.openxmlformats.org/officeDocument/2006/relationships/oleObject"/><Relationship Id="rId1668" Target="media/image831.wmf" Type="http://schemas.openxmlformats.org/officeDocument/2006/relationships/image"/><Relationship Id="rId1669" Target="embeddings/oleObject831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2.wmf" Type="http://schemas.openxmlformats.org/officeDocument/2006/relationships/image"/><Relationship Id="rId1671" Target="embeddings/oleObject832.bin" Type="http://schemas.openxmlformats.org/officeDocument/2006/relationships/oleObject"/><Relationship Id="rId1672" Target="media/image833.wmf" Type="http://schemas.openxmlformats.org/officeDocument/2006/relationships/image"/><Relationship Id="rId1673" Target="embeddings/oleObject833.bin" Type="http://schemas.openxmlformats.org/officeDocument/2006/relationships/oleObject"/><Relationship Id="rId1674" Target="media/image834.wmf" Type="http://schemas.openxmlformats.org/officeDocument/2006/relationships/image"/><Relationship Id="rId1675" Target="embeddings/oleObject834.bin" Type="http://schemas.openxmlformats.org/officeDocument/2006/relationships/oleObject"/><Relationship Id="rId1676" Target="media/image835.wmf" Type="http://schemas.openxmlformats.org/officeDocument/2006/relationships/image"/><Relationship Id="rId1677" Target="embeddings/oleObject835.bin" Type="http://schemas.openxmlformats.org/officeDocument/2006/relationships/oleObject"/><Relationship Id="rId1678" Target="media/image836.wmf" Type="http://schemas.openxmlformats.org/officeDocument/2006/relationships/image"/><Relationship Id="rId1679" Target="embeddings/oleObject836.bin" Type="http://schemas.openxmlformats.org/officeDocument/2006/relationships/oleObject"/><Relationship Id="rId168" Target="media/image81.wmf" Type="http://schemas.openxmlformats.org/officeDocument/2006/relationships/image"/><Relationship Id="rId1680" Target="media/image837.wmf" Type="http://schemas.openxmlformats.org/officeDocument/2006/relationships/image"/><Relationship Id="rId1681" Target="embeddings/oleObject837.bin" Type="http://schemas.openxmlformats.org/officeDocument/2006/relationships/oleObject"/><Relationship Id="rId1682" Target="media/image838.wmf" Type="http://schemas.openxmlformats.org/officeDocument/2006/relationships/image"/><Relationship Id="rId1683" Target="embeddings/oleObject838.bin" Type="http://schemas.openxmlformats.org/officeDocument/2006/relationships/oleObject"/><Relationship Id="rId1684" Target="media/image839.wmf" Type="http://schemas.openxmlformats.org/officeDocument/2006/relationships/image"/><Relationship Id="rId1685" Target="embeddings/oleObject839.bin" Type="http://schemas.openxmlformats.org/officeDocument/2006/relationships/oleObject"/><Relationship Id="rId1686" Target="media/image840.wmf" Type="http://schemas.openxmlformats.org/officeDocument/2006/relationships/image"/><Relationship Id="rId1687" Target="embeddings/oleObject840.bin" Type="http://schemas.openxmlformats.org/officeDocument/2006/relationships/oleObject"/><Relationship Id="rId1688" Target="media/image841.wmf" Type="http://schemas.openxmlformats.org/officeDocument/2006/relationships/image"/><Relationship Id="rId1689" Target="embeddings/oleObject841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2.wmf" Type="http://schemas.openxmlformats.org/officeDocument/2006/relationships/image"/><Relationship Id="rId1691" Target="embeddings/oleObject842.bin" Type="http://schemas.openxmlformats.org/officeDocument/2006/relationships/oleObject"/><Relationship Id="rId1692" Target="media/image843.wmf" Type="http://schemas.openxmlformats.org/officeDocument/2006/relationships/image"/><Relationship Id="rId1693" Target="embeddings/oleObject843.bin" Type="http://schemas.openxmlformats.org/officeDocument/2006/relationships/oleObject"/><Relationship Id="rId1694" Target="media/image844.wmf" Type="http://schemas.openxmlformats.org/officeDocument/2006/relationships/image"/><Relationship Id="rId1695" Target="embeddings/oleObject844.bin" Type="http://schemas.openxmlformats.org/officeDocument/2006/relationships/oleObject"/><Relationship Id="rId1696" Target="media/image845.wmf" Type="http://schemas.openxmlformats.org/officeDocument/2006/relationships/image"/><Relationship Id="rId1697" Target="embeddings/oleObject845.bin" Type="http://schemas.openxmlformats.org/officeDocument/2006/relationships/oleObject"/><Relationship Id="rId1698" Target="media/image846.wmf" Type="http://schemas.openxmlformats.org/officeDocument/2006/relationships/image"/><Relationship Id="rId1699" Target="embeddings/oleObject846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47.wmf" Type="http://schemas.openxmlformats.org/officeDocument/2006/relationships/image"/><Relationship Id="rId1701" Target="embeddings/oleObject847.bin" Type="http://schemas.openxmlformats.org/officeDocument/2006/relationships/oleObject"/><Relationship Id="rId1702" Target="media/image848.wmf" Type="http://schemas.openxmlformats.org/officeDocument/2006/relationships/image"/><Relationship Id="rId1703" Target="embeddings/oleObject848.bin" Type="http://schemas.openxmlformats.org/officeDocument/2006/relationships/oleObject"/><Relationship Id="rId1704" Target="media/image849.wmf" Type="http://schemas.openxmlformats.org/officeDocument/2006/relationships/image"/><Relationship Id="rId1705" Target="embeddings/oleObject849.bin" Type="http://schemas.openxmlformats.org/officeDocument/2006/relationships/oleObject"/><Relationship Id="rId1706" Target="media/image850.wmf" Type="http://schemas.openxmlformats.org/officeDocument/2006/relationships/image"/><Relationship Id="rId1707" Target="embeddings/oleObject850.bin" Type="http://schemas.openxmlformats.org/officeDocument/2006/relationships/oleObject"/><Relationship Id="rId1708" Target="media/image851.wmf" Type="http://schemas.openxmlformats.org/officeDocument/2006/relationships/image"/><Relationship Id="rId1709" Target="embeddings/oleObject851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2.wmf" Type="http://schemas.openxmlformats.org/officeDocument/2006/relationships/image"/><Relationship Id="rId1711" Target="embeddings/oleObject852.bin" Type="http://schemas.openxmlformats.org/officeDocument/2006/relationships/oleObject"/><Relationship Id="rId1712" Target="media/image853.wmf" Type="http://schemas.openxmlformats.org/officeDocument/2006/relationships/image"/><Relationship Id="rId1713" Target="embeddings/oleObject853.bin" Type="http://schemas.openxmlformats.org/officeDocument/2006/relationships/oleObject"/><Relationship Id="rId1714" Target="media/image854.wmf" Type="http://schemas.openxmlformats.org/officeDocument/2006/relationships/image"/><Relationship Id="rId1715" Target="embeddings/oleObject854.bin" Type="http://schemas.openxmlformats.org/officeDocument/2006/relationships/oleObject"/><Relationship Id="rId1716" Target="media/image855.wmf" Type="http://schemas.openxmlformats.org/officeDocument/2006/relationships/image"/><Relationship Id="rId1717" Target="embeddings/oleObject855.bin" Type="http://schemas.openxmlformats.org/officeDocument/2006/relationships/oleObject"/><Relationship Id="rId1718" Target="media/image856.wmf" Type="http://schemas.openxmlformats.org/officeDocument/2006/relationships/image"/><Relationship Id="rId1719" Target="embeddings/oleObject856.bin" Type="http://schemas.openxmlformats.org/officeDocument/2006/relationships/oleObject"/><Relationship Id="rId172" Target="media/image83.wmf" Type="http://schemas.openxmlformats.org/officeDocument/2006/relationships/image"/><Relationship Id="rId1720" Target="media/image857.wmf" Type="http://schemas.openxmlformats.org/officeDocument/2006/relationships/image"/><Relationship Id="rId1721" Target="embeddings/oleObject857.bin" Type="http://schemas.openxmlformats.org/officeDocument/2006/relationships/oleObject"/><Relationship Id="rId1722" Target="media/image858.wmf" Type="http://schemas.openxmlformats.org/officeDocument/2006/relationships/image"/><Relationship Id="rId1723" Target="embeddings/oleObject858.bin" Type="http://schemas.openxmlformats.org/officeDocument/2006/relationships/oleObject"/><Relationship Id="rId1724" Target="media/image859.wmf" Type="http://schemas.openxmlformats.org/officeDocument/2006/relationships/image"/><Relationship Id="rId1725" Target="embeddings/oleObject859.bin" Type="http://schemas.openxmlformats.org/officeDocument/2006/relationships/oleObject"/><Relationship Id="rId1726" Target="media/image860.wmf" Type="http://schemas.openxmlformats.org/officeDocument/2006/relationships/image"/><Relationship Id="rId1727" Target="embeddings/oleObject860.bin" Type="http://schemas.openxmlformats.org/officeDocument/2006/relationships/oleObject"/><Relationship Id="rId1728" Target="media/image861.wmf" Type="http://schemas.openxmlformats.org/officeDocument/2006/relationships/image"/><Relationship Id="rId1729" Target="embeddings/oleObject861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2.wmf" Type="http://schemas.openxmlformats.org/officeDocument/2006/relationships/image"/><Relationship Id="rId1731" Target="embeddings/oleObject862.bin" Type="http://schemas.openxmlformats.org/officeDocument/2006/relationships/oleObject"/><Relationship Id="rId1732" Target="media/image863.wmf" Type="http://schemas.openxmlformats.org/officeDocument/2006/relationships/image"/><Relationship Id="rId1733" Target="embeddings/oleObject863.bin" Type="http://schemas.openxmlformats.org/officeDocument/2006/relationships/oleObject"/><Relationship Id="rId1734" Target="media/image864.wmf" Type="http://schemas.openxmlformats.org/officeDocument/2006/relationships/image"/><Relationship Id="rId1735" Target="embeddings/oleObject864.bin" Type="http://schemas.openxmlformats.org/officeDocument/2006/relationships/oleObject"/><Relationship Id="rId1736" Target="media/image865.wmf" Type="http://schemas.openxmlformats.org/officeDocument/2006/relationships/image"/><Relationship Id="rId1737" Target="embeddings/oleObject865.bin" Type="http://schemas.openxmlformats.org/officeDocument/2006/relationships/oleObject"/><Relationship Id="rId1738" Target="media/image866.wmf" Type="http://schemas.openxmlformats.org/officeDocument/2006/relationships/image"/><Relationship Id="rId1739" Target="embeddings/oleObject866.bin" Type="http://schemas.openxmlformats.org/officeDocument/2006/relationships/oleObject"/><Relationship Id="rId174" Target="media/image84.wmf" Type="http://schemas.openxmlformats.org/officeDocument/2006/relationships/image"/><Relationship Id="rId1740" Target="media/image867.wmf" Type="http://schemas.openxmlformats.org/officeDocument/2006/relationships/image"/><Relationship Id="rId1741" Target="embeddings/oleObject867.bin" Type="http://schemas.openxmlformats.org/officeDocument/2006/relationships/oleObject"/><Relationship Id="rId1742" Target="media/image868.wmf" Type="http://schemas.openxmlformats.org/officeDocument/2006/relationships/image"/><Relationship Id="rId1743" Target="embeddings/oleObject868.bin" Type="http://schemas.openxmlformats.org/officeDocument/2006/relationships/oleObject"/><Relationship Id="rId1744" Target="media/image869.wmf" Type="http://schemas.openxmlformats.org/officeDocument/2006/relationships/image"/><Relationship Id="rId1745" Target="embeddings/oleObject869.bin" Type="http://schemas.openxmlformats.org/officeDocument/2006/relationships/oleObject"/><Relationship Id="rId1746" Target="media/image870.wmf" Type="http://schemas.openxmlformats.org/officeDocument/2006/relationships/image"/><Relationship Id="rId1747" Target="embeddings/oleObject870.bin" Type="http://schemas.openxmlformats.org/officeDocument/2006/relationships/oleObject"/><Relationship Id="rId1748" Target="media/image871.wmf" Type="http://schemas.openxmlformats.org/officeDocument/2006/relationships/image"/><Relationship Id="rId1749" Target="embeddings/oleObject871.bin" Type="http://schemas.openxmlformats.org/officeDocument/2006/relationships/oleObject"/><Relationship Id="rId175" Target="embeddings/oleObject84.bin" Type="http://schemas.openxmlformats.org/officeDocument/2006/relationships/oleObject"/><Relationship Id="rId1750" Target="media/image872.wmf" Type="http://schemas.openxmlformats.org/officeDocument/2006/relationships/image"/><Relationship Id="rId1751" Target="embeddings/oleObject872.bin" Type="http://schemas.openxmlformats.org/officeDocument/2006/relationships/oleObject"/><Relationship Id="rId1752" Target="media/image873.wmf" Type="http://schemas.openxmlformats.org/officeDocument/2006/relationships/image"/><Relationship Id="rId1753" Target="embeddings/oleObject873.bin" Type="http://schemas.openxmlformats.org/officeDocument/2006/relationships/oleObject"/><Relationship Id="rId1754" Target="media/image874.wmf" Type="http://schemas.openxmlformats.org/officeDocument/2006/relationships/image"/><Relationship Id="rId1755" Target="embeddings/oleObject874.bin" Type="http://schemas.openxmlformats.org/officeDocument/2006/relationships/oleObject"/><Relationship Id="rId1756" Target="media/image875.wmf" Type="http://schemas.openxmlformats.org/officeDocument/2006/relationships/image"/><Relationship Id="rId1757" Target="embeddings/oleObject875.bin" Type="http://schemas.openxmlformats.org/officeDocument/2006/relationships/oleObject"/><Relationship Id="rId1758" Target="media/image876.wmf" Type="http://schemas.openxmlformats.org/officeDocument/2006/relationships/image"/><Relationship Id="rId1759" Target="embeddings/oleObject876.bin" Type="http://schemas.openxmlformats.org/officeDocument/2006/relationships/oleObject"/><Relationship Id="rId176" Target="media/image85.wmf" Type="http://schemas.openxmlformats.org/officeDocument/2006/relationships/image"/><Relationship Id="rId1760" Target="media/image877.wmf" Type="http://schemas.openxmlformats.org/officeDocument/2006/relationships/image"/><Relationship Id="rId1761" Target="embeddings/oleObject877.bin" Type="http://schemas.openxmlformats.org/officeDocument/2006/relationships/oleObject"/><Relationship Id="rId1762" Target="media/image878.wmf" Type="http://schemas.openxmlformats.org/officeDocument/2006/relationships/image"/><Relationship Id="rId1763" Target="embeddings/oleObject878.bin" Type="http://schemas.openxmlformats.org/officeDocument/2006/relationships/oleObject"/><Relationship Id="rId1764" Target="media/image879.wmf" Type="http://schemas.openxmlformats.org/officeDocument/2006/relationships/image"/><Relationship Id="rId1765" Target="embeddings/oleObject879.bin" Type="http://schemas.openxmlformats.org/officeDocument/2006/relationships/oleObject"/><Relationship Id="rId1766" Target="media/image880.wmf" Type="http://schemas.openxmlformats.org/officeDocument/2006/relationships/image"/><Relationship Id="rId1767" Target="embeddings/oleObject880.bin" Type="http://schemas.openxmlformats.org/officeDocument/2006/relationships/oleObject"/><Relationship Id="rId1768" Target="media/image881.wmf" Type="http://schemas.openxmlformats.org/officeDocument/2006/relationships/image"/><Relationship Id="rId1769" Target="embeddings/oleObject881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82.wmf" Type="http://schemas.openxmlformats.org/officeDocument/2006/relationships/image"/><Relationship Id="rId1771" Target="embeddings/oleObject882.bin" Type="http://schemas.openxmlformats.org/officeDocument/2006/relationships/oleObject"/><Relationship Id="rId1772" Target="media/image883.wmf" Type="http://schemas.openxmlformats.org/officeDocument/2006/relationships/image"/><Relationship Id="rId1773" Target="embeddings/oleObject883.bin" Type="http://schemas.openxmlformats.org/officeDocument/2006/relationships/oleObject"/><Relationship Id="rId1774" Target="media/image884.wmf" Type="http://schemas.openxmlformats.org/officeDocument/2006/relationships/image"/><Relationship Id="rId1775" Target="embeddings/oleObject884.bin" Type="http://schemas.openxmlformats.org/officeDocument/2006/relationships/oleObject"/><Relationship Id="rId1776" Target="media/image885.wmf" Type="http://schemas.openxmlformats.org/officeDocument/2006/relationships/image"/><Relationship Id="rId1777" Target="embeddings/oleObject885.bin" Type="http://schemas.openxmlformats.org/officeDocument/2006/relationships/oleObject"/><Relationship Id="rId1778" Target="media/image886.wmf" Type="http://schemas.openxmlformats.org/officeDocument/2006/relationships/image"/><Relationship Id="rId1779" Target="embeddings/oleObject886.bin" Type="http://schemas.openxmlformats.org/officeDocument/2006/relationships/oleObject"/><Relationship Id="rId178" Target="media/image86.wmf" Type="http://schemas.openxmlformats.org/officeDocument/2006/relationships/image"/><Relationship Id="rId1780" Target="media/image887.wmf" Type="http://schemas.openxmlformats.org/officeDocument/2006/relationships/image"/><Relationship Id="rId1781" Target="embeddings/oleObject887.bin" Type="http://schemas.openxmlformats.org/officeDocument/2006/relationships/oleObject"/><Relationship Id="rId1782" Target="media/image888.wmf" Type="http://schemas.openxmlformats.org/officeDocument/2006/relationships/image"/><Relationship Id="rId1783" Target="embeddings/oleObject888.bin" Type="http://schemas.openxmlformats.org/officeDocument/2006/relationships/oleObject"/><Relationship Id="rId1784" Target="media/image889.wmf" Type="http://schemas.openxmlformats.org/officeDocument/2006/relationships/image"/><Relationship Id="rId1785" Target="embeddings/oleObject889.bin" Type="http://schemas.openxmlformats.org/officeDocument/2006/relationships/oleObject"/><Relationship Id="rId1786" Target="media/image890.wmf" Type="http://schemas.openxmlformats.org/officeDocument/2006/relationships/image"/><Relationship Id="rId1787" Target="embeddings/oleObject890.bin" Type="http://schemas.openxmlformats.org/officeDocument/2006/relationships/oleObject"/><Relationship Id="rId1788" Target="media/image891.wmf" Type="http://schemas.openxmlformats.org/officeDocument/2006/relationships/image"/><Relationship Id="rId1789" Target="embeddings/oleObject891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92.wmf" Type="http://schemas.openxmlformats.org/officeDocument/2006/relationships/image"/><Relationship Id="rId1791" Target="embeddings/oleObject892.bin" Type="http://schemas.openxmlformats.org/officeDocument/2006/relationships/oleObject"/><Relationship Id="rId1792" Target="media/image893.wmf" Type="http://schemas.openxmlformats.org/officeDocument/2006/relationships/image"/><Relationship Id="rId1793" Target="embeddings/oleObject893.bin" Type="http://schemas.openxmlformats.org/officeDocument/2006/relationships/oleObject"/><Relationship Id="rId1794" Target="media/image894.wmf" Type="http://schemas.openxmlformats.org/officeDocument/2006/relationships/image"/><Relationship Id="rId1795" Target="embeddings/oleObject894.bin" Type="http://schemas.openxmlformats.org/officeDocument/2006/relationships/oleObject"/><Relationship Id="rId1796" Target="media/image895.wmf" Type="http://schemas.openxmlformats.org/officeDocument/2006/relationships/image"/><Relationship Id="rId1797" Target="embeddings/oleObject895.bin" Type="http://schemas.openxmlformats.org/officeDocument/2006/relationships/oleObject"/><Relationship Id="rId1798" Target="media/image896.wmf" Type="http://schemas.openxmlformats.org/officeDocument/2006/relationships/image"/><Relationship Id="rId1799" Target="embeddings/oleObject89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97.wmf" Type="http://schemas.openxmlformats.org/officeDocument/2006/relationships/image"/><Relationship Id="rId1801" Target="embeddings/oleObject897.bin" Type="http://schemas.openxmlformats.org/officeDocument/2006/relationships/oleObject"/><Relationship Id="rId1802" Target="media/image898.wmf" Type="http://schemas.openxmlformats.org/officeDocument/2006/relationships/image"/><Relationship Id="rId1803" Target="embeddings/oleObject898.bin" Type="http://schemas.openxmlformats.org/officeDocument/2006/relationships/oleObject"/><Relationship Id="rId1804" Target="media/image899.wmf" Type="http://schemas.openxmlformats.org/officeDocument/2006/relationships/image"/><Relationship Id="rId1805" Target="embeddings/oleObject899.bin" Type="http://schemas.openxmlformats.org/officeDocument/2006/relationships/oleObject"/><Relationship Id="rId1806" Target="media/image900.wmf" Type="http://schemas.openxmlformats.org/officeDocument/2006/relationships/image"/><Relationship Id="rId1807" Target="embeddings/oleObject900.bin" Type="http://schemas.openxmlformats.org/officeDocument/2006/relationships/oleObject"/><Relationship Id="rId1808" Target="media/image901.wmf" Type="http://schemas.openxmlformats.org/officeDocument/2006/relationships/image"/><Relationship Id="rId1809" Target="embeddings/oleObject901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902.wmf" Type="http://schemas.openxmlformats.org/officeDocument/2006/relationships/image"/><Relationship Id="rId1811" Target="embeddings/oleObject902.bin" Type="http://schemas.openxmlformats.org/officeDocument/2006/relationships/oleObject"/><Relationship Id="rId1812" Target="media/image903.wmf" Type="http://schemas.openxmlformats.org/officeDocument/2006/relationships/image"/><Relationship Id="rId1813" Target="embeddings/oleObject903.bin" Type="http://schemas.openxmlformats.org/officeDocument/2006/relationships/oleObject"/><Relationship Id="rId1814" Target="media/image904.wmf" Type="http://schemas.openxmlformats.org/officeDocument/2006/relationships/image"/><Relationship Id="rId1815" Target="embeddings/oleObject904.bin" Type="http://schemas.openxmlformats.org/officeDocument/2006/relationships/oleObject"/><Relationship Id="rId1816" Target="media/image905.wmf" Type="http://schemas.openxmlformats.org/officeDocument/2006/relationships/image"/><Relationship Id="rId1817" Target="embeddings/oleObject905.bin" Type="http://schemas.openxmlformats.org/officeDocument/2006/relationships/oleObject"/><Relationship Id="rId1818" Target="media/image906.wmf" Type="http://schemas.openxmlformats.org/officeDocument/2006/relationships/image"/><Relationship Id="rId1819" Target="embeddings/oleObject906.bin" Type="http://schemas.openxmlformats.org/officeDocument/2006/relationships/oleObject"/><Relationship Id="rId182" Target="media/image88.wmf" Type="http://schemas.openxmlformats.org/officeDocument/2006/relationships/image"/><Relationship Id="rId1820" Target="media/image907.wmf" Type="http://schemas.openxmlformats.org/officeDocument/2006/relationships/image"/><Relationship Id="rId1821" Target="embeddings/oleObject907.bin" Type="http://schemas.openxmlformats.org/officeDocument/2006/relationships/oleObject"/><Relationship Id="rId1822" Target="media/image908.wmf" Type="http://schemas.openxmlformats.org/officeDocument/2006/relationships/image"/><Relationship Id="rId1823" Target="embeddings/oleObject908.bin" Type="http://schemas.openxmlformats.org/officeDocument/2006/relationships/oleObject"/><Relationship Id="rId1824" Target="media/image909.wmf" Type="http://schemas.openxmlformats.org/officeDocument/2006/relationships/image"/><Relationship Id="rId1825" Target="embeddings/oleObject909.bin" Type="http://schemas.openxmlformats.org/officeDocument/2006/relationships/oleObject"/><Relationship Id="rId1826" Target="media/image910.wmf" Type="http://schemas.openxmlformats.org/officeDocument/2006/relationships/image"/><Relationship Id="rId1827" Target="embeddings/oleObject910.bin" Type="http://schemas.openxmlformats.org/officeDocument/2006/relationships/oleObject"/><Relationship Id="rId1828" Target="media/image911.wmf" Type="http://schemas.openxmlformats.org/officeDocument/2006/relationships/image"/><Relationship Id="rId1829" Target="embeddings/oleObject911.bin" Type="http://schemas.openxmlformats.org/officeDocument/2006/relationships/oleObject"/><Relationship Id="rId183" Target="embeddings/oleObject88.bin" Type="http://schemas.openxmlformats.org/officeDocument/2006/relationships/oleObject"/><Relationship Id="rId1830" Target="media/image912.wmf" Type="http://schemas.openxmlformats.org/officeDocument/2006/relationships/image"/><Relationship Id="rId1831" Target="embeddings/oleObject912.bin" Type="http://schemas.openxmlformats.org/officeDocument/2006/relationships/oleObject"/><Relationship Id="rId1832" Target="media/image913.wmf" Type="http://schemas.openxmlformats.org/officeDocument/2006/relationships/image"/><Relationship Id="rId1833" Target="embeddings/oleObject913.bin" Type="http://schemas.openxmlformats.org/officeDocument/2006/relationships/oleObject"/><Relationship Id="rId1834" Target="media/image914.wmf" Type="http://schemas.openxmlformats.org/officeDocument/2006/relationships/image"/><Relationship Id="rId1835" Target="embeddings/oleObject914.bin" Type="http://schemas.openxmlformats.org/officeDocument/2006/relationships/oleObject"/><Relationship Id="rId1836" Target="media/image915.wmf" Type="http://schemas.openxmlformats.org/officeDocument/2006/relationships/image"/><Relationship Id="rId1837" Target="embeddings/oleObject915.bin" Type="http://schemas.openxmlformats.org/officeDocument/2006/relationships/oleObject"/><Relationship Id="rId1838" Target="media/image916.wmf" Type="http://schemas.openxmlformats.org/officeDocument/2006/relationships/image"/><Relationship Id="rId1839" Target="embeddings/oleObject916.bin" Type="http://schemas.openxmlformats.org/officeDocument/2006/relationships/oleObject"/><Relationship Id="rId184" Target="media/image89.wmf" Type="http://schemas.openxmlformats.org/officeDocument/2006/relationships/image"/><Relationship Id="rId1840" Target="media/image917.wmf" Type="http://schemas.openxmlformats.org/officeDocument/2006/relationships/image"/><Relationship Id="rId1841" Target="embeddings/oleObject917.bin" Type="http://schemas.openxmlformats.org/officeDocument/2006/relationships/oleObject"/><Relationship Id="rId1842" Target="media/image918.wmf" Type="http://schemas.openxmlformats.org/officeDocument/2006/relationships/image"/><Relationship Id="rId1843" Target="embeddings/oleObject918.bin" Type="http://schemas.openxmlformats.org/officeDocument/2006/relationships/oleObject"/><Relationship Id="rId1844" Target="media/image919.wmf" Type="http://schemas.openxmlformats.org/officeDocument/2006/relationships/image"/><Relationship Id="rId1845" Target="embeddings/oleObject919.bin" Type="http://schemas.openxmlformats.org/officeDocument/2006/relationships/oleObject"/><Relationship Id="rId1846" Target="media/image920.wmf" Type="http://schemas.openxmlformats.org/officeDocument/2006/relationships/image"/><Relationship Id="rId1847" Target="embeddings/oleObject920.bin" Type="http://schemas.openxmlformats.org/officeDocument/2006/relationships/oleObject"/><Relationship Id="rId1848" Target="media/image921.wmf" Type="http://schemas.openxmlformats.org/officeDocument/2006/relationships/image"/><Relationship Id="rId1849" Target="embeddings/oleObject921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22.wmf" Type="http://schemas.openxmlformats.org/officeDocument/2006/relationships/image"/><Relationship Id="rId1851" Target="embeddings/oleObject922.bin" Type="http://schemas.openxmlformats.org/officeDocument/2006/relationships/oleObject"/><Relationship Id="rId1852" Target="media/image923.wmf" Type="http://schemas.openxmlformats.org/officeDocument/2006/relationships/image"/><Relationship Id="rId1853" Target="embeddings/oleObject923.bin" Type="http://schemas.openxmlformats.org/officeDocument/2006/relationships/oleObject"/><Relationship Id="rId1854" Target="media/image924.wmf" Type="http://schemas.openxmlformats.org/officeDocument/2006/relationships/image"/><Relationship Id="rId1855" Target="embeddings/oleObject924.bin" Type="http://schemas.openxmlformats.org/officeDocument/2006/relationships/oleObject"/><Relationship Id="rId1856" Target="media/image925.wmf" Type="http://schemas.openxmlformats.org/officeDocument/2006/relationships/image"/><Relationship Id="rId1857" Target="embeddings/oleObject925.bin" Type="http://schemas.openxmlformats.org/officeDocument/2006/relationships/oleObject"/><Relationship Id="rId1858" Target="media/image926.wmf" Type="http://schemas.openxmlformats.org/officeDocument/2006/relationships/image"/><Relationship Id="rId1859" Target="embeddings/oleObject926.bin" Type="http://schemas.openxmlformats.org/officeDocument/2006/relationships/oleObject"/><Relationship Id="rId186" Target="media/image90.wmf" Type="http://schemas.openxmlformats.org/officeDocument/2006/relationships/image"/><Relationship Id="rId1860" Target="media/image927.wmf" Type="http://schemas.openxmlformats.org/officeDocument/2006/relationships/image"/><Relationship Id="rId1861" Target="embeddings/oleObject927.bin" Type="http://schemas.openxmlformats.org/officeDocument/2006/relationships/oleObject"/><Relationship Id="rId1862" Target="media/image928.wmf" Type="http://schemas.openxmlformats.org/officeDocument/2006/relationships/image"/><Relationship Id="rId1863" Target="embeddings/oleObject928.bin" Type="http://schemas.openxmlformats.org/officeDocument/2006/relationships/oleObject"/><Relationship Id="rId1864" Target="media/image929.wmf" Type="http://schemas.openxmlformats.org/officeDocument/2006/relationships/image"/><Relationship Id="rId1865" Target="embeddings/oleObject929.bin" Type="http://schemas.openxmlformats.org/officeDocument/2006/relationships/oleObject"/><Relationship Id="rId1866" Target="media/image930.wmf" Type="http://schemas.openxmlformats.org/officeDocument/2006/relationships/image"/><Relationship Id="rId1867" Target="embeddings/oleObject930.bin" Type="http://schemas.openxmlformats.org/officeDocument/2006/relationships/oleObject"/><Relationship Id="rId1868" Target="media/image931.wmf" Type="http://schemas.openxmlformats.org/officeDocument/2006/relationships/image"/><Relationship Id="rId1869" Target="embeddings/oleObject931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32.wmf" Type="http://schemas.openxmlformats.org/officeDocument/2006/relationships/image"/><Relationship Id="rId1871" Target="embeddings/oleObject932.bin" Type="http://schemas.openxmlformats.org/officeDocument/2006/relationships/oleObject"/><Relationship Id="rId1872" Target="media/image933.wmf" Type="http://schemas.openxmlformats.org/officeDocument/2006/relationships/image"/><Relationship Id="rId1873" Target="embeddings/oleObject933.bin" Type="http://schemas.openxmlformats.org/officeDocument/2006/relationships/oleObject"/><Relationship Id="rId1874" Target="media/image934.wmf" Type="http://schemas.openxmlformats.org/officeDocument/2006/relationships/image"/><Relationship Id="rId1875" Target="embeddings/oleObject934.bin" Type="http://schemas.openxmlformats.org/officeDocument/2006/relationships/oleObject"/><Relationship Id="rId1876" Target="media/image935.wmf" Type="http://schemas.openxmlformats.org/officeDocument/2006/relationships/image"/><Relationship Id="rId1877" Target="embeddings/oleObject935.bin" Type="http://schemas.openxmlformats.org/officeDocument/2006/relationships/oleObject"/><Relationship Id="rId1878" Target="media/image936.wmf" Type="http://schemas.openxmlformats.org/officeDocument/2006/relationships/image"/><Relationship Id="rId1879" Target="embeddings/oleObject936.bin" Type="http://schemas.openxmlformats.org/officeDocument/2006/relationships/oleObject"/><Relationship Id="rId188" Target="media/image91.wmf" Type="http://schemas.openxmlformats.org/officeDocument/2006/relationships/image"/><Relationship Id="rId1880" Target="media/image937.wmf" Type="http://schemas.openxmlformats.org/officeDocument/2006/relationships/image"/><Relationship Id="rId1881" Target="embeddings/oleObject937.bin" Type="http://schemas.openxmlformats.org/officeDocument/2006/relationships/oleObject"/><Relationship Id="rId1882" Target="media/image938.wmf" Type="http://schemas.openxmlformats.org/officeDocument/2006/relationships/image"/><Relationship Id="rId1883" Target="embeddings/oleObject938.bin" Type="http://schemas.openxmlformats.org/officeDocument/2006/relationships/oleObject"/><Relationship Id="rId1884" Target="media/image939.wmf" Type="http://schemas.openxmlformats.org/officeDocument/2006/relationships/image"/><Relationship Id="rId1885" Target="embeddings/oleObject939.bin" Type="http://schemas.openxmlformats.org/officeDocument/2006/relationships/oleObject"/><Relationship Id="rId1886" Target="media/image940.wmf" Type="http://schemas.openxmlformats.org/officeDocument/2006/relationships/image"/><Relationship Id="rId1887" Target="embeddings/oleObject940.bin" Type="http://schemas.openxmlformats.org/officeDocument/2006/relationships/oleObject"/><Relationship Id="rId1888" Target="media/image941.wmf" Type="http://schemas.openxmlformats.org/officeDocument/2006/relationships/image"/><Relationship Id="rId1889" Target="embeddings/oleObject941.bin" Type="http://schemas.openxmlformats.org/officeDocument/2006/relationships/oleObject"/><Relationship Id="rId189" Target="embeddings/oleObject91.bin" Type="http://schemas.openxmlformats.org/officeDocument/2006/relationships/oleObject"/><Relationship Id="rId1890" Target="media/image942.wmf" Type="http://schemas.openxmlformats.org/officeDocument/2006/relationships/image"/><Relationship Id="rId1891" Target="embeddings/oleObject942.bin" Type="http://schemas.openxmlformats.org/officeDocument/2006/relationships/oleObject"/><Relationship Id="rId1892" Target="media/image943.wmf" Type="http://schemas.openxmlformats.org/officeDocument/2006/relationships/image"/><Relationship Id="rId1893" Target="embeddings/oleObject943.bin" Type="http://schemas.openxmlformats.org/officeDocument/2006/relationships/oleObject"/><Relationship Id="rId1894" Target="media/image944.wmf" Type="http://schemas.openxmlformats.org/officeDocument/2006/relationships/image"/><Relationship Id="rId1895" Target="embeddings/oleObject944.bin" Type="http://schemas.openxmlformats.org/officeDocument/2006/relationships/oleObject"/><Relationship Id="rId1896" Target="media/image945.wmf" Type="http://schemas.openxmlformats.org/officeDocument/2006/relationships/image"/><Relationship Id="rId1897" Target="embeddings/oleObject945.bin" Type="http://schemas.openxmlformats.org/officeDocument/2006/relationships/oleObject"/><Relationship Id="rId1898" Target="media/image946.wmf" Type="http://schemas.openxmlformats.org/officeDocument/2006/relationships/image"/><Relationship Id="rId1899" Target="embeddings/oleObject946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47.wmf" Type="http://schemas.openxmlformats.org/officeDocument/2006/relationships/image"/><Relationship Id="rId1901" Target="embeddings/oleObject947.bin" Type="http://schemas.openxmlformats.org/officeDocument/2006/relationships/oleObject"/><Relationship Id="rId1902" Target="media/image948.wmf" Type="http://schemas.openxmlformats.org/officeDocument/2006/relationships/image"/><Relationship Id="rId1903" Target="embeddings/oleObject948.bin" Type="http://schemas.openxmlformats.org/officeDocument/2006/relationships/oleObject"/><Relationship Id="rId1904" Target="media/image949.wmf" Type="http://schemas.openxmlformats.org/officeDocument/2006/relationships/image"/><Relationship Id="rId1905" Target="embeddings/oleObject949.bin" Type="http://schemas.openxmlformats.org/officeDocument/2006/relationships/oleObject"/><Relationship Id="rId1906" Target="media/image950.wmf" Type="http://schemas.openxmlformats.org/officeDocument/2006/relationships/image"/><Relationship Id="rId1907" Target="embeddings/oleObject950.bin" Type="http://schemas.openxmlformats.org/officeDocument/2006/relationships/oleObject"/><Relationship Id="rId1908" Target="media/image951.wmf" Type="http://schemas.openxmlformats.org/officeDocument/2006/relationships/image"/><Relationship Id="rId1909" Target="embeddings/oleObject951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952.wmf" Type="http://schemas.openxmlformats.org/officeDocument/2006/relationships/image"/><Relationship Id="rId1911" Target="embeddings/oleObject952.bin" Type="http://schemas.openxmlformats.org/officeDocument/2006/relationships/oleObject"/><Relationship Id="rId1912" Target="media/image953.wmf" Type="http://schemas.openxmlformats.org/officeDocument/2006/relationships/image"/><Relationship Id="rId1913" Target="embeddings/oleObject953.bin" Type="http://schemas.openxmlformats.org/officeDocument/2006/relationships/oleObject"/><Relationship Id="rId1914" Target="media/image954.wmf" Type="http://schemas.openxmlformats.org/officeDocument/2006/relationships/image"/><Relationship Id="rId1915" Target="embeddings/oleObject954.bin" Type="http://schemas.openxmlformats.org/officeDocument/2006/relationships/oleObject"/><Relationship Id="rId1916" Target="media/image955.wmf" Type="http://schemas.openxmlformats.org/officeDocument/2006/relationships/image"/><Relationship Id="rId1917" Target="embeddings/oleObject955.bin" Type="http://schemas.openxmlformats.org/officeDocument/2006/relationships/oleObject"/><Relationship Id="rId1918" Target="media/image956.wmf" Type="http://schemas.openxmlformats.org/officeDocument/2006/relationships/image"/><Relationship Id="rId1919" Target="embeddings/oleObject956.bin" Type="http://schemas.openxmlformats.org/officeDocument/2006/relationships/oleObject"/><Relationship Id="rId192" Target="media/image93.wmf" Type="http://schemas.openxmlformats.org/officeDocument/2006/relationships/image"/><Relationship Id="rId1920" Target="media/image957.wmf" Type="http://schemas.openxmlformats.org/officeDocument/2006/relationships/image"/><Relationship Id="rId1921" Target="embeddings/oleObject957.bin" Type="http://schemas.openxmlformats.org/officeDocument/2006/relationships/oleObject"/><Relationship Id="rId1922" Target="media/image958.wmf" Type="http://schemas.openxmlformats.org/officeDocument/2006/relationships/image"/><Relationship Id="rId1923" Target="embeddings/oleObject958.bin" Type="http://schemas.openxmlformats.org/officeDocument/2006/relationships/oleObject"/><Relationship Id="rId1924" Target="media/image959.wmf" Type="http://schemas.openxmlformats.org/officeDocument/2006/relationships/image"/><Relationship Id="rId1925" Target="embeddings/oleObject959.bin" Type="http://schemas.openxmlformats.org/officeDocument/2006/relationships/oleObject"/><Relationship Id="rId1926" Target="media/image960.wmf" Type="http://schemas.openxmlformats.org/officeDocument/2006/relationships/image"/><Relationship Id="rId1927" Target="embeddings/oleObject960.bin" Type="http://schemas.openxmlformats.org/officeDocument/2006/relationships/oleObject"/><Relationship Id="rId1928" Target="media/image961.wmf" Type="http://schemas.openxmlformats.org/officeDocument/2006/relationships/image"/><Relationship Id="rId1929" Target="embeddings/oleObject961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62.wmf" Type="http://schemas.openxmlformats.org/officeDocument/2006/relationships/image"/><Relationship Id="rId1931" Target="embeddings/oleObject962.bin" Type="http://schemas.openxmlformats.org/officeDocument/2006/relationships/oleObject"/><Relationship Id="rId1932" Target="media/image963.wmf" Type="http://schemas.openxmlformats.org/officeDocument/2006/relationships/image"/><Relationship Id="rId1933" Target="embeddings/oleObject963.bin" Type="http://schemas.openxmlformats.org/officeDocument/2006/relationships/oleObject"/><Relationship Id="rId1934" Target="media/image964.wmf" Type="http://schemas.openxmlformats.org/officeDocument/2006/relationships/image"/><Relationship Id="rId1935" Target="embeddings/oleObject964.bin" Type="http://schemas.openxmlformats.org/officeDocument/2006/relationships/oleObject"/><Relationship Id="rId1936" Target="media/image965.wmf" Type="http://schemas.openxmlformats.org/officeDocument/2006/relationships/image"/><Relationship Id="rId1937" Target="embeddings/oleObject965.bin" Type="http://schemas.openxmlformats.org/officeDocument/2006/relationships/oleObject"/><Relationship Id="rId1938" Target="media/image966.wmf" Type="http://schemas.openxmlformats.org/officeDocument/2006/relationships/image"/><Relationship Id="rId1939" Target="embeddings/oleObject966.bin" Type="http://schemas.openxmlformats.org/officeDocument/2006/relationships/oleObject"/><Relationship Id="rId194" Target="media/image94.wmf" Type="http://schemas.openxmlformats.org/officeDocument/2006/relationships/image"/><Relationship Id="rId1940" Target="media/image967.wmf" Type="http://schemas.openxmlformats.org/officeDocument/2006/relationships/image"/><Relationship Id="rId1941" Target="embeddings/oleObject967.bin" Type="http://schemas.openxmlformats.org/officeDocument/2006/relationships/oleObject"/><Relationship Id="rId1942" Target="media/image968.wmf" Type="http://schemas.openxmlformats.org/officeDocument/2006/relationships/image"/><Relationship Id="rId1943" Target="embeddings/oleObject968.bin" Type="http://schemas.openxmlformats.org/officeDocument/2006/relationships/oleObject"/><Relationship Id="rId1944" Target="media/image969.wmf" Type="http://schemas.openxmlformats.org/officeDocument/2006/relationships/image"/><Relationship Id="rId1945" Target="embeddings/oleObject969.bin" Type="http://schemas.openxmlformats.org/officeDocument/2006/relationships/oleObject"/><Relationship Id="rId1946" Target="media/image970.wmf" Type="http://schemas.openxmlformats.org/officeDocument/2006/relationships/image"/><Relationship Id="rId1947" Target="embeddings/oleObject970.bin" Type="http://schemas.openxmlformats.org/officeDocument/2006/relationships/oleObject"/><Relationship Id="rId1948" Target="media/image971.wmf" Type="http://schemas.openxmlformats.org/officeDocument/2006/relationships/image"/><Relationship Id="rId1949" Target="embeddings/oleObject971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72.wmf" Type="http://schemas.openxmlformats.org/officeDocument/2006/relationships/image"/><Relationship Id="rId1951" Target="embeddings/oleObject972.bin" Type="http://schemas.openxmlformats.org/officeDocument/2006/relationships/oleObject"/><Relationship Id="rId1952" Target="media/image973.wmf" Type="http://schemas.openxmlformats.org/officeDocument/2006/relationships/image"/><Relationship Id="rId1953" Target="embeddings/oleObject973.bin" Type="http://schemas.openxmlformats.org/officeDocument/2006/relationships/oleObject"/><Relationship Id="rId1954" Target="media/image974.wmf" Type="http://schemas.openxmlformats.org/officeDocument/2006/relationships/image"/><Relationship Id="rId1955" Target="embeddings/oleObject974.bin" Type="http://schemas.openxmlformats.org/officeDocument/2006/relationships/oleObject"/><Relationship Id="rId1956" Target="media/image975.wmf" Type="http://schemas.openxmlformats.org/officeDocument/2006/relationships/image"/><Relationship Id="rId1957" Target="embeddings/oleObject975.bin" Type="http://schemas.openxmlformats.org/officeDocument/2006/relationships/oleObject"/><Relationship Id="rId1958" Target="media/image976.wmf" Type="http://schemas.openxmlformats.org/officeDocument/2006/relationships/image"/><Relationship Id="rId1959" Target="embeddings/oleObject976.bin" Type="http://schemas.openxmlformats.org/officeDocument/2006/relationships/oleObject"/><Relationship Id="rId196" Target="media/image95.wmf" Type="http://schemas.openxmlformats.org/officeDocument/2006/relationships/image"/><Relationship Id="rId1960" Target="media/image977.wmf" Type="http://schemas.openxmlformats.org/officeDocument/2006/relationships/image"/><Relationship Id="rId1961" Target="embeddings/oleObject977.bin" Type="http://schemas.openxmlformats.org/officeDocument/2006/relationships/oleObject"/><Relationship Id="rId1962" Target="media/image978.wmf" Type="http://schemas.openxmlformats.org/officeDocument/2006/relationships/image"/><Relationship Id="rId1963" Target="embeddings/oleObject978.bin" Type="http://schemas.openxmlformats.org/officeDocument/2006/relationships/oleObject"/><Relationship Id="rId1964" Target="media/image979.wmf" Type="http://schemas.openxmlformats.org/officeDocument/2006/relationships/image"/><Relationship Id="rId1965" Target="embeddings/oleObject979.bin" Type="http://schemas.openxmlformats.org/officeDocument/2006/relationships/oleObject"/><Relationship Id="rId1966" Target="media/image980.wmf" Type="http://schemas.openxmlformats.org/officeDocument/2006/relationships/image"/><Relationship Id="rId1967" Target="embeddings/oleObject980.bin" Type="http://schemas.openxmlformats.org/officeDocument/2006/relationships/oleObject"/><Relationship Id="rId1968" Target="media/image981.wmf" Type="http://schemas.openxmlformats.org/officeDocument/2006/relationships/image"/><Relationship Id="rId1969" Target="embeddings/oleObject981.bin" Type="http://schemas.openxmlformats.org/officeDocument/2006/relationships/oleObject"/><Relationship Id="rId197" Target="embeddings/oleObject95.bin" Type="http://schemas.openxmlformats.org/officeDocument/2006/relationships/oleObject"/><Relationship Id="rId1970" Target="media/image982.wmf" Type="http://schemas.openxmlformats.org/officeDocument/2006/relationships/image"/><Relationship Id="rId1971" Target="embeddings/oleObject982.bin" Type="http://schemas.openxmlformats.org/officeDocument/2006/relationships/oleObject"/><Relationship Id="rId1972" Target="media/image983.wmf" Type="http://schemas.openxmlformats.org/officeDocument/2006/relationships/image"/><Relationship Id="rId1973" Target="embeddings/oleObject983.bin" Type="http://schemas.openxmlformats.org/officeDocument/2006/relationships/oleObject"/><Relationship Id="rId1974" Target="media/image984.wmf" Type="http://schemas.openxmlformats.org/officeDocument/2006/relationships/image"/><Relationship Id="rId1975" Target="embeddings/oleObject984.bin" Type="http://schemas.openxmlformats.org/officeDocument/2006/relationships/oleObject"/><Relationship Id="rId1976" Target="media/image985.wmf" Type="http://schemas.openxmlformats.org/officeDocument/2006/relationships/image"/><Relationship Id="rId1977" Target="embeddings/oleObject985.bin" Type="http://schemas.openxmlformats.org/officeDocument/2006/relationships/oleObject"/><Relationship Id="rId1978" Target="media/image986.wmf" Type="http://schemas.openxmlformats.org/officeDocument/2006/relationships/image"/><Relationship Id="rId1979" Target="embeddings/oleObject986.bin" Type="http://schemas.openxmlformats.org/officeDocument/2006/relationships/oleObject"/><Relationship Id="rId198" Target="media/image96.wmf" Type="http://schemas.openxmlformats.org/officeDocument/2006/relationships/image"/><Relationship Id="rId1980" Target="media/image987.wmf" Type="http://schemas.openxmlformats.org/officeDocument/2006/relationships/image"/><Relationship Id="rId1981" Target="embeddings/oleObject987.bin" Type="http://schemas.openxmlformats.org/officeDocument/2006/relationships/oleObject"/><Relationship Id="rId1982" Target="media/image988.wmf" Type="http://schemas.openxmlformats.org/officeDocument/2006/relationships/image"/><Relationship Id="rId1983" Target="embeddings/oleObject988.bin" Type="http://schemas.openxmlformats.org/officeDocument/2006/relationships/oleObject"/><Relationship Id="rId1984" Target="media/image989.wmf" Type="http://schemas.openxmlformats.org/officeDocument/2006/relationships/image"/><Relationship Id="rId1985" Target="embeddings/oleObject989.bin" Type="http://schemas.openxmlformats.org/officeDocument/2006/relationships/oleObject"/><Relationship Id="rId1986" Target="media/image990.wmf" Type="http://schemas.openxmlformats.org/officeDocument/2006/relationships/image"/><Relationship Id="rId1987" Target="embeddings/oleObject990.bin" Type="http://schemas.openxmlformats.org/officeDocument/2006/relationships/oleObject"/><Relationship Id="rId1988" Target="media/image991.wmf" Type="http://schemas.openxmlformats.org/officeDocument/2006/relationships/image"/><Relationship Id="rId1989" Target="embeddings/oleObject991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92.wmf" Type="http://schemas.openxmlformats.org/officeDocument/2006/relationships/image"/><Relationship Id="rId1991" Target="embeddings/oleObject992.bin" Type="http://schemas.openxmlformats.org/officeDocument/2006/relationships/oleObject"/><Relationship Id="rId1992" Target="media/image993.wmf" Type="http://schemas.openxmlformats.org/officeDocument/2006/relationships/image"/><Relationship Id="rId1993" Target="embeddings/oleObject993.bin" Type="http://schemas.openxmlformats.org/officeDocument/2006/relationships/oleObject"/><Relationship Id="rId1994" Target="media/image994.wmf" Type="http://schemas.openxmlformats.org/officeDocument/2006/relationships/image"/><Relationship Id="rId1995" Target="embeddings/oleObject994.bin" Type="http://schemas.openxmlformats.org/officeDocument/2006/relationships/oleObject"/><Relationship Id="rId1996" Target="media/image995.wmf" Type="http://schemas.openxmlformats.org/officeDocument/2006/relationships/image"/><Relationship Id="rId1997" Target="embeddings/oleObject995.bin" Type="http://schemas.openxmlformats.org/officeDocument/2006/relationships/oleObject"/><Relationship Id="rId1998" Target="media/image996.wmf" Type="http://schemas.openxmlformats.org/officeDocument/2006/relationships/image"/><Relationship Id="rId1999" Target="embeddings/oleObject9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997.wmf" Type="http://schemas.openxmlformats.org/officeDocument/2006/relationships/image"/><Relationship Id="rId2001" Target="embeddings/oleObject997.bin" Type="http://schemas.openxmlformats.org/officeDocument/2006/relationships/oleObject"/><Relationship Id="rId2002" Target="media/image998.wmf" Type="http://schemas.openxmlformats.org/officeDocument/2006/relationships/image"/><Relationship Id="rId2003" Target="embeddings/oleObject998.bin" Type="http://schemas.openxmlformats.org/officeDocument/2006/relationships/oleObject"/><Relationship Id="rId2004" Target="media/image999.wmf" Type="http://schemas.openxmlformats.org/officeDocument/2006/relationships/image"/><Relationship Id="rId2005" Target="embeddings/oleObject999.bin" Type="http://schemas.openxmlformats.org/officeDocument/2006/relationships/oleObject"/><Relationship Id="rId2006" Target="media/image1000.wmf" Type="http://schemas.openxmlformats.org/officeDocument/2006/relationships/image"/><Relationship Id="rId2007" Target="embeddings/oleObject1000.bin" Type="http://schemas.openxmlformats.org/officeDocument/2006/relationships/oleObject"/><Relationship Id="rId2008" Target="media/image1001.wmf" Type="http://schemas.openxmlformats.org/officeDocument/2006/relationships/image"/><Relationship Id="rId2009" Target="embeddings/oleObject1001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1002.wmf" Type="http://schemas.openxmlformats.org/officeDocument/2006/relationships/image"/><Relationship Id="rId2011" Target="embeddings/oleObject1002.bin" Type="http://schemas.openxmlformats.org/officeDocument/2006/relationships/oleObject"/><Relationship Id="rId2012" Target="media/image1003.wmf" Type="http://schemas.openxmlformats.org/officeDocument/2006/relationships/image"/><Relationship Id="rId2013" Target="embeddings/oleObject1003.bin" Type="http://schemas.openxmlformats.org/officeDocument/2006/relationships/oleObject"/><Relationship Id="rId2014" Target="media/image1004.wmf" Type="http://schemas.openxmlformats.org/officeDocument/2006/relationships/image"/><Relationship Id="rId2015" Target="embeddings/oleObject1004.bin" Type="http://schemas.openxmlformats.org/officeDocument/2006/relationships/oleObject"/><Relationship Id="rId2016" Target="media/image1005.wmf" Type="http://schemas.openxmlformats.org/officeDocument/2006/relationships/image"/><Relationship Id="rId2017" Target="embeddings/oleObject1005.bin" Type="http://schemas.openxmlformats.org/officeDocument/2006/relationships/oleObject"/><Relationship Id="rId2018" Target="media/image1006.wmf" Type="http://schemas.openxmlformats.org/officeDocument/2006/relationships/image"/><Relationship Id="rId2019" Target="embeddings/oleObject1006.bin" Type="http://schemas.openxmlformats.org/officeDocument/2006/relationships/oleObject"/><Relationship Id="rId202" Target="media/image98.wmf" Type="http://schemas.openxmlformats.org/officeDocument/2006/relationships/image"/><Relationship Id="rId2020" Target="media/image1007.wmf" Type="http://schemas.openxmlformats.org/officeDocument/2006/relationships/image"/><Relationship Id="rId2021" Target="embeddings/oleObject1007.bin" Type="http://schemas.openxmlformats.org/officeDocument/2006/relationships/oleObject"/><Relationship Id="rId2022" Target="media/image1008.wmf" Type="http://schemas.openxmlformats.org/officeDocument/2006/relationships/image"/><Relationship Id="rId2023" Target="embeddings/oleObject1008.bin" Type="http://schemas.openxmlformats.org/officeDocument/2006/relationships/oleObject"/><Relationship Id="rId2024" Target="media/image1009.wmf" Type="http://schemas.openxmlformats.org/officeDocument/2006/relationships/image"/><Relationship Id="rId2025" Target="embeddings/oleObject1009.bin" Type="http://schemas.openxmlformats.org/officeDocument/2006/relationships/oleObject"/><Relationship Id="rId2026" Target="media/image1010.wmf" Type="http://schemas.openxmlformats.org/officeDocument/2006/relationships/image"/><Relationship Id="rId2027" Target="embeddings/oleObject1010.bin" Type="http://schemas.openxmlformats.org/officeDocument/2006/relationships/oleObject"/><Relationship Id="rId2028" Target="media/image1011.wmf" Type="http://schemas.openxmlformats.org/officeDocument/2006/relationships/image"/><Relationship Id="rId2029" Target="embeddings/oleObject1011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1012.wmf" Type="http://schemas.openxmlformats.org/officeDocument/2006/relationships/image"/><Relationship Id="rId2031" Target="embeddings/oleObject1012.bin" Type="http://schemas.openxmlformats.org/officeDocument/2006/relationships/oleObject"/><Relationship Id="rId2032" Target="media/image1013.wmf" Type="http://schemas.openxmlformats.org/officeDocument/2006/relationships/image"/><Relationship Id="rId2033" Target="embeddings/oleObject1013.bin" Type="http://schemas.openxmlformats.org/officeDocument/2006/relationships/oleObject"/><Relationship Id="rId2034" Target="media/image1014.wmf" Type="http://schemas.openxmlformats.org/officeDocument/2006/relationships/image"/><Relationship Id="rId2035" Target="embeddings/oleObject1014.bin" Type="http://schemas.openxmlformats.org/officeDocument/2006/relationships/oleObject"/><Relationship Id="rId2036" Target="media/image1015.wmf" Type="http://schemas.openxmlformats.org/officeDocument/2006/relationships/image"/><Relationship Id="rId2037" Target="embeddings/oleObject1015.bin" Type="http://schemas.openxmlformats.org/officeDocument/2006/relationships/oleObject"/><Relationship Id="rId2038" Target="media/image1016.wmf" Type="http://schemas.openxmlformats.org/officeDocument/2006/relationships/image"/><Relationship Id="rId2039" Target="embeddings/oleObject1016.bin" Type="http://schemas.openxmlformats.org/officeDocument/2006/relationships/oleObject"/><Relationship Id="rId204" Target="media/image99.wmf" Type="http://schemas.openxmlformats.org/officeDocument/2006/relationships/image"/><Relationship Id="rId2040" Target="media/image1017.wmf" Type="http://schemas.openxmlformats.org/officeDocument/2006/relationships/image"/><Relationship Id="rId2041" Target="embeddings/oleObject1017.bin" Type="http://schemas.openxmlformats.org/officeDocument/2006/relationships/oleObject"/><Relationship Id="rId2042" Target="media/image1018.wmf" Type="http://schemas.openxmlformats.org/officeDocument/2006/relationships/image"/><Relationship Id="rId2043" Target="embeddings/oleObject1018.bin" Type="http://schemas.openxmlformats.org/officeDocument/2006/relationships/oleObject"/><Relationship Id="rId2044" Target="media/image1019.wmf" Type="http://schemas.openxmlformats.org/officeDocument/2006/relationships/image"/><Relationship Id="rId2045" Target="embeddings/oleObject1019.bin" Type="http://schemas.openxmlformats.org/officeDocument/2006/relationships/oleObject"/><Relationship Id="rId2046" Target="media/image1020.wmf" Type="http://schemas.openxmlformats.org/officeDocument/2006/relationships/image"/><Relationship Id="rId2047" Target="embeddings/oleObject1020.bin" Type="http://schemas.openxmlformats.org/officeDocument/2006/relationships/oleObject"/><Relationship Id="rId2048" Target="media/image1021.wmf" Type="http://schemas.openxmlformats.org/officeDocument/2006/relationships/image"/><Relationship Id="rId2049" Target="embeddings/oleObject1021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22.wmf" Type="http://schemas.openxmlformats.org/officeDocument/2006/relationships/image"/><Relationship Id="rId2051" Target="embeddings/oleObject1022.bin" Type="http://schemas.openxmlformats.org/officeDocument/2006/relationships/oleObject"/><Relationship Id="rId2052" Target="media/image1023.wmf" Type="http://schemas.openxmlformats.org/officeDocument/2006/relationships/image"/><Relationship Id="rId2053" Target="embeddings/oleObject1023.bin" Type="http://schemas.openxmlformats.org/officeDocument/2006/relationships/oleObject"/><Relationship Id="rId2054" Target="media/image1024.wmf" Type="http://schemas.openxmlformats.org/officeDocument/2006/relationships/image"/><Relationship Id="rId2055" Target="embeddings/oleObject1024.bin" Type="http://schemas.openxmlformats.org/officeDocument/2006/relationships/oleObject"/><Relationship Id="rId2056" Target="media/image1025.wmf" Type="http://schemas.openxmlformats.org/officeDocument/2006/relationships/image"/><Relationship Id="rId2057" Target="embeddings/oleObject1025.bin" Type="http://schemas.openxmlformats.org/officeDocument/2006/relationships/oleObject"/><Relationship Id="rId2058" Target="media/image1026.wmf" Type="http://schemas.openxmlformats.org/officeDocument/2006/relationships/image"/><Relationship Id="rId2059" Target="embeddings/oleObject1026.bin" Type="http://schemas.openxmlformats.org/officeDocument/2006/relationships/oleObject"/><Relationship Id="rId206" Target="media/image100.wmf" Type="http://schemas.openxmlformats.org/officeDocument/2006/relationships/image"/><Relationship Id="rId2060" Target="media/image1027.wmf" Type="http://schemas.openxmlformats.org/officeDocument/2006/relationships/image"/><Relationship Id="rId2061" Target="embeddings/oleObject1027.bin" Type="http://schemas.openxmlformats.org/officeDocument/2006/relationships/oleObject"/><Relationship Id="rId2062" Target="media/image1028.wmf" Type="http://schemas.openxmlformats.org/officeDocument/2006/relationships/image"/><Relationship Id="rId2063" Target="embeddings/oleObject1028.bin" Type="http://schemas.openxmlformats.org/officeDocument/2006/relationships/oleObject"/><Relationship Id="rId2064" Target="media/image1029.wmf" Type="http://schemas.openxmlformats.org/officeDocument/2006/relationships/image"/><Relationship Id="rId2065" Target="embeddings/oleObject1029.bin" Type="http://schemas.openxmlformats.org/officeDocument/2006/relationships/oleObject"/><Relationship Id="rId2066" Target="media/image1030.wmf" Type="http://schemas.openxmlformats.org/officeDocument/2006/relationships/image"/><Relationship Id="rId2067" Target="embeddings/oleObject1030.bin" Type="http://schemas.openxmlformats.org/officeDocument/2006/relationships/oleObject"/><Relationship Id="rId2068" Target="media/image1031.wmf" Type="http://schemas.openxmlformats.org/officeDocument/2006/relationships/image"/><Relationship Id="rId2069" Target="embeddings/oleObject1031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32.wmf" Type="http://schemas.openxmlformats.org/officeDocument/2006/relationships/image"/><Relationship Id="rId2071" Target="embeddings/oleObject1032.bin" Type="http://schemas.openxmlformats.org/officeDocument/2006/relationships/oleObject"/><Relationship Id="rId2072" Target="media/image1033.wmf" Type="http://schemas.openxmlformats.org/officeDocument/2006/relationships/image"/><Relationship Id="rId2073" Target="embeddings/oleObject1033.bin" Type="http://schemas.openxmlformats.org/officeDocument/2006/relationships/oleObject"/><Relationship Id="rId2074" Target="media/image1034.wmf" Type="http://schemas.openxmlformats.org/officeDocument/2006/relationships/image"/><Relationship Id="rId2075" Target="embeddings/oleObject1034.bin" Type="http://schemas.openxmlformats.org/officeDocument/2006/relationships/oleObject"/><Relationship Id="rId2076" Target="media/image1035.wmf" Type="http://schemas.openxmlformats.org/officeDocument/2006/relationships/image"/><Relationship Id="rId2077" Target="embeddings/oleObject1035.bin" Type="http://schemas.openxmlformats.org/officeDocument/2006/relationships/oleObject"/><Relationship Id="rId2078" Target="media/image1036.wmf" Type="http://schemas.openxmlformats.org/officeDocument/2006/relationships/image"/><Relationship Id="rId2079" Target="embeddings/oleObject1036.bin" Type="http://schemas.openxmlformats.org/officeDocument/2006/relationships/oleObject"/><Relationship Id="rId208" Target="media/image101.wmf" Type="http://schemas.openxmlformats.org/officeDocument/2006/relationships/image"/><Relationship Id="rId2080" Target="media/image1037.wmf" Type="http://schemas.openxmlformats.org/officeDocument/2006/relationships/image"/><Relationship Id="rId2081" Target="embeddings/oleObject1037.bin" Type="http://schemas.openxmlformats.org/officeDocument/2006/relationships/oleObject"/><Relationship Id="rId2082" Target="media/image1038.wmf" Type="http://schemas.openxmlformats.org/officeDocument/2006/relationships/image"/><Relationship Id="rId2083" Target="embeddings/oleObject1038.bin" Type="http://schemas.openxmlformats.org/officeDocument/2006/relationships/oleObject"/><Relationship Id="rId2084" Target="media/image1039.wmf" Type="http://schemas.openxmlformats.org/officeDocument/2006/relationships/image"/><Relationship Id="rId2085" Target="embeddings/oleObject1039.bin" Type="http://schemas.openxmlformats.org/officeDocument/2006/relationships/oleObject"/><Relationship Id="rId2086" Target="media/image1040.wmf" Type="http://schemas.openxmlformats.org/officeDocument/2006/relationships/image"/><Relationship Id="rId2087" Target="embeddings/oleObject1040.bin" Type="http://schemas.openxmlformats.org/officeDocument/2006/relationships/oleObject"/><Relationship Id="rId2088" Target="media/image1041.wmf" Type="http://schemas.openxmlformats.org/officeDocument/2006/relationships/image"/><Relationship Id="rId2089" Target="embeddings/oleObject1041.bin" Type="http://schemas.openxmlformats.org/officeDocument/2006/relationships/oleObject"/><Relationship Id="rId209" Target="embeddings/oleObject101.bin" Type="http://schemas.openxmlformats.org/officeDocument/2006/relationships/oleObject"/><Relationship Id="rId2090" Target="media/image1042.wmf" Type="http://schemas.openxmlformats.org/officeDocument/2006/relationships/image"/><Relationship Id="rId2091" Target="embeddings/oleObject1042.bin" Type="http://schemas.openxmlformats.org/officeDocument/2006/relationships/oleObject"/><Relationship Id="rId2092" Target="media/image1043.wmf" Type="http://schemas.openxmlformats.org/officeDocument/2006/relationships/image"/><Relationship Id="rId2093" Target="embeddings/oleObject1043.bin" Type="http://schemas.openxmlformats.org/officeDocument/2006/relationships/oleObject"/><Relationship Id="rId2094" Target="media/image1044.wmf" Type="http://schemas.openxmlformats.org/officeDocument/2006/relationships/image"/><Relationship Id="rId2095" Target="embeddings/oleObject1044.bin" Type="http://schemas.openxmlformats.org/officeDocument/2006/relationships/oleObject"/><Relationship Id="rId2096" Target="media/image1045.wmf" Type="http://schemas.openxmlformats.org/officeDocument/2006/relationships/image"/><Relationship Id="rId2097" Target="embeddings/oleObject1045.bin" Type="http://schemas.openxmlformats.org/officeDocument/2006/relationships/oleObject"/><Relationship Id="rId2098" Target="media/image1046.wmf" Type="http://schemas.openxmlformats.org/officeDocument/2006/relationships/image"/><Relationship Id="rId2099" Target="embeddings/oleObject104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media/image1047.wmf" Type="http://schemas.openxmlformats.org/officeDocument/2006/relationships/image"/><Relationship Id="rId2101" Target="embeddings/oleObject1047.bin" Type="http://schemas.openxmlformats.org/officeDocument/2006/relationships/oleObject"/><Relationship Id="rId2102" Target="media/image1048.wmf" Type="http://schemas.openxmlformats.org/officeDocument/2006/relationships/image"/><Relationship Id="rId2103" Target="embeddings/oleObject1048.bin" Type="http://schemas.openxmlformats.org/officeDocument/2006/relationships/oleObject"/><Relationship Id="rId2104" Target="media/image1049.wmf" Type="http://schemas.openxmlformats.org/officeDocument/2006/relationships/image"/><Relationship Id="rId2105" Target="embeddings/oleObject1049.bin" Type="http://schemas.openxmlformats.org/officeDocument/2006/relationships/oleObject"/><Relationship Id="rId2106" Target="media/image1050.wmf" Type="http://schemas.openxmlformats.org/officeDocument/2006/relationships/image"/><Relationship Id="rId2107" Target="embeddings/oleObject1050.bin" Type="http://schemas.openxmlformats.org/officeDocument/2006/relationships/oleObject"/><Relationship Id="rId2108" Target="media/image1051.wmf" Type="http://schemas.openxmlformats.org/officeDocument/2006/relationships/image"/><Relationship Id="rId2109" Target="embeddings/oleObject1051.bin" Type="http://schemas.openxmlformats.org/officeDocument/2006/relationships/oleObject"/><Relationship Id="rId211" Target="embeddings/oleObject102.bin" Type="http://schemas.openxmlformats.org/officeDocument/2006/relationships/oleObject"/><Relationship Id="rId2110" Target="media/image1052.wmf" Type="http://schemas.openxmlformats.org/officeDocument/2006/relationships/image"/><Relationship Id="rId2111" Target="embeddings/oleObject1052.bin" Type="http://schemas.openxmlformats.org/officeDocument/2006/relationships/oleObject"/><Relationship Id="rId2112" Target="media/image1053.wmf" Type="http://schemas.openxmlformats.org/officeDocument/2006/relationships/image"/><Relationship Id="rId2113" Target="embeddings/oleObject1053.bin" Type="http://schemas.openxmlformats.org/officeDocument/2006/relationships/oleObject"/><Relationship Id="rId2114" Target="media/image1054.wmf" Type="http://schemas.openxmlformats.org/officeDocument/2006/relationships/image"/><Relationship Id="rId2115" Target="embeddings/oleObject1054.bin" Type="http://schemas.openxmlformats.org/officeDocument/2006/relationships/oleObject"/><Relationship Id="rId2116" Target="media/image1055.wmf" Type="http://schemas.openxmlformats.org/officeDocument/2006/relationships/image"/><Relationship Id="rId2117" Target="embeddings/oleObject1055.bin" Type="http://schemas.openxmlformats.org/officeDocument/2006/relationships/oleObject"/><Relationship Id="rId2118" Target="media/image1056.wmf" Type="http://schemas.openxmlformats.org/officeDocument/2006/relationships/image"/><Relationship Id="rId2119" Target="embeddings/oleObject1056.bin" Type="http://schemas.openxmlformats.org/officeDocument/2006/relationships/oleObject"/><Relationship Id="rId212" Target="media/image103.wmf" Type="http://schemas.openxmlformats.org/officeDocument/2006/relationships/image"/><Relationship Id="rId2120" Target="media/image1057.wmf" Type="http://schemas.openxmlformats.org/officeDocument/2006/relationships/image"/><Relationship Id="rId2121" Target="embeddings/oleObject1057.bin" Type="http://schemas.openxmlformats.org/officeDocument/2006/relationships/oleObject"/><Relationship Id="rId2122" Target="media/image1058.wmf" Type="http://schemas.openxmlformats.org/officeDocument/2006/relationships/image"/><Relationship Id="rId2123" Target="embeddings/oleObject1058.bin" Type="http://schemas.openxmlformats.org/officeDocument/2006/relationships/oleObject"/><Relationship Id="rId2124" Target="media/image1059.wmf" Type="http://schemas.openxmlformats.org/officeDocument/2006/relationships/image"/><Relationship Id="rId2125" Target="embeddings/oleObject1059.bin" Type="http://schemas.openxmlformats.org/officeDocument/2006/relationships/oleObject"/><Relationship Id="rId2126" Target="media/image1060.wmf" Type="http://schemas.openxmlformats.org/officeDocument/2006/relationships/image"/><Relationship Id="rId2127" Target="embeddings/oleObject1060.bin" Type="http://schemas.openxmlformats.org/officeDocument/2006/relationships/oleObject"/><Relationship Id="rId2128" Target="media/image1061.wmf" Type="http://schemas.openxmlformats.org/officeDocument/2006/relationships/image"/><Relationship Id="rId2129" Target="embeddings/oleObject1061.bin" Type="http://schemas.openxmlformats.org/officeDocument/2006/relationships/oleObject"/><Relationship Id="rId213" Target="embeddings/oleObject103.bin" Type="http://schemas.openxmlformats.org/officeDocument/2006/relationships/oleObject"/><Relationship Id="rId2130" Target="media/image1062.wmf" Type="http://schemas.openxmlformats.org/officeDocument/2006/relationships/image"/><Relationship Id="rId2131" Target="embeddings/oleObject1062.bin" Type="http://schemas.openxmlformats.org/officeDocument/2006/relationships/oleObject"/><Relationship Id="rId2132" Target="media/image1063.wmf" Type="http://schemas.openxmlformats.org/officeDocument/2006/relationships/image"/><Relationship Id="rId2133" Target="embeddings/oleObject1063.bin" Type="http://schemas.openxmlformats.org/officeDocument/2006/relationships/oleObject"/><Relationship Id="rId2134" Target="media/image1064.wmf" Type="http://schemas.openxmlformats.org/officeDocument/2006/relationships/image"/><Relationship Id="rId2135" Target="embeddings/oleObject1064.bin" Type="http://schemas.openxmlformats.org/officeDocument/2006/relationships/oleObject"/><Relationship Id="rId2136" Target="media/image1065.wmf" Type="http://schemas.openxmlformats.org/officeDocument/2006/relationships/image"/><Relationship Id="rId2137" Target="embeddings/oleObject1065.bin" Type="http://schemas.openxmlformats.org/officeDocument/2006/relationships/oleObject"/><Relationship Id="rId2138" Target="media/image1066.wmf" Type="http://schemas.openxmlformats.org/officeDocument/2006/relationships/image"/><Relationship Id="rId2139" Target="embeddings/oleObject1066.bin" Type="http://schemas.openxmlformats.org/officeDocument/2006/relationships/oleObject"/><Relationship Id="rId214" Target="media/image104.wmf" Type="http://schemas.openxmlformats.org/officeDocument/2006/relationships/image"/><Relationship Id="rId2140" Target="media/image1067.wmf" Type="http://schemas.openxmlformats.org/officeDocument/2006/relationships/image"/><Relationship Id="rId2141" Target="embeddings/oleObject1067.bin" Type="http://schemas.openxmlformats.org/officeDocument/2006/relationships/oleObject"/><Relationship Id="rId2142" Target="media/image1068.wmf" Type="http://schemas.openxmlformats.org/officeDocument/2006/relationships/image"/><Relationship Id="rId2143" Target="embeddings/oleObject1068.bin" Type="http://schemas.openxmlformats.org/officeDocument/2006/relationships/oleObject"/><Relationship Id="rId2144" Target="media/image1069.wmf" Type="http://schemas.openxmlformats.org/officeDocument/2006/relationships/image"/><Relationship Id="rId2145" Target="embeddings/oleObject1069.bin" Type="http://schemas.openxmlformats.org/officeDocument/2006/relationships/oleObject"/><Relationship Id="rId2146" Target="media/image1070.wmf" Type="http://schemas.openxmlformats.org/officeDocument/2006/relationships/image"/><Relationship Id="rId2147" Target="embeddings/oleObject1070.bin" Type="http://schemas.openxmlformats.org/officeDocument/2006/relationships/oleObject"/><Relationship Id="rId2148" Target="media/image1071.wmf" Type="http://schemas.openxmlformats.org/officeDocument/2006/relationships/image"/><Relationship Id="rId2149" Target="embeddings/oleObject1071.bin" Type="http://schemas.openxmlformats.org/officeDocument/2006/relationships/oleObject"/><Relationship Id="rId215" Target="embeddings/oleObject104.bin" Type="http://schemas.openxmlformats.org/officeDocument/2006/relationships/oleObject"/><Relationship Id="rId2150" Target="media/image1072.wmf" Type="http://schemas.openxmlformats.org/officeDocument/2006/relationships/image"/><Relationship Id="rId2151" Target="embeddings/oleObject1072.bin" Type="http://schemas.openxmlformats.org/officeDocument/2006/relationships/oleObject"/><Relationship Id="rId2152" Target="media/image1073.wmf" Type="http://schemas.openxmlformats.org/officeDocument/2006/relationships/image"/><Relationship Id="rId2153" Target="embeddings/oleObject1073.bin" Type="http://schemas.openxmlformats.org/officeDocument/2006/relationships/oleObject"/><Relationship Id="rId2154" Target="media/image1074.wmf" Type="http://schemas.openxmlformats.org/officeDocument/2006/relationships/image"/><Relationship Id="rId2155" Target="embeddings/oleObject1074.bin" Type="http://schemas.openxmlformats.org/officeDocument/2006/relationships/oleObject"/><Relationship Id="rId2156" Target="media/image1075.wmf" Type="http://schemas.openxmlformats.org/officeDocument/2006/relationships/image"/><Relationship Id="rId2157" Target="embeddings/oleObject1075.bin" Type="http://schemas.openxmlformats.org/officeDocument/2006/relationships/oleObject"/><Relationship Id="rId2158" Target="media/image1076.wmf" Type="http://schemas.openxmlformats.org/officeDocument/2006/relationships/image"/><Relationship Id="rId2159" Target="embeddings/oleObject1076.bin" Type="http://schemas.openxmlformats.org/officeDocument/2006/relationships/oleObject"/><Relationship Id="rId216" Target="media/image105.wmf" Type="http://schemas.openxmlformats.org/officeDocument/2006/relationships/image"/><Relationship Id="rId2160" Target="media/image1077.wmf" Type="http://schemas.openxmlformats.org/officeDocument/2006/relationships/image"/><Relationship Id="rId2161" Target="embeddings/oleObject1077.bin" Type="http://schemas.openxmlformats.org/officeDocument/2006/relationships/oleObject"/><Relationship Id="rId2162" Target="media/image1078.wmf" Type="http://schemas.openxmlformats.org/officeDocument/2006/relationships/image"/><Relationship Id="rId2163" Target="embeddings/oleObject1078.bin" Type="http://schemas.openxmlformats.org/officeDocument/2006/relationships/oleObject"/><Relationship Id="rId2164" Target="media/image1079.wmf" Type="http://schemas.openxmlformats.org/officeDocument/2006/relationships/image"/><Relationship Id="rId2165" Target="embeddings/oleObject1079.bin" Type="http://schemas.openxmlformats.org/officeDocument/2006/relationships/oleObject"/><Relationship Id="rId2166" Target="media/image1080.wmf" Type="http://schemas.openxmlformats.org/officeDocument/2006/relationships/image"/><Relationship Id="rId2167" Target="embeddings/oleObject1080.bin" Type="http://schemas.openxmlformats.org/officeDocument/2006/relationships/oleObject"/><Relationship Id="rId2168" Target="media/image1081.wmf" Type="http://schemas.openxmlformats.org/officeDocument/2006/relationships/image"/><Relationship Id="rId2169" Target="embeddings/oleObject1081.bin" Type="http://schemas.openxmlformats.org/officeDocument/2006/relationships/oleObject"/><Relationship Id="rId217" Target="embeddings/oleObject105.bin" Type="http://schemas.openxmlformats.org/officeDocument/2006/relationships/oleObject"/><Relationship Id="rId2170" Target="media/image1082.wmf" Type="http://schemas.openxmlformats.org/officeDocument/2006/relationships/image"/><Relationship Id="rId2171" Target="embeddings/oleObject1082.bin" Type="http://schemas.openxmlformats.org/officeDocument/2006/relationships/oleObject"/><Relationship Id="rId2172" Target="media/image1083.wmf" Type="http://schemas.openxmlformats.org/officeDocument/2006/relationships/image"/><Relationship Id="rId2173" Target="embeddings/oleObject1083.bin" Type="http://schemas.openxmlformats.org/officeDocument/2006/relationships/oleObject"/><Relationship Id="rId2174" Target="media/image1084.wmf" Type="http://schemas.openxmlformats.org/officeDocument/2006/relationships/image"/><Relationship Id="rId2175" Target="embeddings/oleObject1084.bin" Type="http://schemas.openxmlformats.org/officeDocument/2006/relationships/oleObject"/><Relationship Id="rId2176" Target="media/image1085.wmf" Type="http://schemas.openxmlformats.org/officeDocument/2006/relationships/image"/><Relationship Id="rId2177" Target="embeddings/oleObject1085.bin" Type="http://schemas.openxmlformats.org/officeDocument/2006/relationships/oleObject"/><Relationship Id="rId2178" Target="media/image1086.wmf" Type="http://schemas.openxmlformats.org/officeDocument/2006/relationships/image"/><Relationship Id="rId2179" Target="embeddings/oleObject1086.bin" Type="http://schemas.openxmlformats.org/officeDocument/2006/relationships/oleObject"/><Relationship Id="rId218" Target="media/image106.wmf" Type="http://schemas.openxmlformats.org/officeDocument/2006/relationships/image"/><Relationship Id="rId2180" Target="media/image1087.wmf" Type="http://schemas.openxmlformats.org/officeDocument/2006/relationships/image"/><Relationship Id="rId2181" Target="embeddings/oleObject1087.bin" Type="http://schemas.openxmlformats.org/officeDocument/2006/relationships/oleObject"/><Relationship Id="rId2182" Target="media/image1088.wmf" Type="http://schemas.openxmlformats.org/officeDocument/2006/relationships/image"/><Relationship Id="rId2183" Target="embeddings/oleObject1088.bin" Type="http://schemas.openxmlformats.org/officeDocument/2006/relationships/oleObject"/><Relationship Id="rId2184" Target="media/image1089.wmf" Type="http://schemas.openxmlformats.org/officeDocument/2006/relationships/image"/><Relationship Id="rId2185" Target="embeddings/oleObject1089.bin" Type="http://schemas.openxmlformats.org/officeDocument/2006/relationships/oleObject"/><Relationship Id="rId2186" Target="media/image1090.wmf" Type="http://schemas.openxmlformats.org/officeDocument/2006/relationships/image"/><Relationship Id="rId2187" Target="embeddings/oleObject1090.bin" Type="http://schemas.openxmlformats.org/officeDocument/2006/relationships/oleObject"/><Relationship Id="rId2188" Target="media/image1091.wmf" Type="http://schemas.openxmlformats.org/officeDocument/2006/relationships/image"/><Relationship Id="rId2189" Target="embeddings/oleObject1091.bin" Type="http://schemas.openxmlformats.org/officeDocument/2006/relationships/oleObject"/><Relationship Id="rId219" Target="embeddings/oleObject106.bin" Type="http://schemas.openxmlformats.org/officeDocument/2006/relationships/oleObject"/><Relationship Id="rId2190" Target="media/image1092.wmf" Type="http://schemas.openxmlformats.org/officeDocument/2006/relationships/image"/><Relationship Id="rId2191" Target="embeddings/oleObject1092.bin" Type="http://schemas.openxmlformats.org/officeDocument/2006/relationships/oleObject"/><Relationship Id="rId2192" Target="media/image1093.wmf" Type="http://schemas.openxmlformats.org/officeDocument/2006/relationships/image"/><Relationship Id="rId2193" Target="embeddings/oleObject1093.bin" Type="http://schemas.openxmlformats.org/officeDocument/2006/relationships/oleObject"/><Relationship Id="rId2194" Target="media/image1094.wmf" Type="http://schemas.openxmlformats.org/officeDocument/2006/relationships/image"/><Relationship Id="rId2195" Target="embeddings/oleObject1094.bin" Type="http://schemas.openxmlformats.org/officeDocument/2006/relationships/oleObject"/><Relationship Id="rId2196" Target="media/image1095.wmf" Type="http://schemas.openxmlformats.org/officeDocument/2006/relationships/image"/><Relationship Id="rId2197" Target="embeddings/oleObject1095.bin" Type="http://schemas.openxmlformats.org/officeDocument/2006/relationships/oleObject"/><Relationship Id="rId2198" Target="media/image1096.wmf" Type="http://schemas.openxmlformats.org/officeDocument/2006/relationships/image"/><Relationship Id="rId2199" Target="embeddings/oleObject109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media/image1097.wmf" Type="http://schemas.openxmlformats.org/officeDocument/2006/relationships/image"/><Relationship Id="rId2201" Target="embeddings/oleObject1097.bin" Type="http://schemas.openxmlformats.org/officeDocument/2006/relationships/oleObject"/><Relationship Id="rId2202" Target="media/image1098.wmf" Type="http://schemas.openxmlformats.org/officeDocument/2006/relationships/image"/><Relationship Id="rId2203" Target="embeddings/oleObject1098.bin" Type="http://schemas.openxmlformats.org/officeDocument/2006/relationships/oleObject"/><Relationship Id="rId2204" Target="media/image1099.wmf" Type="http://schemas.openxmlformats.org/officeDocument/2006/relationships/image"/><Relationship Id="rId2205" Target="embeddings/oleObject1099.bin" Type="http://schemas.openxmlformats.org/officeDocument/2006/relationships/oleObject"/><Relationship Id="rId2206" Target="media/image1100.wmf" Type="http://schemas.openxmlformats.org/officeDocument/2006/relationships/image"/><Relationship Id="rId2207" Target="embeddings/oleObject1100.bin" Type="http://schemas.openxmlformats.org/officeDocument/2006/relationships/oleObject"/><Relationship Id="rId2208" Target="media/image1101.wmf" Type="http://schemas.openxmlformats.org/officeDocument/2006/relationships/image"/><Relationship Id="rId2209" Target="embeddings/oleObject1101.bin" Type="http://schemas.openxmlformats.org/officeDocument/2006/relationships/oleObject"/><Relationship Id="rId221" Target="embeddings/oleObject107.bin" Type="http://schemas.openxmlformats.org/officeDocument/2006/relationships/oleObject"/><Relationship Id="rId2210" Target="media/image1102.wmf" Type="http://schemas.openxmlformats.org/officeDocument/2006/relationships/image"/><Relationship Id="rId2211" Target="embeddings/oleObject1102.bin" Type="http://schemas.openxmlformats.org/officeDocument/2006/relationships/oleObject"/><Relationship Id="rId2212" Target="media/image1103.wmf" Type="http://schemas.openxmlformats.org/officeDocument/2006/relationships/image"/><Relationship Id="rId2213" Target="embeddings/oleObject1103.bin" Type="http://schemas.openxmlformats.org/officeDocument/2006/relationships/oleObject"/><Relationship Id="rId2214" Target="media/image1104.wmf" Type="http://schemas.openxmlformats.org/officeDocument/2006/relationships/image"/><Relationship Id="rId2215" Target="embeddings/oleObject1104.bin" Type="http://schemas.openxmlformats.org/officeDocument/2006/relationships/oleObject"/><Relationship Id="rId2216" Target="media/image1105.wmf" Type="http://schemas.openxmlformats.org/officeDocument/2006/relationships/image"/><Relationship Id="rId2217" Target="embeddings/oleObject1105.bin" Type="http://schemas.openxmlformats.org/officeDocument/2006/relationships/oleObject"/><Relationship Id="rId2218" Target="media/image1106.wmf" Type="http://schemas.openxmlformats.org/officeDocument/2006/relationships/image"/><Relationship Id="rId2219" Target="embeddings/oleObject1106.bin" Type="http://schemas.openxmlformats.org/officeDocument/2006/relationships/oleObject"/><Relationship Id="rId222" Target="media/image108.wmf" Type="http://schemas.openxmlformats.org/officeDocument/2006/relationships/image"/><Relationship Id="rId2220" Target="media/image1107.wmf" Type="http://schemas.openxmlformats.org/officeDocument/2006/relationships/image"/><Relationship Id="rId2221" Target="embeddings/oleObject1107.bin" Type="http://schemas.openxmlformats.org/officeDocument/2006/relationships/oleObject"/><Relationship Id="rId2222" Target="media/image1108.wmf" Type="http://schemas.openxmlformats.org/officeDocument/2006/relationships/image"/><Relationship Id="rId2223" Target="embeddings/oleObject1108.bin" Type="http://schemas.openxmlformats.org/officeDocument/2006/relationships/oleObject"/><Relationship Id="rId2224" Target="media/image1109.wmf" Type="http://schemas.openxmlformats.org/officeDocument/2006/relationships/image"/><Relationship Id="rId2225" Target="embeddings/oleObject1109.bin" Type="http://schemas.openxmlformats.org/officeDocument/2006/relationships/oleObject"/><Relationship Id="rId2226" Target="media/image1110.wmf" Type="http://schemas.openxmlformats.org/officeDocument/2006/relationships/image"/><Relationship Id="rId2227" Target="embeddings/oleObject1110.bin" Type="http://schemas.openxmlformats.org/officeDocument/2006/relationships/oleObject"/><Relationship Id="rId2228" Target="media/image1111.wmf" Type="http://schemas.openxmlformats.org/officeDocument/2006/relationships/image"/><Relationship Id="rId2229" Target="embeddings/oleObject1111.bin" Type="http://schemas.openxmlformats.org/officeDocument/2006/relationships/oleObject"/><Relationship Id="rId223" Target="embeddings/oleObject108.bin" Type="http://schemas.openxmlformats.org/officeDocument/2006/relationships/oleObject"/><Relationship Id="rId2230" Target="media/image1112.wmf" Type="http://schemas.openxmlformats.org/officeDocument/2006/relationships/image"/><Relationship Id="rId2231" Target="embeddings/oleObject1112.bin" Type="http://schemas.openxmlformats.org/officeDocument/2006/relationships/oleObject"/><Relationship Id="rId2232" Target="media/image1113.wmf" Type="http://schemas.openxmlformats.org/officeDocument/2006/relationships/image"/><Relationship Id="rId2233" Target="embeddings/oleObject1113.bin" Type="http://schemas.openxmlformats.org/officeDocument/2006/relationships/oleObject"/><Relationship Id="rId2234" Target="media/image1114.wmf" Type="http://schemas.openxmlformats.org/officeDocument/2006/relationships/image"/><Relationship Id="rId2235" Target="embeddings/oleObject1114.bin" Type="http://schemas.openxmlformats.org/officeDocument/2006/relationships/oleObject"/><Relationship Id="rId2236" Target="media/image1115.wmf" Type="http://schemas.openxmlformats.org/officeDocument/2006/relationships/image"/><Relationship Id="rId2237" Target="embeddings/oleObject1115.bin" Type="http://schemas.openxmlformats.org/officeDocument/2006/relationships/oleObject"/><Relationship Id="rId2238" Target="media/image1116.wmf" Type="http://schemas.openxmlformats.org/officeDocument/2006/relationships/image"/><Relationship Id="rId2239" Target="embeddings/oleObject1116.bin" Type="http://schemas.openxmlformats.org/officeDocument/2006/relationships/oleObject"/><Relationship Id="rId224" Target="media/image109.wmf" Type="http://schemas.openxmlformats.org/officeDocument/2006/relationships/image"/><Relationship Id="rId2240" Target="media/image1117.wmf" Type="http://schemas.openxmlformats.org/officeDocument/2006/relationships/image"/><Relationship Id="rId2241" Target="embeddings/oleObject1117.bin" Type="http://schemas.openxmlformats.org/officeDocument/2006/relationships/oleObject"/><Relationship Id="rId2242" Target="media/image1118.wmf" Type="http://schemas.openxmlformats.org/officeDocument/2006/relationships/image"/><Relationship Id="rId2243" Target="embeddings/oleObject1118.bin" Type="http://schemas.openxmlformats.org/officeDocument/2006/relationships/oleObject"/><Relationship Id="rId2244" Target="media/image1119.wmf" Type="http://schemas.openxmlformats.org/officeDocument/2006/relationships/image"/><Relationship Id="rId2245" Target="embeddings/oleObject1119.bin" Type="http://schemas.openxmlformats.org/officeDocument/2006/relationships/oleObject"/><Relationship Id="rId2246" Target="media/image1120.wmf" Type="http://schemas.openxmlformats.org/officeDocument/2006/relationships/image"/><Relationship Id="rId2247" Target="embeddings/oleObject1120.bin" Type="http://schemas.openxmlformats.org/officeDocument/2006/relationships/oleObject"/><Relationship Id="rId2248" Target="media/image1121.wmf" Type="http://schemas.openxmlformats.org/officeDocument/2006/relationships/image"/><Relationship Id="rId2249" Target="embeddings/oleObject1121.bin" Type="http://schemas.openxmlformats.org/officeDocument/2006/relationships/oleObject"/><Relationship Id="rId225" Target="embeddings/oleObject109.bin" Type="http://schemas.openxmlformats.org/officeDocument/2006/relationships/oleObject"/><Relationship Id="rId2250" Target="media/image1122.wmf" Type="http://schemas.openxmlformats.org/officeDocument/2006/relationships/image"/><Relationship Id="rId2251" Target="embeddings/oleObject1122.bin" Type="http://schemas.openxmlformats.org/officeDocument/2006/relationships/oleObject"/><Relationship Id="rId2252" Target="media/image1123.wmf" Type="http://schemas.openxmlformats.org/officeDocument/2006/relationships/image"/><Relationship Id="rId2253" Target="embeddings/oleObject1123.bin" Type="http://schemas.openxmlformats.org/officeDocument/2006/relationships/oleObject"/><Relationship Id="rId2254" Target="media/image1124.wmf" Type="http://schemas.openxmlformats.org/officeDocument/2006/relationships/image"/><Relationship Id="rId2255" Target="embeddings/oleObject1124.bin" Type="http://schemas.openxmlformats.org/officeDocument/2006/relationships/oleObject"/><Relationship Id="rId2256" Target="media/image1125.wmf" Type="http://schemas.openxmlformats.org/officeDocument/2006/relationships/image"/><Relationship Id="rId2257" Target="embeddings/oleObject1125.bin" Type="http://schemas.openxmlformats.org/officeDocument/2006/relationships/oleObject"/><Relationship Id="rId2258" Target="media/image1126.wmf" Type="http://schemas.openxmlformats.org/officeDocument/2006/relationships/image"/><Relationship Id="rId2259" Target="embeddings/oleObject1126.bin" Type="http://schemas.openxmlformats.org/officeDocument/2006/relationships/oleObject"/><Relationship Id="rId226" Target="media/image110.wmf" Type="http://schemas.openxmlformats.org/officeDocument/2006/relationships/image"/><Relationship Id="rId2260" Target="media/image1127.wmf" Type="http://schemas.openxmlformats.org/officeDocument/2006/relationships/image"/><Relationship Id="rId2261" Target="embeddings/oleObject1127.bin" Type="http://schemas.openxmlformats.org/officeDocument/2006/relationships/oleObject"/><Relationship Id="rId2262" Target="media/image1128.wmf" Type="http://schemas.openxmlformats.org/officeDocument/2006/relationships/image"/><Relationship Id="rId2263" Target="embeddings/oleObject1128.bin" Type="http://schemas.openxmlformats.org/officeDocument/2006/relationships/oleObject"/><Relationship Id="rId2264" Target="media/image1129.wmf" Type="http://schemas.openxmlformats.org/officeDocument/2006/relationships/image"/><Relationship Id="rId2265" Target="embeddings/oleObject1129.bin" Type="http://schemas.openxmlformats.org/officeDocument/2006/relationships/oleObject"/><Relationship Id="rId2266" Target="media/image1130.wmf" Type="http://schemas.openxmlformats.org/officeDocument/2006/relationships/image"/><Relationship Id="rId2267" Target="embeddings/oleObject1130.bin" Type="http://schemas.openxmlformats.org/officeDocument/2006/relationships/oleObject"/><Relationship Id="rId2268" Target="media/image1131.wmf" Type="http://schemas.openxmlformats.org/officeDocument/2006/relationships/image"/><Relationship Id="rId2269" Target="embeddings/oleObject1131.bin" Type="http://schemas.openxmlformats.org/officeDocument/2006/relationships/oleObject"/><Relationship Id="rId227" Target="embeddings/oleObject110.bin" Type="http://schemas.openxmlformats.org/officeDocument/2006/relationships/oleObject"/><Relationship Id="rId2270" Target="media/image1132.wmf" Type="http://schemas.openxmlformats.org/officeDocument/2006/relationships/image"/><Relationship Id="rId2271" Target="embeddings/oleObject1132.bin" Type="http://schemas.openxmlformats.org/officeDocument/2006/relationships/oleObject"/><Relationship Id="rId2272" Target="media/image1133.wmf" Type="http://schemas.openxmlformats.org/officeDocument/2006/relationships/image"/><Relationship Id="rId2273" Target="embeddings/oleObject1133.bin" Type="http://schemas.openxmlformats.org/officeDocument/2006/relationships/oleObject"/><Relationship Id="rId2274" Target="media/image1134.wmf" Type="http://schemas.openxmlformats.org/officeDocument/2006/relationships/image"/><Relationship Id="rId2275" Target="embeddings/oleObject1134.bin" Type="http://schemas.openxmlformats.org/officeDocument/2006/relationships/oleObject"/><Relationship Id="rId2276" Target="media/image1135.wmf" Type="http://schemas.openxmlformats.org/officeDocument/2006/relationships/image"/><Relationship Id="rId2277" Target="embeddings/oleObject1135.bin" Type="http://schemas.openxmlformats.org/officeDocument/2006/relationships/oleObject"/><Relationship Id="rId2278" Target="media/image1136.wmf" Type="http://schemas.openxmlformats.org/officeDocument/2006/relationships/image"/><Relationship Id="rId2279" Target="embeddings/oleObject1136.bin" Type="http://schemas.openxmlformats.org/officeDocument/2006/relationships/oleObject"/><Relationship Id="rId228" Target="media/image111.wmf" Type="http://schemas.openxmlformats.org/officeDocument/2006/relationships/image"/><Relationship Id="rId2280" Target="media/image1137.wmf" Type="http://schemas.openxmlformats.org/officeDocument/2006/relationships/image"/><Relationship Id="rId2281" Target="embeddings/oleObject1137.bin" Type="http://schemas.openxmlformats.org/officeDocument/2006/relationships/oleObject"/><Relationship Id="rId2282" Target="media/image1138.wmf" Type="http://schemas.openxmlformats.org/officeDocument/2006/relationships/image"/><Relationship Id="rId2283" Target="embeddings/oleObject1138.bin" Type="http://schemas.openxmlformats.org/officeDocument/2006/relationships/oleObject"/><Relationship Id="rId2284" Target="media/image1139.wmf" Type="http://schemas.openxmlformats.org/officeDocument/2006/relationships/image"/><Relationship Id="rId2285" Target="embeddings/oleObject1139.bin" Type="http://schemas.openxmlformats.org/officeDocument/2006/relationships/oleObject"/><Relationship Id="rId2286" Target="media/image1140.wmf" Type="http://schemas.openxmlformats.org/officeDocument/2006/relationships/image"/><Relationship Id="rId2287" Target="embeddings/oleObject1140.bin" Type="http://schemas.openxmlformats.org/officeDocument/2006/relationships/oleObject"/><Relationship Id="rId2288" Target="media/image1141.wmf" Type="http://schemas.openxmlformats.org/officeDocument/2006/relationships/image"/><Relationship Id="rId2289" Target="embeddings/oleObject1141.bin" Type="http://schemas.openxmlformats.org/officeDocument/2006/relationships/oleObject"/><Relationship Id="rId229" Target="embeddings/oleObject111.bin" Type="http://schemas.openxmlformats.org/officeDocument/2006/relationships/oleObject"/><Relationship Id="rId2290" Target="media/image1142.wmf" Type="http://schemas.openxmlformats.org/officeDocument/2006/relationships/image"/><Relationship Id="rId2291" Target="embeddings/oleObject1142.bin" Type="http://schemas.openxmlformats.org/officeDocument/2006/relationships/oleObject"/><Relationship Id="rId2292" Target="media/image1143.wmf" Type="http://schemas.openxmlformats.org/officeDocument/2006/relationships/image"/><Relationship Id="rId2293" Target="embeddings/oleObject1143.bin" Type="http://schemas.openxmlformats.org/officeDocument/2006/relationships/oleObject"/><Relationship Id="rId2294" Target="media/image1144.wmf" Type="http://schemas.openxmlformats.org/officeDocument/2006/relationships/image"/><Relationship Id="rId2295" Target="embeddings/oleObject1144.bin" Type="http://schemas.openxmlformats.org/officeDocument/2006/relationships/oleObject"/><Relationship Id="rId2296" Target="media/image1145.wmf" Type="http://schemas.openxmlformats.org/officeDocument/2006/relationships/image"/><Relationship Id="rId2297" Target="embeddings/oleObject1145.bin" Type="http://schemas.openxmlformats.org/officeDocument/2006/relationships/oleObject"/><Relationship Id="rId2298" Target="media/image1146.wmf" Type="http://schemas.openxmlformats.org/officeDocument/2006/relationships/image"/><Relationship Id="rId2299" Target="embeddings/oleObject1146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media/image1147.wmf" Type="http://schemas.openxmlformats.org/officeDocument/2006/relationships/image"/><Relationship Id="rId2301" Target="embeddings/oleObject1147.bin" Type="http://schemas.openxmlformats.org/officeDocument/2006/relationships/oleObject"/><Relationship Id="rId2302" Target="media/image1148.wmf" Type="http://schemas.openxmlformats.org/officeDocument/2006/relationships/image"/><Relationship Id="rId2303" Target="embeddings/oleObject1148.bin" Type="http://schemas.openxmlformats.org/officeDocument/2006/relationships/oleObject"/><Relationship Id="rId2304" Target="media/image1149.wmf" Type="http://schemas.openxmlformats.org/officeDocument/2006/relationships/image"/><Relationship Id="rId2305" Target="embeddings/oleObject1149.bin" Type="http://schemas.openxmlformats.org/officeDocument/2006/relationships/oleObject"/><Relationship Id="rId2306" Target="media/image1150.wmf" Type="http://schemas.openxmlformats.org/officeDocument/2006/relationships/image"/><Relationship Id="rId2307" Target="embeddings/oleObject1150.bin" Type="http://schemas.openxmlformats.org/officeDocument/2006/relationships/oleObject"/><Relationship Id="rId2308" Target="media/image1151.wmf" Type="http://schemas.openxmlformats.org/officeDocument/2006/relationships/image"/><Relationship Id="rId2309" Target="embeddings/oleObject1151.bin" Type="http://schemas.openxmlformats.org/officeDocument/2006/relationships/oleObject"/><Relationship Id="rId231" Target="embeddings/oleObject112.bin" Type="http://schemas.openxmlformats.org/officeDocument/2006/relationships/oleObject"/><Relationship Id="rId2310" Target="media/image1152.wmf" Type="http://schemas.openxmlformats.org/officeDocument/2006/relationships/image"/><Relationship Id="rId2311" Target="embeddings/oleObject1152.bin" Type="http://schemas.openxmlformats.org/officeDocument/2006/relationships/oleObject"/><Relationship Id="rId2312" Target="media/image1153.wmf" Type="http://schemas.openxmlformats.org/officeDocument/2006/relationships/image"/><Relationship Id="rId2313" Target="embeddings/oleObject1153.bin" Type="http://schemas.openxmlformats.org/officeDocument/2006/relationships/oleObject"/><Relationship Id="rId2314" Target="media/image1154.wmf" Type="http://schemas.openxmlformats.org/officeDocument/2006/relationships/image"/><Relationship Id="rId2315" Target="embeddings/oleObject1154.bin" Type="http://schemas.openxmlformats.org/officeDocument/2006/relationships/oleObject"/><Relationship Id="rId2316" Target="media/image1155.wmf" Type="http://schemas.openxmlformats.org/officeDocument/2006/relationships/image"/><Relationship Id="rId2317" Target="embeddings/oleObject1155.bin" Type="http://schemas.openxmlformats.org/officeDocument/2006/relationships/oleObject"/><Relationship Id="rId2318" Target="media/image1156.wmf" Type="http://schemas.openxmlformats.org/officeDocument/2006/relationships/image"/><Relationship Id="rId2319" Target="embeddings/oleObject1156.bin" Type="http://schemas.openxmlformats.org/officeDocument/2006/relationships/oleObject"/><Relationship Id="rId232" Target="media/image113.wmf" Type="http://schemas.openxmlformats.org/officeDocument/2006/relationships/image"/><Relationship Id="rId2320" Target="media/image1157.wmf" Type="http://schemas.openxmlformats.org/officeDocument/2006/relationships/image"/><Relationship Id="rId2321" Target="embeddings/oleObject1157.bin" Type="http://schemas.openxmlformats.org/officeDocument/2006/relationships/oleObject"/><Relationship Id="rId2322" Target="media/image1158.wmf" Type="http://schemas.openxmlformats.org/officeDocument/2006/relationships/image"/><Relationship Id="rId2323" Target="embeddings/oleObject1158.bin" Type="http://schemas.openxmlformats.org/officeDocument/2006/relationships/oleObject"/><Relationship Id="rId2324" Target="media/image1159.wmf" Type="http://schemas.openxmlformats.org/officeDocument/2006/relationships/image"/><Relationship Id="rId2325" Target="embeddings/oleObject1159.bin" Type="http://schemas.openxmlformats.org/officeDocument/2006/relationships/oleObject"/><Relationship Id="rId2326" Target="media/image1160.wmf" Type="http://schemas.openxmlformats.org/officeDocument/2006/relationships/image"/><Relationship Id="rId2327" Target="embeddings/oleObject1160.bin" Type="http://schemas.openxmlformats.org/officeDocument/2006/relationships/oleObject"/><Relationship Id="rId2328" Target="media/image1161.wmf" Type="http://schemas.openxmlformats.org/officeDocument/2006/relationships/image"/><Relationship Id="rId2329" Target="embeddings/oleObject1161.bin" Type="http://schemas.openxmlformats.org/officeDocument/2006/relationships/oleObject"/><Relationship Id="rId233" Target="embeddings/oleObject113.bin" Type="http://schemas.openxmlformats.org/officeDocument/2006/relationships/oleObject"/><Relationship Id="rId2330" Target="media/image1162.wmf" Type="http://schemas.openxmlformats.org/officeDocument/2006/relationships/image"/><Relationship Id="rId2331" Target="embeddings/oleObject1162.bin" Type="http://schemas.openxmlformats.org/officeDocument/2006/relationships/oleObject"/><Relationship Id="rId2332" Target="media/image1163.wmf" Type="http://schemas.openxmlformats.org/officeDocument/2006/relationships/image"/><Relationship Id="rId2333" Target="embeddings/oleObject1163.bin" Type="http://schemas.openxmlformats.org/officeDocument/2006/relationships/oleObject"/><Relationship Id="rId2334" Target="media/image1164.wmf" Type="http://schemas.openxmlformats.org/officeDocument/2006/relationships/image"/><Relationship Id="rId2335" Target="embeddings/oleObject1164.bin" Type="http://schemas.openxmlformats.org/officeDocument/2006/relationships/oleObject"/><Relationship Id="rId2336" Target="media/image1165.wmf" Type="http://schemas.openxmlformats.org/officeDocument/2006/relationships/image"/><Relationship Id="rId2337" Target="embeddings/oleObject1165.bin" Type="http://schemas.openxmlformats.org/officeDocument/2006/relationships/oleObject"/><Relationship Id="rId2338" Target="media/image1166.wmf" Type="http://schemas.openxmlformats.org/officeDocument/2006/relationships/image"/><Relationship Id="rId2339" Target="embeddings/oleObject1166.bin" Type="http://schemas.openxmlformats.org/officeDocument/2006/relationships/oleObject"/><Relationship Id="rId234" Target="media/image114.wmf" Type="http://schemas.openxmlformats.org/officeDocument/2006/relationships/image"/><Relationship Id="rId2340" Target="media/image1167.wmf" Type="http://schemas.openxmlformats.org/officeDocument/2006/relationships/image"/><Relationship Id="rId2341" Target="embeddings/oleObject1167.bin" Type="http://schemas.openxmlformats.org/officeDocument/2006/relationships/oleObject"/><Relationship Id="rId2342" Target="media/image1168.wmf" Type="http://schemas.openxmlformats.org/officeDocument/2006/relationships/image"/><Relationship Id="rId2343" Target="embeddings/oleObject1168.bin" Type="http://schemas.openxmlformats.org/officeDocument/2006/relationships/oleObject"/><Relationship Id="rId2344" Target="media/image1169.wmf" Type="http://schemas.openxmlformats.org/officeDocument/2006/relationships/image"/><Relationship Id="rId2345" Target="embeddings/oleObject1169.bin" Type="http://schemas.openxmlformats.org/officeDocument/2006/relationships/oleObject"/><Relationship Id="rId2346" Target="media/image1170.wmf" Type="http://schemas.openxmlformats.org/officeDocument/2006/relationships/image"/><Relationship Id="rId2347" Target="embeddings/oleObject1170.bin" Type="http://schemas.openxmlformats.org/officeDocument/2006/relationships/oleObject"/><Relationship Id="rId2348" Target="media/image1171.wmf" Type="http://schemas.openxmlformats.org/officeDocument/2006/relationships/image"/><Relationship Id="rId2349" Target="embeddings/oleObject1171.bin" Type="http://schemas.openxmlformats.org/officeDocument/2006/relationships/oleObject"/><Relationship Id="rId235" Target="embeddings/oleObject114.bin" Type="http://schemas.openxmlformats.org/officeDocument/2006/relationships/oleObject"/><Relationship Id="rId2350" Target="media/image1172.wmf" Type="http://schemas.openxmlformats.org/officeDocument/2006/relationships/image"/><Relationship Id="rId2351" Target="embeddings/oleObject1172.bin" Type="http://schemas.openxmlformats.org/officeDocument/2006/relationships/oleObject"/><Relationship Id="rId2352" Target="media/image1173.wmf" Type="http://schemas.openxmlformats.org/officeDocument/2006/relationships/image"/><Relationship Id="rId2353" Target="embeddings/oleObject1173.bin" Type="http://schemas.openxmlformats.org/officeDocument/2006/relationships/oleObject"/><Relationship Id="rId2354" Target="media/image1174.wmf" Type="http://schemas.openxmlformats.org/officeDocument/2006/relationships/image"/><Relationship Id="rId2355" Target="embeddings/oleObject1174.bin" Type="http://schemas.openxmlformats.org/officeDocument/2006/relationships/oleObject"/><Relationship Id="rId2356" Target="media/image1175.wmf" Type="http://schemas.openxmlformats.org/officeDocument/2006/relationships/image"/><Relationship Id="rId2357" Target="embeddings/oleObject1175.bin" Type="http://schemas.openxmlformats.org/officeDocument/2006/relationships/oleObject"/><Relationship Id="rId2358" Target="media/image1176.wmf" Type="http://schemas.openxmlformats.org/officeDocument/2006/relationships/image"/><Relationship Id="rId2359" Target="embeddings/oleObject1176.bin" Type="http://schemas.openxmlformats.org/officeDocument/2006/relationships/oleObject"/><Relationship Id="rId236" Target="media/image115.wmf" Type="http://schemas.openxmlformats.org/officeDocument/2006/relationships/image"/><Relationship Id="rId2360" Target="media/image1177.wmf" Type="http://schemas.openxmlformats.org/officeDocument/2006/relationships/image"/><Relationship Id="rId2361" Target="embeddings/oleObject1177.bin" Type="http://schemas.openxmlformats.org/officeDocument/2006/relationships/oleObject"/><Relationship Id="rId2362" Target="media/image1178.wmf" Type="http://schemas.openxmlformats.org/officeDocument/2006/relationships/image"/><Relationship Id="rId2363" Target="embeddings/oleObject1178.bin" Type="http://schemas.openxmlformats.org/officeDocument/2006/relationships/oleObject"/><Relationship Id="rId2364" Target="media/image1179.wmf" Type="http://schemas.openxmlformats.org/officeDocument/2006/relationships/image"/><Relationship Id="rId2365" Target="embeddings/oleObject1179.bin" Type="http://schemas.openxmlformats.org/officeDocument/2006/relationships/oleObject"/><Relationship Id="rId2366" Target="media/image1180.wmf" Type="http://schemas.openxmlformats.org/officeDocument/2006/relationships/image"/><Relationship Id="rId2367" Target="embeddings/oleObject1180.bin" Type="http://schemas.openxmlformats.org/officeDocument/2006/relationships/oleObject"/><Relationship Id="rId2368" Target="media/image1181.wmf" Type="http://schemas.openxmlformats.org/officeDocument/2006/relationships/image"/><Relationship Id="rId2369" Target="embeddings/oleObject1181.bin" Type="http://schemas.openxmlformats.org/officeDocument/2006/relationships/oleObject"/><Relationship Id="rId237" Target="embeddings/oleObject115.bin" Type="http://schemas.openxmlformats.org/officeDocument/2006/relationships/oleObject"/><Relationship Id="rId2370" Target="media/image1182.wmf" Type="http://schemas.openxmlformats.org/officeDocument/2006/relationships/image"/><Relationship Id="rId2371" Target="embeddings/oleObject1182.bin" Type="http://schemas.openxmlformats.org/officeDocument/2006/relationships/oleObject"/><Relationship Id="rId2372" Target="media/image1183.wmf" Type="http://schemas.openxmlformats.org/officeDocument/2006/relationships/image"/><Relationship Id="rId2373" Target="embeddings/oleObject1183.bin" Type="http://schemas.openxmlformats.org/officeDocument/2006/relationships/oleObject"/><Relationship Id="rId2374" Target="media/image1184.wmf" Type="http://schemas.openxmlformats.org/officeDocument/2006/relationships/image"/><Relationship Id="rId2375" Target="embeddings/oleObject1184.bin" Type="http://schemas.openxmlformats.org/officeDocument/2006/relationships/oleObject"/><Relationship Id="rId2376" Target="media/image1185.wmf" Type="http://schemas.openxmlformats.org/officeDocument/2006/relationships/image"/><Relationship Id="rId2377" Target="embeddings/oleObject1185.bin" Type="http://schemas.openxmlformats.org/officeDocument/2006/relationships/oleObject"/><Relationship Id="rId2378" Target="media/image1186.wmf" Type="http://schemas.openxmlformats.org/officeDocument/2006/relationships/image"/><Relationship Id="rId2379" Target="embeddings/oleObject1186.bin" Type="http://schemas.openxmlformats.org/officeDocument/2006/relationships/oleObject"/><Relationship Id="rId238" Target="media/image116.wmf" Type="http://schemas.openxmlformats.org/officeDocument/2006/relationships/image"/><Relationship Id="rId2380" Target="media/image1187.wmf" Type="http://schemas.openxmlformats.org/officeDocument/2006/relationships/image"/><Relationship Id="rId2381" Target="embeddings/oleObject1187.bin" Type="http://schemas.openxmlformats.org/officeDocument/2006/relationships/oleObject"/><Relationship Id="rId2382" Target="media/image1188.wmf" Type="http://schemas.openxmlformats.org/officeDocument/2006/relationships/image"/><Relationship Id="rId2383" Target="embeddings/oleObject1188.bin" Type="http://schemas.openxmlformats.org/officeDocument/2006/relationships/oleObject"/><Relationship Id="rId2384" Target="media/image1189.wmf" Type="http://schemas.openxmlformats.org/officeDocument/2006/relationships/image"/><Relationship Id="rId2385" Target="embeddings/oleObject1189.bin" Type="http://schemas.openxmlformats.org/officeDocument/2006/relationships/oleObject"/><Relationship Id="rId2386" Target="media/image1190.wmf" Type="http://schemas.openxmlformats.org/officeDocument/2006/relationships/image"/><Relationship Id="rId2387" Target="embeddings/oleObject1190.bin" Type="http://schemas.openxmlformats.org/officeDocument/2006/relationships/oleObject"/><Relationship Id="rId2388" Target="media/image1191.wmf" Type="http://schemas.openxmlformats.org/officeDocument/2006/relationships/image"/><Relationship Id="rId2389" Target="embeddings/oleObject1191.bin" Type="http://schemas.openxmlformats.org/officeDocument/2006/relationships/oleObject"/><Relationship Id="rId239" Target="embeddings/oleObject116.bin" Type="http://schemas.openxmlformats.org/officeDocument/2006/relationships/oleObject"/><Relationship Id="rId2390" Target="media/image1192.wmf" Type="http://schemas.openxmlformats.org/officeDocument/2006/relationships/image"/><Relationship Id="rId2391" Target="embeddings/oleObject1192.bin" Type="http://schemas.openxmlformats.org/officeDocument/2006/relationships/oleObject"/><Relationship Id="rId2392" Target="media/image1193.wmf" Type="http://schemas.openxmlformats.org/officeDocument/2006/relationships/image"/><Relationship Id="rId2393" Target="embeddings/oleObject1193.bin" Type="http://schemas.openxmlformats.org/officeDocument/2006/relationships/oleObject"/><Relationship Id="rId2394" Target="media/image1194.wmf" Type="http://schemas.openxmlformats.org/officeDocument/2006/relationships/image"/><Relationship Id="rId2395" Target="embeddings/oleObject1194.bin" Type="http://schemas.openxmlformats.org/officeDocument/2006/relationships/oleObject"/><Relationship Id="rId2396" Target="media/image1195.wmf" Type="http://schemas.openxmlformats.org/officeDocument/2006/relationships/image"/><Relationship Id="rId2397" Target="embeddings/oleObject1195.bin" Type="http://schemas.openxmlformats.org/officeDocument/2006/relationships/oleObject"/><Relationship Id="rId2398" Target="media/image1196.wmf" Type="http://schemas.openxmlformats.org/officeDocument/2006/relationships/image"/><Relationship Id="rId2399" Target="embeddings/oleObject119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media/image1197.wmf" Type="http://schemas.openxmlformats.org/officeDocument/2006/relationships/image"/><Relationship Id="rId2401" Target="embeddings/oleObject1197.bin" Type="http://schemas.openxmlformats.org/officeDocument/2006/relationships/oleObject"/><Relationship Id="rId2402" Target="media/image1198.wmf" Type="http://schemas.openxmlformats.org/officeDocument/2006/relationships/image"/><Relationship Id="rId2403" Target="embeddings/oleObject1198.bin" Type="http://schemas.openxmlformats.org/officeDocument/2006/relationships/oleObject"/><Relationship Id="rId2404" Target="media/image1199.wmf" Type="http://schemas.openxmlformats.org/officeDocument/2006/relationships/image"/><Relationship Id="rId2405" Target="embeddings/oleObject1199.bin" Type="http://schemas.openxmlformats.org/officeDocument/2006/relationships/oleObject"/><Relationship Id="rId2406" Target="media/image1200.wmf" Type="http://schemas.openxmlformats.org/officeDocument/2006/relationships/image"/><Relationship Id="rId2407" Target="embeddings/oleObject1200.bin" Type="http://schemas.openxmlformats.org/officeDocument/2006/relationships/oleObject"/><Relationship Id="rId2408" Target="media/image1201.wmf" Type="http://schemas.openxmlformats.org/officeDocument/2006/relationships/image"/><Relationship Id="rId2409" Target="embeddings/oleObject1201.bin" Type="http://schemas.openxmlformats.org/officeDocument/2006/relationships/oleObject"/><Relationship Id="rId241" Target="embeddings/oleObject117.bin" Type="http://schemas.openxmlformats.org/officeDocument/2006/relationships/oleObject"/><Relationship Id="rId2410" Target="media/image1202.wmf" Type="http://schemas.openxmlformats.org/officeDocument/2006/relationships/image"/><Relationship Id="rId2411" Target="embeddings/oleObject1202.bin" Type="http://schemas.openxmlformats.org/officeDocument/2006/relationships/oleObject"/><Relationship Id="rId2412" Target="media/image1203.wmf" Type="http://schemas.openxmlformats.org/officeDocument/2006/relationships/image"/><Relationship Id="rId2413" Target="embeddings/oleObject1203.bin" Type="http://schemas.openxmlformats.org/officeDocument/2006/relationships/oleObject"/><Relationship Id="rId2414" Target="media/image1204.wmf" Type="http://schemas.openxmlformats.org/officeDocument/2006/relationships/image"/><Relationship Id="rId2415" Target="embeddings/oleObject1204.bin" Type="http://schemas.openxmlformats.org/officeDocument/2006/relationships/oleObject"/><Relationship Id="rId2416" Target="media/image1205.wmf" Type="http://schemas.openxmlformats.org/officeDocument/2006/relationships/image"/><Relationship Id="rId2417" Target="embeddings/oleObject1205.bin" Type="http://schemas.openxmlformats.org/officeDocument/2006/relationships/oleObject"/><Relationship Id="rId2418" Target="media/image1206.wmf" Type="http://schemas.openxmlformats.org/officeDocument/2006/relationships/image"/><Relationship Id="rId2419" Target="embeddings/oleObject1206.bin" Type="http://schemas.openxmlformats.org/officeDocument/2006/relationships/oleObject"/><Relationship Id="rId242" Target="media/image118.wmf" Type="http://schemas.openxmlformats.org/officeDocument/2006/relationships/image"/><Relationship Id="rId2420" Target="media/image1207.wmf" Type="http://schemas.openxmlformats.org/officeDocument/2006/relationships/image"/><Relationship Id="rId2421" Target="embeddings/oleObject1207.bin" Type="http://schemas.openxmlformats.org/officeDocument/2006/relationships/oleObject"/><Relationship Id="rId2422" Target="media/image1208.wmf" Type="http://schemas.openxmlformats.org/officeDocument/2006/relationships/image"/><Relationship Id="rId2423" Target="embeddings/oleObject1208.bin" Type="http://schemas.openxmlformats.org/officeDocument/2006/relationships/oleObject"/><Relationship Id="rId2424" Target="media/image1209.wmf" Type="http://schemas.openxmlformats.org/officeDocument/2006/relationships/image"/><Relationship Id="rId2425" Target="embeddings/oleObject1209.bin" Type="http://schemas.openxmlformats.org/officeDocument/2006/relationships/oleObject"/><Relationship Id="rId2426" Target="media/image1210.wmf" Type="http://schemas.openxmlformats.org/officeDocument/2006/relationships/image"/><Relationship Id="rId2427" Target="embeddings/oleObject1210.bin" Type="http://schemas.openxmlformats.org/officeDocument/2006/relationships/oleObject"/><Relationship Id="rId2428" Target="media/image1211.wmf" Type="http://schemas.openxmlformats.org/officeDocument/2006/relationships/image"/><Relationship Id="rId2429" Target="embeddings/oleObject1211.bin" Type="http://schemas.openxmlformats.org/officeDocument/2006/relationships/oleObject"/><Relationship Id="rId243" Target="embeddings/oleObject118.bin" Type="http://schemas.openxmlformats.org/officeDocument/2006/relationships/oleObject"/><Relationship Id="rId2430" Target="media/image1212.wmf" Type="http://schemas.openxmlformats.org/officeDocument/2006/relationships/image"/><Relationship Id="rId2431" Target="embeddings/oleObject1212.bin" Type="http://schemas.openxmlformats.org/officeDocument/2006/relationships/oleObject"/><Relationship Id="rId2432" Target="media/image1213.wmf" Type="http://schemas.openxmlformats.org/officeDocument/2006/relationships/image"/><Relationship Id="rId2433" Target="embeddings/oleObject1213.bin" Type="http://schemas.openxmlformats.org/officeDocument/2006/relationships/oleObject"/><Relationship Id="rId2434" Target="media/image1214.wmf" Type="http://schemas.openxmlformats.org/officeDocument/2006/relationships/image"/><Relationship Id="rId2435" Target="embeddings/oleObject1214.bin" Type="http://schemas.openxmlformats.org/officeDocument/2006/relationships/oleObject"/><Relationship Id="rId2436" Target="media/image1215.emf" Type="http://schemas.openxmlformats.org/officeDocument/2006/relationships/image"/><Relationship Id="rId2437" Target="media/image1216.wmf" Type="http://schemas.openxmlformats.org/officeDocument/2006/relationships/image"/><Relationship Id="rId2438" Target="embeddings/oleObject1215.bin" Type="http://schemas.openxmlformats.org/officeDocument/2006/relationships/oleObject"/><Relationship Id="rId2439" Target="media/image1217.wmf" Type="http://schemas.openxmlformats.org/officeDocument/2006/relationships/image"/><Relationship Id="rId244" Target="media/image119.wmf" Type="http://schemas.openxmlformats.org/officeDocument/2006/relationships/image"/><Relationship Id="rId2440" Target="embeddings/oleObject1216.bin" Type="http://schemas.openxmlformats.org/officeDocument/2006/relationships/oleObject"/><Relationship Id="rId2441" Target="media/image1218.wmf" Type="http://schemas.openxmlformats.org/officeDocument/2006/relationships/image"/><Relationship Id="rId2442" Target="embeddings/oleObject1217.bin" Type="http://schemas.openxmlformats.org/officeDocument/2006/relationships/oleObject"/><Relationship Id="rId2443" Target="media/image1219.wmf" Type="http://schemas.openxmlformats.org/officeDocument/2006/relationships/image"/><Relationship Id="rId2444" Target="embeddings/oleObject1218.bin" Type="http://schemas.openxmlformats.org/officeDocument/2006/relationships/oleObject"/><Relationship Id="rId2445" Target="media/image1220.wmf" Type="http://schemas.openxmlformats.org/officeDocument/2006/relationships/image"/><Relationship Id="rId2446" Target="embeddings/oleObject1219.bin" Type="http://schemas.openxmlformats.org/officeDocument/2006/relationships/oleObject"/><Relationship Id="rId2447" Target="media/image1221.wmf" Type="http://schemas.openxmlformats.org/officeDocument/2006/relationships/image"/><Relationship Id="rId2448" Target="embeddings/oleObject1220.bin" Type="http://schemas.openxmlformats.org/officeDocument/2006/relationships/oleObject"/><Relationship Id="rId2449" Target="media/image1222.wmf" Type="http://schemas.openxmlformats.org/officeDocument/2006/relationships/image"/><Relationship Id="rId245" Target="embeddings/oleObject119.bin" Type="http://schemas.openxmlformats.org/officeDocument/2006/relationships/oleObject"/><Relationship Id="rId2450" Target="embeddings/oleObject1221.bin" Type="http://schemas.openxmlformats.org/officeDocument/2006/relationships/oleObject"/><Relationship Id="rId2451" Target="media/image1223.wmf" Type="http://schemas.openxmlformats.org/officeDocument/2006/relationships/image"/><Relationship Id="rId2452" Target="embeddings/oleObject1222.bin" Type="http://schemas.openxmlformats.org/officeDocument/2006/relationships/oleObject"/><Relationship Id="rId2453" Target="media/image1224.wmf" Type="http://schemas.openxmlformats.org/officeDocument/2006/relationships/image"/><Relationship Id="rId2454" Target="embeddings/oleObject1223.bin" Type="http://schemas.openxmlformats.org/officeDocument/2006/relationships/oleObject"/><Relationship Id="rId2455" Target="media/image1225.wmf" Type="http://schemas.openxmlformats.org/officeDocument/2006/relationships/image"/><Relationship Id="rId2456" Target="embeddings/oleObject1224.bin" Type="http://schemas.openxmlformats.org/officeDocument/2006/relationships/oleObject"/><Relationship Id="rId2457" Target="media/image1226.wmf" Type="http://schemas.openxmlformats.org/officeDocument/2006/relationships/image"/><Relationship Id="rId2458" Target="embeddings/oleObject1225.bin" Type="http://schemas.openxmlformats.org/officeDocument/2006/relationships/oleObject"/><Relationship Id="rId2459" Target="media/image1227.wmf" Type="http://schemas.openxmlformats.org/officeDocument/2006/relationships/image"/><Relationship Id="rId246" Target="media/image120.wmf" Type="http://schemas.openxmlformats.org/officeDocument/2006/relationships/image"/><Relationship Id="rId2460" Target="embeddings/oleObject1226.bin" Type="http://schemas.openxmlformats.org/officeDocument/2006/relationships/oleObject"/><Relationship Id="rId2461" Target="media/image1228.wmf" Type="http://schemas.openxmlformats.org/officeDocument/2006/relationships/image"/><Relationship Id="rId2462" Target="embeddings/oleObject1227.bin" Type="http://schemas.openxmlformats.org/officeDocument/2006/relationships/oleObject"/><Relationship Id="rId2463" Target="media/image1229.wmf" Type="http://schemas.openxmlformats.org/officeDocument/2006/relationships/image"/><Relationship Id="rId2464" Target="embeddings/oleObject1228.bin" Type="http://schemas.openxmlformats.org/officeDocument/2006/relationships/oleObject"/><Relationship Id="rId2465" Target="media/image1230.wmf" Type="http://schemas.openxmlformats.org/officeDocument/2006/relationships/image"/><Relationship Id="rId2466" Target="embeddings/oleObject1229.bin" Type="http://schemas.openxmlformats.org/officeDocument/2006/relationships/oleObject"/><Relationship Id="rId2467" Target="media/image1231.wmf" Type="http://schemas.openxmlformats.org/officeDocument/2006/relationships/image"/><Relationship Id="rId2468" Target="embeddings/oleObject1230.bin" Type="http://schemas.openxmlformats.org/officeDocument/2006/relationships/oleObject"/><Relationship Id="rId2469" Target="media/image1232.wmf" Type="http://schemas.openxmlformats.org/officeDocument/2006/relationships/image"/><Relationship Id="rId247" Target="embeddings/oleObject120.bin" Type="http://schemas.openxmlformats.org/officeDocument/2006/relationships/oleObject"/><Relationship Id="rId2470" Target="embeddings/oleObject1231.bin" Type="http://schemas.openxmlformats.org/officeDocument/2006/relationships/oleObject"/><Relationship Id="rId2471" Target="media/image1233.wmf" Type="http://schemas.openxmlformats.org/officeDocument/2006/relationships/image"/><Relationship Id="rId2472" Target="embeddings/oleObject1232.bin" Type="http://schemas.openxmlformats.org/officeDocument/2006/relationships/oleObject"/><Relationship Id="rId2473" Target="media/image1234.wmf" Type="http://schemas.openxmlformats.org/officeDocument/2006/relationships/image"/><Relationship Id="rId2474" Target="embeddings/oleObject1233.bin" Type="http://schemas.openxmlformats.org/officeDocument/2006/relationships/oleObject"/><Relationship Id="rId2475" Target="media/image1235.wmf" Type="http://schemas.openxmlformats.org/officeDocument/2006/relationships/image"/><Relationship Id="rId2476" Target="embeddings/oleObject1234.bin" Type="http://schemas.openxmlformats.org/officeDocument/2006/relationships/oleObject"/><Relationship Id="rId2477" Target="media/image1236.wmf" Type="http://schemas.openxmlformats.org/officeDocument/2006/relationships/image"/><Relationship Id="rId2478" Target="embeddings/oleObject1235.bin" Type="http://schemas.openxmlformats.org/officeDocument/2006/relationships/oleObject"/><Relationship Id="rId2479" Target="media/image1237.wmf" Type="http://schemas.openxmlformats.org/officeDocument/2006/relationships/image"/><Relationship Id="rId248" Target="media/image121.wmf" Type="http://schemas.openxmlformats.org/officeDocument/2006/relationships/image"/><Relationship Id="rId2480" Target="embeddings/oleObject1236.bin" Type="http://schemas.openxmlformats.org/officeDocument/2006/relationships/oleObject"/><Relationship Id="rId2481" Target="media/image1238.wmf" Type="http://schemas.openxmlformats.org/officeDocument/2006/relationships/image"/><Relationship Id="rId2482" Target="embeddings/oleObject1237.bin" Type="http://schemas.openxmlformats.org/officeDocument/2006/relationships/oleObject"/><Relationship Id="rId2483" Target="media/image1239.wmf" Type="http://schemas.openxmlformats.org/officeDocument/2006/relationships/image"/><Relationship Id="rId2484" Target="embeddings/oleObject1238.bin" Type="http://schemas.openxmlformats.org/officeDocument/2006/relationships/oleObject"/><Relationship Id="rId2485" Target="media/image1240.wmf" Type="http://schemas.openxmlformats.org/officeDocument/2006/relationships/image"/><Relationship Id="rId2486" Target="embeddings/oleObject1239.bin" Type="http://schemas.openxmlformats.org/officeDocument/2006/relationships/oleObject"/><Relationship Id="rId2487" Target="media/image1241.wmf" Type="http://schemas.openxmlformats.org/officeDocument/2006/relationships/image"/><Relationship Id="rId2488" Target="embeddings/oleObject1240.bin" Type="http://schemas.openxmlformats.org/officeDocument/2006/relationships/oleObject"/><Relationship Id="rId2489" Target="media/image1242.wmf" Type="http://schemas.openxmlformats.org/officeDocument/2006/relationships/image"/><Relationship Id="rId249" Target="embeddings/oleObject121.bin" Type="http://schemas.openxmlformats.org/officeDocument/2006/relationships/oleObject"/><Relationship Id="rId2490" Target="embeddings/oleObject1241.bin" Type="http://schemas.openxmlformats.org/officeDocument/2006/relationships/oleObject"/><Relationship Id="rId2491" Target="media/image1243.wmf" Type="http://schemas.openxmlformats.org/officeDocument/2006/relationships/image"/><Relationship Id="rId2492" Target="embeddings/oleObject1242.bin" Type="http://schemas.openxmlformats.org/officeDocument/2006/relationships/oleObject"/><Relationship Id="rId2493" Target="media/image1244.wmf" Type="http://schemas.openxmlformats.org/officeDocument/2006/relationships/image"/><Relationship Id="rId2494" Target="embeddings/oleObject1243.bin" Type="http://schemas.openxmlformats.org/officeDocument/2006/relationships/oleObject"/><Relationship Id="rId2495" Target="media/image1245.wmf" Type="http://schemas.openxmlformats.org/officeDocument/2006/relationships/image"/><Relationship Id="rId2496" Target="embeddings/oleObject1244.bin" Type="http://schemas.openxmlformats.org/officeDocument/2006/relationships/oleObject"/><Relationship Id="rId2497" Target="media/image1246.wmf" Type="http://schemas.openxmlformats.org/officeDocument/2006/relationships/image"/><Relationship Id="rId2498" Target="embeddings/oleObject1245.bin" Type="http://schemas.openxmlformats.org/officeDocument/2006/relationships/oleObject"/><Relationship Id="rId2499" Target="media/image1247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embeddings/oleObject1246.bin" Type="http://schemas.openxmlformats.org/officeDocument/2006/relationships/oleObject"/><Relationship Id="rId2501" Target="media/image1248.wmf" Type="http://schemas.openxmlformats.org/officeDocument/2006/relationships/image"/><Relationship Id="rId2502" Target="embeddings/oleObject1247.bin" Type="http://schemas.openxmlformats.org/officeDocument/2006/relationships/oleObject"/><Relationship Id="rId2503" Target="media/image1249.wmf" Type="http://schemas.openxmlformats.org/officeDocument/2006/relationships/image"/><Relationship Id="rId2504" Target="embeddings/oleObject1248.bin" Type="http://schemas.openxmlformats.org/officeDocument/2006/relationships/oleObject"/><Relationship Id="rId2505" Target="media/image1250.wmf" Type="http://schemas.openxmlformats.org/officeDocument/2006/relationships/image"/><Relationship Id="rId2506" Target="embeddings/oleObject1249.bin" Type="http://schemas.openxmlformats.org/officeDocument/2006/relationships/oleObject"/><Relationship Id="rId2507" Target="media/image1251.wmf" Type="http://schemas.openxmlformats.org/officeDocument/2006/relationships/image"/><Relationship Id="rId2508" Target="embeddings/oleObject1250.bin" Type="http://schemas.openxmlformats.org/officeDocument/2006/relationships/oleObject"/><Relationship Id="rId2509" Target="media/image1252.wmf" Type="http://schemas.openxmlformats.org/officeDocument/2006/relationships/image"/><Relationship Id="rId251" Target="embeddings/oleObject122.bin" Type="http://schemas.openxmlformats.org/officeDocument/2006/relationships/oleObject"/><Relationship Id="rId2510" Target="embeddings/oleObject1251.bin" Type="http://schemas.openxmlformats.org/officeDocument/2006/relationships/oleObject"/><Relationship Id="rId2511" Target="media/image1253.wmf" Type="http://schemas.openxmlformats.org/officeDocument/2006/relationships/image"/><Relationship Id="rId2512" Target="embeddings/oleObject1252.bin" Type="http://schemas.openxmlformats.org/officeDocument/2006/relationships/oleObject"/><Relationship Id="rId2513" Target="media/image1254.wmf" Type="http://schemas.openxmlformats.org/officeDocument/2006/relationships/image"/><Relationship Id="rId2514" Target="embeddings/oleObject1253.bin" Type="http://schemas.openxmlformats.org/officeDocument/2006/relationships/oleObject"/><Relationship Id="rId2515" Target="media/image1255.wmf" Type="http://schemas.openxmlformats.org/officeDocument/2006/relationships/image"/><Relationship Id="rId2516" Target="embeddings/oleObject1254.bin" Type="http://schemas.openxmlformats.org/officeDocument/2006/relationships/oleObject"/><Relationship Id="rId2517" Target="media/image1256.wmf" Type="http://schemas.openxmlformats.org/officeDocument/2006/relationships/image"/><Relationship Id="rId2518" Target="embeddings/oleObject1255.bin" Type="http://schemas.openxmlformats.org/officeDocument/2006/relationships/oleObject"/><Relationship Id="rId2519" Target="media/image1257.wmf" Type="http://schemas.openxmlformats.org/officeDocument/2006/relationships/image"/><Relationship Id="rId252" Target="media/image123.wmf" Type="http://schemas.openxmlformats.org/officeDocument/2006/relationships/image"/><Relationship Id="rId2520" Target="embeddings/oleObject1256.bin" Type="http://schemas.openxmlformats.org/officeDocument/2006/relationships/oleObject"/><Relationship Id="rId2521" Target="media/image1258.wmf" Type="http://schemas.openxmlformats.org/officeDocument/2006/relationships/image"/><Relationship Id="rId2522" Target="embeddings/oleObject1257.bin" Type="http://schemas.openxmlformats.org/officeDocument/2006/relationships/oleObject"/><Relationship Id="rId2523" Target="media/image1259.wmf" Type="http://schemas.openxmlformats.org/officeDocument/2006/relationships/image"/><Relationship Id="rId2524" Target="embeddings/oleObject1258.bin" Type="http://schemas.openxmlformats.org/officeDocument/2006/relationships/oleObject"/><Relationship Id="rId2525" Target="media/image1260.wmf" Type="http://schemas.openxmlformats.org/officeDocument/2006/relationships/image"/><Relationship Id="rId2526" Target="embeddings/oleObject1259.bin" Type="http://schemas.openxmlformats.org/officeDocument/2006/relationships/oleObject"/><Relationship Id="rId2527" Target="media/image1261.wmf" Type="http://schemas.openxmlformats.org/officeDocument/2006/relationships/image"/><Relationship Id="rId2528" Target="embeddings/oleObject1260.bin" Type="http://schemas.openxmlformats.org/officeDocument/2006/relationships/oleObject"/><Relationship Id="rId2529" Target="media/image1262.wmf" Type="http://schemas.openxmlformats.org/officeDocument/2006/relationships/image"/><Relationship Id="rId253" Target="embeddings/oleObject123.bin" Type="http://schemas.openxmlformats.org/officeDocument/2006/relationships/oleObject"/><Relationship Id="rId2530" Target="embeddings/oleObject1261.bin" Type="http://schemas.openxmlformats.org/officeDocument/2006/relationships/oleObject"/><Relationship Id="rId2531" Target="media/image1263.wmf" Type="http://schemas.openxmlformats.org/officeDocument/2006/relationships/image"/><Relationship Id="rId2532" Target="embeddings/oleObject1262.bin" Type="http://schemas.openxmlformats.org/officeDocument/2006/relationships/oleObject"/><Relationship Id="rId2533" Target="media/image1264.wmf" Type="http://schemas.openxmlformats.org/officeDocument/2006/relationships/image"/><Relationship Id="rId2534" Target="embeddings/oleObject1263.bin" Type="http://schemas.openxmlformats.org/officeDocument/2006/relationships/oleObject"/><Relationship Id="rId2535" Target="media/image1265.wmf" Type="http://schemas.openxmlformats.org/officeDocument/2006/relationships/image"/><Relationship Id="rId2536" Target="embeddings/oleObject1264.bin" Type="http://schemas.openxmlformats.org/officeDocument/2006/relationships/oleObject"/><Relationship Id="rId2537" Target="media/image1266.wmf" Type="http://schemas.openxmlformats.org/officeDocument/2006/relationships/image"/><Relationship Id="rId2538" Target="embeddings/oleObject1265.bin" Type="http://schemas.openxmlformats.org/officeDocument/2006/relationships/oleObject"/><Relationship Id="rId2539" Target="media/image1267.wmf" Type="http://schemas.openxmlformats.org/officeDocument/2006/relationships/image"/><Relationship Id="rId254" Target="media/image124.wmf" Type="http://schemas.openxmlformats.org/officeDocument/2006/relationships/image"/><Relationship Id="rId2540" Target="embeddings/oleObject1266.bin" Type="http://schemas.openxmlformats.org/officeDocument/2006/relationships/oleObject"/><Relationship Id="rId2541" Target="media/image1268.wmf" Type="http://schemas.openxmlformats.org/officeDocument/2006/relationships/image"/><Relationship Id="rId2542" Target="embeddings/oleObject1267.bin" Type="http://schemas.openxmlformats.org/officeDocument/2006/relationships/oleObject"/><Relationship Id="rId2543" Target="media/image1269.wmf" Type="http://schemas.openxmlformats.org/officeDocument/2006/relationships/image"/><Relationship Id="rId2544" Target="embeddings/oleObject1268.bin" Type="http://schemas.openxmlformats.org/officeDocument/2006/relationships/oleObject"/><Relationship Id="rId2545" Target="media/image1270.wmf" Type="http://schemas.openxmlformats.org/officeDocument/2006/relationships/image"/><Relationship Id="rId2546" Target="embeddings/oleObject1269.bin" Type="http://schemas.openxmlformats.org/officeDocument/2006/relationships/oleObject"/><Relationship Id="rId2547" Target="media/image1271.wmf" Type="http://schemas.openxmlformats.org/officeDocument/2006/relationships/image"/><Relationship Id="rId2548" Target="embeddings/oleObject1270.bin" Type="http://schemas.openxmlformats.org/officeDocument/2006/relationships/oleObject"/><Relationship Id="rId2549" Target="media/image1272.wmf" Type="http://schemas.openxmlformats.org/officeDocument/2006/relationships/image"/><Relationship Id="rId255" Target="embeddings/oleObject124.bin" Type="http://schemas.openxmlformats.org/officeDocument/2006/relationships/oleObject"/><Relationship Id="rId2550" Target="embeddings/oleObject1271.bin" Type="http://schemas.openxmlformats.org/officeDocument/2006/relationships/oleObject"/><Relationship Id="rId2551" Target="media/image1273.wmf" Type="http://schemas.openxmlformats.org/officeDocument/2006/relationships/image"/><Relationship Id="rId2552" Target="embeddings/oleObject1272.bin" Type="http://schemas.openxmlformats.org/officeDocument/2006/relationships/oleObject"/><Relationship Id="rId2553" Target="media/image1274.wmf" Type="http://schemas.openxmlformats.org/officeDocument/2006/relationships/image"/><Relationship Id="rId2554" Target="embeddings/oleObject1273.bin" Type="http://schemas.openxmlformats.org/officeDocument/2006/relationships/oleObject"/><Relationship Id="rId2555" Target="media/image1275.wmf" Type="http://schemas.openxmlformats.org/officeDocument/2006/relationships/image"/><Relationship Id="rId2556" Target="embeddings/oleObject1274.bin" Type="http://schemas.openxmlformats.org/officeDocument/2006/relationships/oleObject"/><Relationship Id="rId2557" Target="media/image1276.wmf" Type="http://schemas.openxmlformats.org/officeDocument/2006/relationships/image"/><Relationship Id="rId2558" Target="embeddings/oleObject1275.bin" Type="http://schemas.openxmlformats.org/officeDocument/2006/relationships/oleObject"/><Relationship Id="rId2559" Target="media/image1277.wmf" Type="http://schemas.openxmlformats.org/officeDocument/2006/relationships/image"/><Relationship Id="rId256" Target="media/image125.wmf" Type="http://schemas.openxmlformats.org/officeDocument/2006/relationships/image"/><Relationship Id="rId2560" Target="embeddings/oleObject1276.bin" Type="http://schemas.openxmlformats.org/officeDocument/2006/relationships/oleObject"/><Relationship Id="rId2561" Target="media/image1278.wmf" Type="http://schemas.openxmlformats.org/officeDocument/2006/relationships/image"/><Relationship Id="rId2562" Target="embeddings/oleObject1277.bin" Type="http://schemas.openxmlformats.org/officeDocument/2006/relationships/oleObject"/><Relationship Id="rId2563" Target="media/image1279.wmf" Type="http://schemas.openxmlformats.org/officeDocument/2006/relationships/image"/><Relationship Id="rId2564" Target="embeddings/oleObject1278.bin" Type="http://schemas.openxmlformats.org/officeDocument/2006/relationships/oleObject"/><Relationship Id="rId2565" Target="media/image1280.wmf" Type="http://schemas.openxmlformats.org/officeDocument/2006/relationships/image"/><Relationship Id="rId2566" Target="embeddings/oleObject1279.bin" Type="http://schemas.openxmlformats.org/officeDocument/2006/relationships/oleObject"/><Relationship Id="rId2567" Target="media/image1281.wmf" Type="http://schemas.openxmlformats.org/officeDocument/2006/relationships/image"/><Relationship Id="rId2568" Target="embeddings/oleObject1280.bin" Type="http://schemas.openxmlformats.org/officeDocument/2006/relationships/oleObject"/><Relationship Id="rId2569" Target="media/image1282.wmf" Type="http://schemas.openxmlformats.org/officeDocument/2006/relationships/image"/><Relationship Id="rId257" Target="embeddings/oleObject125.bin" Type="http://schemas.openxmlformats.org/officeDocument/2006/relationships/oleObject"/><Relationship Id="rId2570" Target="embeddings/oleObject1281.bin" Type="http://schemas.openxmlformats.org/officeDocument/2006/relationships/oleObject"/><Relationship Id="rId2571" Target="media/image1283.wmf" Type="http://schemas.openxmlformats.org/officeDocument/2006/relationships/image"/><Relationship Id="rId2572" Target="embeddings/oleObject1282.bin" Type="http://schemas.openxmlformats.org/officeDocument/2006/relationships/oleObject"/><Relationship Id="rId2573" Target="media/image1284.wmf" Type="http://schemas.openxmlformats.org/officeDocument/2006/relationships/image"/><Relationship Id="rId2574" Target="embeddings/oleObject1283.bin" Type="http://schemas.openxmlformats.org/officeDocument/2006/relationships/oleObject"/><Relationship Id="rId2575" Target="media/image1285.wmf" Type="http://schemas.openxmlformats.org/officeDocument/2006/relationships/image"/><Relationship Id="rId2576" Target="embeddings/oleObject1284.bin" Type="http://schemas.openxmlformats.org/officeDocument/2006/relationships/oleObject"/><Relationship Id="rId2577" Target="media/image1286.wmf" Type="http://schemas.openxmlformats.org/officeDocument/2006/relationships/image"/><Relationship Id="rId2578" Target="embeddings/oleObject1285.bin" Type="http://schemas.openxmlformats.org/officeDocument/2006/relationships/oleObject"/><Relationship Id="rId2579" Target="media/image1287.wmf" Type="http://schemas.openxmlformats.org/officeDocument/2006/relationships/image"/><Relationship Id="rId258" Target="media/image126.wmf" Type="http://schemas.openxmlformats.org/officeDocument/2006/relationships/image"/><Relationship Id="rId2580" Target="embeddings/oleObject1286.bin" Type="http://schemas.openxmlformats.org/officeDocument/2006/relationships/oleObject"/><Relationship Id="rId2581" Target="media/image1288.wmf" Type="http://schemas.openxmlformats.org/officeDocument/2006/relationships/image"/><Relationship Id="rId2582" Target="embeddings/oleObject1287.bin" Type="http://schemas.openxmlformats.org/officeDocument/2006/relationships/oleObject"/><Relationship Id="rId2583" Target="media/image1289.wmf" Type="http://schemas.openxmlformats.org/officeDocument/2006/relationships/image"/><Relationship Id="rId2584" Target="embeddings/oleObject1288.bin" Type="http://schemas.openxmlformats.org/officeDocument/2006/relationships/oleObject"/><Relationship Id="rId2585" Target="media/image1290.wmf" Type="http://schemas.openxmlformats.org/officeDocument/2006/relationships/image"/><Relationship Id="rId2586" Target="embeddings/oleObject1289.bin" Type="http://schemas.openxmlformats.org/officeDocument/2006/relationships/oleObject"/><Relationship Id="rId2587" Target="media/image1291.wmf" Type="http://schemas.openxmlformats.org/officeDocument/2006/relationships/image"/><Relationship Id="rId2588" Target="embeddings/oleObject1290.bin" Type="http://schemas.openxmlformats.org/officeDocument/2006/relationships/oleObject"/><Relationship Id="rId2589" Target="media/image1292.wmf" Type="http://schemas.openxmlformats.org/officeDocument/2006/relationships/image"/><Relationship Id="rId259" Target="embeddings/oleObject126.bin" Type="http://schemas.openxmlformats.org/officeDocument/2006/relationships/oleObject"/><Relationship Id="rId2590" Target="embeddings/oleObject1291.bin" Type="http://schemas.openxmlformats.org/officeDocument/2006/relationships/oleObject"/><Relationship Id="rId2591" Target="media/image1293.wmf" Type="http://schemas.openxmlformats.org/officeDocument/2006/relationships/image"/><Relationship Id="rId2592" Target="embeddings/oleObject1292.bin" Type="http://schemas.openxmlformats.org/officeDocument/2006/relationships/oleObject"/><Relationship Id="rId2593" Target="media/image1294.wmf" Type="http://schemas.openxmlformats.org/officeDocument/2006/relationships/image"/><Relationship Id="rId2594" Target="embeddings/oleObject1293.bin" Type="http://schemas.openxmlformats.org/officeDocument/2006/relationships/oleObject"/><Relationship Id="rId2595" Target="media/image1295.wmf" Type="http://schemas.openxmlformats.org/officeDocument/2006/relationships/image"/><Relationship Id="rId2596" Target="embeddings/oleObject1294.bin" Type="http://schemas.openxmlformats.org/officeDocument/2006/relationships/oleObject"/><Relationship Id="rId2597" Target="media/image1296.wmf" Type="http://schemas.openxmlformats.org/officeDocument/2006/relationships/image"/><Relationship Id="rId2598" Target="embeddings/oleObject1295.bin" Type="http://schemas.openxmlformats.org/officeDocument/2006/relationships/oleObject"/><Relationship Id="rId2599" Target="media/image1297.wmf" Type="http://schemas.openxmlformats.org/officeDocument/2006/relationships/image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embeddings/oleObject1296.bin" Type="http://schemas.openxmlformats.org/officeDocument/2006/relationships/oleObject"/><Relationship Id="rId2601" Target="media/image1298.wmf" Type="http://schemas.openxmlformats.org/officeDocument/2006/relationships/image"/><Relationship Id="rId2602" Target="embeddings/oleObject1297.bin" Type="http://schemas.openxmlformats.org/officeDocument/2006/relationships/oleObject"/><Relationship Id="rId2603" Target="media/image1299.wmf" Type="http://schemas.openxmlformats.org/officeDocument/2006/relationships/image"/><Relationship Id="rId2604" Target="embeddings/oleObject1298.bin" Type="http://schemas.openxmlformats.org/officeDocument/2006/relationships/oleObject"/><Relationship Id="rId2605" Target="media/image1300.wmf" Type="http://schemas.openxmlformats.org/officeDocument/2006/relationships/image"/><Relationship Id="rId2606" Target="embeddings/oleObject1299.bin" Type="http://schemas.openxmlformats.org/officeDocument/2006/relationships/oleObject"/><Relationship Id="rId2607" Target="media/image1301.wmf" Type="http://schemas.openxmlformats.org/officeDocument/2006/relationships/image"/><Relationship Id="rId2608" Target="embeddings/oleObject1300.bin" Type="http://schemas.openxmlformats.org/officeDocument/2006/relationships/oleObject"/><Relationship Id="rId2609" Target="media/image1302.wmf" Type="http://schemas.openxmlformats.org/officeDocument/2006/relationships/image"/><Relationship Id="rId261" Target="embeddings/oleObject127.bin" Type="http://schemas.openxmlformats.org/officeDocument/2006/relationships/oleObject"/><Relationship Id="rId2610" Target="embeddings/oleObject1301.bin" Type="http://schemas.openxmlformats.org/officeDocument/2006/relationships/oleObject"/><Relationship Id="rId2611" Target="media/image1303.wmf" Type="http://schemas.openxmlformats.org/officeDocument/2006/relationships/image"/><Relationship Id="rId2612" Target="embeddings/oleObject1302.bin" Type="http://schemas.openxmlformats.org/officeDocument/2006/relationships/oleObject"/><Relationship Id="rId2613" Target="media/image1304.wmf" Type="http://schemas.openxmlformats.org/officeDocument/2006/relationships/image"/><Relationship Id="rId2614" Target="embeddings/oleObject1303.bin" Type="http://schemas.openxmlformats.org/officeDocument/2006/relationships/oleObject"/><Relationship Id="rId2615" Target="media/image1305.wmf" Type="http://schemas.openxmlformats.org/officeDocument/2006/relationships/image"/><Relationship Id="rId2616" Target="embeddings/oleObject1304.bin" Type="http://schemas.openxmlformats.org/officeDocument/2006/relationships/oleObject"/><Relationship Id="rId2617" Target="media/image1306.wmf" Type="http://schemas.openxmlformats.org/officeDocument/2006/relationships/image"/><Relationship Id="rId2618" Target="embeddings/oleObject1305.bin" Type="http://schemas.openxmlformats.org/officeDocument/2006/relationships/oleObject"/><Relationship Id="rId2619" Target="media/image1307.wmf" Type="http://schemas.openxmlformats.org/officeDocument/2006/relationships/image"/><Relationship Id="rId262" Target="media/image128.wmf" Type="http://schemas.openxmlformats.org/officeDocument/2006/relationships/image"/><Relationship Id="rId2620" Target="embeddings/oleObject1306.bin" Type="http://schemas.openxmlformats.org/officeDocument/2006/relationships/oleObject"/><Relationship Id="rId2621" Target="media/image1308.wmf" Type="http://schemas.openxmlformats.org/officeDocument/2006/relationships/image"/><Relationship Id="rId2622" Target="embeddings/oleObject1307.bin" Type="http://schemas.openxmlformats.org/officeDocument/2006/relationships/oleObject"/><Relationship Id="rId2623" Target="media/image1309.wmf" Type="http://schemas.openxmlformats.org/officeDocument/2006/relationships/image"/><Relationship Id="rId2624" Target="embeddings/oleObject1308.bin" Type="http://schemas.openxmlformats.org/officeDocument/2006/relationships/oleObject"/><Relationship Id="rId2625" Target="media/image1310.wmf" Type="http://schemas.openxmlformats.org/officeDocument/2006/relationships/image"/><Relationship Id="rId2626" Target="embeddings/oleObject1309.bin" Type="http://schemas.openxmlformats.org/officeDocument/2006/relationships/oleObject"/><Relationship Id="rId2627" Target="media/image1311.wmf" Type="http://schemas.openxmlformats.org/officeDocument/2006/relationships/image"/><Relationship Id="rId2628" Target="embeddings/oleObject1310.bin" Type="http://schemas.openxmlformats.org/officeDocument/2006/relationships/oleObject"/><Relationship Id="rId2629" Target="media/image1312.wmf" Type="http://schemas.openxmlformats.org/officeDocument/2006/relationships/image"/><Relationship Id="rId263" Target="embeddings/oleObject128.bin" Type="http://schemas.openxmlformats.org/officeDocument/2006/relationships/oleObject"/><Relationship Id="rId2630" Target="embeddings/oleObject1311.bin" Type="http://schemas.openxmlformats.org/officeDocument/2006/relationships/oleObject"/><Relationship Id="rId2631" Target="media/image1313.wmf" Type="http://schemas.openxmlformats.org/officeDocument/2006/relationships/image"/><Relationship Id="rId2632" Target="embeddings/oleObject1312.bin" Type="http://schemas.openxmlformats.org/officeDocument/2006/relationships/oleObject"/><Relationship Id="rId2633" Target="media/image1314.wmf" Type="http://schemas.openxmlformats.org/officeDocument/2006/relationships/image"/><Relationship Id="rId2634" Target="embeddings/oleObject1313.bin" Type="http://schemas.openxmlformats.org/officeDocument/2006/relationships/oleObject"/><Relationship Id="rId2635" Target="media/image1315.wmf" Type="http://schemas.openxmlformats.org/officeDocument/2006/relationships/image"/><Relationship Id="rId2636" Target="embeddings/oleObject1314.bin" Type="http://schemas.openxmlformats.org/officeDocument/2006/relationships/oleObject"/><Relationship Id="rId2637" Target="media/image1316.wmf" Type="http://schemas.openxmlformats.org/officeDocument/2006/relationships/image"/><Relationship Id="rId2638" Target="embeddings/oleObject1315.bin" Type="http://schemas.openxmlformats.org/officeDocument/2006/relationships/oleObject"/><Relationship Id="rId2639" Target="media/image1317.wmf" Type="http://schemas.openxmlformats.org/officeDocument/2006/relationships/image"/><Relationship Id="rId264" Target="media/image129.wmf" Type="http://schemas.openxmlformats.org/officeDocument/2006/relationships/image"/><Relationship Id="rId2640" Target="embeddings/oleObject1316.bin" Type="http://schemas.openxmlformats.org/officeDocument/2006/relationships/oleObject"/><Relationship Id="rId2641" Target="media/image1318.wmf" Type="http://schemas.openxmlformats.org/officeDocument/2006/relationships/image"/><Relationship Id="rId2642" Target="embeddings/oleObject1317.bin" Type="http://schemas.openxmlformats.org/officeDocument/2006/relationships/oleObject"/><Relationship Id="rId2643" Target="media/image1319.wmf" Type="http://schemas.openxmlformats.org/officeDocument/2006/relationships/image"/><Relationship Id="rId2644" Target="embeddings/oleObject1318.bin" Type="http://schemas.openxmlformats.org/officeDocument/2006/relationships/oleObject"/><Relationship Id="rId2645" Target="media/image1320.wmf" Type="http://schemas.openxmlformats.org/officeDocument/2006/relationships/image"/><Relationship Id="rId2646" Target="embeddings/oleObject1319.bin" Type="http://schemas.openxmlformats.org/officeDocument/2006/relationships/oleObject"/><Relationship Id="rId2647" Target="media/image1321.wmf" Type="http://schemas.openxmlformats.org/officeDocument/2006/relationships/image"/><Relationship Id="rId2648" Target="embeddings/oleObject1320.bin" Type="http://schemas.openxmlformats.org/officeDocument/2006/relationships/oleObject"/><Relationship Id="rId2649" Target="media/image1322.wmf" Type="http://schemas.openxmlformats.org/officeDocument/2006/relationships/image"/><Relationship Id="rId265" Target="embeddings/oleObject129.bin" Type="http://schemas.openxmlformats.org/officeDocument/2006/relationships/oleObject"/><Relationship Id="rId2650" Target="embeddings/oleObject1321.bin" Type="http://schemas.openxmlformats.org/officeDocument/2006/relationships/oleObject"/><Relationship Id="rId2651" Target="media/image1323.wmf" Type="http://schemas.openxmlformats.org/officeDocument/2006/relationships/image"/><Relationship Id="rId2652" Target="embeddings/oleObject1322.bin" Type="http://schemas.openxmlformats.org/officeDocument/2006/relationships/oleObject"/><Relationship Id="rId2653" Target="media/image1324.wmf" Type="http://schemas.openxmlformats.org/officeDocument/2006/relationships/image"/><Relationship Id="rId2654" Target="embeddings/oleObject1323.bin" Type="http://schemas.openxmlformats.org/officeDocument/2006/relationships/oleObject"/><Relationship Id="rId2655" Target="media/image1325.wmf" Type="http://schemas.openxmlformats.org/officeDocument/2006/relationships/image"/><Relationship Id="rId2656" Target="embeddings/oleObject1324.bin" Type="http://schemas.openxmlformats.org/officeDocument/2006/relationships/oleObject"/><Relationship Id="rId2657" Target="media/image1326.wmf" Type="http://schemas.openxmlformats.org/officeDocument/2006/relationships/image"/><Relationship Id="rId2658" Target="embeddings/oleObject1325.bin" Type="http://schemas.openxmlformats.org/officeDocument/2006/relationships/oleObject"/><Relationship Id="rId2659" Target="media/image1327.wmf" Type="http://schemas.openxmlformats.org/officeDocument/2006/relationships/image"/><Relationship Id="rId266" Target="media/image130.wmf" Type="http://schemas.openxmlformats.org/officeDocument/2006/relationships/image"/><Relationship Id="rId2660" Target="embeddings/oleObject1326.bin" Type="http://schemas.openxmlformats.org/officeDocument/2006/relationships/oleObject"/><Relationship Id="rId2661" Target="media/image1328.wmf" Type="http://schemas.openxmlformats.org/officeDocument/2006/relationships/image"/><Relationship Id="rId2662" Target="embeddings/oleObject1327.bin" Type="http://schemas.openxmlformats.org/officeDocument/2006/relationships/oleObject"/><Relationship Id="rId2663" Target="media/image1329.wmf" Type="http://schemas.openxmlformats.org/officeDocument/2006/relationships/image"/><Relationship Id="rId2664" Target="embeddings/oleObject1328.bin" Type="http://schemas.openxmlformats.org/officeDocument/2006/relationships/oleObject"/><Relationship Id="rId2665" Target="media/image1330.wmf" Type="http://schemas.openxmlformats.org/officeDocument/2006/relationships/image"/><Relationship Id="rId2666" Target="embeddings/oleObject1329.bin" Type="http://schemas.openxmlformats.org/officeDocument/2006/relationships/oleObject"/><Relationship Id="rId2667" Target="media/image1331.wmf" Type="http://schemas.openxmlformats.org/officeDocument/2006/relationships/image"/><Relationship Id="rId2668" Target="embeddings/oleObject1330.bin" Type="http://schemas.openxmlformats.org/officeDocument/2006/relationships/oleObject"/><Relationship Id="rId2669" Target="media/image1332.wmf" Type="http://schemas.openxmlformats.org/officeDocument/2006/relationships/image"/><Relationship Id="rId267" Target="embeddings/oleObject130.bin" Type="http://schemas.openxmlformats.org/officeDocument/2006/relationships/oleObject"/><Relationship Id="rId2670" Target="embeddings/oleObject1331.bin" Type="http://schemas.openxmlformats.org/officeDocument/2006/relationships/oleObject"/><Relationship Id="rId2671" Target="media/image1333.wmf" Type="http://schemas.openxmlformats.org/officeDocument/2006/relationships/image"/><Relationship Id="rId2672" Target="embeddings/oleObject1332.bin" Type="http://schemas.openxmlformats.org/officeDocument/2006/relationships/oleObject"/><Relationship Id="rId2673" Target="media/image1334.wmf" Type="http://schemas.openxmlformats.org/officeDocument/2006/relationships/image"/><Relationship Id="rId2674" Target="embeddings/oleObject1333.bin" Type="http://schemas.openxmlformats.org/officeDocument/2006/relationships/oleObject"/><Relationship Id="rId2675" Target="media/image1335.wmf" Type="http://schemas.openxmlformats.org/officeDocument/2006/relationships/image"/><Relationship Id="rId2676" Target="embeddings/oleObject1334.bin" Type="http://schemas.openxmlformats.org/officeDocument/2006/relationships/oleObject"/><Relationship Id="rId2677" Target="media/image1336.wmf" Type="http://schemas.openxmlformats.org/officeDocument/2006/relationships/image"/><Relationship Id="rId2678" Target="embeddings/oleObject1335.bin" Type="http://schemas.openxmlformats.org/officeDocument/2006/relationships/oleObject"/><Relationship Id="rId2679" Target="media/image1337.wmf" Type="http://schemas.openxmlformats.org/officeDocument/2006/relationships/image"/><Relationship Id="rId268" Target="media/image131.wmf" Type="http://schemas.openxmlformats.org/officeDocument/2006/relationships/image"/><Relationship Id="rId2680" Target="embeddings/oleObject1336.bin" Type="http://schemas.openxmlformats.org/officeDocument/2006/relationships/oleObject"/><Relationship Id="rId2681" Target="media/image1338.wmf" Type="http://schemas.openxmlformats.org/officeDocument/2006/relationships/image"/><Relationship Id="rId2682" Target="embeddings/oleObject1337.bin" Type="http://schemas.openxmlformats.org/officeDocument/2006/relationships/oleObject"/><Relationship Id="rId2683" Target="media/image1339.wmf" Type="http://schemas.openxmlformats.org/officeDocument/2006/relationships/image"/><Relationship Id="rId2684" Target="embeddings/oleObject1338.bin" Type="http://schemas.openxmlformats.org/officeDocument/2006/relationships/oleObject"/><Relationship Id="rId2685" Target="media/image1340.wmf" Type="http://schemas.openxmlformats.org/officeDocument/2006/relationships/image"/><Relationship Id="rId2686" Target="embeddings/oleObject1339.bin" Type="http://schemas.openxmlformats.org/officeDocument/2006/relationships/oleObject"/><Relationship Id="rId2687" Target="media/image1341.wmf" Type="http://schemas.openxmlformats.org/officeDocument/2006/relationships/image"/><Relationship Id="rId2688" Target="embeddings/oleObject1340.bin" Type="http://schemas.openxmlformats.org/officeDocument/2006/relationships/oleObject"/><Relationship Id="rId2689" Target="media/image1342.wmf" Type="http://schemas.openxmlformats.org/officeDocument/2006/relationships/image"/><Relationship Id="rId269" Target="embeddings/oleObject131.bin" Type="http://schemas.openxmlformats.org/officeDocument/2006/relationships/oleObject"/><Relationship Id="rId2690" Target="embeddings/oleObject1341.bin" Type="http://schemas.openxmlformats.org/officeDocument/2006/relationships/oleObject"/><Relationship Id="rId2691" Target="media/image1343.wmf" Type="http://schemas.openxmlformats.org/officeDocument/2006/relationships/image"/><Relationship Id="rId2692" Target="embeddings/oleObject1342.bin" Type="http://schemas.openxmlformats.org/officeDocument/2006/relationships/oleObject"/><Relationship Id="rId2693" Target="media/image1344.wmf" Type="http://schemas.openxmlformats.org/officeDocument/2006/relationships/image"/><Relationship Id="rId2694" Target="embeddings/oleObject1343.bin" Type="http://schemas.openxmlformats.org/officeDocument/2006/relationships/oleObject"/><Relationship Id="rId2695" Target="media/image1345.wmf" Type="http://schemas.openxmlformats.org/officeDocument/2006/relationships/image"/><Relationship Id="rId2696" Target="embeddings/oleObject1344.bin" Type="http://schemas.openxmlformats.org/officeDocument/2006/relationships/oleObject"/><Relationship Id="rId2697" Target="media/image1346.wmf" Type="http://schemas.openxmlformats.org/officeDocument/2006/relationships/image"/><Relationship Id="rId2698" Target="embeddings/oleObject1345.bin" Type="http://schemas.openxmlformats.org/officeDocument/2006/relationships/oleObject"/><Relationship Id="rId2699" Target="media/image1347.wmf" Type="http://schemas.openxmlformats.org/officeDocument/2006/relationships/image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00" Target="embeddings/oleObject1346.bin" Type="http://schemas.openxmlformats.org/officeDocument/2006/relationships/oleObject"/><Relationship Id="rId2701" Target="media/image1348.wmf" Type="http://schemas.openxmlformats.org/officeDocument/2006/relationships/image"/><Relationship Id="rId2702" Target="embeddings/oleObject1347.bin" Type="http://schemas.openxmlformats.org/officeDocument/2006/relationships/oleObject"/><Relationship Id="rId2703" Target="media/image1349.wmf" Type="http://schemas.openxmlformats.org/officeDocument/2006/relationships/image"/><Relationship Id="rId2704" Target="embeddings/oleObject1348.bin" Type="http://schemas.openxmlformats.org/officeDocument/2006/relationships/oleObject"/><Relationship Id="rId2705" Target="media/image1350.wmf" Type="http://schemas.openxmlformats.org/officeDocument/2006/relationships/image"/><Relationship Id="rId2706" Target="embeddings/oleObject1349.bin" Type="http://schemas.openxmlformats.org/officeDocument/2006/relationships/oleObject"/><Relationship Id="rId2707" Target="media/image1351.wmf" Type="http://schemas.openxmlformats.org/officeDocument/2006/relationships/image"/><Relationship Id="rId2708" Target="embeddings/oleObject1350.bin" Type="http://schemas.openxmlformats.org/officeDocument/2006/relationships/oleObject"/><Relationship Id="rId2709" Target="media/image1352.wmf" Type="http://schemas.openxmlformats.org/officeDocument/2006/relationships/image"/><Relationship Id="rId271" Target="embeddings/oleObject132.bin" Type="http://schemas.openxmlformats.org/officeDocument/2006/relationships/oleObject"/><Relationship Id="rId2710" Target="embeddings/oleObject1351.bin" Type="http://schemas.openxmlformats.org/officeDocument/2006/relationships/oleObject"/><Relationship Id="rId2711" Target="media/image1353.wmf" Type="http://schemas.openxmlformats.org/officeDocument/2006/relationships/image"/><Relationship Id="rId2712" Target="embeddings/oleObject1352.bin" Type="http://schemas.openxmlformats.org/officeDocument/2006/relationships/oleObject"/><Relationship Id="rId2713" Target="media/image1354.wmf" Type="http://schemas.openxmlformats.org/officeDocument/2006/relationships/image"/><Relationship Id="rId2714" Target="embeddings/oleObject1353.bin" Type="http://schemas.openxmlformats.org/officeDocument/2006/relationships/oleObject"/><Relationship Id="rId2715" Target="media/image1355.wmf" Type="http://schemas.openxmlformats.org/officeDocument/2006/relationships/image"/><Relationship Id="rId2716" Target="embeddings/oleObject1354.bin" Type="http://schemas.openxmlformats.org/officeDocument/2006/relationships/oleObject"/><Relationship Id="rId2717" Target="media/image1356.wmf" Type="http://schemas.openxmlformats.org/officeDocument/2006/relationships/image"/><Relationship Id="rId2718" Target="embeddings/oleObject1355.bin" Type="http://schemas.openxmlformats.org/officeDocument/2006/relationships/oleObject"/><Relationship Id="rId2719" Target="media/image1357.wmf" Type="http://schemas.openxmlformats.org/officeDocument/2006/relationships/image"/><Relationship Id="rId272" Target="media/image133.wmf" Type="http://schemas.openxmlformats.org/officeDocument/2006/relationships/image"/><Relationship Id="rId2720" Target="embeddings/oleObject1356.bin" Type="http://schemas.openxmlformats.org/officeDocument/2006/relationships/oleObject"/><Relationship Id="rId2721" Target="media/image1358.wmf" Type="http://schemas.openxmlformats.org/officeDocument/2006/relationships/image"/><Relationship Id="rId2722" Target="embeddings/oleObject1357.bin" Type="http://schemas.openxmlformats.org/officeDocument/2006/relationships/oleObject"/><Relationship Id="rId2723" Target="media/image1359.wmf" Type="http://schemas.openxmlformats.org/officeDocument/2006/relationships/image"/><Relationship Id="rId2724" Target="embeddings/oleObject1358.bin" Type="http://schemas.openxmlformats.org/officeDocument/2006/relationships/oleObject"/><Relationship Id="rId2725" Target="media/image1360.wmf" Type="http://schemas.openxmlformats.org/officeDocument/2006/relationships/image"/><Relationship Id="rId2726" Target="embeddings/oleObject1359.bin" Type="http://schemas.openxmlformats.org/officeDocument/2006/relationships/oleObject"/><Relationship Id="rId2727" Target="media/image1361.wmf" Type="http://schemas.openxmlformats.org/officeDocument/2006/relationships/image"/><Relationship Id="rId2728" Target="embeddings/oleObject1360.bin" Type="http://schemas.openxmlformats.org/officeDocument/2006/relationships/oleObject"/><Relationship Id="rId2729" Target="media/image1362.wmf" Type="http://schemas.openxmlformats.org/officeDocument/2006/relationships/image"/><Relationship Id="rId273" Target="embeddings/oleObject133.bin" Type="http://schemas.openxmlformats.org/officeDocument/2006/relationships/oleObject"/><Relationship Id="rId2730" Target="embeddings/oleObject1361.bin" Type="http://schemas.openxmlformats.org/officeDocument/2006/relationships/oleObject"/><Relationship Id="rId2731" Target="media/image1363.wmf" Type="http://schemas.openxmlformats.org/officeDocument/2006/relationships/image"/><Relationship Id="rId2732" Target="embeddings/oleObject1362.bin" Type="http://schemas.openxmlformats.org/officeDocument/2006/relationships/oleObject"/><Relationship Id="rId2733" Target="media/image1364.wmf" Type="http://schemas.openxmlformats.org/officeDocument/2006/relationships/image"/><Relationship Id="rId2734" Target="embeddings/oleObject1363.bin" Type="http://schemas.openxmlformats.org/officeDocument/2006/relationships/oleObject"/><Relationship Id="rId2735" Target="media/image1365.wmf" Type="http://schemas.openxmlformats.org/officeDocument/2006/relationships/image"/><Relationship Id="rId2736" Target="embeddings/oleObject1364.bin" Type="http://schemas.openxmlformats.org/officeDocument/2006/relationships/oleObject"/><Relationship Id="rId2737" Target="media/image1366.wmf" Type="http://schemas.openxmlformats.org/officeDocument/2006/relationships/image"/><Relationship Id="rId2738" Target="embeddings/oleObject1365.bin" Type="http://schemas.openxmlformats.org/officeDocument/2006/relationships/oleObject"/><Relationship Id="rId2739" Target="media/image1367.wmf" Type="http://schemas.openxmlformats.org/officeDocument/2006/relationships/image"/><Relationship Id="rId274" Target="media/image134.wmf" Type="http://schemas.openxmlformats.org/officeDocument/2006/relationships/image"/><Relationship Id="rId2740" Target="embeddings/oleObject1366.bin" Type="http://schemas.openxmlformats.org/officeDocument/2006/relationships/oleObject"/><Relationship Id="rId2741" Target="media/image1368.wmf" Type="http://schemas.openxmlformats.org/officeDocument/2006/relationships/image"/><Relationship Id="rId2742" Target="embeddings/oleObject1367.bin" Type="http://schemas.openxmlformats.org/officeDocument/2006/relationships/oleObject"/><Relationship Id="rId2743" Target="media/image1369.wmf" Type="http://schemas.openxmlformats.org/officeDocument/2006/relationships/image"/><Relationship Id="rId2744" Target="embeddings/oleObject1368.bin" Type="http://schemas.openxmlformats.org/officeDocument/2006/relationships/oleObject"/><Relationship Id="rId2745" Target="media/image1370.wmf" Type="http://schemas.openxmlformats.org/officeDocument/2006/relationships/image"/><Relationship Id="rId2746" Target="embeddings/oleObject1369.bin" Type="http://schemas.openxmlformats.org/officeDocument/2006/relationships/oleObject"/><Relationship Id="rId2747" Target="media/image1371.wmf" Type="http://schemas.openxmlformats.org/officeDocument/2006/relationships/image"/><Relationship Id="rId2748" Target="embeddings/oleObject1370.bin" Type="http://schemas.openxmlformats.org/officeDocument/2006/relationships/oleObject"/><Relationship Id="rId2749" Target="media/image1372.wmf" Type="http://schemas.openxmlformats.org/officeDocument/2006/relationships/image"/><Relationship Id="rId275" Target="embeddings/oleObject134.bin" Type="http://schemas.openxmlformats.org/officeDocument/2006/relationships/oleObject"/><Relationship Id="rId2750" Target="embeddings/oleObject1371.bin" Type="http://schemas.openxmlformats.org/officeDocument/2006/relationships/oleObject"/><Relationship Id="rId2751" Target="media/image1373.wmf" Type="http://schemas.openxmlformats.org/officeDocument/2006/relationships/image"/><Relationship Id="rId2752" Target="embeddings/oleObject1372.bin" Type="http://schemas.openxmlformats.org/officeDocument/2006/relationships/oleObject"/><Relationship Id="rId2753" Target="media/image1374.wmf" Type="http://schemas.openxmlformats.org/officeDocument/2006/relationships/image"/><Relationship Id="rId2754" Target="embeddings/oleObject1373.bin" Type="http://schemas.openxmlformats.org/officeDocument/2006/relationships/oleObject"/><Relationship Id="rId2755" Target="media/image1375.wmf" Type="http://schemas.openxmlformats.org/officeDocument/2006/relationships/image"/><Relationship Id="rId2756" Target="embeddings/oleObject1374.bin" Type="http://schemas.openxmlformats.org/officeDocument/2006/relationships/oleObject"/><Relationship Id="rId2757" Target="media/image1376.wmf" Type="http://schemas.openxmlformats.org/officeDocument/2006/relationships/image"/><Relationship Id="rId2758" Target="embeddings/oleObject1375.bin" Type="http://schemas.openxmlformats.org/officeDocument/2006/relationships/oleObject"/><Relationship Id="rId2759" Target="media/image1377.wmf" Type="http://schemas.openxmlformats.org/officeDocument/2006/relationships/image"/><Relationship Id="rId276" Target="media/image135.wmf" Type="http://schemas.openxmlformats.org/officeDocument/2006/relationships/image"/><Relationship Id="rId2760" Target="embeddings/oleObject1376.bin" Type="http://schemas.openxmlformats.org/officeDocument/2006/relationships/oleObject"/><Relationship Id="rId2761" Target="media/image1378.wmf" Type="http://schemas.openxmlformats.org/officeDocument/2006/relationships/image"/><Relationship Id="rId2762" Target="embeddings/oleObject1377.bin" Type="http://schemas.openxmlformats.org/officeDocument/2006/relationships/oleObject"/><Relationship Id="rId2763" Target="media/image1379.wmf" Type="http://schemas.openxmlformats.org/officeDocument/2006/relationships/image"/><Relationship Id="rId2764" Target="embeddings/oleObject1378.bin" Type="http://schemas.openxmlformats.org/officeDocument/2006/relationships/oleObject"/><Relationship Id="rId2765" Target="media/image1380.wmf" Type="http://schemas.openxmlformats.org/officeDocument/2006/relationships/image"/><Relationship Id="rId2766" Target="embeddings/oleObject1379.bin" Type="http://schemas.openxmlformats.org/officeDocument/2006/relationships/oleObject"/><Relationship Id="rId2767" Target="media/image1381.wmf" Type="http://schemas.openxmlformats.org/officeDocument/2006/relationships/image"/><Relationship Id="rId2768" Target="embeddings/oleObject1380.bin" Type="http://schemas.openxmlformats.org/officeDocument/2006/relationships/oleObject"/><Relationship Id="rId2769" Target="media/image1382.wmf" Type="http://schemas.openxmlformats.org/officeDocument/2006/relationships/image"/><Relationship Id="rId277" Target="embeddings/oleObject135.bin" Type="http://schemas.openxmlformats.org/officeDocument/2006/relationships/oleObject"/><Relationship Id="rId2770" Target="embeddings/oleObject1381.bin" Type="http://schemas.openxmlformats.org/officeDocument/2006/relationships/oleObject"/><Relationship Id="rId2771" Target="media/image1383.wmf" Type="http://schemas.openxmlformats.org/officeDocument/2006/relationships/image"/><Relationship Id="rId2772" Target="embeddings/oleObject1382.bin" Type="http://schemas.openxmlformats.org/officeDocument/2006/relationships/oleObject"/><Relationship Id="rId2773" Target="media/image1384.wmf" Type="http://schemas.openxmlformats.org/officeDocument/2006/relationships/image"/><Relationship Id="rId2774" Target="embeddings/oleObject1383.bin" Type="http://schemas.openxmlformats.org/officeDocument/2006/relationships/oleObject"/><Relationship Id="rId2775" Target="media/image1385.wmf" Type="http://schemas.openxmlformats.org/officeDocument/2006/relationships/image"/><Relationship Id="rId2776" Target="embeddings/oleObject1384.bin" Type="http://schemas.openxmlformats.org/officeDocument/2006/relationships/oleObject"/><Relationship Id="rId2777" Target="media/image1386.wmf" Type="http://schemas.openxmlformats.org/officeDocument/2006/relationships/image"/><Relationship Id="rId2778" Target="embeddings/oleObject1385.bin" Type="http://schemas.openxmlformats.org/officeDocument/2006/relationships/oleObject"/><Relationship Id="rId2779" Target="media/image1387.wmf" Type="http://schemas.openxmlformats.org/officeDocument/2006/relationships/image"/><Relationship Id="rId278" Target="media/image136.wmf" Type="http://schemas.openxmlformats.org/officeDocument/2006/relationships/image"/><Relationship Id="rId2780" Target="embeddings/oleObject1386.bin" Type="http://schemas.openxmlformats.org/officeDocument/2006/relationships/oleObject"/><Relationship Id="rId2781" Target="media/image1388.wmf" Type="http://schemas.openxmlformats.org/officeDocument/2006/relationships/image"/><Relationship Id="rId2782" Target="embeddings/oleObject1387.bin" Type="http://schemas.openxmlformats.org/officeDocument/2006/relationships/oleObject"/><Relationship Id="rId2783" Target="media/image1389.wmf" Type="http://schemas.openxmlformats.org/officeDocument/2006/relationships/image"/><Relationship Id="rId2784" Target="embeddings/oleObject1388.bin" Type="http://schemas.openxmlformats.org/officeDocument/2006/relationships/oleObject"/><Relationship Id="rId2785" Target="media/image1390.wmf" Type="http://schemas.openxmlformats.org/officeDocument/2006/relationships/image"/><Relationship Id="rId2786" Target="embeddings/oleObject1389.bin" Type="http://schemas.openxmlformats.org/officeDocument/2006/relationships/oleObject"/><Relationship Id="rId2787" Target="media/image1391.wmf" Type="http://schemas.openxmlformats.org/officeDocument/2006/relationships/image"/><Relationship Id="rId2788" Target="embeddings/oleObject1390.bin" Type="http://schemas.openxmlformats.org/officeDocument/2006/relationships/oleObject"/><Relationship Id="rId2789" Target="media/image1392.wmf" Type="http://schemas.openxmlformats.org/officeDocument/2006/relationships/image"/><Relationship Id="rId279" Target="embeddings/oleObject136.bin" Type="http://schemas.openxmlformats.org/officeDocument/2006/relationships/oleObject"/><Relationship Id="rId2790" Target="embeddings/oleObject1391.bin" Type="http://schemas.openxmlformats.org/officeDocument/2006/relationships/oleObject"/><Relationship Id="rId2791" Target="media/image1393.wmf" Type="http://schemas.openxmlformats.org/officeDocument/2006/relationships/image"/><Relationship Id="rId2792" Target="embeddings/oleObject1392.bin" Type="http://schemas.openxmlformats.org/officeDocument/2006/relationships/oleObject"/><Relationship Id="rId2793" Target="media/image1394.wmf" Type="http://schemas.openxmlformats.org/officeDocument/2006/relationships/image"/><Relationship Id="rId2794" Target="embeddings/oleObject1393.bin" Type="http://schemas.openxmlformats.org/officeDocument/2006/relationships/oleObject"/><Relationship Id="rId2795" Target="media/image1395.wmf" Type="http://schemas.openxmlformats.org/officeDocument/2006/relationships/image"/><Relationship Id="rId2796" Target="embeddings/oleObject1394.bin" Type="http://schemas.openxmlformats.org/officeDocument/2006/relationships/oleObject"/><Relationship Id="rId2797" Target="media/image1396.wmf" Type="http://schemas.openxmlformats.org/officeDocument/2006/relationships/image"/><Relationship Id="rId2798" Target="embeddings/oleObject1395.bin" Type="http://schemas.openxmlformats.org/officeDocument/2006/relationships/oleObject"/><Relationship Id="rId2799" Target="media/image1397.wmf" Type="http://schemas.openxmlformats.org/officeDocument/2006/relationships/image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00" Target="embeddings/oleObject1396.bin" Type="http://schemas.openxmlformats.org/officeDocument/2006/relationships/oleObject"/><Relationship Id="rId2801" Target="media/image1398.wmf" Type="http://schemas.openxmlformats.org/officeDocument/2006/relationships/image"/><Relationship Id="rId2802" Target="embeddings/oleObject1397.bin" Type="http://schemas.openxmlformats.org/officeDocument/2006/relationships/oleObject"/><Relationship Id="rId2803" Target="media/image1399.wmf" Type="http://schemas.openxmlformats.org/officeDocument/2006/relationships/image"/><Relationship Id="rId2804" Target="embeddings/oleObject1398.bin" Type="http://schemas.openxmlformats.org/officeDocument/2006/relationships/oleObject"/><Relationship Id="rId2805" Target="media/image1400.wmf" Type="http://schemas.openxmlformats.org/officeDocument/2006/relationships/image"/><Relationship Id="rId2806" Target="embeddings/oleObject1399.bin" Type="http://schemas.openxmlformats.org/officeDocument/2006/relationships/oleObject"/><Relationship Id="rId2807" Target="media/image1401.wmf" Type="http://schemas.openxmlformats.org/officeDocument/2006/relationships/image"/><Relationship Id="rId2808" Target="embeddings/oleObject1400.bin" Type="http://schemas.openxmlformats.org/officeDocument/2006/relationships/oleObject"/><Relationship Id="rId2809" Target="media/image1402.wmf" Type="http://schemas.openxmlformats.org/officeDocument/2006/relationships/image"/><Relationship Id="rId281" Target="embeddings/oleObject137.bin" Type="http://schemas.openxmlformats.org/officeDocument/2006/relationships/oleObject"/><Relationship Id="rId2810" Target="embeddings/oleObject1401.bin" Type="http://schemas.openxmlformats.org/officeDocument/2006/relationships/oleObject"/><Relationship Id="rId2811" Target="media/image1403.wmf" Type="http://schemas.openxmlformats.org/officeDocument/2006/relationships/image"/><Relationship Id="rId2812" Target="embeddings/oleObject1402.bin" Type="http://schemas.openxmlformats.org/officeDocument/2006/relationships/oleObject"/><Relationship Id="rId2813" Target="media/image1404.wmf" Type="http://schemas.openxmlformats.org/officeDocument/2006/relationships/image"/><Relationship Id="rId2814" Target="embeddings/oleObject1403.bin" Type="http://schemas.openxmlformats.org/officeDocument/2006/relationships/oleObject"/><Relationship Id="rId2815" Target="media/image1405.wmf" Type="http://schemas.openxmlformats.org/officeDocument/2006/relationships/image"/><Relationship Id="rId2816" Target="embeddings/oleObject1404.bin" Type="http://schemas.openxmlformats.org/officeDocument/2006/relationships/oleObject"/><Relationship Id="rId2817" Target="media/image1406.wmf" Type="http://schemas.openxmlformats.org/officeDocument/2006/relationships/image"/><Relationship Id="rId2818" Target="embeddings/oleObject1405.bin" Type="http://schemas.openxmlformats.org/officeDocument/2006/relationships/oleObject"/><Relationship Id="rId2819" Target="media/image1407.wmf" Type="http://schemas.openxmlformats.org/officeDocument/2006/relationships/image"/><Relationship Id="rId282" Target="media/image138.wmf" Type="http://schemas.openxmlformats.org/officeDocument/2006/relationships/image"/><Relationship Id="rId2820" Target="embeddings/oleObject1406.bin" Type="http://schemas.openxmlformats.org/officeDocument/2006/relationships/oleObject"/><Relationship Id="rId2821" Target="media/image1408.wmf" Type="http://schemas.openxmlformats.org/officeDocument/2006/relationships/image"/><Relationship Id="rId2822" Target="embeddings/oleObject1407.bin" Type="http://schemas.openxmlformats.org/officeDocument/2006/relationships/oleObject"/><Relationship Id="rId2823" Target="media/image1409.wmf" Type="http://schemas.openxmlformats.org/officeDocument/2006/relationships/image"/><Relationship Id="rId2824" Target="embeddings/oleObject1408.bin" Type="http://schemas.openxmlformats.org/officeDocument/2006/relationships/oleObject"/><Relationship Id="rId2825" Target="media/image1410.wmf" Type="http://schemas.openxmlformats.org/officeDocument/2006/relationships/image"/><Relationship Id="rId2826" Target="embeddings/oleObject1409.bin" Type="http://schemas.openxmlformats.org/officeDocument/2006/relationships/oleObject"/><Relationship Id="rId2827" Target="media/image1411.wmf" Type="http://schemas.openxmlformats.org/officeDocument/2006/relationships/image"/><Relationship Id="rId2828" Target="embeddings/oleObject1410.bin" Type="http://schemas.openxmlformats.org/officeDocument/2006/relationships/oleObject"/><Relationship Id="rId2829" Target="media/image1412.wmf" Type="http://schemas.openxmlformats.org/officeDocument/2006/relationships/image"/><Relationship Id="rId283" Target="embeddings/oleObject138.bin" Type="http://schemas.openxmlformats.org/officeDocument/2006/relationships/oleObject"/><Relationship Id="rId2830" Target="embeddings/oleObject1411.bin" Type="http://schemas.openxmlformats.org/officeDocument/2006/relationships/oleObject"/><Relationship Id="rId2831" Target="media/image1413.wmf" Type="http://schemas.openxmlformats.org/officeDocument/2006/relationships/image"/><Relationship Id="rId2832" Target="embeddings/oleObject1412.bin" Type="http://schemas.openxmlformats.org/officeDocument/2006/relationships/oleObject"/><Relationship Id="rId2833" Target="media/image1414.wmf" Type="http://schemas.openxmlformats.org/officeDocument/2006/relationships/image"/><Relationship Id="rId2834" Target="embeddings/oleObject1413.bin" Type="http://schemas.openxmlformats.org/officeDocument/2006/relationships/oleObject"/><Relationship Id="rId2835" Target="media/image1415.wmf" Type="http://schemas.openxmlformats.org/officeDocument/2006/relationships/image"/><Relationship Id="rId2836" Target="embeddings/oleObject1414.bin" Type="http://schemas.openxmlformats.org/officeDocument/2006/relationships/oleObject"/><Relationship Id="rId2837" Target="media/image1416.wmf" Type="http://schemas.openxmlformats.org/officeDocument/2006/relationships/image"/><Relationship Id="rId2838" Target="embeddings/oleObject1415.bin" Type="http://schemas.openxmlformats.org/officeDocument/2006/relationships/oleObject"/><Relationship Id="rId2839" Target="media/image1417.wmf" Type="http://schemas.openxmlformats.org/officeDocument/2006/relationships/image"/><Relationship Id="rId284" Target="media/image139.wmf" Type="http://schemas.openxmlformats.org/officeDocument/2006/relationships/image"/><Relationship Id="rId2840" Target="embeddings/oleObject1416.bin" Type="http://schemas.openxmlformats.org/officeDocument/2006/relationships/oleObject"/><Relationship Id="rId2841" Target="media/image1418.wmf" Type="http://schemas.openxmlformats.org/officeDocument/2006/relationships/image"/><Relationship Id="rId2842" Target="embeddings/oleObject1417.bin" Type="http://schemas.openxmlformats.org/officeDocument/2006/relationships/oleObject"/><Relationship Id="rId2843" Target="media/image1419.wmf" Type="http://schemas.openxmlformats.org/officeDocument/2006/relationships/image"/><Relationship Id="rId2844" Target="embeddings/oleObject1418.bin" Type="http://schemas.openxmlformats.org/officeDocument/2006/relationships/oleObject"/><Relationship Id="rId2845" Target="media/image1420.wmf" Type="http://schemas.openxmlformats.org/officeDocument/2006/relationships/image"/><Relationship Id="rId2846" Target="embeddings/oleObject1419.bin" Type="http://schemas.openxmlformats.org/officeDocument/2006/relationships/oleObject"/><Relationship Id="rId2847" Target="media/image1421.wmf" Type="http://schemas.openxmlformats.org/officeDocument/2006/relationships/image"/><Relationship Id="rId2848" Target="embeddings/oleObject1420.bin" Type="http://schemas.openxmlformats.org/officeDocument/2006/relationships/oleObject"/><Relationship Id="rId2849" Target="media/image1422.wmf" Type="http://schemas.openxmlformats.org/officeDocument/2006/relationships/image"/><Relationship Id="rId285" Target="embeddings/oleObject139.bin" Type="http://schemas.openxmlformats.org/officeDocument/2006/relationships/oleObject"/><Relationship Id="rId2850" Target="embeddings/oleObject1421.bin" Type="http://schemas.openxmlformats.org/officeDocument/2006/relationships/oleObject"/><Relationship Id="rId2851" Target="media/image1423.wmf" Type="http://schemas.openxmlformats.org/officeDocument/2006/relationships/image"/><Relationship Id="rId2852" Target="embeddings/oleObject1422.bin" Type="http://schemas.openxmlformats.org/officeDocument/2006/relationships/oleObject"/><Relationship Id="rId2853" Target="media/image1424.wmf" Type="http://schemas.openxmlformats.org/officeDocument/2006/relationships/image"/><Relationship Id="rId2854" Target="embeddings/oleObject1423.bin" Type="http://schemas.openxmlformats.org/officeDocument/2006/relationships/oleObject"/><Relationship Id="rId2855" Target="media/image1425.wmf" Type="http://schemas.openxmlformats.org/officeDocument/2006/relationships/image"/><Relationship Id="rId2856" Target="embeddings/oleObject1424.bin" Type="http://schemas.openxmlformats.org/officeDocument/2006/relationships/oleObject"/><Relationship Id="rId2857" Target="media/image1426.wmf" Type="http://schemas.openxmlformats.org/officeDocument/2006/relationships/image"/><Relationship Id="rId2858" Target="embeddings/oleObject1425.bin" Type="http://schemas.openxmlformats.org/officeDocument/2006/relationships/oleObject"/><Relationship Id="rId2859" Target="media/image1427.wmf" Type="http://schemas.openxmlformats.org/officeDocument/2006/relationships/image"/><Relationship Id="rId286" Target="media/image140.wmf" Type="http://schemas.openxmlformats.org/officeDocument/2006/relationships/image"/><Relationship Id="rId2860" Target="embeddings/oleObject1426.bin" Type="http://schemas.openxmlformats.org/officeDocument/2006/relationships/oleObject"/><Relationship Id="rId2861" Target="media/image1428.wmf" Type="http://schemas.openxmlformats.org/officeDocument/2006/relationships/image"/><Relationship Id="rId2862" Target="embeddings/oleObject1427.bin" Type="http://schemas.openxmlformats.org/officeDocument/2006/relationships/oleObject"/><Relationship Id="rId2863" Target="media/image1429.wmf" Type="http://schemas.openxmlformats.org/officeDocument/2006/relationships/image"/><Relationship Id="rId2864" Target="embeddings/oleObject1428.bin" Type="http://schemas.openxmlformats.org/officeDocument/2006/relationships/oleObject"/><Relationship Id="rId2865" Target="media/image1430.wmf" Type="http://schemas.openxmlformats.org/officeDocument/2006/relationships/image"/><Relationship Id="rId2866" Target="embeddings/oleObject1429.bin" Type="http://schemas.openxmlformats.org/officeDocument/2006/relationships/oleObject"/><Relationship Id="rId2867" Target="media/image1431.wmf" Type="http://schemas.openxmlformats.org/officeDocument/2006/relationships/image"/><Relationship Id="rId2868" Target="embeddings/oleObject1430.bin" Type="http://schemas.openxmlformats.org/officeDocument/2006/relationships/oleObject"/><Relationship Id="rId2869" Target="media/image1432.wmf" Type="http://schemas.openxmlformats.org/officeDocument/2006/relationships/image"/><Relationship Id="rId287" Target="embeddings/oleObject140.bin" Type="http://schemas.openxmlformats.org/officeDocument/2006/relationships/oleObject"/><Relationship Id="rId2870" Target="embeddings/oleObject1431.bin" Type="http://schemas.openxmlformats.org/officeDocument/2006/relationships/oleObject"/><Relationship Id="rId2871" Target="media/image1433.wmf" Type="http://schemas.openxmlformats.org/officeDocument/2006/relationships/image"/><Relationship Id="rId2872" Target="embeddings/oleObject1432.bin" Type="http://schemas.openxmlformats.org/officeDocument/2006/relationships/oleObject"/><Relationship Id="rId2873" Target="media/image1434.wmf" Type="http://schemas.openxmlformats.org/officeDocument/2006/relationships/image"/><Relationship Id="rId2874" Target="embeddings/oleObject1433.bin" Type="http://schemas.openxmlformats.org/officeDocument/2006/relationships/oleObject"/><Relationship Id="rId2875" Target="media/image1435.wmf" Type="http://schemas.openxmlformats.org/officeDocument/2006/relationships/image"/><Relationship Id="rId2876" Target="embeddings/oleObject1434.bin" Type="http://schemas.openxmlformats.org/officeDocument/2006/relationships/oleObject"/><Relationship Id="rId2877" Target="media/image1436.wmf" Type="http://schemas.openxmlformats.org/officeDocument/2006/relationships/image"/><Relationship Id="rId2878" Target="embeddings/oleObject1435.bin" Type="http://schemas.openxmlformats.org/officeDocument/2006/relationships/oleObject"/><Relationship Id="rId2879" Target="media/image1437.wmf" Type="http://schemas.openxmlformats.org/officeDocument/2006/relationships/image"/><Relationship Id="rId288" Target="media/image141.wmf" Type="http://schemas.openxmlformats.org/officeDocument/2006/relationships/image"/><Relationship Id="rId2880" Target="embeddings/oleObject1436.bin" Type="http://schemas.openxmlformats.org/officeDocument/2006/relationships/oleObject"/><Relationship Id="rId2881" Target="media/image1438.wmf" Type="http://schemas.openxmlformats.org/officeDocument/2006/relationships/image"/><Relationship Id="rId2882" Target="embeddings/oleObject1437.bin" Type="http://schemas.openxmlformats.org/officeDocument/2006/relationships/oleObject"/><Relationship Id="rId2883" Target="media/image1439.wmf" Type="http://schemas.openxmlformats.org/officeDocument/2006/relationships/image"/><Relationship Id="rId2884" Target="embeddings/oleObject1438.bin" Type="http://schemas.openxmlformats.org/officeDocument/2006/relationships/oleObject"/><Relationship Id="rId2885" Target="media/image1440.wmf" Type="http://schemas.openxmlformats.org/officeDocument/2006/relationships/image"/><Relationship Id="rId2886" Target="embeddings/oleObject1439.bin" Type="http://schemas.openxmlformats.org/officeDocument/2006/relationships/oleObject"/><Relationship Id="rId2887" Target="media/image1441.wmf" Type="http://schemas.openxmlformats.org/officeDocument/2006/relationships/image"/><Relationship Id="rId2888" Target="embeddings/oleObject1440.bin" Type="http://schemas.openxmlformats.org/officeDocument/2006/relationships/oleObject"/><Relationship Id="rId2889" Target="media/image1442.wmf" Type="http://schemas.openxmlformats.org/officeDocument/2006/relationships/image"/><Relationship Id="rId289" Target="embeddings/oleObject141.bin" Type="http://schemas.openxmlformats.org/officeDocument/2006/relationships/oleObject"/><Relationship Id="rId2890" Target="embeddings/oleObject1441.bin" Type="http://schemas.openxmlformats.org/officeDocument/2006/relationships/oleObject"/><Relationship Id="rId2891" Target="media/image1443.wmf" Type="http://schemas.openxmlformats.org/officeDocument/2006/relationships/image"/><Relationship Id="rId2892" Target="embeddings/oleObject1442.bin" Type="http://schemas.openxmlformats.org/officeDocument/2006/relationships/oleObject"/><Relationship Id="rId2893" Target="media/image1444.wmf" Type="http://schemas.openxmlformats.org/officeDocument/2006/relationships/image"/><Relationship Id="rId2894" Target="embeddings/oleObject1443.bin" Type="http://schemas.openxmlformats.org/officeDocument/2006/relationships/oleObject"/><Relationship Id="rId2895" Target="media/image1445.wmf" Type="http://schemas.openxmlformats.org/officeDocument/2006/relationships/image"/><Relationship Id="rId2896" Target="embeddings/oleObject1444.bin" Type="http://schemas.openxmlformats.org/officeDocument/2006/relationships/oleObject"/><Relationship Id="rId2897" Target="media/image1446.wmf" Type="http://schemas.openxmlformats.org/officeDocument/2006/relationships/image"/><Relationship Id="rId2898" Target="embeddings/oleObject1445.bin" Type="http://schemas.openxmlformats.org/officeDocument/2006/relationships/oleObject"/><Relationship Id="rId2899" Target="media/image1447.wmf" Type="http://schemas.openxmlformats.org/officeDocument/2006/relationships/image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00" Target="embeddings/oleObject1446.bin" Type="http://schemas.openxmlformats.org/officeDocument/2006/relationships/oleObject"/><Relationship Id="rId2901" Target="media/image1448.wmf" Type="http://schemas.openxmlformats.org/officeDocument/2006/relationships/image"/><Relationship Id="rId2902" Target="embeddings/oleObject1447.bin" Type="http://schemas.openxmlformats.org/officeDocument/2006/relationships/oleObject"/><Relationship Id="rId2903" Target="media/image1449.wmf" Type="http://schemas.openxmlformats.org/officeDocument/2006/relationships/image"/><Relationship Id="rId2904" Target="embeddings/oleObject1448.bin" Type="http://schemas.openxmlformats.org/officeDocument/2006/relationships/oleObject"/><Relationship Id="rId2905" Target="media/image1450.wmf" Type="http://schemas.openxmlformats.org/officeDocument/2006/relationships/image"/><Relationship Id="rId2906" Target="embeddings/oleObject1449.bin" Type="http://schemas.openxmlformats.org/officeDocument/2006/relationships/oleObject"/><Relationship Id="rId2907" Target="media/image1451.wmf" Type="http://schemas.openxmlformats.org/officeDocument/2006/relationships/image"/><Relationship Id="rId2908" Target="embeddings/oleObject1450.bin" Type="http://schemas.openxmlformats.org/officeDocument/2006/relationships/oleObject"/><Relationship Id="rId2909" Target="media/image1452.wmf" Type="http://schemas.openxmlformats.org/officeDocument/2006/relationships/image"/><Relationship Id="rId291" Target="embeddings/oleObject142.bin" Type="http://schemas.openxmlformats.org/officeDocument/2006/relationships/oleObject"/><Relationship Id="rId2910" Target="embeddings/oleObject1451.bin" Type="http://schemas.openxmlformats.org/officeDocument/2006/relationships/oleObject"/><Relationship Id="rId2911" Target="media/image1453.wmf" Type="http://schemas.openxmlformats.org/officeDocument/2006/relationships/image"/><Relationship Id="rId2912" Target="embeddings/oleObject1452.bin" Type="http://schemas.openxmlformats.org/officeDocument/2006/relationships/oleObject"/><Relationship Id="rId2913" Target="media/image1454.wmf" Type="http://schemas.openxmlformats.org/officeDocument/2006/relationships/image"/><Relationship Id="rId2914" Target="embeddings/oleObject1453.bin" Type="http://schemas.openxmlformats.org/officeDocument/2006/relationships/oleObject"/><Relationship Id="rId2915" Target="media/image1455.wmf" Type="http://schemas.openxmlformats.org/officeDocument/2006/relationships/image"/><Relationship Id="rId2916" Target="embeddings/oleObject1454.bin" Type="http://schemas.openxmlformats.org/officeDocument/2006/relationships/oleObject"/><Relationship Id="rId2917" Target="media/image1456.wmf" Type="http://schemas.openxmlformats.org/officeDocument/2006/relationships/image"/><Relationship Id="rId2918" Target="embeddings/oleObject1455.bin" Type="http://schemas.openxmlformats.org/officeDocument/2006/relationships/oleObject"/><Relationship Id="rId2919" Target="media/image1457.wmf" Type="http://schemas.openxmlformats.org/officeDocument/2006/relationships/image"/><Relationship Id="rId292" Target="media/image143.wmf" Type="http://schemas.openxmlformats.org/officeDocument/2006/relationships/image"/><Relationship Id="rId2920" Target="embeddings/oleObject1456.bin" Type="http://schemas.openxmlformats.org/officeDocument/2006/relationships/oleObject"/><Relationship Id="rId2921" Target="media/image1458.wmf" Type="http://schemas.openxmlformats.org/officeDocument/2006/relationships/image"/><Relationship Id="rId2922" Target="embeddings/oleObject1457.bin" Type="http://schemas.openxmlformats.org/officeDocument/2006/relationships/oleObject"/><Relationship Id="rId2923" Target="media/image1459.wmf" Type="http://schemas.openxmlformats.org/officeDocument/2006/relationships/image"/><Relationship Id="rId2924" Target="embeddings/oleObject1458.bin" Type="http://schemas.openxmlformats.org/officeDocument/2006/relationships/oleObject"/><Relationship Id="rId2925" Target="media/image1460.wmf" Type="http://schemas.openxmlformats.org/officeDocument/2006/relationships/image"/><Relationship Id="rId2926" Target="embeddings/oleObject1459.bin" Type="http://schemas.openxmlformats.org/officeDocument/2006/relationships/oleObject"/><Relationship Id="rId2927" Target="media/image1461.wmf" Type="http://schemas.openxmlformats.org/officeDocument/2006/relationships/image"/><Relationship Id="rId2928" Target="embeddings/oleObject1460.bin" Type="http://schemas.openxmlformats.org/officeDocument/2006/relationships/oleObject"/><Relationship Id="rId2929" Target="media/image1462.wmf" Type="http://schemas.openxmlformats.org/officeDocument/2006/relationships/image"/><Relationship Id="rId293" Target="embeddings/oleObject143.bin" Type="http://schemas.openxmlformats.org/officeDocument/2006/relationships/oleObject"/><Relationship Id="rId2930" Target="embeddings/oleObject1461.bin" Type="http://schemas.openxmlformats.org/officeDocument/2006/relationships/oleObject"/><Relationship Id="rId2931" Target="media/image1463.wmf" Type="http://schemas.openxmlformats.org/officeDocument/2006/relationships/image"/><Relationship Id="rId2932" Target="embeddings/oleObject1462.bin" Type="http://schemas.openxmlformats.org/officeDocument/2006/relationships/oleObject"/><Relationship Id="rId2933" Target="media/image1464.wmf" Type="http://schemas.openxmlformats.org/officeDocument/2006/relationships/image"/><Relationship Id="rId2934" Target="embeddings/oleObject1463.bin" Type="http://schemas.openxmlformats.org/officeDocument/2006/relationships/oleObject"/><Relationship Id="rId2935" Target="media/image1465.wmf" Type="http://schemas.openxmlformats.org/officeDocument/2006/relationships/image"/><Relationship Id="rId2936" Target="embeddings/oleObject1464.bin" Type="http://schemas.openxmlformats.org/officeDocument/2006/relationships/oleObject"/><Relationship Id="rId2937" Target="media/image1466.wmf" Type="http://schemas.openxmlformats.org/officeDocument/2006/relationships/image"/><Relationship Id="rId2938" Target="embeddings/oleObject1465.bin" Type="http://schemas.openxmlformats.org/officeDocument/2006/relationships/oleObject"/><Relationship Id="rId2939" Target="media/image1467.wmf" Type="http://schemas.openxmlformats.org/officeDocument/2006/relationships/image"/><Relationship Id="rId294" Target="media/image144.wmf" Type="http://schemas.openxmlformats.org/officeDocument/2006/relationships/image"/><Relationship Id="rId2940" Target="embeddings/oleObject1466.bin" Type="http://schemas.openxmlformats.org/officeDocument/2006/relationships/oleObject"/><Relationship Id="rId2941" Target="media/image1468.wmf" Type="http://schemas.openxmlformats.org/officeDocument/2006/relationships/image"/><Relationship Id="rId2942" Target="embeddings/oleObject1467.bin" Type="http://schemas.openxmlformats.org/officeDocument/2006/relationships/oleObject"/><Relationship Id="rId2943" Target="media/image1469.wmf" Type="http://schemas.openxmlformats.org/officeDocument/2006/relationships/image"/><Relationship Id="rId2944" Target="embeddings/oleObject1468.bin" Type="http://schemas.openxmlformats.org/officeDocument/2006/relationships/oleObject"/><Relationship Id="rId2945" Target="media/image1470.wmf" Type="http://schemas.openxmlformats.org/officeDocument/2006/relationships/image"/><Relationship Id="rId2946" Target="embeddings/oleObject1469.bin" Type="http://schemas.openxmlformats.org/officeDocument/2006/relationships/oleObject"/><Relationship Id="rId2947" Target="media/image1471.wmf" Type="http://schemas.openxmlformats.org/officeDocument/2006/relationships/image"/><Relationship Id="rId2948" Target="embeddings/oleObject1470.bin" Type="http://schemas.openxmlformats.org/officeDocument/2006/relationships/oleObject"/><Relationship Id="rId2949" Target="media/image1472.wmf" Type="http://schemas.openxmlformats.org/officeDocument/2006/relationships/image"/><Relationship Id="rId295" Target="embeddings/oleObject144.bin" Type="http://schemas.openxmlformats.org/officeDocument/2006/relationships/oleObject"/><Relationship Id="rId2950" Target="embeddings/oleObject1471.bin" Type="http://schemas.openxmlformats.org/officeDocument/2006/relationships/oleObject"/><Relationship Id="rId2951" Target="media/image1473.wmf" Type="http://schemas.openxmlformats.org/officeDocument/2006/relationships/image"/><Relationship Id="rId2952" Target="embeddings/oleObject1472.bin" Type="http://schemas.openxmlformats.org/officeDocument/2006/relationships/oleObject"/><Relationship Id="rId2953" Target="media/image1474.wmf" Type="http://schemas.openxmlformats.org/officeDocument/2006/relationships/image"/><Relationship Id="rId2954" Target="embeddings/oleObject1473.bin" Type="http://schemas.openxmlformats.org/officeDocument/2006/relationships/oleObject"/><Relationship Id="rId2955" Target="media/image1475.wmf" Type="http://schemas.openxmlformats.org/officeDocument/2006/relationships/image"/><Relationship Id="rId2956" Target="embeddings/oleObject1474.bin" Type="http://schemas.openxmlformats.org/officeDocument/2006/relationships/oleObject"/><Relationship Id="rId2957" Target="media/image1476.wmf" Type="http://schemas.openxmlformats.org/officeDocument/2006/relationships/image"/><Relationship Id="rId2958" Target="embeddings/oleObject1475.bin" Type="http://schemas.openxmlformats.org/officeDocument/2006/relationships/oleObject"/><Relationship Id="rId2959" Target="media/image1477.wmf" Type="http://schemas.openxmlformats.org/officeDocument/2006/relationships/image"/><Relationship Id="rId296" Target="media/image145.wmf" Type="http://schemas.openxmlformats.org/officeDocument/2006/relationships/image"/><Relationship Id="rId2960" Target="embeddings/oleObject1476.bin" Type="http://schemas.openxmlformats.org/officeDocument/2006/relationships/oleObject"/><Relationship Id="rId2961" Target="media/image1478.wmf" Type="http://schemas.openxmlformats.org/officeDocument/2006/relationships/image"/><Relationship Id="rId2962" Target="embeddings/oleObject1477.bin" Type="http://schemas.openxmlformats.org/officeDocument/2006/relationships/oleObject"/><Relationship Id="rId2963" Target="media/image1479.wmf" Type="http://schemas.openxmlformats.org/officeDocument/2006/relationships/image"/><Relationship Id="rId2964" Target="embeddings/oleObject1478.bin" Type="http://schemas.openxmlformats.org/officeDocument/2006/relationships/oleObject"/><Relationship Id="rId2965" Target="media/image1480.wmf" Type="http://schemas.openxmlformats.org/officeDocument/2006/relationships/image"/><Relationship Id="rId2966" Target="embeddings/oleObject1479.bin" Type="http://schemas.openxmlformats.org/officeDocument/2006/relationships/oleObject"/><Relationship Id="rId2967" Target="media/image1481.wmf" Type="http://schemas.openxmlformats.org/officeDocument/2006/relationships/image"/><Relationship Id="rId2968" Target="embeddings/oleObject1480.bin" Type="http://schemas.openxmlformats.org/officeDocument/2006/relationships/oleObject"/><Relationship Id="rId2969" Target="media/image1482.wmf" Type="http://schemas.openxmlformats.org/officeDocument/2006/relationships/image"/><Relationship Id="rId297" Target="embeddings/oleObject145.bin" Type="http://schemas.openxmlformats.org/officeDocument/2006/relationships/oleObject"/><Relationship Id="rId2970" Target="embeddings/oleObject1481.bin" Type="http://schemas.openxmlformats.org/officeDocument/2006/relationships/oleObject"/><Relationship Id="rId2971" Target="media/image1483.wmf" Type="http://schemas.openxmlformats.org/officeDocument/2006/relationships/image"/><Relationship Id="rId2972" Target="embeddings/oleObject1482.bin" Type="http://schemas.openxmlformats.org/officeDocument/2006/relationships/oleObject"/><Relationship Id="rId2973" Target="media/image1484.wmf" Type="http://schemas.openxmlformats.org/officeDocument/2006/relationships/image"/><Relationship Id="rId2974" Target="embeddings/oleObject1483.bin" Type="http://schemas.openxmlformats.org/officeDocument/2006/relationships/oleObject"/><Relationship Id="rId2975" Target="media/image1485.wmf" Type="http://schemas.openxmlformats.org/officeDocument/2006/relationships/image"/><Relationship Id="rId2976" Target="embeddings/oleObject1484.bin" Type="http://schemas.openxmlformats.org/officeDocument/2006/relationships/oleObject"/><Relationship Id="rId2977" Target="media/image1486.wmf" Type="http://schemas.openxmlformats.org/officeDocument/2006/relationships/image"/><Relationship Id="rId2978" Target="embeddings/oleObject1485.bin" Type="http://schemas.openxmlformats.org/officeDocument/2006/relationships/oleObject"/><Relationship Id="rId2979" Target="media/image1487.wmf" Type="http://schemas.openxmlformats.org/officeDocument/2006/relationships/image"/><Relationship Id="rId298" Target="media/image146.wmf" Type="http://schemas.openxmlformats.org/officeDocument/2006/relationships/image"/><Relationship Id="rId2980" Target="embeddings/oleObject1486.bin" Type="http://schemas.openxmlformats.org/officeDocument/2006/relationships/oleObject"/><Relationship Id="rId2981" Target="media/image1488.wmf" Type="http://schemas.openxmlformats.org/officeDocument/2006/relationships/image"/><Relationship Id="rId2982" Target="embeddings/oleObject1487.bin" Type="http://schemas.openxmlformats.org/officeDocument/2006/relationships/oleObject"/><Relationship Id="rId2983" Target="media/image1489.wmf" Type="http://schemas.openxmlformats.org/officeDocument/2006/relationships/image"/><Relationship Id="rId2984" Target="embeddings/oleObject1488.bin" Type="http://schemas.openxmlformats.org/officeDocument/2006/relationships/oleObject"/><Relationship Id="rId2985" Target="media/image1490.wmf" Type="http://schemas.openxmlformats.org/officeDocument/2006/relationships/image"/><Relationship Id="rId2986" Target="embeddings/oleObject1489.bin" Type="http://schemas.openxmlformats.org/officeDocument/2006/relationships/oleObject"/><Relationship Id="rId2987" Target="media/image1491.wmf" Type="http://schemas.openxmlformats.org/officeDocument/2006/relationships/image"/><Relationship Id="rId2988" Target="embeddings/oleObject1490.bin" Type="http://schemas.openxmlformats.org/officeDocument/2006/relationships/oleObject"/><Relationship Id="rId2989" Target="media/image1492.wmf" Type="http://schemas.openxmlformats.org/officeDocument/2006/relationships/image"/><Relationship Id="rId299" Target="embeddings/oleObject146.bin" Type="http://schemas.openxmlformats.org/officeDocument/2006/relationships/oleObject"/><Relationship Id="rId2990" Target="embeddings/oleObject1491.bin" Type="http://schemas.openxmlformats.org/officeDocument/2006/relationships/oleObject"/><Relationship Id="rId2991" Target="media/image1493.wmf" Type="http://schemas.openxmlformats.org/officeDocument/2006/relationships/image"/><Relationship Id="rId2992" Target="embeddings/oleObject1492.bin" Type="http://schemas.openxmlformats.org/officeDocument/2006/relationships/oleObject"/><Relationship Id="rId2993" Target="media/image1494.wmf" Type="http://schemas.openxmlformats.org/officeDocument/2006/relationships/image"/><Relationship Id="rId2994" Target="embeddings/oleObject1493.bin" Type="http://schemas.openxmlformats.org/officeDocument/2006/relationships/oleObject"/><Relationship Id="rId2995" Target="media/image1495.wmf" Type="http://schemas.openxmlformats.org/officeDocument/2006/relationships/image"/><Relationship Id="rId2996" Target="embeddings/oleObject1494.bin" Type="http://schemas.openxmlformats.org/officeDocument/2006/relationships/oleObject"/><Relationship Id="rId2997" Target="media/image1496.wmf" Type="http://schemas.openxmlformats.org/officeDocument/2006/relationships/image"/><Relationship Id="rId2998" Target="embeddings/oleObject1495.bin" Type="http://schemas.openxmlformats.org/officeDocument/2006/relationships/oleObject"/><Relationship Id="rId2999" Target="media/image149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00" Target="embeddings/oleObject1496.bin" Type="http://schemas.openxmlformats.org/officeDocument/2006/relationships/oleObject"/><Relationship Id="rId3001" Target="media/image1498.wmf" Type="http://schemas.openxmlformats.org/officeDocument/2006/relationships/image"/><Relationship Id="rId3002" Target="embeddings/oleObject1497.bin" Type="http://schemas.openxmlformats.org/officeDocument/2006/relationships/oleObject"/><Relationship Id="rId3003" Target="media/image1499.wmf" Type="http://schemas.openxmlformats.org/officeDocument/2006/relationships/image"/><Relationship Id="rId3004" Target="embeddings/oleObject1498.bin" Type="http://schemas.openxmlformats.org/officeDocument/2006/relationships/oleObject"/><Relationship Id="rId3005" Target="media/image1500.wmf" Type="http://schemas.openxmlformats.org/officeDocument/2006/relationships/image"/><Relationship Id="rId3006" Target="embeddings/oleObject1499.bin" Type="http://schemas.openxmlformats.org/officeDocument/2006/relationships/oleObject"/><Relationship Id="rId3007" Target="media/image1501.wmf" Type="http://schemas.openxmlformats.org/officeDocument/2006/relationships/image"/><Relationship Id="rId3008" Target="embeddings/oleObject1500.bin" Type="http://schemas.openxmlformats.org/officeDocument/2006/relationships/oleObject"/><Relationship Id="rId3009" Target="media/image1502.wmf" Type="http://schemas.openxmlformats.org/officeDocument/2006/relationships/image"/><Relationship Id="rId301" Target="embeddings/oleObject147.bin" Type="http://schemas.openxmlformats.org/officeDocument/2006/relationships/oleObject"/><Relationship Id="rId3010" Target="embeddings/oleObject1501.bin" Type="http://schemas.openxmlformats.org/officeDocument/2006/relationships/oleObject"/><Relationship Id="rId3011" Target="media/image1503.wmf" Type="http://schemas.openxmlformats.org/officeDocument/2006/relationships/image"/><Relationship Id="rId3012" Target="embeddings/oleObject1502.bin" Type="http://schemas.openxmlformats.org/officeDocument/2006/relationships/oleObject"/><Relationship Id="rId3013" Target="media/image1504.wmf" Type="http://schemas.openxmlformats.org/officeDocument/2006/relationships/image"/><Relationship Id="rId3014" Target="embeddings/oleObject1503.bin" Type="http://schemas.openxmlformats.org/officeDocument/2006/relationships/oleObject"/><Relationship Id="rId3015" Target="media/image1505.wmf" Type="http://schemas.openxmlformats.org/officeDocument/2006/relationships/image"/><Relationship Id="rId3016" Target="embeddings/oleObject1504.bin" Type="http://schemas.openxmlformats.org/officeDocument/2006/relationships/oleObject"/><Relationship Id="rId3017" Target="media/image1506.wmf" Type="http://schemas.openxmlformats.org/officeDocument/2006/relationships/image"/><Relationship Id="rId3018" Target="embeddings/oleObject1505.bin" Type="http://schemas.openxmlformats.org/officeDocument/2006/relationships/oleObject"/><Relationship Id="rId3019" Target="media/image1507.wmf" Type="http://schemas.openxmlformats.org/officeDocument/2006/relationships/image"/><Relationship Id="rId302" Target="media/image148.wmf" Type="http://schemas.openxmlformats.org/officeDocument/2006/relationships/image"/><Relationship Id="rId3020" Target="embeddings/oleObject1506.bin" Type="http://schemas.openxmlformats.org/officeDocument/2006/relationships/oleObject"/><Relationship Id="rId3021" Target="media/image1508.wmf" Type="http://schemas.openxmlformats.org/officeDocument/2006/relationships/image"/><Relationship Id="rId3022" Target="embeddings/oleObject1507.bin" Type="http://schemas.openxmlformats.org/officeDocument/2006/relationships/oleObject"/><Relationship Id="rId3023" Target="media/image1509.wmf" Type="http://schemas.openxmlformats.org/officeDocument/2006/relationships/image"/><Relationship Id="rId3024" Target="embeddings/oleObject1508.bin" Type="http://schemas.openxmlformats.org/officeDocument/2006/relationships/oleObject"/><Relationship Id="rId3025" Target="media/image1510.wmf" Type="http://schemas.openxmlformats.org/officeDocument/2006/relationships/image"/><Relationship Id="rId3026" Target="embeddings/oleObject1509.bin" Type="http://schemas.openxmlformats.org/officeDocument/2006/relationships/oleObject"/><Relationship Id="rId3027" Target="media/image1511.wmf" Type="http://schemas.openxmlformats.org/officeDocument/2006/relationships/image"/><Relationship Id="rId3028" Target="embeddings/oleObject1510.bin" Type="http://schemas.openxmlformats.org/officeDocument/2006/relationships/oleObject"/><Relationship Id="rId3029" Target="media/image1512.wmf" Type="http://schemas.openxmlformats.org/officeDocument/2006/relationships/image"/><Relationship Id="rId303" Target="embeddings/oleObject148.bin" Type="http://schemas.openxmlformats.org/officeDocument/2006/relationships/oleObject"/><Relationship Id="rId3030" Target="embeddings/oleObject1511.bin" Type="http://schemas.openxmlformats.org/officeDocument/2006/relationships/oleObject"/><Relationship Id="rId3031" Target="media/image1513.wmf" Type="http://schemas.openxmlformats.org/officeDocument/2006/relationships/image"/><Relationship Id="rId3032" Target="embeddings/oleObject1512.bin" Type="http://schemas.openxmlformats.org/officeDocument/2006/relationships/oleObject"/><Relationship Id="rId3033" Target="media/image1514.wmf" Type="http://schemas.openxmlformats.org/officeDocument/2006/relationships/image"/><Relationship Id="rId3034" Target="embeddings/oleObject1513.bin" Type="http://schemas.openxmlformats.org/officeDocument/2006/relationships/oleObject"/><Relationship Id="rId3035" Target="media/image1515.wmf" Type="http://schemas.openxmlformats.org/officeDocument/2006/relationships/image"/><Relationship Id="rId3036" Target="embeddings/oleObject1514.bin" Type="http://schemas.openxmlformats.org/officeDocument/2006/relationships/oleObject"/><Relationship Id="rId3037" Target="media/image1516.wmf" Type="http://schemas.openxmlformats.org/officeDocument/2006/relationships/image"/><Relationship Id="rId3038" Target="embeddings/oleObject1515.bin" Type="http://schemas.openxmlformats.org/officeDocument/2006/relationships/oleObject"/><Relationship Id="rId3039" Target="media/image1517.wmf" Type="http://schemas.openxmlformats.org/officeDocument/2006/relationships/image"/><Relationship Id="rId304" Target="media/image149.wmf" Type="http://schemas.openxmlformats.org/officeDocument/2006/relationships/image"/><Relationship Id="rId3040" Target="embeddings/oleObject1516.bin" Type="http://schemas.openxmlformats.org/officeDocument/2006/relationships/oleObject"/><Relationship Id="rId3041" Target="media/image1518.wmf" Type="http://schemas.openxmlformats.org/officeDocument/2006/relationships/image"/><Relationship Id="rId3042" Target="embeddings/oleObject1517.bin" Type="http://schemas.openxmlformats.org/officeDocument/2006/relationships/oleObject"/><Relationship Id="rId3043" Target="media/image1519.wmf" Type="http://schemas.openxmlformats.org/officeDocument/2006/relationships/image"/><Relationship Id="rId3044" Target="embeddings/oleObject1518.bin" Type="http://schemas.openxmlformats.org/officeDocument/2006/relationships/oleObject"/><Relationship Id="rId3045" Target="media/image1520.wmf" Type="http://schemas.openxmlformats.org/officeDocument/2006/relationships/image"/><Relationship Id="rId3046" Target="embeddings/oleObject1519.bin" Type="http://schemas.openxmlformats.org/officeDocument/2006/relationships/oleObject"/><Relationship Id="rId3047" Target="media/image1521.wmf" Type="http://schemas.openxmlformats.org/officeDocument/2006/relationships/image"/><Relationship Id="rId3048" Target="embeddings/oleObject1520.bin" Type="http://schemas.openxmlformats.org/officeDocument/2006/relationships/oleObject"/><Relationship Id="rId3049" Target="media/image1522.wmf" Type="http://schemas.openxmlformats.org/officeDocument/2006/relationships/image"/><Relationship Id="rId305" Target="embeddings/oleObject149.bin" Type="http://schemas.openxmlformats.org/officeDocument/2006/relationships/oleObject"/><Relationship Id="rId3050" Target="embeddings/oleObject1521.bin" Type="http://schemas.openxmlformats.org/officeDocument/2006/relationships/oleObject"/><Relationship Id="rId3051" Target="media/image1523.wmf" Type="http://schemas.openxmlformats.org/officeDocument/2006/relationships/image"/><Relationship Id="rId3052" Target="embeddings/oleObject1522.bin" Type="http://schemas.openxmlformats.org/officeDocument/2006/relationships/oleObject"/><Relationship Id="rId3053" Target="media/image1524.wmf" Type="http://schemas.openxmlformats.org/officeDocument/2006/relationships/image"/><Relationship Id="rId3054" Target="embeddings/oleObject1523.bin" Type="http://schemas.openxmlformats.org/officeDocument/2006/relationships/oleObject"/><Relationship Id="rId3055" Target="media/image1525.wmf" Type="http://schemas.openxmlformats.org/officeDocument/2006/relationships/image"/><Relationship Id="rId3056" Target="embeddings/oleObject1524.bin" Type="http://schemas.openxmlformats.org/officeDocument/2006/relationships/oleObject"/><Relationship Id="rId3057" Target="media/image1526.wmf" Type="http://schemas.openxmlformats.org/officeDocument/2006/relationships/image"/><Relationship Id="rId3058" Target="embeddings/oleObject1525.bin" Type="http://schemas.openxmlformats.org/officeDocument/2006/relationships/oleObject"/><Relationship Id="rId3059" Target="media/image1527.wmf" Type="http://schemas.openxmlformats.org/officeDocument/2006/relationships/image"/><Relationship Id="rId306" Target="media/image150.wmf" Type="http://schemas.openxmlformats.org/officeDocument/2006/relationships/image"/><Relationship Id="rId3060" Target="embeddings/oleObject1526.bin" Type="http://schemas.openxmlformats.org/officeDocument/2006/relationships/oleObject"/><Relationship Id="rId3061" Target="media/image1528.wmf" Type="http://schemas.openxmlformats.org/officeDocument/2006/relationships/image"/><Relationship Id="rId3062" Target="embeddings/oleObject1527.bin" Type="http://schemas.openxmlformats.org/officeDocument/2006/relationships/oleObject"/><Relationship Id="rId3063" Target="media/image1529.wmf" Type="http://schemas.openxmlformats.org/officeDocument/2006/relationships/image"/><Relationship Id="rId3064" Target="embeddings/oleObject1528.bin" Type="http://schemas.openxmlformats.org/officeDocument/2006/relationships/oleObject"/><Relationship Id="rId3065" Target="media/image1530.wmf" Type="http://schemas.openxmlformats.org/officeDocument/2006/relationships/image"/><Relationship Id="rId3066" Target="embeddings/oleObject1529.bin" Type="http://schemas.openxmlformats.org/officeDocument/2006/relationships/oleObject"/><Relationship Id="rId3067" Target="media/image1531.wmf" Type="http://schemas.openxmlformats.org/officeDocument/2006/relationships/image"/><Relationship Id="rId3068" Target="embeddings/oleObject1530.bin" Type="http://schemas.openxmlformats.org/officeDocument/2006/relationships/oleObject"/><Relationship Id="rId3069" Target="media/image1532.wmf" Type="http://schemas.openxmlformats.org/officeDocument/2006/relationships/image"/><Relationship Id="rId307" Target="embeddings/oleObject150.bin" Type="http://schemas.openxmlformats.org/officeDocument/2006/relationships/oleObject"/><Relationship Id="rId3070" Target="embeddings/oleObject1531.bin" Type="http://schemas.openxmlformats.org/officeDocument/2006/relationships/oleObject"/><Relationship Id="rId3071" Target="media/image1533.wmf" Type="http://schemas.openxmlformats.org/officeDocument/2006/relationships/image"/><Relationship Id="rId3072" Target="embeddings/oleObject1532.bin" Type="http://schemas.openxmlformats.org/officeDocument/2006/relationships/oleObject"/><Relationship Id="rId3073" Target="media/image1534.wmf" Type="http://schemas.openxmlformats.org/officeDocument/2006/relationships/image"/><Relationship Id="rId3074" Target="embeddings/oleObject1533.bin" Type="http://schemas.openxmlformats.org/officeDocument/2006/relationships/oleObject"/><Relationship Id="rId3075" Target="media/image1535.wmf" Type="http://schemas.openxmlformats.org/officeDocument/2006/relationships/image"/><Relationship Id="rId3076" Target="embeddings/oleObject1534.bin" Type="http://schemas.openxmlformats.org/officeDocument/2006/relationships/oleObject"/><Relationship Id="rId3077" Target="media/image1536.wmf" Type="http://schemas.openxmlformats.org/officeDocument/2006/relationships/image"/><Relationship Id="rId3078" Target="embeddings/oleObject1535.bin" Type="http://schemas.openxmlformats.org/officeDocument/2006/relationships/oleObject"/><Relationship Id="rId3079" Target="media/image1537.wmf" Type="http://schemas.openxmlformats.org/officeDocument/2006/relationships/image"/><Relationship Id="rId308" Target="media/image151.wmf" Type="http://schemas.openxmlformats.org/officeDocument/2006/relationships/image"/><Relationship Id="rId3080" Target="embeddings/oleObject1536.bin" Type="http://schemas.openxmlformats.org/officeDocument/2006/relationships/oleObject"/><Relationship Id="rId3081" Target="media/image1538.wmf" Type="http://schemas.openxmlformats.org/officeDocument/2006/relationships/image"/><Relationship Id="rId3082" Target="embeddings/oleObject1537.bin" Type="http://schemas.openxmlformats.org/officeDocument/2006/relationships/oleObject"/><Relationship Id="rId3083" Target="media/image1539.wmf" Type="http://schemas.openxmlformats.org/officeDocument/2006/relationships/image"/><Relationship Id="rId3084" Target="embeddings/oleObject1538.bin" Type="http://schemas.openxmlformats.org/officeDocument/2006/relationships/oleObject"/><Relationship Id="rId3085" Target="media/image1540.wmf" Type="http://schemas.openxmlformats.org/officeDocument/2006/relationships/image"/><Relationship Id="rId3086" Target="embeddings/oleObject1539.bin" Type="http://schemas.openxmlformats.org/officeDocument/2006/relationships/oleObject"/><Relationship Id="rId3087" Target="media/image1541.wmf" Type="http://schemas.openxmlformats.org/officeDocument/2006/relationships/image"/><Relationship Id="rId3088" Target="embeddings/oleObject1540.bin" Type="http://schemas.openxmlformats.org/officeDocument/2006/relationships/oleObject"/><Relationship Id="rId3089" Target="media/image1542.wmf" Type="http://schemas.openxmlformats.org/officeDocument/2006/relationships/image"/><Relationship Id="rId309" Target="embeddings/oleObject151.bin" Type="http://schemas.openxmlformats.org/officeDocument/2006/relationships/oleObject"/><Relationship Id="rId3090" Target="embeddings/oleObject1541.bin" Type="http://schemas.openxmlformats.org/officeDocument/2006/relationships/oleObject"/><Relationship Id="rId3091" Target="media/image1543.wmf" Type="http://schemas.openxmlformats.org/officeDocument/2006/relationships/image"/><Relationship Id="rId3092" Target="embeddings/oleObject1542.bin" Type="http://schemas.openxmlformats.org/officeDocument/2006/relationships/oleObject"/><Relationship Id="rId3093" Target="media/image1544.wmf" Type="http://schemas.openxmlformats.org/officeDocument/2006/relationships/image"/><Relationship Id="rId3094" Target="embeddings/oleObject1543.bin" Type="http://schemas.openxmlformats.org/officeDocument/2006/relationships/oleObject"/><Relationship Id="rId3095" Target="media/image1545.wmf" Type="http://schemas.openxmlformats.org/officeDocument/2006/relationships/image"/><Relationship Id="rId3096" Target="embeddings/oleObject1544.bin" Type="http://schemas.openxmlformats.org/officeDocument/2006/relationships/oleObject"/><Relationship Id="rId3097" Target="media/image1546.wmf" Type="http://schemas.openxmlformats.org/officeDocument/2006/relationships/image"/><Relationship Id="rId3098" Target="embeddings/oleObject1545.bin" Type="http://schemas.openxmlformats.org/officeDocument/2006/relationships/oleObject"/><Relationship Id="rId3099" Target="media/image1547.wmf" Type="http://schemas.openxmlformats.org/officeDocument/2006/relationships/image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00" Target="embeddings/oleObject1546.bin" Type="http://schemas.openxmlformats.org/officeDocument/2006/relationships/oleObject"/><Relationship Id="rId3101" Target="media/image1548.wmf" Type="http://schemas.openxmlformats.org/officeDocument/2006/relationships/image"/><Relationship Id="rId3102" Target="embeddings/oleObject1547.bin" Type="http://schemas.openxmlformats.org/officeDocument/2006/relationships/oleObject"/><Relationship Id="rId3103" Target="media/image1549.wmf" Type="http://schemas.openxmlformats.org/officeDocument/2006/relationships/image"/><Relationship Id="rId3104" Target="embeddings/oleObject1548.bin" Type="http://schemas.openxmlformats.org/officeDocument/2006/relationships/oleObject"/><Relationship Id="rId3105" Target="media/image1550.wmf" Type="http://schemas.openxmlformats.org/officeDocument/2006/relationships/image"/><Relationship Id="rId3106" Target="embeddings/oleObject1549.bin" Type="http://schemas.openxmlformats.org/officeDocument/2006/relationships/oleObject"/><Relationship Id="rId3107" Target="media/image1551.wmf" Type="http://schemas.openxmlformats.org/officeDocument/2006/relationships/image"/><Relationship Id="rId3108" Target="embeddings/oleObject1550.bin" Type="http://schemas.openxmlformats.org/officeDocument/2006/relationships/oleObject"/><Relationship Id="rId3109" Target="media/image1552.wmf" Type="http://schemas.openxmlformats.org/officeDocument/2006/relationships/image"/><Relationship Id="rId311" Target="embeddings/oleObject152.bin" Type="http://schemas.openxmlformats.org/officeDocument/2006/relationships/oleObject"/><Relationship Id="rId3110" Target="embeddings/oleObject1551.bin" Type="http://schemas.openxmlformats.org/officeDocument/2006/relationships/oleObject"/><Relationship Id="rId3111" Target="media/image1553.wmf" Type="http://schemas.openxmlformats.org/officeDocument/2006/relationships/image"/><Relationship Id="rId3112" Target="embeddings/oleObject1552.bin" Type="http://schemas.openxmlformats.org/officeDocument/2006/relationships/oleObject"/><Relationship Id="rId3113" Target="media/image1554.wmf" Type="http://schemas.openxmlformats.org/officeDocument/2006/relationships/image"/><Relationship Id="rId3114" Target="embeddings/oleObject1553.bin" Type="http://schemas.openxmlformats.org/officeDocument/2006/relationships/oleObject"/><Relationship Id="rId3115" Target="media/image1555.wmf" Type="http://schemas.openxmlformats.org/officeDocument/2006/relationships/image"/><Relationship Id="rId3116" Target="embeddings/oleObject1554.bin" Type="http://schemas.openxmlformats.org/officeDocument/2006/relationships/oleObject"/><Relationship Id="rId3117" Target="media/image1556.wmf" Type="http://schemas.openxmlformats.org/officeDocument/2006/relationships/image"/><Relationship Id="rId3118" Target="embeddings/oleObject1555.bin" Type="http://schemas.openxmlformats.org/officeDocument/2006/relationships/oleObject"/><Relationship Id="rId3119" Target="media/image1557.wmf" Type="http://schemas.openxmlformats.org/officeDocument/2006/relationships/image"/><Relationship Id="rId312" Target="media/image153.wmf" Type="http://schemas.openxmlformats.org/officeDocument/2006/relationships/image"/><Relationship Id="rId3120" Target="embeddings/oleObject1556.bin" Type="http://schemas.openxmlformats.org/officeDocument/2006/relationships/oleObject"/><Relationship Id="rId3121" Target="media/image1558.wmf" Type="http://schemas.openxmlformats.org/officeDocument/2006/relationships/image"/><Relationship Id="rId3122" Target="embeddings/oleObject1557.bin" Type="http://schemas.openxmlformats.org/officeDocument/2006/relationships/oleObject"/><Relationship Id="rId3123" Target="media/image1559.wmf" Type="http://schemas.openxmlformats.org/officeDocument/2006/relationships/image"/><Relationship Id="rId3124" Target="embeddings/oleObject1558.bin" Type="http://schemas.openxmlformats.org/officeDocument/2006/relationships/oleObject"/><Relationship Id="rId3125" Target="media/image1560.wmf" Type="http://schemas.openxmlformats.org/officeDocument/2006/relationships/image"/><Relationship Id="rId3126" Target="embeddings/oleObject1559.bin" Type="http://schemas.openxmlformats.org/officeDocument/2006/relationships/oleObject"/><Relationship Id="rId3127" Target="media/image1561.wmf" Type="http://schemas.openxmlformats.org/officeDocument/2006/relationships/image"/><Relationship Id="rId3128" Target="embeddings/oleObject1560.bin" Type="http://schemas.openxmlformats.org/officeDocument/2006/relationships/oleObject"/><Relationship Id="rId3129" Target="media/image1562.wmf" Type="http://schemas.openxmlformats.org/officeDocument/2006/relationships/image"/><Relationship Id="rId313" Target="embeddings/oleObject153.bin" Type="http://schemas.openxmlformats.org/officeDocument/2006/relationships/oleObject"/><Relationship Id="rId3130" Target="embeddings/oleObject1561.bin" Type="http://schemas.openxmlformats.org/officeDocument/2006/relationships/oleObject"/><Relationship Id="rId3131" Target="media/image1563.wmf" Type="http://schemas.openxmlformats.org/officeDocument/2006/relationships/image"/><Relationship Id="rId3132" Target="embeddings/oleObject1562.bin" Type="http://schemas.openxmlformats.org/officeDocument/2006/relationships/oleObject"/><Relationship Id="rId3133" Target="media/image1564.wmf" Type="http://schemas.openxmlformats.org/officeDocument/2006/relationships/image"/><Relationship Id="rId3134" Target="embeddings/oleObject1563.bin" Type="http://schemas.openxmlformats.org/officeDocument/2006/relationships/oleObject"/><Relationship Id="rId3135" Target="media/image1565.wmf" Type="http://schemas.openxmlformats.org/officeDocument/2006/relationships/image"/><Relationship Id="rId3136" Target="embeddings/oleObject1564.bin" Type="http://schemas.openxmlformats.org/officeDocument/2006/relationships/oleObject"/><Relationship Id="rId3137" Target="media/image1566.wmf" Type="http://schemas.openxmlformats.org/officeDocument/2006/relationships/image"/><Relationship Id="rId3138" Target="embeddings/oleObject1565.bin" Type="http://schemas.openxmlformats.org/officeDocument/2006/relationships/oleObject"/><Relationship Id="rId3139" Target="media/image1567.wmf" Type="http://schemas.openxmlformats.org/officeDocument/2006/relationships/image"/><Relationship Id="rId314" Target="media/image154.wmf" Type="http://schemas.openxmlformats.org/officeDocument/2006/relationships/image"/><Relationship Id="rId3140" Target="embeddings/oleObject1566.bin" Type="http://schemas.openxmlformats.org/officeDocument/2006/relationships/oleObject"/><Relationship Id="rId3141" Target="media/image1568.wmf" Type="http://schemas.openxmlformats.org/officeDocument/2006/relationships/image"/><Relationship Id="rId3142" Target="embeddings/oleObject1567.bin" Type="http://schemas.openxmlformats.org/officeDocument/2006/relationships/oleObject"/><Relationship Id="rId3143" Target="media/image1569.wmf" Type="http://schemas.openxmlformats.org/officeDocument/2006/relationships/image"/><Relationship Id="rId3144" Target="embeddings/oleObject1568.bin" Type="http://schemas.openxmlformats.org/officeDocument/2006/relationships/oleObject"/><Relationship Id="rId3145" Target="media/image1570.wmf" Type="http://schemas.openxmlformats.org/officeDocument/2006/relationships/image"/><Relationship Id="rId3146" Target="embeddings/oleObject1569.bin" Type="http://schemas.openxmlformats.org/officeDocument/2006/relationships/oleObject"/><Relationship Id="rId3147" Target="media/image1571.wmf" Type="http://schemas.openxmlformats.org/officeDocument/2006/relationships/image"/><Relationship Id="rId3148" Target="embeddings/oleObject1570.bin" Type="http://schemas.openxmlformats.org/officeDocument/2006/relationships/oleObject"/><Relationship Id="rId3149" Target="media/image1572.wmf" Type="http://schemas.openxmlformats.org/officeDocument/2006/relationships/image"/><Relationship Id="rId315" Target="embeddings/oleObject154.bin" Type="http://schemas.openxmlformats.org/officeDocument/2006/relationships/oleObject"/><Relationship Id="rId3150" Target="embeddings/oleObject1571.bin" Type="http://schemas.openxmlformats.org/officeDocument/2006/relationships/oleObject"/><Relationship Id="rId3151" Target="media/image1573.wmf" Type="http://schemas.openxmlformats.org/officeDocument/2006/relationships/image"/><Relationship Id="rId3152" Target="embeddings/oleObject1572.bin" Type="http://schemas.openxmlformats.org/officeDocument/2006/relationships/oleObject"/><Relationship Id="rId3153" Target="media/image1574.wmf" Type="http://schemas.openxmlformats.org/officeDocument/2006/relationships/image"/><Relationship Id="rId3154" Target="embeddings/oleObject1573.bin" Type="http://schemas.openxmlformats.org/officeDocument/2006/relationships/oleObject"/><Relationship Id="rId3155" Target="media/image1575.wmf" Type="http://schemas.openxmlformats.org/officeDocument/2006/relationships/image"/><Relationship Id="rId3156" Target="embeddings/oleObject1574.bin" Type="http://schemas.openxmlformats.org/officeDocument/2006/relationships/oleObject"/><Relationship Id="rId3157" Target="media/image1576.wmf" Type="http://schemas.openxmlformats.org/officeDocument/2006/relationships/image"/><Relationship Id="rId3158" Target="embeddings/oleObject1575.bin" Type="http://schemas.openxmlformats.org/officeDocument/2006/relationships/oleObject"/><Relationship Id="rId3159" Target="media/image1577.wmf" Type="http://schemas.openxmlformats.org/officeDocument/2006/relationships/image"/><Relationship Id="rId316" Target="media/image155.wmf" Type="http://schemas.openxmlformats.org/officeDocument/2006/relationships/image"/><Relationship Id="rId3160" Target="embeddings/oleObject1576.bin" Type="http://schemas.openxmlformats.org/officeDocument/2006/relationships/oleObject"/><Relationship Id="rId3161" Target="media/image1578.wmf" Type="http://schemas.openxmlformats.org/officeDocument/2006/relationships/image"/><Relationship Id="rId3162" Target="embeddings/oleObject1577.bin" Type="http://schemas.openxmlformats.org/officeDocument/2006/relationships/oleObject"/><Relationship Id="rId3163" Target="media/image1579.wmf" Type="http://schemas.openxmlformats.org/officeDocument/2006/relationships/image"/><Relationship Id="rId3164" Target="embeddings/oleObject1578.bin" Type="http://schemas.openxmlformats.org/officeDocument/2006/relationships/oleObject"/><Relationship Id="rId3165" Target="media/image1580.wmf" Type="http://schemas.openxmlformats.org/officeDocument/2006/relationships/image"/><Relationship Id="rId3166" Target="embeddings/oleObject1579.bin" Type="http://schemas.openxmlformats.org/officeDocument/2006/relationships/oleObject"/><Relationship Id="rId3167" Target="media/image1581.wmf" Type="http://schemas.openxmlformats.org/officeDocument/2006/relationships/image"/><Relationship Id="rId3168" Target="embeddings/oleObject1580.bin" Type="http://schemas.openxmlformats.org/officeDocument/2006/relationships/oleObject"/><Relationship Id="rId3169" Target="media/image1582.wmf" Type="http://schemas.openxmlformats.org/officeDocument/2006/relationships/image"/><Relationship Id="rId317" Target="embeddings/oleObject155.bin" Type="http://schemas.openxmlformats.org/officeDocument/2006/relationships/oleObject"/><Relationship Id="rId3170" Target="embeddings/oleObject1581.bin" Type="http://schemas.openxmlformats.org/officeDocument/2006/relationships/oleObject"/><Relationship Id="rId3171" Target="media/image1583.wmf" Type="http://schemas.openxmlformats.org/officeDocument/2006/relationships/image"/><Relationship Id="rId3172" Target="embeddings/oleObject1582.bin" Type="http://schemas.openxmlformats.org/officeDocument/2006/relationships/oleObject"/><Relationship Id="rId3173" Target="media/image1584.wmf" Type="http://schemas.openxmlformats.org/officeDocument/2006/relationships/image"/><Relationship Id="rId3174" Target="embeddings/oleObject1583.bin" Type="http://schemas.openxmlformats.org/officeDocument/2006/relationships/oleObject"/><Relationship Id="rId3175" Target="media/image1585.wmf" Type="http://schemas.openxmlformats.org/officeDocument/2006/relationships/image"/><Relationship Id="rId3176" Target="embeddings/oleObject1584.bin" Type="http://schemas.openxmlformats.org/officeDocument/2006/relationships/oleObject"/><Relationship Id="rId3177" Target="media/image1586.wmf" Type="http://schemas.openxmlformats.org/officeDocument/2006/relationships/image"/><Relationship Id="rId3178" Target="embeddings/oleObject1585.bin" Type="http://schemas.openxmlformats.org/officeDocument/2006/relationships/oleObject"/><Relationship Id="rId3179" Target="media/image1587.wmf" Type="http://schemas.openxmlformats.org/officeDocument/2006/relationships/image"/><Relationship Id="rId318" Target="media/image156.wmf" Type="http://schemas.openxmlformats.org/officeDocument/2006/relationships/image"/><Relationship Id="rId3180" Target="embeddings/oleObject1586.bin" Type="http://schemas.openxmlformats.org/officeDocument/2006/relationships/oleObject"/><Relationship Id="rId3181" Target="media/image1588.wmf" Type="http://schemas.openxmlformats.org/officeDocument/2006/relationships/image"/><Relationship Id="rId3182" Target="embeddings/oleObject1587.bin" Type="http://schemas.openxmlformats.org/officeDocument/2006/relationships/oleObject"/><Relationship Id="rId3183" Target="media/image1589.wmf" Type="http://schemas.openxmlformats.org/officeDocument/2006/relationships/image"/><Relationship Id="rId3184" Target="embeddings/oleObject1588.bin" Type="http://schemas.openxmlformats.org/officeDocument/2006/relationships/oleObject"/><Relationship Id="rId3185" Target="media/image1590.wmf" Type="http://schemas.openxmlformats.org/officeDocument/2006/relationships/image"/><Relationship Id="rId3186" Target="embeddings/oleObject1589.bin" Type="http://schemas.openxmlformats.org/officeDocument/2006/relationships/oleObject"/><Relationship Id="rId3187" Target="media/image1591.wmf" Type="http://schemas.openxmlformats.org/officeDocument/2006/relationships/image"/><Relationship Id="rId3188" Target="embeddings/oleObject1590.bin" Type="http://schemas.openxmlformats.org/officeDocument/2006/relationships/oleObject"/><Relationship Id="rId3189" Target="media/image1592.wmf" Type="http://schemas.openxmlformats.org/officeDocument/2006/relationships/image"/><Relationship Id="rId319" Target="embeddings/oleObject156.bin" Type="http://schemas.openxmlformats.org/officeDocument/2006/relationships/oleObject"/><Relationship Id="rId3190" Target="embeddings/oleObject1591.bin" Type="http://schemas.openxmlformats.org/officeDocument/2006/relationships/oleObject"/><Relationship Id="rId3191" Target="media/image1593.wmf" Type="http://schemas.openxmlformats.org/officeDocument/2006/relationships/image"/><Relationship Id="rId3192" Target="embeddings/oleObject1592.bin" Type="http://schemas.openxmlformats.org/officeDocument/2006/relationships/oleObject"/><Relationship Id="rId3193" Target="media/image1594.wmf" Type="http://schemas.openxmlformats.org/officeDocument/2006/relationships/image"/><Relationship Id="rId3194" Target="embeddings/oleObject1593.bin" Type="http://schemas.openxmlformats.org/officeDocument/2006/relationships/oleObject"/><Relationship Id="rId3195" Target="media/image1595.wmf" Type="http://schemas.openxmlformats.org/officeDocument/2006/relationships/image"/><Relationship Id="rId3196" Target="embeddings/oleObject1594.bin" Type="http://schemas.openxmlformats.org/officeDocument/2006/relationships/oleObject"/><Relationship Id="rId3197" Target="media/image1596.wmf" Type="http://schemas.openxmlformats.org/officeDocument/2006/relationships/image"/><Relationship Id="rId3198" Target="embeddings/oleObject1595.bin" Type="http://schemas.openxmlformats.org/officeDocument/2006/relationships/oleObject"/><Relationship Id="rId3199" Target="media/image1597.wmf" Type="http://schemas.openxmlformats.org/officeDocument/2006/relationships/image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00" Target="embeddings/oleObject1596.bin" Type="http://schemas.openxmlformats.org/officeDocument/2006/relationships/oleObject"/><Relationship Id="rId3201" Target="media/image1598.wmf" Type="http://schemas.openxmlformats.org/officeDocument/2006/relationships/image"/><Relationship Id="rId3202" Target="embeddings/oleObject1597.bin" Type="http://schemas.openxmlformats.org/officeDocument/2006/relationships/oleObject"/><Relationship Id="rId3203" Target="media/image1599.wmf" Type="http://schemas.openxmlformats.org/officeDocument/2006/relationships/image"/><Relationship Id="rId3204" Target="embeddings/oleObject1598.bin" Type="http://schemas.openxmlformats.org/officeDocument/2006/relationships/oleObject"/><Relationship Id="rId3205" Target="media/image1600.wmf" Type="http://schemas.openxmlformats.org/officeDocument/2006/relationships/image"/><Relationship Id="rId3206" Target="embeddings/oleObject1599.bin" Type="http://schemas.openxmlformats.org/officeDocument/2006/relationships/oleObject"/><Relationship Id="rId3207" Target="media/image1601.wmf" Type="http://schemas.openxmlformats.org/officeDocument/2006/relationships/image"/><Relationship Id="rId3208" Target="embeddings/oleObject1600.bin" Type="http://schemas.openxmlformats.org/officeDocument/2006/relationships/oleObject"/><Relationship Id="rId3209" Target="media/image1602.wmf" Type="http://schemas.openxmlformats.org/officeDocument/2006/relationships/image"/><Relationship Id="rId321" Target="embeddings/oleObject157.bin" Type="http://schemas.openxmlformats.org/officeDocument/2006/relationships/oleObject"/><Relationship Id="rId3210" Target="embeddings/oleObject1601.bin" Type="http://schemas.openxmlformats.org/officeDocument/2006/relationships/oleObject"/><Relationship Id="rId3211" Target="media/image1603.wmf" Type="http://schemas.openxmlformats.org/officeDocument/2006/relationships/image"/><Relationship Id="rId3212" Target="embeddings/oleObject1602.bin" Type="http://schemas.openxmlformats.org/officeDocument/2006/relationships/oleObject"/><Relationship Id="rId3213" Target="media/image1604.wmf" Type="http://schemas.openxmlformats.org/officeDocument/2006/relationships/image"/><Relationship Id="rId3214" Target="embeddings/oleObject1603.bin" Type="http://schemas.openxmlformats.org/officeDocument/2006/relationships/oleObject"/><Relationship Id="rId3215" Target="media/image1605.wmf" Type="http://schemas.openxmlformats.org/officeDocument/2006/relationships/image"/><Relationship Id="rId3216" Target="embeddings/oleObject1604.bin" Type="http://schemas.openxmlformats.org/officeDocument/2006/relationships/oleObject"/><Relationship Id="rId3217" Target="media/image1606.wmf" Type="http://schemas.openxmlformats.org/officeDocument/2006/relationships/image"/><Relationship Id="rId3218" Target="embeddings/oleObject1605.bin" Type="http://schemas.openxmlformats.org/officeDocument/2006/relationships/oleObject"/><Relationship Id="rId3219" Target="media/image1607.wmf" Type="http://schemas.openxmlformats.org/officeDocument/2006/relationships/image"/><Relationship Id="rId322" Target="media/image158.wmf" Type="http://schemas.openxmlformats.org/officeDocument/2006/relationships/image"/><Relationship Id="rId3220" Target="embeddings/oleObject1606.bin" Type="http://schemas.openxmlformats.org/officeDocument/2006/relationships/oleObject"/><Relationship Id="rId3221" Target="media/image1608.wmf" Type="http://schemas.openxmlformats.org/officeDocument/2006/relationships/image"/><Relationship Id="rId3222" Target="embeddings/oleObject1607.bin" Type="http://schemas.openxmlformats.org/officeDocument/2006/relationships/oleObject"/><Relationship Id="rId3223" Target="media/image1609.wmf" Type="http://schemas.openxmlformats.org/officeDocument/2006/relationships/image"/><Relationship Id="rId3224" Target="embeddings/oleObject1608.bin" Type="http://schemas.openxmlformats.org/officeDocument/2006/relationships/oleObject"/><Relationship Id="rId3225" Target="media/image1610.wmf" Type="http://schemas.openxmlformats.org/officeDocument/2006/relationships/image"/><Relationship Id="rId3226" Target="embeddings/oleObject1609.bin" Type="http://schemas.openxmlformats.org/officeDocument/2006/relationships/oleObject"/><Relationship Id="rId3227" Target="media/image1611.wmf" Type="http://schemas.openxmlformats.org/officeDocument/2006/relationships/image"/><Relationship Id="rId3228" Target="embeddings/oleObject1610.bin" Type="http://schemas.openxmlformats.org/officeDocument/2006/relationships/oleObject"/><Relationship Id="rId3229" Target="media/image1612.wmf" Type="http://schemas.openxmlformats.org/officeDocument/2006/relationships/image"/><Relationship Id="rId323" Target="embeddings/oleObject158.bin" Type="http://schemas.openxmlformats.org/officeDocument/2006/relationships/oleObject"/><Relationship Id="rId3230" Target="embeddings/oleObject1611.bin" Type="http://schemas.openxmlformats.org/officeDocument/2006/relationships/oleObject"/><Relationship Id="rId3231" Target="media/image1613.wmf" Type="http://schemas.openxmlformats.org/officeDocument/2006/relationships/image"/><Relationship Id="rId3232" Target="embeddings/oleObject1612.bin" Type="http://schemas.openxmlformats.org/officeDocument/2006/relationships/oleObject"/><Relationship Id="rId3233" Target="media/image1614.wmf" Type="http://schemas.openxmlformats.org/officeDocument/2006/relationships/image"/><Relationship Id="rId3234" Target="embeddings/oleObject1613.bin" Type="http://schemas.openxmlformats.org/officeDocument/2006/relationships/oleObject"/><Relationship Id="rId3235" Target="media/image1615.wmf" Type="http://schemas.openxmlformats.org/officeDocument/2006/relationships/image"/><Relationship Id="rId3236" Target="embeddings/oleObject1614.bin" Type="http://schemas.openxmlformats.org/officeDocument/2006/relationships/oleObject"/><Relationship Id="rId3237" Target="media/image1616.wmf" Type="http://schemas.openxmlformats.org/officeDocument/2006/relationships/image"/><Relationship Id="rId3238" Target="embeddings/oleObject1615.bin" Type="http://schemas.openxmlformats.org/officeDocument/2006/relationships/oleObject"/><Relationship Id="rId3239" Target="media/image1617.wmf" Type="http://schemas.openxmlformats.org/officeDocument/2006/relationships/image"/><Relationship Id="rId324" Target="media/image159.wmf" Type="http://schemas.openxmlformats.org/officeDocument/2006/relationships/image"/><Relationship Id="rId3240" Target="embeddings/oleObject1616.bin" Type="http://schemas.openxmlformats.org/officeDocument/2006/relationships/oleObject"/><Relationship Id="rId3241" Target="media/image1618.wmf" Type="http://schemas.openxmlformats.org/officeDocument/2006/relationships/image"/><Relationship Id="rId3242" Target="embeddings/oleObject1617.bin" Type="http://schemas.openxmlformats.org/officeDocument/2006/relationships/oleObject"/><Relationship Id="rId3243" Target="media/image1619.wmf" Type="http://schemas.openxmlformats.org/officeDocument/2006/relationships/image"/><Relationship Id="rId3244" Target="embeddings/oleObject1618.bin" Type="http://schemas.openxmlformats.org/officeDocument/2006/relationships/oleObject"/><Relationship Id="rId3245" Target="media/image1620.wmf" Type="http://schemas.openxmlformats.org/officeDocument/2006/relationships/image"/><Relationship Id="rId3246" Target="embeddings/oleObject1619.bin" Type="http://schemas.openxmlformats.org/officeDocument/2006/relationships/oleObject"/><Relationship Id="rId3247" Target="media/image1621.wmf" Type="http://schemas.openxmlformats.org/officeDocument/2006/relationships/image"/><Relationship Id="rId3248" Target="embeddings/oleObject1620.bin" Type="http://schemas.openxmlformats.org/officeDocument/2006/relationships/oleObject"/><Relationship Id="rId3249" Target="media/image1622.wmf" Type="http://schemas.openxmlformats.org/officeDocument/2006/relationships/image"/><Relationship Id="rId325" Target="embeddings/oleObject159.bin" Type="http://schemas.openxmlformats.org/officeDocument/2006/relationships/oleObject"/><Relationship Id="rId3250" Target="embeddings/oleObject1621.bin" Type="http://schemas.openxmlformats.org/officeDocument/2006/relationships/oleObject"/><Relationship Id="rId3251" Target="media/image1623.wmf" Type="http://schemas.openxmlformats.org/officeDocument/2006/relationships/image"/><Relationship Id="rId3252" Target="embeddings/oleObject1622.bin" Type="http://schemas.openxmlformats.org/officeDocument/2006/relationships/oleObject"/><Relationship Id="rId3253" Target="media/image1624.wmf" Type="http://schemas.openxmlformats.org/officeDocument/2006/relationships/image"/><Relationship Id="rId3254" Target="embeddings/oleObject1623.bin" Type="http://schemas.openxmlformats.org/officeDocument/2006/relationships/oleObject"/><Relationship Id="rId3255" Target="media/image1625.wmf" Type="http://schemas.openxmlformats.org/officeDocument/2006/relationships/image"/><Relationship Id="rId3256" Target="embeddings/oleObject1624.bin" Type="http://schemas.openxmlformats.org/officeDocument/2006/relationships/oleObject"/><Relationship Id="rId3257" Target="media/image1626.wmf" Type="http://schemas.openxmlformats.org/officeDocument/2006/relationships/image"/><Relationship Id="rId3258" Target="embeddings/oleObject1625.bin" Type="http://schemas.openxmlformats.org/officeDocument/2006/relationships/oleObject"/><Relationship Id="rId3259" Target="media/image1627.wmf" Type="http://schemas.openxmlformats.org/officeDocument/2006/relationships/image"/><Relationship Id="rId326" Target="media/image160.wmf" Type="http://schemas.openxmlformats.org/officeDocument/2006/relationships/image"/><Relationship Id="rId3260" Target="embeddings/oleObject1626.bin" Type="http://schemas.openxmlformats.org/officeDocument/2006/relationships/oleObject"/><Relationship Id="rId3261" Target="media/image1628.wmf" Type="http://schemas.openxmlformats.org/officeDocument/2006/relationships/image"/><Relationship Id="rId3262" Target="embeddings/oleObject1627.bin" Type="http://schemas.openxmlformats.org/officeDocument/2006/relationships/oleObject"/><Relationship Id="rId3263" Target="media/image1629.wmf" Type="http://schemas.openxmlformats.org/officeDocument/2006/relationships/image"/><Relationship Id="rId3264" Target="embeddings/oleObject1628.bin" Type="http://schemas.openxmlformats.org/officeDocument/2006/relationships/oleObject"/><Relationship Id="rId3265" Target="media/image1630.wmf" Type="http://schemas.openxmlformats.org/officeDocument/2006/relationships/image"/><Relationship Id="rId3266" Target="embeddings/oleObject1629.bin" Type="http://schemas.openxmlformats.org/officeDocument/2006/relationships/oleObject"/><Relationship Id="rId3267" Target="media/image1631.wmf" Type="http://schemas.openxmlformats.org/officeDocument/2006/relationships/image"/><Relationship Id="rId3268" Target="embeddings/oleObject1630.bin" Type="http://schemas.openxmlformats.org/officeDocument/2006/relationships/oleObject"/><Relationship Id="rId3269" Target="media/image1632.wmf" Type="http://schemas.openxmlformats.org/officeDocument/2006/relationships/image"/><Relationship Id="rId327" Target="embeddings/oleObject160.bin" Type="http://schemas.openxmlformats.org/officeDocument/2006/relationships/oleObject"/><Relationship Id="rId3270" Target="embeddings/oleObject1631.bin" Type="http://schemas.openxmlformats.org/officeDocument/2006/relationships/oleObject"/><Relationship Id="rId3271" Target="media/image1633.wmf" Type="http://schemas.openxmlformats.org/officeDocument/2006/relationships/image"/><Relationship Id="rId3272" Target="embeddings/oleObject1632.bin" Type="http://schemas.openxmlformats.org/officeDocument/2006/relationships/oleObject"/><Relationship Id="rId3273" Target="media/image1634.wmf" Type="http://schemas.openxmlformats.org/officeDocument/2006/relationships/image"/><Relationship Id="rId3274" Target="embeddings/oleObject1633.bin" Type="http://schemas.openxmlformats.org/officeDocument/2006/relationships/oleObject"/><Relationship Id="rId3275" Target="media/image1635.wmf" Type="http://schemas.openxmlformats.org/officeDocument/2006/relationships/image"/><Relationship Id="rId3276" Target="embeddings/oleObject1634.bin" Type="http://schemas.openxmlformats.org/officeDocument/2006/relationships/oleObject"/><Relationship Id="rId3277" Target="media/image1636.wmf" Type="http://schemas.openxmlformats.org/officeDocument/2006/relationships/image"/><Relationship Id="rId3278" Target="embeddings/oleObject1635.bin" Type="http://schemas.openxmlformats.org/officeDocument/2006/relationships/oleObject"/><Relationship Id="rId3279" Target="media/image1637.wmf" Type="http://schemas.openxmlformats.org/officeDocument/2006/relationships/image"/><Relationship Id="rId328" Target="media/image161.wmf" Type="http://schemas.openxmlformats.org/officeDocument/2006/relationships/image"/><Relationship Id="rId3280" Target="embeddings/oleObject1636.bin" Type="http://schemas.openxmlformats.org/officeDocument/2006/relationships/oleObject"/><Relationship Id="rId3281" Target="media/image1638.wmf" Type="http://schemas.openxmlformats.org/officeDocument/2006/relationships/image"/><Relationship Id="rId3282" Target="embeddings/oleObject1637.bin" Type="http://schemas.openxmlformats.org/officeDocument/2006/relationships/oleObject"/><Relationship Id="rId3283" Target="media/image1639.wmf" Type="http://schemas.openxmlformats.org/officeDocument/2006/relationships/image"/><Relationship Id="rId3284" Target="embeddings/oleObject1638.bin" Type="http://schemas.openxmlformats.org/officeDocument/2006/relationships/oleObject"/><Relationship Id="rId3285" Target="media/image1640.wmf" Type="http://schemas.openxmlformats.org/officeDocument/2006/relationships/image"/><Relationship Id="rId3286" Target="embeddings/oleObject1639.bin" Type="http://schemas.openxmlformats.org/officeDocument/2006/relationships/oleObject"/><Relationship Id="rId3287" Target="media/image1641.wmf" Type="http://schemas.openxmlformats.org/officeDocument/2006/relationships/image"/><Relationship Id="rId3288" Target="embeddings/oleObject1640.bin" Type="http://schemas.openxmlformats.org/officeDocument/2006/relationships/oleObject"/><Relationship Id="rId3289" Target="media/image1642.wmf" Type="http://schemas.openxmlformats.org/officeDocument/2006/relationships/image"/><Relationship Id="rId329" Target="embeddings/oleObject161.bin" Type="http://schemas.openxmlformats.org/officeDocument/2006/relationships/oleObject"/><Relationship Id="rId3290" Target="embeddings/oleObject1641.bin" Type="http://schemas.openxmlformats.org/officeDocument/2006/relationships/oleObject"/><Relationship Id="rId3291" Target="media/image1643.wmf" Type="http://schemas.openxmlformats.org/officeDocument/2006/relationships/image"/><Relationship Id="rId3292" Target="embeddings/oleObject1642.bin" Type="http://schemas.openxmlformats.org/officeDocument/2006/relationships/oleObject"/><Relationship Id="rId3293" Target="media/image1644.wmf" Type="http://schemas.openxmlformats.org/officeDocument/2006/relationships/image"/><Relationship Id="rId3294" Target="embeddings/oleObject1643.bin" Type="http://schemas.openxmlformats.org/officeDocument/2006/relationships/oleObject"/><Relationship Id="rId3295" Target="media/image1645.wmf" Type="http://schemas.openxmlformats.org/officeDocument/2006/relationships/image"/><Relationship Id="rId3296" Target="embeddings/oleObject1644.bin" Type="http://schemas.openxmlformats.org/officeDocument/2006/relationships/oleObject"/><Relationship Id="rId3297" Target="media/image1646.wmf" Type="http://schemas.openxmlformats.org/officeDocument/2006/relationships/image"/><Relationship Id="rId3298" Target="embeddings/oleObject1645.bin" Type="http://schemas.openxmlformats.org/officeDocument/2006/relationships/oleObject"/><Relationship Id="rId3299" Target="media/image1647.wmf" Type="http://schemas.openxmlformats.org/officeDocument/2006/relationships/image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00" Target="embeddings/oleObject1646.bin" Type="http://schemas.openxmlformats.org/officeDocument/2006/relationships/oleObject"/><Relationship Id="rId3301" Target="media/image1648.wmf" Type="http://schemas.openxmlformats.org/officeDocument/2006/relationships/image"/><Relationship Id="rId3302" Target="embeddings/oleObject1647.bin" Type="http://schemas.openxmlformats.org/officeDocument/2006/relationships/oleObject"/><Relationship Id="rId3303" Target="media/image1649.wmf" Type="http://schemas.openxmlformats.org/officeDocument/2006/relationships/image"/><Relationship Id="rId3304" Target="embeddings/oleObject1648.bin" Type="http://schemas.openxmlformats.org/officeDocument/2006/relationships/oleObject"/><Relationship Id="rId3305" Target="media/image1650.wmf" Type="http://schemas.openxmlformats.org/officeDocument/2006/relationships/image"/><Relationship Id="rId3306" Target="embeddings/oleObject1649.bin" Type="http://schemas.openxmlformats.org/officeDocument/2006/relationships/oleObject"/><Relationship Id="rId3307" Target="media/image1651.wmf" Type="http://schemas.openxmlformats.org/officeDocument/2006/relationships/image"/><Relationship Id="rId3308" Target="embeddings/oleObject1650.bin" Type="http://schemas.openxmlformats.org/officeDocument/2006/relationships/oleObject"/><Relationship Id="rId3309" Target="media/image1652.wmf" Type="http://schemas.openxmlformats.org/officeDocument/2006/relationships/image"/><Relationship Id="rId331" Target="embeddings/oleObject162.bin" Type="http://schemas.openxmlformats.org/officeDocument/2006/relationships/oleObject"/><Relationship Id="rId3310" Target="embeddings/oleObject1651.bin" Type="http://schemas.openxmlformats.org/officeDocument/2006/relationships/oleObject"/><Relationship Id="rId3311" Target="media/image1653.wmf" Type="http://schemas.openxmlformats.org/officeDocument/2006/relationships/image"/><Relationship Id="rId3312" Target="embeddings/oleObject1652.bin" Type="http://schemas.openxmlformats.org/officeDocument/2006/relationships/oleObject"/><Relationship Id="rId3313" Target="media/image1654.wmf" Type="http://schemas.openxmlformats.org/officeDocument/2006/relationships/image"/><Relationship Id="rId3314" Target="embeddings/oleObject1653.bin" Type="http://schemas.openxmlformats.org/officeDocument/2006/relationships/oleObject"/><Relationship Id="rId3315" Target="media/image1655.wmf" Type="http://schemas.openxmlformats.org/officeDocument/2006/relationships/image"/><Relationship Id="rId3316" Target="embeddings/oleObject1654.bin" Type="http://schemas.openxmlformats.org/officeDocument/2006/relationships/oleObject"/><Relationship Id="rId3317" Target="media/image1656.wmf" Type="http://schemas.openxmlformats.org/officeDocument/2006/relationships/image"/><Relationship Id="rId3318" Target="embeddings/oleObject1655.bin" Type="http://schemas.openxmlformats.org/officeDocument/2006/relationships/oleObject"/><Relationship Id="rId3319" Target="media/image1657.wmf" Type="http://schemas.openxmlformats.org/officeDocument/2006/relationships/image"/><Relationship Id="rId332" Target="media/image163.wmf" Type="http://schemas.openxmlformats.org/officeDocument/2006/relationships/image"/><Relationship Id="rId3320" Target="embeddings/oleObject1656.bin" Type="http://schemas.openxmlformats.org/officeDocument/2006/relationships/oleObject"/><Relationship Id="rId3321" Target="media/image1658.wmf" Type="http://schemas.openxmlformats.org/officeDocument/2006/relationships/image"/><Relationship Id="rId3322" Target="embeddings/oleObject1657.bin" Type="http://schemas.openxmlformats.org/officeDocument/2006/relationships/oleObject"/><Relationship Id="rId3323" Target="media/image1659.wmf" Type="http://schemas.openxmlformats.org/officeDocument/2006/relationships/image"/><Relationship Id="rId3324" Target="embeddings/oleObject1658.bin" Type="http://schemas.openxmlformats.org/officeDocument/2006/relationships/oleObject"/><Relationship Id="rId3325" Target="media/image1660.wmf" Type="http://schemas.openxmlformats.org/officeDocument/2006/relationships/image"/><Relationship Id="rId3326" Target="embeddings/oleObject1659.bin" Type="http://schemas.openxmlformats.org/officeDocument/2006/relationships/oleObject"/><Relationship Id="rId3327" Target="media/image1661.wmf" Type="http://schemas.openxmlformats.org/officeDocument/2006/relationships/image"/><Relationship Id="rId3328" Target="embeddings/oleObject1660.bin" Type="http://schemas.openxmlformats.org/officeDocument/2006/relationships/oleObject"/><Relationship Id="rId3329" Target="media/image1662.wmf" Type="http://schemas.openxmlformats.org/officeDocument/2006/relationships/image"/><Relationship Id="rId333" Target="embeddings/oleObject163.bin" Type="http://schemas.openxmlformats.org/officeDocument/2006/relationships/oleObject"/><Relationship Id="rId3330" Target="embeddings/oleObject1661.bin" Type="http://schemas.openxmlformats.org/officeDocument/2006/relationships/oleObject"/><Relationship Id="rId3331" Target="media/image1663.wmf" Type="http://schemas.openxmlformats.org/officeDocument/2006/relationships/image"/><Relationship Id="rId3332" Target="embeddings/oleObject1662.bin" Type="http://schemas.openxmlformats.org/officeDocument/2006/relationships/oleObject"/><Relationship Id="rId3333" Target="media/image1664.wmf" Type="http://schemas.openxmlformats.org/officeDocument/2006/relationships/image"/><Relationship Id="rId3334" Target="embeddings/oleObject1663.bin" Type="http://schemas.openxmlformats.org/officeDocument/2006/relationships/oleObject"/><Relationship Id="rId3335" Target="media/image1665.wmf" Type="http://schemas.openxmlformats.org/officeDocument/2006/relationships/image"/><Relationship Id="rId3336" Target="embeddings/oleObject1664.bin" Type="http://schemas.openxmlformats.org/officeDocument/2006/relationships/oleObject"/><Relationship Id="rId3337" Target="media/image1666.wmf" Type="http://schemas.openxmlformats.org/officeDocument/2006/relationships/image"/><Relationship Id="rId3338" Target="embeddings/oleObject1665.bin" Type="http://schemas.openxmlformats.org/officeDocument/2006/relationships/oleObject"/><Relationship Id="rId3339" Target="media/image1667.wmf" Type="http://schemas.openxmlformats.org/officeDocument/2006/relationships/image"/><Relationship Id="rId334" Target="media/image164.wmf" Type="http://schemas.openxmlformats.org/officeDocument/2006/relationships/image"/><Relationship Id="rId3340" Target="embeddings/oleObject1666.bin" Type="http://schemas.openxmlformats.org/officeDocument/2006/relationships/oleObject"/><Relationship Id="rId3341" Target="media/image1668.wmf" Type="http://schemas.openxmlformats.org/officeDocument/2006/relationships/image"/><Relationship Id="rId3342" Target="embeddings/oleObject1667.bin" Type="http://schemas.openxmlformats.org/officeDocument/2006/relationships/oleObject"/><Relationship Id="rId3343" Target="media/image1669.wmf" Type="http://schemas.openxmlformats.org/officeDocument/2006/relationships/image"/><Relationship Id="rId3344" Target="embeddings/oleObject1668.bin" Type="http://schemas.openxmlformats.org/officeDocument/2006/relationships/oleObject"/><Relationship Id="rId3345" Target="media/image1670.wmf" Type="http://schemas.openxmlformats.org/officeDocument/2006/relationships/image"/><Relationship Id="rId3346" Target="embeddings/oleObject1669.bin" Type="http://schemas.openxmlformats.org/officeDocument/2006/relationships/oleObject"/><Relationship Id="rId3347" Target="media/image1671.wmf" Type="http://schemas.openxmlformats.org/officeDocument/2006/relationships/image"/><Relationship Id="rId3348" Target="embeddings/oleObject1670.bin" Type="http://schemas.openxmlformats.org/officeDocument/2006/relationships/oleObject"/><Relationship Id="rId3349" Target="media/image1672.wmf" Type="http://schemas.openxmlformats.org/officeDocument/2006/relationships/image"/><Relationship Id="rId335" Target="embeddings/oleObject164.bin" Type="http://schemas.openxmlformats.org/officeDocument/2006/relationships/oleObject"/><Relationship Id="rId3350" Target="embeddings/oleObject1671.bin" Type="http://schemas.openxmlformats.org/officeDocument/2006/relationships/oleObject"/><Relationship Id="rId3351" Target="media/image1673.wmf" Type="http://schemas.openxmlformats.org/officeDocument/2006/relationships/image"/><Relationship Id="rId3352" Target="embeddings/oleObject1672.bin" Type="http://schemas.openxmlformats.org/officeDocument/2006/relationships/oleObject"/><Relationship Id="rId3353" Target="media/image1674.wmf" Type="http://schemas.openxmlformats.org/officeDocument/2006/relationships/image"/><Relationship Id="rId3354" Target="embeddings/oleObject1673.bin" Type="http://schemas.openxmlformats.org/officeDocument/2006/relationships/oleObject"/><Relationship Id="rId3355" Target="media/image1675.wmf" Type="http://schemas.openxmlformats.org/officeDocument/2006/relationships/image"/><Relationship Id="rId3356" Target="embeddings/oleObject1674.bin" Type="http://schemas.openxmlformats.org/officeDocument/2006/relationships/oleObject"/><Relationship Id="rId3357" Target="media/image1676.wmf" Type="http://schemas.openxmlformats.org/officeDocument/2006/relationships/image"/><Relationship Id="rId3358" Target="embeddings/oleObject1675.bin" Type="http://schemas.openxmlformats.org/officeDocument/2006/relationships/oleObject"/><Relationship Id="rId3359" Target="media/image1677.wmf" Type="http://schemas.openxmlformats.org/officeDocument/2006/relationships/image"/><Relationship Id="rId336" Target="media/image165.wmf" Type="http://schemas.openxmlformats.org/officeDocument/2006/relationships/image"/><Relationship Id="rId3360" Target="embeddings/oleObject1676.bin" Type="http://schemas.openxmlformats.org/officeDocument/2006/relationships/oleObject"/><Relationship Id="rId3361" Target="media/image1678.wmf" Type="http://schemas.openxmlformats.org/officeDocument/2006/relationships/image"/><Relationship Id="rId3362" Target="embeddings/oleObject1677.bin" Type="http://schemas.openxmlformats.org/officeDocument/2006/relationships/oleObject"/><Relationship Id="rId3363" Target="media/image1679.wmf" Type="http://schemas.openxmlformats.org/officeDocument/2006/relationships/image"/><Relationship Id="rId3364" Target="embeddings/oleObject1678.bin" Type="http://schemas.openxmlformats.org/officeDocument/2006/relationships/oleObject"/><Relationship Id="rId3365" Target="media/image1680.wmf" Type="http://schemas.openxmlformats.org/officeDocument/2006/relationships/image"/><Relationship Id="rId3366" Target="embeddings/oleObject1679.bin" Type="http://schemas.openxmlformats.org/officeDocument/2006/relationships/oleObject"/><Relationship Id="rId3367" Target="media/image1681.wmf" Type="http://schemas.openxmlformats.org/officeDocument/2006/relationships/image"/><Relationship Id="rId3368" Target="embeddings/oleObject1680.bin" Type="http://schemas.openxmlformats.org/officeDocument/2006/relationships/oleObject"/><Relationship Id="rId3369" Target="media/image1682.wmf" Type="http://schemas.openxmlformats.org/officeDocument/2006/relationships/image"/><Relationship Id="rId337" Target="embeddings/oleObject165.bin" Type="http://schemas.openxmlformats.org/officeDocument/2006/relationships/oleObject"/><Relationship Id="rId3370" Target="embeddings/oleObject1681.bin" Type="http://schemas.openxmlformats.org/officeDocument/2006/relationships/oleObject"/><Relationship Id="rId3371" Target="media/image1683.wmf" Type="http://schemas.openxmlformats.org/officeDocument/2006/relationships/image"/><Relationship Id="rId3372" Target="embeddings/oleObject1682.bin" Type="http://schemas.openxmlformats.org/officeDocument/2006/relationships/oleObject"/><Relationship Id="rId3373" Target="media/image1684.wmf" Type="http://schemas.openxmlformats.org/officeDocument/2006/relationships/image"/><Relationship Id="rId3374" Target="embeddings/oleObject1683.bin" Type="http://schemas.openxmlformats.org/officeDocument/2006/relationships/oleObject"/><Relationship Id="rId3375" Target="media/image1685.wmf" Type="http://schemas.openxmlformats.org/officeDocument/2006/relationships/image"/><Relationship Id="rId3376" Target="embeddings/oleObject1684.bin" Type="http://schemas.openxmlformats.org/officeDocument/2006/relationships/oleObject"/><Relationship Id="rId3377" Target="media/image1686.wmf" Type="http://schemas.openxmlformats.org/officeDocument/2006/relationships/image"/><Relationship Id="rId3378" Target="embeddings/oleObject1685.bin" Type="http://schemas.openxmlformats.org/officeDocument/2006/relationships/oleObject"/><Relationship Id="rId3379" Target="media/image1687.wmf" Type="http://schemas.openxmlformats.org/officeDocument/2006/relationships/image"/><Relationship Id="rId338" Target="media/image166.wmf" Type="http://schemas.openxmlformats.org/officeDocument/2006/relationships/image"/><Relationship Id="rId3380" Target="embeddings/oleObject1686.bin" Type="http://schemas.openxmlformats.org/officeDocument/2006/relationships/oleObject"/><Relationship Id="rId3381" Target="media/image1688.wmf" Type="http://schemas.openxmlformats.org/officeDocument/2006/relationships/image"/><Relationship Id="rId3382" Target="embeddings/oleObject1687.bin" Type="http://schemas.openxmlformats.org/officeDocument/2006/relationships/oleObject"/><Relationship Id="rId3383" Target="media/image1689.wmf" Type="http://schemas.openxmlformats.org/officeDocument/2006/relationships/image"/><Relationship Id="rId3384" Target="embeddings/oleObject1688.bin" Type="http://schemas.openxmlformats.org/officeDocument/2006/relationships/oleObject"/><Relationship Id="rId3385" Target="media/image1690.wmf" Type="http://schemas.openxmlformats.org/officeDocument/2006/relationships/image"/><Relationship Id="rId3386" Target="embeddings/oleObject1689.bin" Type="http://schemas.openxmlformats.org/officeDocument/2006/relationships/oleObject"/><Relationship Id="rId3387" Target="media/image1691.wmf" Type="http://schemas.openxmlformats.org/officeDocument/2006/relationships/image"/><Relationship Id="rId3388" Target="embeddings/oleObject1690.bin" Type="http://schemas.openxmlformats.org/officeDocument/2006/relationships/oleObject"/><Relationship Id="rId3389" Target="media/image1692.wmf" Type="http://schemas.openxmlformats.org/officeDocument/2006/relationships/image"/><Relationship Id="rId339" Target="embeddings/oleObject166.bin" Type="http://schemas.openxmlformats.org/officeDocument/2006/relationships/oleObject"/><Relationship Id="rId3390" Target="embeddings/oleObject1691.bin" Type="http://schemas.openxmlformats.org/officeDocument/2006/relationships/oleObject"/><Relationship Id="rId3391" Target="media/image1693.wmf" Type="http://schemas.openxmlformats.org/officeDocument/2006/relationships/image"/><Relationship Id="rId3392" Target="embeddings/oleObject1692.bin" Type="http://schemas.openxmlformats.org/officeDocument/2006/relationships/oleObject"/><Relationship Id="rId3393" Target="media/image1694.wmf" Type="http://schemas.openxmlformats.org/officeDocument/2006/relationships/image"/><Relationship Id="rId3394" Target="embeddings/oleObject1693.bin" Type="http://schemas.openxmlformats.org/officeDocument/2006/relationships/oleObject"/><Relationship Id="rId3395" Target="media/image1695.wmf" Type="http://schemas.openxmlformats.org/officeDocument/2006/relationships/image"/><Relationship Id="rId3396" Target="embeddings/oleObject1694.bin" Type="http://schemas.openxmlformats.org/officeDocument/2006/relationships/oleObject"/><Relationship Id="rId3397" Target="media/image1696.wmf" Type="http://schemas.openxmlformats.org/officeDocument/2006/relationships/image"/><Relationship Id="rId3398" Target="embeddings/oleObject1695.bin" Type="http://schemas.openxmlformats.org/officeDocument/2006/relationships/oleObject"/><Relationship Id="rId3399" Target="media/image1697.wmf" Type="http://schemas.openxmlformats.org/officeDocument/2006/relationships/image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00" Target="embeddings/oleObject1696.bin" Type="http://schemas.openxmlformats.org/officeDocument/2006/relationships/oleObject"/><Relationship Id="rId3401" Target="media/image1698.wmf" Type="http://schemas.openxmlformats.org/officeDocument/2006/relationships/image"/><Relationship Id="rId3402" Target="embeddings/oleObject1697.bin" Type="http://schemas.openxmlformats.org/officeDocument/2006/relationships/oleObject"/><Relationship Id="rId3403" Target="media/image1699.wmf" Type="http://schemas.openxmlformats.org/officeDocument/2006/relationships/image"/><Relationship Id="rId3404" Target="embeddings/oleObject1698.bin" Type="http://schemas.openxmlformats.org/officeDocument/2006/relationships/oleObject"/><Relationship Id="rId3405" Target="media/image1700.wmf" Type="http://schemas.openxmlformats.org/officeDocument/2006/relationships/image"/><Relationship Id="rId3406" Target="embeddings/oleObject1699.bin" Type="http://schemas.openxmlformats.org/officeDocument/2006/relationships/oleObject"/><Relationship Id="rId3407" Target="media/image1701.wmf" Type="http://schemas.openxmlformats.org/officeDocument/2006/relationships/image"/><Relationship Id="rId3408" Target="embeddings/oleObject1700.bin" Type="http://schemas.openxmlformats.org/officeDocument/2006/relationships/oleObject"/><Relationship Id="rId3409" Target="media/image1702.wmf" Type="http://schemas.openxmlformats.org/officeDocument/2006/relationships/image"/><Relationship Id="rId341" Target="embeddings/oleObject167.bin" Type="http://schemas.openxmlformats.org/officeDocument/2006/relationships/oleObject"/><Relationship Id="rId3410" Target="embeddings/oleObject1701.bin" Type="http://schemas.openxmlformats.org/officeDocument/2006/relationships/oleObject"/><Relationship Id="rId3411" Target="media/image1703.wmf" Type="http://schemas.openxmlformats.org/officeDocument/2006/relationships/image"/><Relationship Id="rId3412" Target="embeddings/oleObject1702.bin" Type="http://schemas.openxmlformats.org/officeDocument/2006/relationships/oleObject"/><Relationship Id="rId3413" Target="media/image1704.wmf" Type="http://schemas.openxmlformats.org/officeDocument/2006/relationships/image"/><Relationship Id="rId3414" Target="embeddings/oleObject1703.bin" Type="http://schemas.openxmlformats.org/officeDocument/2006/relationships/oleObject"/><Relationship Id="rId3415" Target="media/image1705.wmf" Type="http://schemas.openxmlformats.org/officeDocument/2006/relationships/image"/><Relationship Id="rId3416" Target="embeddings/oleObject1704.bin" Type="http://schemas.openxmlformats.org/officeDocument/2006/relationships/oleObject"/><Relationship Id="rId3417" Target="media/image1706.wmf" Type="http://schemas.openxmlformats.org/officeDocument/2006/relationships/image"/><Relationship Id="rId3418" Target="embeddings/oleObject1705.bin" Type="http://schemas.openxmlformats.org/officeDocument/2006/relationships/oleObject"/><Relationship Id="rId3419" Target="media/image1707.wmf" Type="http://schemas.openxmlformats.org/officeDocument/2006/relationships/image"/><Relationship Id="rId342" Target="media/image168.wmf" Type="http://schemas.openxmlformats.org/officeDocument/2006/relationships/image"/><Relationship Id="rId3420" Target="embeddings/oleObject1706.bin" Type="http://schemas.openxmlformats.org/officeDocument/2006/relationships/oleObject"/><Relationship Id="rId3421" Target="media/image1708.wmf" Type="http://schemas.openxmlformats.org/officeDocument/2006/relationships/image"/><Relationship Id="rId3422" Target="embeddings/oleObject1707.bin" Type="http://schemas.openxmlformats.org/officeDocument/2006/relationships/oleObject"/><Relationship Id="rId3423" Target="media/image1709.wmf" Type="http://schemas.openxmlformats.org/officeDocument/2006/relationships/image"/><Relationship Id="rId3424" Target="embeddings/oleObject1708.bin" Type="http://schemas.openxmlformats.org/officeDocument/2006/relationships/oleObject"/><Relationship Id="rId3425" Target="media/image1710.wmf" Type="http://schemas.openxmlformats.org/officeDocument/2006/relationships/image"/><Relationship Id="rId3426" Target="embeddings/oleObject1709.bin" Type="http://schemas.openxmlformats.org/officeDocument/2006/relationships/oleObject"/><Relationship Id="rId3427" Target="media/image1711.wmf" Type="http://schemas.openxmlformats.org/officeDocument/2006/relationships/image"/><Relationship Id="rId3428" Target="embeddings/oleObject1710.bin" Type="http://schemas.openxmlformats.org/officeDocument/2006/relationships/oleObject"/><Relationship Id="rId3429" Target="media/image1712.wmf" Type="http://schemas.openxmlformats.org/officeDocument/2006/relationships/image"/><Relationship Id="rId343" Target="embeddings/oleObject168.bin" Type="http://schemas.openxmlformats.org/officeDocument/2006/relationships/oleObject"/><Relationship Id="rId3430" Target="embeddings/oleObject1711.bin" Type="http://schemas.openxmlformats.org/officeDocument/2006/relationships/oleObject"/><Relationship Id="rId3431" Target="media/image1713.wmf" Type="http://schemas.openxmlformats.org/officeDocument/2006/relationships/image"/><Relationship Id="rId3432" Target="embeddings/oleObject1712.bin" Type="http://schemas.openxmlformats.org/officeDocument/2006/relationships/oleObject"/><Relationship Id="rId3433" Target="media/image1714.wmf" Type="http://schemas.openxmlformats.org/officeDocument/2006/relationships/image"/><Relationship Id="rId3434" Target="embeddings/oleObject1713.bin" Type="http://schemas.openxmlformats.org/officeDocument/2006/relationships/oleObject"/><Relationship Id="rId3435" Target="media/image1715.wmf" Type="http://schemas.openxmlformats.org/officeDocument/2006/relationships/image"/><Relationship Id="rId3436" Target="embeddings/oleObject1714.bin" Type="http://schemas.openxmlformats.org/officeDocument/2006/relationships/oleObject"/><Relationship Id="rId3437" Target="media/image1716.wmf" Type="http://schemas.openxmlformats.org/officeDocument/2006/relationships/image"/><Relationship Id="rId3438" Target="embeddings/oleObject1715.bin" Type="http://schemas.openxmlformats.org/officeDocument/2006/relationships/oleObject"/><Relationship Id="rId3439" Target="media/image1717.wmf" Type="http://schemas.openxmlformats.org/officeDocument/2006/relationships/image"/><Relationship Id="rId344" Target="media/image169.wmf" Type="http://schemas.openxmlformats.org/officeDocument/2006/relationships/image"/><Relationship Id="rId3440" Target="embeddings/oleObject1716.bin" Type="http://schemas.openxmlformats.org/officeDocument/2006/relationships/oleObject"/><Relationship Id="rId3441" Target="media/image1718.wmf" Type="http://schemas.openxmlformats.org/officeDocument/2006/relationships/image"/><Relationship Id="rId3442" Target="embeddings/oleObject1717.bin" Type="http://schemas.openxmlformats.org/officeDocument/2006/relationships/oleObject"/><Relationship Id="rId3443" Target="media/image1719.wmf" Type="http://schemas.openxmlformats.org/officeDocument/2006/relationships/image"/><Relationship Id="rId3444" Target="embeddings/oleObject1718.bin" Type="http://schemas.openxmlformats.org/officeDocument/2006/relationships/oleObject"/><Relationship Id="rId3445" Target="media/image1720.wmf" Type="http://schemas.openxmlformats.org/officeDocument/2006/relationships/image"/><Relationship Id="rId3446" Target="embeddings/oleObject1719.bin" Type="http://schemas.openxmlformats.org/officeDocument/2006/relationships/oleObject"/><Relationship Id="rId3447" Target="media/image1721.wmf" Type="http://schemas.openxmlformats.org/officeDocument/2006/relationships/image"/><Relationship Id="rId3448" Target="embeddings/oleObject1720.bin" Type="http://schemas.openxmlformats.org/officeDocument/2006/relationships/oleObject"/><Relationship Id="rId3449" Target="media/image1722.wmf" Type="http://schemas.openxmlformats.org/officeDocument/2006/relationships/image"/><Relationship Id="rId345" Target="embeddings/oleObject169.bin" Type="http://schemas.openxmlformats.org/officeDocument/2006/relationships/oleObject"/><Relationship Id="rId3450" Target="embeddings/oleObject1721.bin" Type="http://schemas.openxmlformats.org/officeDocument/2006/relationships/oleObject"/><Relationship Id="rId3451" Target="media/image1723.wmf" Type="http://schemas.openxmlformats.org/officeDocument/2006/relationships/image"/><Relationship Id="rId3452" Target="embeddings/oleObject1722.bin" Type="http://schemas.openxmlformats.org/officeDocument/2006/relationships/oleObject"/><Relationship Id="rId3453" Target="media/image1724.wmf" Type="http://schemas.openxmlformats.org/officeDocument/2006/relationships/image"/><Relationship Id="rId3454" Target="embeddings/oleObject1723.bin" Type="http://schemas.openxmlformats.org/officeDocument/2006/relationships/oleObject"/><Relationship Id="rId3455" Target="media/image1725.wmf" Type="http://schemas.openxmlformats.org/officeDocument/2006/relationships/image"/><Relationship Id="rId3456" Target="embeddings/oleObject1724.bin" Type="http://schemas.openxmlformats.org/officeDocument/2006/relationships/oleObject"/><Relationship Id="rId3457" Target="media/image1726.wmf" Type="http://schemas.openxmlformats.org/officeDocument/2006/relationships/image"/><Relationship Id="rId3458" Target="embeddings/oleObject1725.bin" Type="http://schemas.openxmlformats.org/officeDocument/2006/relationships/oleObject"/><Relationship Id="rId3459" Target="media/image1727.wmf" Type="http://schemas.openxmlformats.org/officeDocument/2006/relationships/image"/><Relationship Id="rId346" Target="media/image170.wmf" Type="http://schemas.openxmlformats.org/officeDocument/2006/relationships/image"/><Relationship Id="rId3460" Target="embeddings/oleObject1726.bin" Type="http://schemas.openxmlformats.org/officeDocument/2006/relationships/oleObject"/><Relationship Id="rId3461" Target="media/image1728.wmf" Type="http://schemas.openxmlformats.org/officeDocument/2006/relationships/image"/><Relationship Id="rId3462" Target="embeddings/oleObject1727.bin" Type="http://schemas.openxmlformats.org/officeDocument/2006/relationships/oleObject"/><Relationship Id="rId3463" Target="media/image1729.wmf" Type="http://schemas.openxmlformats.org/officeDocument/2006/relationships/image"/><Relationship Id="rId3464" Target="embeddings/oleObject1728.bin" Type="http://schemas.openxmlformats.org/officeDocument/2006/relationships/oleObject"/><Relationship Id="rId3465" Target="media/image1730.wmf" Type="http://schemas.openxmlformats.org/officeDocument/2006/relationships/image"/><Relationship Id="rId3466" Target="embeddings/oleObject1729.bin" Type="http://schemas.openxmlformats.org/officeDocument/2006/relationships/oleObject"/><Relationship Id="rId3467" Target="media/image1731.wmf" Type="http://schemas.openxmlformats.org/officeDocument/2006/relationships/image"/><Relationship Id="rId3468" Target="embeddings/oleObject1730.bin" Type="http://schemas.openxmlformats.org/officeDocument/2006/relationships/oleObject"/><Relationship Id="rId3469" Target="media/image1732.wmf" Type="http://schemas.openxmlformats.org/officeDocument/2006/relationships/image"/><Relationship Id="rId347" Target="embeddings/oleObject170.bin" Type="http://schemas.openxmlformats.org/officeDocument/2006/relationships/oleObject"/><Relationship Id="rId3470" Target="embeddings/oleObject1731.bin" Type="http://schemas.openxmlformats.org/officeDocument/2006/relationships/oleObject"/><Relationship Id="rId3471" Target="media/image1733.wmf" Type="http://schemas.openxmlformats.org/officeDocument/2006/relationships/image"/><Relationship Id="rId3472" Target="embeddings/oleObject1732.bin" Type="http://schemas.openxmlformats.org/officeDocument/2006/relationships/oleObject"/><Relationship Id="rId3473" Target="media/image1734.wmf" Type="http://schemas.openxmlformats.org/officeDocument/2006/relationships/image"/><Relationship Id="rId3474" Target="embeddings/oleObject1733.bin" Type="http://schemas.openxmlformats.org/officeDocument/2006/relationships/oleObject"/><Relationship Id="rId3475" Target="media/image1735.wmf" Type="http://schemas.openxmlformats.org/officeDocument/2006/relationships/image"/><Relationship Id="rId3476" Target="embeddings/oleObject1734.bin" Type="http://schemas.openxmlformats.org/officeDocument/2006/relationships/oleObject"/><Relationship Id="rId3477" Target="media/image1736.wmf" Type="http://schemas.openxmlformats.org/officeDocument/2006/relationships/image"/><Relationship Id="rId3478" Target="embeddings/oleObject1735.bin" Type="http://schemas.openxmlformats.org/officeDocument/2006/relationships/oleObject"/><Relationship Id="rId3479" Target="media/image1737.wmf" Type="http://schemas.openxmlformats.org/officeDocument/2006/relationships/image"/><Relationship Id="rId348" Target="media/image171.wmf" Type="http://schemas.openxmlformats.org/officeDocument/2006/relationships/image"/><Relationship Id="rId3480" Target="embeddings/oleObject1736.bin" Type="http://schemas.openxmlformats.org/officeDocument/2006/relationships/oleObject"/><Relationship Id="rId3481" Target="media/image1738.wmf" Type="http://schemas.openxmlformats.org/officeDocument/2006/relationships/image"/><Relationship Id="rId3482" Target="embeddings/oleObject1737.bin" Type="http://schemas.openxmlformats.org/officeDocument/2006/relationships/oleObject"/><Relationship Id="rId3483" Target="media/image1739.wmf" Type="http://schemas.openxmlformats.org/officeDocument/2006/relationships/image"/><Relationship Id="rId3484" Target="embeddings/oleObject1738.bin" Type="http://schemas.openxmlformats.org/officeDocument/2006/relationships/oleObject"/><Relationship Id="rId3485" Target="media/image1740.wmf" Type="http://schemas.openxmlformats.org/officeDocument/2006/relationships/image"/><Relationship Id="rId3486" Target="embeddings/oleObject1739.bin" Type="http://schemas.openxmlformats.org/officeDocument/2006/relationships/oleObject"/><Relationship Id="rId3487" Target="media/image1741.wmf" Type="http://schemas.openxmlformats.org/officeDocument/2006/relationships/image"/><Relationship Id="rId3488" Target="embeddings/oleObject1740.bin" Type="http://schemas.openxmlformats.org/officeDocument/2006/relationships/oleObject"/><Relationship Id="rId3489" Target="media/image1742.wmf" Type="http://schemas.openxmlformats.org/officeDocument/2006/relationships/image"/><Relationship Id="rId349" Target="embeddings/oleObject171.bin" Type="http://schemas.openxmlformats.org/officeDocument/2006/relationships/oleObject"/><Relationship Id="rId3490" Target="embeddings/oleObject1741.bin" Type="http://schemas.openxmlformats.org/officeDocument/2006/relationships/oleObject"/><Relationship Id="rId3491" Target="media/image1743.wmf" Type="http://schemas.openxmlformats.org/officeDocument/2006/relationships/image"/><Relationship Id="rId3492" Target="embeddings/oleObject1742.bin" Type="http://schemas.openxmlformats.org/officeDocument/2006/relationships/oleObject"/><Relationship Id="rId3493" Target="media/image1744.wmf" Type="http://schemas.openxmlformats.org/officeDocument/2006/relationships/image"/><Relationship Id="rId3494" Target="embeddings/oleObject1743.bin" Type="http://schemas.openxmlformats.org/officeDocument/2006/relationships/oleObject"/><Relationship Id="rId3495" Target="media/image1745.wmf" Type="http://schemas.openxmlformats.org/officeDocument/2006/relationships/image"/><Relationship Id="rId3496" Target="embeddings/oleObject1744.bin" Type="http://schemas.openxmlformats.org/officeDocument/2006/relationships/oleObject"/><Relationship Id="rId3497" Target="media/image1746.wmf" Type="http://schemas.openxmlformats.org/officeDocument/2006/relationships/image"/><Relationship Id="rId3498" Target="embeddings/oleObject1745.bin" Type="http://schemas.openxmlformats.org/officeDocument/2006/relationships/oleObject"/><Relationship Id="rId3499" Target="media/image1747.wmf" Type="http://schemas.openxmlformats.org/officeDocument/2006/relationships/image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00" Target="embeddings/oleObject1746.bin" Type="http://schemas.openxmlformats.org/officeDocument/2006/relationships/oleObject"/><Relationship Id="rId3501" Target="media/image1748.wmf" Type="http://schemas.openxmlformats.org/officeDocument/2006/relationships/image"/><Relationship Id="rId3502" Target="embeddings/oleObject1747.bin" Type="http://schemas.openxmlformats.org/officeDocument/2006/relationships/oleObject"/><Relationship Id="rId3503" Target="media/image1749.wmf" Type="http://schemas.openxmlformats.org/officeDocument/2006/relationships/image"/><Relationship Id="rId3504" Target="embeddings/oleObject1748.bin" Type="http://schemas.openxmlformats.org/officeDocument/2006/relationships/oleObject"/><Relationship Id="rId3505" Target="media/image1750.wmf" Type="http://schemas.openxmlformats.org/officeDocument/2006/relationships/image"/><Relationship Id="rId3506" Target="embeddings/oleObject1749.bin" Type="http://schemas.openxmlformats.org/officeDocument/2006/relationships/oleObject"/><Relationship Id="rId3507" Target="media/image1751.wmf" Type="http://schemas.openxmlformats.org/officeDocument/2006/relationships/image"/><Relationship Id="rId3508" Target="embeddings/oleObject1750.bin" Type="http://schemas.openxmlformats.org/officeDocument/2006/relationships/oleObject"/><Relationship Id="rId3509" Target="media/image1752.wmf" Type="http://schemas.openxmlformats.org/officeDocument/2006/relationships/image"/><Relationship Id="rId351" Target="embeddings/oleObject172.bin" Type="http://schemas.openxmlformats.org/officeDocument/2006/relationships/oleObject"/><Relationship Id="rId3510" Target="embeddings/oleObject1751.bin" Type="http://schemas.openxmlformats.org/officeDocument/2006/relationships/oleObject"/><Relationship Id="rId3511" Target="media/image1753.wmf" Type="http://schemas.openxmlformats.org/officeDocument/2006/relationships/image"/><Relationship Id="rId3512" Target="embeddings/oleObject1752.bin" Type="http://schemas.openxmlformats.org/officeDocument/2006/relationships/oleObject"/><Relationship Id="rId3513" Target="media/image1754.wmf" Type="http://schemas.openxmlformats.org/officeDocument/2006/relationships/image"/><Relationship Id="rId3514" Target="embeddings/oleObject1753.bin" Type="http://schemas.openxmlformats.org/officeDocument/2006/relationships/oleObject"/><Relationship Id="rId3515" Target="media/image1755.wmf" Type="http://schemas.openxmlformats.org/officeDocument/2006/relationships/image"/><Relationship Id="rId3516" Target="embeddings/oleObject1754.bin" Type="http://schemas.openxmlformats.org/officeDocument/2006/relationships/oleObject"/><Relationship Id="rId3517" Target="media/image1756.wmf" Type="http://schemas.openxmlformats.org/officeDocument/2006/relationships/image"/><Relationship Id="rId3518" Target="embeddings/oleObject1755.bin" Type="http://schemas.openxmlformats.org/officeDocument/2006/relationships/oleObject"/><Relationship Id="rId3519" Target="media/image1757.wmf" Type="http://schemas.openxmlformats.org/officeDocument/2006/relationships/image"/><Relationship Id="rId352" Target="media/image173.wmf" Type="http://schemas.openxmlformats.org/officeDocument/2006/relationships/image"/><Relationship Id="rId3520" Target="embeddings/oleObject1756.bin" Type="http://schemas.openxmlformats.org/officeDocument/2006/relationships/oleObject"/><Relationship Id="rId3521" Target="media/image1758.wmf" Type="http://schemas.openxmlformats.org/officeDocument/2006/relationships/image"/><Relationship Id="rId3522" Target="embeddings/oleObject1757.bin" Type="http://schemas.openxmlformats.org/officeDocument/2006/relationships/oleObject"/><Relationship Id="rId3523" Target="media/image1759.wmf" Type="http://schemas.openxmlformats.org/officeDocument/2006/relationships/image"/><Relationship Id="rId3524" Target="embeddings/oleObject1758.bin" Type="http://schemas.openxmlformats.org/officeDocument/2006/relationships/oleObject"/><Relationship Id="rId3525" Target="media/image1760.wmf" Type="http://schemas.openxmlformats.org/officeDocument/2006/relationships/image"/><Relationship Id="rId3526" Target="embeddings/oleObject1759.bin" Type="http://schemas.openxmlformats.org/officeDocument/2006/relationships/oleObject"/><Relationship Id="rId3527" Target="media/image1761.wmf" Type="http://schemas.openxmlformats.org/officeDocument/2006/relationships/image"/><Relationship Id="rId3528" Target="embeddings/oleObject1760.bin" Type="http://schemas.openxmlformats.org/officeDocument/2006/relationships/oleObject"/><Relationship Id="rId3529" Target="media/image1762.wmf" Type="http://schemas.openxmlformats.org/officeDocument/2006/relationships/image"/><Relationship Id="rId353" Target="embeddings/oleObject173.bin" Type="http://schemas.openxmlformats.org/officeDocument/2006/relationships/oleObject"/><Relationship Id="rId3530" Target="embeddings/oleObject1761.bin" Type="http://schemas.openxmlformats.org/officeDocument/2006/relationships/oleObject"/><Relationship Id="rId3531" Target="media/image1763.wmf" Type="http://schemas.openxmlformats.org/officeDocument/2006/relationships/image"/><Relationship Id="rId3532" Target="embeddings/oleObject1762.bin" Type="http://schemas.openxmlformats.org/officeDocument/2006/relationships/oleObject"/><Relationship Id="rId3533" Target="media/image1764.wmf" Type="http://schemas.openxmlformats.org/officeDocument/2006/relationships/image"/><Relationship Id="rId3534" Target="embeddings/oleObject1763.bin" Type="http://schemas.openxmlformats.org/officeDocument/2006/relationships/oleObject"/><Relationship Id="rId3535" Target="media/image1765.wmf" Type="http://schemas.openxmlformats.org/officeDocument/2006/relationships/image"/><Relationship Id="rId3536" Target="embeddings/oleObject1764.bin" Type="http://schemas.openxmlformats.org/officeDocument/2006/relationships/oleObject"/><Relationship Id="rId3537" Target="media/image1766.wmf" Type="http://schemas.openxmlformats.org/officeDocument/2006/relationships/image"/><Relationship Id="rId3538" Target="embeddings/oleObject1765.bin" Type="http://schemas.openxmlformats.org/officeDocument/2006/relationships/oleObject"/><Relationship Id="rId3539" Target="media/image1767.wmf" Type="http://schemas.openxmlformats.org/officeDocument/2006/relationships/image"/><Relationship Id="rId354" Target="media/image174.wmf" Type="http://schemas.openxmlformats.org/officeDocument/2006/relationships/image"/><Relationship Id="rId3540" Target="embeddings/oleObject1766.bin" Type="http://schemas.openxmlformats.org/officeDocument/2006/relationships/oleObject"/><Relationship Id="rId3541" Target="media/image1768.wmf" Type="http://schemas.openxmlformats.org/officeDocument/2006/relationships/image"/><Relationship Id="rId3542" Target="embeddings/oleObject1767.bin" Type="http://schemas.openxmlformats.org/officeDocument/2006/relationships/oleObject"/><Relationship Id="rId3543" Target="media/image1769.wmf" Type="http://schemas.openxmlformats.org/officeDocument/2006/relationships/image"/><Relationship Id="rId3544" Target="embeddings/oleObject1768.bin" Type="http://schemas.openxmlformats.org/officeDocument/2006/relationships/oleObject"/><Relationship Id="rId3545" Target="media/image1770.wmf" Type="http://schemas.openxmlformats.org/officeDocument/2006/relationships/image"/><Relationship Id="rId3546" Target="embeddings/oleObject1769.bin" Type="http://schemas.openxmlformats.org/officeDocument/2006/relationships/oleObject"/><Relationship Id="rId3547" Target="media/image1771.wmf" Type="http://schemas.openxmlformats.org/officeDocument/2006/relationships/image"/><Relationship Id="rId3548" Target="embeddings/oleObject1770.bin" Type="http://schemas.openxmlformats.org/officeDocument/2006/relationships/oleObject"/><Relationship Id="rId3549" Target="media/image1772.wmf" Type="http://schemas.openxmlformats.org/officeDocument/2006/relationships/image"/><Relationship Id="rId355" Target="embeddings/oleObject174.bin" Type="http://schemas.openxmlformats.org/officeDocument/2006/relationships/oleObject"/><Relationship Id="rId3550" Target="embeddings/oleObject1771.bin" Type="http://schemas.openxmlformats.org/officeDocument/2006/relationships/oleObject"/><Relationship Id="rId3551" Target="media/image1773.wmf" Type="http://schemas.openxmlformats.org/officeDocument/2006/relationships/image"/><Relationship Id="rId3552" Target="embeddings/oleObject1772.bin" Type="http://schemas.openxmlformats.org/officeDocument/2006/relationships/oleObject"/><Relationship Id="rId3553" Target="media/image1774.wmf" Type="http://schemas.openxmlformats.org/officeDocument/2006/relationships/image"/><Relationship Id="rId3554" Target="embeddings/oleObject1773.bin" Type="http://schemas.openxmlformats.org/officeDocument/2006/relationships/oleObject"/><Relationship Id="rId3555" Target="media/image1775.wmf" Type="http://schemas.openxmlformats.org/officeDocument/2006/relationships/image"/><Relationship Id="rId3556" Target="embeddings/oleObject1774.bin" Type="http://schemas.openxmlformats.org/officeDocument/2006/relationships/oleObject"/><Relationship Id="rId3557" Target="media/image1776.wmf" Type="http://schemas.openxmlformats.org/officeDocument/2006/relationships/image"/><Relationship Id="rId3558" Target="embeddings/oleObject1775.bin" Type="http://schemas.openxmlformats.org/officeDocument/2006/relationships/oleObject"/><Relationship Id="rId3559" Target="media/image1777.wmf" Type="http://schemas.openxmlformats.org/officeDocument/2006/relationships/image"/><Relationship Id="rId356" Target="media/image175.wmf" Type="http://schemas.openxmlformats.org/officeDocument/2006/relationships/image"/><Relationship Id="rId3560" Target="embeddings/oleObject1776.bin" Type="http://schemas.openxmlformats.org/officeDocument/2006/relationships/oleObject"/><Relationship Id="rId3561" Target="media/image1778.wmf" Type="http://schemas.openxmlformats.org/officeDocument/2006/relationships/image"/><Relationship Id="rId3562" Target="embeddings/oleObject1777.bin" Type="http://schemas.openxmlformats.org/officeDocument/2006/relationships/oleObject"/><Relationship Id="rId3563" Target="media/image1779.wmf" Type="http://schemas.openxmlformats.org/officeDocument/2006/relationships/image"/><Relationship Id="rId3564" Target="embeddings/oleObject1778.bin" Type="http://schemas.openxmlformats.org/officeDocument/2006/relationships/oleObject"/><Relationship Id="rId3565" Target="media/image1780.wmf" Type="http://schemas.openxmlformats.org/officeDocument/2006/relationships/image"/><Relationship Id="rId3566" Target="embeddings/oleObject1779.bin" Type="http://schemas.openxmlformats.org/officeDocument/2006/relationships/oleObject"/><Relationship Id="rId3567" Target="media/image1781.wmf" Type="http://schemas.openxmlformats.org/officeDocument/2006/relationships/image"/><Relationship Id="rId3568" Target="embeddings/oleObject1780.bin" Type="http://schemas.openxmlformats.org/officeDocument/2006/relationships/oleObject"/><Relationship Id="rId3569" Target="media/image1782.wmf" Type="http://schemas.openxmlformats.org/officeDocument/2006/relationships/image"/><Relationship Id="rId357" Target="embeddings/oleObject175.bin" Type="http://schemas.openxmlformats.org/officeDocument/2006/relationships/oleObject"/><Relationship Id="rId3570" Target="embeddings/oleObject1781.bin" Type="http://schemas.openxmlformats.org/officeDocument/2006/relationships/oleObject"/><Relationship Id="rId3571" Target="media/image1783.wmf" Type="http://schemas.openxmlformats.org/officeDocument/2006/relationships/image"/><Relationship Id="rId3572" Target="embeddings/oleObject1782.bin" Type="http://schemas.openxmlformats.org/officeDocument/2006/relationships/oleObject"/><Relationship Id="rId3573" Target="media/image1784.wmf" Type="http://schemas.openxmlformats.org/officeDocument/2006/relationships/image"/><Relationship Id="rId3574" Target="embeddings/oleObject1783.bin" Type="http://schemas.openxmlformats.org/officeDocument/2006/relationships/oleObject"/><Relationship Id="rId3575" Target="media/image1785.wmf" Type="http://schemas.openxmlformats.org/officeDocument/2006/relationships/image"/><Relationship Id="rId3576" Target="embeddings/oleObject1784.bin" Type="http://schemas.openxmlformats.org/officeDocument/2006/relationships/oleObject"/><Relationship Id="rId3577" Target="media/image1786.emf" Type="http://schemas.openxmlformats.org/officeDocument/2006/relationships/image"/><Relationship Id="rId3578" Target="media/image1787.wmf" Type="http://schemas.openxmlformats.org/officeDocument/2006/relationships/image"/><Relationship Id="rId3579" Target="embeddings/oleObject1785.bin" Type="http://schemas.openxmlformats.org/officeDocument/2006/relationships/oleObject"/><Relationship Id="rId358" Target="media/image176.wmf" Type="http://schemas.openxmlformats.org/officeDocument/2006/relationships/image"/><Relationship Id="rId3580" Target="media/image1788.wmf" Type="http://schemas.openxmlformats.org/officeDocument/2006/relationships/image"/><Relationship Id="rId3581" Target="embeddings/oleObject1786.bin" Type="http://schemas.openxmlformats.org/officeDocument/2006/relationships/oleObject"/><Relationship Id="rId3582" Target="media/image1789.wmf" Type="http://schemas.openxmlformats.org/officeDocument/2006/relationships/image"/><Relationship Id="rId3583" Target="embeddings/oleObject1787.bin" Type="http://schemas.openxmlformats.org/officeDocument/2006/relationships/oleObject"/><Relationship Id="rId3584" Target="media/image1790.wmf" Type="http://schemas.openxmlformats.org/officeDocument/2006/relationships/image"/><Relationship Id="rId3585" Target="embeddings/oleObject1788.bin" Type="http://schemas.openxmlformats.org/officeDocument/2006/relationships/oleObject"/><Relationship Id="rId3586" Target="media/image1791.wmf" Type="http://schemas.openxmlformats.org/officeDocument/2006/relationships/image"/><Relationship Id="rId3587" Target="embeddings/oleObject1789.bin" Type="http://schemas.openxmlformats.org/officeDocument/2006/relationships/oleObject"/><Relationship Id="rId3588" Target="media/image1792.wmf" Type="http://schemas.openxmlformats.org/officeDocument/2006/relationships/image"/><Relationship Id="rId3589" Target="embeddings/oleObject1790.bin" Type="http://schemas.openxmlformats.org/officeDocument/2006/relationships/oleObject"/><Relationship Id="rId359" Target="embeddings/oleObject176.bin" Type="http://schemas.openxmlformats.org/officeDocument/2006/relationships/oleObject"/><Relationship Id="rId3590" Target="media/image1793.wmf" Type="http://schemas.openxmlformats.org/officeDocument/2006/relationships/image"/><Relationship Id="rId3591" Target="embeddings/oleObject1791.bin" Type="http://schemas.openxmlformats.org/officeDocument/2006/relationships/oleObject"/><Relationship Id="rId3592" Target="media/image1794.wmf" Type="http://schemas.openxmlformats.org/officeDocument/2006/relationships/image"/><Relationship Id="rId3593" Target="embeddings/oleObject1792.bin" Type="http://schemas.openxmlformats.org/officeDocument/2006/relationships/oleObject"/><Relationship Id="rId3594" Target="media/image1795.wmf" Type="http://schemas.openxmlformats.org/officeDocument/2006/relationships/image"/><Relationship Id="rId3595" Target="embeddings/oleObject1793.bin" Type="http://schemas.openxmlformats.org/officeDocument/2006/relationships/oleObject"/><Relationship Id="rId3596" Target="media/image1796.wmf" Type="http://schemas.openxmlformats.org/officeDocument/2006/relationships/image"/><Relationship Id="rId3597" Target="embeddings/oleObject1794.bin" Type="http://schemas.openxmlformats.org/officeDocument/2006/relationships/oleObject"/><Relationship Id="rId3598" Target="media/image1797.wmf" Type="http://schemas.openxmlformats.org/officeDocument/2006/relationships/image"/><Relationship Id="rId3599" Target="embeddings/oleObject1795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00" Target="media/image1798.wmf" Type="http://schemas.openxmlformats.org/officeDocument/2006/relationships/image"/><Relationship Id="rId3601" Target="embeddings/oleObject1796.bin" Type="http://schemas.openxmlformats.org/officeDocument/2006/relationships/oleObject"/><Relationship Id="rId3602" Target="media/image1799.wmf" Type="http://schemas.openxmlformats.org/officeDocument/2006/relationships/image"/><Relationship Id="rId3603" Target="embeddings/oleObject1797.bin" Type="http://schemas.openxmlformats.org/officeDocument/2006/relationships/oleObject"/><Relationship Id="rId3604" Target="media/image1800.wmf" Type="http://schemas.openxmlformats.org/officeDocument/2006/relationships/image"/><Relationship Id="rId3605" Target="embeddings/oleObject1798.bin" Type="http://schemas.openxmlformats.org/officeDocument/2006/relationships/oleObject"/><Relationship Id="rId3606" Target="media/image1801.wmf" Type="http://schemas.openxmlformats.org/officeDocument/2006/relationships/image"/><Relationship Id="rId3607" Target="embeddings/oleObject1799.bin" Type="http://schemas.openxmlformats.org/officeDocument/2006/relationships/oleObject"/><Relationship Id="rId3608" Target="media/image1802.wmf" Type="http://schemas.openxmlformats.org/officeDocument/2006/relationships/image"/><Relationship Id="rId3609" Target="embeddings/oleObject1800.bin" Type="http://schemas.openxmlformats.org/officeDocument/2006/relationships/oleObject"/><Relationship Id="rId361" Target="embeddings/oleObject177.bin" Type="http://schemas.openxmlformats.org/officeDocument/2006/relationships/oleObject"/><Relationship Id="rId3610" Target="media/image1803.wmf" Type="http://schemas.openxmlformats.org/officeDocument/2006/relationships/image"/><Relationship Id="rId3611" Target="embeddings/oleObject1801.bin" Type="http://schemas.openxmlformats.org/officeDocument/2006/relationships/oleObject"/><Relationship Id="rId3612" Target="media/image1804.wmf" Type="http://schemas.openxmlformats.org/officeDocument/2006/relationships/image"/><Relationship Id="rId3613" Target="embeddings/oleObject1802.bin" Type="http://schemas.openxmlformats.org/officeDocument/2006/relationships/oleObject"/><Relationship Id="rId3614" Target="media/image1805.wmf" Type="http://schemas.openxmlformats.org/officeDocument/2006/relationships/image"/><Relationship Id="rId3615" Target="embeddings/oleObject1803.bin" Type="http://schemas.openxmlformats.org/officeDocument/2006/relationships/oleObject"/><Relationship Id="rId3616" Target="media/image1806.wmf" Type="http://schemas.openxmlformats.org/officeDocument/2006/relationships/image"/><Relationship Id="rId3617" Target="embeddings/oleObject1804.bin" Type="http://schemas.openxmlformats.org/officeDocument/2006/relationships/oleObject"/><Relationship Id="rId3618" Target="media/image1807.wmf" Type="http://schemas.openxmlformats.org/officeDocument/2006/relationships/image"/><Relationship Id="rId3619" Target="embeddings/oleObject1805.bin" Type="http://schemas.openxmlformats.org/officeDocument/2006/relationships/oleObject"/><Relationship Id="rId362" Target="media/image178.wmf" Type="http://schemas.openxmlformats.org/officeDocument/2006/relationships/image"/><Relationship Id="rId3620" Target="media/image1808.wmf" Type="http://schemas.openxmlformats.org/officeDocument/2006/relationships/image"/><Relationship Id="rId3621" Target="embeddings/oleObject1806.bin" Type="http://schemas.openxmlformats.org/officeDocument/2006/relationships/oleObject"/><Relationship Id="rId3622" Target="media/image1809.wmf" Type="http://schemas.openxmlformats.org/officeDocument/2006/relationships/image"/><Relationship Id="rId3623" Target="embeddings/oleObject1807.bin" Type="http://schemas.openxmlformats.org/officeDocument/2006/relationships/oleObject"/><Relationship Id="rId3624" Target="media/image1810.wmf" Type="http://schemas.openxmlformats.org/officeDocument/2006/relationships/image"/><Relationship Id="rId3625" Target="embeddings/oleObject1808.bin" Type="http://schemas.openxmlformats.org/officeDocument/2006/relationships/oleObject"/><Relationship Id="rId3626" Target="media/image1811.wmf" Type="http://schemas.openxmlformats.org/officeDocument/2006/relationships/image"/><Relationship Id="rId3627" Target="embeddings/oleObject1809.bin" Type="http://schemas.openxmlformats.org/officeDocument/2006/relationships/oleObject"/><Relationship Id="rId3628" Target="media/image1812.wmf" Type="http://schemas.openxmlformats.org/officeDocument/2006/relationships/image"/><Relationship Id="rId3629" Target="embeddings/oleObject1810.bin" Type="http://schemas.openxmlformats.org/officeDocument/2006/relationships/oleObject"/><Relationship Id="rId363" Target="embeddings/oleObject178.bin" Type="http://schemas.openxmlformats.org/officeDocument/2006/relationships/oleObject"/><Relationship Id="rId3630" Target="media/image1813.wmf" Type="http://schemas.openxmlformats.org/officeDocument/2006/relationships/image"/><Relationship Id="rId3631" Target="embeddings/oleObject1811.bin" Type="http://schemas.openxmlformats.org/officeDocument/2006/relationships/oleObject"/><Relationship Id="rId3632" Target="media/image1814.wmf" Type="http://schemas.openxmlformats.org/officeDocument/2006/relationships/image"/><Relationship Id="rId3633" Target="embeddings/oleObject1812.bin" Type="http://schemas.openxmlformats.org/officeDocument/2006/relationships/oleObject"/><Relationship Id="rId3634" Target="media/image1815.wmf" Type="http://schemas.openxmlformats.org/officeDocument/2006/relationships/image"/><Relationship Id="rId3635" Target="embeddings/oleObject1813.bin" Type="http://schemas.openxmlformats.org/officeDocument/2006/relationships/oleObject"/><Relationship Id="rId3636" Target="media/image1816.wmf" Type="http://schemas.openxmlformats.org/officeDocument/2006/relationships/image"/><Relationship Id="rId3637" Target="embeddings/oleObject1814.bin" Type="http://schemas.openxmlformats.org/officeDocument/2006/relationships/oleObject"/><Relationship Id="rId3638" Target="media/image1817.wmf" Type="http://schemas.openxmlformats.org/officeDocument/2006/relationships/image"/><Relationship Id="rId3639" Target="embeddings/oleObject1815.bin" Type="http://schemas.openxmlformats.org/officeDocument/2006/relationships/oleObject"/><Relationship Id="rId364" Target="media/image179.wmf" Type="http://schemas.openxmlformats.org/officeDocument/2006/relationships/image"/><Relationship Id="rId3640" Target="media/image1818.wmf" Type="http://schemas.openxmlformats.org/officeDocument/2006/relationships/image"/><Relationship Id="rId3641" Target="embeddings/oleObject1816.bin" Type="http://schemas.openxmlformats.org/officeDocument/2006/relationships/oleObject"/><Relationship Id="rId3642" Target="media/image1819.wmf" Type="http://schemas.openxmlformats.org/officeDocument/2006/relationships/image"/><Relationship Id="rId3643" Target="embeddings/oleObject1817.bin" Type="http://schemas.openxmlformats.org/officeDocument/2006/relationships/oleObject"/><Relationship Id="rId3644" Target="media/image1820.wmf" Type="http://schemas.openxmlformats.org/officeDocument/2006/relationships/image"/><Relationship Id="rId3645" Target="embeddings/oleObject1818.bin" Type="http://schemas.openxmlformats.org/officeDocument/2006/relationships/oleObject"/><Relationship Id="rId3646" Target="media/image1821.wmf" Type="http://schemas.openxmlformats.org/officeDocument/2006/relationships/image"/><Relationship Id="rId3647" Target="embeddings/oleObject1819.bin" Type="http://schemas.openxmlformats.org/officeDocument/2006/relationships/oleObject"/><Relationship Id="rId3648" Target="media/image1822.wmf" Type="http://schemas.openxmlformats.org/officeDocument/2006/relationships/image"/><Relationship Id="rId3649" Target="embeddings/oleObject1820.bin" Type="http://schemas.openxmlformats.org/officeDocument/2006/relationships/oleObject"/><Relationship Id="rId365" Target="embeddings/oleObject179.bin" Type="http://schemas.openxmlformats.org/officeDocument/2006/relationships/oleObject"/><Relationship Id="rId3650" Target="media/image1823.wmf" Type="http://schemas.openxmlformats.org/officeDocument/2006/relationships/image"/><Relationship Id="rId3651" Target="embeddings/oleObject1821.bin" Type="http://schemas.openxmlformats.org/officeDocument/2006/relationships/oleObject"/><Relationship Id="rId3652" Target="media/image1824.wmf" Type="http://schemas.openxmlformats.org/officeDocument/2006/relationships/image"/><Relationship Id="rId3653" Target="embeddings/oleObject1822.bin" Type="http://schemas.openxmlformats.org/officeDocument/2006/relationships/oleObject"/><Relationship Id="rId3654" Target="media/image1825.wmf" Type="http://schemas.openxmlformats.org/officeDocument/2006/relationships/image"/><Relationship Id="rId3655" Target="embeddings/oleObject1823.bin" Type="http://schemas.openxmlformats.org/officeDocument/2006/relationships/oleObject"/><Relationship Id="rId3656" Target="media/image1826.wmf" Type="http://schemas.openxmlformats.org/officeDocument/2006/relationships/image"/><Relationship Id="rId3657" Target="embeddings/oleObject1824.bin" Type="http://schemas.openxmlformats.org/officeDocument/2006/relationships/oleObject"/><Relationship Id="rId3658" Target="media/image1827.wmf" Type="http://schemas.openxmlformats.org/officeDocument/2006/relationships/image"/><Relationship Id="rId3659" Target="embeddings/oleObject1825.bin" Type="http://schemas.openxmlformats.org/officeDocument/2006/relationships/oleObject"/><Relationship Id="rId366" Target="media/image180.wmf" Type="http://schemas.openxmlformats.org/officeDocument/2006/relationships/image"/><Relationship Id="rId3660" Target="media/image1828.wmf" Type="http://schemas.openxmlformats.org/officeDocument/2006/relationships/image"/><Relationship Id="rId3661" Target="embeddings/oleObject1826.bin" Type="http://schemas.openxmlformats.org/officeDocument/2006/relationships/oleObject"/><Relationship Id="rId3662" Target="media/image1829.wmf" Type="http://schemas.openxmlformats.org/officeDocument/2006/relationships/image"/><Relationship Id="rId3663" Target="embeddings/oleObject1827.bin" Type="http://schemas.openxmlformats.org/officeDocument/2006/relationships/oleObject"/><Relationship Id="rId3664" Target="media/image1830.wmf" Type="http://schemas.openxmlformats.org/officeDocument/2006/relationships/image"/><Relationship Id="rId3665" Target="embeddings/oleObject1828.bin" Type="http://schemas.openxmlformats.org/officeDocument/2006/relationships/oleObject"/><Relationship Id="rId3666" Target="media/image1831.wmf" Type="http://schemas.openxmlformats.org/officeDocument/2006/relationships/image"/><Relationship Id="rId3667" Target="embeddings/oleObject1829.bin" Type="http://schemas.openxmlformats.org/officeDocument/2006/relationships/oleObject"/><Relationship Id="rId3668" Target="media/image1832.wmf" Type="http://schemas.openxmlformats.org/officeDocument/2006/relationships/image"/><Relationship Id="rId3669" Target="embeddings/oleObject1830.bin" Type="http://schemas.openxmlformats.org/officeDocument/2006/relationships/oleObject"/><Relationship Id="rId367" Target="embeddings/oleObject180.bin" Type="http://schemas.openxmlformats.org/officeDocument/2006/relationships/oleObject"/><Relationship Id="rId3670" Target="media/image1833.wmf" Type="http://schemas.openxmlformats.org/officeDocument/2006/relationships/image"/><Relationship Id="rId3671" Target="embeddings/oleObject1831.bin" Type="http://schemas.openxmlformats.org/officeDocument/2006/relationships/oleObject"/><Relationship Id="rId3672" Target="media/image1834.wmf" Type="http://schemas.openxmlformats.org/officeDocument/2006/relationships/image"/><Relationship Id="rId3673" Target="embeddings/oleObject1832.bin" Type="http://schemas.openxmlformats.org/officeDocument/2006/relationships/oleObject"/><Relationship Id="rId3674" Target="media/image1835.wmf" Type="http://schemas.openxmlformats.org/officeDocument/2006/relationships/image"/><Relationship Id="rId3675" Target="embeddings/oleObject1833.bin" Type="http://schemas.openxmlformats.org/officeDocument/2006/relationships/oleObject"/><Relationship Id="rId3676" Target="media/image1836.wmf" Type="http://schemas.openxmlformats.org/officeDocument/2006/relationships/image"/><Relationship Id="rId3677" Target="embeddings/oleObject1834.bin" Type="http://schemas.openxmlformats.org/officeDocument/2006/relationships/oleObject"/><Relationship Id="rId3678" Target="media/image1837.wmf" Type="http://schemas.openxmlformats.org/officeDocument/2006/relationships/image"/><Relationship Id="rId3679" Target="embeddings/oleObject1835.bin" Type="http://schemas.openxmlformats.org/officeDocument/2006/relationships/oleObject"/><Relationship Id="rId368" Target="media/image181.wmf" Type="http://schemas.openxmlformats.org/officeDocument/2006/relationships/image"/><Relationship Id="rId3680" Target="media/image1838.wmf" Type="http://schemas.openxmlformats.org/officeDocument/2006/relationships/image"/><Relationship Id="rId3681" Target="embeddings/oleObject1836.bin" Type="http://schemas.openxmlformats.org/officeDocument/2006/relationships/oleObject"/><Relationship Id="rId3682" Target="media/image1839.wmf" Type="http://schemas.openxmlformats.org/officeDocument/2006/relationships/image"/><Relationship Id="rId3683" Target="embeddings/oleObject1837.bin" Type="http://schemas.openxmlformats.org/officeDocument/2006/relationships/oleObject"/><Relationship Id="rId3684" Target="media/image1840.wmf" Type="http://schemas.openxmlformats.org/officeDocument/2006/relationships/image"/><Relationship Id="rId3685" Target="embeddings/oleObject1838.bin" Type="http://schemas.openxmlformats.org/officeDocument/2006/relationships/oleObject"/><Relationship Id="rId3686" Target="media/image1841.wmf" Type="http://schemas.openxmlformats.org/officeDocument/2006/relationships/image"/><Relationship Id="rId3687" Target="embeddings/oleObject1839.bin" Type="http://schemas.openxmlformats.org/officeDocument/2006/relationships/oleObject"/><Relationship Id="rId3688" Target="media/image1842.wmf" Type="http://schemas.openxmlformats.org/officeDocument/2006/relationships/image"/><Relationship Id="rId3689" Target="embeddings/oleObject1840.bin" Type="http://schemas.openxmlformats.org/officeDocument/2006/relationships/oleObject"/><Relationship Id="rId369" Target="embeddings/oleObject181.bin" Type="http://schemas.openxmlformats.org/officeDocument/2006/relationships/oleObject"/><Relationship Id="rId3690" Target="media/image1843.wmf" Type="http://schemas.openxmlformats.org/officeDocument/2006/relationships/image"/><Relationship Id="rId3691" Target="embeddings/oleObject1841.bin" Type="http://schemas.openxmlformats.org/officeDocument/2006/relationships/oleObject"/><Relationship Id="rId3692" Target="media/image1844.wmf" Type="http://schemas.openxmlformats.org/officeDocument/2006/relationships/image"/><Relationship Id="rId3693" Target="embeddings/oleObject1842.bin" Type="http://schemas.openxmlformats.org/officeDocument/2006/relationships/oleObject"/><Relationship Id="rId3694" Target="media/image1845.wmf" Type="http://schemas.openxmlformats.org/officeDocument/2006/relationships/image"/><Relationship Id="rId3695" Target="embeddings/oleObject1843.bin" Type="http://schemas.openxmlformats.org/officeDocument/2006/relationships/oleObject"/><Relationship Id="rId3696" Target="media/image1846.wmf" Type="http://schemas.openxmlformats.org/officeDocument/2006/relationships/image"/><Relationship Id="rId3697" Target="embeddings/oleObject1844.bin" Type="http://schemas.openxmlformats.org/officeDocument/2006/relationships/oleObject"/><Relationship Id="rId3698" Target="media/image1847.wmf" Type="http://schemas.openxmlformats.org/officeDocument/2006/relationships/image"/><Relationship Id="rId3699" Target="embeddings/oleObject1845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00" Target="media/image1848.wmf" Type="http://schemas.openxmlformats.org/officeDocument/2006/relationships/image"/><Relationship Id="rId3701" Target="embeddings/oleObject1846.bin" Type="http://schemas.openxmlformats.org/officeDocument/2006/relationships/oleObject"/><Relationship Id="rId3702" Target="media/image1849.wmf" Type="http://schemas.openxmlformats.org/officeDocument/2006/relationships/image"/><Relationship Id="rId3703" Target="embeddings/oleObject1847.bin" Type="http://schemas.openxmlformats.org/officeDocument/2006/relationships/oleObject"/><Relationship Id="rId3704" Target="media/image1850.wmf" Type="http://schemas.openxmlformats.org/officeDocument/2006/relationships/image"/><Relationship Id="rId3705" Target="embeddings/oleObject1848.bin" Type="http://schemas.openxmlformats.org/officeDocument/2006/relationships/oleObject"/><Relationship Id="rId3706" Target="media/image1851.wmf" Type="http://schemas.openxmlformats.org/officeDocument/2006/relationships/image"/><Relationship Id="rId3707" Target="embeddings/oleObject1849.bin" Type="http://schemas.openxmlformats.org/officeDocument/2006/relationships/oleObject"/><Relationship Id="rId3708" Target="media/image1852.wmf" Type="http://schemas.openxmlformats.org/officeDocument/2006/relationships/image"/><Relationship Id="rId3709" Target="embeddings/oleObject1850.bin" Type="http://schemas.openxmlformats.org/officeDocument/2006/relationships/oleObject"/><Relationship Id="rId371" Target="embeddings/oleObject182.bin" Type="http://schemas.openxmlformats.org/officeDocument/2006/relationships/oleObject"/><Relationship Id="rId3710" Target="media/image1853.wmf" Type="http://schemas.openxmlformats.org/officeDocument/2006/relationships/image"/><Relationship Id="rId3711" Target="embeddings/oleObject1851.bin" Type="http://schemas.openxmlformats.org/officeDocument/2006/relationships/oleObject"/><Relationship Id="rId3712" Target="media/image1854.wmf" Type="http://schemas.openxmlformats.org/officeDocument/2006/relationships/image"/><Relationship Id="rId3713" Target="embeddings/oleObject1852.bin" Type="http://schemas.openxmlformats.org/officeDocument/2006/relationships/oleObject"/><Relationship Id="rId3714" Target="media/image1855.wmf" Type="http://schemas.openxmlformats.org/officeDocument/2006/relationships/image"/><Relationship Id="rId3715" Target="embeddings/oleObject1853.bin" Type="http://schemas.openxmlformats.org/officeDocument/2006/relationships/oleObject"/><Relationship Id="rId3716" Target="media/image1856.wmf" Type="http://schemas.openxmlformats.org/officeDocument/2006/relationships/image"/><Relationship Id="rId3717" Target="embeddings/oleObject1854.bin" Type="http://schemas.openxmlformats.org/officeDocument/2006/relationships/oleObject"/><Relationship Id="rId3718" Target="media/image1857.wmf" Type="http://schemas.openxmlformats.org/officeDocument/2006/relationships/image"/><Relationship Id="rId3719" Target="embeddings/oleObject1855.bin" Type="http://schemas.openxmlformats.org/officeDocument/2006/relationships/oleObject"/><Relationship Id="rId372" Target="media/image183.wmf" Type="http://schemas.openxmlformats.org/officeDocument/2006/relationships/image"/><Relationship Id="rId3720" Target="header1.xml" Type="http://schemas.openxmlformats.org/officeDocument/2006/relationships/header"/><Relationship Id="rId3721" Target="header2.xml" Type="http://schemas.openxmlformats.org/officeDocument/2006/relationships/header"/><Relationship Id="rId3722" Target="footer1.xml" Type="http://schemas.openxmlformats.org/officeDocument/2006/relationships/footer"/><Relationship Id="rId3723" Target="footer2.xml" Type="http://schemas.openxmlformats.org/officeDocument/2006/relationships/footer"/><Relationship Id="rId3724" Target="header3.xml" Type="http://schemas.openxmlformats.org/officeDocument/2006/relationships/header"/><Relationship Id="rId3725" Target="footer3.xml" Type="http://schemas.openxmlformats.org/officeDocument/2006/relationships/footer"/><Relationship Id="rId3726" Target="fontTable.xml" Type="http://schemas.openxmlformats.org/officeDocument/2006/relationships/fontTable"/><Relationship Id="rId3727" Target="theme/theme1.xml" Type="http://schemas.openxmlformats.org/officeDocument/2006/relationships/them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11416</Words>
  <Characters>65077</Characters>
  <Application>Microsoft Office Word</Application>
  <DocSecurity>0</DocSecurity>
  <Lines>542</Lines>
  <Paragraphs>152</Paragraphs>
  <ScaleCrop>false</ScaleCrop>
  <Company>www.thuvienhoclieu.com</Company>
  <LinksUpToDate>false</LinksUpToDate>
  <CharactersWithSpaces>76341</CharactersWithSpaces>
  <SharedDoc>false</SharedDoc>
  <HLinks>
    <vt:vector size="6" baseType="variant">
      <vt:variant>
        <vt:i4>4194369</vt:i4>
      </vt:variant>
      <vt:variant>
        <vt:i4>0</vt:i4>
      </vt:variant>
      <vt:variant>
        <vt:i4>0</vt:i4>
      </vt:variant>
      <vt:variant>
        <vt:i4>5</vt:i4>
      </vt:variant>
      <vt:variant>
        <vt:lpwstr>http://dethithpt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6T14:29:00Z</dcterms:created>
  <dc:creator>tailieu123.edu.vn</dc:creator>
  <dcterms:modified xsi:type="dcterms:W3CDTF">2019-07-16T14:29:00Z</dcterms:modified>
  <cp:revision>1</cp:revision>
  <dc:title>Bài Tập Trắc Nghiệm Thể Tích Khối Đa Diện Có Đáp Án</dc:title>
</cp:coreProperties>
</file>